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5"/>
  </p:notesMasterIdLst>
  <p:handoutMasterIdLst>
    <p:handoutMasterId r:id="rId26"/>
  </p:handoutMasterIdLst>
  <p:sldIdLst>
    <p:sldId id="256" r:id="rId2"/>
    <p:sldId id="271" r:id="rId3"/>
    <p:sldId id="273" r:id="rId4"/>
    <p:sldId id="287" r:id="rId5"/>
    <p:sldId id="288" r:id="rId6"/>
    <p:sldId id="289" r:id="rId7"/>
    <p:sldId id="290" r:id="rId8"/>
    <p:sldId id="274" r:id="rId9"/>
    <p:sldId id="275" r:id="rId10"/>
    <p:sldId id="276" r:id="rId11"/>
    <p:sldId id="277" r:id="rId12"/>
    <p:sldId id="258" r:id="rId13"/>
    <p:sldId id="278" r:id="rId14"/>
    <p:sldId id="272" r:id="rId15"/>
    <p:sldId id="279" r:id="rId16"/>
    <p:sldId id="280" r:id="rId17"/>
    <p:sldId id="281" r:id="rId18"/>
    <p:sldId id="263" r:id="rId19"/>
    <p:sldId id="261" r:id="rId20"/>
    <p:sldId id="259" r:id="rId21"/>
    <p:sldId id="262" r:id="rId22"/>
    <p:sldId id="264" r:id="rId23"/>
    <p:sldId id="265" r:id="rId24"/>
  </p:sldIdLst>
  <p:sldSz cx="12192000" cy="6858000"/>
  <p:notesSz cx="6858000" cy="9144000"/>
  <p:defaultTextStyle>
    <a:defPPr>
      <a:defRPr lang="ru-RU"/>
    </a:defPPr>
    <a:lvl1pPr algn="l" rtl="0" fontAlgn="base">
      <a:spcBef>
        <a:spcPct val="0"/>
      </a:spcBef>
      <a:spcAft>
        <a:spcPct val="0"/>
      </a:spcAft>
      <a:defRPr kern="1200">
        <a:solidFill>
          <a:schemeClr val="tx1"/>
        </a:solidFill>
        <a:latin typeface="Verdana" pitchFamily="34" charset="0"/>
        <a:ea typeface="+mn-ea"/>
        <a:cs typeface="+mn-cs"/>
      </a:defRPr>
    </a:lvl1pPr>
    <a:lvl2pPr marL="457200" algn="l" rtl="0" fontAlgn="base">
      <a:spcBef>
        <a:spcPct val="0"/>
      </a:spcBef>
      <a:spcAft>
        <a:spcPct val="0"/>
      </a:spcAft>
      <a:defRPr kern="1200">
        <a:solidFill>
          <a:schemeClr val="tx1"/>
        </a:solidFill>
        <a:latin typeface="Verdana" pitchFamily="34" charset="0"/>
        <a:ea typeface="+mn-ea"/>
        <a:cs typeface="+mn-cs"/>
      </a:defRPr>
    </a:lvl2pPr>
    <a:lvl3pPr marL="914400" algn="l" rtl="0" fontAlgn="base">
      <a:spcBef>
        <a:spcPct val="0"/>
      </a:spcBef>
      <a:spcAft>
        <a:spcPct val="0"/>
      </a:spcAft>
      <a:defRPr kern="1200">
        <a:solidFill>
          <a:schemeClr val="tx1"/>
        </a:solidFill>
        <a:latin typeface="Verdana" pitchFamily="34" charset="0"/>
        <a:ea typeface="+mn-ea"/>
        <a:cs typeface="+mn-cs"/>
      </a:defRPr>
    </a:lvl3pPr>
    <a:lvl4pPr marL="1371600" algn="l" rtl="0" fontAlgn="base">
      <a:spcBef>
        <a:spcPct val="0"/>
      </a:spcBef>
      <a:spcAft>
        <a:spcPct val="0"/>
      </a:spcAft>
      <a:defRPr kern="1200">
        <a:solidFill>
          <a:schemeClr val="tx1"/>
        </a:solidFill>
        <a:latin typeface="Verdana" pitchFamily="34" charset="0"/>
        <a:ea typeface="+mn-ea"/>
        <a:cs typeface="+mn-cs"/>
      </a:defRPr>
    </a:lvl4pPr>
    <a:lvl5pPr marL="1828800" algn="l" rtl="0" fontAlgn="base">
      <a:spcBef>
        <a:spcPct val="0"/>
      </a:spcBef>
      <a:spcAft>
        <a:spcPct val="0"/>
      </a:spcAft>
      <a:defRPr kern="1200">
        <a:solidFill>
          <a:schemeClr val="tx1"/>
        </a:solidFill>
        <a:latin typeface="Verdana" pitchFamily="34" charset="0"/>
        <a:ea typeface="+mn-ea"/>
        <a:cs typeface="+mn-cs"/>
      </a:defRPr>
    </a:lvl5pPr>
    <a:lvl6pPr marL="2286000" algn="l" defTabSz="914400" rtl="0" eaLnBrk="1" latinLnBrk="0" hangingPunct="1">
      <a:defRPr kern="1200">
        <a:solidFill>
          <a:schemeClr val="tx1"/>
        </a:solidFill>
        <a:latin typeface="Verdana" pitchFamily="34" charset="0"/>
        <a:ea typeface="+mn-ea"/>
        <a:cs typeface="+mn-cs"/>
      </a:defRPr>
    </a:lvl6pPr>
    <a:lvl7pPr marL="2743200" algn="l" defTabSz="914400" rtl="0" eaLnBrk="1" latinLnBrk="0" hangingPunct="1">
      <a:defRPr kern="1200">
        <a:solidFill>
          <a:schemeClr val="tx1"/>
        </a:solidFill>
        <a:latin typeface="Verdana" pitchFamily="34" charset="0"/>
        <a:ea typeface="+mn-ea"/>
        <a:cs typeface="+mn-cs"/>
      </a:defRPr>
    </a:lvl7pPr>
    <a:lvl8pPr marL="3200400" algn="l" defTabSz="914400" rtl="0" eaLnBrk="1" latinLnBrk="0" hangingPunct="1">
      <a:defRPr kern="1200">
        <a:solidFill>
          <a:schemeClr val="tx1"/>
        </a:solidFill>
        <a:latin typeface="Verdana" pitchFamily="34" charset="0"/>
        <a:ea typeface="+mn-ea"/>
        <a:cs typeface="+mn-cs"/>
      </a:defRPr>
    </a:lvl8pPr>
    <a:lvl9pPr marL="3657600" algn="l" defTabSz="914400" rtl="0" eaLnBrk="1" latinLnBrk="0" hangingPunct="1">
      <a:defRPr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52A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601" autoAdjust="0"/>
  </p:normalViewPr>
  <p:slideViewPr>
    <p:cSldViewPr>
      <p:cViewPr varScale="1">
        <p:scale>
          <a:sx n="73" d="100"/>
          <a:sy n="73" d="100"/>
        </p:scale>
        <p:origin x="970" y="53"/>
      </p:cViewPr>
      <p:guideLst>
        <p:guide orient="horz" pos="2160"/>
        <p:guide pos="3840"/>
      </p:guideLst>
    </p:cSldViewPr>
  </p:slideViewPr>
  <p:notesTextViewPr>
    <p:cViewPr>
      <p:scale>
        <a:sx n="100" d="100"/>
        <a:sy n="100" d="100"/>
      </p:scale>
      <p:origin x="0" y="0"/>
    </p:cViewPr>
  </p:notesTextViewPr>
  <p:notesViewPr>
    <p:cSldViewPr>
      <p:cViewPr varScale="1">
        <p:scale>
          <a:sx n="70" d="100"/>
          <a:sy n="70" d="100"/>
        </p:scale>
        <p:origin x="-2814"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ru-RU"/>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B003B561-E794-4905-8C6B-E5FFF368E96E}" type="datetimeFigureOut">
              <a:rPr lang="ru-RU"/>
              <a:pPr>
                <a:defRPr/>
              </a:pPr>
              <a:t>15.12.2022</a:t>
            </a:fld>
            <a:endParaRPr lang="ru-RU"/>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ru-R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D5CC9097-E4E7-44E9-82C6-DF0E1F7E1859}" type="slidenum">
              <a:rPr lang="ru-RU"/>
              <a:pPr>
                <a:defRPr/>
              </a:pPr>
              <a:t>‹#›</a:t>
            </a:fld>
            <a:endParaRPr lang="ru-RU"/>
          </a:p>
        </p:txBody>
      </p:sp>
    </p:spTree>
    <p:extLst>
      <p:ext uri="{BB962C8B-B14F-4D97-AF65-F5344CB8AC3E}">
        <p14:creationId xmlns:p14="http://schemas.microsoft.com/office/powerpoint/2010/main" val="15940319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ru-RU"/>
          </a:p>
        </p:txBody>
      </p:sp>
      <p:sp>
        <p:nvSpPr>
          <p:cNvPr id="204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ru-RU"/>
          </a:p>
        </p:txBody>
      </p:sp>
      <p:sp>
        <p:nvSpPr>
          <p:cNvPr id="26628"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p:spPr>
      </p:sp>
      <p:sp>
        <p:nvSpPr>
          <p:cNvPr id="204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a:t>Click to edit Master text styles</a:t>
            </a:r>
          </a:p>
          <a:p>
            <a:pPr lvl="1"/>
            <a:r>
              <a:rPr lang="ru-RU" noProof="0"/>
              <a:t>Second level</a:t>
            </a:r>
          </a:p>
          <a:p>
            <a:pPr lvl="2"/>
            <a:r>
              <a:rPr lang="ru-RU" noProof="0"/>
              <a:t>Third level</a:t>
            </a:r>
          </a:p>
          <a:p>
            <a:pPr lvl="3"/>
            <a:r>
              <a:rPr lang="ru-RU" noProof="0"/>
              <a:t>Fourth level</a:t>
            </a:r>
          </a:p>
          <a:p>
            <a:pPr lvl="4"/>
            <a:r>
              <a:rPr lang="ru-RU" noProof="0"/>
              <a:t>Fifth level</a:t>
            </a:r>
          </a:p>
        </p:txBody>
      </p:sp>
      <p:sp>
        <p:nvSpPr>
          <p:cNvPr id="204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ru-RU"/>
          </a:p>
        </p:txBody>
      </p:sp>
      <p:sp>
        <p:nvSpPr>
          <p:cNvPr id="204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4CF004A4-4F63-4E3B-95F8-2A845159557E}" type="slidenum">
              <a:rPr lang="ru-RU"/>
              <a:pPr>
                <a:defRPr/>
              </a:pPr>
              <a:t>‹#›</a:t>
            </a:fld>
            <a:endParaRPr lang="ru-RU"/>
          </a:p>
        </p:txBody>
      </p:sp>
    </p:spTree>
    <p:extLst>
      <p:ext uri="{BB962C8B-B14F-4D97-AF65-F5344CB8AC3E}">
        <p14:creationId xmlns:p14="http://schemas.microsoft.com/office/powerpoint/2010/main" val="228377173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5E5AA423-89A8-46A3-B3BC-D9085C1BF202}" type="slidenum">
              <a:rPr lang="ru-RU" smtClean="0"/>
              <a:pPr/>
              <a:t>1</a:t>
            </a:fld>
            <a:endParaRPr lang="ru-RU"/>
          </a:p>
        </p:txBody>
      </p:sp>
      <p:sp>
        <p:nvSpPr>
          <p:cNvPr id="27651" name="Rectangle 2"/>
          <p:cNvSpPr>
            <a:spLocks noGrp="1" noRot="1" noChangeAspect="1" noChangeArrowheads="1" noTextEdit="1"/>
          </p:cNvSpPr>
          <p:nvPr>
            <p:ph type="sldImg"/>
          </p:nvPr>
        </p:nvSpPr>
        <p:spPr>
          <a:xfrm>
            <a:off x="381000" y="685800"/>
            <a:ext cx="6096000" cy="3429000"/>
          </a:xfrm>
          <a:ln/>
        </p:spPr>
      </p:sp>
      <p:sp>
        <p:nvSpPr>
          <p:cNvPr id="27652" name="Rectangle 3"/>
          <p:cNvSpPr>
            <a:spLocks noGrp="1" noChangeArrowheads="1"/>
          </p:cNvSpPr>
          <p:nvPr>
            <p:ph type="body" idx="1"/>
          </p:nvPr>
        </p:nvSpPr>
        <p:spPr>
          <a:noFill/>
          <a:ln/>
        </p:spPr>
        <p:txBody>
          <a:bodyPr/>
          <a:lstStyle/>
          <a:p>
            <a:pPr eaLnBrk="1" hangingPunct="1"/>
            <a:endParaRPr lang="de-DE"/>
          </a:p>
        </p:txBody>
      </p:sp>
    </p:spTree>
    <p:extLst>
      <p:ext uri="{BB962C8B-B14F-4D97-AF65-F5344CB8AC3E}">
        <p14:creationId xmlns:p14="http://schemas.microsoft.com/office/powerpoint/2010/main" val="17339745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xfrm>
            <a:off x="381000" y="685800"/>
            <a:ext cx="6096000" cy="3429000"/>
          </a:xfrm>
          <a:ln/>
        </p:spPr>
      </p:sp>
      <p:sp>
        <p:nvSpPr>
          <p:cNvPr id="33795" name="Notes Placeholder 2"/>
          <p:cNvSpPr>
            <a:spLocks noGrp="1"/>
          </p:cNvSpPr>
          <p:nvPr>
            <p:ph type="body" idx="1"/>
          </p:nvPr>
        </p:nvSpPr>
        <p:spPr>
          <a:noFill/>
          <a:ln/>
        </p:spPr>
        <p:txBody>
          <a:bodyPr/>
          <a:lstStyle/>
          <a:p>
            <a:pPr eaLnBrk="1" hangingPunct="1"/>
            <a:endParaRPr lang="ru-RU"/>
          </a:p>
        </p:txBody>
      </p:sp>
      <p:sp>
        <p:nvSpPr>
          <p:cNvPr id="33796" name="Slide Number Placeholder 3"/>
          <p:cNvSpPr>
            <a:spLocks noGrp="1"/>
          </p:cNvSpPr>
          <p:nvPr>
            <p:ph type="sldNum" sz="quarter" idx="5"/>
          </p:nvPr>
        </p:nvSpPr>
        <p:spPr>
          <a:noFill/>
        </p:spPr>
        <p:txBody>
          <a:bodyPr/>
          <a:lstStyle/>
          <a:p>
            <a:fld id="{5333046E-0A1E-44D1-AF8C-E4617956E012}" type="slidenum">
              <a:rPr lang="ru-RU" smtClean="0"/>
              <a:pPr/>
              <a:t>10</a:t>
            </a:fld>
            <a:endParaRPr lang="ru-RU"/>
          </a:p>
        </p:txBody>
      </p:sp>
    </p:spTree>
    <p:extLst>
      <p:ext uri="{BB962C8B-B14F-4D97-AF65-F5344CB8AC3E}">
        <p14:creationId xmlns:p14="http://schemas.microsoft.com/office/powerpoint/2010/main" val="22717578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xfrm>
            <a:off x="381000" y="685800"/>
            <a:ext cx="6096000" cy="3429000"/>
          </a:xfrm>
          <a:ln/>
        </p:spPr>
      </p:sp>
      <p:sp>
        <p:nvSpPr>
          <p:cNvPr id="35843" name="Notes Placeholder 2"/>
          <p:cNvSpPr>
            <a:spLocks noGrp="1"/>
          </p:cNvSpPr>
          <p:nvPr>
            <p:ph type="body" idx="1"/>
          </p:nvPr>
        </p:nvSpPr>
        <p:spPr>
          <a:noFill/>
          <a:ln/>
        </p:spPr>
        <p:txBody>
          <a:bodyPr/>
          <a:lstStyle/>
          <a:p>
            <a:pPr eaLnBrk="1" hangingPunct="1"/>
            <a:r>
              <a:rPr lang="ru-RU"/>
              <a:t>Эволюция изотопного отношения вольфрама во времени в хондритах и их дифференциатах – металлической и силикатной фаз – для различных моментов дифференциации.</a:t>
            </a:r>
          </a:p>
        </p:txBody>
      </p:sp>
      <p:sp>
        <p:nvSpPr>
          <p:cNvPr id="35844" name="Slide Number Placeholder 3"/>
          <p:cNvSpPr>
            <a:spLocks noGrp="1"/>
          </p:cNvSpPr>
          <p:nvPr>
            <p:ph type="sldNum" sz="quarter" idx="5"/>
          </p:nvPr>
        </p:nvSpPr>
        <p:spPr>
          <a:noFill/>
        </p:spPr>
        <p:txBody>
          <a:bodyPr/>
          <a:lstStyle/>
          <a:p>
            <a:fld id="{BB011BA9-0D22-4FED-B35B-D8409667D2CF}" type="slidenum">
              <a:rPr lang="ru-RU" smtClean="0"/>
              <a:pPr/>
              <a:t>11</a:t>
            </a:fld>
            <a:endParaRPr lang="ru-RU"/>
          </a:p>
        </p:txBody>
      </p:sp>
    </p:spTree>
    <p:extLst>
      <p:ext uri="{BB962C8B-B14F-4D97-AF65-F5344CB8AC3E}">
        <p14:creationId xmlns:p14="http://schemas.microsoft.com/office/powerpoint/2010/main" val="9782237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893F622-63FE-4B81-B788-50B565EB78A9}" type="slidenum">
              <a:rPr lang="ru-RU" smtClean="0"/>
              <a:pPr/>
              <a:t>12</a:t>
            </a:fld>
            <a:endParaRPr lang="ru-RU"/>
          </a:p>
        </p:txBody>
      </p:sp>
      <p:sp>
        <p:nvSpPr>
          <p:cNvPr id="36867" name="Rectangle 2"/>
          <p:cNvSpPr>
            <a:spLocks noGrp="1" noRot="1" noChangeAspect="1" noChangeArrowheads="1" noTextEdit="1"/>
          </p:cNvSpPr>
          <p:nvPr>
            <p:ph type="sldImg"/>
          </p:nvPr>
        </p:nvSpPr>
        <p:spPr>
          <a:xfrm>
            <a:off x="381000" y="685800"/>
            <a:ext cx="6096000" cy="3429000"/>
          </a:xfrm>
          <a:ln/>
        </p:spPr>
      </p:sp>
      <p:sp>
        <p:nvSpPr>
          <p:cNvPr id="36868" name="Rectangle 3"/>
          <p:cNvSpPr>
            <a:spLocks noGrp="1" noChangeArrowheads="1"/>
          </p:cNvSpPr>
          <p:nvPr>
            <p:ph type="body" idx="1"/>
          </p:nvPr>
        </p:nvSpPr>
        <p:spPr>
          <a:noFill/>
          <a:ln/>
        </p:spPr>
        <p:txBody>
          <a:bodyPr/>
          <a:lstStyle/>
          <a:p>
            <a:pPr eaLnBrk="1" hangingPunct="1"/>
            <a:r>
              <a:rPr lang="ru-RU"/>
              <a:t>Кривые показывают современный изотопный состав вольфрама в металле и силикатах в зависимости от момента дифференциации. Содержание радиогенного изотопа 182 в земном вольфраме на 1.9 эпсилон выше, чем в хондритах, откуда получаем время образования земного ядра 34 млн.лет. </a:t>
            </a:r>
            <a:endParaRPr lang="en-US"/>
          </a:p>
        </p:txBody>
      </p:sp>
    </p:spTree>
    <p:extLst>
      <p:ext uri="{BB962C8B-B14F-4D97-AF65-F5344CB8AC3E}">
        <p14:creationId xmlns:p14="http://schemas.microsoft.com/office/powerpoint/2010/main" val="38978576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a:xfrm>
            <a:off x="381000" y="685800"/>
            <a:ext cx="6096000" cy="3429000"/>
          </a:xfrm>
          <a:ln/>
        </p:spPr>
      </p:sp>
      <p:sp>
        <p:nvSpPr>
          <p:cNvPr id="37891" name="Notes Placeholder 2"/>
          <p:cNvSpPr>
            <a:spLocks noGrp="1"/>
          </p:cNvSpPr>
          <p:nvPr>
            <p:ph type="body" idx="1"/>
          </p:nvPr>
        </p:nvSpPr>
        <p:spPr>
          <a:noFill/>
          <a:ln/>
        </p:spPr>
        <p:txBody>
          <a:bodyPr/>
          <a:lstStyle/>
          <a:p>
            <a:pPr eaLnBrk="1" hangingPunct="1"/>
            <a:r>
              <a:rPr lang="ru-RU" dirty="0"/>
              <a:t>С учётом </a:t>
            </a:r>
            <a:r>
              <a:rPr lang="ru-RU" dirty="0" err="1"/>
              <a:t>упоминавшихся</a:t>
            </a:r>
            <a:r>
              <a:rPr lang="ru-RU" dirty="0"/>
              <a:t> неопределённостей оценки </a:t>
            </a:r>
            <a:r>
              <a:rPr lang="en-US" dirty="0" err="1"/>
              <a:t>Hf</a:t>
            </a:r>
            <a:r>
              <a:rPr lang="en-US" dirty="0"/>
              <a:t>/W </a:t>
            </a:r>
            <a:r>
              <a:rPr lang="ru-RU" dirty="0"/>
              <a:t>отношения в мантии и погрешности оценки начального содержания радиоактивного изотопа 182</a:t>
            </a:r>
            <a:r>
              <a:rPr lang="en-US" dirty="0" err="1"/>
              <a:t>Hf</a:t>
            </a:r>
            <a:r>
              <a:rPr lang="en-US" dirty="0"/>
              <a:t> </a:t>
            </a:r>
            <a:r>
              <a:rPr lang="ru-RU" dirty="0"/>
              <a:t>в Солнечной системе, время формирования ядра – от 27 до 41 млн.лет после </a:t>
            </a:r>
            <a:r>
              <a:rPr lang="en-US" dirty="0"/>
              <a:t>CAI.</a:t>
            </a:r>
            <a:r>
              <a:rPr lang="ru-RU" dirty="0"/>
              <a:t> Что никак не перекрывается с </a:t>
            </a:r>
            <a:r>
              <a:rPr lang="en-US" dirty="0"/>
              <a:t>U-Pb </a:t>
            </a:r>
            <a:r>
              <a:rPr lang="ru-RU" dirty="0"/>
              <a:t>оценками.</a:t>
            </a:r>
          </a:p>
        </p:txBody>
      </p:sp>
      <p:sp>
        <p:nvSpPr>
          <p:cNvPr id="37892" name="Slide Number Placeholder 3"/>
          <p:cNvSpPr>
            <a:spLocks noGrp="1"/>
          </p:cNvSpPr>
          <p:nvPr>
            <p:ph type="sldNum" sz="quarter" idx="5"/>
          </p:nvPr>
        </p:nvSpPr>
        <p:spPr>
          <a:noFill/>
        </p:spPr>
        <p:txBody>
          <a:bodyPr/>
          <a:lstStyle/>
          <a:p>
            <a:fld id="{5B3A34BC-5651-4DB7-849B-35DA923210D8}" type="slidenum">
              <a:rPr lang="ru-RU" smtClean="0"/>
              <a:pPr/>
              <a:t>13</a:t>
            </a:fld>
            <a:endParaRPr lang="ru-RU"/>
          </a:p>
        </p:txBody>
      </p:sp>
    </p:spTree>
    <p:extLst>
      <p:ext uri="{BB962C8B-B14F-4D97-AF65-F5344CB8AC3E}">
        <p14:creationId xmlns:p14="http://schemas.microsoft.com/office/powerpoint/2010/main" val="10475852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xfrm>
            <a:off x="381000" y="685800"/>
            <a:ext cx="6096000" cy="3429000"/>
          </a:xfrm>
          <a:ln/>
        </p:spPr>
      </p:sp>
      <p:sp>
        <p:nvSpPr>
          <p:cNvPr id="34819" name="Notes Placeholder 2"/>
          <p:cNvSpPr>
            <a:spLocks noGrp="1"/>
          </p:cNvSpPr>
          <p:nvPr>
            <p:ph type="body" idx="1"/>
          </p:nvPr>
        </p:nvSpPr>
        <p:spPr>
          <a:noFill/>
          <a:ln/>
        </p:spPr>
        <p:txBody>
          <a:bodyPr/>
          <a:lstStyle/>
          <a:p>
            <a:pPr eaLnBrk="1" hangingPunct="1"/>
            <a:r>
              <a:rPr lang="ru-RU"/>
              <a:t>Точки </a:t>
            </a:r>
            <a:r>
              <a:rPr lang="en-US"/>
              <a:t>MORB </a:t>
            </a:r>
            <a:r>
              <a:rPr lang="ru-RU"/>
              <a:t>формируют единое поле с ярко выраженным максимумом. </a:t>
            </a:r>
          </a:p>
          <a:p>
            <a:pPr eaLnBrk="1" hangingPunct="1"/>
            <a:r>
              <a:rPr lang="ru-RU"/>
              <a:t>Первый свинцовый парадокс</a:t>
            </a:r>
          </a:p>
        </p:txBody>
      </p:sp>
      <p:sp>
        <p:nvSpPr>
          <p:cNvPr id="34820" name="Slide Number Placeholder 3"/>
          <p:cNvSpPr>
            <a:spLocks noGrp="1"/>
          </p:cNvSpPr>
          <p:nvPr>
            <p:ph type="sldNum" sz="quarter" idx="5"/>
          </p:nvPr>
        </p:nvSpPr>
        <p:spPr>
          <a:noFill/>
        </p:spPr>
        <p:txBody>
          <a:bodyPr/>
          <a:lstStyle/>
          <a:p>
            <a:fld id="{8B704E72-EC65-4015-9BAE-0E3B81045590}" type="slidenum">
              <a:rPr lang="ru-RU" smtClean="0"/>
              <a:pPr/>
              <a:t>14</a:t>
            </a:fld>
            <a:endParaRPr lang="ru-RU"/>
          </a:p>
        </p:txBody>
      </p:sp>
    </p:spTree>
    <p:extLst>
      <p:ext uri="{BB962C8B-B14F-4D97-AF65-F5344CB8AC3E}">
        <p14:creationId xmlns:p14="http://schemas.microsoft.com/office/powerpoint/2010/main" val="29202908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xfrm>
            <a:off x="381000" y="685800"/>
            <a:ext cx="6096000" cy="3429000"/>
          </a:xfrm>
          <a:ln/>
        </p:spPr>
      </p:sp>
      <p:sp>
        <p:nvSpPr>
          <p:cNvPr id="38915" name="Notes Placeholder 2"/>
          <p:cNvSpPr>
            <a:spLocks noGrp="1"/>
          </p:cNvSpPr>
          <p:nvPr>
            <p:ph type="body" idx="1"/>
          </p:nvPr>
        </p:nvSpPr>
        <p:spPr>
          <a:noFill/>
          <a:ln/>
        </p:spPr>
        <p:txBody>
          <a:bodyPr/>
          <a:lstStyle/>
          <a:p>
            <a:pPr eaLnBrk="1" hangingPunct="1"/>
            <a:r>
              <a:rPr lang="ru-RU"/>
              <a:t>Помимо прочих противоречий гипотезы мегаимпакта, появилось ещё одно – если бы мегаимпакт спровоцировал формирование ядра, показания обоих геохронометров должны были бы совпадать.</a:t>
            </a:r>
          </a:p>
          <a:p>
            <a:pPr eaLnBrk="1" hangingPunct="1"/>
            <a:r>
              <a:rPr lang="ru-RU"/>
              <a:t>Следовательно, нужно рассмотреть возможность длительной и неравновесной дифференциации протовещества.</a:t>
            </a:r>
          </a:p>
        </p:txBody>
      </p:sp>
      <p:sp>
        <p:nvSpPr>
          <p:cNvPr id="38916" name="Slide Number Placeholder 3"/>
          <p:cNvSpPr>
            <a:spLocks noGrp="1"/>
          </p:cNvSpPr>
          <p:nvPr>
            <p:ph type="sldNum" sz="quarter" idx="5"/>
          </p:nvPr>
        </p:nvSpPr>
        <p:spPr>
          <a:noFill/>
        </p:spPr>
        <p:txBody>
          <a:bodyPr/>
          <a:lstStyle/>
          <a:p>
            <a:fld id="{A3A52BDE-3EA9-4C99-968D-F3970B89D33D}" type="slidenum">
              <a:rPr lang="ru-RU" smtClean="0"/>
              <a:pPr/>
              <a:t>15</a:t>
            </a:fld>
            <a:endParaRPr lang="ru-RU"/>
          </a:p>
        </p:txBody>
      </p:sp>
    </p:spTree>
    <p:extLst>
      <p:ext uri="{BB962C8B-B14F-4D97-AF65-F5344CB8AC3E}">
        <p14:creationId xmlns:p14="http://schemas.microsoft.com/office/powerpoint/2010/main" val="13687546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xfrm>
            <a:off x="381000" y="685800"/>
            <a:ext cx="6096000" cy="3429000"/>
          </a:xfrm>
          <a:ln/>
        </p:spPr>
      </p:sp>
      <p:sp>
        <p:nvSpPr>
          <p:cNvPr id="39939" name="Notes Placeholder 2"/>
          <p:cNvSpPr>
            <a:spLocks noGrp="1"/>
          </p:cNvSpPr>
          <p:nvPr>
            <p:ph type="body" idx="1"/>
          </p:nvPr>
        </p:nvSpPr>
        <p:spPr>
          <a:noFill/>
          <a:ln/>
        </p:spPr>
        <p:txBody>
          <a:bodyPr/>
          <a:lstStyle/>
          <a:p>
            <a:pPr eaLnBrk="1" hangingPunct="1"/>
            <a:r>
              <a:rPr lang="ru-RU" dirty="0"/>
              <a:t>Равновесная дифференциация для наших условий не отличается от мгновенной, т.к. система в каждый следующий момент "забывает" предыдущее состояние. Судя по всему, равновесия между ядром и мантией в целом в отношении </a:t>
            </a:r>
            <a:r>
              <a:rPr lang="ru-RU" dirty="0" err="1"/>
              <a:t>сидерофильных</a:t>
            </a:r>
            <a:r>
              <a:rPr lang="ru-RU" dirty="0"/>
              <a:t> элементов никогда не было.</a:t>
            </a:r>
          </a:p>
          <a:p>
            <a:pPr eaLnBrk="1" hangingPunct="1"/>
            <a:endParaRPr lang="ru-RU" dirty="0"/>
          </a:p>
          <a:p>
            <a:pPr eaLnBrk="1" hangingPunct="1"/>
            <a:r>
              <a:rPr lang="ru-RU" dirty="0"/>
              <a:t>Неравновесная и неодновременная дифференциация приводит к появлению изотопной гетерогенности мантии в отношении вольфрама и свинца. Изотопную гетерогенность свинца мы сейчас имеем возможность наблюдать со всей очевидностью, а гетерогенность по вольфраму могла быть стёрта мантийной конвекцией, т.к. время жизни изотопных аномалий в мантии менее 2 млрд.лет.</a:t>
            </a:r>
          </a:p>
        </p:txBody>
      </p:sp>
      <p:sp>
        <p:nvSpPr>
          <p:cNvPr id="39940" name="Slide Number Placeholder 3"/>
          <p:cNvSpPr>
            <a:spLocks noGrp="1"/>
          </p:cNvSpPr>
          <p:nvPr>
            <p:ph type="sldNum" sz="quarter" idx="5"/>
          </p:nvPr>
        </p:nvSpPr>
        <p:spPr>
          <a:noFill/>
        </p:spPr>
        <p:txBody>
          <a:bodyPr/>
          <a:lstStyle/>
          <a:p>
            <a:fld id="{7F7BC90E-8327-4821-9DD5-2854BEBD14C0}" type="slidenum">
              <a:rPr lang="ru-RU" smtClean="0"/>
              <a:pPr/>
              <a:t>16</a:t>
            </a:fld>
            <a:endParaRPr lang="ru-RU"/>
          </a:p>
        </p:txBody>
      </p:sp>
    </p:spTree>
    <p:extLst>
      <p:ext uri="{BB962C8B-B14F-4D97-AF65-F5344CB8AC3E}">
        <p14:creationId xmlns:p14="http://schemas.microsoft.com/office/powerpoint/2010/main" val="35937006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52591553-54A4-4E91-BFCE-AEEE8DD139AC}" type="slidenum">
              <a:rPr lang="ru-RU" smtClean="0"/>
              <a:pPr/>
              <a:t>18</a:t>
            </a:fld>
            <a:endParaRPr lang="ru-RU"/>
          </a:p>
        </p:txBody>
      </p:sp>
      <p:sp>
        <p:nvSpPr>
          <p:cNvPr id="40963" name="Rectangle 2"/>
          <p:cNvSpPr>
            <a:spLocks noGrp="1" noRot="1" noChangeAspect="1" noChangeArrowheads="1" noTextEdit="1"/>
          </p:cNvSpPr>
          <p:nvPr>
            <p:ph type="sldImg"/>
          </p:nvPr>
        </p:nvSpPr>
        <p:spPr>
          <a:xfrm>
            <a:off x="381000" y="685800"/>
            <a:ext cx="6096000" cy="3429000"/>
          </a:xfrm>
          <a:ln/>
        </p:spPr>
      </p:sp>
      <p:sp>
        <p:nvSpPr>
          <p:cNvPr id="40964" name="Rectangle 3"/>
          <p:cNvSpPr>
            <a:spLocks noGrp="1" noChangeArrowheads="1"/>
          </p:cNvSpPr>
          <p:nvPr>
            <p:ph type="body" idx="1"/>
          </p:nvPr>
        </p:nvSpPr>
        <p:spPr>
          <a:noFill/>
          <a:ln/>
        </p:spPr>
        <p:txBody>
          <a:bodyPr/>
          <a:lstStyle/>
          <a:p>
            <a:pPr eaLnBrk="1" hangingPunct="1"/>
            <a:r>
              <a:rPr lang="ru-RU"/>
              <a:t>Кривые показывают средний состав продифференцировавшего силикатного вещества в каждый момент. Они асимптотически приближаются к пунктирной линии, это состав земной мантии. Чем выше </a:t>
            </a:r>
            <a:r>
              <a:rPr lang="en-US"/>
              <a:t>Hf/W </a:t>
            </a:r>
            <a:r>
              <a:rPr lang="ru-RU"/>
              <a:t>отношение в возникающем силикатном веществе, тем более медленным должен быть процесс роста ядра.</a:t>
            </a:r>
          </a:p>
        </p:txBody>
      </p:sp>
    </p:spTree>
    <p:extLst>
      <p:ext uri="{BB962C8B-B14F-4D97-AF65-F5344CB8AC3E}">
        <p14:creationId xmlns:p14="http://schemas.microsoft.com/office/powerpoint/2010/main" val="21845914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15230D07-8D23-4A9D-BBE5-F2239B48A63A}" type="slidenum">
              <a:rPr lang="ru-RU" smtClean="0"/>
              <a:pPr/>
              <a:t>19</a:t>
            </a:fld>
            <a:endParaRPr lang="ru-RU"/>
          </a:p>
        </p:txBody>
      </p:sp>
      <p:sp>
        <p:nvSpPr>
          <p:cNvPr id="41987" name="Rectangle 2"/>
          <p:cNvSpPr>
            <a:spLocks noGrp="1" noRot="1" noChangeAspect="1" noChangeArrowheads="1" noTextEdit="1"/>
          </p:cNvSpPr>
          <p:nvPr>
            <p:ph type="sldImg"/>
          </p:nvPr>
        </p:nvSpPr>
        <p:spPr>
          <a:xfrm>
            <a:off x="381000" y="685800"/>
            <a:ext cx="6096000" cy="3429000"/>
          </a:xfrm>
          <a:ln/>
        </p:spPr>
      </p:sp>
      <p:sp>
        <p:nvSpPr>
          <p:cNvPr id="41988" name="Rectangle 3"/>
          <p:cNvSpPr>
            <a:spLocks noGrp="1" noChangeArrowheads="1"/>
          </p:cNvSpPr>
          <p:nvPr>
            <p:ph type="body" idx="1"/>
          </p:nvPr>
        </p:nvSpPr>
        <p:spPr>
          <a:noFill/>
          <a:ln/>
        </p:spPr>
        <p:txBody>
          <a:bodyPr/>
          <a:lstStyle/>
          <a:p>
            <a:pPr eaLnBrk="1" hangingPunct="1"/>
            <a:r>
              <a:rPr lang="ru-RU"/>
              <a:t>Одновременно с </a:t>
            </a:r>
            <a:r>
              <a:rPr lang="en-US"/>
              <a:t>Hf-W </a:t>
            </a:r>
            <a:r>
              <a:rPr lang="ru-RU"/>
              <a:t>системой моделируется и </a:t>
            </a:r>
            <a:r>
              <a:rPr lang="en-US"/>
              <a:t>U-Pb</a:t>
            </a:r>
            <a:r>
              <a:rPr lang="ru-RU"/>
              <a:t>. Большими кружками здесь показаны результаты моделирования при трёх разных величинах </a:t>
            </a:r>
            <a:r>
              <a:rPr lang="en-US"/>
              <a:t>Hf/W </a:t>
            </a:r>
            <a:r>
              <a:rPr lang="ru-RU"/>
              <a:t>отношения (14, 19 и 26). </a:t>
            </a:r>
          </a:p>
        </p:txBody>
      </p:sp>
    </p:spTree>
    <p:extLst>
      <p:ext uri="{BB962C8B-B14F-4D97-AF65-F5344CB8AC3E}">
        <p14:creationId xmlns:p14="http://schemas.microsoft.com/office/powerpoint/2010/main" val="832514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DF7CCF86-706D-422B-87B1-95C2E1C74F70}" type="slidenum">
              <a:rPr lang="ru-RU" smtClean="0"/>
              <a:pPr/>
              <a:t>20</a:t>
            </a:fld>
            <a:endParaRPr lang="ru-RU"/>
          </a:p>
        </p:txBody>
      </p:sp>
      <p:sp>
        <p:nvSpPr>
          <p:cNvPr id="43011" name="Rectangle 2"/>
          <p:cNvSpPr>
            <a:spLocks noGrp="1" noRot="1" noChangeAspect="1" noChangeArrowheads="1" noTextEdit="1"/>
          </p:cNvSpPr>
          <p:nvPr>
            <p:ph type="sldImg"/>
          </p:nvPr>
        </p:nvSpPr>
        <p:spPr>
          <a:xfrm>
            <a:off x="381000" y="685800"/>
            <a:ext cx="6096000" cy="3429000"/>
          </a:xfrm>
          <a:ln/>
        </p:spPr>
      </p:sp>
      <p:sp>
        <p:nvSpPr>
          <p:cNvPr id="43012" name="Rectangle 3"/>
          <p:cNvSpPr>
            <a:spLocks noGrp="1" noChangeArrowheads="1"/>
          </p:cNvSpPr>
          <p:nvPr>
            <p:ph type="body" idx="1"/>
          </p:nvPr>
        </p:nvSpPr>
        <p:spPr>
          <a:noFill/>
          <a:ln/>
        </p:spPr>
        <p:txBody>
          <a:bodyPr/>
          <a:lstStyle/>
          <a:p>
            <a:pPr eaLnBrk="1" hangingPunct="1"/>
            <a:r>
              <a:rPr lang="ru-RU"/>
              <a:t>Кривые роста ядра для различных </a:t>
            </a:r>
            <a:r>
              <a:rPr lang="en-US"/>
              <a:t>Hf/W </a:t>
            </a:r>
            <a:r>
              <a:rPr lang="ru-RU"/>
              <a:t>отношений силикатной фазы в модели.</a:t>
            </a:r>
          </a:p>
          <a:p>
            <a:pPr eaLnBrk="1" hangingPunct="1"/>
            <a:r>
              <a:rPr lang="ru-RU"/>
              <a:t>За неимением времени я не показываю результаты моделирования других стилей роста ядра. Например, эти экспоненты можно заменить двухстадийным линейным ростом. Тогда более крутой отрезок, первая стадия, как предполагает Э.М.Галимов, может отвечать относительно быстрой сегрегации первичного металла, а вторая, более пологая стадия – отражала бы рост ядра за счёт диспропорционирования двухвалентного железа на нуль-валентное и трёхвалентное. </a:t>
            </a:r>
          </a:p>
        </p:txBody>
      </p:sp>
    </p:spTree>
    <p:extLst>
      <p:ext uri="{BB962C8B-B14F-4D97-AF65-F5344CB8AC3E}">
        <p14:creationId xmlns:p14="http://schemas.microsoft.com/office/powerpoint/2010/main" val="15559571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381000" y="685800"/>
            <a:ext cx="6096000" cy="3429000"/>
          </a:xfrm>
          <a:ln/>
        </p:spPr>
      </p:sp>
      <p:sp>
        <p:nvSpPr>
          <p:cNvPr id="28675" name="Notes Placeholder 2"/>
          <p:cNvSpPr>
            <a:spLocks noGrp="1"/>
          </p:cNvSpPr>
          <p:nvPr>
            <p:ph type="body" idx="1"/>
          </p:nvPr>
        </p:nvSpPr>
        <p:spPr>
          <a:noFill/>
          <a:ln/>
        </p:spPr>
        <p:txBody>
          <a:bodyPr/>
          <a:lstStyle/>
          <a:p>
            <a:pPr eaLnBrk="1" hangingPunct="1"/>
            <a:r>
              <a:rPr lang="ru-RU" dirty="0"/>
              <a:t>Соотношение между восстановленным и </a:t>
            </a:r>
            <a:r>
              <a:rPr lang="ru-RU" dirty="0" err="1"/>
              <a:t>окисленным</a:t>
            </a:r>
            <a:r>
              <a:rPr lang="ru-RU" dirty="0"/>
              <a:t> железом</a:t>
            </a:r>
          </a:p>
          <a:p>
            <a:pPr eaLnBrk="1" hangingPunct="1"/>
            <a:r>
              <a:rPr lang="ru-RU" dirty="0"/>
              <a:t>Земля в целом близка к составам </a:t>
            </a:r>
            <a:r>
              <a:rPr lang="ru-RU" dirty="0" err="1"/>
              <a:t>энстатитовых</a:t>
            </a:r>
            <a:r>
              <a:rPr lang="ru-RU" dirty="0"/>
              <a:t> хондритов, богатых металлическим железом – </a:t>
            </a:r>
            <a:r>
              <a:rPr lang="en-US" dirty="0"/>
              <a:t>EH</a:t>
            </a:r>
            <a:r>
              <a:rPr lang="ru-RU" dirty="0"/>
              <a:t>. </a:t>
            </a:r>
          </a:p>
          <a:p>
            <a:pPr eaLnBrk="1" hangingPunct="1"/>
            <a:r>
              <a:rPr lang="ru-RU" dirty="0"/>
              <a:t>Заодно разберёмся с буквами </a:t>
            </a:r>
            <a:r>
              <a:rPr lang="en-US" dirty="0"/>
              <a:t>H, L, LL …</a:t>
            </a:r>
          </a:p>
          <a:p>
            <a:pPr eaLnBrk="1" hangingPunct="1"/>
            <a:endParaRPr lang="ru-RU" dirty="0"/>
          </a:p>
        </p:txBody>
      </p:sp>
      <p:sp>
        <p:nvSpPr>
          <p:cNvPr id="28676" name="Slide Number Placeholder 3"/>
          <p:cNvSpPr>
            <a:spLocks noGrp="1"/>
          </p:cNvSpPr>
          <p:nvPr>
            <p:ph type="sldNum" sz="quarter" idx="5"/>
          </p:nvPr>
        </p:nvSpPr>
        <p:spPr>
          <a:noFill/>
        </p:spPr>
        <p:txBody>
          <a:bodyPr/>
          <a:lstStyle/>
          <a:p>
            <a:fld id="{379C5562-BAE2-440D-9527-AB1A5FA8F838}" type="slidenum">
              <a:rPr lang="ru-RU" smtClean="0"/>
              <a:pPr/>
              <a:t>2</a:t>
            </a:fld>
            <a:endParaRPr lang="ru-RU"/>
          </a:p>
        </p:txBody>
      </p:sp>
    </p:spTree>
    <p:extLst>
      <p:ext uri="{BB962C8B-B14F-4D97-AF65-F5344CB8AC3E}">
        <p14:creationId xmlns:p14="http://schemas.microsoft.com/office/powerpoint/2010/main" val="19795758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863BE1D1-88E0-44EA-A205-13D2ECFA7457}" type="slidenum">
              <a:rPr lang="ru-RU" smtClean="0"/>
              <a:pPr/>
              <a:t>21</a:t>
            </a:fld>
            <a:endParaRPr lang="ru-RU"/>
          </a:p>
        </p:txBody>
      </p:sp>
      <p:sp>
        <p:nvSpPr>
          <p:cNvPr id="44035" name="Rectangle 2"/>
          <p:cNvSpPr>
            <a:spLocks noGrp="1" noRot="1" noChangeAspect="1" noChangeArrowheads="1" noTextEdit="1"/>
          </p:cNvSpPr>
          <p:nvPr>
            <p:ph type="sldImg"/>
          </p:nvPr>
        </p:nvSpPr>
        <p:spPr>
          <a:xfrm>
            <a:off x="381000" y="685800"/>
            <a:ext cx="6096000" cy="3429000"/>
          </a:xfrm>
          <a:ln/>
        </p:spPr>
      </p:sp>
      <p:sp>
        <p:nvSpPr>
          <p:cNvPr id="44036" name="Rectangle 3"/>
          <p:cNvSpPr>
            <a:spLocks noGrp="1" noChangeArrowheads="1"/>
          </p:cNvSpPr>
          <p:nvPr>
            <p:ph type="body" idx="1"/>
          </p:nvPr>
        </p:nvSpPr>
        <p:spPr>
          <a:noFill/>
          <a:ln/>
        </p:spPr>
        <p:txBody>
          <a:bodyPr/>
          <a:lstStyle/>
          <a:p>
            <a:pPr eaLnBrk="1" hangingPunct="1"/>
            <a:r>
              <a:rPr lang="ru-RU"/>
              <a:t>Величина </a:t>
            </a:r>
            <a:r>
              <a:rPr lang="en-US"/>
              <a:t>U/Pb </a:t>
            </a:r>
            <a:r>
              <a:rPr lang="ru-RU"/>
              <a:t>отношения подбиралась в каждой модели численно. Задавать её из каких-либо независимых соображений было бы невозможно по причине большой неопределённости этих соображений. Но зато полученные модельные величины МЮ оказываются вполне разумными с точки зрения реальных геохимических данных.</a:t>
            </a:r>
          </a:p>
        </p:txBody>
      </p:sp>
    </p:spTree>
    <p:extLst>
      <p:ext uri="{BB962C8B-B14F-4D97-AF65-F5344CB8AC3E}">
        <p14:creationId xmlns:p14="http://schemas.microsoft.com/office/powerpoint/2010/main" val="27433980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AC18B884-5DCF-44BA-95D9-D48E1916CE42}" type="slidenum">
              <a:rPr lang="ru-RU" smtClean="0"/>
              <a:pPr/>
              <a:t>22</a:t>
            </a:fld>
            <a:endParaRPr lang="ru-RU"/>
          </a:p>
        </p:txBody>
      </p:sp>
      <p:sp>
        <p:nvSpPr>
          <p:cNvPr id="45059" name="Rectangle 2"/>
          <p:cNvSpPr>
            <a:spLocks noGrp="1" noRot="1" noChangeAspect="1" noChangeArrowheads="1" noTextEdit="1"/>
          </p:cNvSpPr>
          <p:nvPr>
            <p:ph type="sldImg"/>
          </p:nvPr>
        </p:nvSpPr>
        <p:spPr>
          <a:xfrm>
            <a:off x="381000" y="685800"/>
            <a:ext cx="6096000" cy="3429000"/>
          </a:xfrm>
          <a:ln/>
        </p:spPr>
      </p:sp>
      <p:sp>
        <p:nvSpPr>
          <p:cNvPr id="45060" name="Rectangle 3"/>
          <p:cNvSpPr>
            <a:spLocks noGrp="1" noChangeArrowheads="1"/>
          </p:cNvSpPr>
          <p:nvPr>
            <p:ph type="body" idx="1"/>
          </p:nvPr>
        </p:nvSpPr>
        <p:spPr>
          <a:noFill/>
          <a:ln/>
        </p:spPr>
        <p:txBody>
          <a:bodyPr/>
          <a:lstStyle/>
          <a:p>
            <a:pPr eaLnBrk="1" hangingPunct="1"/>
            <a:r>
              <a:rPr lang="ru-RU"/>
              <a:t>Этот график показывает, что древние свинцы вполне удовлетворительно аппроксимируются модельной линией эволюции мантии. Здесь для всех рассмотренных моделей кривые совпадают в пределах своей толщины.</a:t>
            </a:r>
          </a:p>
        </p:txBody>
      </p:sp>
    </p:spTree>
    <p:extLst>
      <p:ext uri="{BB962C8B-B14F-4D97-AF65-F5344CB8AC3E}">
        <p14:creationId xmlns:p14="http://schemas.microsoft.com/office/powerpoint/2010/main" val="456522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xfrm>
            <a:off x="381000" y="685800"/>
            <a:ext cx="6096000" cy="3429000"/>
          </a:xfrm>
          <a:ln/>
        </p:spPr>
      </p:sp>
      <p:sp>
        <p:nvSpPr>
          <p:cNvPr id="30723" name="Notes Placeholder 2"/>
          <p:cNvSpPr>
            <a:spLocks noGrp="1"/>
          </p:cNvSpPr>
          <p:nvPr>
            <p:ph type="body" idx="1"/>
          </p:nvPr>
        </p:nvSpPr>
        <p:spPr>
          <a:noFill/>
          <a:ln/>
        </p:spPr>
        <p:txBody>
          <a:bodyPr/>
          <a:lstStyle/>
          <a:p>
            <a:pPr eaLnBrk="1" hangingPunct="1"/>
            <a:r>
              <a:rPr lang="ru-RU"/>
              <a:t>Очень важно знать </a:t>
            </a:r>
            <a:r>
              <a:rPr lang="en-US"/>
              <a:t>Hf/W </a:t>
            </a:r>
            <a:r>
              <a:rPr lang="ru-RU"/>
              <a:t>и </a:t>
            </a:r>
            <a:r>
              <a:rPr lang="en-US"/>
              <a:t>U/Pb </a:t>
            </a:r>
            <a:r>
              <a:rPr lang="ru-RU"/>
              <a:t>отношения не только в современной мантии, но и в протовеществе Земли, т.к. от этих данных напрямую зависят оценки возраста ядра. Особенно это касается </a:t>
            </a:r>
            <a:r>
              <a:rPr lang="en-US"/>
              <a:t>Hf-W </a:t>
            </a:r>
            <a:r>
              <a:rPr lang="ru-RU"/>
              <a:t>системы.</a:t>
            </a:r>
          </a:p>
        </p:txBody>
      </p:sp>
      <p:sp>
        <p:nvSpPr>
          <p:cNvPr id="30724" name="Slide Number Placeholder 3"/>
          <p:cNvSpPr>
            <a:spLocks noGrp="1"/>
          </p:cNvSpPr>
          <p:nvPr>
            <p:ph type="sldNum" sz="quarter" idx="5"/>
          </p:nvPr>
        </p:nvSpPr>
        <p:spPr>
          <a:noFill/>
        </p:spPr>
        <p:txBody>
          <a:bodyPr/>
          <a:lstStyle/>
          <a:p>
            <a:fld id="{6D07F088-473D-41D6-8901-0AEE272569E6}" type="slidenum">
              <a:rPr lang="ru-RU" smtClean="0"/>
              <a:pPr/>
              <a:t>3</a:t>
            </a:fld>
            <a:endParaRPr lang="ru-RU"/>
          </a:p>
        </p:txBody>
      </p:sp>
    </p:spTree>
    <p:extLst>
      <p:ext uri="{BB962C8B-B14F-4D97-AF65-F5344CB8AC3E}">
        <p14:creationId xmlns:p14="http://schemas.microsoft.com/office/powerpoint/2010/main" val="39401232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ru-RU" dirty="0"/>
          </a:p>
        </p:txBody>
      </p:sp>
      <p:sp>
        <p:nvSpPr>
          <p:cNvPr id="4" name="Slide Number Placeholder 3"/>
          <p:cNvSpPr>
            <a:spLocks noGrp="1"/>
          </p:cNvSpPr>
          <p:nvPr>
            <p:ph type="sldNum" sz="quarter" idx="10"/>
          </p:nvPr>
        </p:nvSpPr>
        <p:spPr/>
        <p:txBody>
          <a:bodyPr/>
          <a:lstStyle/>
          <a:p>
            <a:pPr>
              <a:defRPr/>
            </a:pPr>
            <a:fld id="{4CF004A4-4F63-4E3B-95F8-2A845159557E}" type="slidenum">
              <a:rPr lang="ru-RU" smtClean="0"/>
              <a:pPr>
                <a:defRPr/>
              </a:pPr>
              <a:t>4</a:t>
            </a:fld>
            <a:endParaRPr lang="ru-RU"/>
          </a:p>
        </p:txBody>
      </p:sp>
    </p:spTree>
    <p:extLst>
      <p:ext uri="{BB962C8B-B14F-4D97-AF65-F5344CB8AC3E}">
        <p14:creationId xmlns:p14="http://schemas.microsoft.com/office/powerpoint/2010/main" val="682478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ru-RU" sz="1200" kern="1200" dirty="0">
                <a:solidFill>
                  <a:schemeClr val="tx1"/>
                </a:solidFill>
                <a:effectLst/>
                <a:latin typeface="Arial" charset="0"/>
                <a:ea typeface="+mn-ea"/>
                <a:cs typeface="+mn-cs"/>
              </a:rPr>
              <a:t>В ряде ранних публикаций </a:t>
            </a:r>
            <a:r>
              <a:rPr lang="ru-RU" sz="1200" kern="1200" dirty="0" err="1">
                <a:solidFill>
                  <a:schemeClr val="tx1"/>
                </a:solidFill>
                <a:effectLst/>
                <a:latin typeface="Arial" charset="0"/>
                <a:ea typeface="+mn-ea"/>
                <a:cs typeface="+mn-cs"/>
              </a:rPr>
              <a:t>А.Холлидея</a:t>
            </a:r>
            <a:r>
              <a:rPr lang="ru-RU" sz="1200" kern="1200" dirty="0">
                <a:solidFill>
                  <a:schemeClr val="tx1"/>
                </a:solidFill>
                <a:effectLst/>
                <a:latin typeface="Arial" charset="0"/>
                <a:ea typeface="+mn-ea"/>
                <a:cs typeface="+mn-cs"/>
              </a:rPr>
              <a:t> и его группы, до 2004 года, приводятся свидетельства отсутствия изотопных различий вольфрама для силикатной части земли (</a:t>
            </a:r>
            <a:r>
              <a:rPr lang="en-US" sz="1200" kern="1200" dirty="0">
                <a:solidFill>
                  <a:schemeClr val="tx1"/>
                </a:solidFill>
                <a:effectLst/>
                <a:latin typeface="Arial" charset="0"/>
                <a:ea typeface="+mn-ea"/>
                <a:cs typeface="+mn-cs"/>
              </a:rPr>
              <a:t>BSE</a:t>
            </a:r>
            <a:r>
              <a:rPr lang="ru-RU" sz="1200" kern="1200" dirty="0">
                <a:solidFill>
                  <a:schemeClr val="tx1"/>
                </a:solidFill>
                <a:effectLst/>
                <a:latin typeface="Arial" charset="0"/>
                <a:ea typeface="+mn-ea"/>
                <a:cs typeface="+mn-cs"/>
              </a:rPr>
              <a:t>) и углистых хондритов (</a:t>
            </a:r>
            <a:r>
              <a:rPr lang="en-US" sz="1200" kern="1200" dirty="0">
                <a:solidFill>
                  <a:schemeClr val="tx1"/>
                </a:solidFill>
                <a:effectLst/>
                <a:latin typeface="Arial" charset="0"/>
                <a:ea typeface="+mn-ea"/>
                <a:cs typeface="+mn-cs"/>
              </a:rPr>
              <a:t>CHUR</a:t>
            </a:r>
            <a:r>
              <a:rPr lang="ru-RU" sz="1200" kern="1200" dirty="0">
                <a:solidFill>
                  <a:schemeClr val="tx1"/>
                </a:solidFill>
                <a:effectLst/>
                <a:latin typeface="Arial" charset="0"/>
                <a:ea typeface="+mn-ea"/>
                <a:cs typeface="+mn-cs"/>
              </a:rPr>
              <a:t>) (Lee, </a:t>
            </a:r>
            <a:r>
              <a:rPr lang="ru-RU" sz="1200" kern="1200" dirty="0" err="1">
                <a:solidFill>
                  <a:schemeClr val="tx1"/>
                </a:solidFill>
                <a:effectLst/>
                <a:latin typeface="Arial" charset="0"/>
                <a:ea typeface="+mn-ea"/>
                <a:cs typeface="+mn-cs"/>
              </a:rPr>
              <a:t>Halliday</a:t>
            </a:r>
            <a:r>
              <a:rPr lang="ru-RU" sz="1200" kern="1200" dirty="0">
                <a:solidFill>
                  <a:schemeClr val="tx1"/>
                </a:solidFill>
                <a:effectLst/>
                <a:latin typeface="Arial" charset="0"/>
                <a:ea typeface="+mn-ea"/>
                <a:cs typeface="+mn-cs"/>
              </a:rPr>
              <a:t>, 1995; </a:t>
            </a:r>
            <a:r>
              <a:rPr lang="ru-RU" sz="1200" kern="1200" dirty="0" err="1">
                <a:solidFill>
                  <a:schemeClr val="tx1"/>
                </a:solidFill>
                <a:effectLst/>
                <a:latin typeface="Arial" charset="0"/>
                <a:ea typeface="+mn-ea"/>
                <a:cs typeface="+mn-cs"/>
              </a:rPr>
              <a:t>Halliday</a:t>
            </a:r>
            <a:r>
              <a:rPr lang="ru-RU" sz="1200" kern="1200" dirty="0">
                <a:solidFill>
                  <a:schemeClr val="tx1"/>
                </a:solidFill>
                <a:effectLst/>
                <a:latin typeface="Arial" charset="0"/>
                <a:ea typeface="+mn-ea"/>
                <a:cs typeface="+mn-cs"/>
              </a:rPr>
              <a:t>, Lee, 1999 и др.), что есть результат аналитических ошибок.</a:t>
            </a:r>
            <a:endParaRPr lang="en-US" dirty="0"/>
          </a:p>
        </p:txBody>
      </p:sp>
      <p:sp>
        <p:nvSpPr>
          <p:cNvPr id="4" name="Slide Number Placeholder 3"/>
          <p:cNvSpPr>
            <a:spLocks noGrp="1"/>
          </p:cNvSpPr>
          <p:nvPr>
            <p:ph type="sldNum" sz="quarter" idx="10"/>
          </p:nvPr>
        </p:nvSpPr>
        <p:spPr/>
        <p:txBody>
          <a:bodyPr/>
          <a:lstStyle/>
          <a:p>
            <a:pPr>
              <a:defRPr/>
            </a:pPr>
            <a:fld id="{4CF004A4-4F63-4E3B-95F8-2A845159557E}" type="slidenum">
              <a:rPr lang="ru-RU" smtClean="0"/>
              <a:pPr>
                <a:defRPr/>
              </a:pPr>
              <a:t>5</a:t>
            </a:fld>
            <a:endParaRPr lang="ru-RU"/>
          </a:p>
        </p:txBody>
      </p:sp>
    </p:spTree>
    <p:extLst>
      <p:ext uri="{BB962C8B-B14F-4D97-AF65-F5344CB8AC3E}">
        <p14:creationId xmlns:p14="http://schemas.microsoft.com/office/powerpoint/2010/main" val="20785948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5"/>
          </p:nvPr>
        </p:nvSpPr>
        <p:spPr/>
        <p:txBody>
          <a:bodyPr/>
          <a:lstStyle/>
          <a:p>
            <a:pPr>
              <a:defRPr/>
            </a:pPr>
            <a:fld id="{4CF004A4-4F63-4E3B-95F8-2A845159557E}" type="slidenum">
              <a:rPr lang="ru-RU" smtClean="0"/>
              <a:pPr>
                <a:defRPr/>
              </a:pPr>
              <a:t>6</a:t>
            </a:fld>
            <a:endParaRPr lang="ru-RU"/>
          </a:p>
        </p:txBody>
      </p:sp>
    </p:spTree>
    <p:extLst>
      <p:ext uri="{BB962C8B-B14F-4D97-AF65-F5344CB8AC3E}">
        <p14:creationId xmlns:p14="http://schemas.microsoft.com/office/powerpoint/2010/main" val="5968881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ru-RU" dirty="0"/>
              <a:t>Местами – здесь ключевое слово</a:t>
            </a:r>
          </a:p>
        </p:txBody>
      </p:sp>
      <p:sp>
        <p:nvSpPr>
          <p:cNvPr id="4" name="Slide Number Placeholder 3"/>
          <p:cNvSpPr>
            <a:spLocks noGrp="1"/>
          </p:cNvSpPr>
          <p:nvPr>
            <p:ph type="sldNum" sz="quarter" idx="5"/>
          </p:nvPr>
        </p:nvSpPr>
        <p:spPr/>
        <p:txBody>
          <a:bodyPr/>
          <a:lstStyle/>
          <a:p>
            <a:pPr>
              <a:defRPr/>
            </a:pPr>
            <a:fld id="{4CF004A4-4F63-4E3B-95F8-2A845159557E}" type="slidenum">
              <a:rPr lang="ru-RU" smtClean="0"/>
              <a:pPr>
                <a:defRPr/>
              </a:pPr>
              <a:t>7</a:t>
            </a:fld>
            <a:endParaRPr lang="ru-RU"/>
          </a:p>
        </p:txBody>
      </p:sp>
    </p:spTree>
    <p:extLst>
      <p:ext uri="{BB962C8B-B14F-4D97-AF65-F5344CB8AC3E}">
        <p14:creationId xmlns:p14="http://schemas.microsoft.com/office/powerpoint/2010/main" val="34995778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xfrm>
            <a:off x="381000" y="685800"/>
            <a:ext cx="6096000" cy="3429000"/>
          </a:xfrm>
          <a:ln/>
        </p:spPr>
      </p:sp>
      <p:sp>
        <p:nvSpPr>
          <p:cNvPr id="31747" name="Notes Placeholder 2"/>
          <p:cNvSpPr>
            <a:spLocks noGrp="1"/>
          </p:cNvSpPr>
          <p:nvPr>
            <p:ph type="body" idx="1"/>
          </p:nvPr>
        </p:nvSpPr>
        <p:spPr>
          <a:noFill/>
          <a:ln/>
        </p:spPr>
        <p:txBody>
          <a:bodyPr/>
          <a:lstStyle/>
          <a:p>
            <a:pPr eaLnBrk="1" hangingPunct="1"/>
            <a:r>
              <a:rPr lang="ru-RU"/>
              <a:t>При </a:t>
            </a:r>
            <a:r>
              <a:rPr lang="en-US"/>
              <a:t>IW </a:t>
            </a:r>
            <a:r>
              <a:rPr lang="ru-RU"/>
              <a:t>буфере </a:t>
            </a:r>
            <a:r>
              <a:rPr lang="en-US"/>
              <a:t>D</a:t>
            </a:r>
            <a:r>
              <a:rPr lang="en-US" baseline="-25000"/>
              <a:t>W</a:t>
            </a:r>
            <a:r>
              <a:rPr lang="en-US"/>
              <a:t> </a:t>
            </a:r>
            <a:r>
              <a:rPr lang="ru-RU"/>
              <a:t>близок к 1 и растёт пропорционально снижению летучести кислорода.</a:t>
            </a:r>
          </a:p>
          <a:p>
            <a:pPr eaLnBrk="1" hangingPunct="1"/>
            <a:r>
              <a:rPr lang="ru-RU"/>
              <a:t>Несмотря на значительный прогресс в этой области, неопределённость пока ещё слишком высока, чтобы использовать эти данные в изотопных построениях. Но на качественном уровне эти данные подтверждают умеренно сидерофильный характер обоих элементов.</a:t>
            </a:r>
          </a:p>
        </p:txBody>
      </p:sp>
      <p:sp>
        <p:nvSpPr>
          <p:cNvPr id="31748" name="Slide Number Placeholder 3"/>
          <p:cNvSpPr>
            <a:spLocks noGrp="1"/>
          </p:cNvSpPr>
          <p:nvPr>
            <p:ph type="sldNum" sz="quarter" idx="5"/>
          </p:nvPr>
        </p:nvSpPr>
        <p:spPr>
          <a:noFill/>
        </p:spPr>
        <p:txBody>
          <a:bodyPr/>
          <a:lstStyle/>
          <a:p>
            <a:fld id="{15ADA5E3-2747-4E76-8911-D6748E0EC1A0}" type="slidenum">
              <a:rPr lang="ru-RU" smtClean="0"/>
              <a:pPr/>
              <a:t>8</a:t>
            </a:fld>
            <a:endParaRPr lang="ru-RU"/>
          </a:p>
        </p:txBody>
      </p:sp>
    </p:spTree>
    <p:extLst>
      <p:ext uri="{BB962C8B-B14F-4D97-AF65-F5344CB8AC3E}">
        <p14:creationId xmlns:p14="http://schemas.microsoft.com/office/powerpoint/2010/main" val="4579434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a:xfrm>
            <a:off x="381000" y="685800"/>
            <a:ext cx="6096000" cy="3429000"/>
          </a:xfrm>
          <a:ln/>
        </p:spPr>
      </p:sp>
      <p:sp>
        <p:nvSpPr>
          <p:cNvPr id="32771" name="Notes Placeholder 2"/>
          <p:cNvSpPr>
            <a:spLocks noGrp="1"/>
          </p:cNvSpPr>
          <p:nvPr>
            <p:ph type="body" idx="1"/>
          </p:nvPr>
        </p:nvSpPr>
        <p:spPr>
          <a:noFill/>
          <a:ln/>
        </p:spPr>
        <p:txBody>
          <a:bodyPr/>
          <a:lstStyle/>
          <a:p>
            <a:pPr eaLnBrk="1" hangingPunct="1"/>
            <a:r>
              <a:rPr lang="ru-RU"/>
              <a:t>В хондритах вольфрам и гафний содержатся примерно в равных пропорциях. Железные метеориты обогащены вольфрамом и в них обычно неизмеримо мало гафния. Несколько забегая вперёд, можно отметить, что </a:t>
            </a:r>
            <a:r>
              <a:rPr lang="en-US"/>
              <a:t>Hf/W </a:t>
            </a:r>
            <a:r>
              <a:rPr lang="ru-RU"/>
              <a:t>отношение силикатной части Земли примерно на порядок выше, чем в хондритах.</a:t>
            </a:r>
          </a:p>
        </p:txBody>
      </p:sp>
      <p:sp>
        <p:nvSpPr>
          <p:cNvPr id="32772" name="Slide Number Placeholder 3"/>
          <p:cNvSpPr>
            <a:spLocks noGrp="1"/>
          </p:cNvSpPr>
          <p:nvPr>
            <p:ph type="sldNum" sz="quarter" idx="5"/>
          </p:nvPr>
        </p:nvSpPr>
        <p:spPr>
          <a:noFill/>
        </p:spPr>
        <p:txBody>
          <a:bodyPr/>
          <a:lstStyle/>
          <a:p>
            <a:fld id="{DCD14039-9D26-4E53-8264-1A41E3DD711B}" type="slidenum">
              <a:rPr lang="ru-RU" smtClean="0"/>
              <a:pPr/>
              <a:t>9</a:t>
            </a:fld>
            <a:endParaRPr lang="ru-RU"/>
          </a:p>
        </p:txBody>
      </p:sp>
    </p:spTree>
    <p:extLst>
      <p:ext uri="{BB962C8B-B14F-4D97-AF65-F5344CB8AC3E}">
        <p14:creationId xmlns:p14="http://schemas.microsoft.com/office/powerpoint/2010/main" val="36624588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 y="0"/>
            <a:ext cx="12198351" cy="6851650"/>
            <a:chOff x="1" y="0"/>
            <a:chExt cx="5763" cy="4316"/>
          </a:xfrm>
        </p:grpSpPr>
        <p:sp>
          <p:nvSpPr>
            <p:cNvPr id="5"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6"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7"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grpSp>
          <p:nvGrpSpPr>
            <p:cNvPr id="8" name="Group 6"/>
            <p:cNvGrpSpPr>
              <a:grpSpLocks/>
            </p:cNvGrpSpPr>
            <p:nvPr/>
          </p:nvGrpSpPr>
          <p:grpSpPr bwMode="auto">
            <a:xfrm>
              <a:off x="288" y="0"/>
              <a:ext cx="5098" cy="4316"/>
              <a:chOff x="288" y="0"/>
              <a:chExt cx="5098" cy="4316"/>
            </a:xfrm>
          </p:grpSpPr>
          <p:sp>
            <p:nvSpPr>
              <p:cNvPr id="28"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29"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0"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1"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2"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3"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4"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5"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6"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7"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8"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39"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40"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grpSp>
        <p:sp>
          <p:nvSpPr>
            <p:cNvPr id="9"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10"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11"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ru-RU"/>
            </a:p>
          </p:txBody>
        </p:sp>
        <p:sp>
          <p:nvSpPr>
            <p:cNvPr id="12"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defRPr/>
              </a:pPr>
              <a:endParaRPr lang="ru-RU"/>
            </a:p>
          </p:txBody>
        </p:sp>
        <p:sp>
          <p:nvSpPr>
            <p:cNvPr id="13"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defRPr/>
              </a:pPr>
              <a:endParaRPr lang="ru-RU"/>
            </a:p>
          </p:txBody>
        </p:sp>
        <p:sp>
          <p:nvSpPr>
            <p:cNvPr id="14"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ru-RU"/>
            </a:p>
          </p:txBody>
        </p:sp>
        <p:sp>
          <p:nvSpPr>
            <p:cNvPr id="15"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defRPr/>
              </a:pPr>
              <a:endParaRPr lang="ru-RU"/>
            </a:p>
          </p:txBody>
        </p:sp>
        <p:sp>
          <p:nvSpPr>
            <p:cNvPr id="16"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defRPr/>
              </a:pPr>
              <a:endParaRPr lang="ru-RU"/>
            </a:p>
          </p:txBody>
        </p:sp>
        <p:sp>
          <p:nvSpPr>
            <p:cNvPr id="17"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defRPr/>
              </a:pPr>
              <a:endParaRPr lang="ru-RU"/>
            </a:p>
          </p:txBody>
        </p:sp>
        <p:sp>
          <p:nvSpPr>
            <p:cNvPr id="18"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defRPr/>
              </a:pPr>
              <a:endParaRPr lang="ru-RU"/>
            </a:p>
          </p:txBody>
        </p:sp>
        <p:sp>
          <p:nvSpPr>
            <p:cNvPr id="19"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defRPr/>
              </a:pPr>
              <a:endParaRPr lang="ru-RU"/>
            </a:p>
          </p:txBody>
        </p:sp>
        <p:grpSp>
          <p:nvGrpSpPr>
            <p:cNvPr id="20" name="Group 31"/>
            <p:cNvGrpSpPr>
              <a:grpSpLocks/>
            </p:cNvGrpSpPr>
            <p:nvPr/>
          </p:nvGrpSpPr>
          <p:grpSpPr bwMode="auto">
            <a:xfrm>
              <a:off x="1" y="392"/>
              <a:ext cx="5758" cy="1571"/>
              <a:chOff x="1" y="392"/>
              <a:chExt cx="5758" cy="1571"/>
            </a:xfrm>
          </p:grpSpPr>
          <p:sp>
            <p:nvSpPr>
              <p:cNvPr id="23"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defRPr/>
                </a:pPr>
                <a:endParaRPr lang="ru-RU"/>
              </a:p>
            </p:txBody>
          </p:sp>
          <p:sp>
            <p:nvSpPr>
              <p:cNvPr id="24"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defRPr/>
                </a:pPr>
                <a:endParaRPr lang="ru-RU"/>
              </a:p>
            </p:txBody>
          </p:sp>
          <p:sp>
            <p:nvSpPr>
              <p:cNvPr id="25"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defRPr/>
                </a:pPr>
                <a:endParaRPr lang="ru-RU"/>
              </a:p>
            </p:txBody>
          </p:sp>
          <p:sp>
            <p:nvSpPr>
              <p:cNvPr id="26"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defRPr/>
                </a:pPr>
                <a:endParaRPr lang="ru-RU"/>
              </a:p>
            </p:txBody>
          </p:sp>
          <p:sp>
            <p:nvSpPr>
              <p:cNvPr id="27"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defRPr/>
                </a:pPr>
                <a:endParaRPr lang="ru-RU"/>
              </a:p>
            </p:txBody>
          </p:sp>
        </p:grpSp>
        <p:sp>
          <p:nvSpPr>
            <p:cNvPr id="21"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defRPr/>
              </a:pPr>
              <a:endParaRPr lang="ru-RU"/>
            </a:p>
          </p:txBody>
        </p:sp>
        <p:sp>
          <p:nvSpPr>
            <p:cNvPr id="22"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defRPr/>
              </a:pPr>
              <a:endParaRPr lang="ru-RU"/>
            </a:p>
          </p:txBody>
        </p:sp>
      </p:grpSp>
      <p:sp>
        <p:nvSpPr>
          <p:cNvPr id="6183" name="Rectangle 39"/>
          <p:cNvSpPr>
            <a:spLocks noGrp="1" noChangeArrowheads="1"/>
          </p:cNvSpPr>
          <p:nvPr>
            <p:ph type="ctrTitle" sz="quarter"/>
          </p:nvPr>
        </p:nvSpPr>
        <p:spPr>
          <a:xfrm>
            <a:off x="914400" y="1692276"/>
            <a:ext cx="10363200" cy="1736725"/>
          </a:xfrm>
        </p:spPr>
        <p:txBody>
          <a:bodyPr anchor="b"/>
          <a:lstStyle>
            <a:lvl1pPr>
              <a:defRPr sz="5400"/>
            </a:lvl1pPr>
          </a:lstStyle>
          <a:p>
            <a:r>
              <a:rPr lang="ru-RU"/>
              <a:t>Click to edit Master title style</a:t>
            </a:r>
          </a:p>
        </p:txBody>
      </p:sp>
      <p:sp>
        <p:nvSpPr>
          <p:cNvPr id="6184" name="Rectangle 40"/>
          <p:cNvSpPr>
            <a:spLocks noGrp="1" noChangeArrowheads="1"/>
          </p:cNvSpPr>
          <p:nvPr>
            <p:ph type="subTitle" sz="quarter" idx="1"/>
          </p:nvPr>
        </p:nvSpPr>
        <p:spPr>
          <a:xfrm>
            <a:off x="1828800" y="3886200"/>
            <a:ext cx="8534400" cy="1752600"/>
          </a:xfrm>
        </p:spPr>
        <p:txBody>
          <a:bodyPr/>
          <a:lstStyle>
            <a:lvl1pPr marL="0" indent="0" algn="ctr">
              <a:buFont typeface="Wingdings" pitchFamily="2" charset="2"/>
              <a:buNone/>
              <a:defRPr/>
            </a:lvl1pPr>
          </a:lstStyle>
          <a:p>
            <a:r>
              <a:rPr lang="ru-RU"/>
              <a:t>Click to edit Master subtitle style</a:t>
            </a:r>
          </a:p>
        </p:txBody>
      </p:sp>
      <p:sp>
        <p:nvSpPr>
          <p:cNvPr id="41" name="Rectangle 41"/>
          <p:cNvSpPr>
            <a:spLocks noGrp="1" noChangeArrowheads="1"/>
          </p:cNvSpPr>
          <p:nvPr>
            <p:ph type="dt" sz="quarter" idx="10"/>
          </p:nvPr>
        </p:nvSpPr>
        <p:spPr/>
        <p:txBody>
          <a:bodyPr/>
          <a:lstStyle>
            <a:lvl1pPr>
              <a:defRPr/>
            </a:lvl1pPr>
          </a:lstStyle>
          <a:p>
            <a:pPr>
              <a:defRPr/>
            </a:pPr>
            <a:endParaRPr lang="ru-RU"/>
          </a:p>
        </p:txBody>
      </p:sp>
      <p:sp>
        <p:nvSpPr>
          <p:cNvPr id="42" name="Rectangle 42"/>
          <p:cNvSpPr>
            <a:spLocks noGrp="1" noChangeArrowheads="1"/>
          </p:cNvSpPr>
          <p:nvPr>
            <p:ph type="ftr" sz="quarter" idx="11"/>
          </p:nvPr>
        </p:nvSpPr>
        <p:spPr/>
        <p:txBody>
          <a:bodyPr/>
          <a:lstStyle>
            <a:lvl1pPr>
              <a:defRPr/>
            </a:lvl1pPr>
          </a:lstStyle>
          <a:p>
            <a:pPr>
              <a:defRPr/>
            </a:pPr>
            <a:endParaRPr lang="ru-RU"/>
          </a:p>
        </p:txBody>
      </p:sp>
      <p:sp>
        <p:nvSpPr>
          <p:cNvPr id="43" name="Rectangle 43"/>
          <p:cNvSpPr>
            <a:spLocks noGrp="1" noChangeArrowheads="1"/>
          </p:cNvSpPr>
          <p:nvPr>
            <p:ph type="sldNum" sz="quarter" idx="12"/>
          </p:nvPr>
        </p:nvSpPr>
        <p:spPr/>
        <p:txBody>
          <a:bodyPr/>
          <a:lstStyle>
            <a:lvl1pPr>
              <a:defRPr/>
            </a:lvl1pPr>
          </a:lstStyle>
          <a:p>
            <a:pPr>
              <a:defRPr/>
            </a:pPr>
            <a:fld id="{639FDE6B-A388-4A1F-95CF-6D9452C4F247}"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1F534EDB-79A0-4504-9736-04EAF91CA9D8}"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7813"/>
            <a:ext cx="2743200" cy="5853112"/>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609600" y="277813"/>
            <a:ext cx="80264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CF0A32CF-08B1-4E52-8AAC-AC580867DB65}"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ru-RU"/>
          </a:p>
        </p:txBody>
      </p:sp>
      <p:sp>
        <p:nvSpPr>
          <p:cNvPr id="3" name="Text Placeholder 2"/>
          <p:cNvSpPr>
            <a:spLocks noGrp="1"/>
          </p:cNvSpPr>
          <p:nvPr>
            <p:ph type="body" sz="half" idx="1"/>
          </p:nvPr>
        </p:nvSpPr>
        <p:spPr>
          <a:xfrm>
            <a:off x="609600" y="1600201"/>
            <a:ext cx="53848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quarter" idx="2"/>
          </p:nvPr>
        </p:nvSpPr>
        <p:spPr>
          <a:xfrm>
            <a:off x="6197600" y="1600201"/>
            <a:ext cx="5384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Content Placeholder 4"/>
          <p:cNvSpPr>
            <a:spLocks noGrp="1"/>
          </p:cNvSpPr>
          <p:nvPr>
            <p:ph sz="quarter" idx="3"/>
          </p:nvPr>
        </p:nvSpPr>
        <p:spPr>
          <a:xfrm>
            <a:off x="6197600" y="3941763"/>
            <a:ext cx="5384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6" name="Rectangle 40"/>
          <p:cNvSpPr>
            <a:spLocks noGrp="1" noChangeArrowheads="1"/>
          </p:cNvSpPr>
          <p:nvPr>
            <p:ph type="dt" sz="half" idx="10"/>
          </p:nvPr>
        </p:nvSpPr>
        <p:spPr>
          <a:ln/>
        </p:spPr>
        <p:txBody>
          <a:bodyPr/>
          <a:lstStyle>
            <a:lvl1pPr>
              <a:defRPr/>
            </a:lvl1pPr>
          </a:lstStyle>
          <a:p>
            <a:pPr>
              <a:defRPr/>
            </a:pPr>
            <a:endParaRPr lang="ru-RU"/>
          </a:p>
        </p:txBody>
      </p:sp>
      <p:sp>
        <p:nvSpPr>
          <p:cNvPr id="7" name="Rectangle 41"/>
          <p:cNvSpPr>
            <a:spLocks noGrp="1" noChangeArrowheads="1"/>
          </p:cNvSpPr>
          <p:nvPr>
            <p:ph type="ftr" sz="quarter" idx="11"/>
          </p:nvPr>
        </p:nvSpPr>
        <p:spPr>
          <a:ln/>
        </p:spPr>
        <p:txBody>
          <a:bodyPr/>
          <a:lstStyle>
            <a:lvl1pPr>
              <a:defRPr/>
            </a:lvl1pPr>
          </a:lstStyle>
          <a:p>
            <a:pPr>
              <a:defRPr/>
            </a:pPr>
            <a:endParaRPr lang="ru-RU"/>
          </a:p>
        </p:txBody>
      </p:sp>
      <p:sp>
        <p:nvSpPr>
          <p:cNvPr id="8" name="Rectangle 42"/>
          <p:cNvSpPr>
            <a:spLocks noGrp="1" noChangeArrowheads="1"/>
          </p:cNvSpPr>
          <p:nvPr>
            <p:ph type="sldNum" sz="quarter" idx="12"/>
          </p:nvPr>
        </p:nvSpPr>
        <p:spPr>
          <a:ln/>
        </p:spPr>
        <p:txBody>
          <a:bodyPr/>
          <a:lstStyle>
            <a:lvl1pPr>
              <a:defRPr/>
            </a:lvl1pPr>
          </a:lstStyle>
          <a:p>
            <a:pPr>
              <a:defRPr/>
            </a:pPr>
            <a:fld id="{842E3EBD-CF94-435D-A17B-AC7D2FB45097}"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D7040F99-65FF-4CFB-96C5-E736D4E75647}"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ru-RU"/>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0"/>
          <p:cNvSpPr>
            <a:spLocks noGrp="1" noChangeArrowheads="1"/>
          </p:cNvSpPr>
          <p:nvPr>
            <p:ph type="dt" sz="half" idx="10"/>
          </p:nvPr>
        </p:nvSpPr>
        <p:spPr>
          <a:ln/>
        </p:spPr>
        <p:txBody>
          <a:bodyPr/>
          <a:lstStyle>
            <a:lvl1pPr>
              <a:defRPr/>
            </a:lvl1pPr>
          </a:lstStyle>
          <a:p>
            <a:pPr>
              <a:defRPr/>
            </a:pPr>
            <a:endParaRPr lang="ru-RU"/>
          </a:p>
        </p:txBody>
      </p:sp>
      <p:sp>
        <p:nvSpPr>
          <p:cNvPr id="5" name="Rectangle 41"/>
          <p:cNvSpPr>
            <a:spLocks noGrp="1" noChangeArrowheads="1"/>
          </p:cNvSpPr>
          <p:nvPr>
            <p:ph type="ftr" sz="quarter" idx="11"/>
          </p:nvPr>
        </p:nvSpPr>
        <p:spPr>
          <a:ln/>
        </p:spPr>
        <p:txBody>
          <a:bodyPr/>
          <a:lstStyle>
            <a:lvl1pPr>
              <a:defRPr/>
            </a:lvl1pPr>
          </a:lstStyle>
          <a:p>
            <a:pPr>
              <a:defRPr/>
            </a:pPr>
            <a:endParaRPr lang="ru-RU"/>
          </a:p>
        </p:txBody>
      </p:sp>
      <p:sp>
        <p:nvSpPr>
          <p:cNvPr id="6" name="Rectangle 42"/>
          <p:cNvSpPr>
            <a:spLocks noGrp="1" noChangeArrowheads="1"/>
          </p:cNvSpPr>
          <p:nvPr>
            <p:ph type="sldNum" sz="quarter" idx="12"/>
          </p:nvPr>
        </p:nvSpPr>
        <p:spPr>
          <a:ln/>
        </p:spPr>
        <p:txBody>
          <a:bodyPr/>
          <a:lstStyle>
            <a:lvl1pPr>
              <a:defRPr/>
            </a:lvl1pPr>
          </a:lstStyle>
          <a:p>
            <a:pPr>
              <a:defRPr/>
            </a:pPr>
            <a:fld id="{ADBA0ACA-698F-4FBE-AE78-D9E7377182AB}" type="slidenum">
              <a:rPr lang="ru-RU"/>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609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97600" y="1600201"/>
            <a:ext cx="53848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83D561B9-B511-4BD8-B758-028FBE0B0036}"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endParaRPr lang="ru-RU"/>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Rectangle 40"/>
          <p:cNvSpPr>
            <a:spLocks noGrp="1" noChangeArrowheads="1"/>
          </p:cNvSpPr>
          <p:nvPr>
            <p:ph type="dt" sz="half" idx="10"/>
          </p:nvPr>
        </p:nvSpPr>
        <p:spPr>
          <a:ln/>
        </p:spPr>
        <p:txBody>
          <a:bodyPr/>
          <a:lstStyle>
            <a:lvl1pPr>
              <a:defRPr/>
            </a:lvl1pPr>
          </a:lstStyle>
          <a:p>
            <a:pPr>
              <a:defRPr/>
            </a:pPr>
            <a:endParaRPr lang="ru-RU"/>
          </a:p>
        </p:txBody>
      </p:sp>
      <p:sp>
        <p:nvSpPr>
          <p:cNvPr id="8" name="Rectangle 41"/>
          <p:cNvSpPr>
            <a:spLocks noGrp="1" noChangeArrowheads="1"/>
          </p:cNvSpPr>
          <p:nvPr>
            <p:ph type="ftr" sz="quarter" idx="11"/>
          </p:nvPr>
        </p:nvSpPr>
        <p:spPr>
          <a:ln/>
        </p:spPr>
        <p:txBody>
          <a:bodyPr/>
          <a:lstStyle>
            <a:lvl1pPr>
              <a:defRPr/>
            </a:lvl1pPr>
          </a:lstStyle>
          <a:p>
            <a:pPr>
              <a:defRPr/>
            </a:pPr>
            <a:endParaRPr lang="ru-RU"/>
          </a:p>
        </p:txBody>
      </p:sp>
      <p:sp>
        <p:nvSpPr>
          <p:cNvPr id="9" name="Rectangle 42"/>
          <p:cNvSpPr>
            <a:spLocks noGrp="1" noChangeArrowheads="1"/>
          </p:cNvSpPr>
          <p:nvPr>
            <p:ph type="sldNum" sz="quarter" idx="12"/>
          </p:nvPr>
        </p:nvSpPr>
        <p:spPr>
          <a:ln/>
        </p:spPr>
        <p:txBody>
          <a:bodyPr/>
          <a:lstStyle>
            <a:lvl1pPr>
              <a:defRPr/>
            </a:lvl1pPr>
          </a:lstStyle>
          <a:p>
            <a:pPr>
              <a:defRPr/>
            </a:pPr>
            <a:fld id="{C58D9F10-07CE-4E7C-9D52-8CD87DBEE8FA}"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Rectangle 40"/>
          <p:cNvSpPr>
            <a:spLocks noGrp="1" noChangeArrowheads="1"/>
          </p:cNvSpPr>
          <p:nvPr>
            <p:ph type="dt" sz="half" idx="10"/>
          </p:nvPr>
        </p:nvSpPr>
        <p:spPr>
          <a:ln/>
        </p:spPr>
        <p:txBody>
          <a:bodyPr/>
          <a:lstStyle>
            <a:lvl1pPr>
              <a:defRPr/>
            </a:lvl1pPr>
          </a:lstStyle>
          <a:p>
            <a:pPr>
              <a:defRPr/>
            </a:pPr>
            <a:endParaRPr lang="ru-RU"/>
          </a:p>
        </p:txBody>
      </p:sp>
      <p:sp>
        <p:nvSpPr>
          <p:cNvPr id="4" name="Rectangle 41"/>
          <p:cNvSpPr>
            <a:spLocks noGrp="1" noChangeArrowheads="1"/>
          </p:cNvSpPr>
          <p:nvPr>
            <p:ph type="ftr" sz="quarter" idx="11"/>
          </p:nvPr>
        </p:nvSpPr>
        <p:spPr>
          <a:ln/>
        </p:spPr>
        <p:txBody>
          <a:bodyPr/>
          <a:lstStyle>
            <a:lvl1pPr>
              <a:defRPr/>
            </a:lvl1pPr>
          </a:lstStyle>
          <a:p>
            <a:pPr>
              <a:defRPr/>
            </a:pPr>
            <a:endParaRPr lang="ru-RU"/>
          </a:p>
        </p:txBody>
      </p:sp>
      <p:sp>
        <p:nvSpPr>
          <p:cNvPr id="5" name="Rectangle 42"/>
          <p:cNvSpPr>
            <a:spLocks noGrp="1" noChangeArrowheads="1"/>
          </p:cNvSpPr>
          <p:nvPr>
            <p:ph type="sldNum" sz="quarter" idx="12"/>
          </p:nvPr>
        </p:nvSpPr>
        <p:spPr>
          <a:ln/>
        </p:spPr>
        <p:txBody>
          <a:bodyPr/>
          <a:lstStyle>
            <a:lvl1pPr>
              <a:defRPr/>
            </a:lvl1pPr>
          </a:lstStyle>
          <a:p>
            <a:pPr>
              <a:defRPr/>
            </a:pPr>
            <a:fld id="{C493B4BD-7964-4152-965E-1FDA72AA26DA}"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0"/>
          <p:cNvSpPr>
            <a:spLocks noGrp="1" noChangeArrowheads="1"/>
          </p:cNvSpPr>
          <p:nvPr>
            <p:ph type="dt" sz="half" idx="10"/>
          </p:nvPr>
        </p:nvSpPr>
        <p:spPr>
          <a:ln/>
        </p:spPr>
        <p:txBody>
          <a:bodyPr/>
          <a:lstStyle>
            <a:lvl1pPr>
              <a:defRPr/>
            </a:lvl1pPr>
          </a:lstStyle>
          <a:p>
            <a:pPr>
              <a:defRPr/>
            </a:pPr>
            <a:endParaRPr lang="ru-RU"/>
          </a:p>
        </p:txBody>
      </p:sp>
      <p:sp>
        <p:nvSpPr>
          <p:cNvPr id="3" name="Rectangle 41"/>
          <p:cNvSpPr>
            <a:spLocks noGrp="1" noChangeArrowheads="1"/>
          </p:cNvSpPr>
          <p:nvPr>
            <p:ph type="ftr" sz="quarter" idx="11"/>
          </p:nvPr>
        </p:nvSpPr>
        <p:spPr>
          <a:ln/>
        </p:spPr>
        <p:txBody>
          <a:bodyPr/>
          <a:lstStyle>
            <a:lvl1pPr>
              <a:defRPr/>
            </a:lvl1pPr>
          </a:lstStyle>
          <a:p>
            <a:pPr>
              <a:defRPr/>
            </a:pPr>
            <a:endParaRPr lang="ru-RU"/>
          </a:p>
        </p:txBody>
      </p:sp>
      <p:sp>
        <p:nvSpPr>
          <p:cNvPr id="4" name="Rectangle 42"/>
          <p:cNvSpPr>
            <a:spLocks noGrp="1" noChangeArrowheads="1"/>
          </p:cNvSpPr>
          <p:nvPr>
            <p:ph type="sldNum" sz="quarter" idx="12"/>
          </p:nvPr>
        </p:nvSpPr>
        <p:spPr>
          <a:ln/>
        </p:spPr>
        <p:txBody>
          <a:bodyPr/>
          <a:lstStyle>
            <a:lvl1pPr>
              <a:defRPr/>
            </a:lvl1pPr>
          </a:lstStyle>
          <a:p>
            <a:pPr>
              <a:defRPr/>
            </a:pPr>
            <a:fld id="{78450CA0-D9B2-4676-8CC8-50585D325A8C}"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ru-RU"/>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9A83C8C7-A555-45A2-9FEC-16553D3CB2AB}"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ru-RU"/>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0"/>
          <p:cNvSpPr>
            <a:spLocks noGrp="1" noChangeArrowheads="1"/>
          </p:cNvSpPr>
          <p:nvPr>
            <p:ph type="dt" sz="half" idx="10"/>
          </p:nvPr>
        </p:nvSpPr>
        <p:spPr>
          <a:ln/>
        </p:spPr>
        <p:txBody>
          <a:bodyPr/>
          <a:lstStyle>
            <a:lvl1pPr>
              <a:defRPr/>
            </a:lvl1pPr>
          </a:lstStyle>
          <a:p>
            <a:pPr>
              <a:defRPr/>
            </a:pPr>
            <a:endParaRPr lang="ru-RU"/>
          </a:p>
        </p:txBody>
      </p:sp>
      <p:sp>
        <p:nvSpPr>
          <p:cNvPr id="6" name="Rectangle 41"/>
          <p:cNvSpPr>
            <a:spLocks noGrp="1" noChangeArrowheads="1"/>
          </p:cNvSpPr>
          <p:nvPr>
            <p:ph type="ftr" sz="quarter" idx="11"/>
          </p:nvPr>
        </p:nvSpPr>
        <p:spPr>
          <a:ln/>
        </p:spPr>
        <p:txBody>
          <a:bodyPr/>
          <a:lstStyle>
            <a:lvl1pPr>
              <a:defRPr/>
            </a:lvl1pPr>
          </a:lstStyle>
          <a:p>
            <a:pPr>
              <a:defRPr/>
            </a:pPr>
            <a:endParaRPr lang="ru-RU"/>
          </a:p>
        </p:txBody>
      </p:sp>
      <p:sp>
        <p:nvSpPr>
          <p:cNvPr id="7" name="Rectangle 42"/>
          <p:cNvSpPr>
            <a:spLocks noGrp="1" noChangeArrowheads="1"/>
          </p:cNvSpPr>
          <p:nvPr>
            <p:ph type="sldNum" sz="quarter" idx="12"/>
          </p:nvPr>
        </p:nvSpPr>
        <p:spPr>
          <a:ln/>
        </p:spPr>
        <p:txBody>
          <a:bodyPr/>
          <a:lstStyle>
            <a:lvl1pPr>
              <a:defRPr/>
            </a:lvl1pPr>
          </a:lstStyle>
          <a:p>
            <a:pPr>
              <a:defRPr/>
            </a:pPr>
            <a:fld id="{BC23AF5D-8BF7-4A49-964A-E6B9CA1D9028}" type="slidenum">
              <a:rPr lang="ru-RU"/>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gradFill flip="none" rotWithShape="1">
          <a:gsLst>
            <a:gs pos="0">
              <a:schemeClr val="bg1"/>
            </a:gs>
            <a:gs pos="100000">
              <a:schemeClr val="bg1">
                <a:gamma/>
                <a:shade val="39216"/>
                <a:invGamma/>
              </a:schemeClr>
            </a:gs>
          </a:gsLst>
          <a:path path="shape">
            <a:fillToRect l="50000" t="50000" r="50000" b="50000"/>
          </a:path>
          <a:tileRect/>
        </a:gradFill>
        <a:effectLst/>
      </p:bgPr>
    </p:bg>
    <p:spTree>
      <p:nvGrpSpPr>
        <p:cNvPr id="1" name=""/>
        <p:cNvGrpSpPr/>
        <p:nvPr/>
      </p:nvGrpSpPr>
      <p:grpSpPr>
        <a:xfrm>
          <a:off x="0" y="0"/>
          <a:ext cx="0" cy="0"/>
          <a:chOff x="0" y="0"/>
          <a:chExt cx="0" cy="0"/>
        </a:xfrm>
      </p:grpSpPr>
      <p:grpSp>
        <p:nvGrpSpPr>
          <p:cNvPr id="2050" name="Group 2"/>
          <p:cNvGrpSpPr>
            <a:grpSpLocks/>
          </p:cNvGrpSpPr>
          <p:nvPr/>
        </p:nvGrpSpPr>
        <p:grpSpPr bwMode="auto">
          <a:xfrm>
            <a:off x="2118" y="0"/>
            <a:ext cx="12198349" cy="6851650"/>
            <a:chOff x="1" y="0"/>
            <a:chExt cx="5763" cy="4316"/>
          </a:xfrm>
        </p:grpSpPr>
        <p:sp>
          <p:nvSpPr>
            <p:cNvPr id="5123" name="Freeform 3"/>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5124" name="Freeform 4"/>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5125" name="Freeform 5"/>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grpSp>
          <p:nvGrpSpPr>
            <p:cNvPr id="2059" name="Group 6"/>
            <p:cNvGrpSpPr>
              <a:grpSpLocks/>
            </p:cNvGrpSpPr>
            <p:nvPr/>
          </p:nvGrpSpPr>
          <p:grpSpPr bwMode="auto">
            <a:xfrm>
              <a:off x="288" y="0"/>
              <a:ext cx="5098" cy="4316"/>
              <a:chOff x="288" y="0"/>
              <a:chExt cx="5098" cy="4316"/>
            </a:xfrm>
          </p:grpSpPr>
          <p:sp>
            <p:nvSpPr>
              <p:cNvPr id="5127" name="Freeform 7"/>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28" name="Freeform 8"/>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29" name="Freeform 9"/>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0" name="Freeform 10"/>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1" name="Freeform 11"/>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2" name="Freeform 12"/>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3" name="Freeform 13"/>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4" name="Freeform 14"/>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5" name="Freeform 15"/>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6" name="Freeform 16"/>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7" name="Freeform 17"/>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8" name="Freeform 18"/>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sp>
            <p:nvSpPr>
              <p:cNvPr id="5139" name="Freeform 19"/>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ru-RU"/>
              </a:p>
            </p:txBody>
          </p:sp>
        </p:grpSp>
        <p:sp>
          <p:nvSpPr>
            <p:cNvPr id="5140" name="Freeform 20"/>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5141" name="Freeform 21"/>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ru-RU"/>
            </a:p>
          </p:txBody>
        </p:sp>
        <p:sp>
          <p:nvSpPr>
            <p:cNvPr id="5142" name="Freeform 22"/>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ru-RU"/>
            </a:p>
          </p:txBody>
        </p:sp>
        <p:sp>
          <p:nvSpPr>
            <p:cNvPr id="5143" name="Freeform 23"/>
            <p:cNvSpPr>
              <a:spLocks/>
            </p:cNvSpPr>
            <p:nvPr/>
          </p:nvSpPr>
          <p:spPr bwMode="hidden">
            <a:xfrm>
              <a:off x="5041" y="0"/>
              <a:ext cx="719" cy="845"/>
            </a:xfrm>
            <a:custGeom>
              <a:avLst/>
              <a:gdLst/>
              <a:ahLst/>
              <a:cxnLst>
                <a:cxn ang="0">
                  <a:pos x="717" y="845"/>
                </a:cxn>
                <a:cxn ang="0">
                  <a:pos x="717" y="821"/>
                </a:cxn>
                <a:cxn ang="0">
                  <a:pos x="574" y="605"/>
                </a:cxn>
                <a:cxn ang="0">
                  <a:pos x="406" y="396"/>
                </a:cxn>
                <a:cxn ang="0">
                  <a:pos x="221" y="192"/>
                </a:cxn>
                <a:cxn ang="0">
                  <a:pos x="17" y="0"/>
                </a:cxn>
                <a:cxn ang="0">
                  <a:pos x="0" y="0"/>
                </a:cxn>
                <a:cxn ang="0">
                  <a:pos x="209" y="198"/>
                </a:cxn>
                <a:cxn ang="0">
                  <a:pos x="400" y="408"/>
                </a:cxn>
                <a:cxn ang="0">
                  <a:pos x="568" y="623"/>
                </a:cxn>
                <a:cxn ang="0">
                  <a:pos x="717" y="845"/>
                </a:cxn>
                <a:cxn ang="0">
                  <a:pos x="717" y="845"/>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lnTo>
                    <a:pt x="717" y="845"/>
                  </a:lnTo>
                  <a:close/>
                </a:path>
              </a:pathLst>
            </a:custGeom>
            <a:solidFill>
              <a:schemeClr val="bg1"/>
            </a:solidFill>
            <a:ln w="9525">
              <a:noFill/>
              <a:round/>
              <a:headEnd/>
              <a:tailEnd/>
            </a:ln>
          </p:spPr>
          <p:txBody>
            <a:bodyPr/>
            <a:lstStyle/>
            <a:p>
              <a:pPr>
                <a:defRPr/>
              </a:pPr>
              <a:endParaRPr lang="ru-RU"/>
            </a:p>
          </p:txBody>
        </p:sp>
        <p:sp>
          <p:nvSpPr>
            <p:cNvPr id="5144" name="Freeform 24"/>
            <p:cNvSpPr>
              <a:spLocks/>
            </p:cNvSpPr>
            <p:nvPr/>
          </p:nvSpPr>
          <p:spPr bwMode="hidden">
            <a:xfrm>
              <a:off x="5352" y="0"/>
              <a:ext cx="408" cy="414"/>
            </a:xfrm>
            <a:custGeom>
              <a:avLst/>
              <a:gdLst/>
              <a:ahLst/>
              <a:cxnLst>
                <a:cxn ang="0">
                  <a:pos x="407" y="414"/>
                </a:cxn>
                <a:cxn ang="0">
                  <a:pos x="407" y="396"/>
                </a:cxn>
                <a:cxn ang="0">
                  <a:pos x="222" y="192"/>
                </a:cxn>
                <a:cxn ang="0">
                  <a:pos x="12" y="0"/>
                </a:cxn>
                <a:cxn ang="0">
                  <a:pos x="0" y="0"/>
                </a:cxn>
                <a:cxn ang="0">
                  <a:pos x="108" y="102"/>
                </a:cxn>
                <a:cxn ang="0">
                  <a:pos x="216" y="204"/>
                </a:cxn>
                <a:cxn ang="0">
                  <a:pos x="407" y="414"/>
                </a:cxn>
                <a:cxn ang="0">
                  <a:pos x="407" y="414"/>
                </a:cxn>
              </a:cxnLst>
              <a:rect l="0" t="0" r="r" b="b"/>
              <a:pathLst>
                <a:path w="407" h="414">
                  <a:moveTo>
                    <a:pt x="407" y="414"/>
                  </a:moveTo>
                  <a:lnTo>
                    <a:pt x="407" y="396"/>
                  </a:lnTo>
                  <a:lnTo>
                    <a:pt x="222" y="192"/>
                  </a:lnTo>
                  <a:lnTo>
                    <a:pt x="12" y="0"/>
                  </a:lnTo>
                  <a:lnTo>
                    <a:pt x="0" y="0"/>
                  </a:lnTo>
                  <a:lnTo>
                    <a:pt x="108" y="102"/>
                  </a:lnTo>
                  <a:lnTo>
                    <a:pt x="216" y="204"/>
                  </a:lnTo>
                  <a:lnTo>
                    <a:pt x="407" y="414"/>
                  </a:lnTo>
                  <a:lnTo>
                    <a:pt x="407" y="414"/>
                  </a:lnTo>
                  <a:close/>
                </a:path>
              </a:pathLst>
            </a:custGeom>
            <a:solidFill>
              <a:schemeClr val="bg1"/>
            </a:solidFill>
            <a:ln w="9525">
              <a:noFill/>
              <a:round/>
              <a:headEnd/>
              <a:tailEnd/>
            </a:ln>
          </p:spPr>
          <p:txBody>
            <a:bodyPr/>
            <a:lstStyle/>
            <a:p>
              <a:pPr>
                <a:defRPr/>
              </a:pPr>
              <a:endParaRPr lang="ru-RU"/>
            </a:p>
          </p:txBody>
        </p:sp>
        <p:sp>
          <p:nvSpPr>
            <p:cNvPr id="5145" name="Freeform 25"/>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ru-RU"/>
            </a:p>
          </p:txBody>
        </p:sp>
        <p:sp>
          <p:nvSpPr>
            <p:cNvPr id="5146" name="Freeform 26"/>
            <p:cNvSpPr>
              <a:spLocks/>
            </p:cNvSpPr>
            <p:nvPr/>
          </p:nvSpPr>
          <p:spPr bwMode="hidden">
            <a:xfrm>
              <a:off x="6" y="0"/>
              <a:ext cx="588" cy="599"/>
            </a:xfrm>
            <a:custGeom>
              <a:avLst/>
              <a:gdLst/>
              <a:ahLst/>
              <a:cxnLst>
                <a:cxn ang="0">
                  <a:pos x="586" y="0"/>
                </a:cxn>
                <a:cxn ang="0">
                  <a:pos x="568" y="0"/>
                </a:cxn>
                <a:cxn ang="0">
                  <a:pos x="407" y="132"/>
                </a:cxn>
                <a:cxn ang="0">
                  <a:pos x="257" y="270"/>
                </a:cxn>
                <a:cxn ang="0">
                  <a:pos x="120" y="420"/>
                </a:cxn>
                <a:cxn ang="0">
                  <a:pos x="0" y="575"/>
                </a:cxn>
                <a:cxn ang="0">
                  <a:pos x="0" y="599"/>
                </a:cxn>
                <a:cxn ang="0">
                  <a:pos x="120" y="432"/>
                </a:cxn>
                <a:cxn ang="0">
                  <a:pos x="257" y="282"/>
                </a:cxn>
                <a:cxn ang="0">
                  <a:pos x="413" y="138"/>
                </a:cxn>
                <a:cxn ang="0">
                  <a:pos x="586" y="0"/>
                </a:cxn>
                <a:cxn ang="0">
                  <a:pos x="586" y="0"/>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lnTo>
                    <a:pt x="586" y="0"/>
                  </a:lnTo>
                  <a:close/>
                </a:path>
              </a:pathLst>
            </a:custGeom>
            <a:solidFill>
              <a:schemeClr val="bg1"/>
            </a:solidFill>
            <a:ln w="9525">
              <a:noFill/>
              <a:round/>
              <a:headEnd/>
              <a:tailEnd/>
            </a:ln>
          </p:spPr>
          <p:txBody>
            <a:bodyPr/>
            <a:lstStyle/>
            <a:p>
              <a:pPr>
                <a:defRPr/>
              </a:pPr>
              <a:endParaRPr lang="ru-RU"/>
            </a:p>
          </p:txBody>
        </p:sp>
        <p:sp>
          <p:nvSpPr>
            <p:cNvPr id="5147" name="Freeform 27"/>
            <p:cNvSpPr>
              <a:spLocks/>
            </p:cNvSpPr>
            <p:nvPr/>
          </p:nvSpPr>
          <p:spPr bwMode="hidden">
            <a:xfrm>
              <a:off x="6" y="0"/>
              <a:ext cx="270" cy="252"/>
            </a:xfrm>
            <a:custGeom>
              <a:avLst/>
              <a:gdLst/>
              <a:ahLst/>
              <a:cxnLst>
                <a:cxn ang="0">
                  <a:pos x="269" y="0"/>
                </a:cxn>
                <a:cxn ang="0">
                  <a:pos x="251" y="0"/>
                </a:cxn>
                <a:cxn ang="0">
                  <a:pos x="120" y="114"/>
                </a:cxn>
                <a:cxn ang="0">
                  <a:pos x="60" y="174"/>
                </a:cxn>
                <a:cxn ang="0">
                  <a:pos x="0" y="234"/>
                </a:cxn>
                <a:cxn ang="0">
                  <a:pos x="0" y="252"/>
                </a:cxn>
                <a:cxn ang="0">
                  <a:pos x="126" y="120"/>
                </a:cxn>
                <a:cxn ang="0">
                  <a:pos x="269" y="0"/>
                </a:cxn>
                <a:cxn ang="0">
                  <a:pos x="269" y="0"/>
                </a:cxn>
              </a:cxnLst>
              <a:rect l="0" t="0" r="r" b="b"/>
              <a:pathLst>
                <a:path w="269" h="252">
                  <a:moveTo>
                    <a:pt x="269" y="0"/>
                  </a:moveTo>
                  <a:lnTo>
                    <a:pt x="251" y="0"/>
                  </a:lnTo>
                  <a:lnTo>
                    <a:pt x="120" y="114"/>
                  </a:lnTo>
                  <a:lnTo>
                    <a:pt x="60" y="174"/>
                  </a:lnTo>
                  <a:lnTo>
                    <a:pt x="0" y="234"/>
                  </a:lnTo>
                  <a:lnTo>
                    <a:pt x="0" y="252"/>
                  </a:lnTo>
                  <a:lnTo>
                    <a:pt x="126" y="120"/>
                  </a:lnTo>
                  <a:lnTo>
                    <a:pt x="269" y="0"/>
                  </a:lnTo>
                  <a:lnTo>
                    <a:pt x="269" y="0"/>
                  </a:lnTo>
                  <a:close/>
                </a:path>
              </a:pathLst>
            </a:custGeom>
            <a:solidFill>
              <a:schemeClr val="bg1"/>
            </a:solidFill>
            <a:ln w="9525">
              <a:noFill/>
              <a:round/>
              <a:headEnd/>
              <a:tailEnd/>
            </a:ln>
          </p:spPr>
          <p:txBody>
            <a:bodyPr/>
            <a:lstStyle/>
            <a:p>
              <a:pPr>
                <a:defRPr/>
              </a:pPr>
              <a:endParaRPr lang="ru-RU"/>
            </a:p>
          </p:txBody>
        </p:sp>
        <p:sp>
          <p:nvSpPr>
            <p:cNvPr id="5148" name="Line 28"/>
            <p:cNvSpPr>
              <a:spLocks noChangeShapeType="1"/>
            </p:cNvSpPr>
            <p:nvPr/>
          </p:nvSpPr>
          <p:spPr bwMode="hidden">
            <a:xfrm>
              <a:off x="1" y="2749"/>
              <a:ext cx="5758" cy="0"/>
            </a:xfrm>
            <a:prstGeom prst="line">
              <a:avLst/>
            </a:prstGeom>
            <a:noFill/>
            <a:ln w="15875">
              <a:solidFill>
                <a:schemeClr val="bg1"/>
              </a:solidFill>
              <a:round/>
              <a:headEnd/>
              <a:tailEnd/>
            </a:ln>
            <a:effectLst/>
          </p:spPr>
          <p:txBody>
            <a:bodyPr/>
            <a:lstStyle/>
            <a:p>
              <a:pPr>
                <a:defRPr/>
              </a:pPr>
              <a:endParaRPr lang="ru-RU"/>
            </a:p>
          </p:txBody>
        </p:sp>
        <p:sp>
          <p:nvSpPr>
            <p:cNvPr id="5149" name="Line 29"/>
            <p:cNvSpPr>
              <a:spLocks noChangeShapeType="1"/>
            </p:cNvSpPr>
            <p:nvPr/>
          </p:nvSpPr>
          <p:spPr bwMode="hidden">
            <a:xfrm>
              <a:off x="1" y="2356"/>
              <a:ext cx="5758" cy="0"/>
            </a:xfrm>
            <a:prstGeom prst="line">
              <a:avLst/>
            </a:prstGeom>
            <a:noFill/>
            <a:ln w="15875">
              <a:solidFill>
                <a:schemeClr val="bg1"/>
              </a:solidFill>
              <a:round/>
              <a:headEnd/>
              <a:tailEnd/>
            </a:ln>
            <a:effectLst/>
          </p:spPr>
          <p:txBody>
            <a:bodyPr/>
            <a:lstStyle/>
            <a:p>
              <a:pPr>
                <a:defRPr/>
              </a:pPr>
              <a:endParaRPr lang="ru-RU"/>
            </a:p>
          </p:txBody>
        </p:sp>
        <p:sp>
          <p:nvSpPr>
            <p:cNvPr id="5150" name="Line 30"/>
            <p:cNvSpPr>
              <a:spLocks noChangeShapeType="1"/>
            </p:cNvSpPr>
            <p:nvPr/>
          </p:nvSpPr>
          <p:spPr bwMode="hidden">
            <a:xfrm>
              <a:off x="1" y="3142"/>
              <a:ext cx="5758" cy="0"/>
            </a:xfrm>
            <a:prstGeom prst="line">
              <a:avLst/>
            </a:prstGeom>
            <a:noFill/>
            <a:ln w="15875">
              <a:solidFill>
                <a:schemeClr val="bg2"/>
              </a:solidFill>
              <a:round/>
              <a:headEnd/>
              <a:tailEnd/>
            </a:ln>
            <a:effectLst/>
          </p:spPr>
          <p:txBody>
            <a:bodyPr/>
            <a:lstStyle/>
            <a:p>
              <a:pPr>
                <a:defRPr/>
              </a:pPr>
              <a:endParaRPr lang="ru-RU"/>
            </a:p>
          </p:txBody>
        </p:sp>
        <p:grpSp>
          <p:nvGrpSpPr>
            <p:cNvPr id="2071" name="Group 31"/>
            <p:cNvGrpSpPr>
              <a:grpSpLocks/>
            </p:cNvGrpSpPr>
            <p:nvPr/>
          </p:nvGrpSpPr>
          <p:grpSpPr bwMode="auto">
            <a:xfrm>
              <a:off x="1" y="392"/>
              <a:ext cx="5758" cy="1571"/>
              <a:chOff x="1" y="392"/>
              <a:chExt cx="5758" cy="1571"/>
            </a:xfrm>
          </p:grpSpPr>
          <p:sp>
            <p:nvSpPr>
              <p:cNvPr id="5152" name="Line 32"/>
              <p:cNvSpPr>
                <a:spLocks noChangeShapeType="1"/>
              </p:cNvSpPr>
              <p:nvPr userDrawn="1"/>
            </p:nvSpPr>
            <p:spPr bwMode="hidden">
              <a:xfrm>
                <a:off x="1" y="784"/>
                <a:ext cx="5758" cy="0"/>
              </a:xfrm>
              <a:prstGeom prst="line">
                <a:avLst/>
              </a:prstGeom>
              <a:noFill/>
              <a:ln w="15875">
                <a:solidFill>
                  <a:schemeClr val="bg1"/>
                </a:solidFill>
                <a:round/>
                <a:headEnd/>
                <a:tailEnd/>
              </a:ln>
              <a:effectLst/>
            </p:spPr>
            <p:txBody>
              <a:bodyPr/>
              <a:lstStyle/>
              <a:p>
                <a:pPr>
                  <a:defRPr/>
                </a:pPr>
                <a:endParaRPr lang="ru-RU"/>
              </a:p>
            </p:txBody>
          </p:sp>
          <p:sp>
            <p:nvSpPr>
              <p:cNvPr id="5153" name="Line 33"/>
              <p:cNvSpPr>
                <a:spLocks noChangeShapeType="1"/>
              </p:cNvSpPr>
              <p:nvPr userDrawn="1"/>
            </p:nvSpPr>
            <p:spPr bwMode="hidden">
              <a:xfrm>
                <a:off x="1" y="1963"/>
                <a:ext cx="5758" cy="0"/>
              </a:xfrm>
              <a:prstGeom prst="line">
                <a:avLst/>
              </a:prstGeom>
              <a:noFill/>
              <a:ln w="15875">
                <a:solidFill>
                  <a:schemeClr val="bg1"/>
                </a:solidFill>
                <a:round/>
                <a:headEnd/>
                <a:tailEnd/>
              </a:ln>
              <a:effectLst/>
            </p:spPr>
            <p:txBody>
              <a:bodyPr/>
              <a:lstStyle/>
              <a:p>
                <a:pPr>
                  <a:defRPr/>
                </a:pPr>
                <a:endParaRPr lang="ru-RU"/>
              </a:p>
            </p:txBody>
          </p:sp>
          <p:sp>
            <p:nvSpPr>
              <p:cNvPr id="5154" name="Line 34"/>
              <p:cNvSpPr>
                <a:spLocks noChangeShapeType="1"/>
              </p:cNvSpPr>
              <p:nvPr userDrawn="1"/>
            </p:nvSpPr>
            <p:spPr bwMode="hidden">
              <a:xfrm>
                <a:off x="1" y="1570"/>
                <a:ext cx="5758" cy="0"/>
              </a:xfrm>
              <a:prstGeom prst="line">
                <a:avLst/>
              </a:prstGeom>
              <a:noFill/>
              <a:ln w="15875">
                <a:solidFill>
                  <a:schemeClr val="bg1"/>
                </a:solidFill>
                <a:round/>
                <a:headEnd/>
                <a:tailEnd/>
              </a:ln>
              <a:effectLst/>
            </p:spPr>
            <p:txBody>
              <a:bodyPr/>
              <a:lstStyle/>
              <a:p>
                <a:pPr>
                  <a:defRPr/>
                </a:pPr>
                <a:endParaRPr lang="ru-RU"/>
              </a:p>
            </p:txBody>
          </p:sp>
          <p:sp>
            <p:nvSpPr>
              <p:cNvPr id="5155" name="Line 35"/>
              <p:cNvSpPr>
                <a:spLocks noChangeShapeType="1"/>
              </p:cNvSpPr>
              <p:nvPr userDrawn="1"/>
            </p:nvSpPr>
            <p:spPr bwMode="hidden">
              <a:xfrm>
                <a:off x="1" y="1177"/>
                <a:ext cx="5758" cy="0"/>
              </a:xfrm>
              <a:prstGeom prst="line">
                <a:avLst/>
              </a:prstGeom>
              <a:noFill/>
              <a:ln w="15875">
                <a:solidFill>
                  <a:schemeClr val="bg1"/>
                </a:solidFill>
                <a:round/>
                <a:headEnd/>
                <a:tailEnd/>
              </a:ln>
              <a:effectLst/>
            </p:spPr>
            <p:txBody>
              <a:bodyPr/>
              <a:lstStyle/>
              <a:p>
                <a:pPr>
                  <a:defRPr/>
                </a:pPr>
                <a:endParaRPr lang="ru-RU"/>
              </a:p>
            </p:txBody>
          </p:sp>
          <p:sp>
            <p:nvSpPr>
              <p:cNvPr id="5156" name="Line 36"/>
              <p:cNvSpPr>
                <a:spLocks noChangeShapeType="1"/>
              </p:cNvSpPr>
              <p:nvPr userDrawn="1"/>
            </p:nvSpPr>
            <p:spPr bwMode="hidden">
              <a:xfrm>
                <a:off x="1" y="392"/>
                <a:ext cx="5758" cy="0"/>
              </a:xfrm>
              <a:prstGeom prst="line">
                <a:avLst/>
              </a:prstGeom>
              <a:noFill/>
              <a:ln w="15875">
                <a:solidFill>
                  <a:schemeClr val="bg1"/>
                </a:solidFill>
                <a:round/>
                <a:headEnd/>
                <a:tailEnd/>
              </a:ln>
              <a:effectLst/>
            </p:spPr>
            <p:txBody>
              <a:bodyPr/>
              <a:lstStyle/>
              <a:p>
                <a:pPr>
                  <a:defRPr/>
                </a:pPr>
                <a:endParaRPr lang="ru-RU"/>
              </a:p>
            </p:txBody>
          </p:sp>
        </p:grpSp>
        <p:sp>
          <p:nvSpPr>
            <p:cNvPr id="5157" name="Line 37"/>
            <p:cNvSpPr>
              <a:spLocks noChangeShapeType="1"/>
            </p:cNvSpPr>
            <p:nvPr/>
          </p:nvSpPr>
          <p:spPr bwMode="hidden">
            <a:xfrm>
              <a:off x="1" y="3928"/>
              <a:ext cx="5758" cy="0"/>
            </a:xfrm>
            <a:prstGeom prst="line">
              <a:avLst/>
            </a:prstGeom>
            <a:noFill/>
            <a:ln w="15875">
              <a:solidFill>
                <a:schemeClr val="bg2"/>
              </a:solidFill>
              <a:round/>
              <a:headEnd/>
              <a:tailEnd/>
            </a:ln>
            <a:effectLst/>
          </p:spPr>
          <p:txBody>
            <a:bodyPr/>
            <a:lstStyle/>
            <a:p>
              <a:pPr>
                <a:defRPr/>
              </a:pPr>
              <a:endParaRPr lang="ru-RU"/>
            </a:p>
          </p:txBody>
        </p:sp>
        <p:sp>
          <p:nvSpPr>
            <p:cNvPr id="5158" name="Line 38"/>
            <p:cNvSpPr>
              <a:spLocks noChangeShapeType="1"/>
            </p:cNvSpPr>
            <p:nvPr/>
          </p:nvSpPr>
          <p:spPr bwMode="hidden">
            <a:xfrm>
              <a:off x="1" y="3535"/>
              <a:ext cx="5758" cy="0"/>
            </a:xfrm>
            <a:prstGeom prst="line">
              <a:avLst/>
            </a:prstGeom>
            <a:noFill/>
            <a:ln w="15875">
              <a:solidFill>
                <a:schemeClr val="bg2"/>
              </a:solidFill>
              <a:round/>
              <a:headEnd/>
              <a:tailEnd/>
            </a:ln>
            <a:effectLst/>
          </p:spPr>
          <p:txBody>
            <a:bodyPr/>
            <a:lstStyle/>
            <a:p>
              <a:pPr>
                <a:defRPr/>
              </a:pPr>
              <a:endParaRPr lang="ru-RU"/>
            </a:p>
          </p:txBody>
        </p:sp>
      </p:grpSp>
      <p:sp>
        <p:nvSpPr>
          <p:cNvPr id="5159" name="Rectangle 39"/>
          <p:cNvSpPr>
            <a:spLocks noGrp="1" noChangeArrowheads="1"/>
          </p:cNvSpPr>
          <p:nvPr>
            <p:ph type="title"/>
          </p:nvPr>
        </p:nvSpPr>
        <p:spPr bwMode="auto">
          <a:xfrm>
            <a:off x="609600" y="277814"/>
            <a:ext cx="109728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ru-RU"/>
              <a:t>Click to edit Master title style</a:t>
            </a:r>
          </a:p>
        </p:txBody>
      </p:sp>
      <p:sp>
        <p:nvSpPr>
          <p:cNvPr id="5160" name="Rectangle 40"/>
          <p:cNvSpPr>
            <a:spLocks noGrp="1" noChangeArrowheads="1"/>
          </p:cNvSpPr>
          <p:nvPr>
            <p:ph type="dt" sz="half" idx="2"/>
          </p:nvPr>
        </p:nvSpPr>
        <p:spPr bwMode="auto">
          <a:xfrm>
            <a:off x="609600" y="6243638"/>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a:effectLst>
                  <a:outerShdw blurRad="38100" dist="38100" dir="2700000" algn="tl">
                    <a:srgbClr val="000000"/>
                  </a:outerShdw>
                </a:effectLst>
              </a:defRPr>
            </a:lvl1pPr>
          </a:lstStyle>
          <a:p>
            <a:pPr>
              <a:defRPr/>
            </a:pPr>
            <a:endParaRPr lang="ru-RU"/>
          </a:p>
        </p:txBody>
      </p:sp>
      <p:sp>
        <p:nvSpPr>
          <p:cNvPr id="5161" name="Rectangle 41"/>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00">
                <a:effectLst>
                  <a:outerShdw blurRad="38100" dist="38100" dir="2700000" algn="tl">
                    <a:srgbClr val="000000"/>
                  </a:outerShdw>
                </a:effectLst>
              </a:defRPr>
            </a:lvl1pPr>
          </a:lstStyle>
          <a:p>
            <a:pPr>
              <a:defRPr/>
            </a:pPr>
            <a:endParaRPr lang="ru-RU"/>
          </a:p>
        </p:txBody>
      </p:sp>
      <p:sp>
        <p:nvSpPr>
          <p:cNvPr id="5162" name="Rectangle 42"/>
          <p:cNvSpPr>
            <a:spLocks noGrp="1" noChangeArrowheads="1"/>
          </p:cNvSpPr>
          <p:nvPr>
            <p:ph type="sldNum" sz="quarter" idx="4"/>
          </p:nvPr>
        </p:nvSpPr>
        <p:spPr bwMode="auto">
          <a:xfrm>
            <a:off x="8737600" y="6243638"/>
            <a:ext cx="2844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00">
                <a:effectLst>
                  <a:outerShdw blurRad="38100" dist="38100" dir="2700000" algn="tl">
                    <a:srgbClr val="000000"/>
                  </a:outerShdw>
                </a:effectLst>
              </a:defRPr>
            </a:lvl1pPr>
          </a:lstStyle>
          <a:p>
            <a:pPr>
              <a:defRPr/>
            </a:pPr>
            <a:fld id="{9B40E592-D93B-43A9-BBAD-E15F0B7B4A49}" type="slidenum">
              <a:rPr lang="ru-RU"/>
              <a:pPr>
                <a:defRPr/>
              </a:pPr>
              <a:t>‹#›</a:t>
            </a:fld>
            <a:endParaRPr lang="ru-RU"/>
          </a:p>
        </p:txBody>
      </p:sp>
      <p:sp>
        <p:nvSpPr>
          <p:cNvPr id="5163" name="Rectangle 43"/>
          <p:cNvSpPr>
            <a:spLocks noGrp="1" noChangeArrowheads="1"/>
          </p:cNvSpPr>
          <p:nvPr>
            <p:ph type="body" idx="1"/>
          </p:nvPr>
        </p:nvSpPr>
        <p:spPr bwMode="auto">
          <a:xfrm>
            <a:off x="609600" y="1600201"/>
            <a:ext cx="109728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a:t>Click to edit Master text styles</a:t>
            </a:r>
          </a:p>
          <a:p>
            <a:pPr lvl="1"/>
            <a:r>
              <a:rPr lang="ru-RU"/>
              <a:t>Second level</a:t>
            </a:r>
          </a:p>
          <a:p>
            <a:pPr lvl="2"/>
            <a:r>
              <a:rPr lang="ru-RU"/>
              <a:t>Third level</a:t>
            </a:r>
          </a:p>
          <a:p>
            <a:pPr lvl="3"/>
            <a:r>
              <a:rPr lang="ru-RU"/>
              <a:t>Fourth level</a:t>
            </a:r>
          </a:p>
          <a:p>
            <a:pPr lvl="4"/>
            <a:r>
              <a:rPr lang="ru-RU"/>
              <a:t>Fifth level</a:t>
            </a:r>
          </a:p>
        </p:txBody>
      </p:sp>
    </p:spTree>
  </p:cSld>
  <p:clrMap bg1="dk2" tx1="lt1" bg2="dk1" tx2="lt2" accent1="accent1" accent2="accent2" accent3="accent3" accent4="accent4" accent5="accent5" accent6="accent6" hlink="hlink" folHlink="folHlink"/>
  <p:sldLayoutIdLst>
    <p:sldLayoutId id="2147483687"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uri.kostitsyn@gmail.com"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iki.web.ru/wiki/&#1043;&#1077;&#1086;&#1083;&#1086;&#1075;&#1080;&#1095;&#1077;&#1089;&#1082;&#1080;&#1081;_&#1060;&#1072;&#1082;&#1091;&#1083;&#1100;&#1090;&#1077;&#1090;" TargetMode="Externa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notesSlide" Target="../notesSlides/notesSlide3.xml"/><Relationship Id="rId16" Type="http://schemas.openxmlformats.org/officeDocument/2006/relationships/image" Target="../media/image8.wmf"/><Relationship Id="rId1" Type="http://schemas.openxmlformats.org/officeDocument/2006/relationships/slideLayout" Target="../slideLayouts/slideLayout12.x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eaLnBrk="1" hangingPunct="1">
              <a:defRPr/>
            </a:pPr>
            <a:r>
              <a:rPr lang="en-US" sz="3600" dirty="0" err="1">
                <a:effectLst>
                  <a:outerShdw blurRad="38100" dist="38100" dir="2700000" algn="tl">
                    <a:srgbClr val="000000">
                      <a:alpha val="43137"/>
                    </a:srgbClr>
                  </a:outerShdw>
                </a:effectLst>
                <a:latin typeface="Cambria" panose="02040503050406030204" pitchFamily="18" charset="0"/>
              </a:rPr>
              <a:t>Hf</a:t>
            </a:r>
            <a:r>
              <a:rPr lang="en-US" sz="3600" dirty="0">
                <a:effectLst>
                  <a:outerShdw blurRad="38100" dist="38100" dir="2700000" algn="tl">
                    <a:srgbClr val="000000">
                      <a:alpha val="43137"/>
                    </a:srgbClr>
                  </a:outerShdw>
                </a:effectLst>
                <a:latin typeface="Cambria" panose="02040503050406030204" pitchFamily="18" charset="0"/>
              </a:rPr>
              <a:t>-W </a:t>
            </a:r>
            <a:r>
              <a:rPr lang="ru-RU" sz="3600" dirty="0">
                <a:effectLst>
                  <a:outerShdw blurRad="38100" dist="38100" dir="2700000" algn="tl">
                    <a:srgbClr val="000000">
                      <a:alpha val="43137"/>
                    </a:srgbClr>
                  </a:outerShdw>
                </a:effectLst>
                <a:latin typeface="Cambria" panose="02040503050406030204" pitchFamily="18" charset="0"/>
              </a:rPr>
              <a:t>изотопная система:</a:t>
            </a:r>
            <a:br>
              <a:rPr lang="ru-RU" sz="3600" dirty="0">
                <a:effectLst>
                  <a:outerShdw blurRad="38100" dist="38100" dir="2700000" algn="tl">
                    <a:srgbClr val="000000">
                      <a:alpha val="43137"/>
                    </a:srgbClr>
                  </a:outerShdw>
                </a:effectLst>
                <a:latin typeface="Cambria" panose="02040503050406030204" pitchFamily="18" charset="0"/>
              </a:rPr>
            </a:br>
            <a:r>
              <a:rPr lang="ru-RU" sz="3600" dirty="0">
                <a:effectLst>
                  <a:outerShdw blurRad="38100" dist="38100" dir="2700000" algn="tl">
                    <a:srgbClr val="000000">
                      <a:alpha val="43137"/>
                    </a:srgbClr>
                  </a:outerShdw>
                </a:effectLst>
                <a:latin typeface="Cambria" panose="02040503050406030204" pitchFamily="18" charset="0"/>
              </a:rPr>
              <a:t>Проблемы определения возраста земного ядра</a:t>
            </a:r>
          </a:p>
        </p:txBody>
      </p:sp>
      <p:sp>
        <p:nvSpPr>
          <p:cNvPr id="3" name="Rectangle 3"/>
          <p:cNvSpPr>
            <a:spLocks noGrp="1" noChangeArrowheads="1"/>
          </p:cNvSpPr>
          <p:nvPr>
            <p:ph type="subTitle" sz="quarter" idx="1"/>
          </p:nvPr>
        </p:nvSpPr>
        <p:spPr>
          <a:xfrm>
            <a:off x="2895600" y="3960265"/>
            <a:ext cx="6400800" cy="1447800"/>
          </a:xfrm>
        </p:spPr>
        <p:txBody>
          <a:bodyPr anchor="ctr"/>
          <a:lstStyle/>
          <a:p>
            <a:pPr eaLnBrk="1" hangingPunct="1">
              <a:defRPr/>
            </a:pPr>
            <a:r>
              <a:rPr lang="ru-RU" sz="2000" dirty="0">
                <a:effectLst>
                  <a:outerShdw blurRad="38100" dist="38100" dir="2700000" algn="tl">
                    <a:srgbClr val="000000">
                      <a:alpha val="43137"/>
                    </a:srgbClr>
                  </a:outerShdw>
                </a:effectLst>
                <a:latin typeface="Cambria" panose="02040503050406030204" pitchFamily="18" charset="0"/>
              </a:rPr>
              <a:t>Юрий Александрович Костицын</a:t>
            </a:r>
          </a:p>
          <a:p>
            <a:pPr eaLnBrk="1" hangingPunct="1">
              <a:defRPr/>
            </a:pPr>
            <a:r>
              <a:rPr lang="en-US" sz="2000" dirty="0">
                <a:effectLst>
                  <a:outerShdw blurRad="38100" dist="38100" dir="2700000" algn="tl">
                    <a:srgbClr val="000000">
                      <a:alpha val="43137"/>
                    </a:srgbClr>
                  </a:outerShdw>
                </a:effectLst>
                <a:latin typeface="Cambria" panose="02040503050406030204" pitchFamily="18" charset="0"/>
                <a:hlinkClick r:id="rId3"/>
              </a:rPr>
              <a:t>yuri.kostitsyn@gmail.com</a:t>
            </a:r>
            <a:endParaRPr lang="ru-RU" sz="2000" dirty="0">
              <a:effectLst>
                <a:outerShdw blurRad="38100" dist="38100" dir="2700000" algn="tl">
                  <a:srgbClr val="000000">
                    <a:alpha val="43137"/>
                  </a:srgbClr>
                </a:outerShdw>
              </a:effectLst>
              <a:latin typeface="Cambria" panose="02040503050406030204" pitchFamily="18" charset="0"/>
            </a:endParaRPr>
          </a:p>
        </p:txBody>
      </p:sp>
      <p:sp>
        <p:nvSpPr>
          <p:cNvPr id="4" name="Rectangle 2"/>
          <p:cNvSpPr txBox="1">
            <a:spLocks noChangeArrowheads="1"/>
          </p:cNvSpPr>
          <p:nvPr/>
        </p:nvSpPr>
        <p:spPr bwMode="auto">
          <a:xfrm>
            <a:off x="2209800" y="76202"/>
            <a:ext cx="7772400" cy="838199"/>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algn="ctr">
              <a:defRPr/>
            </a:pPr>
            <a:r>
              <a:rPr lang="ru-RU" sz="2000" kern="0" dirty="0">
                <a:solidFill>
                  <a:schemeClr val="tx2"/>
                </a:solidFill>
                <a:effectLst>
                  <a:outerShdw blurRad="38100" dist="38100" dir="2700000" algn="tl">
                    <a:srgbClr val="000000">
                      <a:alpha val="43137"/>
                    </a:srgbClr>
                  </a:outerShdw>
                </a:effectLst>
                <a:latin typeface="Cambria" panose="02040503050406030204" pitchFamily="18" charset="0"/>
                <a:ea typeface="+mj-ea"/>
                <a:cs typeface="+mj-cs"/>
              </a:rPr>
              <a:t>МГУ им. М. В. Ломоносова</a:t>
            </a:r>
          </a:p>
          <a:p>
            <a:pPr algn="ctr">
              <a:defRPr/>
            </a:pPr>
            <a:r>
              <a:rPr lang="ru-RU" sz="2000" kern="0" dirty="0">
                <a:solidFill>
                  <a:schemeClr val="tx2"/>
                </a:solidFill>
                <a:effectLst>
                  <a:outerShdw blurRad="38100" dist="38100" dir="2700000" algn="tl">
                    <a:srgbClr val="000000">
                      <a:alpha val="43137"/>
                    </a:srgbClr>
                  </a:outerShdw>
                </a:effectLst>
                <a:latin typeface="Cambria" panose="02040503050406030204" pitchFamily="18" charset="0"/>
                <a:ea typeface="+mj-ea"/>
                <a:cs typeface="+mj-cs"/>
              </a:rPr>
              <a:t>Геологический факультет</a:t>
            </a:r>
          </a:p>
        </p:txBody>
      </p:sp>
      <p:sp>
        <p:nvSpPr>
          <p:cNvPr id="5" name="Rectangle 3"/>
          <p:cNvSpPr txBox="1">
            <a:spLocks noChangeArrowheads="1"/>
          </p:cNvSpPr>
          <p:nvPr/>
        </p:nvSpPr>
        <p:spPr bwMode="auto">
          <a:xfrm>
            <a:off x="2057400" y="5257800"/>
            <a:ext cx="8153400" cy="1447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algn="ctr">
              <a:spcBef>
                <a:spcPct val="20000"/>
              </a:spcBef>
              <a:buClr>
                <a:schemeClr val="hlink"/>
              </a:buClr>
              <a:buSzPct val="60000"/>
              <a:defRPr/>
            </a:pPr>
            <a:r>
              <a:rPr lang="ru-RU" kern="0" dirty="0">
                <a:effectLst>
                  <a:outerShdw blurRad="38100" dist="38100" dir="2700000" algn="tl">
                    <a:srgbClr val="000000">
                      <a:alpha val="43137"/>
                    </a:srgbClr>
                  </a:outerShdw>
                </a:effectLst>
                <a:latin typeface="Cambria" panose="02040503050406030204" pitchFamily="18" charset="0"/>
              </a:rPr>
              <a:t>Задачи (*</a:t>
            </a:r>
            <a:r>
              <a:rPr lang="en-US" kern="0" dirty="0">
                <a:effectLst>
                  <a:outerShdw blurRad="38100" dist="38100" dir="2700000" algn="tl">
                    <a:srgbClr val="000000">
                      <a:alpha val="43137"/>
                    </a:srgbClr>
                  </a:outerShdw>
                </a:effectLst>
                <a:latin typeface="Cambria" panose="02040503050406030204" pitchFamily="18" charset="0"/>
              </a:rPr>
              <a:t>.</a:t>
            </a:r>
            <a:r>
              <a:rPr lang="en-US" kern="0" dirty="0" err="1">
                <a:effectLst>
                  <a:outerShdw blurRad="38100" dist="38100" dir="2700000" algn="tl">
                    <a:srgbClr val="000000">
                      <a:alpha val="43137"/>
                    </a:srgbClr>
                  </a:outerShdw>
                </a:effectLst>
                <a:latin typeface="Cambria" panose="02040503050406030204" pitchFamily="18" charset="0"/>
              </a:rPr>
              <a:t>xlsx</a:t>
            </a:r>
            <a:r>
              <a:rPr lang="ru-RU" kern="0" dirty="0">
                <a:effectLst>
                  <a:outerShdw blurRad="38100" dist="38100" dir="2700000" algn="tl">
                    <a:srgbClr val="000000">
                      <a:alpha val="43137"/>
                    </a:srgbClr>
                  </a:outerShdw>
                </a:effectLst>
                <a:latin typeface="Cambria" panose="02040503050406030204" pitchFamily="18" charset="0"/>
              </a:rPr>
              <a:t>) и лекции (*</a:t>
            </a:r>
            <a:r>
              <a:rPr lang="en-US" kern="0" dirty="0">
                <a:effectLst>
                  <a:outerShdw blurRad="38100" dist="38100" dir="2700000" algn="tl">
                    <a:srgbClr val="000000">
                      <a:alpha val="43137"/>
                    </a:srgbClr>
                  </a:outerShdw>
                </a:effectLst>
                <a:latin typeface="Cambria" panose="02040503050406030204" pitchFamily="18" charset="0"/>
              </a:rPr>
              <a:t>.</a:t>
            </a:r>
            <a:r>
              <a:rPr lang="en-US" kern="0" dirty="0" err="1">
                <a:effectLst>
                  <a:outerShdw blurRad="38100" dist="38100" dir="2700000" algn="tl">
                    <a:srgbClr val="000000">
                      <a:alpha val="43137"/>
                    </a:srgbClr>
                  </a:outerShdw>
                </a:effectLst>
                <a:latin typeface="Cambria" panose="02040503050406030204" pitchFamily="18" charset="0"/>
              </a:rPr>
              <a:t>pptx</a:t>
            </a:r>
            <a:r>
              <a:rPr lang="en-US" kern="0" dirty="0">
                <a:effectLst>
                  <a:outerShdw blurRad="38100" dist="38100" dir="2700000" algn="tl">
                    <a:srgbClr val="000000">
                      <a:alpha val="43137"/>
                    </a:srgbClr>
                  </a:outerShdw>
                </a:effectLst>
                <a:latin typeface="Cambria" panose="02040503050406030204" pitchFamily="18" charset="0"/>
              </a:rPr>
              <a:t>)</a:t>
            </a:r>
            <a:r>
              <a:rPr lang="ru-RU" kern="0" dirty="0">
                <a:effectLst>
                  <a:outerShdw blurRad="38100" dist="38100" dir="2700000" algn="tl">
                    <a:srgbClr val="000000">
                      <a:alpha val="43137"/>
                    </a:srgbClr>
                  </a:outerShdw>
                </a:effectLst>
                <a:latin typeface="Cambria" panose="02040503050406030204" pitchFamily="18" charset="0"/>
              </a:rPr>
              <a:t> – на сайте</a:t>
            </a:r>
          </a:p>
          <a:p>
            <a:pPr lvl="0">
              <a:spcBef>
                <a:spcPct val="20000"/>
              </a:spcBef>
              <a:buClr>
                <a:schemeClr val="hlink"/>
              </a:buClr>
              <a:buSzPct val="60000"/>
              <a:defRPr/>
            </a:pPr>
            <a:r>
              <a:rPr lang="en-AU" kern="0" dirty="0">
                <a:effectLst>
                  <a:outerShdw blurRad="38100" dist="38100" dir="2700000" algn="tl">
                    <a:srgbClr val="000000">
                      <a:alpha val="43137"/>
                    </a:srgbClr>
                  </a:outerShdw>
                </a:effectLst>
                <a:latin typeface="Cambria" panose="02040503050406030204" pitchFamily="18" charset="0"/>
                <a:hlinkClick r:id="rId4"/>
              </a:rPr>
              <a:t>http://wiki.web.ru/wiki/</a:t>
            </a:r>
            <a:r>
              <a:rPr lang="ru-RU" kern="0" dirty="0" err="1">
                <a:effectLst>
                  <a:outerShdw blurRad="38100" dist="38100" dir="2700000" algn="tl">
                    <a:srgbClr val="000000">
                      <a:alpha val="43137"/>
                    </a:srgbClr>
                  </a:outerShdw>
                </a:effectLst>
                <a:latin typeface="Cambria" panose="02040503050406030204" pitchFamily="18" charset="0"/>
                <a:hlinkClick r:id="rId4"/>
              </a:rPr>
              <a:t>Геологический_Факультет</a:t>
            </a:r>
            <a:r>
              <a:rPr lang="ru-RU" kern="0" dirty="0" err="1">
                <a:effectLst>
                  <a:outerShdw blurRad="38100" dist="38100" dir="2700000" algn="tl">
                    <a:srgbClr val="000000">
                      <a:alpha val="43137"/>
                    </a:srgbClr>
                  </a:outerShdw>
                </a:effectLst>
                <a:latin typeface="Cambria" panose="02040503050406030204" pitchFamily="18" charset="0"/>
              </a:rPr>
              <a:t>_МГУ</a:t>
            </a:r>
            <a:r>
              <a:rPr lang="ru-RU" kern="0" dirty="0">
                <a:effectLst>
                  <a:outerShdw blurRad="38100" dist="38100" dir="2700000" algn="tl">
                    <a:srgbClr val="000000">
                      <a:alpha val="43137"/>
                    </a:srgbClr>
                  </a:outerShdw>
                </a:effectLst>
                <a:latin typeface="Cambria" panose="02040503050406030204" pitchFamily="18" charset="0"/>
              </a:rPr>
              <a:t>:</a:t>
            </a:r>
            <a:br>
              <a:rPr lang="ru-RU" kern="0" dirty="0">
                <a:effectLst>
                  <a:outerShdw blurRad="38100" dist="38100" dir="2700000" algn="tl">
                    <a:srgbClr val="000000">
                      <a:alpha val="43137"/>
                    </a:srgbClr>
                  </a:outerShdw>
                </a:effectLst>
                <a:latin typeface="Cambria" panose="02040503050406030204" pitchFamily="18" charset="0"/>
              </a:rPr>
            </a:br>
            <a:r>
              <a:rPr lang="ru-RU" kern="0" dirty="0" err="1">
                <a:effectLst>
                  <a:outerShdw blurRad="38100" dist="38100" dir="2700000" algn="tl">
                    <a:srgbClr val="000000">
                      <a:alpha val="43137"/>
                    </a:srgbClr>
                  </a:outerShdw>
                </a:effectLst>
                <a:latin typeface="Cambria" panose="02040503050406030204" pitchFamily="18" charset="0"/>
              </a:rPr>
              <a:t>Геохимия_Изотопов_и_Геохронология</a:t>
            </a:r>
            <a:endParaRPr lang="ru-RU" kern="0" dirty="0">
              <a:effectLst>
                <a:outerShdw blurRad="38100" dist="38100" dir="2700000" algn="tl">
                  <a:srgbClr val="000000">
                    <a:alpha val="43137"/>
                  </a:srgbClr>
                </a:outerShdw>
              </a:effectLst>
              <a:latin typeface="Cambria" panose="020405030504060302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550987"/>
          </a:xfrm>
        </p:spPr>
        <p:txBody>
          <a:bodyPr/>
          <a:lstStyle/>
          <a:p>
            <a:pPr eaLnBrk="1" hangingPunct="1">
              <a:defRPr/>
            </a:pPr>
            <a:r>
              <a:rPr lang="en-US" sz="3200" dirty="0">
                <a:latin typeface="Cambria" panose="02040503050406030204" pitchFamily="18" charset="0"/>
              </a:rPr>
              <a:t>U/</a:t>
            </a:r>
            <a:r>
              <a:rPr lang="en-US" sz="3200" dirty="0" err="1">
                <a:latin typeface="Cambria" panose="02040503050406030204" pitchFamily="18" charset="0"/>
              </a:rPr>
              <a:t>Pb</a:t>
            </a:r>
            <a:r>
              <a:rPr lang="en-US" sz="3200" dirty="0">
                <a:latin typeface="Cambria" panose="02040503050406030204" pitchFamily="18" charset="0"/>
              </a:rPr>
              <a:t> </a:t>
            </a:r>
            <a:r>
              <a:rPr lang="ru-RU" sz="3200" dirty="0">
                <a:latin typeface="Cambria" panose="02040503050406030204" pitchFamily="18" charset="0"/>
              </a:rPr>
              <a:t>и </a:t>
            </a:r>
            <a:r>
              <a:rPr lang="en-US" sz="3200" dirty="0" err="1">
                <a:latin typeface="Cambria" panose="02040503050406030204" pitchFamily="18" charset="0"/>
              </a:rPr>
              <a:t>Hf</a:t>
            </a:r>
            <a:r>
              <a:rPr lang="en-US" sz="3200" dirty="0">
                <a:latin typeface="Cambria" panose="02040503050406030204" pitchFamily="18" charset="0"/>
              </a:rPr>
              <a:t>/W </a:t>
            </a:r>
            <a:r>
              <a:rPr lang="ru-RU" sz="3200" dirty="0">
                <a:latin typeface="Cambria" panose="02040503050406030204" pitchFamily="18" charset="0"/>
              </a:rPr>
              <a:t>отношения в </a:t>
            </a:r>
            <a:r>
              <a:rPr lang="ru-RU" sz="3200" dirty="0" err="1">
                <a:latin typeface="Cambria" panose="02040503050406030204" pitchFamily="18" charset="0"/>
              </a:rPr>
              <a:t>протоземле</a:t>
            </a:r>
            <a:r>
              <a:rPr lang="ru-RU" sz="3200" dirty="0">
                <a:latin typeface="Cambria" panose="02040503050406030204" pitchFamily="18" charset="0"/>
              </a:rPr>
              <a:t> и современной мантии </a:t>
            </a:r>
            <a:br>
              <a:rPr lang="ru-RU" sz="2800" dirty="0">
                <a:latin typeface="Cambria" panose="02040503050406030204" pitchFamily="18" charset="0"/>
              </a:rPr>
            </a:br>
            <a:r>
              <a:rPr lang="ru-RU" sz="2800" dirty="0">
                <a:latin typeface="Cambria" panose="02040503050406030204" pitchFamily="18" charset="0"/>
              </a:rPr>
              <a:t>(геохимические и космохимические оценки)</a:t>
            </a:r>
          </a:p>
        </p:txBody>
      </p:sp>
      <p:sp>
        <p:nvSpPr>
          <p:cNvPr id="3" name="Text Placeholder 2"/>
          <p:cNvSpPr>
            <a:spLocks noGrp="1"/>
          </p:cNvSpPr>
          <p:nvPr>
            <p:ph type="body" sz="half" idx="1"/>
          </p:nvPr>
        </p:nvSpPr>
        <p:spPr>
          <a:xfrm>
            <a:off x="533400" y="1828801"/>
            <a:ext cx="11049000" cy="4302125"/>
          </a:xfrm>
        </p:spPr>
        <p:txBody>
          <a:bodyPr/>
          <a:lstStyle/>
          <a:p>
            <a:pPr eaLnBrk="1" hangingPunct="1">
              <a:lnSpc>
                <a:spcPct val="110000"/>
              </a:lnSpc>
              <a:spcBef>
                <a:spcPts val="600"/>
              </a:spcBef>
              <a:defRPr/>
            </a:pPr>
            <a:r>
              <a:rPr lang="ru-RU" sz="2400" dirty="0">
                <a:latin typeface="Cambria" panose="02040503050406030204" pitchFamily="18" charset="0"/>
              </a:rPr>
              <a:t>В углистых хондритах</a:t>
            </a:r>
            <a:r>
              <a:rPr lang="en-US" sz="2400" dirty="0">
                <a:latin typeface="Cambria" panose="02040503050406030204" pitchFamily="18" charset="0"/>
              </a:rPr>
              <a:t> </a:t>
            </a:r>
            <a:r>
              <a:rPr lang="en-US" sz="2400" dirty="0">
                <a:latin typeface="Symbol" panose="05050102010706020507" pitchFamily="18" charset="2"/>
              </a:rPr>
              <a:t>m</a:t>
            </a:r>
            <a:r>
              <a:rPr lang="ru-RU" sz="2400" dirty="0">
                <a:latin typeface="Cambria" panose="02040503050406030204" pitchFamily="18" charset="0"/>
              </a:rPr>
              <a:t> (или </a:t>
            </a:r>
            <a:r>
              <a:rPr lang="ru-RU" sz="2400" baseline="30000" dirty="0">
                <a:latin typeface="Cambria" panose="02040503050406030204" pitchFamily="18" charset="0"/>
              </a:rPr>
              <a:t>238</a:t>
            </a:r>
            <a:r>
              <a:rPr lang="en-US" sz="2400" dirty="0">
                <a:latin typeface="Cambria" panose="02040503050406030204" pitchFamily="18" charset="0"/>
              </a:rPr>
              <a:t>U/</a:t>
            </a:r>
            <a:r>
              <a:rPr lang="en-US" sz="2400" baseline="30000" dirty="0">
                <a:latin typeface="Cambria" panose="02040503050406030204" pitchFamily="18" charset="0"/>
              </a:rPr>
              <a:t>204</a:t>
            </a:r>
            <a:r>
              <a:rPr lang="en-US" sz="2400" dirty="0">
                <a:latin typeface="Cambria" panose="02040503050406030204" pitchFamily="18" charset="0"/>
              </a:rPr>
              <a:t>Pb</a:t>
            </a:r>
            <a:r>
              <a:rPr lang="ru-RU" sz="2400" dirty="0">
                <a:latin typeface="Cambria" panose="02040503050406030204" pitchFamily="18" charset="0"/>
              </a:rPr>
              <a:t>) ≈ </a:t>
            </a:r>
            <a:r>
              <a:rPr lang="en-US" sz="2400" dirty="0">
                <a:latin typeface="Cambria" panose="02040503050406030204" pitchFamily="18" charset="0"/>
              </a:rPr>
              <a:t>0.13</a:t>
            </a:r>
            <a:r>
              <a:rPr lang="ru-RU" sz="2400" dirty="0">
                <a:latin typeface="Cambria" panose="02040503050406030204" pitchFamily="18" charset="0"/>
              </a:rPr>
              <a:t>, но Земля в целом, скорее всего, была обеднена свинцом в ходе аккреции из-за его высокой летучести. По оценкам </a:t>
            </a:r>
            <a:r>
              <a:rPr lang="en-US" sz="2400" dirty="0" err="1">
                <a:latin typeface="Cambria" panose="02040503050406030204" pitchFamily="18" charset="0"/>
              </a:rPr>
              <a:t>Allegr</a:t>
            </a:r>
            <a:r>
              <a:rPr lang="ru-RU" sz="2400" dirty="0" err="1">
                <a:latin typeface="Cambria" panose="02040503050406030204" pitchFamily="18" charset="0"/>
              </a:rPr>
              <a:t>é</a:t>
            </a:r>
            <a:r>
              <a:rPr lang="ru-RU" sz="2400" dirty="0">
                <a:latin typeface="Cambria" panose="02040503050406030204" pitchFamily="18" charset="0"/>
              </a:rPr>
              <a:t>  </a:t>
            </a:r>
            <a:r>
              <a:rPr lang="en-US" sz="2400" dirty="0">
                <a:latin typeface="Cambria" panose="02040503050406030204" pitchFamily="18" charset="0"/>
              </a:rPr>
              <a:t>et al., </a:t>
            </a:r>
            <a:r>
              <a:rPr lang="ru-RU" sz="2400" dirty="0">
                <a:latin typeface="Cambria" panose="02040503050406030204" pitchFamily="18" charset="0"/>
              </a:rPr>
              <a:t>2001</a:t>
            </a:r>
            <a:r>
              <a:rPr lang="en-US" sz="2400" dirty="0">
                <a:latin typeface="Cambria" panose="02040503050406030204" pitchFamily="18" charset="0"/>
              </a:rPr>
              <a:t> </a:t>
            </a:r>
            <a:r>
              <a:rPr lang="ru-RU" sz="2400" dirty="0">
                <a:latin typeface="Cambria" panose="02040503050406030204" pitchFamily="18" charset="0"/>
              </a:rPr>
              <a:t>для Земли в целом </a:t>
            </a:r>
            <a:r>
              <a:rPr lang="en-US" sz="2400" dirty="0">
                <a:latin typeface="Symbol" panose="05050102010706020507" pitchFamily="18" charset="2"/>
              </a:rPr>
              <a:t>m</a:t>
            </a:r>
            <a:r>
              <a:rPr lang="ru-RU" sz="2400" baseline="-25000" dirty="0">
                <a:latin typeface="Cambria" panose="02040503050406030204" pitchFamily="18" charset="0"/>
              </a:rPr>
              <a:t>0</a:t>
            </a:r>
            <a:r>
              <a:rPr lang="ru-RU" sz="2400" dirty="0">
                <a:latin typeface="Cambria" panose="02040503050406030204" pitchFamily="18" charset="0"/>
              </a:rPr>
              <a:t>≈0.8.</a:t>
            </a:r>
          </a:p>
          <a:p>
            <a:pPr eaLnBrk="1" hangingPunct="1">
              <a:lnSpc>
                <a:spcPct val="110000"/>
              </a:lnSpc>
              <a:spcBef>
                <a:spcPts val="600"/>
              </a:spcBef>
              <a:defRPr/>
            </a:pPr>
            <a:r>
              <a:rPr lang="ru-RU" sz="2400" dirty="0">
                <a:latin typeface="Cambria" panose="02040503050406030204" pitchFamily="18" charset="0"/>
              </a:rPr>
              <a:t>Для современной мантии </a:t>
            </a:r>
            <a:r>
              <a:rPr lang="en-US" sz="2400" dirty="0">
                <a:latin typeface="Symbol" panose="05050102010706020507" pitchFamily="18" charset="2"/>
              </a:rPr>
              <a:t>m</a:t>
            </a:r>
            <a:r>
              <a:rPr lang="ru-RU" sz="2400" dirty="0">
                <a:latin typeface="Cambria" panose="02040503050406030204" pitchFamily="18" charset="0"/>
              </a:rPr>
              <a:t>≈8÷9.</a:t>
            </a:r>
          </a:p>
          <a:p>
            <a:pPr eaLnBrk="1" hangingPunct="1">
              <a:lnSpc>
                <a:spcPct val="110000"/>
              </a:lnSpc>
              <a:spcBef>
                <a:spcPts val="600"/>
              </a:spcBef>
              <a:defRPr/>
            </a:pPr>
            <a:endParaRPr lang="ru-RU" sz="2400" dirty="0">
              <a:latin typeface="Cambria" panose="02040503050406030204" pitchFamily="18" charset="0"/>
            </a:endParaRPr>
          </a:p>
          <a:p>
            <a:pPr eaLnBrk="1" hangingPunct="1">
              <a:lnSpc>
                <a:spcPct val="110000"/>
              </a:lnSpc>
              <a:spcBef>
                <a:spcPts val="600"/>
              </a:spcBef>
              <a:defRPr/>
            </a:pPr>
            <a:r>
              <a:rPr lang="ru-RU" sz="2400" dirty="0">
                <a:latin typeface="Cambria" panose="02040503050406030204" pitchFamily="18" charset="0"/>
              </a:rPr>
              <a:t>В углистых хондритах (</a:t>
            </a:r>
            <a:r>
              <a:rPr lang="ru-RU" sz="2400" i="1" dirty="0" err="1">
                <a:latin typeface="Cambria" panose="02040503050406030204" pitchFamily="18" charset="0"/>
              </a:rPr>
              <a:t>Kleine</a:t>
            </a:r>
            <a:r>
              <a:rPr lang="ru-RU" sz="2400" i="1" dirty="0">
                <a:latin typeface="Cambria" panose="02040503050406030204" pitchFamily="18" charset="0"/>
              </a:rPr>
              <a:t> </a:t>
            </a:r>
            <a:r>
              <a:rPr lang="ru-RU" sz="2400" i="1" dirty="0" err="1">
                <a:latin typeface="Cambria" panose="02040503050406030204" pitchFamily="18" charset="0"/>
              </a:rPr>
              <a:t>et</a:t>
            </a:r>
            <a:r>
              <a:rPr lang="ru-RU" sz="2400" i="1" dirty="0">
                <a:latin typeface="Cambria" panose="02040503050406030204" pitchFamily="18" charset="0"/>
              </a:rPr>
              <a:t> </a:t>
            </a:r>
            <a:r>
              <a:rPr lang="ru-RU" sz="2400" i="1" dirty="0" err="1">
                <a:latin typeface="Cambria" panose="02040503050406030204" pitchFamily="18" charset="0"/>
              </a:rPr>
              <a:t>al</a:t>
            </a:r>
            <a:r>
              <a:rPr lang="ru-RU" sz="2400" i="1" dirty="0">
                <a:latin typeface="Cambria" panose="02040503050406030204" pitchFamily="18" charset="0"/>
              </a:rPr>
              <a:t>.</a:t>
            </a:r>
            <a:r>
              <a:rPr lang="ru-RU" sz="2400" dirty="0">
                <a:latin typeface="Cambria" panose="02040503050406030204" pitchFamily="18" charset="0"/>
              </a:rPr>
              <a:t>, 2004) в среднем </a:t>
            </a:r>
            <a:r>
              <a:rPr lang="en-US" sz="2400" dirty="0" err="1">
                <a:latin typeface="Cambria" panose="02040503050406030204" pitchFamily="18" charset="0"/>
              </a:rPr>
              <a:t>Hf</a:t>
            </a:r>
            <a:r>
              <a:rPr lang="en-US" sz="2400" dirty="0">
                <a:latin typeface="Cambria" panose="02040503050406030204" pitchFamily="18" charset="0"/>
              </a:rPr>
              <a:t>=</a:t>
            </a:r>
            <a:r>
              <a:rPr lang="ru-RU" sz="2400" dirty="0">
                <a:latin typeface="Cambria" panose="02040503050406030204" pitchFamily="18" charset="0"/>
              </a:rPr>
              <a:t>1</a:t>
            </a:r>
            <a:r>
              <a:rPr lang="en-US" sz="2400" dirty="0">
                <a:latin typeface="Cambria" panose="02040503050406030204" pitchFamily="18" charset="0"/>
              </a:rPr>
              <a:t>66</a:t>
            </a:r>
            <a:r>
              <a:rPr lang="ru-RU" sz="2400" dirty="0">
                <a:latin typeface="Cambria" panose="02040503050406030204" pitchFamily="18" charset="0"/>
              </a:rPr>
              <a:t> </a:t>
            </a:r>
            <a:r>
              <a:rPr lang="en-US" sz="2400" dirty="0">
                <a:latin typeface="Cambria" panose="02040503050406030204" pitchFamily="18" charset="0"/>
              </a:rPr>
              <a:t>ppb,</a:t>
            </a:r>
            <a:r>
              <a:rPr lang="ru-RU" sz="2400" dirty="0">
                <a:latin typeface="Cambria" panose="02040503050406030204" pitchFamily="18" charset="0"/>
              </a:rPr>
              <a:t> </a:t>
            </a:r>
            <a:r>
              <a:rPr lang="en-US" sz="2400" dirty="0">
                <a:latin typeface="Cambria" panose="02040503050406030204" pitchFamily="18" charset="0"/>
              </a:rPr>
              <a:t>W=</a:t>
            </a:r>
            <a:r>
              <a:rPr lang="ru-RU" sz="2400" dirty="0">
                <a:latin typeface="Cambria" panose="02040503050406030204" pitchFamily="18" charset="0"/>
              </a:rPr>
              <a:t>1</a:t>
            </a:r>
            <a:r>
              <a:rPr lang="en-US" sz="2400" dirty="0">
                <a:latin typeface="Cambria" panose="02040503050406030204" pitchFamily="18" charset="0"/>
              </a:rPr>
              <a:t>51</a:t>
            </a:r>
            <a:r>
              <a:rPr lang="ru-RU" sz="2400" dirty="0">
                <a:latin typeface="Cambria" panose="02040503050406030204" pitchFamily="18" charset="0"/>
              </a:rPr>
              <a:t> </a:t>
            </a:r>
            <a:r>
              <a:rPr lang="en-US" sz="2400" dirty="0">
                <a:latin typeface="Cambria" panose="02040503050406030204" pitchFamily="18" charset="0"/>
              </a:rPr>
              <a:t>ppb</a:t>
            </a:r>
            <a:r>
              <a:rPr lang="ru-RU" sz="2400" dirty="0">
                <a:latin typeface="Cambria" panose="02040503050406030204" pitchFamily="18" charset="0"/>
              </a:rPr>
              <a:t>, что даёт </a:t>
            </a:r>
            <a:r>
              <a:rPr lang="en-US" sz="2400" dirty="0" err="1">
                <a:latin typeface="Cambria" panose="02040503050406030204" pitchFamily="18" charset="0"/>
              </a:rPr>
              <a:t>Hf</a:t>
            </a:r>
            <a:r>
              <a:rPr lang="ru-RU" sz="2400" dirty="0">
                <a:latin typeface="Cambria" panose="02040503050406030204" pitchFamily="18" charset="0"/>
              </a:rPr>
              <a:t>/</a:t>
            </a:r>
            <a:r>
              <a:rPr lang="en-US" sz="2400" dirty="0">
                <a:latin typeface="Cambria" panose="02040503050406030204" pitchFamily="18" charset="0"/>
              </a:rPr>
              <a:t>W</a:t>
            </a:r>
            <a:r>
              <a:rPr lang="ru-RU" sz="2400" dirty="0">
                <a:latin typeface="Cambria" panose="02040503050406030204" pitchFamily="18" charset="0"/>
              </a:rPr>
              <a:t>=1.10. Эту величину можно принять исходной для Земли в целом.</a:t>
            </a:r>
          </a:p>
          <a:p>
            <a:pPr eaLnBrk="1" hangingPunct="1">
              <a:lnSpc>
                <a:spcPct val="110000"/>
              </a:lnSpc>
              <a:spcBef>
                <a:spcPts val="600"/>
              </a:spcBef>
              <a:defRPr/>
            </a:pPr>
            <a:r>
              <a:rPr lang="ru-RU" sz="2400" dirty="0">
                <a:latin typeface="Cambria" panose="02040503050406030204" pitchFamily="18" charset="0"/>
              </a:rPr>
              <a:t>Относительно хондритов мантия обеднена вольфрамом до уровня </a:t>
            </a:r>
            <a:r>
              <a:rPr lang="en-US" sz="2400" dirty="0">
                <a:latin typeface="Cambria" panose="02040503050406030204" pitchFamily="18" charset="0"/>
              </a:rPr>
              <a:t>~0.06</a:t>
            </a:r>
            <a:r>
              <a:rPr lang="ru-RU" sz="2400" dirty="0">
                <a:latin typeface="Cambria" panose="02040503050406030204" pitchFamily="18" charset="0"/>
              </a:rPr>
              <a:t> (</a:t>
            </a:r>
            <a:r>
              <a:rPr lang="ru-RU" sz="2400" i="1" dirty="0" err="1">
                <a:latin typeface="Cambria" panose="02040503050406030204" pitchFamily="18" charset="0"/>
              </a:rPr>
              <a:t>Newsom</a:t>
            </a:r>
            <a:r>
              <a:rPr lang="ru-RU" sz="2400" i="1" dirty="0">
                <a:latin typeface="Cambria" panose="02040503050406030204" pitchFamily="18" charset="0"/>
              </a:rPr>
              <a:t> </a:t>
            </a:r>
            <a:r>
              <a:rPr lang="ru-RU" sz="2400" i="1" dirty="0" err="1">
                <a:latin typeface="Cambria" panose="02040503050406030204" pitchFamily="18" charset="0"/>
              </a:rPr>
              <a:t>et</a:t>
            </a:r>
            <a:r>
              <a:rPr lang="ru-RU" sz="2400" i="1" dirty="0">
                <a:latin typeface="Cambria" panose="02040503050406030204" pitchFamily="18" charset="0"/>
              </a:rPr>
              <a:t> </a:t>
            </a:r>
            <a:r>
              <a:rPr lang="ru-RU" sz="2400" i="1" dirty="0" err="1">
                <a:latin typeface="Cambria" panose="02040503050406030204" pitchFamily="18" charset="0"/>
              </a:rPr>
              <a:t>al</a:t>
            </a:r>
            <a:r>
              <a:rPr lang="ru-RU" sz="2400" i="1" dirty="0">
                <a:latin typeface="Cambria" panose="02040503050406030204" pitchFamily="18" charset="0"/>
              </a:rPr>
              <a:t>.</a:t>
            </a:r>
            <a:r>
              <a:rPr lang="ru-RU" sz="2400" dirty="0">
                <a:latin typeface="Cambria" panose="02040503050406030204" pitchFamily="18" charset="0"/>
              </a:rPr>
              <a:t>, 1996), что даёт оценку </a:t>
            </a:r>
            <a:r>
              <a:rPr lang="en-US" sz="2400" dirty="0" err="1">
                <a:latin typeface="Cambria" panose="02040503050406030204" pitchFamily="18" charset="0"/>
              </a:rPr>
              <a:t>Hf</a:t>
            </a:r>
            <a:r>
              <a:rPr lang="en-US" sz="2400" dirty="0">
                <a:latin typeface="Cambria" panose="02040503050406030204" pitchFamily="18" charset="0"/>
              </a:rPr>
              <a:t>/W ≈ 1</a:t>
            </a:r>
            <a:r>
              <a:rPr lang="ru-RU" sz="2400" dirty="0">
                <a:latin typeface="Cambria" panose="02040503050406030204" pitchFamily="18" charset="0"/>
              </a:rPr>
              <a:t>9</a:t>
            </a:r>
            <a:r>
              <a:rPr lang="en-US" sz="2400" dirty="0">
                <a:latin typeface="Cambria" panose="02040503050406030204" pitchFamily="18" charset="0"/>
              </a:rPr>
              <a:t> (</a:t>
            </a:r>
            <a:r>
              <a:rPr lang="ru-RU" sz="2400" dirty="0">
                <a:latin typeface="Cambria" panose="02040503050406030204" pitchFamily="18" charset="0"/>
              </a:rPr>
              <a:t>от 14 до 26</a:t>
            </a:r>
            <a:r>
              <a:rPr lang="en-US" sz="2400" dirty="0">
                <a:latin typeface="Cambria" panose="02040503050406030204" pitchFamily="18" charset="0"/>
              </a:rPr>
              <a:t>).</a:t>
            </a:r>
            <a:endParaRPr lang="ru-RU" sz="2400" dirty="0">
              <a:latin typeface="Cambria" panose="020405030504060302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srcRect/>
          <a:stretch>
            <a:fillRect/>
          </a:stretch>
        </p:blipFill>
        <p:spPr bwMode="auto">
          <a:xfrm>
            <a:off x="1454123" y="0"/>
            <a:ext cx="9283754" cy="68580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p:cNvPicPr>
            <a:picLocks noChangeAspect="1" noChangeArrowheads="1"/>
          </p:cNvPicPr>
          <p:nvPr/>
        </p:nvPicPr>
        <p:blipFill>
          <a:blip r:embed="rId3"/>
          <a:srcRect/>
          <a:stretch>
            <a:fillRect/>
          </a:stretch>
        </p:blipFill>
        <p:spPr bwMode="auto">
          <a:xfrm>
            <a:off x="1520677" y="0"/>
            <a:ext cx="9150647" cy="6858000"/>
          </a:xfrm>
          <a:prstGeom prst="rect">
            <a:avLst/>
          </a:prstGeom>
          <a:noFill/>
          <a:ln w="9525">
            <a:noFill/>
            <a:miter lim="800000"/>
            <a:headEnd/>
            <a:tailEnd/>
          </a:ln>
        </p:spPr>
      </p:pic>
      <p:sp>
        <p:nvSpPr>
          <p:cNvPr id="10247" name="Text Box 7"/>
          <p:cNvSpPr txBox="1">
            <a:spLocks noChangeArrowheads="1"/>
          </p:cNvSpPr>
          <p:nvPr/>
        </p:nvSpPr>
        <p:spPr bwMode="auto">
          <a:xfrm>
            <a:off x="2803525" y="2444751"/>
            <a:ext cx="2634054" cy="1200329"/>
          </a:xfrm>
          <a:prstGeom prst="rect">
            <a:avLst/>
          </a:prstGeom>
          <a:noFill/>
          <a:ln w="9525">
            <a:noFill/>
            <a:miter lim="800000"/>
            <a:headEnd/>
            <a:tailEnd/>
          </a:ln>
          <a:effectLst/>
        </p:spPr>
        <p:txBody>
          <a:bodyPr wrap="none">
            <a:spAutoFit/>
          </a:bodyPr>
          <a:lstStyle/>
          <a:p>
            <a:pPr>
              <a:defRPr/>
            </a:pPr>
            <a:r>
              <a:rPr lang="en-US" dirty="0">
                <a:solidFill>
                  <a:schemeClr val="bg2"/>
                </a:solidFill>
                <a:effectLst>
                  <a:outerShdw blurRad="38100" dist="38100" dir="2700000" algn="tl">
                    <a:srgbClr val="000000">
                      <a:alpha val="43137"/>
                    </a:srgbClr>
                  </a:outerShdw>
                </a:effectLst>
                <a:latin typeface="Cambria" panose="02040503050406030204" pitchFamily="18" charset="0"/>
              </a:rPr>
              <a:t>Data sources:</a:t>
            </a:r>
          </a:p>
          <a:p>
            <a:pPr>
              <a:defRPr/>
            </a:pPr>
            <a:r>
              <a:rPr lang="en-US" dirty="0">
                <a:solidFill>
                  <a:schemeClr val="bg2"/>
                </a:solidFill>
                <a:effectLst>
                  <a:outerShdw blurRad="38100" dist="38100" dir="2700000" algn="tl">
                    <a:srgbClr val="000000">
                      <a:alpha val="43137"/>
                    </a:srgbClr>
                  </a:outerShdw>
                </a:effectLst>
                <a:latin typeface="Cambria" panose="02040503050406030204" pitchFamily="18" charset="0"/>
              </a:rPr>
              <a:t>Harper &amp; Jacobsen, 1996</a:t>
            </a:r>
          </a:p>
          <a:p>
            <a:pPr>
              <a:defRPr/>
            </a:pPr>
            <a:r>
              <a:rPr lang="en-US" dirty="0" err="1">
                <a:solidFill>
                  <a:schemeClr val="bg2"/>
                </a:solidFill>
                <a:effectLst>
                  <a:outerShdw blurRad="38100" dist="38100" dir="2700000" algn="tl">
                    <a:srgbClr val="000000">
                      <a:alpha val="43137"/>
                    </a:srgbClr>
                  </a:outerShdw>
                </a:effectLst>
                <a:latin typeface="Cambria" panose="02040503050406030204" pitchFamily="18" charset="0"/>
              </a:rPr>
              <a:t>Kleine</a:t>
            </a:r>
            <a:r>
              <a:rPr lang="en-US" dirty="0">
                <a:solidFill>
                  <a:schemeClr val="bg2"/>
                </a:solidFill>
                <a:effectLst>
                  <a:outerShdw blurRad="38100" dist="38100" dir="2700000" algn="tl">
                    <a:srgbClr val="000000">
                      <a:alpha val="43137"/>
                    </a:srgbClr>
                  </a:outerShdw>
                </a:effectLst>
                <a:latin typeface="Cambria" panose="02040503050406030204" pitchFamily="18" charset="0"/>
              </a:rPr>
              <a:t> et al, 2002</a:t>
            </a:r>
          </a:p>
          <a:p>
            <a:pPr>
              <a:defRPr/>
            </a:pPr>
            <a:r>
              <a:rPr lang="en-US" dirty="0">
                <a:solidFill>
                  <a:schemeClr val="bg2"/>
                </a:solidFill>
                <a:effectLst>
                  <a:outerShdw blurRad="38100" dist="38100" dir="2700000" algn="tl">
                    <a:srgbClr val="000000">
                      <a:alpha val="43137"/>
                    </a:srgbClr>
                  </a:outerShdw>
                </a:effectLst>
                <a:latin typeface="Cambria" panose="02040503050406030204" pitchFamily="18" charset="0"/>
              </a:rPr>
              <a:t>Yin et al, 2002</a:t>
            </a:r>
            <a:endParaRPr lang="ru-RU" dirty="0">
              <a:solidFill>
                <a:schemeClr val="bg2"/>
              </a:solidFill>
              <a:effectLst>
                <a:outerShdw blurRad="38100" dist="38100" dir="2700000" algn="tl">
                  <a:srgbClr val="000000">
                    <a:alpha val="43137"/>
                  </a:srgbClr>
                </a:outerShdw>
              </a:effectLst>
              <a:latin typeface="Cambria" panose="02040503050406030204" pitchFamily="18" charset="0"/>
            </a:endParaRPr>
          </a:p>
        </p:txBody>
      </p:sp>
      <p:sp>
        <p:nvSpPr>
          <p:cNvPr id="7" name="TextBox 6"/>
          <p:cNvSpPr txBox="1"/>
          <p:nvPr/>
        </p:nvSpPr>
        <p:spPr>
          <a:xfrm>
            <a:off x="3886201" y="1219201"/>
            <a:ext cx="5099473" cy="461665"/>
          </a:xfrm>
          <a:prstGeom prst="rect">
            <a:avLst/>
          </a:prstGeom>
          <a:noFill/>
        </p:spPr>
        <p:txBody>
          <a:bodyPr wrap="none">
            <a:spAutoFit/>
          </a:bodyPr>
          <a:lstStyle/>
          <a:p>
            <a:pPr>
              <a:defRPr/>
            </a:pPr>
            <a:r>
              <a:rPr lang="ru-RU" sz="2400" b="1"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Мгновенное формирование ядра</a:t>
            </a:r>
          </a:p>
        </p:txBody>
      </p:sp>
      <p:graphicFrame>
        <p:nvGraphicFramePr>
          <p:cNvPr id="12293" name="Object 7"/>
          <p:cNvGraphicFramePr>
            <a:graphicFrameLocks noChangeAspect="1"/>
          </p:cNvGraphicFramePr>
          <p:nvPr>
            <p:extLst>
              <p:ext uri="{D42A27DB-BD31-4B8C-83A1-F6EECF244321}">
                <p14:modId xmlns:p14="http://schemas.microsoft.com/office/powerpoint/2010/main" val="2650156257"/>
              </p:ext>
            </p:extLst>
          </p:nvPr>
        </p:nvGraphicFramePr>
        <p:xfrm>
          <a:off x="2590801" y="3733800"/>
          <a:ext cx="3971557" cy="914400"/>
        </p:xfrm>
        <a:graphic>
          <a:graphicData uri="http://schemas.openxmlformats.org/presentationml/2006/ole">
            <mc:AlternateContent xmlns:mc="http://schemas.openxmlformats.org/markup-compatibility/2006">
              <mc:Choice xmlns:v="urn:schemas-microsoft-com:vml" Requires="v">
                <p:oleObj name="Equation" r:id="rId4" imgW="2158920" imgH="495000" progId="Equation.DSMT4">
                  <p:embed/>
                </p:oleObj>
              </mc:Choice>
              <mc:Fallback>
                <p:oleObj name="Equation" r:id="rId4" imgW="2158920" imgH="495000" progId="Equation.DSMT4">
                  <p:embed/>
                  <p:pic>
                    <p:nvPicPr>
                      <p:cNvPr id="0" name="Object 7"/>
                      <p:cNvPicPr>
                        <a:picLocks noChangeAspect="1" noChangeArrowheads="1"/>
                      </p:cNvPicPr>
                      <p:nvPr/>
                    </p:nvPicPr>
                    <p:blipFill>
                      <a:blip r:embed="rId5"/>
                      <a:srcRect/>
                      <a:stretch>
                        <a:fillRect/>
                      </a:stretch>
                    </p:blipFill>
                    <p:spPr bwMode="auto">
                      <a:xfrm>
                        <a:off x="2590801" y="3733800"/>
                        <a:ext cx="3971557" cy="914400"/>
                      </a:xfrm>
                      <a:prstGeom prst="rect">
                        <a:avLst/>
                      </a:prstGeom>
                      <a:solidFill>
                        <a:srgbClr val="808080"/>
                      </a:solidFill>
                      <a:effectLst>
                        <a:outerShdw dist="17961" dir="2700000" algn="ctr" rotWithShape="0">
                          <a:srgbClr val="000000"/>
                        </a:outerShdw>
                      </a:effec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srcRect/>
          <a:stretch>
            <a:fillRect/>
          </a:stretch>
        </p:blipFill>
        <p:spPr bwMode="auto">
          <a:xfrm>
            <a:off x="1512337" y="0"/>
            <a:ext cx="9167326" cy="6858000"/>
          </a:xfrm>
          <a:prstGeom prst="rect">
            <a:avLst/>
          </a:prstGeom>
          <a:noFill/>
          <a:ln w="9525">
            <a:noFill/>
            <a:miter lim="800000"/>
            <a:headEnd/>
            <a:tailEnd/>
          </a:ln>
        </p:spPr>
      </p:pic>
      <p:cxnSp>
        <p:nvCxnSpPr>
          <p:cNvPr id="4" name="Straight Arrow Connector 3"/>
          <p:cNvCxnSpPr>
            <a:cxnSpLocks/>
          </p:cNvCxnSpPr>
          <p:nvPr/>
        </p:nvCxnSpPr>
        <p:spPr>
          <a:xfrm flipH="1">
            <a:off x="2057400" y="1262660"/>
            <a:ext cx="7145210" cy="0"/>
          </a:xfrm>
          <a:prstGeom prst="straightConnector1">
            <a:avLst/>
          </a:prstGeom>
          <a:ln w="635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cxnSpLocks/>
          </p:cNvCxnSpPr>
          <p:nvPr/>
        </p:nvCxnSpPr>
        <p:spPr>
          <a:xfrm flipH="1">
            <a:off x="2057400" y="3049588"/>
            <a:ext cx="3733800" cy="0"/>
          </a:xfrm>
          <a:prstGeom prst="straightConnector1">
            <a:avLst/>
          </a:prstGeom>
          <a:ln w="635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257801" y="533401"/>
            <a:ext cx="5099473" cy="461665"/>
          </a:xfrm>
          <a:prstGeom prst="rect">
            <a:avLst/>
          </a:prstGeom>
          <a:noFill/>
        </p:spPr>
        <p:txBody>
          <a:bodyPr wrap="none">
            <a:spAutoFit/>
          </a:bodyPr>
          <a:lstStyle/>
          <a:p>
            <a:pPr>
              <a:defRPr/>
            </a:pPr>
            <a:r>
              <a:rPr lang="ru-RU" sz="2400" b="1" dirty="0">
                <a:solidFill>
                  <a:schemeClr val="tx2">
                    <a:lumMod val="10000"/>
                  </a:schemeClr>
                </a:solidFill>
                <a:effectLst>
                  <a:outerShdw blurRad="38100" dist="38100" dir="2700000" algn="tl">
                    <a:srgbClr val="000000">
                      <a:alpha val="43137"/>
                    </a:srgbClr>
                  </a:outerShdw>
                </a:effectLst>
                <a:latin typeface="Cambria" panose="02040503050406030204" pitchFamily="18" charset="0"/>
              </a:rPr>
              <a:t>Мгновенное формирование ядра</a:t>
            </a:r>
          </a:p>
        </p:txBody>
      </p:sp>
      <p:sp>
        <p:nvSpPr>
          <p:cNvPr id="2" name="TextBox 1"/>
          <p:cNvSpPr txBox="1"/>
          <p:nvPr/>
        </p:nvSpPr>
        <p:spPr>
          <a:xfrm>
            <a:off x="2362201" y="2286000"/>
            <a:ext cx="2324675" cy="400110"/>
          </a:xfrm>
          <a:prstGeom prst="rect">
            <a:avLst/>
          </a:prstGeom>
          <a:noFill/>
        </p:spPr>
        <p:txBody>
          <a:bodyPr wrap="none" rtlCol="0">
            <a:spAutoFit/>
          </a:bodyPr>
          <a:lstStyle/>
          <a:p>
            <a:r>
              <a:rPr lang="ru-RU" sz="2000"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a:t>
            </a:r>
            <a:r>
              <a:rPr lang="ru-RU" sz="2000" dirty="0" err="1">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Kleine</a:t>
            </a:r>
            <a:r>
              <a:rPr lang="ru-RU" sz="2000"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 </a:t>
            </a:r>
            <a:r>
              <a:rPr lang="ru-RU" sz="2000" dirty="0" err="1">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et</a:t>
            </a:r>
            <a:r>
              <a:rPr lang="ru-RU" sz="2000"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 </a:t>
            </a:r>
            <a:r>
              <a:rPr lang="ru-RU" sz="2000" dirty="0" err="1">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al</a:t>
            </a:r>
            <a:r>
              <a:rPr lang="ru-RU" sz="2000"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rPr>
              <a:t>., 2005)</a:t>
            </a:r>
            <a:endParaRPr lang="en-US" sz="2000" dirty="0">
              <a:solidFill>
                <a:schemeClr val="accent4">
                  <a:lumMod val="10000"/>
                </a:schemeClr>
              </a:solidFill>
              <a:effectLst>
                <a:outerShdw blurRad="38100" dist="38100" dir="2700000" algn="tl">
                  <a:srgbClr val="000000">
                    <a:alpha val="43137"/>
                  </a:srgbClr>
                </a:outerShdw>
              </a:effectLst>
              <a:latin typeface="Cambria" panose="020405030504060302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3"/>
          <p:cNvPicPr>
            <a:picLocks noChangeAspect="1" noChangeArrowheads="1"/>
          </p:cNvPicPr>
          <p:nvPr/>
        </p:nvPicPr>
        <p:blipFill>
          <a:blip r:embed="rId3"/>
          <a:srcRect/>
          <a:stretch>
            <a:fillRect/>
          </a:stretch>
        </p:blipFill>
        <p:spPr bwMode="auto">
          <a:xfrm>
            <a:off x="1504036" y="0"/>
            <a:ext cx="9183929" cy="68580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ru-RU" sz="4000" dirty="0">
                <a:effectLst>
                  <a:outerShdw blurRad="38100" dist="38100" dir="2700000" algn="tl">
                    <a:srgbClr val="000000">
                      <a:alpha val="43137"/>
                    </a:srgbClr>
                  </a:outerShdw>
                </a:effectLst>
                <a:latin typeface="Cambria" panose="02040503050406030204" pitchFamily="18" charset="0"/>
              </a:rPr>
              <a:t>Предварительный итог </a:t>
            </a:r>
          </a:p>
        </p:txBody>
      </p:sp>
      <p:sp>
        <p:nvSpPr>
          <p:cNvPr id="3" name="Content Placeholder 2"/>
          <p:cNvSpPr>
            <a:spLocks noGrp="1"/>
          </p:cNvSpPr>
          <p:nvPr>
            <p:ph idx="1"/>
          </p:nvPr>
        </p:nvSpPr>
        <p:spPr/>
        <p:txBody>
          <a:bodyPr/>
          <a:lstStyle/>
          <a:p>
            <a:pPr eaLnBrk="1" hangingPunct="1">
              <a:defRPr/>
            </a:pPr>
            <a:r>
              <a:rPr lang="ru-RU" sz="2800" dirty="0">
                <a:effectLst>
                  <a:outerShdw blurRad="38100" dist="38100" dir="2700000" algn="tl">
                    <a:srgbClr val="000000">
                      <a:alpha val="43137"/>
                    </a:srgbClr>
                  </a:outerShdw>
                </a:effectLst>
                <a:latin typeface="Cambria" panose="02040503050406030204" pitchFamily="18" charset="0"/>
              </a:rPr>
              <a:t>Оценки момента формирования земного ядра, полученные в </a:t>
            </a:r>
            <a:r>
              <a:rPr lang="en-US" sz="2800" dirty="0">
                <a:effectLst>
                  <a:outerShdw blurRad="38100" dist="38100" dir="2700000" algn="tl">
                    <a:srgbClr val="000000">
                      <a:alpha val="43137"/>
                    </a:srgbClr>
                  </a:outerShdw>
                </a:effectLst>
                <a:latin typeface="Cambria" panose="02040503050406030204" pitchFamily="18" charset="0"/>
              </a:rPr>
              <a:t>U-</a:t>
            </a:r>
            <a:r>
              <a:rPr lang="en-US" sz="2800" dirty="0" err="1">
                <a:effectLst>
                  <a:outerShdw blurRad="38100" dist="38100" dir="2700000" algn="tl">
                    <a:srgbClr val="000000">
                      <a:alpha val="43137"/>
                    </a:srgbClr>
                  </a:outerShdw>
                </a:effectLst>
                <a:latin typeface="Cambria" panose="02040503050406030204" pitchFamily="18" charset="0"/>
              </a:rPr>
              <a:t>Pb</a:t>
            </a:r>
            <a:r>
              <a:rPr lang="en-US" sz="2800" dirty="0">
                <a:effectLst>
                  <a:outerShdw blurRad="38100" dist="38100" dir="2700000" algn="tl">
                    <a:srgbClr val="000000">
                      <a:alpha val="43137"/>
                    </a:srgbClr>
                  </a:outerShdw>
                </a:effectLst>
                <a:latin typeface="Cambria" panose="02040503050406030204" pitchFamily="18" charset="0"/>
              </a:rPr>
              <a:t> </a:t>
            </a:r>
            <a:r>
              <a:rPr lang="ru-RU" sz="2800" dirty="0">
                <a:effectLst>
                  <a:outerShdw blurRad="38100" dist="38100" dir="2700000" algn="tl">
                    <a:srgbClr val="000000">
                      <a:alpha val="43137"/>
                    </a:srgbClr>
                  </a:outerShdw>
                </a:effectLst>
                <a:latin typeface="Cambria" panose="02040503050406030204" pitchFamily="18" charset="0"/>
              </a:rPr>
              <a:t>и </a:t>
            </a:r>
            <a:r>
              <a:rPr lang="en-US" sz="2800" dirty="0" err="1">
                <a:effectLst>
                  <a:outerShdw blurRad="38100" dist="38100" dir="2700000" algn="tl">
                    <a:srgbClr val="000000">
                      <a:alpha val="43137"/>
                    </a:srgbClr>
                  </a:outerShdw>
                </a:effectLst>
                <a:latin typeface="Cambria" panose="02040503050406030204" pitchFamily="18" charset="0"/>
              </a:rPr>
              <a:t>Hf</a:t>
            </a:r>
            <a:r>
              <a:rPr lang="en-US" sz="2800" dirty="0">
                <a:effectLst>
                  <a:outerShdw blurRad="38100" dist="38100" dir="2700000" algn="tl">
                    <a:srgbClr val="000000">
                      <a:alpha val="43137"/>
                    </a:srgbClr>
                  </a:outerShdw>
                </a:effectLst>
                <a:latin typeface="Cambria" panose="02040503050406030204" pitchFamily="18" charset="0"/>
              </a:rPr>
              <a:t>-W </a:t>
            </a:r>
            <a:r>
              <a:rPr lang="ru-RU" sz="2800" dirty="0">
                <a:effectLst>
                  <a:outerShdw blurRad="38100" dist="38100" dir="2700000" algn="tl">
                    <a:srgbClr val="000000">
                      <a:alpha val="43137"/>
                    </a:srgbClr>
                  </a:outerShdw>
                </a:effectLst>
                <a:latin typeface="Cambria" panose="02040503050406030204" pitchFamily="18" charset="0"/>
              </a:rPr>
              <a:t>системах, сильно расходятся (</a:t>
            </a:r>
            <a:r>
              <a:rPr lang="en-US" sz="2800" dirty="0">
                <a:effectLst>
                  <a:outerShdw blurRad="38100" dist="38100" dir="2700000" algn="tl">
                    <a:srgbClr val="000000">
                      <a:alpha val="43137"/>
                    </a:srgbClr>
                  </a:outerShdw>
                </a:effectLst>
                <a:latin typeface="Cambria" panose="02040503050406030204" pitchFamily="18" charset="0"/>
              </a:rPr>
              <a:t>~120 </a:t>
            </a:r>
            <a:r>
              <a:rPr lang="ru-RU" sz="2800" dirty="0">
                <a:effectLst>
                  <a:outerShdw blurRad="38100" dist="38100" dir="2700000" algn="tl">
                    <a:srgbClr val="000000">
                      <a:alpha val="43137"/>
                    </a:srgbClr>
                  </a:outerShdw>
                </a:effectLst>
                <a:latin typeface="Cambria" panose="02040503050406030204" pitchFamily="18" charset="0"/>
              </a:rPr>
              <a:t>и </a:t>
            </a:r>
            <a:r>
              <a:rPr lang="en-US" sz="2800" dirty="0">
                <a:effectLst>
                  <a:outerShdw blurRad="38100" dist="38100" dir="2700000" algn="tl">
                    <a:srgbClr val="000000">
                      <a:alpha val="43137"/>
                    </a:srgbClr>
                  </a:outerShdw>
                </a:effectLst>
                <a:latin typeface="Cambria" panose="02040503050406030204" pitchFamily="18" charset="0"/>
              </a:rPr>
              <a:t>~34 </a:t>
            </a:r>
            <a:r>
              <a:rPr lang="ru-RU" sz="2800" dirty="0">
                <a:effectLst>
                  <a:outerShdw blurRad="38100" dist="38100" dir="2700000" algn="tl">
                    <a:srgbClr val="000000">
                      <a:alpha val="43137"/>
                    </a:srgbClr>
                  </a:outerShdw>
                </a:effectLst>
                <a:latin typeface="Cambria" panose="02040503050406030204" pitchFamily="18" charset="0"/>
              </a:rPr>
              <a:t>млн.лет после </a:t>
            </a:r>
            <a:r>
              <a:rPr lang="en-US" sz="2800" dirty="0">
                <a:effectLst>
                  <a:outerShdw blurRad="38100" dist="38100" dir="2700000" algn="tl">
                    <a:srgbClr val="000000">
                      <a:alpha val="43137"/>
                    </a:srgbClr>
                  </a:outerShdw>
                </a:effectLst>
                <a:latin typeface="Cambria" panose="02040503050406030204" pitchFamily="18" charset="0"/>
              </a:rPr>
              <a:t>CAI</a:t>
            </a:r>
            <a:r>
              <a:rPr lang="ru-RU" sz="2800" dirty="0">
                <a:effectLst>
                  <a:outerShdw blurRad="38100" dist="38100" dir="2700000" algn="tl">
                    <a:srgbClr val="000000">
                      <a:alpha val="43137"/>
                    </a:srgbClr>
                  </a:outerShdw>
                </a:effectLst>
                <a:latin typeface="Cambria" panose="02040503050406030204" pitchFamily="18" charset="0"/>
              </a:rPr>
              <a:t>). </a:t>
            </a:r>
          </a:p>
          <a:p>
            <a:pPr eaLnBrk="1" hangingPunct="1">
              <a:defRPr/>
            </a:pPr>
            <a:endParaRPr lang="ru-RU" sz="2800" dirty="0">
              <a:effectLst>
                <a:outerShdw blurRad="38100" dist="38100" dir="2700000" algn="tl">
                  <a:srgbClr val="000000">
                    <a:alpha val="43137"/>
                  </a:srgbClr>
                </a:outerShdw>
              </a:effectLst>
              <a:latin typeface="Cambria" panose="02040503050406030204" pitchFamily="18" charset="0"/>
            </a:endParaRPr>
          </a:p>
          <a:p>
            <a:pPr eaLnBrk="1" hangingPunct="1">
              <a:defRPr/>
            </a:pPr>
            <a:r>
              <a:rPr lang="ru-RU" sz="2800" dirty="0">
                <a:effectLst>
                  <a:outerShdw blurRad="38100" dist="38100" dir="2700000" algn="tl">
                    <a:srgbClr val="000000">
                      <a:alpha val="43137"/>
                    </a:srgbClr>
                  </a:outerShdw>
                </a:effectLst>
                <a:latin typeface="Cambria" panose="02040503050406030204" pitchFamily="18" charset="0"/>
              </a:rPr>
              <a:t>Они </a:t>
            </a:r>
            <a:r>
              <a:rPr lang="ru-RU" sz="2800" u="sng" dirty="0">
                <a:effectLst>
                  <a:outerShdw blurRad="38100" dist="38100" dir="2700000" algn="tl">
                    <a:srgbClr val="000000">
                      <a:alpha val="43137"/>
                    </a:srgbClr>
                  </a:outerShdw>
                </a:effectLst>
                <a:latin typeface="Cambria" panose="02040503050406030204" pitchFamily="18" charset="0"/>
              </a:rPr>
              <a:t>должны совпадать</a:t>
            </a:r>
            <a:r>
              <a:rPr lang="ru-RU" sz="2800" dirty="0">
                <a:effectLst>
                  <a:outerShdw blurRad="38100" dist="38100" dir="2700000" algn="tl">
                    <a:srgbClr val="000000">
                      <a:alpha val="43137"/>
                    </a:srgbClr>
                  </a:outerShdw>
                </a:effectLst>
                <a:latin typeface="Cambria" panose="02040503050406030204" pitchFamily="18" charset="0"/>
              </a:rPr>
              <a:t>, если дифференциация земного вещества на ядро и мантию произошла мгновенно (</a:t>
            </a:r>
            <a:r>
              <a:rPr lang="ru-RU" sz="2800" dirty="0" err="1">
                <a:effectLst>
                  <a:outerShdw blurRad="38100" dist="38100" dir="2700000" algn="tl">
                    <a:srgbClr val="000000">
                      <a:alpha val="43137"/>
                    </a:srgbClr>
                  </a:outerShdw>
                </a:effectLst>
                <a:latin typeface="Cambria" panose="02040503050406030204" pitchFamily="18" charset="0"/>
              </a:rPr>
              <a:t>мегаимпакт</a:t>
            </a:r>
            <a:r>
              <a:rPr lang="ru-RU" sz="2800" dirty="0">
                <a:effectLst>
                  <a:outerShdw blurRad="38100" dist="38100" dir="2700000" algn="tl">
                    <a:srgbClr val="000000">
                      <a:alpha val="43137"/>
                    </a:srgbClr>
                  </a:outerShdw>
                </a:effectLst>
                <a:latin typeface="Cambria" panose="02040503050406030204" pitchFamily="18" charset="0"/>
              </a:rPr>
              <a:t>?) или протекала равновесно.</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362" name="Group 5"/>
          <p:cNvGrpSpPr>
            <a:grpSpLocks/>
          </p:cNvGrpSpPr>
          <p:nvPr/>
        </p:nvGrpSpPr>
        <p:grpSpPr bwMode="auto">
          <a:xfrm>
            <a:off x="3962400" y="0"/>
            <a:ext cx="4267200" cy="6858000"/>
            <a:chOff x="280086" y="0"/>
            <a:chExt cx="4267200" cy="6858000"/>
          </a:xfrm>
        </p:grpSpPr>
        <p:sp>
          <p:nvSpPr>
            <p:cNvPr id="5" name="Rectangle 4"/>
            <p:cNvSpPr/>
            <p:nvPr/>
          </p:nvSpPr>
          <p:spPr>
            <a:xfrm>
              <a:off x="280086" y="0"/>
              <a:ext cx="4267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sz="2000">
                <a:effectLst>
                  <a:outerShdw blurRad="38100" dist="38100" dir="2700000" algn="tl">
                    <a:srgbClr val="000000">
                      <a:alpha val="43137"/>
                    </a:srgbClr>
                  </a:outerShdw>
                </a:effectLst>
                <a:latin typeface="Cambria" panose="02040503050406030204" pitchFamily="18" charset="0"/>
              </a:endParaRPr>
            </a:p>
          </p:txBody>
        </p:sp>
        <p:pic>
          <p:nvPicPr>
            <p:cNvPr id="15365" name="Picture 4"/>
            <p:cNvPicPr>
              <a:picLocks noChangeAspect="1" noChangeArrowheads="1"/>
            </p:cNvPicPr>
            <p:nvPr/>
          </p:nvPicPr>
          <p:blipFill>
            <a:blip r:embed="rId3"/>
            <a:srcRect/>
            <a:stretch>
              <a:fillRect/>
            </a:stretch>
          </p:blipFill>
          <p:spPr bwMode="auto">
            <a:xfrm>
              <a:off x="304800" y="0"/>
              <a:ext cx="4200510" cy="6858000"/>
            </a:xfrm>
            <a:prstGeom prst="rect">
              <a:avLst/>
            </a:prstGeom>
            <a:noFill/>
            <a:ln w="9525">
              <a:noFill/>
              <a:miter lim="800000"/>
              <a:headEnd/>
              <a:tailEnd/>
            </a:ln>
          </p:spPr>
        </p:pic>
      </p:grpSp>
      <p:sp>
        <p:nvSpPr>
          <p:cNvPr id="9" name="Text Placeholder 8"/>
          <p:cNvSpPr>
            <a:spLocks noGrp="1"/>
          </p:cNvSpPr>
          <p:nvPr>
            <p:ph type="body" sz="half" idx="2"/>
          </p:nvPr>
        </p:nvSpPr>
        <p:spPr>
          <a:xfrm>
            <a:off x="76200" y="533401"/>
            <a:ext cx="3844224" cy="5668963"/>
          </a:xfrm>
        </p:spPr>
        <p:txBody>
          <a:bodyPr/>
          <a:lstStyle/>
          <a:p>
            <a:pPr marL="548640" indent="-548640" eaLnBrk="1" hangingPunct="1">
              <a:spcBef>
                <a:spcPts val="1200"/>
              </a:spcBef>
              <a:defRPr/>
            </a:pPr>
            <a:r>
              <a:rPr lang="ru-RU" sz="2800" dirty="0">
                <a:effectLst>
                  <a:outerShdw blurRad="38100" dist="38100" dir="2700000" algn="tl">
                    <a:srgbClr val="000000">
                      <a:alpha val="43137"/>
                    </a:srgbClr>
                  </a:outerShdw>
                </a:effectLst>
                <a:latin typeface="Cambria" panose="02040503050406030204" pitchFamily="18" charset="0"/>
              </a:rPr>
              <a:t>а – равновесная дифференциация Земли на ядро и мантию.</a:t>
            </a:r>
          </a:p>
        </p:txBody>
      </p:sp>
      <p:sp>
        <p:nvSpPr>
          <p:cNvPr id="6" name="Text Placeholder 8">
            <a:extLst>
              <a:ext uri="{FF2B5EF4-FFF2-40B4-BE49-F238E27FC236}">
                <a16:creationId xmlns:a16="http://schemas.microsoft.com/office/drawing/2014/main" id="{4CC40CBF-82B3-4439-B653-00CC713503B2}"/>
              </a:ext>
            </a:extLst>
          </p:cNvPr>
          <p:cNvSpPr txBox="1">
            <a:spLocks/>
          </p:cNvSpPr>
          <p:nvPr/>
        </p:nvSpPr>
        <p:spPr bwMode="auto">
          <a:xfrm>
            <a:off x="8254314" y="533400"/>
            <a:ext cx="3937686" cy="5668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indent="0" algn="l" rtl="0" eaLnBrk="0" fontAlgn="base" hangingPunct="0">
              <a:spcBef>
                <a:spcPct val="20000"/>
              </a:spcBef>
              <a:spcAft>
                <a:spcPct val="0"/>
              </a:spcAft>
              <a:buClr>
                <a:schemeClr val="hlink"/>
              </a:buClr>
              <a:buSzPct val="60000"/>
              <a:buFont typeface="Wingdings" pitchFamily="2" charset="2"/>
              <a:buNone/>
              <a:defRPr sz="1400">
                <a:solidFill>
                  <a:schemeClr val="tx1"/>
                </a:solidFill>
                <a:effectLst>
                  <a:outerShdw blurRad="38100" dist="38100" dir="2700000" algn="tl">
                    <a:srgbClr val="000000"/>
                  </a:outerShdw>
                </a:effectLst>
                <a:latin typeface="+mn-lt"/>
                <a:ea typeface="+mn-ea"/>
                <a:cs typeface="+mn-cs"/>
              </a:defRPr>
            </a:lvl1pPr>
            <a:lvl2pPr marL="457200" indent="0" algn="l" rtl="0" eaLnBrk="0" fontAlgn="base" hangingPunct="0">
              <a:spcBef>
                <a:spcPct val="20000"/>
              </a:spcBef>
              <a:spcAft>
                <a:spcPct val="0"/>
              </a:spcAft>
              <a:buClr>
                <a:schemeClr val="tx1"/>
              </a:buClr>
              <a:buNone/>
              <a:defRPr sz="1200">
                <a:solidFill>
                  <a:schemeClr val="tx1"/>
                </a:solidFill>
                <a:effectLst>
                  <a:outerShdw blurRad="38100" dist="38100" dir="2700000" algn="tl">
                    <a:srgbClr val="000000"/>
                  </a:outerShdw>
                </a:effectLst>
                <a:latin typeface="+mn-lt"/>
              </a:defRPr>
            </a:lvl2pPr>
            <a:lvl3pPr marL="914400" indent="0" algn="l" rtl="0" eaLnBrk="0" fontAlgn="base" hangingPunct="0">
              <a:spcBef>
                <a:spcPct val="20000"/>
              </a:spcBef>
              <a:spcAft>
                <a:spcPct val="0"/>
              </a:spcAft>
              <a:buClr>
                <a:schemeClr val="accent2"/>
              </a:buClr>
              <a:buSzPct val="60000"/>
              <a:buFont typeface="Wingdings" pitchFamily="2" charset="2"/>
              <a:buNone/>
              <a:defRPr sz="1000">
                <a:solidFill>
                  <a:schemeClr val="tx1"/>
                </a:solidFill>
                <a:effectLst>
                  <a:outerShdw blurRad="38100" dist="38100" dir="2700000" algn="tl">
                    <a:srgbClr val="000000"/>
                  </a:outerShdw>
                </a:effectLst>
                <a:latin typeface="+mn-lt"/>
              </a:defRPr>
            </a:lvl3pPr>
            <a:lvl4pPr marL="1371600" indent="0" algn="l" rtl="0" eaLnBrk="0" fontAlgn="base" hangingPunct="0">
              <a:spcBef>
                <a:spcPct val="20000"/>
              </a:spcBef>
              <a:spcAft>
                <a:spcPct val="0"/>
              </a:spcAft>
              <a:buClr>
                <a:schemeClr val="tx2"/>
              </a:buClr>
              <a:buNone/>
              <a:defRPr sz="900">
                <a:solidFill>
                  <a:schemeClr val="tx1"/>
                </a:solidFill>
                <a:effectLst>
                  <a:outerShdw blurRad="38100" dist="38100" dir="2700000" algn="tl">
                    <a:srgbClr val="000000"/>
                  </a:outerShdw>
                </a:effectLst>
                <a:latin typeface="+mn-lt"/>
              </a:defRPr>
            </a:lvl4pPr>
            <a:lvl5pPr marL="1828800" indent="0" algn="l" rtl="0" eaLnBrk="0" fontAlgn="base" hangingPunct="0">
              <a:spcBef>
                <a:spcPct val="20000"/>
              </a:spcBef>
              <a:spcAft>
                <a:spcPct val="0"/>
              </a:spcAft>
              <a:buClr>
                <a:schemeClr val="folHlink"/>
              </a:buClr>
              <a:buSzPct val="60000"/>
              <a:buFont typeface="Wingdings" pitchFamily="2" charset="2"/>
              <a:buNone/>
              <a:defRPr sz="900">
                <a:solidFill>
                  <a:schemeClr val="tx1"/>
                </a:solidFill>
                <a:effectLst>
                  <a:outerShdw blurRad="38100" dist="38100" dir="2700000" algn="tl">
                    <a:srgbClr val="000000"/>
                  </a:outerShdw>
                </a:effectLst>
                <a:latin typeface="+mn-lt"/>
              </a:defRPr>
            </a:lvl5pPr>
            <a:lvl6pPr marL="2286000" indent="0" algn="l" rtl="0" fontAlgn="base">
              <a:spcBef>
                <a:spcPct val="20000"/>
              </a:spcBef>
              <a:spcAft>
                <a:spcPct val="0"/>
              </a:spcAft>
              <a:buClr>
                <a:schemeClr val="folHlink"/>
              </a:buClr>
              <a:buSzPct val="60000"/>
              <a:buFont typeface="Wingdings" pitchFamily="2" charset="2"/>
              <a:buNone/>
              <a:defRPr sz="900">
                <a:solidFill>
                  <a:schemeClr val="tx1"/>
                </a:solidFill>
                <a:effectLst>
                  <a:outerShdw blurRad="38100" dist="38100" dir="2700000" algn="tl">
                    <a:srgbClr val="000000"/>
                  </a:outerShdw>
                </a:effectLst>
                <a:latin typeface="+mn-lt"/>
              </a:defRPr>
            </a:lvl6pPr>
            <a:lvl7pPr marL="2743200" indent="0" algn="l" rtl="0" fontAlgn="base">
              <a:spcBef>
                <a:spcPct val="20000"/>
              </a:spcBef>
              <a:spcAft>
                <a:spcPct val="0"/>
              </a:spcAft>
              <a:buClr>
                <a:schemeClr val="folHlink"/>
              </a:buClr>
              <a:buSzPct val="60000"/>
              <a:buFont typeface="Wingdings" pitchFamily="2" charset="2"/>
              <a:buNone/>
              <a:defRPr sz="900">
                <a:solidFill>
                  <a:schemeClr val="tx1"/>
                </a:solidFill>
                <a:effectLst>
                  <a:outerShdw blurRad="38100" dist="38100" dir="2700000" algn="tl">
                    <a:srgbClr val="000000"/>
                  </a:outerShdw>
                </a:effectLst>
                <a:latin typeface="+mn-lt"/>
              </a:defRPr>
            </a:lvl7pPr>
            <a:lvl8pPr marL="3200400" indent="0" algn="l" rtl="0" fontAlgn="base">
              <a:spcBef>
                <a:spcPct val="20000"/>
              </a:spcBef>
              <a:spcAft>
                <a:spcPct val="0"/>
              </a:spcAft>
              <a:buClr>
                <a:schemeClr val="folHlink"/>
              </a:buClr>
              <a:buSzPct val="60000"/>
              <a:buFont typeface="Wingdings" pitchFamily="2" charset="2"/>
              <a:buNone/>
              <a:defRPr sz="900">
                <a:solidFill>
                  <a:schemeClr val="tx1"/>
                </a:solidFill>
                <a:effectLst>
                  <a:outerShdw blurRad="38100" dist="38100" dir="2700000" algn="tl">
                    <a:srgbClr val="000000"/>
                  </a:outerShdw>
                </a:effectLst>
                <a:latin typeface="+mn-lt"/>
              </a:defRPr>
            </a:lvl8pPr>
            <a:lvl9pPr marL="3657600" indent="0" algn="l" rtl="0" fontAlgn="base">
              <a:spcBef>
                <a:spcPct val="20000"/>
              </a:spcBef>
              <a:spcAft>
                <a:spcPct val="0"/>
              </a:spcAft>
              <a:buClr>
                <a:schemeClr val="folHlink"/>
              </a:buClr>
              <a:buSzPct val="60000"/>
              <a:buFont typeface="Wingdings" pitchFamily="2" charset="2"/>
              <a:buNone/>
              <a:defRPr sz="900">
                <a:solidFill>
                  <a:schemeClr val="tx1"/>
                </a:solidFill>
                <a:effectLst>
                  <a:outerShdw blurRad="38100" dist="38100" dir="2700000" algn="tl">
                    <a:srgbClr val="000000"/>
                  </a:outerShdw>
                </a:effectLst>
                <a:latin typeface="+mn-lt"/>
              </a:defRPr>
            </a:lvl9pPr>
          </a:lstStyle>
          <a:p>
            <a:pPr marL="548640" indent="-548640" eaLnBrk="1" hangingPunct="1">
              <a:defRPr/>
            </a:pPr>
            <a:r>
              <a:rPr lang="ru-RU" sz="2800" kern="0" dirty="0">
                <a:effectLst>
                  <a:outerShdw blurRad="38100" dist="38100" dir="2700000" algn="tl">
                    <a:srgbClr val="000000">
                      <a:alpha val="43137"/>
                    </a:srgbClr>
                  </a:outerShdw>
                </a:effectLst>
                <a:latin typeface="Cambria" panose="02040503050406030204" pitchFamily="18" charset="0"/>
              </a:rPr>
              <a:t>б – неравновесный длительный рост ядра, домен за доменом.</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52401"/>
            <a:ext cx="11506200" cy="609599"/>
          </a:xfrm>
        </p:spPr>
        <p:txBody>
          <a:bodyPr/>
          <a:lstStyle/>
          <a:p>
            <a:pPr eaLnBrk="1" hangingPunct="1">
              <a:defRPr/>
            </a:pPr>
            <a:r>
              <a:rPr lang="ru-RU" sz="3200" dirty="0">
                <a:latin typeface="Cambria" panose="02040503050406030204" pitchFamily="18" charset="0"/>
              </a:rPr>
              <a:t>Численные модели развития </a:t>
            </a:r>
            <a:r>
              <a:rPr lang="en-US" sz="3200" dirty="0">
                <a:latin typeface="Cambria" panose="02040503050406030204" pitchFamily="18" charset="0"/>
              </a:rPr>
              <a:t>U-</a:t>
            </a:r>
            <a:r>
              <a:rPr lang="en-US" sz="3200" dirty="0" err="1">
                <a:latin typeface="Cambria" panose="02040503050406030204" pitchFamily="18" charset="0"/>
              </a:rPr>
              <a:t>Pb</a:t>
            </a:r>
            <a:r>
              <a:rPr lang="en-US" sz="3200" dirty="0">
                <a:latin typeface="Cambria" panose="02040503050406030204" pitchFamily="18" charset="0"/>
              </a:rPr>
              <a:t> </a:t>
            </a:r>
            <a:r>
              <a:rPr lang="ru-RU" sz="3200" dirty="0">
                <a:latin typeface="Cambria" panose="02040503050406030204" pitchFamily="18" charset="0"/>
              </a:rPr>
              <a:t>и </a:t>
            </a:r>
            <a:r>
              <a:rPr lang="en-US" sz="3200" dirty="0" err="1">
                <a:latin typeface="Cambria" panose="02040503050406030204" pitchFamily="18" charset="0"/>
              </a:rPr>
              <a:t>Hf</a:t>
            </a:r>
            <a:r>
              <a:rPr lang="en-US" sz="3200" dirty="0">
                <a:latin typeface="Cambria" panose="02040503050406030204" pitchFamily="18" charset="0"/>
              </a:rPr>
              <a:t>-W </a:t>
            </a:r>
            <a:r>
              <a:rPr lang="ru-RU" sz="3200" dirty="0">
                <a:latin typeface="Cambria" panose="02040503050406030204" pitchFamily="18" charset="0"/>
              </a:rPr>
              <a:t>изотопных систем</a:t>
            </a:r>
          </a:p>
        </p:txBody>
      </p:sp>
      <p:sp>
        <p:nvSpPr>
          <p:cNvPr id="3" name="Content Placeholder 2"/>
          <p:cNvSpPr>
            <a:spLocks noGrp="1"/>
          </p:cNvSpPr>
          <p:nvPr>
            <p:ph idx="1"/>
          </p:nvPr>
        </p:nvSpPr>
        <p:spPr>
          <a:xfrm>
            <a:off x="304800" y="685800"/>
            <a:ext cx="11506200" cy="5715001"/>
          </a:xfrm>
        </p:spPr>
        <p:txBody>
          <a:bodyPr/>
          <a:lstStyle/>
          <a:p>
            <a:pPr eaLnBrk="1" hangingPunct="1">
              <a:spcBef>
                <a:spcPts val="1200"/>
              </a:spcBef>
              <a:defRPr/>
            </a:pPr>
            <a:r>
              <a:rPr lang="ru-RU" sz="2200" dirty="0">
                <a:effectLst>
                  <a:outerShdw blurRad="38100" dist="38100" dir="2700000" algn="tl">
                    <a:srgbClr val="000000">
                      <a:alpha val="43137"/>
                    </a:srgbClr>
                  </a:outerShdw>
                </a:effectLst>
                <a:latin typeface="Cambria" panose="02040503050406030204" pitchFamily="18" charset="0"/>
              </a:rPr>
              <a:t>Исходно гомогенный материал представляется множеством доменов (10</a:t>
            </a:r>
            <a:r>
              <a:rPr lang="ru-RU" sz="2200" baseline="30000" dirty="0">
                <a:effectLst>
                  <a:outerShdw blurRad="38100" dist="38100" dir="2700000" algn="tl">
                    <a:srgbClr val="000000">
                      <a:alpha val="43137"/>
                    </a:srgbClr>
                  </a:outerShdw>
                </a:effectLst>
                <a:latin typeface="Cambria" panose="02040503050406030204" pitchFamily="18" charset="0"/>
              </a:rPr>
              <a:t>3</a:t>
            </a:r>
            <a:r>
              <a:rPr lang="ru-RU" sz="2200" dirty="0">
                <a:effectLst>
                  <a:outerShdw blurRad="38100" dist="38100" dir="2700000" algn="tl">
                    <a:srgbClr val="000000">
                      <a:alpha val="43137"/>
                    </a:srgbClr>
                  </a:outerShdw>
                </a:effectLst>
                <a:latin typeface="Cambria" panose="02040503050406030204" pitchFamily="18" charset="0"/>
              </a:rPr>
              <a:t>–10</a:t>
            </a:r>
            <a:r>
              <a:rPr lang="ru-RU" sz="2200" baseline="30000" dirty="0">
                <a:effectLst>
                  <a:outerShdw blurRad="38100" dist="38100" dir="2700000" algn="tl">
                    <a:srgbClr val="000000">
                      <a:alpha val="43137"/>
                    </a:srgbClr>
                  </a:outerShdw>
                </a:effectLst>
                <a:latin typeface="Cambria" panose="02040503050406030204" pitchFamily="18" charset="0"/>
              </a:rPr>
              <a:t>4</a:t>
            </a:r>
            <a:r>
              <a:rPr lang="ru-RU" sz="2200" dirty="0">
                <a:effectLst>
                  <a:outerShdw blurRad="38100" dist="38100" dir="2700000" algn="tl">
                    <a:srgbClr val="000000">
                      <a:alpha val="43137"/>
                    </a:srgbClr>
                  </a:outerShdw>
                </a:effectLst>
                <a:latin typeface="Cambria" panose="02040503050406030204" pitchFamily="18" charset="0"/>
              </a:rPr>
              <a:t>), каждый из которых дифференцировал (терял металлическую фазу) в случайный момент времени.</a:t>
            </a:r>
          </a:p>
          <a:p>
            <a:pPr eaLnBrk="1" hangingPunct="1">
              <a:spcBef>
                <a:spcPts val="1200"/>
              </a:spcBef>
              <a:defRPr/>
            </a:pPr>
            <a:r>
              <a:rPr lang="ru-RU" sz="2200" dirty="0">
                <a:effectLst>
                  <a:outerShdw blurRad="38100" dist="38100" dir="2700000" algn="tl">
                    <a:srgbClr val="000000">
                      <a:alpha val="43137"/>
                    </a:srgbClr>
                  </a:outerShdw>
                </a:effectLst>
                <a:latin typeface="Cambria" panose="02040503050406030204" pitchFamily="18" charset="0"/>
              </a:rPr>
              <a:t>Рост ядра в моделях задавался:</a:t>
            </a:r>
            <a:br>
              <a:rPr lang="ru-RU" sz="2200" dirty="0">
                <a:effectLst>
                  <a:outerShdw blurRad="38100" dist="38100" dir="2700000" algn="tl">
                    <a:srgbClr val="000000">
                      <a:alpha val="43137"/>
                    </a:srgbClr>
                  </a:outerShdw>
                </a:effectLst>
                <a:latin typeface="Cambria" panose="02040503050406030204" pitchFamily="18" charset="0"/>
              </a:rPr>
            </a:br>
            <a:r>
              <a:rPr lang="ru-RU" sz="2200" dirty="0">
                <a:effectLst>
                  <a:outerShdw blurRad="38100" dist="38100" dir="2700000" algn="tl">
                    <a:srgbClr val="000000">
                      <a:alpha val="43137"/>
                    </a:srgbClr>
                  </a:outerShdw>
                </a:effectLst>
                <a:latin typeface="Cambria" panose="02040503050406030204" pitchFamily="18" charset="0"/>
              </a:rPr>
              <a:t>(1) экспоненциально затухающий, </a:t>
            </a:r>
            <a:br>
              <a:rPr lang="ru-RU" sz="2200" dirty="0">
                <a:effectLst>
                  <a:outerShdw blurRad="38100" dist="38100" dir="2700000" algn="tl">
                    <a:srgbClr val="000000">
                      <a:alpha val="43137"/>
                    </a:srgbClr>
                  </a:outerShdw>
                </a:effectLst>
                <a:latin typeface="Cambria" panose="02040503050406030204" pitchFamily="18" charset="0"/>
              </a:rPr>
            </a:br>
            <a:r>
              <a:rPr lang="ru-RU" sz="2200" dirty="0">
                <a:effectLst>
                  <a:outerShdw blurRad="38100" dist="38100" dir="2700000" algn="tl">
                    <a:srgbClr val="000000">
                      <a:alpha val="43137"/>
                    </a:srgbClr>
                  </a:outerShdw>
                </a:effectLst>
                <a:latin typeface="Cambria" panose="02040503050406030204" pitchFamily="18" charset="0"/>
              </a:rPr>
              <a:t>(2) линейный одностадийный и </a:t>
            </a:r>
            <a:br>
              <a:rPr lang="ru-RU" sz="2200" dirty="0">
                <a:effectLst>
                  <a:outerShdw blurRad="38100" dist="38100" dir="2700000" algn="tl">
                    <a:srgbClr val="000000">
                      <a:alpha val="43137"/>
                    </a:srgbClr>
                  </a:outerShdw>
                </a:effectLst>
                <a:latin typeface="Cambria" panose="02040503050406030204" pitchFamily="18" charset="0"/>
              </a:rPr>
            </a:br>
            <a:r>
              <a:rPr lang="ru-RU" sz="2200" dirty="0">
                <a:effectLst>
                  <a:outerShdw blurRad="38100" dist="38100" dir="2700000" algn="tl">
                    <a:srgbClr val="000000">
                      <a:alpha val="43137"/>
                    </a:srgbClr>
                  </a:outerShdw>
                </a:effectLst>
                <a:latin typeface="Cambria" panose="02040503050406030204" pitchFamily="18" charset="0"/>
              </a:rPr>
              <a:t>(3) линейный двустадийный.</a:t>
            </a:r>
          </a:p>
          <a:p>
            <a:pPr eaLnBrk="1" hangingPunct="1">
              <a:spcBef>
                <a:spcPts val="1200"/>
              </a:spcBef>
              <a:defRPr/>
            </a:pPr>
            <a:r>
              <a:rPr lang="ru-RU" sz="2200" dirty="0">
                <a:effectLst>
                  <a:outerShdw blurRad="38100" dist="38100" dir="2700000" algn="tl">
                    <a:srgbClr val="000000">
                      <a:alpha val="43137"/>
                    </a:srgbClr>
                  </a:outerShdw>
                </a:effectLst>
                <a:latin typeface="Cambria" panose="02040503050406030204" pitchFamily="18" charset="0"/>
              </a:rPr>
              <a:t>По мере роста ядра в каждой вновь продифференцировавшей порции мантийного материала (в каждом домене) </a:t>
            </a:r>
            <a:r>
              <a:rPr lang="en-US" sz="2200" dirty="0">
                <a:effectLst>
                  <a:outerShdw blurRad="38100" dist="38100" dir="2700000" algn="tl">
                    <a:srgbClr val="000000">
                      <a:alpha val="43137"/>
                    </a:srgbClr>
                  </a:outerShdw>
                </a:effectLst>
                <a:latin typeface="Cambria" panose="02040503050406030204" pitchFamily="18" charset="0"/>
              </a:rPr>
              <a:t>U</a:t>
            </a:r>
            <a:r>
              <a:rPr lang="ru-RU" sz="2200" dirty="0">
                <a:effectLst>
                  <a:outerShdw blurRad="38100" dist="38100" dir="2700000" algn="tl">
                    <a:srgbClr val="000000">
                      <a:alpha val="43137"/>
                    </a:srgbClr>
                  </a:outerShdw>
                </a:effectLst>
                <a:latin typeface="Cambria" panose="02040503050406030204" pitchFamily="18" charset="0"/>
              </a:rPr>
              <a:t>/</a:t>
            </a:r>
            <a:r>
              <a:rPr lang="en-US" sz="2200" dirty="0" err="1">
                <a:effectLst>
                  <a:outerShdw blurRad="38100" dist="38100" dir="2700000" algn="tl">
                    <a:srgbClr val="000000">
                      <a:alpha val="43137"/>
                    </a:srgbClr>
                  </a:outerShdw>
                </a:effectLst>
                <a:latin typeface="Cambria" panose="02040503050406030204" pitchFamily="18" charset="0"/>
              </a:rPr>
              <a:t>Pb</a:t>
            </a:r>
            <a:r>
              <a:rPr lang="en-US" sz="2200" dirty="0">
                <a:effectLst>
                  <a:outerShdw blurRad="38100" dist="38100" dir="2700000" algn="tl">
                    <a:srgbClr val="000000">
                      <a:alpha val="43137"/>
                    </a:srgbClr>
                  </a:outerShdw>
                </a:effectLst>
                <a:latin typeface="Cambria" panose="02040503050406030204" pitchFamily="18" charset="0"/>
              </a:rPr>
              <a:t> </a:t>
            </a:r>
            <a:r>
              <a:rPr lang="ru-RU" sz="2200" dirty="0">
                <a:effectLst>
                  <a:outerShdw blurRad="38100" dist="38100" dir="2700000" algn="tl">
                    <a:srgbClr val="000000">
                      <a:alpha val="43137"/>
                    </a:srgbClr>
                  </a:outerShdw>
                </a:effectLst>
                <a:latin typeface="Cambria" panose="02040503050406030204" pitchFamily="18" charset="0"/>
              </a:rPr>
              <a:t>и </a:t>
            </a:r>
            <a:r>
              <a:rPr lang="en-US" sz="2200" dirty="0" err="1">
                <a:effectLst>
                  <a:outerShdw blurRad="38100" dist="38100" dir="2700000" algn="tl">
                    <a:srgbClr val="000000">
                      <a:alpha val="43137"/>
                    </a:srgbClr>
                  </a:outerShdw>
                </a:effectLst>
                <a:latin typeface="Cambria" panose="02040503050406030204" pitchFamily="18" charset="0"/>
              </a:rPr>
              <a:t>Hf</a:t>
            </a:r>
            <a:r>
              <a:rPr lang="ru-RU" sz="2200" dirty="0">
                <a:effectLst>
                  <a:outerShdw blurRad="38100" dist="38100" dir="2700000" algn="tl">
                    <a:srgbClr val="000000">
                      <a:alpha val="43137"/>
                    </a:srgbClr>
                  </a:outerShdw>
                </a:effectLst>
                <a:latin typeface="Cambria" panose="02040503050406030204" pitchFamily="18" charset="0"/>
              </a:rPr>
              <a:t>/</a:t>
            </a:r>
            <a:r>
              <a:rPr lang="en-US" sz="2200" dirty="0">
                <a:effectLst>
                  <a:outerShdw blurRad="38100" dist="38100" dir="2700000" algn="tl">
                    <a:srgbClr val="000000">
                      <a:alpha val="43137"/>
                    </a:srgbClr>
                  </a:outerShdw>
                </a:effectLst>
                <a:latin typeface="Cambria" panose="02040503050406030204" pitchFamily="18" charset="0"/>
              </a:rPr>
              <a:t>W </a:t>
            </a:r>
            <a:r>
              <a:rPr lang="ru-RU" sz="2200" dirty="0">
                <a:effectLst>
                  <a:outerShdw blurRad="38100" dist="38100" dir="2700000" algn="tl">
                    <a:srgbClr val="000000">
                      <a:alpha val="43137"/>
                    </a:srgbClr>
                  </a:outerShdw>
                </a:effectLst>
                <a:latin typeface="Cambria" panose="02040503050406030204" pitchFamily="18" charset="0"/>
              </a:rPr>
              <a:t>отношения скачком вырастают от примитивных величин </a:t>
            </a:r>
            <a:r>
              <a:rPr lang="en-US" sz="2200" i="1" dirty="0">
                <a:effectLst>
                  <a:outerShdw blurRad="38100" dist="38100" dir="2700000" algn="tl">
                    <a:srgbClr val="000000">
                      <a:alpha val="43137"/>
                    </a:srgbClr>
                  </a:outerShdw>
                </a:effectLst>
                <a:latin typeface="Symbol" panose="05050102010706020507" pitchFamily="18" charset="2"/>
              </a:rPr>
              <a:t>m</a:t>
            </a:r>
            <a:r>
              <a:rPr lang="ru-RU" sz="2200" i="1" baseline="-25000" dirty="0">
                <a:effectLst>
                  <a:outerShdw blurRad="38100" dist="38100" dir="2700000" algn="tl">
                    <a:srgbClr val="000000">
                      <a:alpha val="43137"/>
                    </a:srgbClr>
                  </a:outerShdw>
                </a:effectLst>
                <a:latin typeface="Cambria" panose="02040503050406030204" pitchFamily="18" charset="0"/>
              </a:rPr>
              <a:t>0</a:t>
            </a:r>
            <a:r>
              <a:rPr lang="ru-RU" sz="2200" dirty="0">
                <a:effectLst>
                  <a:outerShdw blurRad="38100" dist="38100" dir="2700000" algn="tl">
                    <a:srgbClr val="000000">
                      <a:alpha val="43137"/>
                    </a:srgbClr>
                  </a:outerShdw>
                </a:effectLst>
                <a:latin typeface="Cambria" panose="02040503050406030204" pitchFamily="18" charset="0"/>
              </a:rPr>
              <a:t>=0.8 и </a:t>
            </a:r>
            <a:r>
              <a:rPr lang="ru-RU" sz="2200" i="1" dirty="0">
                <a:effectLst>
                  <a:outerShdw blurRad="38100" dist="38100" dir="2700000" algn="tl">
                    <a:srgbClr val="000000">
                      <a:alpha val="43137"/>
                    </a:srgbClr>
                  </a:outerShdw>
                </a:effectLst>
                <a:latin typeface="Cambria" panose="02040503050406030204" pitchFamily="18" charset="0"/>
              </a:rPr>
              <a:t>(</a:t>
            </a:r>
            <a:r>
              <a:rPr lang="en-US" sz="2200" i="1" dirty="0" err="1">
                <a:effectLst>
                  <a:outerShdw blurRad="38100" dist="38100" dir="2700000" algn="tl">
                    <a:srgbClr val="000000">
                      <a:alpha val="43137"/>
                    </a:srgbClr>
                  </a:outerShdw>
                </a:effectLst>
                <a:latin typeface="Cambria" panose="02040503050406030204" pitchFamily="18" charset="0"/>
              </a:rPr>
              <a:t>Hf</a:t>
            </a:r>
            <a:r>
              <a:rPr lang="ru-RU" sz="2200" i="1" dirty="0">
                <a:effectLst>
                  <a:outerShdw blurRad="38100" dist="38100" dir="2700000" algn="tl">
                    <a:srgbClr val="000000">
                      <a:alpha val="43137"/>
                    </a:srgbClr>
                  </a:outerShdw>
                </a:effectLst>
                <a:latin typeface="Cambria" panose="02040503050406030204" pitchFamily="18" charset="0"/>
              </a:rPr>
              <a:t>/</a:t>
            </a:r>
            <a:r>
              <a:rPr lang="en-US" sz="2200" i="1" dirty="0">
                <a:effectLst>
                  <a:outerShdw blurRad="38100" dist="38100" dir="2700000" algn="tl">
                    <a:srgbClr val="000000">
                      <a:alpha val="43137"/>
                    </a:srgbClr>
                  </a:outerShdw>
                </a:effectLst>
                <a:latin typeface="Cambria" panose="02040503050406030204" pitchFamily="18" charset="0"/>
              </a:rPr>
              <a:t>W</a:t>
            </a:r>
            <a:r>
              <a:rPr lang="ru-RU" sz="2200" i="1" dirty="0">
                <a:effectLst>
                  <a:outerShdw blurRad="38100" dist="38100" dir="2700000" algn="tl">
                    <a:srgbClr val="000000">
                      <a:alpha val="43137"/>
                    </a:srgbClr>
                  </a:outerShdw>
                </a:effectLst>
                <a:latin typeface="Cambria" panose="02040503050406030204" pitchFamily="18" charset="0"/>
              </a:rPr>
              <a:t>)</a:t>
            </a:r>
            <a:r>
              <a:rPr lang="ru-RU" sz="2200" i="1" baseline="-25000" dirty="0">
                <a:effectLst>
                  <a:outerShdw blurRad="38100" dist="38100" dir="2700000" algn="tl">
                    <a:srgbClr val="000000">
                      <a:alpha val="43137"/>
                    </a:srgbClr>
                  </a:outerShdw>
                </a:effectLst>
                <a:latin typeface="Cambria" panose="02040503050406030204" pitchFamily="18" charset="0"/>
              </a:rPr>
              <a:t>0</a:t>
            </a:r>
            <a:r>
              <a:rPr lang="ru-RU" sz="2200" dirty="0">
                <a:effectLst>
                  <a:outerShdw blurRad="38100" dist="38100" dir="2700000" algn="tl">
                    <a:srgbClr val="000000">
                      <a:alpha val="43137"/>
                    </a:srgbClr>
                  </a:outerShdw>
                </a:effectLst>
                <a:latin typeface="Cambria" panose="02040503050406030204" pitchFamily="18" charset="0"/>
              </a:rPr>
              <a:t> =1.1 до значений, характерных для силикатной мантии.</a:t>
            </a:r>
          </a:p>
          <a:p>
            <a:pPr eaLnBrk="1" hangingPunct="1">
              <a:spcBef>
                <a:spcPts val="1200"/>
              </a:spcBef>
              <a:defRPr/>
            </a:pPr>
            <a:r>
              <a:rPr lang="ru-RU" sz="2200" dirty="0">
                <a:effectLst>
                  <a:outerShdw blurRad="38100" dist="38100" dir="2700000" algn="tl">
                    <a:srgbClr val="000000">
                      <a:alpha val="43137"/>
                    </a:srgbClr>
                  </a:outerShdw>
                </a:effectLst>
                <a:latin typeface="Cambria" panose="02040503050406030204" pitchFamily="18" charset="0"/>
              </a:rPr>
              <a:t>Изменение изотопного состава </a:t>
            </a:r>
            <a:r>
              <a:rPr lang="en-US" sz="2200" dirty="0" err="1">
                <a:effectLst>
                  <a:outerShdw blurRad="38100" dist="38100" dir="2700000" algn="tl">
                    <a:srgbClr val="000000">
                      <a:alpha val="43137"/>
                    </a:srgbClr>
                  </a:outerShdw>
                </a:effectLst>
                <a:latin typeface="Cambria" panose="02040503050406030204" pitchFamily="18" charset="0"/>
              </a:rPr>
              <a:t>Pb</a:t>
            </a:r>
            <a:r>
              <a:rPr lang="en-US" sz="2200" dirty="0">
                <a:effectLst>
                  <a:outerShdw blurRad="38100" dist="38100" dir="2700000" algn="tl">
                    <a:srgbClr val="000000">
                      <a:alpha val="43137"/>
                    </a:srgbClr>
                  </a:outerShdw>
                </a:effectLst>
                <a:latin typeface="Cambria" panose="02040503050406030204" pitchFamily="18" charset="0"/>
              </a:rPr>
              <a:t> </a:t>
            </a:r>
            <a:r>
              <a:rPr lang="ru-RU" sz="2200" dirty="0">
                <a:effectLst>
                  <a:outerShdw blurRad="38100" dist="38100" dir="2700000" algn="tl">
                    <a:srgbClr val="000000">
                      <a:alpha val="43137"/>
                    </a:srgbClr>
                  </a:outerShdw>
                </a:effectLst>
                <a:latin typeface="Cambria" panose="02040503050406030204" pitchFamily="18" charset="0"/>
              </a:rPr>
              <a:t>и </a:t>
            </a:r>
            <a:r>
              <a:rPr lang="en-US" sz="2200" dirty="0">
                <a:effectLst>
                  <a:outerShdw blurRad="38100" dist="38100" dir="2700000" algn="tl">
                    <a:srgbClr val="000000">
                      <a:alpha val="43137"/>
                    </a:srgbClr>
                  </a:outerShdw>
                </a:effectLst>
                <a:latin typeface="Cambria" panose="02040503050406030204" pitchFamily="18" charset="0"/>
              </a:rPr>
              <a:t>W</a:t>
            </a:r>
            <a:r>
              <a:rPr lang="ru-RU" sz="2200" dirty="0">
                <a:effectLst>
                  <a:outerShdw blurRad="38100" dist="38100" dir="2700000" algn="tl">
                    <a:srgbClr val="000000">
                      <a:alpha val="43137"/>
                    </a:srgbClr>
                  </a:outerShdw>
                </a:effectLst>
                <a:latin typeface="Cambria" panose="02040503050406030204" pitchFamily="18" charset="0"/>
              </a:rPr>
              <a:t> происходит в каждом домене в соответствии с законом радиоактивного распада. </a:t>
            </a:r>
          </a:p>
          <a:p>
            <a:pPr eaLnBrk="1" hangingPunct="1">
              <a:spcBef>
                <a:spcPts val="1200"/>
              </a:spcBef>
              <a:defRPr/>
            </a:pPr>
            <a:r>
              <a:rPr lang="ru-RU" sz="2200" dirty="0">
                <a:effectLst>
                  <a:outerShdw blurRad="38100" dist="38100" dir="2700000" algn="tl">
                    <a:srgbClr val="000000">
                      <a:alpha val="43137"/>
                    </a:srgbClr>
                  </a:outerShdw>
                </a:effectLst>
                <a:latin typeface="Cambria" panose="02040503050406030204" pitchFamily="18" charset="0"/>
              </a:rPr>
              <a:t>Для разных величин </a:t>
            </a:r>
            <a:r>
              <a:rPr lang="en-US" sz="2200" dirty="0" err="1">
                <a:effectLst>
                  <a:outerShdw blurRad="38100" dist="38100" dir="2700000" algn="tl">
                    <a:srgbClr val="000000">
                      <a:alpha val="43137"/>
                    </a:srgbClr>
                  </a:outerShdw>
                </a:effectLst>
                <a:latin typeface="Cambria" panose="02040503050406030204" pitchFamily="18" charset="0"/>
              </a:rPr>
              <a:t>Hf</a:t>
            </a:r>
            <a:r>
              <a:rPr lang="en-US" sz="2200" dirty="0">
                <a:effectLst>
                  <a:outerShdw blurRad="38100" dist="38100" dir="2700000" algn="tl">
                    <a:srgbClr val="000000">
                      <a:alpha val="43137"/>
                    </a:srgbClr>
                  </a:outerShdw>
                </a:effectLst>
                <a:latin typeface="Cambria" panose="02040503050406030204" pitchFamily="18" charset="0"/>
              </a:rPr>
              <a:t>/W </a:t>
            </a:r>
            <a:r>
              <a:rPr lang="ru-RU" sz="2200" dirty="0">
                <a:effectLst>
                  <a:outerShdw blurRad="38100" dist="38100" dir="2700000" algn="tl">
                    <a:srgbClr val="000000">
                      <a:alpha val="43137"/>
                    </a:srgbClr>
                  </a:outerShdw>
                </a:effectLst>
                <a:latin typeface="Cambria" panose="02040503050406030204" pitchFamily="18" charset="0"/>
              </a:rPr>
              <a:t>отношения подбираются скорости роста ядра и величины</a:t>
            </a:r>
            <a:r>
              <a:rPr lang="en-US" sz="2200" dirty="0">
                <a:effectLst>
                  <a:outerShdw blurRad="38100" dist="38100" dir="2700000" algn="tl">
                    <a:srgbClr val="000000">
                      <a:alpha val="43137"/>
                    </a:srgbClr>
                  </a:outerShdw>
                </a:effectLst>
                <a:latin typeface="Cambria" panose="02040503050406030204" pitchFamily="18" charset="0"/>
              </a:rPr>
              <a:t> </a:t>
            </a:r>
            <a:r>
              <a:rPr lang="en-US" sz="2200" i="1" dirty="0">
                <a:effectLst>
                  <a:outerShdw blurRad="38100" dist="38100" dir="2700000" algn="tl">
                    <a:srgbClr val="000000">
                      <a:alpha val="43137"/>
                    </a:srgbClr>
                  </a:outerShdw>
                </a:effectLst>
                <a:latin typeface="Symbol" panose="05050102010706020507" pitchFamily="18" charset="2"/>
              </a:rPr>
              <a:t>m</a:t>
            </a:r>
            <a:r>
              <a:rPr lang="ru-RU" sz="2200" i="1" dirty="0">
                <a:effectLst>
                  <a:outerShdw blurRad="38100" dist="38100" dir="2700000" algn="tl">
                    <a:srgbClr val="000000">
                      <a:alpha val="43137"/>
                    </a:srgbClr>
                  </a:outerShdw>
                </a:effectLst>
                <a:latin typeface="Cambria" panose="02040503050406030204" pitchFamily="18" charset="0"/>
              </a:rPr>
              <a:t> </a:t>
            </a:r>
            <a:r>
              <a:rPr lang="ru-RU" sz="2200" dirty="0">
                <a:effectLst>
                  <a:outerShdw blurRad="38100" dist="38100" dir="2700000" algn="tl">
                    <a:srgbClr val="000000">
                      <a:alpha val="43137"/>
                    </a:srgbClr>
                  </a:outerShdw>
                </a:effectLst>
                <a:latin typeface="Cambria" panose="02040503050406030204" pitchFamily="18" charset="0"/>
              </a:rPr>
              <a:t>такие, чтобы средние изотопные отношения </a:t>
            </a:r>
            <a:r>
              <a:rPr lang="en-US" sz="2200" dirty="0" err="1">
                <a:effectLst>
                  <a:outerShdw blurRad="38100" dist="38100" dir="2700000" algn="tl">
                    <a:srgbClr val="000000">
                      <a:alpha val="43137"/>
                    </a:srgbClr>
                  </a:outerShdw>
                </a:effectLst>
                <a:latin typeface="Cambria" panose="02040503050406030204" pitchFamily="18" charset="0"/>
              </a:rPr>
              <a:t>Pb</a:t>
            </a:r>
            <a:r>
              <a:rPr lang="en-US" sz="2200" dirty="0">
                <a:effectLst>
                  <a:outerShdw blurRad="38100" dist="38100" dir="2700000" algn="tl">
                    <a:srgbClr val="000000">
                      <a:alpha val="43137"/>
                    </a:srgbClr>
                  </a:outerShdw>
                </a:effectLst>
                <a:latin typeface="Cambria" panose="02040503050406030204" pitchFamily="18" charset="0"/>
              </a:rPr>
              <a:t> </a:t>
            </a:r>
            <a:r>
              <a:rPr lang="ru-RU" sz="2200" dirty="0">
                <a:effectLst>
                  <a:outerShdw blurRad="38100" dist="38100" dir="2700000" algn="tl">
                    <a:srgbClr val="000000">
                      <a:alpha val="43137"/>
                    </a:srgbClr>
                  </a:outerShdw>
                </a:effectLst>
                <a:latin typeface="Cambria" panose="02040503050406030204" pitchFamily="18" charset="0"/>
              </a:rPr>
              <a:t>и </a:t>
            </a:r>
            <a:r>
              <a:rPr lang="en-US" sz="2200" dirty="0">
                <a:effectLst>
                  <a:outerShdw blurRad="38100" dist="38100" dir="2700000" algn="tl">
                    <a:srgbClr val="000000">
                      <a:alpha val="43137"/>
                    </a:srgbClr>
                  </a:outerShdw>
                </a:effectLst>
                <a:latin typeface="Cambria" panose="02040503050406030204" pitchFamily="18" charset="0"/>
              </a:rPr>
              <a:t>W </a:t>
            </a:r>
            <a:r>
              <a:rPr lang="ru-RU" sz="2200" dirty="0">
                <a:effectLst>
                  <a:outerShdw blurRad="38100" dist="38100" dir="2700000" algn="tl">
                    <a:srgbClr val="000000">
                      <a:alpha val="43137"/>
                    </a:srgbClr>
                  </a:outerShdw>
                </a:effectLst>
                <a:latin typeface="Cambria" panose="02040503050406030204" pitchFamily="18" charset="0"/>
              </a:rPr>
              <a:t>отвечали наблюдаемым.</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p:cNvPicPr>
            <a:picLocks noChangeAspect="1" noChangeArrowheads="1"/>
          </p:cNvPicPr>
          <p:nvPr/>
        </p:nvPicPr>
        <p:blipFill>
          <a:blip r:embed="rId3"/>
          <a:srcRect/>
          <a:stretch>
            <a:fillRect/>
          </a:stretch>
        </p:blipFill>
        <p:spPr bwMode="auto">
          <a:xfrm>
            <a:off x="1480993" y="0"/>
            <a:ext cx="9230015" cy="6858000"/>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3"/>
          <a:srcRect/>
          <a:stretch>
            <a:fillRect/>
          </a:stretch>
        </p:blipFill>
        <p:spPr bwMode="auto">
          <a:xfrm>
            <a:off x="1504036" y="0"/>
            <a:ext cx="9183929" cy="6858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685801" y="776288"/>
            <a:ext cx="4303714" cy="2195512"/>
          </a:xfrm>
        </p:spPr>
        <p:txBody>
          <a:bodyPr/>
          <a:lstStyle/>
          <a:p>
            <a:pPr eaLnBrk="1" hangingPunct="1">
              <a:defRPr/>
            </a:pPr>
            <a:r>
              <a:rPr lang="ru-RU" sz="2400" dirty="0">
                <a:latin typeface="Cambria" panose="02040503050406030204" pitchFamily="18" charset="0"/>
              </a:rPr>
              <a:t>Формирование ядра – мощнейший фактор изменения состава внешних оболочек Земли</a:t>
            </a:r>
            <a:r>
              <a:rPr lang="en-US" sz="2400" dirty="0">
                <a:latin typeface="Cambria" panose="02040503050406030204" pitchFamily="18" charset="0"/>
              </a:rPr>
              <a:t> </a:t>
            </a:r>
            <a:r>
              <a:rPr lang="ru-RU" sz="2400" dirty="0">
                <a:latin typeface="Cambria" panose="02040503050406030204" pitchFamily="18" charset="0"/>
              </a:rPr>
              <a:t>и условий на её поверхности</a:t>
            </a:r>
          </a:p>
        </p:txBody>
      </p:sp>
      <p:sp>
        <p:nvSpPr>
          <p:cNvPr id="7" name="TextBox 6"/>
          <p:cNvSpPr txBox="1"/>
          <p:nvPr/>
        </p:nvSpPr>
        <p:spPr>
          <a:xfrm>
            <a:off x="5486400" y="5715000"/>
            <a:ext cx="1179234" cy="338554"/>
          </a:xfrm>
          <a:prstGeom prst="rect">
            <a:avLst/>
          </a:prstGeom>
          <a:noFill/>
        </p:spPr>
        <p:txBody>
          <a:bodyPr wrap="none">
            <a:spAutoFit/>
          </a:bodyPr>
          <a:lstStyle/>
          <a:p>
            <a:pPr>
              <a:defRPr/>
            </a:pPr>
            <a:r>
              <a:rPr lang="en-US" sz="1600" dirty="0" err="1">
                <a:solidFill>
                  <a:schemeClr val="accent4">
                    <a:lumMod val="10000"/>
                  </a:schemeClr>
                </a:solidFill>
                <a:latin typeface="Cambria" panose="02040503050406030204" pitchFamily="18" charset="0"/>
              </a:rPr>
              <a:t>Javoy</a:t>
            </a:r>
            <a:r>
              <a:rPr lang="en-US" sz="1600" dirty="0">
                <a:solidFill>
                  <a:schemeClr val="accent4">
                    <a:lumMod val="10000"/>
                  </a:schemeClr>
                </a:solidFill>
                <a:latin typeface="Cambria" panose="02040503050406030204" pitchFamily="18" charset="0"/>
              </a:rPr>
              <a:t>, 2005</a:t>
            </a:r>
            <a:endParaRPr lang="ru-RU" sz="1600" dirty="0">
              <a:solidFill>
                <a:schemeClr val="accent4">
                  <a:lumMod val="10000"/>
                </a:schemeClr>
              </a:solidFill>
              <a:latin typeface="Cambria" panose="02040503050406030204" pitchFamily="18" charset="0"/>
            </a:endParaRPr>
          </a:p>
        </p:txBody>
      </p:sp>
      <p:pic>
        <p:nvPicPr>
          <p:cNvPr id="6" name="Content Placeholder 5">
            <a:extLst>
              <a:ext uri="{FF2B5EF4-FFF2-40B4-BE49-F238E27FC236}">
                <a16:creationId xmlns:a16="http://schemas.microsoft.com/office/drawing/2014/main" id="{5CB6D841-A037-CE1B-F372-D1CE0E621467}"/>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431630" y="76201"/>
            <a:ext cx="6683374" cy="6683374"/>
          </a:xfr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13"/>
          <p:cNvPicPr>
            <a:picLocks noChangeAspect="1" noChangeArrowheads="1"/>
          </p:cNvPicPr>
          <p:nvPr/>
        </p:nvPicPr>
        <p:blipFill>
          <a:blip r:embed="rId3"/>
          <a:srcRect/>
          <a:stretch>
            <a:fillRect/>
          </a:stretch>
        </p:blipFill>
        <p:spPr bwMode="auto">
          <a:xfrm>
            <a:off x="1504036" y="0"/>
            <a:ext cx="9183929" cy="68580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7"/>
          <p:cNvPicPr>
            <a:picLocks noChangeAspect="1" noChangeArrowheads="1"/>
          </p:cNvPicPr>
          <p:nvPr/>
        </p:nvPicPr>
        <p:blipFill>
          <a:blip r:embed="rId3"/>
          <a:srcRect/>
          <a:stretch>
            <a:fillRect/>
          </a:stretch>
        </p:blipFill>
        <p:spPr bwMode="auto">
          <a:xfrm>
            <a:off x="1504036" y="0"/>
            <a:ext cx="9183929" cy="6858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6"/>
          <p:cNvSpPr txBox="1">
            <a:spLocks noChangeArrowheads="1"/>
          </p:cNvSpPr>
          <p:nvPr/>
        </p:nvSpPr>
        <p:spPr bwMode="auto">
          <a:xfrm>
            <a:off x="6324600" y="5334000"/>
            <a:ext cx="2699778" cy="738664"/>
          </a:xfrm>
          <a:prstGeom prst="rect">
            <a:avLst/>
          </a:prstGeom>
          <a:noFill/>
          <a:ln w="9525">
            <a:noFill/>
            <a:miter lim="800000"/>
            <a:headEnd/>
            <a:tailEnd/>
          </a:ln>
        </p:spPr>
        <p:txBody>
          <a:bodyPr wrap="none">
            <a:spAutoFit/>
          </a:bodyPr>
          <a:lstStyle/>
          <a:p>
            <a:r>
              <a:rPr lang="en-US" sz="1400">
                <a:solidFill>
                  <a:schemeClr val="bg2"/>
                </a:solidFill>
              </a:rPr>
              <a:t>Data sources:</a:t>
            </a:r>
          </a:p>
          <a:p>
            <a:r>
              <a:rPr lang="en-US" sz="1400">
                <a:solidFill>
                  <a:schemeClr val="bg2"/>
                </a:solidFill>
              </a:rPr>
              <a:t>Stacey &amp; Kramers, 1975</a:t>
            </a:r>
          </a:p>
          <a:p>
            <a:r>
              <a:rPr lang="en-US" sz="1400">
                <a:solidFill>
                  <a:schemeClr val="bg2"/>
                </a:solidFill>
              </a:rPr>
              <a:t>Asmerom &amp; Jacobsen, 1993</a:t>
            </a:r>
            <a:endParaRPr lang="ru-RU" sz="1400">
              <a:solidFill>
                <a:schemeClr val="bg2"/>
              </a:solidFill>
            </a:endParaRPr>
          </a:p>
        </p:txBody>
      </p:sp>
      <p:pic>
        <p:nvPicPr>
          <p:cNvPr id="21507" name="Picture 8"/>
          <p:cNvPicPr>
            <a:picLocks noChangeAspect="1" noChangeArrowheads="1"/>
          </p:cNvPicPr>
          <p:nvPr/>
        </p:nvPicPr>
        <p:blipFill>
          <a:blip r:embed="rId3"/>
          <a:srcRect/>
          <a:stretch>
            <a:fillRect/>
          </a:stretch>
        </p:blipFill>
        <p:spPr bwMode="auto">
          <a:xfrm>
            <a:off x="1504036" y="0"/>
            <a:ext cx="9183929" cy="685800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title"/>
          </p:nvPr>
        </p:nvSpPr>
        <p:spPr>
          <a:xfrm>
            <a:off x="1981200" y="228601"/>
            <a:ext cx="8229600" cy="650873"/>
          </a:xfrm>
        </p:spPr>
        <p:txBody>
          <a:bodyPr/>
          <a:lstStyle/>
          <a:p>
            <a:pPr eaLnBrk="1" hangingPunct="1">
              <a:defRPr/>
            </a:pPr>
            <a:r>
              <a:rPr lang="ru-RU" dirty="0">
                <a:effectLst>
                  <a:outerShdw blurRad="38100" dist="38100" dir="2700000" algn="tl">
                    <a:srgbClr val="000000">
                      <a:alpha val="43137"/>
                    </a:srgbClr>
                  </a:outerShdw>
                </a:effectLst>
                <a:latin typeface="Cambria" panose="02040503050406030204" pitchFamily="18" charset="0"/>
              </a:rPr>
              <a:t>Выводы</a:t>
            </a:r>
            <a:r>
              <a:rPr lang="en-US" dirty="0">
                <a:effectLst>
                  <a:outerShdw blurRad="38100" dist="38100" dir="2700000" algn="tl">
                    <a:srgbClr val="000000">
                      <a:alpha val="43137"/>
                    </a:srgbClr>
                  </a:outerShdw>
                </a:effectLst>
                <a:latin typeface="Cambria" panose="02040503050406030204" pitchFamily="18" charset="0"/>
              </a:rPr>
              <a:t>:</a:t>
            </a:r>
            <a:endParaRPr lang="ru-RU" dirty="0">
              <a:effectLst>
                <a:outerShdw blurRad="38100" dist="38100" dir="2700000" algn="tl">
                  <a:srgbClr val="000000">
                    <a:alpha val="43137"/>
                  </a:srgbClr>
                </a:outerShdw>
              </a:effectLst>
              <a:latin typeface="Cambria" panose="02040503050406030204" pitchFamily="18" charset="0"/>
            </a:endParaRPr>
          </a:p>
        </p:txBody>
      </p:sp>
      <p:sp>
        <p:nvSpPr>
          <p:cNvPr id="17413" name="Rectangle 5"/>
          <p:cNvSpPr>
            <a:spLocks noGrp="1" noChangeArrowheads="1"/>
          </p:cNvSpPr>
          <p:nvPr>
            <p:ph type="body" idx="1"/>
          </p:nvPr>
        </p:nvSpPr>
        <p:spPr>
          <a:xfrm>
            <a:off x="533400" y="879474"/>
            <a:ext cx="11125200" cy="5521325"/>
          </a:xfrm>
        </p:spPr>
        <p:txBody>
          <a:bodyPr/>
          <a:lstStyle/>
          <a:p>
            <a:pPr eaLnBrk="1" hangingPunct="1">
              <a:spcBef>
                <a:spcPts val="1200"/>
              </a:spcBef>
              <a:defRPr/>
            </a:pPr>
            <a:r>
              <a:rPr lang="ru-RU" sz="2800" dirty="0">
                <a:effectLst>
                  <a:outerShdw blurRad="38100" dist="38100" dir="2700000" algn="tl">
                    <a:srgbClr val="000000">
                      <a:alpha val="43137"/>
                    </a:srgbClr>
                  </a:outerShdw>
                </a:effectLst>
                <a:latin typeface="Cambria" panose="02040503050406030204" pitchFamily="18" charset="0"/>
              </a:rPr>
              <a:t>Оценки времени формирования ядра по изотопным данным </a:t>
            </a:r>
            <a:r>
              <a:rPr lang="en-US" sz="2800" dirty="0" err="1">
                <a:effectLst>
                  <a:outerShdw blurRad="38100" dist="38100" dir="2700000" algn="tl">
                    <a:srgbClr val="000000">
                      <a:alpha val="43137"/>
                    </a:srgbClr>
                  </a:outerShdw>
                </a:effectLst>
                <a:latin typeface="Cambria" panose="02040503050406030204" pitchFamily="18" charset="0"/>
              </a:rPr>
              <a:t>Pb</a:t>
            </a:r>
            <a:r>
              <a:rPr lang="en-US" sz="2800" dirty="0">
                <a:effectLst>
                  <a:outerShdw blurRad="38100" dist="38100" dir="2700000" algn="tl">
                    <a:srgbClr val="000000">
                      <a:alpha val="43137"/>
                    </a:srgbClr>
                  </a:outerShdw>
                </a:effectLst>
                <a:latin typeface="Cambria" panose="02040503050406030204" pitchFamily="18" charset="0"/>
              </a:rPr>
              <a:t> </a:t>
            </a:r>
            <a:r>
              <a:rPr lang="ru-RU" sz="2800" dirty="0">
                <a:effectLst>
                  <a:outerShdw blurRad="38100" dist="38100" dir="2700000" algn="tl">
                    <a:srgbClr val="000000">
                      <a:alpha val="43137"/>
                    </a:srgbClr>
                  </a:outerShdw>
                </a:effectLst>
                <a:latin typeface="Cambria" panose="02040503050406030204" pitchFamily="18" charset="0"/>
              </a:rPr>
              <a:t>и </a:t>
            </a:r>
            <a:r>
              <a:rPr lang="en-US" sz="2800" dirty="0">
                <a:effectLst>
                  <a:outerShdw blurRad="38100" dist="38100" dir="2700000" algn="tl">
                    <a:srgbClr val="000000">
                      <a:alpha val="43137"/>
                    </a:srgbClr>
                  </a:outerShdw>
                </a:effectLst>
                <a:latin typeface="Cambria" panose="02040503050406030204" pitchFamily="18" charset="0"/>
              </a:rPr>
              <a:t>W – </a:t>
            </a:r>
            <a:r>
              <a:rPr lang="ru-RU" sz="2800" dirty="0">
                <a:effectLst>
                  <a:outerShdw blurRad="38100" dist="38100" dir="2700000" algn="tl">
                    <a:srgbClr val="000000">
                      <a:alpha val="43137"/>
                    </a:srgbClr>
                  </a:outerShdw>
                </a:effectLst>
                <a:latin typeface="Cambria" panose="02040503050406030204" pitchFamily="18" charset="0"/>
              </a:rPr>
              <a:t>модельно-зависимые.</a:t>
            </a:r>
          </a:p>
          <a:p>
            <a:pPr eaLnBrk="1" hangingPunct="1">
              <a:spcBef>
                <a:spcPts val="1200"/>
              </a:spcBef>
              <a:defRPr/>
            </a:pPr>
            <a:r>
              <a:rPr lang="ru-RU" sz="2800" dirty="0">
                <a:effectLst>
                  <a:outerShdw blurRad="38100" dist="38100" dir="2700000" algn="tl">
                    <a:srgbClr val="000000">
                      <a:alpha val="43137"/>
                    </a:srgbClr>
                  </a:outerShdw>
                </a:effectLst>
                <a:latin typeface="Cambria" panose="02040503050406030204" pitchFamily="18" charset="0"/>
              </a:rPr>
              <a:t>В случае мгновенного формирования ядра Земли </a:t>
            </a:r>
            <a:r>
              <a:rPr lang="en-US" sz="2800" dirty="0">
                <a:effectLst>
                  <a:outerShdw blurRad="38100" dist="38100" dir="2700000" algn="tl">
                    <a:srgbClr val="000000">
                      <a:alpha val="43137"/>
                    </a:srgbClr>
                  </a:outerShdw>
                </a:effectLst>
                <a:latin typeface="Cambria" panose="02040503050406030204" pitchFamily="18" charset="0"/>
              </a:rPr>
              <a:t>U-</a:t>
            </a:r>
            <a:r>
              <a:rPr lang="en-US" sz="2800" dirty="0" err="1">
                <a:effectLst>
                  <a:outerShdw blurRad="38100" dist="38100" dir="2700000" algn="tl">
                    <a:srgbClr val="000000">
                      <a:alpha val="43137"/>
                    </a:srgbClr>
                  </a:outerShdw>
                </a:effectLst>
                <a:latin typeface="Cambria" panose="02040503050406030204" pitchFamily="18" charset="0"/>
              </a:rPr>
              <a:t>Pb</a:t>
            </a:r>
            <a:r>
              <a:rPr lang="en-US" sz="2800" dirty="0">
                <a:effectLst>
                  <a:outerShdw blurRad="38100" dist="38100" dir="2700000" algn="tl">
                    <a:srgbClr val="000000">
                      <a:alpha val="43137"/>
                    </a:srgbClr>
                  </a:outerShdw>
                </a:effectLst>
                <a:latin typeface="Cambria" panose="02040503050406030204" pitchFamily="18" charset="0"/>
              </a:rPr>
              <a:t> </a:t>
            </a:r>
            <a:r>
              <a:rPr lang="ru-RU" sz="2800" dirty="0">
                <a:effectLst>
                  <a:outerShdw blurRad="38100" dist="38100" dir="2700000" algn="tl">
                    <a:srgbClr val="000000">
                      <a:alpha val="43137"/>
                    </a:srgbClr>
                  </a:outerShdw>
                </a:effectLst>
                <a:latin typeface="Cambria" panose="02040503050406030204" pitchFamily="18" charset="0"/>
              </a:rPr>
              <a:t>и </a:t>
            </a:r>
            <a:r>
              <a:rPr lang="en-US" sz="2800" dirty="0" err="1">
                <a:effectLst>
                  <a:outerShdw blurRad="38100" dist="38100" dir="2700000" algn="tl">
                    <a:srgbClr val="000000">
                      <a:alpha val="43137"/>
                    </a:srgbClr>
                  </a:outerShdw>
                </a:effectLst>
                <a:latin typeface="Cambria" panose="02040503050406030204" pitchFamily="18" charset="0"/>
              </a:rPr>
              <a:t>Hf</a:t>
            </a:r>
            <a:r>
              <a:rPr lang="en-US" sz="2800" dirty="0">
                <a:effectLst>
                  <a:outerShdw blurRad="38100" dist="38100" dir="2700000" algn="tl">
                    <a:srgbClr val="000000">
                      <a:alpha val="43137"/>
                    </a:srgbClr>
                  </a:outerShdw>
                </a:effectLst>
                <a:latin typeface="Cambria" panose="02040503050406030204" pitchFamily="18" charset="0"/>
              </a:rPr>
              <a:t>-W </a:t>
            </a:r>
            <a:r>
              <a:rPr lang="ru-RU" sz="2800" dirty="0">
                <a:effectLst>
                  <a:outerShdw blurRad="38100" dist="38100" dir="2700000" algn="tl">
                    <a:srgbClr val="000000">
                      <a:alpha val="43137"/>
                    </a:srgbClr>
                  </a:outerShdw>
                </a:effectLst>
                <a:latin typeface="Cambria" panose="02040503050406030204" pitchFamily="18" charset="0"/>
              </a:rPr>
              <a:t>системы должны были бы показать одинаковые значения его возраста.</a:t>
            </a:r>
          </a:p>
          <a:p>
            <a:pPr eaLnBrk="1" hangingPunct="1">
              <a:spcBef>
                <a:spcPts val="1200"/>
              </a:spcBef>
              <a:defRPr/>
            </a:pPr>
            <a:r>
              <a:rPr lang="ru-RU" sz="2800" dirty="0">
                <a:effectLst>
                  <a:outerShdw blurRad="38100" dist="38100" dir="2700000" algn="tl">
                    <a:srgbClr val="000000">
                      <a:alpha val="43137"/>
                    </a:srgbClr>
                  </a:outerShdw>
                </a:effectLst>
                <a:latin typeface="Cambria" panose="02040503050406030204" pitchFamily="18" charset="0"/>
              </a:rPr>
              <a:t>Большие расхождения в оценках возраста ядра (</a:t>
            </a:r>
            <a:r>
              <a:rPr lang="en-US" sz="2800" dirty="0">
                <a:effectLst>
                  <a:outerShdw blurRad="38100" dist="38100" dir="2700000" algn="tl">
                    <a:srgbClr val="000000">
                      <a:alpha val="43137"/>
                    </a:srgbClr>
                  </a:outerShdw>
                </a:effectLst>
                <a:latin typeface="Cambria" panose="02040503050406030204" pitchFamily="18" charset="0"/>
              </a:rPr>
              <a:t>~</a:t>
            </a:r>
            <a:r>
              <a:rPr lang="ru-RU" sz="2800" dirty="0">
                <a:effectLst>
                  <a:outerShdw blurRad="38100" dist="38100" dir="2700000" algn="tl">
                    <a:srgbClr val="000000">
                      <a:alpha val="43137"/>
                    </a:srgbClr>
                  </a:outerShdw>
                </a:effectLst>
                <a:latin typeface="Cambria" panose="02040503050406030204" pitchFamily="18" charset="0"/>
              </a:rPr>
              <a:t>120 и </a:t>
            </a:r>
            <a:r>
              <a:rPr lang="en-US" sz="2800" dirty="0">
                <a:effectLst>
                  <a:outerShdw blurRad="38100" dist="38100" dir="2700000" algn="tl">
                    <a:srgbClr val="000000">
                      <a:alpha val="43137"/>
                    </a:srgbClr>
                  </a:outerShdw>
                </a:effectLst>
                <a:latin typeface="Cambria" panose="02040503050406030204" pitchFamily="18" charset="0"/>
              </a:rPr>
              <a:t>~34</a:t>
            </a:r>
            <a:r>
              <a:rPr lang="ru-RU" sz="2800" dirty="0">
                <a:effectLst>
                  <a:outerShdw blurRad="38100" dist="38100" dir="2700000" algn="tl">
                    <a:srgbClr val="000000">
                      <a:alpha val="43137"/>
                    </a:srgbClr>
                  </a:outerShdw>
                </a:effectLst>
                <a:latin typeface="Cambria" panose="02040503050406030204" pitchFamily="18" charset="0"/>
              </a:rPr>
              <a:t> млн.лет после </a:t>
            </a:r>
            <a:r>
              <a:rPr lang="en-US" sz="2800" dirty="0">
                <a:effectLst>
                  <a:outerShdw blurRad="38100" dist="38100" dir="2700000" algn="tl">
                    <a:srgbClr val="000000">
                      <a:alpha val="43137"/>
                    </a:srgbClr>
                  </a:outerShdw>
                </a:effectLst>
                <a:latin typeface="Cambria" panose="02040503050406030204" pitchFamily="18" charset="0"/>
              </a:rPr>
              <a:t>CAI</a:t>
            </a:r>
            <a:r>
              <a:rPr lang="ru-RU" sz="2800" dirty="0">
                <a:effectLst>
                  <a:outerShdw blurRad="38100" dist="38100" dir="2700000" algn="tl">
                    <a:srgbClr val="000000">
                      <a:alpha val="43137"/>
                    </a:srgbClr>
                  </a:outerShdw>
                </a:effectLst>
                <a:latin typeface="Cambria" panose="02040503050406030204" pitchFamily="18" charset="0"/>
              </a:rPr>
              <a:t>) объясняются конечной скоростью роста ядра</a:t>
            </a:r>
            <a:r>
              <a:rPr lang="en-US" sz="2800" dirty="0">
                <a:effectLst>
                  <a:outerShdw blurRad="38100" dist="38100" dir="2700000" algn="tl">
                    <a:srgbClr val="000000">
                      <a:alpha val="43137"/>
                    </a:srgbClr>
                  </a:outerShdw>
                </a:effectLst>
                <a:latin typeface="Cambria" panose="02040503050406030204" pitchFamily="18" charset="0"/>
              </a:rPr>
              <a:t> (</a:t>
            </a:r>
            <a:r>
              <a:rPr lang="ru-RU" sz="2800" dirty="0">
                <a:effectLst>
                  <a:outerShdw blurRad="38100" dist="38100" dir="2700000" algn="tl">
                    <a:srgbClr val="000000">
                      <a:alpha val="43137"/>
                    </a:srgbClr>
                  </a:outerShdw>
                </a:effectLst>
                <a:latin typeface="Cambria" panose="02040503050406030204" pitchFamily="18" charset="0"/>
              </a:rPr>
              <a:t>продолжительным временем).</a:t>
            </a:r>
          </a:p>
          <a:p>
            <a:pPr eaLnBrk="1" hangingPunct="1">
              <a:spcBef>
                <a:spcPts val="1200"/>
              </a:spcBef>
              <a:defRPr/>
            </a:pPr>
            <a:r>
              <a:rPr lang="ru-RU" sz="2800" dirty="0">
                <a:effectLst>
                  <a:outerShdw blurRad="38100" dist="38100" dir="2700000" algn="tl">
                    <a:srgbClr val="000000">
                      <a:alpha val="43137"/>
                    </a:srgbClr>
                  </a:outerShdw>
                </a:effectLst>
                <a:latin typeface="Cambria" panose="02040503050406030204" pitchFamily="18" charset="0"/>
              </a:rPr>
              <a:t>Гипотеза </a:t>
            </a:r>
            <a:r>
              <a:rPr lang="ru-RU" sz="2800" dirty="0" err="1">
                <a:effectLst>
                  <a:outerShdw blurRad="38100" dist="38100" dir="2700000" algn="tl">
                    <a:srgbClr val="000000">
                      <a:alpha val="43137"/>
                    </a:srgbClr>
                  </a:outerShdw>
                </a:effectLst>
                <a:latin typeface="Cambria" panose="02040503050406030204" pitchFamily="18" charset="0"/>
              </a:rPr>
              <a:t>мегаимпакта</a:t>
            </a:r>
            <a:r>
              <a:rPr lang="ru-RU" sz="2800" dirty="0">
                <a:effectLst>
                  <a:outerShdw blurRad="38100" dist="38100" dir="2700000" algn="tl">
                    <a:srgbClr val="000000">
                      <a:alpha val="43137"/>
                    </a:srgbClr>
                  </a:outerShdw>
                </a:effectLst>
                <a:latin typeface="Cambria" panose="02040503050406030204" pitchFamily="18" charset="0"/>
              </a:rPr>
              <a:t>, предполагающая быстрое, </a:t>
            </a:r>
            <a:r>
              <a:rPr lang="ru-RU" sz="2800" dirty="0" err="1">
                <a:effectLst>
                  <a:outerShdw blurRad="38100" dist="38100" dir="2700000" algn="tl">
                    <a:srgbClr val="000000">
                      <a:alpha val="43137"/>
                    </a:srgbClr>
                  </a:outerShdw>
                </a:effectLst>
                <a:latin typeface="Cambria" panose="02040503050406030204" pitchFamily="18" charset="0"/>
              </a:rPr>
              <a:t>геологически</a:t>
            </a:r>
            <a:r>
              <a:rPr lang="ru-RU" sz="2800" dirty="0">
                <a:effectLst>
                  <a:outerShdw blurRad="38100" dist="38100" dir="2700000" algn="tl">
                    <a:srgbClr val="000000">
                      <a:alpha val="43137"/>
                    </a:srgbClr>
                  </a:outerShdw>
                </a:effectLst>
                <a:latin typeface="Cambria" panose="02040503050406030204" pitchFamily="18" charset="0"/>
              </a:rPr>
              <a:t> – мгновенное формирование ядра Земли,  не согласуется с имеющимися изотопными данными.</a:t>
            </a:r>
            <a:endParaRPr lang="en-US" sz="2800" dirty="0">
              <a:effectLst>
                <a:outerShdw blurRad="38100" dist="38100" dir="2700000" algn="tl">
                  <a:srgbClr val="000000">
                    <a:alpha val="43137"/>
                  </a:srgbClr>
                </a:outerShdw>
              </a:effectLst>
              <a:latin typeface="Cambria" panose="020405030504060302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609599" y="228600"/>
            <a:ext cx="11034713" cy="3352800"/>
          </a:xfrm>
        </p:spPr>
        <p:txBody>
          <a:bodyPr/>
          <a:lstStyle/>
          <a:p>
            <a:pPr eaLnBrk="1" hangingPunct="1">
              <a:defRPr/>
            </a:pPr>
            <a:r>
              <a:rPr lang="en-US" sz="2400" dirty="0">
                <a:effectLst>
                  <a:outerShdw blurRad="38100" dist="38100" dir="2700000" algn="tl">
                    <a:srgbClr val="000000">
                      <a:alpha val="43137"/>
                    </a:srgbClr>
                  </a:outerShdw>
                </a:effectLst>
                <a:latin typeface="Cambria" panose="02040503050406030204" pitchFamily="18" charset="0"/>
              </a:rPr>
              <a:t>U, </a:t>
            </a:r>
            <a:r>
              <a:rPr lang="en-US" sz="2400" dirty="0" err="1">
                <a:effectLst>
                  <a:outerShdw blurRad="38100" dist="38100" dir="2700000" algn="tl">
                    <a:srgbClr val="000000">
                      <a:alpha val="43137"/>
                    </a:srgbClr>
                  </a:outerShdw>
                </a:effectLst>
                <a:latin typeface="Cambria" panose="02040503050406030204" pitchFamily="18" charset="0"/>
              </a:rPr>
              <a:t>Pb</a:t>
            </a:r>
            <a:r>
              <a:rPr lang="en-US" sz="2400" dirty="0">
                <a:effectLst>
                  <a:outerShdw blurRad="38100" dist="38100" dir="2700000" algn="tl">
                    <a:srgbClr val="000000">
                      <a:alpha val="43137"/>
                    </a:srgbClr>
                  </a:outerShdw>
                </a:effectLst>
                <a:latin typeface="Cambria" panose="02040503050406030204" pitchFamily="18" charset="0"/>
              </a:rPr>
              <a:t>, W, </a:t>
            </a:r>
            <a:r>
              <a:rPr lang="en-US" sz="2400" dirty="0" err="1">
                <a:effectLst>
                  <a:outerShdw blurRad="38100" dist="38100" dir="2700000" algn="tl">
                    <a:srgbClr val="000000">
                      <a:alpha val="43137"/>
                    </a:srgbClr>
                  </a:outerShdw>
                </a:effectLst>
                <a:latin typeface="Cambria" panose="02040503050406030204" pitchFamily="18" charset="0"/>
              </a:rPr>
              <a:t>Hf</a:t>
            </a:r>
            <a:r>
              <a:rPr lang="en-US" sz="2400" dirty="0">
                <a:effectLst>
                  <a:outerShdw blurRad="38100" dist="38100" dir="2700000" algn="tl">
                    <a:srgbClr val="000000">
                      <a:alpha val="43137"/>
                    </a:srgbClr>
                  </a:outerShdw>
                </a:effectLst>
                <a:latin typeface="Cambria" panose="02040503050406030204" pitchFamily="18" charset="0"/>
              </a:rPr>
              <a:t> – </a:t>
            </a:r>
            <a:r>
              <a:rPr lang="ru-RU" sz="2400" dirty="0">
                <a:effectLst>
                  <a:outerShdw blurRad="38100" dist="38100" dir="2700000" algn="tl">
                    <a:srgbClr val="000000">
                      <a:alpha val="43137"/>
                    </a:srgbClr>
                  </a:outerShdw>
                </a:effectLst>
                <a:latin typeface="Cambria" panose="02040503050406030204" pitchFamily="18" charset="0"/>
              </a:rPr>
              <a:t>типичные </a:t>
            </a:r>
            <a:r>
              <a:rPr lang="ru-RU" sz="2400" dirty="0" err="1">
                <a:effectLst>
                  <a:outerShdw blurRad="38100" dist="38100" dir="2700000" algn="tl">
                    <a:srgbClr val="000000">
                      <a:alpha val="43137"/>
                    </a:srgbClr>
                  </a:outerShdw>
                </a:effectLst>
                <a:latin typeface="Cambria" panose="02040503050406030204" pitchFamily="18" charset="0"/>
              </a:rPr>
              <a:t>литофильные</a:t>
            </a:r>
            <a:r>
              <a:rPr lang="ru-RU" sz="2400" dirty="0">
                <a:effectLst>
                  <a:outerShdw blurRad="38100" dist="38100" dir="2700000" algn="tl">
                    <a:srgbClr val="000000">
                      <a:alpha val="43137"/>
                    </a:srgbClr>
                  </a:outerShdw>
                </a:effectLst>
                <a:latin typeface="Cambria" panose="02040503050406030204" pitchFamily="18" charset="0"/>
              </a:rPr>
              <a:t> элементы в силикатных системах, однако</a:t>
            </a:r>
            <a:r>
              <a:rPr lang="en-US" sz="2400" dirty="0">
                <a:effectLst>
                  <a:outerShdw blurRad="38100" dist="38100" dir="2700000" algn="tl">
                    <a:srgbClr val="000000">
                      <a:alpha val="43137"/>
                    </a:srgbClr>
                  </a:outerShdw>
                </a:effectLst>
                <a:latin typeface="Cambria" panose="02040503050406030204" pitchFamily="18" charset="0"/>
              </a:rPr>
              <a:t> </a:t>
            </a:r>
            <a:r>
              <a:rPr lang="en-US" sz="2400" dirty="0" err="1">
                <a:effectLst>
                  <a:outerShdw blurRad="38100" dist="38100" dir="2700000" algn="tl">
                    <a:srgbClr val="000000">
                      <a:alpha val="43137"/>
                    </a:srgbClr>
                  </a:outerShdw>
                </a:effectLst>
                <a:latin typeface="Cambria" panose="02040503050406030204" pitchFamily="18" charset="0"/>
              </a:rPr>
              <a:t>Pb</a:t>
            </a:r>
            <a:r>
              <a:rPr lang="en-US" sz="2400" dirty="0">
                <a:effectLst>
                  <a:outerShdw blurRad="38100" dist="38100" dir="2700000" algn="tl">
                    <a:srgbClr val="000000">
                      <a:alpha val="43137"/>
                    </a:srgbClr>
                  </a:outerShdw>
                </a:effectLst>
                <a:latin typeface="Cambria" panose="02040503050406030204" pitchFamily="18" charset="0"/>
              </a:rPr>
              <a:t> </a:t>
            </a:r>
            <a:r>
              <a:rPr lang="ru-RU" sz="2400" dirty="0">
                <a:effectLst>
                  <a:outerShdw blurRad="38100" dist="38100" dir="2700000" algn="tl">
                    <a:srgbClr val="000000">
                      <a:alpha val="43137"/>
                    </a:srgbClr>
                  </a:outerShdw>
                </a:effectLst>
                <a:latin typeface="Cambria" panose="02040503050406030204" pitchFamily="18" charset="0"/>
              </a:rPr>
              <a:t>и </a:t>
            </a:r>
            <a:r>
              <a:rPr lang="en-US" sz="2400" dirty="0">
                <a:effectLst>
                  <a:outerShdw blurRad="38100" dist="38100" dir="2700000" algn="tl">
                    <a:srgbClr val="000000">
                      <a:alpha val="43137"/>
                    </a:srgbClr>
                  </a:outerShdw>
                </a:effectLst>
                <a:latin typeface="Cambria" panose="02040503050406030204" pitchFamily="18" charset="0"/>
              </a:rPr>
              <a:t>W</a:t>
            </a:r>
            <a:r>
              <a:rPr lang="ru-RU" sz="2400" dirty="0">
                <a:effectLst>
                  <a:outerShdw blurRad="38100" dist="38100" dir="2700000" algn="tl">
                    <a:srgbClr val="000000">
                      <a:alpha val="43137"/>
                    </a:srgbClr>
                  </a:outerShdw>
                </a:effectLst>
                <a:latin typeface="Cambria" panose="02040503050406030204" pitchFamily="18" charset="0"/>
              </a:rPr>
              <a:t> – проявляют умеренные </a:t>
            </a:r>
            <a:r>
              <a:rPr lang="ru-RU" sz="2400" dirty="0" err="1">
                <a:effectLst>
                  <a:outerShdw blurRad="38100" dist="38100" dir="2700000" algn="tl">
                    <a:srgbClr val="000000">
                      <a:alpha val="43137"/>
                    </a:srgbClr>
                  </a:outerShdw>
                </a:effectLst>
                <a:latin typeface="Cambria" panose="02040503050406030204" pitchFamily="18" charset="0"/>
              </a:rPr>
              <a:t>сидерофильные</a:t>
            </a:r>
            <a:r>
              <a:rPr lang="ru-RU" sz="2400" dirty="0">
                <a:effectLst>
                  <a:outerShdw blurRad="38100" dist="38100" dir="2700000" algn="tl">
                    <a:srgbClr val="000000">
                      <a:alpha val="43137"/>
                    </a:srgbClr>
                  </a:outerShdw>
                </a:effectLst>
                <a:latin typeface="Cambria" panose="02040503050406030204" pitchFamily="18" charset="0"/>
              </a:rPr>
              <a:t> свойства в присутствии металлической фазы</a:t>
            </a:r>
          </a:p>
          <a:p>
            <a:pPr eaLnBrk="1" hangingPunct="1">
              <a:defRPr/>
            </a:pPr>
            <a:endParaRPr lang="ru-RU" sz="2400" dirty="0">
              <a:effectLst>
                <a:outerShdw blurRad="38100" dist="38100" dir="2700000" algn="tl">
                  <a:srgbClr val="000000">
                    <a:alpha val="43137"/>
                  </a:srgbClr>
                </a:outerShdw>
              </a:effectLst>
              <a:latin typeface="Cambria" panose="02040503050406030204" pitchFamily="18" charset="0"/>
            </a:endParaRPr>
          </a:p>
        </p:txBody>
      </p:sp>
      <p:grpSp>
        <p:nvGrpSpPr>
          <p:cNvPr id="1035" name="Group 630"/>
          <p:cNvGrpSpPr>
            <a:grpSpLocks/>
          </p:cNvGrpSpPr>
          <p:nvPr/>
        </p:nvGrpSpPr>
        <p:grpSpPr bwMode="auto">
          <a:xfrm>
            <a:off x="6096000" y="3810000"/>
            <a:ext cx="5562600" cy="2889250"/>
            <a:chOff x="1152" y="2404"/>
            <a:chExt cx="3504" cy="1820"/>
          </a:xfrm>
        </p:grpSpPr>
        <p:grpSp>
          <p:nvGrpSpPr>
            <p:cNvPr id="1037" name="Group 6"/>
            <p:cNvGrpSpPr>
              <a:grpSpLocks/>
            </p:cNvGrpSpPr>
            <p:nvPr/>
          </p:nvGrpSpPr>
          <p:grpSpPr bwMode="auto">
            <a:xfrm>
              <a:off x="1152" y="2404"/>
              <a:ext cx="3504" cy="1820"/>
              <a:chOff x="1152" y="2400"/>
              <a:chExt cx="3504" cy="1820"/>
            </a:xfrm>
          </p:grpSpPr>
          <p:sp>
            <p:nvSpPr>
              <p:cNvPr id="1043" name="AutoShape 7"/>
              <p:cNvSpPr>
                <a:spLocks noChangeAspect="1" noChangeArrowheads="1" noTextEdit="1"/>
              </p:cNvSpPr>
              <p:nvPr/>
            </p:nvSpPr>
            <p:spPr bwMode="auto">
              <a:xfrm>
                <a:off x="1152" y="2400"/>
                <a:ext cx="3504" cy="1820"/>
              </a:xfrm>
              <a:prstGeom prst="rect">
                <a:avLst/>
              </a:prstGeom>
              <a:noFill/>
              <a:ln w="9525">
                <a:noFill/>
                <a:miter lim="800000"/>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grpSp>
            <p:nvGrpSpPr>
              <p:cNvPr id="1044" name="Group 8"/>
              <p:cNvGrpSpPr>
                <a:grpSpLocks/>
              </p:cNvGrpSpPr>
              <p:nvPr/>
            </p:nvGrpSpPr>
            <p:grpSpPr bwMode="auto">
              <a:xfrm>
                <a:off x="1161" y="2409"/>
                <a:ext cx="3486" cy="1802"/>
                <a:chOff x="1161" y="2409"/>
                <a:chExt cx="3486" cy="1802"/>
              </a:xfrm>
            </p:grpSpPr>
            <p:sp>
              <p:nvSpPr>
                <p:cNvPr id="1443" name="Rectangle 9"/>
                <p:cNvSpPr>
                  <a:spLocks noChangeArrowheads="1"/>
                </p:cNvSpPr>
                <p:nvPr/>
              </p:nvSpPr>
              <p:spPr bwMode="auto">
                <a:xfrm>
                  <a:off x="1161" y="2409"/>
                  <a:ext cx="3486" cy="1802"/>
                </a:xfrm>
                <a:prstGeom prst="rect">
                  <a:avLst/>
                </a:prstGeom>
                <a:solidFill>
                  <a:srgbClr val="FFFFFF"/>
                </a:solidFill>
                <a:ln w="9525">
                  <a:noFill/>
                  <a:miter lim="800000"/>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4" name="Rectangle 10"/>
                <p:cNvSpPr>
                  <a:spLocks noChangeArrowheads="1"/>
                </p:cNvSpPr>
                <p:nvPr/>
              </p:nvSpPr>
              <p:spPr bwMode="auto">
                <a:xfrm>
                  <a:off x="1161" y="2409"/>
                  <a:ext cx="3486" cy="1802"/>
                </a:xfrm>
                <a:prstGeom prst="rect">
                  <a:avLst/>
                </a:prstGeom>
                <a:noFill/>
                <a:ln w="3175">
                  <a:solidFill>
                    <a:srgbClr val="1F1A17"/>
                  </a:solidFill>
                  <a:miter lim="800000"/>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5" name="Freeform 11"/>
                <p:cNvSpPr>
                  <a:spLocks noEditPoints="1"/>
                </p:cNvSpPr>
                <p:nvPr/>
              </p:nvSpPr>
              <p:spPr bwMode="auto">
                <a:xfrm>
                  <a:off x="3026" y="2581"/>
                  <a:ext cx="1443" cy="1444"/>
                </a:xfrm>
                <a:custGeom>
                  <a:avLst/>
                  <a:gdLst>
                    <a:gd name="T0" fmla="*/ 868 w 1443"/>
                    <a:gd name="T1" fmla="*/ 16 h 1444"/>
                    <a:gd name="T2" fmla="*/ 1034 w 1443"/>
                    <a:gd name="T3" fmla="*/ 72 h 1444"/>
                    <a:gd name="T4" fmla="*/ 1182 w 1443"/>
                    <a:gd name="T5" fmla="*/ 165 h 1444"/>
                    <a:gd name="T6" fmla="*/ 1300 w 1443"/>
                    <a:gd name="T7" fmla="*/ 291 h 1444"/>
                    <a:gd name="T8" fmla="*/ 1387 w 1443"/>
                    <a:gd name="T9" fmla="*/ 442 h 1444"/>
                    <a:gd name="T10" fmla="*/ 1435 w 1443"/>
                    <a:gd name="T11" fmla="*/ 613 h 1444"/>
                    <a:gd name="T12" fmla="*/ 1440 w 1443"/>
                    <a:gd name="T13" fmla="*/ 796 h 1444"/>
                    <a:gd name="T14" fmla="*/ 1401 w 1443"/>
                    <a:gd name="T15" fmla="*/ 970 h 1444"/>
                    <a:gd name="T16" fmla="*/ 1320 w 1443"/>
                    <a:gd name="T17" fmla="*/ 1126 h 1444"/>
                    <a:gd name="T18" fmla="*/ 1207 w 1443"/>
                    <a:gd name="T19" fmla="*/ 1256 h 1444"/>
                    <a:gd name="T20" fmla="*/ 1067 w 1443"/>
                    <a:gd name="T21" fmla="*/ 1357 h 1444"/>
                    <a:gd name="T22" fmla="*/ 902 w 1443"/>
                    <a:gd name="T23" fmla="*/ 1420 h 1444"/>
                    <a:gd name="T24" fmla="*/ 723 w 1443"/>
                    <a:gd name="T25" fmla="*/ 1444 h 1444"/>
                    <a:gd name="T26" fmla="*/ 541 w 1443"/>
                    <a:gd name="T27" fmla="*/ 1420 h 1444"/>
                    <a:gd name="T28" fmla="*/ 379 w 1443"/>
                    <a:gd name="T29" fmla="*/ 1357 h 1444"/>
                    <a:gd name="T30" fmla="*/ 237 w 1443"/>
                    <a:gd name="T31" fmla="*/ 1256 h 1444"/>
                    <a:gd name="T32" fmla="*/ 124 w 1443"/>
                    <a:gd name="T33" fmla="*/ 1126 h 1444"/>
                    <a:gd name="T34" fmla="*/ 45 w 1443"/>
                    <a:gd name="T35" fmla="*/ 970 h 1444"/>
                    <a:gd name="T36" fmla="*/ 4 w 1443"/>
                    <a:gd name="T37" fmla="*/ 796 h 1444"/>
                    <a:gd name="T38" fmla="*/ 9 w 1443"/>
                    <a:gd name="T39" fmla="*/ 613 h 1444"/>
                    <a:gd name="T40" fmla="*/ 57 w 1443"/>
                    <a:gd name="T41" fmla="*/ 442 h 1444"/>
                    <a:gd name="T42" fmla="*/ 144 w 1443"/>
                    <a:gd name="T43" fmla="*/ 291 h 1444"/>
                    <a:gd name="T44" fmla="*/ 262 w 1443"/>
                    <a:gd name="T45" fmla="*/ 165 h 1444"/>
                    <a:gd name="T46" fmla="*/ 410 w 1443"/>
                    <a:gd name="T47" fmla="*/ 72 h 1444"/>
                    <a:gd name="T48" fmla="*/ 577 w 1443"/>
                    <a:gd name="T49" fmla="*/ 16 h 1444"/>
                    <a:gd name="T50" fmla="*/ 1442 w 1443"/>
                    <a:gd name="T51" fmla="*/ 722 h 1444"/>
                    <a:gd name="T52" fmla="*/ 1418 w 1443"/>
                    <a:gd name="T53" fmla="*/ 902 h 1444"/>
                    <a:gd name="T54" fmla="*/ 1354 w 1443"/>
                    <a:gd name="T55" fmla="*/ 1064 h 1444"/>
                    <a:gd name="T56" fmla="*/ 1253 w 1443"/>
                    <a:gd name="T57" fmla="*/ 1205 h 1444"/>
                    <a:gd name="T58" fmla="*/ 1123 w 1443"/>
                    <a:gd name="T59" fmla="*/ 1317 h 1444"/>
                    <a:gd name="T60" fmla="*/ 969 w 1443"/>
                    <a:gd name="T61" fmla="*/ 1396 h 1444"/>
                    <a:gd name="T62" fmla="*/ 796 w 1443"/>
                    <a:gd name="T63" fmla="*/ 1437 h 1444"/>
                    <a:gd name="T64" fmla="*/ 613 w 1443"/>
                    <a:gd name="T65" fmla="*/ 1432 h 1444"/>
                    <a:gd name="T66" fmla="*/ 442 w 1443"/>
                    <a:gd name="T67" fmla="*/ 1384 h 1444"/>
                    <a:gd name="T68" fmla="*/ 291 w 1443"/>
                    <a:gd name="T69" fmla="*/ 1299 h 1444"/>
                    <a:gd name="T70" fmla="*/ 168 w 1443"/>
                    <a:gd name="T71" fmla="*/ 1179 h 1444"/>
                    <a:gd name="T72" fmla="*/ 74 w 1443"/>
                    <a:gd name="T73" fmla="*/ 1033 h 1444"/>
                    <a:gd name="T74" fmla="*/ 18 w 1443"/>
                    <a:gd name="T75" fmla="*/ 868 h 1444"/>
                    <a:gd name="T76" fmla="*/ 4 w 1443"/>
                    <a:gd name="T77" fmla="*/ 685 h 1444"/>
                    <a:gd name="T78" fmla="*/ 36 w 1443"/>
                    <a:gd name="T79" fmla="*/ 508 h 1444"/>
                    <a:gd name="T80" fmla="*/ 107 w 1443"/>
                    <a:gd name="T81" fmla="*/ 349 h 1444"/>
                    <a:gd name="T82" fmla="*/ 214 w 1443"/>
                    <a:gd name="T83" fmla="*/ 214 h 1444"/>
                    <a:gd name="T84" fmla="*/ 350 w 1443"/>
                    <a:gd name="T85" fmla="*/ 108 h 1444"/>
                    <a:gd name="T86" fmla="*/ 509 w 1443"/>
                    <a:gd name="T87" fmla="*/ 36 h 1444"/>
                    <a:gd name="T88" fmla="*/ 685 w 1443"/>
                    <a:gd name="T89" fmla="*/ 4 h 1444"/>
                    <a:gd name="T90" fmla="*/ 867 w 1443"/>
                    <a:gd name="T91" fmla="*/ 17 h 1444"/>
                    <a:gd name="T92" fmla="*/ 1034 w 1443"/>
                    <a:gd name="T93" fmla="*/ 74 h 1444"/>
                    <a:gd name="T94" fmla="*/ 1180 w 1443"/>
                    <a:gd name="T95" fmla="*/ 168 h 1444"/>
                    <a:gd name="T96" fmla="*/ 1298 w 1443"/>
                    <a:gd name="T97" fmla="*/ 293 h 1444"/>
                    <a:gd name="T98" fmla="*/ 1385 w 1443"/>
                    <a:gd name="T99" fmla="*/ 442 h 1444"/>
                    <a:gd name="T100" fmla="*/ 1433 w 1443"/>
                    <a:gd name="T101" fmla="*/ 613 h 14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43"/>
                    <a:gd name="T154" fmla="*/ 0 h 1444"/>
                    <a:gd name="T155" fmla="*/ 1443 w 1443"/>
                    <a:gd name="T156" fmla="*/ 1444 h 14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43" h="1444">
                      <a:moveTo>
                        <a:pt x="723" y="0"/>
                      </a:moveTo>
                      <a:lnTo>
                        <a:pt x="759" y="2"/>
                      </a:lnTo>
                      <a:lnTo>
                        <a:pt x="796" y="4"/>
                      </a:lnTo>
                      <a:lnTo>
                        <a:pt x="832" y="9"/>
                      </a:lnTo>
                      <a:lnTo>
                        <a:pt x="868" y="16"/>
                      </a:lnTo>
                      <a:lnTo>
                        <a:pt x="902" y="23"/>
                      </a:lnTo>
                      <a:lnTo>
                        <a:pt x="937" y="33"/>
                      </a:lnTo>
                      <a:lnTo>
                        <a:pt x="971" y="45"/>
                      </a:lnTo>
                      <a:lnTo>
                        <a:pt x="1003" y="57"/>
                      </a:lnTo>
                      <a:lnTo>
                        <a:pt x="1034" y="72"/>
                      </a:lnTo>
                      <a:lnTo>
                        <a:pt x="1067" y="88"/>
                      </a:lnTo>
                      <a:lnTo>
                        <a:pt x="1096" y="105"/>
                      </a:lnTo>
                      <a:lnTo>
                        <a:pt x="1125" y="123"/>
                      </a:lnTo>
                      <a:lnTo>
                        <a:pt x="1154" y="144"/>
                      </a:lnTo>
                      <a:lnTo>
                        <a:pt x="1182" y="165"/>
                      </a:lnTo>
                      <a:lnTo>
                        <a:pt x="1207" y="188"/>
                      </a:lnTo>
                      <a:lnTo>
                        <a:pt x="1233" y="212"/>
                      </a:lnTo>
                      <a:lnTo>
                        <a:pt x="1257" y="236"/>
                      </a:lnTo>
                      <a:lnTo>
                        <a:pt x="1279" y="264"/>
                      </a:lnTo>
                      <a:lnTo>
                        <a:pt x="1300" y="291"/>
                      </a:lnTo>
                      <a:lnTo>
                        <a:pt x="1320" y="318"/>
                      </a:lnTo>
                      <a:lnTo>
                        <a:pt x="1339" y="348"/>
                      </a:lnTo>
                      <a:lnTo>
                        <a:pt x="1356" y="378"/>
                      </a:lnTo>
                      <a:lnTo>
                        <a:pt x="1373" y="409"/>
                      </a:lnTo>
                      <a:lnTo>
                        <a:pt x="1387" y="442"/>
                      </a:lnTo>
                      <a:lnTo>
                        <a:pt x="1401" y="474"/>
                      </a:lnTo>
                      <a:lnTo>
                        <a:pt x="1411" y="507"/>
                      </a:lnTo>
                      <a:lnTo>
                        <a:pt x="1421" y="541"/>
                      </a:lnTo>
                      <a:lnTo>
                        <a:pt x="1430" y="577"/>
                      </a:lnTo>
                      <a:lnTo>
                        <a:pt x="1435" y="613"/>
                      </a:lnTo>
                      <a:lnTo>
                        <a:pt x="1440" y="649"/>
                      </a:lnTo>
                      <a:lnTo>
                        <a:pt x="1443" y="685"/>
                      </a:lnTo>
                      <a:lnTo>
                        <a:pt x="1443" y="722"/>
                      </a:lnTo>
                      <a:lnTo>
                        <a:pt x="1443" y="760"/>
                      </a:lnTo>
                      <a:lnTo>
                        <a:pt x="1440" y="796"/>
                      </a:lnTo>
                      <a:lnTo>
                        <a:pt x="1435" y="832"/>
                      </a:lnTo>
                      <a:lnTo>
                        <a:pt x="1430" y="868"/>
                      </a:lnTo>
                      <a:lnTo>
                        <a:pt x="1421" y="902"/>
                      </a:lnTo>
                      <a:lnTo>
                        <a:pt x="1411" y="936"/>
                      </a:lnTo>
                      <a:lnTo>
                        <a:pt x="1401" y="970"/>
                      </a:lnTo>
                      <a:lnTo>
                        <a:pt x="1387" y="1003"/>
                      </a:lnTo>
                      <a:lnTo>
                        <a:pt x="1373" y="1035"/>
                      </a:lnTo>
                      <a:lnTo>
                        <a:pt x="1356" y="1066"/>
                      </a:lnTo>
                      <a:lnTo>
                        <a:pt x="1339" y="1097"/>
                      </a:lnTo>
                      <a:lnTo>
                        <a:pt x="1320" y="1126"/>
                      </a:lnTo>
                      <a:lnTo>
                        <a:pt x="1300" y="1153"/>
                      </a:lnTo>
                      <a:lnTo>
                        <a:pt x="1279" y="1181"/>
                      </a:lnTo>
                      <a:lnTo>
                        <a:pt x="1257" y="1206"/>
                      </a:lnTo>
                      <a:lnTo>
                        <a:pt x="1233" y="1232"/>
                      </a:lnTo>
                      <a:lnTo>
                        <a:pt x="1207" y="1256"/>
                      </a:lnTo>
                      <a:lnTo>
                        <a:pt x="1182" y="1278"/>
                      </a:lnTo>
                      <a:lnTo>
                        <a:pt x="1154" y="1300"/>
                      </a:lnTo>
                      <a:lnTo>
                        <a:pt x="1125" y="1321"/>
                      </a:lnTo>
                      <a:lnTo>
                        <a:pt x="1096" y="1340"/>
                      </a:lnTo>
                      <a:lnTo>
                        <a:pt x="1067" y="1357"/>
                      </a:lnTo>
                      <a:lnTo>
                        <a:pt x="1034" y="1372"/>
                      </a:lnTo>
                      <a:lnTo>
                        <a:pt x="1003" y="1386"/>
                      </a:lnTo>
                      <a:lnTo>
                        <a:pt x="971" y="1400"/>
                      </a:lnTo>
                      <a:lnTo>
                        <a:pt x="937" y="1412"/>
                      </a:lnTo>
                      <a:lnTo>
                        <a:pt x="902" y="1420"/>
                      </a:lnTo>
                      <a:lnTo>
                        <a:pt x="868" y="1429"/>
                      </a:lnTo>
                      <a:lnTo>
                        <a:pt x="832" y="1435"/>
                      </a:lnTo>
                      <a:lnTo>
                        <a:pt x="796" y="1439"/>
                      </a:lnTo>
                      <a:lnTo>
                        <a:pt x="759" y="1442"/>
                      </a:lnTo>
                      <a:lnTo>
                        <a:pt x="723" y="1444"/>
                      </a:lnTo>
                      <a:lnTo>
                        <a:pt x="685" y="1442"/>
                      </a:lnTo>
                      <a:lnTo>
                        <a:pt x="649" y="1439"/>
                      </a:lnTo>
                      <a:lnTo>
                        <a:pt x="611" y="1435"/>
                      </a:lnTo>
                      <a:lnTo>
                        <a:pt x="577" y="1429"/>
                      </a:lnTo>
                      <a:lnTo>
                        <a:pt x="541" y="1420"/>
                      </a:lnTo>
                      <a:lnTo>
                        <a:pt x="507" y="1412"/>
                      </a:lnTo>
                      <a:lnTo>
                        <a:pt x="475" y="1400"/>
                      </a:lnTo>
                      <a:lnTo>
                        <a:pt x="442" y="1386"/>
                      </a:lnTo>
                      <a:lnTo>
                        <a:pt x="410" y="1372"/>
                      </a:lnTo>
                      <a:lnTo>
                        <a:pt x="379" y="1357"/>
                      </a:lnTo>
                      <a:lnTo>
                        <a:pt x="348" y="1340"/>
                      </a:lnTo>
                      <a:lnTo>
                        <a:pt x="319" y="1321"/>
                      </a:lnTo>
                      <a:lnTo>
                        <a:pt x="290" y="1300"/>
                      </a:lnTo>
                      <a:lnTo>
                        <a:pt x="262" y="1278"/>
                      </a:lnTo>
                      <a:lnTo>
                        <a:pt x="237" y="1256"/>
                      </a:lnTo>
                      <a:lnTo>
                        <a:pt x="213" y="1232"/>
                      </a:lnTo>
                      <a:lnTo>
                        <a:pt x="189" y="1206"/>
                      </a:lnTo>
                      <a:lnTo>
                        <a:pt x="165" y="1181"/>
                      </a:lnTo>
                      <a:lnTo>
                        <a:pt x="144" y="1153"/>
                      </a:lnTo>
                      <a:lnTo>
                        <a:pt x="124" y="1126"/>
                      </a:lnTo>
                      <a:lnTo>
                        <a:pt x="105" y="1097"/>
                      </a:lnTo>
                      <a:lnTo>
                        <a:pt x="88" y="1066"/>
                      </a:lnTo>
                      <a:lnTo>
                        <a:pt x="72" y="1035"/>
                      </a:lnTo>
                      <a:lnTo>
                        <a:pt x="57" y="1003"/>
                      </a:lnTo>
                      <a:lnTo>
                        <a:pt x="45" y="970"/>
                      </a:lnTo>
                      <a:lnTo>
                        <a:pt x="33" y="936"/>
                      </a:lnTo>
                      <a:lnTo>
                        <a:pt x="23" y="902"/>
                      </a:lnTo>
                      <a:lnTo>
                        <a:pt x="16" y="868"/>
                      </a:lnTo>
                      <a:lnTo>
                        <a:pt x="9" y="832"/>
                      </a:lnTo>
                      <a:lnTo>
                        <a:pt x="4" y="796"/>
                      </a:lnTo>
                      <a:lnTo>
                        <a:pt x="2" y="760"/>
                      </a:lnTo>
                      <a:lnTo>
                        <a:pt x="0" y="722"/>
                      </a:lnTo>
                      <a:lnTo>
                        <a:pt x="2" y="685"/>
                      </a:lnTo>
                      <a:lnTo>
                        <a:pt x="4" y="649"/>
                      </a:lnTo>
                      <a:lnTo>
                        <a:pt x="9" y="613"/>
                      </a:lnTo>
                      <a:lnTo>
                        <a:pt x="16" y="577"/>
                      </a:lnTo>
                      <a:lnTo>
                        <a:pt x="23" y="541"/>
                      </a:lnTo>
                      <a:lnTo>
                        <a:pt x="33" y="507"/>
                      </a:lnTo>
                      <a:lnTo>
                        <a:pt x="45" y="474"/>
                      </a:lnTo>
                      <a:lnTo>
                        <a:pt x="57" y="442"/>
                      </a:lnTo>
                      <a:lnTo>
                        <a:pt x="72" y="409"/>
                      </a:lnTo>
                      <a:lnTo>
                        <a:pt x="88" y="378"/>
                      </a:lnTo>
                      <a:lnTo>
                        <a:pt x="105" y="348"/>
                      </a:lnTo>
                      <a:lnTo>
                        <a:pt x="124" y="318"/>
                      </a:lnTo>
                      <a:lnTo>
                        <a:pt x="144" y="291"/>
                      </a:lnTo>
                      <a:lnTo>
                        <a:pt x="165" y="264"/>
                      </a:lnTo>
                      <a:lnTo>
                        <a:pt x="189" y="236"/>
                      </a:lnTo>
                      <a:lnTo>
                        <a:pt x="213" y="212"/>
                      </a:lnTo>
                      <a:lnTo>
                        <a:pt x="237" y="188"/>
                      </a:lnTo>
                      <a:lnTo>
                        <a:pt x="262" y="165"/>
                      </a:lnTo>
                      <a:lnTo>
                        <a:pt x="290" y="144"/>
                      </a:lnTo>
                      <a:lnTo>
                        <a:pt x="319" y="123"/>
                      </a:lnTo>
                      <a:lnTo>
                        <a:pt x="348" y="105"/>
                      </a:lnTo>
                      <a:lnTo>
                        <a:pt x="379" y="88"/>
                      </a:lnTo>
                      <a:lnTo>
                        <a:pt x="410" y="72"/>
                      </a:lnTo>
                      <a:lnTo>
                        <a:pt x="442" y="57"/>
                      </a:lnTo>
                      <a:lnTo>
                        <a:pt x="475" y="45"/>
                      </a:lnTo>
                      <a:lnTo>
                        <a:pt x="507" y="33"/>
                      </a:lnTo>
                      <a:lnTo>
                        <a:pt x="541" y="23"/>
                      </a:lnTo>
                      <a:lnTo>
                        <a:pt x="577" y="16"/>
                      </a:lnTo>
                      <a:lnTo>
                        <a:pt x="611" y="9"/>
                      </a:lnTo>
                      <a:lnTo>
                        <a:pt x="649" y="4"/>
                      </a:lnTo>
                      <a:lnTo>
                        <a:pt x="685" y="2"/>
                      </a:lnTo>
                      <a:lnTo>
                        <a:pt x="723" y="0"/>
                      </a:lnTo>
                      <a:close/>
                      <a:moveTo>
                        <a:pt x="1442" y="722"/>
                      </a:moveTo>
                      <a:lnTo>
                        <a:pt x="1440" y="758"/>
                      </a:lnTo>
                      <a:lnTo>
                        <a:pt x="1437" y="796"/>
                      </a:lnTo>
                      <a:lnTo>
                        <a:pt x="1433" y="832"/>
                      </a:lnTo>
                      <a:lnTo>
                        <a:pt x="1426" y="868"/>
                      </a:lnTo>
                      <a:lnTo>
                        <a:pt x="1418" y="902"/>
                      </a:lnTo>
                      <a:lnTo>
                        <a:pt x="1409" y="936"/>
                      </a:lnTo>
                      <a:lnTo>
                        <a:pt x="1397" y="968"/>
                      </a:lnTo>
                      <a:lnTo>
                        <a:pt x="1385" y="1001"/>
                      </a:lnTo>
                      <a:lnTo>
                        <a:pt x="1370" y="1033"/>
                      </a:lnTo>
                      <a:lnTo>
                        <a:pt x="1354" y="1064"/>
                      </a:lnTo>
                      <a:lnTo>
                        <a:pt x="1337" y="1095"/>
                      </a:lnTo>
                      <a:lnTo>
                        <a:pt x="1318" y="1124"/>
                      </a:lnTo>
                      <a:lnTo>
                        <a:pt x="1298" y="1152"/>
                      </a:lnTo>
                      <a:lnTo>
                        <a:pt x="1277" y="1179"/>
                      </a:lnTo>
                      <a:lnTo>
                        <a:pt x="1253" y="1205"/>
                      </a:lnTo>
                      <a:lnTo>
                        <a:pt x="1231" y="1230"/>
                      </a:lnTo>
                      <a:lnTo>
                        <a:pt x="1205" y="1254"/>
                      </a:lnTo>
                      <a:lnTo>
                        <a:pt x="1180" y="1276"/>
                      </a:lnTo>
                      <a:lnTo>
                        <a:pt x="1152" y="1299"/>
                      </a:lnTo>
                      <a:lnTo>
                        <a:pt x="1123" y="1317"/>
                      </a:lnTo>
                      <a:lnTo>
                        <a:pt x="1094" y="1336"/>
                      </a:lnTo>
                      <a:lnTo>
                        <a:pt x="1065" y="1353"/>
                      </a:lnTo>
                      <a:lnTo>
                        <a:pt x="1034" y="1370"/>
                      </a:lnTo>
                      <a:lnTo>
                        <a:pt x="1002" y="1384"/>
                      </a:lnTo>
                      <a:lnTo>
                        <a:pt x="969" y="1396"/>
                      </a:lnTo>
                      <a:lnTo>
                        <a:pt x="935" y="1408"/>
                      </a:lnTo>
                      <a:lnTo>
                        <a:pt x="902" y="1418"/>
                      </a:lnTo>
                      <a:lnTo>
                        <a:pt x="867" y="1425"/>
                      </a:lnTo>
                      <a:lnTo>
                        <a:pt x="832" y="1432"/>
                      </a:lnTo>
                      <a:lnTo>
                        <a:pt x="796" y="1437"/>
                      </a:lnTo>
                      <a:lnTo>
                        <a:pt x="759" y="1439"/>
                      </a:lnTo>
                      <a:lnTo>
                        <a:pt x="723" y="1441"/>
                      </a:lnTo>
                      <a:lnTo>
                        <a:pt x="685" y="1439"/>
                      </a:lnTo>
                      <a:lnTo>
                        <a:pt x="649" y="1437"/>
                      </a:lnTo>
                      <a:lnTo>
                        <a:pt x="613" y="1432"/>
                      </a:lnTo>
                      <a:lnTo>
                        <a:pt x="577" y="1425"/>
                      </a:lnTo>
                      <a:lnTo>
                        <a:pt x="543" y="1418"/>
                      </a:lnTo>
                      <a:lnTo>
                        <a:pt x="509" y="1408"/>
                      </a:lnTo>
                      <a:lnTo>
                        <a:pt x="475" y="1396"/>
                      </a:lnTo>
                      <a:lnTo>
                        <a:pt x="442" y="1384"/>
                      </a:lnTo>
                      <a:lnTo>
                        <a:pt x="411" y="1370"/>
                      </a:lnTo>
                      <a:lnTo>
                        <a:pt x="379" y="1353"/>
                      </a:lnTo>
                      <a:lnTo>
                        <a:pt x="350" y="1336"/>
                      </a:lnTo>
                      <a:lnTo>
                        <a:pt x="320" y="1317"/>
                      </a:lnTo>
                      <a:lnTo>
                        <a:pt x="291" y="1299"/>
                      </a:lnTo>
                      <a:lnTo>
                        <a:pt x="266" y="1276"/>
                      </a:lnTo>
                      <a:lnTo>
                        <a:pt x="238" y="1254"/>
                      </a:lnTo>
                      <a:lnTo>
                        <a:pt x="214" y="1230"/>
                      </a:lnTo>
                      <a:lnTo>
                        <a:pt x="190" y="1205"/>
                      </a:lnTo>
                      <a:lnTo>
                        <a:pt x="168" y="1179"/>
                      </a:lnTo>
                      <a:lnTo>
                        <a:pt x="146" y="1152"/>
                      </a:lnTo>
                      <a:lnTo>
                        <a:pt x="125" y="1124"/>
                      </a:lnTo>
                      <a:lnTo>
                        <a:pt x="107" y="1095"/>
                      </a:lnTo>
                      <a:lnTo>
                        <a:pt x="89" y="1064"/>
                      </a:lnTo>
                      <a:lnTo>
                        <a:pt x="74" y="1033"/>
                      </a:lnTo>
                      <a:lnTo>
                        <a:pt x="60" y="1001"/>
                      </a:lnTo>
                      <a:lnTo>
                        <a:pt x="47" y="968"/>
                      </a:lnTo>
                      <a:lnTo>
                        <a:pt x="36" y="936"/>
                      </a:lnTo>
                      <a:lnTo>
                        <a:pt x="26" y="902"/>
                      </a:lnTo>
                      <a:lnTo>
                        <a:pt x="18" y="868"/>
                      </a:lnTo>
                      <a:lnTo>
                        <a:pt x="12" y="832"/>
                      </a:lnTo>
                      <a:lnTo>
                        <a:pt x="7" y="796"/>
                      </a:lnTo>
                      <a:lnTo>
                        <a:pt x="4" y="758"/>
                      </a:lnTo>
                      <a:lnTo>
                        <a:pt x="4" y="722"/>
                      </a:lnTo>
                      <a:lnTo>
                        <a:pt x="4" y="685"/>
                      </a:lnTo>
                      <a:lnTo>
                        <a:pt x="7" y="649"/>
                      </a:lnTo>
                      <a:lnTo>
                        <a:pt x="12" y="613"/>
                      </a:lnTo>
                      <a:lnTo>
                        <a:pt x="18" y="577"/>
                      </a:lnTo>
                      <a:lnTo>
                        <a:pt x="26" y="543"/>
                      </a:lnTo>
                      <a:lnTo>
                        <a:pt x="36" y="508"/>
                      </a:lnTo>
                      <a:lnTo>
                        <a:pt x="47" y="474"/>
                      </a:lnTo>
                      <a:lnTo>
                        <a:pt x="60" y="442"/>
                      </a:lnTo>
                      <a:lnTo>
                        <a:pt x="74" y="411"/>
                      </a:lnTo>
                      <a:lnTo>
                        <a:pt x="89" y="380"/>
                      </a:lnTo>
                      <a:lnTo>
                        <a:pt x="107" y="349"/>
                      </a:lnTo>
                      <a:lnTo>
                        <a:pt x="125" y="320"/>
                      </a:lnTo>
                      <a:lnTo>
                        <a:pt x="146" y="293"/>
                      </a:lnTo>
                      <a:lnTo>
                        <a:pt x="168" y="265"/>
                      </a:lnTo>
                      <a:lnTo>
                        <a:pt x="190" y="238"/>
                      </a:lnTo>
                      <a:lnTo>
                        <a:pt x="214" y="214"/>
                      </a:lnTo>
                      <a:lnTo>
                        <a:pt x="238" y="190"/>
                      </a:lnTo>
                      <a:lnTo>
                        <a:pt x="266" y="168"/>
                      </a:lnTo>
                      <a:lnTo>
                        <a:pt x="291" y="146"/>
                      </a:lnTo>
                      <a:lnTo>
                        <a:pt x="320" y="127"/>
                      </a:lnTo>
                      <a:lnTo>
                        <a:pt x="350" y="108"/>
                      </a:lnTo>
                      <a:lnTo>
                        <a:pt x="379" y="89"/>
                      </a:lnTo>
                      <a:lnTo>
                        <a:pt x="411" y="74"/>
                      </a:lnTo>
                      <a:lnTo>
                        <a:pt x="442" y="60"/>
                      </a:lnTo>
                      <a:lnTo>
                        <a:pt x="475" y="47"/>
                      </a:lnTo>
                      <a:lnTo>
                        <a:pt x="509" y="36"/>
                      </a:lnTo>
                      <a:lnTo>
                        <a:pt x="543" y="26"/>
                      </a:lnTo>
                      <a:lnTo>
                        <a:pt x="577" y="17"/>
                      </a:lnTo>
                      <a:lnTo>
                        <a:pt x="613" y="12"/>
                      </a:lnTo>
                      <a:lnTo>
                        <a:pt x="649" y="7"/>
                      </a:lnTo>
                      <a:lnTo>
                        <a:pt x="685" y="4"/>
                      </a:lnTo>
                      <a:lnTo>
                        <a:pt x="723" y="4"/>
                      </a:lnTo>
                      <a:lnTo>
                        <a:pt x="759" y="4"/>
                      </a:lnTo>
                      <a:lnTo>
                        <a:pt x="796" y="7"/>
                      </a:lnTo>
                      <a:lnTo>
                        <a:pt x="832" y="12"/>
                      </a:lnTo>
                      <a:lnTo>
                        <a:pt x="867" y="17"/>
                      </a:lnTo>
                      <a:lnTo>
                        <a:pt x="902" y="26"/>
                      </a:lnTo>
                      <a:lnTo>
                        <a:pt x="935" y="36"/>
                      </a:lnTo>
                      <a:lnTo>
                        <a:pt x="969" y="47"/>
                      </a:lnTo>
                      <a:lnTo>
                        <a:pt x="1002" y="60"/>
                      </a:lnTo>
                      <a:lnTo>
                        <a:pt x="1034" y="74"/>
                      </a:lnTo>
                      <a:lnTo>
                        <a:pt x="1065" y="89"/>
                      </a:lnTo>
                      <a:lnTo>
                        <a:pt x="1094" y="108"/>
                      </a:lnTo>
                      <a:lnTo>
                        <a:pt x="1123" y="127"/>
                      </a:lnTo>
                      <a:lnTo>
                        <a:pt x="1152" y="146"/>
                      </a:lnTo>
                      <a:lnTo>
                        <a:pt x="1180" y="168"/>
                      </a:lnTo>
                      <a:lnTo>
                        <a:pt x="1205" y="190"/>
                      </a:lnTo>
                      <a:lnTo>
                        <a:pt x="1231" y="214"/>
                      </a:lnTo>
                      <a:lnTo>
                        <a:pt x="1253" y="238"/>
                      </a:lnTo>
                      <a:lnTo>
                        <a:pt x="1277" y="265"/>
                      </a:lnTo>
                      <a:lnTo>
                        <a:pt x="1298" y="293"/>
                      </a:lnTo>
                      <a:lnTo>
                        <a:pt x="1318" y="320"/>
                      </a:lnTo>
                      <a:lnTo>
                        <a:pt x="1337" y="349"/>
                      </a:lnTo>
                      <a:lnTo>
                        <a:pt x="1354" y="380"/>
                      </a:lnTo>
                      <a:lnTo>
                        <a:pt x="1370" y="411"/>
                      </a:lnTo>
                      <a:lnTo>
                        <a:pt x="1385" y="442"/>
                      </a:lnTo>
                      <a:lnTo>
                        <a:pt x="1397" y="474"/>
                      </a:lnTo>
                      <a:lnTo>
                        <a:pt x="1409" y="508"/>
                      </a:lnTo>
                      <a:lnTo>
                        <a:pt x="1418" y="543"/>
                      </a:lnTo>
                      <a:lnTo>
                        <a:pt x="1426" y="577"/>
                      </a:lnTo>
                      <a:lnTo>
                        <a:pt x="1433" y="613"/>
                      </a:lnTo>
                      <a:lnTo>
                        <a:pt x="1437" y="649"/>
                      </a:lnTo>
                      <a:lnTo>
                        <a:pt x="1440" y="685"/>
                      </a:lnTo>
                      <a:lnTo>
                        <a:pt x="1442" y="722"/>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6" name="Freeform 12"/>
                <p:cNvSpPr>
                  <a:spLocks noEditPoints="1"/>
                </p:cNvSpPr>
                <p:nvPr/>
              </p:nvSpPr>
              <p:spPr bwMode="auto">
                <a:xfrm>
                  <a:off x="3026" y="2581"/>
                  <a:ext cx="1443" cy="1444"/>
                </a:xfrm>
                <a:custGeom>
                  <a:avLst/>
                  <a:gdLst>
                    <a:gd name="T0" fmla="*/ 868 w 1443"/>
                    <a:gd name="T1" fmla="*/ 16 h 1444"/>
                    <a:gd name="T2" fmla="*/ 1034 w 1443"/>
                    <a:gd name="T3" fmla="*/ 72 h 1444"/>
                    <a:gd name="T4" fmla="*/ 1182 w 1443"/>
                    <a:gd name="T5" fmla="*/ 165 h 1444"/>
                    <a:gd name="T6" fmla="*/ 1300 w 1443"/>
                    <a:gd name="T7" fmla="*/ 291 h 1444"/>
                    <a:gd name="T8" fmla="*/ 1387 w 1443"/>
                    <a:gd name="T9" fmla="*/ 442 h 1444"/>
                    <a:gd name="T10" fmla="*/ 1435 w 1443"/>
                    <a:gd name="T11" fmla="*/ 613 h 1444"/>
                    <a:gd name="T12" fmla="*/ 1440 w 1443"/>
                    <a:gd name="T13" fmla="*/ 796 h 1444"/>
                    <a:gd name="T14" fmla="*/ 1401 w 1443"/>
                    <a:gd name="T15" fmla="*/ 970 h 1444"/>
                    <a:gd name="T16" fmla="*/ 1320 w 1443"/>
                    <a:gd name="T17" fmla="*/ 1126 h 1444"/>
                    <a:gd name="T18" fmla="*/ 1207 w 1443"/>
                    <a:gd name="T19" fmla="*/ 1256 h 1444"/>
                    <a:gd name="T20" fmla="*/ 1067 w 1443"/>
                    <a:gd name="T21" fmla="*/ 1357 h 1444"/>
                    <a:gd name="T22" fmla="*/ 902 w 1443"/>
                    <a:gd name="T23" fmla="*/ 1420 h 1444"/>
                    <a:gd name="T24" fmla="*/ 723 w 1443"/>
                    <a:gd name="T25" fmla="*/ 1444 h 1444"/>
                    <a:gd name="T26" fmla="*/ 541 w 1443"/>
                    <a:gd name="T27" fmla="*/ 1420 h 1444"/>
                    <a:gd name="T28" fmla="*/ 379 w 1443"/>
                    <a:gd name="T29" fmla="*/ 1357 h 1444"/>
                    <a:gd name="T30" fmla="*/ 237 w 1443"/>
                    <a:gd name="T31" fmla="*/ 1256 h 1444"/>
                    <a:gd name="T32" fmla="*/ 124 w 1443"/>
                    <a:gd name="T33" fmla="*/ 1126 h 1444"/>
                    <a:gd name="T34" fmla="*/ 45 w 1443"/>
                    <a:gd name="T35" fmla="*/ 970 h 1444"/>
                    <a:gd name="T36" fmla="*/ 4 w 1443"/>
                    <a:gd name="T37" fmla="*/ 796 h 1444"/>
                    <a:gd name="T38" fmla="*/ 9 w 1443"/>
                    <a:gd name="T39" fmla="*/ 613 h 1444"/>
                    <a:gd name="T40" fmla="*/ 57 w 1443"/>
                    <a:gd name="T41" fmla="*/ 442 h 1444"/>
                    <a:gd name="T42" fmla="*/ 144 w 1443"/>
                    <a:gd name="T43" fmla="*/ 291 h 1444"/>
                    <a:gd name="T44" fmla="*/ 262 w 1443"/>
                    <a:gd name="T45" fmla="*/ 165 h 1444"/>
                    <a:gd name="T46" fmla="*/ 410 w 1443"/>
                    <a:gd name="T47" fmla="*/ 72 h 1444"/>
                    <a:gd name="T48" fmla="*/ 577 w 1443"/>
                    <a:gd name="T49" fmla="*/ 16 h 1444"/>
                    <a:gd name="T50" fmla="*/ 1437 w 1443"/>
                    <a:gd name="T51" fmla="*/ 722 h 1444"/>
                    <a:gd name="T52" fmla="*/ 1414 w 1443"/>
                    <a:gd name="T53" fmla="*/ 900 h 1444"/>
                    <a:gd name="T54" fmla="*/ 1351 w 1443"/>
                    <a:gd name="T55" fmla="*/ 1063 h 1444"/>
                    <a:gd name="T56" fmla="*/ 1252 w 1443"/>
                    <a:gd name="T57" fmla="*/ 1203 h 1444"/>
                    <a:gd name="T58" fmla="*/ 1122 w 1443"/>
                    <a:gd name="T59" fmla="*/ 1314 h 1444"/>
                    <a:gd name="T60" fmla="*/ 968 w 1443"/>
                    <a:gd name="T61" fmla="*/ 1393 h 1444"/>
                    <a:gd name="T62" fmla="*/ 795 w 1443"/>
                    <a:gd name="T63" fmla="*/ 1434 h 1444"/>
                    <a:gd name="T64" fmla="*/ 613 w 1443"/>
                    <a:gd name="T65" fmla="*/ 1429 h 1444"/>
                    <a:gd name="T66" fmla="*/ 444 w 1443"/>
                    <a:gd name="T67" fmla="*/ 1381 h 1444"/>
                    <a:gd name="T68" fmla="*/ 295 w 1443"/>
                    <a:gd name="T69" fmla="*/ 1295 h 1444"/>
                    <a:gd name="T70" fmla="*/ 170 w 1443"/>
                    <a:gd name="T71" fmla="*/ 1177 h 1444"/>
                    <a:gd name="T72" fmla="*/ 77 w 1443"/>
                    <a:gd name="T73" fmla="*/ 1032 h 1444"/>
                    <a:gd name="T74" fmla="*/ 21 w 1443"/>
                    <a:gd name="T75" fmla="*/ 866 h 1444"/>
                    <a:gd name="T76" fmla="*/ 7 w 1443"/>
                    <a:gd name="T77" fmla="*/ 685 h 1444"/>
                    <a:gd name="T78" fmla="*/ 40 w 1443"/>
                    <a:gd name="T79" fmla="*/ 510 h 1444"/>
                    <a:gd name="T80" fmla="*/ 110 w 1443"/>
                    <a:gd name="T81" fmla="*/ 351 h 1444"/>
                    <a:gd name="T82" fmla="*/ 216 w 1443"/>
                    <a:gd name="T83" fmla="*/ 216 h 1444"/>
                    <a:gd name="T84" fmla="*/ 351 w 1443"/>
                    <a:gd name="T85" fmla="*/ 110 h 1444"/>
                    <a:gd name="T86" fmla="*/ 509 w 1443"/>
                    <a:gd name="T87" fmla="*/ 40 h 1444"/>
                    <a:gd name="T88" fmla="*/ 685 w 1443"/>
                    <a:gd name="T89" fmla="*/ 7 h 1444"/>
                    <a:gd name="T90" fmla="*/ 867 w 1443"/>
                    <a:gd name="T91" fmla="*/ 21 h 1444"/>
                    <a:gd name="T92" fmla="*/ 1033 w 1443"/>
                    <a:gd name="T93" fmla="*/ 77 h 1444"/>
                    <a:gd name="T94" fmla="*/ 1176 w 1443"/>
                    <a:gd name="T95" fmla="*/ 170 h 1444"/>
                    <a:gd name="T96" fmla="*/ 1294 w 1443"/>
                    <a:gd name="T97" fmla="*/ 295 h 1444"/>
                    <a:gd name="T98" fmla="*/ 1382 w 1443"/>
                    <a:gd name="T99" fmla="*/ 443 h 1444"/>
                    <a:gd name="T100" fmla="*/ 1430 w 1443"/>
                    <a:gd name="T101" fmla="*/ 613 h 14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43"/>
                    <a:gd name="T154" fmla="*/ 0 h 1444"/>
                    <a:gd name="T155" fmla="*/ 1443 w 1443"/>
                    <a:gd name="T156" fmla="*/ 1444 h 14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43" h="1444">
                      <a:moveTo>
                        <a:pt x="723" y="0"/>
                      </a:moveTo>
                      <a:lnTo>
                        <a:pt x="759" y="2"/>
                      </a:lnTo>
                      <a:lnTo>
                        <a:pt x="796" y="4"/>
                      </a:lnTo>
                      <a:lnTo>
                        <a:pt x="832" y="9"/>
                      </a:lnTo>
                      <a:lnTo>
                        <a:pt x="868" y="16"/>
                      </a:lnTo>
                      <a:lnTo>
                        <a:pt x="902" y="23"/>
                      </a:lnTo>
                      <a:lnTo>
                        <a:pt x="937" y="33"/>
                      </a:lnTo>
                      <a:lnTo>
                        <a:pt x="971" y="45"/>
                      </a:lnTo>
                      <a:lnTo>
                        <a:pt x="1003" y="57"/>
                      </a:lnTo>
                      <a:lnTo>
                        <a:pt x="1034" y="72"/>
                      </a:lnTo>
                      <a:lnTo>
                        <a:pt x="1067" y="88"/>
                      </a:lnTo>
                      <a:lnTo>
                        <a:pt x="1096" y="105"/>
                      </a:lnTo>
                      <a:lnTo>
                        <a:pt x="1125" y="123"/>
                      </a:lnTo>
                      <a:lnTo>
                        <a:pt x="1154" y="144"/>
                      </a:lnTo>
                      <a:lnTo>
                        <a:pt x="1182" y="165"/>
                      </a:lnTo>
                      <a:lnTo>
                        <a:pt x="1207" y="188"/>
                      </a:lnTo>
                      <a:lnTo>
                        <a:pt x="1233" y="212"/>
                      </a:lnTo>
                      <a:lnTo>
                        <a:pt x="1257" y="236"/>
                      </a:lnTo>
                      <a:lnTo>
                        <a:pt x="1279" y="264"/>
                      </a:lnTo>
                      <a:lnTo>
                        <a:pt x="1300" y="291"/>
                      </a:lnTo>
                      <a:lnTo>
                        <a:pt x="1320" y="318"/>
                      </a:lnTo>
                      <a:lnTo>
                        <a:pt x="1339" y="348"/>
                      </a:lnTo>
                      <a:lnTo>
                        <a:pt x="1356" y="378"/>
                      </a:lnTo>
                      <a:lnTo>
                        <a:pt x="1373" y="409"/>
                      </a:lnTo>
                      <a:lnTo>
                        <a:pt x="1387" y="442"/>
                      </a:lnTo>
                      <a:lnTo>
                        <a:pt x="1401" y="474"/>
                      </a:lnTo>
                      <a:lnTo>
                        <a:pt x="1411" y="507"/>
                      </a:lnTo>
                      <a:lnTo>
                        <a:pt x="1421" y="541"/>
                      </a:lnTo>
                      <a:lnTo>
                        <a:pt x="1430" y="577"/>
                      </a:lnTo>
                      <a:lnTo>
                        <a:pt x="1435" y="613"/>
                      </a:lnTo>
                      <a:lnTo>
                        <a:pt x="1440" y="649"/>
                      </a:lnTo>
                      <a:lnTo>
                        <a:pt x="1443" y="685"/>
                      </a:lnTo>
                      <a:lnTo>
                        <a:pt x="1443" y="722"/>
                      </a:lnTo>
                      <a:lnTo>
                        <a:pt x="1443" y="760"/>
                      </a:lnTo>
                      <a:lnTo>
                        <a:pt x="1440" y="796"/>
                      </a:lnTo>
                      <a:lnTo>
                        <a:pt x="1435" y="832"/>
                      </a:lnTo>
                      <a:lnTo>
                        <a:pt x="1430" y="868"/>
                      </a:lnTo>
                      <a:lnTo>
                        <a:pt x="1421" y="902"/>
                      </a:lnTo>
                      <a:lnTo>
                        <a:pt x="1411" y="936"/>
                      </a:lnTo>
                      <a:lnTo>
                        <a:pt x="1401" y="970"/>
                      </a:lnTo>
                      <a:lnTo>
                        <a:pt x="1387" y="1003"/>
                      </a:lnTo>
                      <a:lnTo>
                        <a:pt x="1373" y="1035"/>
                      </a:lnTo>
                      <a:lnTo>
                        <a:pt x="1356" y="1066"/>
                      </a:lnTo>
                      <a:lnTo>
                        <a:pt x="1339" y="1097"/>
                      </a:lnTo>
                      <a:lnTo>
                        <a:pt x="1320" y="1126"/>
                      </a:lnTo>
                      <a:lnTo>
                        <a:pt x="1300" y="1153"/>
                      </a:lnTo>
                      <a:lnTo>
                        <a:pt x="1279" y="1181"/>
                      </a:lnTo>
                      <a:lnTo>
                        <a:pt x="1257" y="1206"/>
                      </a:lnTo>
                      <a:lnTo>
                        <a:pt x="1233" y="1232"/>
                      </a:lnTo>
                      <a:lnTo>
                        <a:pt x="1207" y="1256"/>
                      </a:lnTo>
                      <a:lnTo>
                        <a:pt x="1182" y="1278"/>
                      </a:lnTo>
                      <a:lnTo>
                        <a:pt x="1154" y="1300"/>
                      </a:lnTo>
                      <a:lnTo>
                        <a:pt x="1125" y="1321"/>
                      </a:lnTo>
                      <a:lnTo>
                        <a:pt x="1096" y="1340"/>
                      </a:lnTo>
                      <a:lnTo>
                        <a:pt x="1067" y="1357"/>
                      </a:lnTo>
                      <a:lnTo>
                        <a:pt x="1034" y="1372"/>
                      </a:lnTo>
                      <a:lnTo>
                        <a:pt x="1003" y="1386"/>
                      </a:lnTo>
                      <a:lnTo>
                        <a:pt x="971" y="1400"/>
                      </a:lnTo>
                      <a:lnTo>
                        <a:pt x="937" y="1412"/>
                      </a:lnTo>
                      <a:lnTo>
                        <a:pt x="902" y="1420"/>
                      </a:lnTo>
                      <a:lnTo>
                        <a:pt x="868" y="1429"/>
                      </a:lnTo>
                      <a:lnTo>
                        <a:pt x="832" y="1435"/>
                      </a:lnTo>
                      <a:lnTo>
                        <a:pt x="796" y="1439"/>
                      </a:lnTo>
                      <a:lnTo>
                        <a:pt x="759" y="1442"/>
                      </a:lnTo>
                      <a:lnTo>
                        <a:pt x="723" y="1444"/>
                      </a:lnTo>
                      <a:lnTo>
                        <a:pt x="685" y="1442"/>
                      </a:lnTo>
                      <a:lnTo>
                        <a:pt x="649" y="1439"/>
                      </a:lnTo>
                      <a:lnTo>
                        <a:pt x="611" y="1435"/>
                      </a:lnTo>
                      <a:lnTo>
                        <a:pt x="577" y="1429"/>
                      </a:lnTo>
                      <a:lnTo>
                        <a:pt x="541" y="1420"/>
                      </a:lnTo>
                      <a:lnTo>
                        <a:pt x="507" y="1412"/>
                      </a:lnTo>
                      <a:lnTo>
                        <a:pt x="475" y="1400"/>
                      </a:lnTo>
                      <a:lnTo>
                        <a:pt x="442" y="1386"/>
                      </a:lnTo>
                      <a:lnTo>
                        <a:pt x="410" y="1372"/>
                      </a:lnTo>
                      <a:lnTo>
                        <a:pt x="379" y="1357"/>
                      </a:lnTo>
                      <a:lnTo>
                        <a:pt x="348" y="1340"/>
                      </a:lnTo>
                      <a:lnTo>
                        <a:pt x="319" y="1321"/>
                      </a:lnTo>
                      <a:lnTo>
                        <a:pt x="290" y="1300"/>
                      </a:lnTo>
                      <a:lnTo>
                        <a:pt x="262" y="1278"/>
                      </a:lnTo>
                      <a:lnTo>
                        <a:pt x="237" y="1256"/>
                      </a:lnTo>
                      <a:lnTo>
                        <a:pt x="213" y="1232"/>
                      </a:lnTo>
                      <a:lnTo>
                        <a:pt x="189" y="1206"/>
                      </a:lnTo>
                      <a:lnTo>
                        <a:pt x="165" y="1181"/>
                      </a:lnTo>
                      <a:lnTo>
                        <a:pt x="144" y="1153"/>
                      </a:lnTo>
                      <a:lnTo>
                        <a:pt x="124" y="1126"/>
                      </a:lnTo>
                      <a:lnTo>
                        <a:pt x="105" y="1097"/>
                      </a:lnTo>
                      <a:lnTo>
                        <a:pt x="88" y="1066"/>
                      </a:lnTo>
                      <a:lnTo>
                        <a:pt x="72" y="1035"/>
                      </a:lnTo>
                      <a:lnTo>
                        <a:pt x="57" y="1003"/>
                      </a:lnTo>
                      <a:lnTo>
                        <a:pt x="45" y="970"/>
                      </a:lnTo>
                      <a:lnTo>
                        <a:pt x="33" y="936"/>
                      </a:lnTo>
                      <a:lnTo>
                        <a:pt x="23" y="902"/>
                      </a:lnTo>
                      <a:lnTo>
                        <a:pt x="16" y="868"/>
                      </a:lnTo>
                      <a:lnTo>
                        <a:pt x="9" y="832"/>
                      </a:lnTo>
                      <a:lnTo>
                        <a:pt x="4" y="796"/>
                      </a:lnTo>
                      <a:lnTo>
                        <a:pt x="2" y="760"/>
                      </a:lnTo>
                      <a:lnTo>
                        <a:pt x="0" y="722"/>
                      </a:lnTo>
                      <a:lnTo>
                        <a:pt x="2" y="685"/>
                      </a:lnTo>
                      <a:lnTo>
                        <a:pt x="4" y="649"/>
                      </a:lnTo>
                      <a:lnTo>
                        <a:pt x="9" y="613"/>
                      </a:lnTo>
                      <a:lnTo>
                        <a:pt x="16" y="577"/>
                      </a:lnTo>
                      <a:lnTo>
                        <a:pt x="23" y="541"/>
                      </a:lnTo>
                      <a:lnTo>
                        <a:pt x="33" y="507"/>
                      </a:lnTo>
                      <a:lnTo>
                        <a:pt x="45" y="474"/>
                      </a:lnTo>
                      <a:lnTo>
                        <a:pt x="57" y="442"/>
                      </a:lnTo>
                      <a:lnTo>
                        <a:pt x="72" y="409"/>
                      </a:lnTo>
                      <a:lnTo>
                        <a:pt x="88" y="378"/>
                      </a:lnTo>
                      <a:lnTo>
                        <a:pt x="105" y="348"/>
                      </a:lnTo>
                      <a:lnTo>
                        <a:pt x="124" y="318"/>
                      </a:lnTo>
                      <a:lnTo>
                        <a:pt x="144" y="291"/>
                      </a:lnTo>
                      <a:lnTo>
                        <a:pt x="165" y="264"/>
                      </a:lnTo>
                      <a:lnTo>
                        <a:pt x="189" y="236"/>
                      </a:lnTo>
                      <a:lnTo>
                        <a:pt x="213" y="212"/>
                      </a:lnTo>
                      <a:lnTo>
                        <a:pt x="237" y="188"/>
                      </a:lnTo>
                      <a:lnTo>
                        <a:pt x="262" y="165"/>
                      </a:lnTo>
                      <a:lnTo>
                        <a:pt x="290" y="144"/>
                      </a:lnTo>
                      <a:lnTo>
                        <a:pt x="319" y="123"/>
                      </a:lnTo>
                      <a:lnTo>
                        <a:pt x="348" y="105"/>
                      </a:lnTo>
                      <a:lnTo>
                        <a:pt x="379" y="88"/>
                      </a:lnTo>
                      <a:lnTo>
                        <a:pt x="410" y="72"/>
                      </a:lnTo>
                      <a:lnTo>
                        <a:pt x="442" y="57"/>
                      </a:lnTo>
                      <a:lnTo>
                        <a:pt x="475" y="45"/>
                      </a:lnTo>
                      <a:lnTo>
                        <a:pt x="507" y="33"/>
                      </a:lnTo>
                      <a:lnTo>
                        <a:pt x="541" y="23"/>
                      </a:lnTo>
                      <a:lnTo>
                        <a:pt x="577" y="16"/>
                      </a:lnTo>
                      <a:lnTo>
                        <a:pt x="611" y="9"/>
                      </a:lnTo>
                      <a:lnTo>
                        <a:pt x="649" y="4"/>
                      </a:lnTo>
                      <a:lnTo>
                        <a:pt x="685" y="2"/>
                      </a:lnTo>
                      <a:lnTo>
                        <a:pt x="723" y="0"/>
                      </a:lnTo>
                      <a:close/>
                      <a:moveTo>
                        <a:pt x="1437" y="722"/>
                      </a:moveTo>
                      <a:lnTo>
                        <a:pt x="1437" y="758"/>
                      </a:lnTo>
                      <a:lnTo>
                        <a:pt x="1433" y="796"/>
                      </a:lnTo>
                      <a:lnTo>
                        <a:pt x="1430" y="832"/>
                      </a:lnTo>
                      <a:lnTo>
                        <a:pt x="1423" y="866"/>
                      </a:lnTo>
                      <a:lnTo>
                        <a:pt x="1414" y="900"/>
                      </a:lnTo>
                      <a:lnTo>
                        <a:pt x="1406" y="934"/>
                      </a:lnTo>
                      <a:lnTo>
                        <a:pt x="1394" y="968"/>
                      </a:lnTo>
                      <a:lnTo>
                        <a:pt x="1382" y="1001"/>
                      </a:lnTo>
                      <a:lnTo>
                        <a:pt x="1366" y="1032"/>
                      </a:lnTo>
                      <a:lnTo>
                        <a:pt x="1351" y="1063"/>
                      </a:lnTo>
                      <a:lnTo>
                        <a:pt x="1334" y="1093"/>
                      </a:lnTo>
                      <a:lnTo>
                        <a:pt x="1315" y="1122"/>
                      </a:lnTo>
                      <a:lnTo>
                        <a:pt x="1294" y="1150"/>
                      </a:lnTo>
                      <a:lnTo>
                        <a:pt x="1274" y="1177"/>
                      </a:lnTo>
                      <a:lnTo>
                        <a:pt x="1252" y="1203"/>
                      </a:lnTo>
                      <a:lnTo>
                        <a:pt x="1228" y="1227"/>
                      </a:lnTo>
                      <a:lnTo>
                        <a:pt x="1204" y="1251"/>
                      </a:lnTo>
                      <a:lnTo>
                        <a:pt x="1176" y="1273"/>
                      </a:lnTo>
                      <a:lnTo>
                        <a:pt x="1151" y="1295"/>
                      </a:lnTo>
                      <a:lnTo>
                        <a:pt x="1122" y="1314"/>
                      </a:lnTo>
                      <a:lnTo>
                        <a:pt x="1093" y="1333"/>
                      </a:lnTo>
                      <a:lnTo>
                        <a:pt x="1063" y="1350"/>
                      </a:lnTo>
                      <a:lnTo>
                        <a:pt x="1033" y="1367"/>
                      </a:lnTo>
                      <a:lnTo>
                        <a:pt x="1000" y="1381"/>
                      </a:lnTo>
                      <a:lnTo>
                        <a:pt x="968" y="1393"/>
                      </a:lnTo>
                      <a:lnTo>
                        <a:pt x="935" y="1405"/>
                      </a:lnTo>
                      <a:lnTo>
                        <a:pt x="901" y="1415"/>
                      </a:lnTo>
                      <a:lnTo>
                        <a:pt x="867" y="1422"/>
                      </a:lnTo>
                      <a:lnTo>
                        <a:pt x="831" y="1429"/>
                      </a:lnTo>
                      <a:lnTo>
                        <a:pt x="795" y="1434"/>
                      </a:lnTo>
                      <a:lnTo>
                        <a:pt x="759" y="1435"/>
                      </a:lnTo>
                      <a:lnTo>
                        <a:pt x="723" y="1437"/>
                      </a:lnTo>
                      <a:lnTo>
                        <a:pt x="685" y="1435"/>
                      </a:lnTo>
                      <a:lnTo>
                        <a:pt x="649" y="1434"/>
                      </a:lnTo>
                      <a:lnTo>
                        <a:pt x="613" y="1429"/>
                      </a:lnTo>
                      <a:lnTo>
                        <a:pt x="577" y="1422"/>
                      </a:lnTo>
                      <a:lnTo>
                        <a:pt x="543" y="1415"/>
                      </a:lnTo>
                      <a:lnTo>
                        <a:pt x="509" y="1405"/>
                      </a:lnTo>
                      <a:lnTo>
                        <a:pt x="476" y="1393"/>
                      </a:lnTo>
                      <a:lnTo>
                        <a:pt x="444" y="1381"/>
                      </a:lnTo>
                      <a:lnTo>
                        <a:pt x="413" y="1367"/>
                      </a:lnTo>
                      <a:lnTo>
                        <a:pt x="380" y="1350"/>
                      </a:lnTo>
                      <a:lnTo>
                        <a:pt x="351" y="1333"/>
                      </a:lnTo>
                      <a:lnTo>
                        <a:pt x="322" y="1314"/>
                      </a:lnTo>
                      <a:lnTo>
                        <a:pt x="295" y="1295"/>
                      </a:lnTo>
                      <a:lnTo>
                        <a:pt x="267" y="1273"/>
                      </a:lnTo>
                      <a:lnTo>
                        <a:pt x="242" y="1251"/>
                      </a:lnTo>
                      <a:lnTo>
                        <a:pt x="216" y="1227"/>
                      </a:lnTo>
                      <a:lnTo>
                        <a:pt x="192" y="1203"/>
                      </a:lnTo>
                      <a:lnTo>
                        <a:pt x="170" y="1177"/>
                      </a:lnTo>
                      <a:lnTo>
                        <a:pt x="149" y="1150"/>
                      </a:lnTo>
                      <a:lnTo>
                        <a:pt x="129" y="1122"/>
                      </a:lnTo>
                      <a:lnTo>
                        <a:pt x="110" y="1093"/>
                      </a:lnTo>
                      <a:lnTo>
                        <a:pt x="93" y="1063"/>
                      </a:lnTo>
                      <a:lnTo>
                        <a:pt x="77" y="1032"/>
                      </a:lnTo>
                      <a:lnTo>
                        <a:pt x="64" y="1001"/>
                      </a:lnTo>
                      <a:lnTo>
                        <a:pt x="50" y="968"/>
                      </a:lnTo>
                      <a:lnTo>
                        <a:pt x="40" y="934"/>
                      </a:lnTo>
                      <a:lnTo>
                        <a:pt x="29" y="900"/>
                      </a:lnTo>
                      <a:lnTo>
                        <a:pt x="21" y="866"/>
                      </a:lnTo>
                      <a:lnTo>
                        <a:pt x="16" y="832"/>
                      </a:lnTo>
                      <a:lnTo>
                        <a:pt x="11" y="796"/>
                      </a:lnTo>
                      <a:lnTo>
                        <a:pt x="7" y="758"/>
                      </a:lnTo>
                      <a:lnTo>
                        <a:pt x="7" y="722"/>
                      </a:lnTo>
                      <a:lnTo>
                        <a:pt x="7" y="685"/>
                      </a:lnTo>
                      <a:lnTo>
                        <a:pt x="11" y="649"/>
                      </a:lnTo>
                      <a:lnTo>
                        <a:pt x="16" y="613"/>
                      </a:lnTo>
                      <a:lnTo>
                        <a:pt x="21" y="578"/>
                      </a:lnTo>
                      <a:lnTo>
                        <a:pt x="29" y="543"/>
                      </a:lnTo>
                      <a:lnTo>
                        <a:pt x="40" y="510"/>
                      </a:lnTo>
                      <a:lnTo>
                        <a:pt x="50" y="476"/>
                      </a:lnTo>
                      <a:lnTo>
                        <a:pt x="64" y="443"/>
                      </a:lnTo>
                      <a:lnTo>
                        <a:pt x="77" y="413"/>
                      </a:lnTo>
                      <a:lnTo>
                        <a:pt x="93" y="382"/>
                      </a:lnTo>
                      <a:lnTo>
                        <a:pt x="110" y="351"/>
                      </a:lnTo>
                      <a:lnTo>
                        <a:pt x="129" y="322"/>
                      </a:lnTo>
                      <a:lnTo>
                        <a:pt x="149" y="295"/>
                      </a:lnTo>
                      <a:lnTo>
                        <a:pt x="170" y="267"/>
                      </a:lnTo>
                      <a:lnTo>
                        <a:pt x="192" y="242"/>
                      </a:lnTo>
                      <a:lnTo>
                        <a:pt x="216" y="216"/>
                      </a:lnTo>
                      <a:lnTo>
                        <a:pt x="242" y="192"/>
                      </a:lnTo>
                      <a:lnTo>
                        <a:pt x="267" y="170"/>
                      </a:lnTo>
                      <a:lnTo>
                        <a:pt x="295" y="149"/>
                      </a:lnTo>
                      <a:lnTo>
                        <a:pt x="322" y="129"/>
                      </a:lnTo>
                      <a:lnTo>
                        <a:pt x="351" y="110"/>
                      </a:lnTo>
                      <a:lnTo>
                        <a:pt x="380" y="93"/>
                      </a:lnTo>
                      <a:lnTo>
                        <a:pt x="413" y="77"/>
                      </a:lnTo>
                      <a:lnTo>
                        <a:pt x="444" y="64"/>
                      </a:lnTo>
                      <a:lnTo>
                        <a:pt x="476" y="50"/>
                      </a:lnTo>
                      <a:lnTo>
                        <a:pt x="509" y="40"/>
                      </a:lnTo>
                      <a:lnTo>
                        <a:pt x="543" y="29"/>
                      </a:lnTo>
                      <a:lnTo>
                        <a:pt x="577" y="21"/>
                      </a:lnTo>
                      <a:lnTo>
                        <a:pt x="613" y="16"/>
                      </a:lnTo>
                      <a:lnTo>
                        <a:pt x="649" y="11"/>
                      </a:lnTo>
                      <a:lnTo>
                        <a:pt x="685" y="7"/>
                      </a:lnTo>
                      <a:lnTo>
                        <a:pt x="723" y="7"/>
                      </a:lnTo>
                      <a:lnTo>
                        <a:pt x="759" y="7"/>
                      </a:lnTo>
                      <a:lnTo>
                        <a:pt x="795" y="11"/>
                      </a:lnTo>
                      <a:lnTo>
                        <a:pt x="831" y="16"/>
                      </a:lnTo>
                      <a:lnTo>
                        <a:pt x="867" y="21"/>
                      </a:lnTo>
                      <a:lnTo>
                        <a:pt x="901" y="29"/>
                      </a:lnTo>
                      <a:lnTo>
                        <a:pt x="935" y="40"/>
                      </a:lnTo>
                      <a:lnTo>
                        <a:pt x="968" y="50"/>
                      </a:lnTo>
                      <a:lnTo>
                        <a:pt x="1000" y="64"/>
                      </a:lnTo>
                      <a:lnTo>
                        <a:pt x="1033" y="77"/>
                      </a:lnTo>
                      <a:lnTo>
                        <a:pt x="1063" y="93"/>
                      </a:lnTo>
                      <a:lnTo>
                        <a:pt x="1093" y="110"/>
                      </a:lnTo>
                      <a:lnTo>
                        <a:pt x="1122" y="129"/>
                      </a:lnTo>
                      <a:lnTo>
                        <a:pt x="1151" y="149"/>
                      </a:lnTo>
                      <a:lnTo>
                        <a:pt x="1176" y="170"/>
                      </a:lnTo>
                      <a:lnTo>
                        <a:pt x="1204" y="192"/>
                      </a:lnTo>
                      <a:lnTo>
                        <a:pt x="1228" y="216"/>
                      </a:lnTo>
                      <a:lnTo>
                        <a:pt x="1252" y="242"/>
                      </a:lnTo>
                      <a:lnTo>
                        <a:pt x="1274" y="267"/>
                      </a:lnTo>
                      <a:lnTo>
                        <a:pt x="1294" y="295"/>
                      </a:lnTo>
                      <a:lnTo>
                        <a:pt x="1315" y="322"/>
                      </a:lnTo>
                      <a:lnTo>
                        <a:pt x="1334" y="351"/>
                      </a:lnTo>
                      <a:lnTo>
                        <a:pt x="1351" y="382"/>
                      </a:lnTo>
                      <a:lnTo>
                        <a:pt x="1366" y="413"/>
                      </a:lnTo>
                      <a:lnTo>
                        <a:pt x="1382" y="443"/>
                      </a:lnTo>
                      <a:lnTo>
                        <a:pt x="1394" y="476"/>
                      </a:lnTo>
                      <a:lnTo>
                        <a:pt x="1406" y="510"/>
                      </a:lnTo>
                      <a:lnTo>
                        <a:pt x="1414" y="543"/>
                      </a:lnTo>
                      <a:lnTo>
                        <a:pt x="1423" y="578"/>
                      </a:lnTo>
                      <a:lnTo>
                        <a:pt x="1430" y="613"/>
                      </a:lnTo>
                      <a:lnTo>
                        <a:pt x="1433" y="649"/>
                      </a:lnTo>
                      <a:lnTo>
                        <a:pt x="1437" y="685"/>
                      </a:lnTo>
                      <a:lnTo>
                        <a:pt x="1437" y="722"/>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7" name="Freeform 13"/>
                <p:cNvSpPr>
                  <a:spLocks noEditPoints="1"/>
                </p:cNvSpPr>
                <p:nvPr/>
              </p:nvSpPr>
              <p:spPr bwMode="auto">
                <a:xfrm>
                  <a:off x="3030" y="2585"/>
                  <a:ext cx="1438" cy="1437"/>
                </a:xfrm>
                <a:custGeom>
                  <a:avLst/>
                  <a:gdLst>
                    <a:gd name="T0" fmla="*/ 1422 w 1438"/>
                    <a:gd name="T1" fmla="*/ 573 h 1437"/>
                    <a:gd name="T2" fmla="*/ 1366 w 1438"/>
                    <a:gd name="T3" fmla="*/ 407 h 1437"/>
                    <a:gd name="T4" fmla="*/ 1273 w 1438"/>
                    <a:gd name="T5" fmla="*/ 261 h 1437"/>
                    <a:gd name="T6" fmla="*/ 1148 w 1438"/>
                    <a:gd name="T7" fmla="*/ 142 h 1437"/>
                    <a:gd name="T8" fmla="*/ 998 w 1438"/>
                    <a:gd name="T9" fmla="*/ 56 h 1437"/>
                    <a:gd name="T10" fmla="*/ 828 w 1438"/>
                    <a:gd name="T11" fmla="*/ 8 h 1437"/>
                    <a:gd name="T12" fmla="*/ 645 w 1438"/>
                    <a:gd name="T13" fmla="*/ 3 h 1437"/>
                    <a:gd name="T14" fmla="*/ 471 w 1438"/>
                    <a:gd name="T15" fmla="*/ 43 h 1437"/>
                    <a:gd name="T16" fmla="*/ 316 w 1438"/>
                    <a:gd name="T17" fmla="*/ 123 h 1437"/>
                    <a:gd name="T18" fmla="*/ 186 w 1438"/>
                    <a:gd name="T19" fmla="*/ 234 h 1437"/>
                    <a:gd name="T20" fmla="*/ 85 w 1438"/>
                    <a:gd name="T21" fmla="*/ 376 h 1437"/>
                    <a:gd name="T22" fmla="*/ 22 w 1438"/>
                    <a:gd name="T23" fmla="*/ 539 h 1437"/>
                    <a:gd name="T24" fmla="*/ 0 w 1438"/>
                    <a:gd name="T25" fmla="*/ 718 h 1437"/>
                    <a:gd name="T26" fmla="*/ 22 w 1438"/>
                    <a:gd name="T27" fmla="*/ 898 h 1437"/>
                    <a:gd name="T28" fmla="*/ 85 w 1438"/>
                    <a:gd name="T29" fmla="*/ 1060 h 1437"/>
                    <a:gd name="T30" fmla="*/ 186 w 1438"/>
                    <a:gd name="T31" fmla="*/ 1201 h 1437"/>
                    <a:gd name="T32" fmla="*/ 316 w 1438"/>
                    <a:gd name="T33" fmla="*/ 1313 h 1437"/>
                    <a:gd name="T34" fmla="*/ 471 w 1438"/>
                    <a:gd name="T35" fmla="*/ 1392 h 1437"/>
                    <a:gd name="T36" fmla="*/ 645 w 1438"/>
                    <a:gd name="T37" fmla="*/ 1433 h 1437"/>
                    <a:gd name="T38" fmla="*/ 828 w 1438"/>
                    <a:gd name="T39" fmla="*/ 1428 h 1437"/>
                    <a:gd name="T40" fmla="*/ 998 w 1438"/>
                    <a:gd name="T41" fmla="*/ 1380 h 1437"/>
                    <a:gd name="T42" fmla="*/ 1148 w 1438"/>
                    <a:gd name="T43" fmla="*/ 1295 h 1437"/>
                    <a:gd name="T44" fmla="*/ 1273 w 1438"/>
                    <a:gd name="T45" fmla="*/ 1175 h 1437"/>
                    <a:gd name="T46" fmla="*/ 1366 w 1438"/>
                    <a:gd name="T47" fmla="*/ 1029 h 1437"/>
                    <a:gd name="T48" fmla="*/ 1422 w 1438"/>
                    <a:gd name="T49" fmla="*/ 864 h 1437"/>
                    <a:gd name="T50" fmla="*/ 1429 w 1438"/>
                    <a:gd name="T51" fmla="*/ 718 h 1437"/>
                    <a:gd name="T52" fmla="*/ 1407 w 1438"/>
                    <a:gd name="T53" fmla="*/ 896 h 1437"/>
                    <a:gd name="T54" fmla="*/ 1344 w 1438"/>
                    <a:gd name="T55" fmla="*/ 1057 h 1437"/>
                    <a:gd name="T56" fmla="*/ 1244 w 1438"/>
                    <a:gd name="T57" fmla="*/ 1195 h 1437"/>
                    <a:gd name="T58" fmla="*/ 1116 w 1438"/>
                    <a:gd name="T59" fmla="*/ 1308 h 1437"/>
                    <a:gd name="T60" fmla="*/ 964 w 1438"/>
                    <a:gd name="T61" fmla="*/ 1385 h 1437"/>
                    <a:gd name="T62" fmla="*/ 791 w 1438"/>
                    <a:gd name="T63" fmla="*/ 1426 h 1437"/>
                    <a:gd name="T64" fmla="*/ 609 w 1438"/>
                    <a:gd name="T65" fmla="*/ 1421 h 1437"/>
                    <a:gd name="T66" fmla="*/ 441 w 1438"/>
                    <a:gd name="T67" fmla="*/ 1373 h 1437"/>
                    <a:gd name="T68" fmla="*/ 293 w 1438"/>
                    <a:gd name="T69" fmla="*/ 1288 h 1437"/>
                    <a:gd name="T70" fmla="*/ 169 w 1438"/>
                    <a:gd name="T71" fmla="*/ 1170 h 1437"/>
                    <a:gd name="T72" fmla="*/ 77 w 1438"/>
                    <a:gd name="T73" fmla="*/ 1026 h 1437"/>
                    <a:gd name="T74" fmla="*/ 20 w 1438"/>
                    <a:gd name="T75" fmla="*/ 862 h 1437"/>
                    <a:gd name="T76" fmla="*/ 8 w 1438"/>
                    <a:gd name="T77" fmla="*/ 681 h 1437"/>
                    <a:gd name="T78" fmla="*/ 39 w 1438"/>
                    <a:gd name="T79" fmla="*/ 506 h 1437"/>
                    <a:gd name="T80" fmla="*/ 109 w 1438"/>
                    <a:gd name="T81" fmla="*/ 349 h 1437"/>
                    <a:gd name="T82" fmla="*/ 215 w 1438"/>
                    <a:gd name="T83" fmla="*/ 215 h 1437"/>
                    <a:gd name="T84" fmla="*/ 349 w 1438"/>
                    <a:gd name="T85" fmla="*/ 109 h 1437"/>
                    <a:gd name="T86" fmla="*/ 507 w 1438"/>
                    <a:gd name="T87" fmla="*/ 39 h 1437"/>
                    <a:gd name="T88" fmla="*/ 681 w 1438"/>
                    <a:gd name="T89" fmla="*/ 8 h 1437"/>
                    <a:gd name="T90" fmla="*/ 861 w 1438"/>
                    <a:gd name="T91" fmla="*/ 22 h 1437"/>
                    <a:gd name="T92" fmla="*/ 1027 w 1438"/>
                    <a:gd name="T93" fmla="*/ 77 h 1437"/>
                    <a:gd name="T94" fmla="*/ 1171 w 1438"/>
                    <a:gd name="T95" fmla="*/ 169 h 1437"/>
                    <a:gd name="T96" fmla="*/ 1289 w 1438"/>
                    <a:gd name="T97" fmla="*/ 292 h 1437"/>
                    <a:gd name="T98" fmla="*/ 1374 w 1438"/>
                    <a:gd name="T99" fmla="*/ 441 h 1437"/>
                    <a:gd name="T100" fmla="*/ 1421 w 1438"/>
                    <a:gd name="T101" fmla="*/ 610 h 14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38"/>
                    <a:gd name="T154" fmla="*/ 0 h 1437"/>
                    <a:gd name="T155" fmla="*/ 1438 w 1438"/>
                    <a:gd name="T156" fmla="*/ 1437 h 143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38" h="1437">
                      <a:moveTo>
                        <a:pt x="1438" y="718"/>
                      </a:moveTo>
                      <a:lnTo>
                        <a:pt x="1436" y="681"/>
                      </a:lnTo>
                      <a:lnTo>
                        <a:pt x="1433" y="645"/>
                      </a:lnTo>
                      <a:lnTo>
                        <a:pt x="1429" y="609"/>
                      </a:lnTo>
                      <a:lnTo>
                        <a:pt x="1422" y="573"/>
                      </a:lnTo>
                      <a:lnTo>
                        <a:pt x="1414" y="539"/>
                      </a:lnTo>
                      <a:lnTo>
                        <a:pt x="1405" y="504"/>
                      </a:lnTo>
                      <a:lnTo>
                        <a:pt x="1393" y="470"/>
                      </a:lnTo>
                      <a:lnTo>
                        <a:pt x="1381" y="438"/>
                      </a:lnTo>
                      <a:lnTo>
                        <a:pt x="1366" y="407"/>
                      </a:lnTo>
                      <a:lnTo>
                        <a:pt x="1350" y="376"/>
                      </a:lnTo>
                      <a:lnTo>
                        <a:pt x="1333" y="345"/>
                      </a:lnTo>
                      <a:lnTo>
                        <a:pt x="1314" y="316"/>
                      </a:lnTo>
                      <a:lnTo>
                        <a:pt x="1294" y="289"/>
                      </a:lnTo>
                      <a:lnTo>
                        <a:pt x="1273" y="261"/>
                      </a:lnTo>
                      <a:lnTo>
                        <a:pt x="1249" y="234"/>
                      </a:lnTo>
                      <a:lnTo>
                        <a:pt x="1227" y="210"/>
                      </a:lnTo>
                      <a:lnTo>
                        <a:pt x="1201" y="186"/>
                      </a:lnTo>
                      <a:lnTo>
                        <a:pt x="1176" y="164"/>
                      </a:lnTo>
                      <a:lnTo>
                        <a:pt x="1148" y="142"/>
                      </a:lnTo>
                      <a:lnTo>
                        <a:pt x="1119" y="123"/>
                      </a:lnTo>
                      <a:lnTo>
                        <a:pt x="1090" y="104"/>
                      </a:lnTo>
                      <a:lnTo>
                        <a:pt x="1061" y="85"/>
                      </a:lnTo>
                      <a:lnTo>
                        <a:pt x="1030" y="70"/>
                      </a:lnTo>
                      <a:lnTo>
                        <a:pt x="998" y="56"/>
                      </a:lnTo>
                      <a:lnTo>
                        <a:pt x="965" y="43"/>
                      </a:lnTo>
                      <a:lnTo>
                        <a:pt x="931" y="32"/>
                      </a:lnTo>
                      <a:lnTo>
                        <a:pt x="898" y="22"/>
                      </a:lnTo>
                      <a:lnTo>
                        <a:pt x="863" y="13"/>
                      </a:lnTo>
                      <a:lnTo>
                        <a:pt x="828" y="8"/>
                      </a:lnTo>
                      <a:lnTo>
                        <a:pt x="792" y="3"/>
                      </a:lnTo>
                      <a:lnTo>
                        <a:pt x="755" y="0"/>
                      </a:lnTo>
                      <a:lnTo>
                        <a:pt x="719" y="0"/>
                      </a:lnTo>
                      <a:lnTo>
                        <a:pt x="681" y="0"/>
                      </a:lnTo>
                      <a:lnTo>
                        <a:pt x="645" y="3"/>
                      </a:lnTo>
                      <a:lnTo>
                        <a:pt x="609" y="8"/>
                      </a:lnTo>
                      <a:lnTo>
                        <a:pt x="573" y="13"/>
                      </a:lnTo>
                      <a:lnTo>
                        <a:pt x="539" y="22"/>
                      </a:lnTo>
                      <a:lnTo>
                        <a:pt x="505" y="32"/>
                      </a:lnTo>
                      <a:lnTo>
                        <a:pt x="471" y="43"/>
                      </a:lnTo>
                      <a:lnTo>
                        <a:pt x="438" y="56"/>
                      </a:lnTo>
                      <a:lnTo>
                        <a:pt x="407" y="70"/>
                      </a:lnTo>
                      <a:lnTo>
                        <a:pt x="375" y="85"/>
                      </a:lnTo>
                      <a:lnTo>
                        <a:pt x="346" y="104"/>
                      </a:lnTo>
                      <a:lnTo>
                        <a:pt x="316" y="123"/>
                      </a:lnTo>
                      <a:lnTo>
                        <a:pt x="287" y="142"/>
                      </a:lnTo>
                      <a:lnTo>
                        <a:pt x="262" y="164"/>
                      </a:lnTo>
                      <a:lnTo>
                        <a:pt x="234" y="186"/>
                      </a:lnTo>
                      <a:lnTo>
                        <a:pt x="210" y="210"/>
                      </a:lnTo>
                      <a:lnTo>
                        <a:pt x="186" y="234"/>
                      </a:lnTo>
                      <a:lnTo>
                        <a:pt x="164" y="261"/>
                      </a:lnTo>
                      <a:lnTo>
                        <a:pt x="142" y="289"/>
                      </a:lnTo>
                      <a:lnTo>
                        <a:pt x="121" y="316"/>
                      </a:lnTo>
                      <a:lnTo>
                        <a:pt x="103" y="345"/>
                      </a:lnTo>
                      <a:lnTo>
                        <a:pt x="85" y="376"/>
                      </a:lnTo>
                      <a:lnTo>
                        <a:pt x="70" y="407"/>
                      </a:lnTo>
                      <a:lnTo>
                        <a:pt x="56" y="438"/>
                      </a:lnTo>
                      <a:lnTo>
                        <a:pt x="43" y="470"/>
                      </a:lnTo>
                      <a:lnTo>
                        <a:pt x="32" y="504"/>
                      </a:lnTo>
                      <a:lnTo>
                        <a:pt x="22" y="539"/>
                      </a:lnTo>
                      <a:lnTo>
                        <a:pt x="14" y="573"/>
                      </a:lnTo>
                      <a:lnTo>
                        <a:pt x="8" y="609"/>
                      </a:lnTo>
                      <a:lnTo>
                        <a:pt x="3" y="645"/>
                      </a:lnTo>
                      <a:lnTo>
                        <a:pt x="0" y="681"/>
                      </a:lnTo>
                      <a:lnTo>
                        <a:pt x="0" y="718"/>
                      </a:lnTo>
                      <a:lnTo>
                        <a:pt x="0" y="754"/>
                      </a:lnTo>
                      <a:lnTo>
                        <a:pt x="3" y="792"/>
                      </a:lnTo>
                      <a:lnTo>
                        <a:pt x="8" y="828"/>
                      </a:lnTo>
                      <a:lnTo>
                        <a:pt x="14" y="864"/>
                      </a:lnTo>
                      <a:lnTo>
                        <a:pt x="22" y="898"/>
                      </a:lnTo>
                      <a:lnTo>
                        <a:pt x="32" y="932"/>
                      </a:lnTo>
                      <a:lnTo>
                        <a:pt x="43" y="964"/>
                      </a:lnTo>
                      <a:lnTo>
                        <a:pt x="56" y="997"/>
                      </a:lnTo>
                      <a:lnTo>
                        <a:pt x="70" y="1029"/>
                      </a:lnTo>
                      <a:lnTo>
                        <a:pt x="85" y="1060"/>
                      </a:lnTo>
                      <a:lnTo>
                        <a:pt x="103" y="1091"/>
                      </a:lnTo>
                      <a:lnTo>
                        <a:pt x="121" y="1120"/>
                      </a:lnTo>
                      <a:lnTo>
                        <a:pt x="142" y="1148"/>
                      </a:lnTo>
                      <a:lnTo>
                        <a:pt x="164" y="1175"/>
                      </a:lnTo>
                      <a:lnTo>
                        <a:pt x="186" y="1201"/>
                      </a:lnTo>
                      <a:lnTo>
                        <a:pt x="210" y="1226"/>
                      </a:lnTo>
                      <a:lnTo>
                        <a:pt x="234" y="1250"/>
                      </a:lnTo>
                      <a:lnTo>
                        <a:pt x="262" y="1272"/>
                      </a:lnTo>
                      <a:lnTo>
                        <a:pt x="287" y="1295"/>
                      </a:lnTo>
                      <a:lnTo>
                        <a:pt x="316" y="1313"/>
                      </a:lnTo>
                      <a:lnTo>
                        <a:pt x="346" y="1332"/>
                      </a:lnTo>
                      <a:lnTo>
                        <a:pt x="375" y="1349"/>
                      </a:lnTo>
                      <a:lnTo>
                        <a:pt x="407" y="1366"/>
                      </a:lnTo>
                      <a:lnTo>
                        <a:pt x="438" y="1380"/>
                      </a:lnTo>
                      <a:lnTo>
                        <a:pt x="471" y="1392"/>
                      </a:lnTo>
                      <a:lnTo>
                        <a:pt x="505" y="1404"/>
                      </a:lnTo>
                      <a:lnTo>
                        <a:pt x="539" y="1414"/>
                      </a:lnTo>
                      <a:lnTo>
                        <a:pt x="573" y="1421"/>
                      </a:lnTo>
                      <a:lnTo>
                        <a:pt x="609" y="1428"/>
                      </a:lnTo>
                      <a:lnTo>
                        <a:pt x="645" y="1433"/>
                      </a:lnTo>
                      <a:lnTo>
                        <a:pt x="681" y="1435"/>
                      </a:lnTo>
                      <a:lnTo>
                        <a:pt x="719" y="1437"/>
                      </a:lnTo>
                      <a:lnTo>
                        <a:pt x="755" y="1435"/>
                      </a:lnTo>
                      <a:lnTo>
                        <a:pt x="792" y="1433"/>
                      </a:lnTo>
                      <a:lnTo>
                        <a:pt x="828" y="1428"/>
                      </a:lnTo>
                      <a:lnTo>
                        <a:pt x="863" y="1421"/>
                      </a:lnTo>
                      <a:lnTo>
                        <a:pt x="898" y="1414"/>
                      </a:lnTo>
                      <a:lnTo>
                        <a:pt x="931" y="1404"/>
                      </a:lnTo>
                      <a:lnTo>
                        <a:pt x="965" y="1392"/>
                      </a:lnTo>
                      <a:lnTo>
                        <a:pt x="998" y="1380"/>
                      </a:lnTo>
                      <a:lnTo>
                        <a:pt x="1030" y="1366"/>
                      </a:lnTo>
                      <a:lnTo>
                        <a:pt x="1061" y="1349"/>
                      </a:lnTo>
                      <a:lnTo>
                        <a:pt x="1090" y="1332"/>
                      </a:lnTo>
                      <a:lnTo>
                        <a:pt x="1119" y="1313"/>
                      </a:lnTo>
                      <a:lnTo>
                        <a:pt x="1148" y="1295"/>
                      </a:lnTo>
                      <a:lnTo>
                        <a:pt x="1176" y="1272"/>
                      </a:lnTo>
                      <a:lnTo>
                        <a:pt x="1201" y="1250"/>
                      </a:lnTo>
                      <a:lnTo>
                        <a:pt x="1227" y="1226"/>
                      </a:lnTo>
                      <a:lnTo>
                        <a:pt x="1249" y="1201"/>
                      </a:lnTo>
                      <a:lnTo>
                        <a:pt x="1273" y="1175"/>
                      </a:lnTo>
                      <a:lnTo>
                        <a:pt x="1294" y="1148"/>
                      </a:lnTo>
                      <a:lnTo>
                        <a:pt x="1314" y="1120"/>
                      </a:lnTo>
                      <a:lnTo>
                        <a:pt x="1333" y="1091"/>
                      </a:lnTo>
                      <a:lnTo>
                        <a:pt x="1350" y="1060"/>
                      </a:lnTo>
                      <a:lnTo>
                        <a:pt x="1366" y="1029"/>
                      </a:lnTo>
                      <a:lnTo>
                        <a:pt x="1381" y="997"/>
                      </a:lnTo>
                      <a:lnTo>
                        <a:pt x="1393" y="964"/>
                      </a:lnTo>
                      <a:lnTo>
                        <a:pt x="1405" y="932"/>
                      </a:lnTo>
                      <a:lnTo>
                        <a:pt x="1414" y="898"/>
                      </a:lnTo>
                      <a:lnTo>
                        <a:pt x="1422" y="864"/>
                      </a:lnTo>
                      <a:lnTo>
                        <a:pt x="1429" y="828"/>
                      </a:lnTo>
                      <a:lnTo>
                        <a:pt x="1433" y="792"/>
                      </a:lnTo>
                      <a:lnTo>
                        <a:pt x="1436" y="754"/>
                      </a:lnTo>
                      <a:lnTo>
                        <a:pt x="1438" y="718"/>
                      </a:lnTo>
                      <a:close/>
                      <a:moveTo>
                        <a:pt x="1429" y="718"/>
                      </a:moveTo>
                      <a:lnTo>
                        <a:pt x="1429" y="754"/>
                      </a:lnTo>
                      <a:lnTo>
                        <a:pt x="1426" y="790"/>
                      </a:lnTo>
                      <a:lnTo>
                        <a:pt x="1421" y="826"/>
                      </a:lnTo>
                      <a:lnTo>
                        <a:pt x="1415" y="862"/>
                      </a:lnTo>
                      <a:lnTo>
                        <a:pt x="1407" y="896"/>
                      </a:lnTo>
                      <a:lnTo>
                        <a:pt x="1398" y="930"/>
                      </a:lnTo>
                      <a:lnTo>
                        <a:pt x="1386" y="963"/>
                      </a:lnTo>
                      <a:lnTo>
                        <a:pt x="1374" y="995"/>
                      </a:lnTo>
                      <a:lnTo>
                        <a:pt x="1359" y="1026"/>
                      </a:lnTo>
                      <a:lnTo>
                        <a:pt x="1344" y="1057"/>
                      </a:lnTo>
                      <a:lnTo>
                        <a:pt x="1326" y="1086"/>
                      </a:lnTo>
                      <a:lnTo>
                        <a:pt x="1308" y="1115"/>
                      </a:lnTo>
                      <a:lnTo>
                        <a:pt x="1289" y="1144"/>
                      </a:lnTo>
                      <a:lnTo>
                        <a:pt x="1267" y="1170"/>
                      </a:lnTo>
                      <a:lnTo>
                        <a:pt x="1244" y="1195"/>
                      </a:lnTo>
                      <a:lnTo>
                        <a:pt x="1222" y="1221"/>
                      </a:lnTo>
                      <a:lnTo>
                        <a:pt x="1196" y="1245"/>
                      </a:lnTo>
                      <a:lnTo>
                        <a:pt x="1171" y="1267"/>
                      </a:lnTo>
                      <a:lnTo>
                        <a:pt x="1143" y="1288"/>
                      </a:lnTo>
                      <a:lnTo>
                        <a:pt x="1116" y="1308"/>
                      </a:lnTo>
                      <a:lnTo>
                        <a:pt x="1087" y="1325"/>
                      </a:lnTo>
                      <a:lnTo>
                        <a:pt x="1058" y="1343"/>
                      </a:lnTo>
                      <a:lnTo>
                        <a:pt x="1027" y="1360"/>
                      </a:lnTo>
                      <a:lnTo>
                        <a:pt x="994" y="1373"/>
                      </a:lnTo>
                      <a:lnTo>
                        <a:pt x="964" y="1385"/>
                      </a:lnTo>
                      <a:lnTo>
                        <a:pt x="929" y="1397"/>
                      </a:lnTo>
                      <a:lnTo>
                        <a:pt x="895" y="1408"/>
                      </a:lnTo>
                      <a:lnTo>
                        <a:pt x="861" y="1414"/>
                      </a:lnTo>
                      <a:lnTo>
                        <a:pt x="827" y="1421"/>
                      </a:lnTo>
                      <a:lnTo>
                        <a:pt x="791" y="1426"/>
                      </a:lnTo>
                      <a:lnTo>
                        <a:pt x="755" y="1428"/>
                      </a:lnTo>
                      <a:lnTo>
                        <a:pt x="719" y="1430"/>
                      </a:lnTo>
                      <a:lnTo>
                        <a:pt x="681" y="1428"/>
                      </a:lnTo>
                      <a:lnTo>
                        <a:pt x="645" y="1426"/>
                      </a:lnTo>
                      <a:lnTo>
                        <a:pt x="609" y="1421"/>
                      </a:lnTo>
                      <a:lnTo>
                        <a:pt x="575" y="1414"/>
                      </a:lnTo>
                      <a:lnTo>
                        <a:pt x="541" y="1408"/>
                      </a:lnTo>
                      <a:lnTo>
                        <a:pt x="507" y="1397"/>
                      </a:lnTo>
                      <a:lnTo>
                        <a:pt x="474" y="1385"/>
                      </a:lnTo>
                      <a:lnTo>
                        <a:pt x="441" y="1373"/>
                      </a:lnTo>
                      <a:lnTo>
                        <a:pt x="409" y="1360"/>
                      </a:lnTo>
                      <a:lnTo>
                        <a:pt x="380" y="1343"/>
                      </a:lnTo>
                      <a:lnTo>
                        <a:pt x="349" y="1325"/>
                      </a:lnTo>
                      <a:lnTo>
                        <a:pt x="320" y="1308"/>
                      </a:lnTo>
                      <a:lnTo>
                        <a:pt x="293" y="1288"/>
                      </a:lnTo>
                      <a:lnTo>
                        <a:pt x="265" y="1267"/>
                      </a:lnTo>
                      <a:lnTo>
                        <a:pt x="239" y="1245"/>
                      </a:lnTo>
                      <a:lnTo>
                        <a:pt x="215" y="1221"/>
                      </a:lnTo>
                      <a:lnTo>
                        <a:pt x="192" y="1195"/>
                      </a:lnTo>
                      <a:lnTo>
                        <a:pt x="169" y="1170"/>
                      </a:lnTo>
                      <a:lnTo>
                        <a:pt x="149" y="1144"/>
                      </a:lnTo>
                      <a:lnTo>
                        <a:pt x="128" y="1115"/>
                      </a:lnTo>
                      <a:lnTo>
                        <a:pt x="109" y="1086"/>
                      </a:lnTo>
                      <a:lnTo>
                        <a:pt x="92" y="1057"/>
                      </a:lnTo>
                      <a:lnTo>
                        <a:pt x="77" y="1026"/>
                      </a:lnTo>
                      <a:lnTo>
                        <a:pt x="63" y="995"/>
                      </a:lnTo>
                      <a:lnTo>
                        <a:pt x="49" y="963"/>
                      </a:lnTo>
                      <a:lnTo>
                        <a:pt x="39" y="930"/>
                      </a:lnTo>
                      <a:lnTo>
                        <a:pt x="29" y="896"/>
                      </a:lnTo>
                      <a:lnTo>
                        <a:pt x="20" y="862"/>
                      </a:lnTo>
                      <a:lnTo>
                        <a:pt x="15" y="826"/>
                      </a:lnTo>
                      <a:lnTo>
                        <a:pt x="10" y="790"/>
                      </a:lnTo>
                      <a:lnTo>
                        <a:pt x="8" y="754"/>
                      </a:lnTo>
                      <a:lnTo>
                        <a:pt x="7" y="718"/>
                      </a:lnTo>
                      <a:lnTo>
                        <a:pt x="8" y="681"/>
                      </a:lnTo>
                      <a:lnTo>
                        <a:pt x="10" y="645"/>
                      </a:lnTo>
                      <a:lnTo>
                        <a:pt x="15" y="610"/>
                      </a:lnTo>
                      <a:lnTo>
                        <a:pt x="20" y="574"/>
                      </a:lnTo>
                      <a:lnTo>
                        <a:pt x="29" y="540"/>
                      </a:lnTo>
                      <a:lnTo>
                        <a:pt x="39" y="506"/>
                      </a:lnTo>
                      <a:lnTo>
                        <a:pt x="49" y="474"/>
                      </a:lnTo>
                      <a:lnTo>
                        <a:pt x="63" y="441"/>
                      </a:lnTo>
                      <a:lnTo>
                        <a:pt x="77" y="410"/>
                      </a:lnTo>
                      <a:lnTo>
                        <a:pt x="92" y="379"/>
                      </a:lnTo>
                      <a:lnTo>
                        <a:pt x="109" y="349"/>
                      </a:lnTo>
                      <a:lnTo>
                        <a:pt x="128" y="320"/>
                      </a:lnTo>
                      <a:lnTo>
                        <a:pt x="149" y="292"/>
                      </a:lnTo>
                      <a:lnTo>
                        <a:pt x="169" y="265"/>
                      </a:lnTo>
                      <a:lnTo>
                        <a:pt x="192" y="239"/>
                      </a:lnTo>
                      <a:lnTo>
                        <a:pt x="215" y="215"/>
                      </a:lnTo>
                      <a:lnTo>
                        <a:pt x="239" y="191"/>
                      </a:lnTo>
                      <a:lnTo>
                        <a:pt x="265" y="169"/>
                      </a:lnTo>
                      <a:lnTo>
                        <a:pt x="293" y="149"/>
                      </a:lnTo>
                      <a:lnTo>
                        <a:pt x="320" y="128"/>
                      </a:lnTo>
                      <a:lnTo>
                        <a:pt x="349" y="109"/>
                      </a:lnTo>
                      <a:lnTo>
                        <a:pt x="380" y="92"/>
                      </a:lnTo>
                      <a:lnTo>
                        <a:pt x="409" y="77"/>
                      </a:lnTo>
                      <a:lnTo>
                        <a:pt x="441" y="63"/>
                      </a:lnTo>
                      <a:lnTo>
                        <a:pt x="474" y="49"/>
                      </a:lnTo>
                      <a:lnTo>
                        <a:pt x="507" y="39"/>
                      </a:lnTo>
                      <a:lnTo>
                        <a:pt x="541" y="29"/>
                      </a:lnTo>
                      <a:lnTo>
                        <a:pt x="575" y="22"/>
                      </a:lnTo>
                      <a:lnTo>
                        <a:pt x="609" y="15"/>
                      </a:lnTo>
                      <a:lnTo>
                        <a:pt x="645" y="10"/>
                      </a:lnTo>
                      <a:lnTo>
                        <a:pt x="681" y="8"/>
                      </a:lnTo>
                      <a:lnTo>
                        <a:pt x="719" y="7"/>
                      </a:lnTo>
                      <a:lnTo>
                        <a:pt x="755" y="8"/>
                      </a:lnTo>
                      <a:lnTo>
                        <a:pt x="791" y="10"/>
                      </a:lnTo>
                      <a:lnTo>
                        <a:pt x="827" y="15"/>
                      </a:lnTo>
                      <a:lnTo>
                        <a:pt x="861" y="22"/>
                      </a:lnTo>
                      <a:lnTo>
                        <a:pt x="895" y="29"/>
                      </a:lnTo>
                      <a:lnTo>
                        <a:pt x="929" y="39"/>
                      </a:lnTo>
                      <a:lnTo>
                        <a:pt x="964" y="49"/>
                      </a:lnTo>
                      <a:lnTo>
                        <a:pt x="994" y="63"/>
                      </a:lnTo>
                      <a:lnTo>
                        <a:pt x="1027" y="77"/>
                      </a:lnTo>
                      <a:lnTo>
                        <a:pt x="1058" y="92"/>
                      </a:lnTo>
                      <a:lnTo>
                        <a:pt x="1087" y="109"/>
                      </a:lnTo>
                      <a:lnTo>
                        <a:pt x="1116" y="128"/>
                      </a:lnTo>
                      <a:lnTo>
                        <a:pt x="1143" y="149"/>
                      </a:lnTo>
                      <a:lnTo>
                        <a:pt x="1171" y="169"/>
                      </a:lnTo>
                      <a:lnTo>
                        <a:pt x="1196" y="191"/>
                      </a:lnTo>
                      <a:lnTo>
                        <a:pt x="1222" y="215"/>
                      </a:lnTo>
                      <a:lnTo>
                        <a:pt x="1244" y="239"/>
                      </a:lnTo>
                      <a:lnTo>
                        <a:pt x="1267" y="265"/>
                      </a:lnTo>
                      <a:lnTo>
                        <a:pt x="1289" y="292"/>
                      </a:lnTo>
                      <a:lnTo>
                        <a:pt x="1308" y="320"/>
                      </a:lnTo>
                      <a:lnTo>
                        <a:pt x="1326" y="349"/>
                      </a:lnTo>
                      <a:lnTo>
                        <a:pt x="1344" y="379"/>
                      </a:lnTo>
                      <a:lnTo>
                        <a:pt x="1359" y="410"/>
                      </a:lnTo>
                      <a:lnTo>
                        <a:pt x="1374" y="441"/>
                      </a:lnTo>
                      <a:lnTo>
                        <a:pt x="1386" y="474"/>
                      </a:lnTo>
                      <a:lnTo>
                        <a:pt x="1398" y="506"/>
                      </a:lnTo>
                      <a:lnTo>
                        <a:pt x="1407" y="540"/>
                      </a:lnTo>
                      <a:lnTo>
                        <a:pt x="1415" y="574"/>
                      </a:lnTo>
                      <a:lnTo>
                        <a:pt x="1421" y="610"/>
                      </a:lnTo>
                      <a:lnTo>
                        <a:pt x="1426" y="645"/>
                      </a:lnTo>
                      <a:lnTo>
                        <a:pt x="1429" y="681"/>
                      </a:lnTo>
                      <a:lnTo>
                        <a:pt x="1429" y="718"/>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8" name="Freeform 14"/>
                <p:cNvSpPr>
                  <a:spLocks noEditPoints="1"/>
                </p:cNvSpPr>
                <p:nvPr/>
              </p:nvSpPr>
              <p:spPr bwMode="auto">
                <a:xfrm>
                  <a:off x="3033" y="2588"/>
                  <a:ext cx="1430" cy="1430"/>
                </a:xfrm>
                <a:custGeom>
                  <a:avLst/>
                  <a:gdLst>
                    <a:gd name="T0" fmla="*/ 1416 w 1430"/>
                    <a:gd name="T1" fmla="*/ 571 h 1430"/>
                    <a:gd name="T2" fmla="*/ 1359 w 1430"/>
                    <a:gd name="T3" fmla="*/ 406 h 1430"/>
                    <a:gd name="T4" fmla="*/ 1267 w 1430"/>
                    <a:gd name="T5" fmla="*/ 260 h 1430"/>
                    <a:gd name="T6" fmla="*/ 1144 w 1430"/>
                    <a:gd name="T7" fmla="*/ 142 h 1430"/>
                    <a:gd name="T8" fmla="*/ 993 w 1430"/>
                    <a:gd name="T9" fmla="*/ 57 h 1430"/>
                    <a:gd name="T10" fmla="*/ 824 w 1430"/>
                    <a:gd name="T11" fmla="*/ 9 h 1430"/>
                    <a:gd name="T12" fmla="*/ 642 w 1430"/>
                    <a:gd name="T13" fmla="*/ 4 h 1430"/>
                    <a:gd name="T14" fmla="*/ 469 w 1430"/>
                    <a:gd name="T15" fmla="*/ 43 h 1430"/>
                    <a:gd name="T16" fmla="*/ 315 w 1430"/>
                    <a:gd name="T17" fmla="*/ 122 h 1430"/>
                    <a:gd name="T18" fmla="*/ 185 w 1430"/>
                    <a:gd name="T19" fmla="*/ 235 h 1430"/>
                    <a:gd name="T20" fmla="*/ 86 w 1430"/>
                    <a:gd name="T21" fmla="*/ 375 h 1430"/>
                    <a:gd name="T22" fmla="*/ 22 w 1430"/>
                    <a:gd name="T23" fmla="*/ 536 h 1430"/>
                    <a:gd name="T24" fmla="*/ 0 w 1430"/>
                    <a:gd name="T25" fmla="*/ 715 h 1430"/>
                    <a:gd name="T26" fmla="*/ 22 w 1430"/>
                    <a:gd name="T27" fmla="*/ 893 h 1430"/>
                    <a:gd name="T28" fmla="*/ 86 w 1430"/>
                    <a:gd name="T29" fmla="*/ 1056 h 1430"/>
                    <a:gd name="T30" fmla="*/ 185 w 1430"/>
                    <a:gd name="T31" fmla="*/ 1196 h 1430"/>
                    <a:gd name="T32" fmla="*/ 315 w 1430"/>
                    <a:gd name="T33" fmla="*/ 1307 h 1430"/>
                    <a:gd name="T34" fmla="*/ 469 w 1430"/>
                    <a:gd name="T35" fmla="*/ 1386 h 1430"/>
                    <a:gd name="T36" fmla="*/ 642 w 1430"/>
                    <a:gd name="T37" fmla="*/ 1427 h 1430"/>
                    <a:gd name="T38" fmla="*/ 824 w 1430"/>
                    <a:gd name="T39" fmla="*/ 1422 h 1430"/>
                    <a:gd name="T40" fmla="*/ 993 w 1430"/>
                    <a:gd name="T41" fmla="*/ 1374 h 1430"/>
                    <a:gd name="T42" fmla="*/ 1144 w 1430"/>
                    <a:gd name="T43" fmla="*/ 1288 h 1430"/>
                    <a:gd name="T44" fmla="*/ 1267 w 1430"/>
                    <a:gd name="T45" fmla="*/ 1170 h 1430"/>
                    <a:gd name="T46" fmla="*/ 1359 w 1430"/>
                    <a:gd name="T47" fmla="*/ 1025 h 1430"/>
                    <a:gd name="T48" fmla="*/ 1416 w 1430"/>
                    <a:gd name="T49" fmla="*/ 859 h 1430"/>
                    <a:gd name="T50" fmla="*/ 1423 w 1430"/>
                    <a:gd name="T51" fmla="*/ 715 h 1430"/>
                    <a:gd name="T52" fmla="*/ 1400 w 1430"/>
                    <a:gd name="T53" fmla="*/ 891 h 1430"/>
                    <a:gd name="T54" fmla="*/ 1337 w 1430"/>
                    <a:gd name="T55" fmla="*/ 1052 h 1430"/>
                    <a:gd name="T56" fmla="*/ 1240 w 1430"/>
                    <a:gd name="T57" fmla="*/ 1191 h 1430"/>
                    <a:gd name="T58" fmla="*/ 1111 w 1430"/>
                    <a:gd name="T59" fmla="*/ 1302 h 1430"/>
                    <a:gd name="T60" fmla="*/ 959 w 1430"/>
                    <a:gd name="T61" fmla="*/ 1379 h 1430"/>
                    <a:gd name="T62" fmla="*/ 788 w 1430"/>
                    <a:gd name="T63" fmla="*/ 1418 h 1430"/>
                    <a:gd name="T64" fmla="*/ 608 w 1430"/>
                    <a:gd name="T65" fmla="*/ 1415 h 1430"/>
                    <a:gd name="T66" fmla="*/ 440 w 1430"/>
                    <a:gd name="T67" fmla="*/ 1367 h 1430"/>
                    <a:gd name="T68" fmla="*/ 291 w 1430"/>
                    <a:gd name="T69" fmla="*/ 1281 h 1430"/>
                    <a:gd name="T70" fmla="*/ 170 w 1430"/>
                    <a:gd name="T71" fmla="*/ 1165 h 1430"/>
                    <a:gd name="T72" fmla="*/ 77 w 1430"/>
                    <a:gd name="T73" fmla="*/ 1021 h 1430"/>
                    <a:gd name="T74" fmla="*/ 22 w 1430"/>
                    <a:gd name="T75" fmla="*/ 857 h 1430"/>
                    <a:gd name="T76" fmla="*/ 9 w 1430"/>
                    <a:gd name="T77" fmla="*/ 679 h 1430"/>
                    <a:gd name="T78" fmla="*/ 40 w 1430"/>
                    <a:gd name="T79" fmla="*/ 505 h 1430"/>
                    <a:gd name="T80" fmla="*/ 110 w 1430"/>
                    <a:gd name="T81" fmla="*/ 347 h 1430"/>
                    <a:gd name="T82" fmla="*/ 214 w 1430"/>
                    <a:gd name="T83" fmla="*/ 214 h 1430"/>
                    <a:gd name="T84" fmla="*/ 348 w 1430"/>
                    <a:gd name="T85" fmla="*/ 110 h 1430"/>
                    <a:gd name="T86" fmla="*/ 505 w 1430"/>
                    <a:gd name="T87" fmla="*/ 40 h 1430"/>
                    <a:gd name="T88" fmla="*/ 678 w 1430"/>
                    <a:gd name="T89" fmla="*/ 9 h 1430"/>
                    <a:gd name="T90" fmla="*/ 858 w 1430"/>
                    <a:gd name="T91" fmla="*/ 22 h 1430"/>
                    <a:gd name="T92" fmla="*/ 1022 w 1430"/>
                    <a:gd name="T93" fmla="*/ 77 h 1430"/>
                    <a:gd name="T94" fmla="*/ 1166 w 1430"/>
                    <a:gd name="T95" fmla="*/ 170 h 1430"/>
                    <a:gd name="T96" fmla="*/ 1282 w 1430"/>
                    <a:gd name="T97" fmla="*/ 291 h 1430"/>
                    <a:gd name="T98" fmla="*/ 1368 w 1430"/>
                    <a:gd name="T99" fmla="*/ 440 h 1430"/>
                    <a:gd name="T100" fmla="*/ 1414 w 1430"/>
                    <a:gd name="T101" fmla="*/ 607 h 14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30"/>
                    <a:gd name="T154" fmla="*/ 0 h 1430"/>
                    <a:gd name="T155" fmla="*/ 1430 w 1430"/>
                    <a:gd name="T156" fmla="*/ 1430 h 14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30" h="1430">
                      <a:moveTo>
                        <a:pt x="1430" y="715"/>
                      </a:moveTo>
                      <a:lnTo>
                        <a:pt x="1430" y="678"/>
                      </a:lnTo>
                      <a:lnTo>
                        <a:pt x="1426" y="642"/>
                      </a:lnTo>
                      <a:lnTo>
                        <a:pt x="1423" y="606"/>
                      </a:lnTo>
                      <a:lnTo>
                        <a:pt x="1416" y="571"/>
                      </a:lnTo>
                      <a:lnTo>
                        <a:pt x="1407" y="536"/>
                      </a:lnTo>
                      <a:lnTo>
                        <a:pt x="1399" y="503"/>
                      </a:lnTo>
                      <a:lnTo>
                        <a:pt x="1387" y="469"/>
                      </a:lnTo>
                      <a:lnTo>
                        <a:pt x="1375" y="436"/>
                      </a:lnTo>
                      <a:lnTo>
                        <a:pt x="1359" y="406"/>
                      </a:lnTo>
                      <a:lnTo>
                        <a:pt x="1344" y="375"/>
                      </a:lnTo>
                      <a:lnTo>
                        <a:pt x="1327" y="344"/>
                      </a:lnTo>
                      <a:lnTo>
                        <a:pt x="1308" y="315"/>
                      </a:lnTo>
                      <a:lnTo>
                        <a:pt x="1287" y="288"/>
                      </a:lnTo>
                      <a:lnTo>
                        <a:pt x="1267" y="260"/>
                      </a:lnTo>
                      <a:lnTo>
                        <a:pt x="1245" y="235"/>
                      </a:lnTo>
                      <a:lnTo>
                        <a:pt x="1221" y="209"/>
                      </a:lnTo>
                      <a:lnTo>
                        <a:pt x="1197" y="185"/>
                      </a:lnTo>
                      <a:lnTo>
                        <a:pt x="1169" y="163"/>
                      </a:lnTo>
                      <a:lnTo>
                        <a:pt x="1144" y="142"/>
                      </a:lnTo>
                      <a:lnTo>
                        <a:pt x="1115" y="122"/>
                      </a:lnTo>
                      <a:lnTo>
                        <a:pt x="1086" y="103"/>
                      </a:lnTo>
                      <a:lnTo>
                        <a:pt x="1056" y="86"/>
                      </a:lnTo>
                      <a:lnTo>
                        <a:pt x="1026" y="70"/>
                      </a:lnTo>
                      <a:lnTo>
                        <a:pt x="993" y="57"/>
                      </a:lnTo>
                      <a:lnTo>
                        <a:pt x="961" y="43"/>
                      </a:lnTo>
                      <a:lnTo>
                        <a:pt x="928" y="33"/>
                      </a:lnTo>
                      <a:lnTo>
                        <a:pt x="894" y="22"/>
                      </a:lnTo>
                      <a:lnTo>
                        <a:pt x="860" y="14"/>
                      </a:lnTo>
                      <a:lnTo>
                        <a:pt x="824" y="9"/>
                      </a:lnTo>
                      <a:lnTo>
                        <a:pt x="788" y="4"/>
                      </a:lnTo>
                      <a:lnTo>
                        <a:pt x="752" y="0"/>
                      </a:lnTo>
                      <a:lnTo>
                        <a:pt x="716" y="0"/>
                      </a:lnTo>
                      <a:lnTo>
                        <a:pt x="678" y="0"/>
                      </a:lnTo>
                      <a:lnTo>
                        <a:pt x="642" y="4"/>
                      </a:lnTo>
                      <a:lnTo>
                        <a:pt x="606" y="9"/>
                      </a:lnTo>
                      <a:lnTo>
                        <a:pt x="570" y="14"/>
                      </a:lnTo>
                      <a:lnTo>
                        <a:pt x="536" y="22"/>
                      </a:lnTo>
                      <a:lnTo>
                        <a:pt x="502" y="33"/>
                      </a:lnTo>
                      <a:lnTo>
                        <a:pt x="469" y="43"/>
                      </a:lnTo>
                      <a:lnTo>
                        <a:pt x="437" y="57"/>
                      </a:lnTo>
                      <a:lnTo>
                        <a:pt x="406" y="70"/>
                      </a:lnTo>
                      <a:lnTo>
                        <a:pt x="373" y="86"/>
                      </a:lnTo>
                      <a:lnTo>
                        <a:pt x="344" y="103"/>
                      </a:lnTo>
                      <a:lnTo>
                        <a:pt x="315" y="122"/>
                      </a:lnTo>
                      <a:lnTo>
                        <a:pt x="288" y="142"/>
                      </a:lnTo>
                      <a:lnTo>
                        <a:pt x="260" y="163"/>
                      </a:lnTo>
                      <a:lnTo>
                        <a:pt x="235" y="185"/>
                      </a:lnTo>
                      <a:lnTo>
                        <a:pt x="209" y="209"/>
                      </a:lnTo>
                      <a:lnTo>
                        <a:pt x="185" y="235"/>
                      </a:lnTo>
                      <a:lnTo>
                        <a:pt x="163" y="260"/>
                      </a:lnTo>
                      <a:lnTo>
                        <a:pt x="142" y="288"/>
                      </a:lnTo>
                      <a:lnTo>
                        <a:pt x="122" y="315"/>
                      </a:lnTo>
                      <a:lnTo>
                        <a:pt x="103" y="344"/>
                      </a:lnTo>
                      <a:lnTo>
                        <a:pt x="86" y="375"/>
                      </a:lnTo>
                      <a:lnTo>
                        <a:pt x="70" y="406"/>
                      </a:lnTo>
                      <a:lnTo>
                        <a:pt x="57" y="436"/>
                      </a:lnTo>
                      <a:lnTo>
                        <a:pt x="43" y="469"/>
                      </a:lnTo>
                      <a:lnTo>
                        <a:pt x="33" y="503"/>
                      </a:lnTo>
                      <a:lnTo>
                        <a:pt x="22" y="536"/>
                      </a:lnTo>
                      <a:lnTo>
                        <a:pt x="14" y="571"/>
                      </a:lnTo>
                      <a:lnTo>
                        <a:pt x="9" y="606"/>
                      </a:lnTo>
                      <a:lnTo>
                        <a:pt x="4" y="642"/>
                      </a:lnTo>
                      <a:lnTo>
                        <a:pt x="0" y="678"/>
                      </a:lnTo>
                      <a:lnTo>
                        <a:pt x="0" y="715"/>
                      </a:lnTo>
                      <a:lnTo>
                        <a:pt x="0" y="751"/>
                      </a:lnTo>
                      <a:lnTo>
                        <a:pt x="4" y="789"/>
                      </a:lnTo>
                      <a:lnTo>
                        <a:pt x="9" y="825"/>
                      </a:lnTo>
                      <a:lnTo>
                        <a:pt x="14" y="859"/>
                      </a:lnTo>
                      <a:lnTo>
                        <a:pt x="22" y="893"/>
                      </a:lnTo>
                      <a:lnTo>
                        <a:pt x="33" y="927"/>
                      </a:lnTo>
                      <a:lnTo>
                        <a:pt x="43" y="961"/>
                      </a:lnTo>
                      <a:lnTo>
                        <a:pt x="57" y="994"/>
                      </a:lnTo>
                      <a:lnTo>
                        <a:pt x="70" y="1025"/>
                      </a:lnTo>
                      <a:lnTo>
                        <a:pt x="86" y="1056"/>
                      </a:lnTo>
                      <a:lnTo>
                        <a:pt x="103" y="1086"/>
                      </a:lnTo>
                      <a:lnTo>
                        <a:pt x="122" y="1115"/>
                      </a:lnTo>
                      <a:lnTo>
                        <a:pt x="142" y="1143"/>
                      </a:lnTo>
                      <a:lnTo>
                        <a:pt x="163" y="1170"/>
                      </a:lnTo>
                      <a:lnTo>
                        <a:pt x="185" y="1196"/>
                      </a:lnTo>
                      <a:lnTo>
                        <a:pt x="209" y="1220"/>
                      </a:lnTo>
                      <a:lnTo>
                        <a:pt x="235" y="1244"/>
                      </a:lnTo>
                      <a:lnTo>
                        <a:pt x="260" y="1266"/>
                      </a:lnTo>
                      <a:lnTo>
                        <a:pt x="288" y="1288"/>
                      </a:lnTo>
                      <a:lnTo>
                        <a:pt x="315" y="1307"/>
                      </a:lnTo>
                      <a:lnTo>
                        <a:pt x="344" y="1326"/>
                      </a:lnTo>
                      <a:lnTo>
                        <a:pt x="373" y="1343"/>
                      </a:lnTo>
                      <a:lnTo>
                        <a:pt x="406" y="1360"/>
                      </a:lnTo>
                      <a:lnTo>
                        <a:pt x="437" y="1374"/>
                      </a:lnTo>
                      <a:lnTo>
                        <a:pt x="469" y="1386"/>
                      </a:lnTo>
                      <a:lnTo>
                        <a:pt x="502" y="1398"/>
                      </a:lnTo>
                      <a:lnTo>
                        <a:pt x="536" y="1408"/>
                      </a:lnTo>
                      <a:lnTo>
                        <a:pt x="570" y="1415"/>
                      </a:lnTo>
                      <a:lnTo>
                        <a:pt x="606" y="1422"/>
                      </a:lnTo>
                      <a:lnTo>
                        <a:pt x="642" y="1427"/>
                      </a:lnTo>
                      <a:lnTo>
                        <a:pt x="678" y="1428"/>
                      </a:lnTo>
                      <a:lnTo>
                        <a:pt x="716" y="1430"/>
                      </a:lnTo>
                      <a:lnTo>
                        <a:pt x="752" y="1428"/>
                      </a:lnTo>
                      <a:lnTo>
                        <a:pt x="788" y="1427"/>
                      </a:lnTo>
                      <a:lnTo>
                        <a:pt x="824" y="1422"/>
                      </a:lnTo>
                      <a:lnTo>
                        <a:pt x="860" y="1415"/>
                      </a:lnTo>
                      <a:lnTo>
                        <a:pt x="894" y="1408"/>
                      </a:lnTo>
                      <a:lnTo>
                        <a:pt x="928" y="1398"/>
                      </a:lnTo>
                      <a:lnTo>
                        <a:pt x="961" y="1386"/>
                      </a:lnTo>
                      <a:lnTo>
                        <a:pt x="993" y="1374"/>
                      </a:lnTo>
                      <a:lnTo>
                        <a:pt x="1026" y="1360"/>
                      </a:lnTo>
                      <a:lnTo>
                        <a:pt x="1056" y="1343"/>
                      </a:lnTo>
                      <a:lnTo>
                        <a:pt x="1086" y="1326"/>
                      </a:lnTo>
                      <a:lnTo>
                        <a:pt x="1115" y="1307"/>
                      </a:lnTo>
                      <a:lnTo>
                        <a:pt x="1144" y="1288"/>
                      </a:lnTo>
                      <a:lnTo>
                        <a:pt x="1169" y="1266"/>
                      </a:lnTo>
                      <a:lnTo>
                        <a:pt x="1197" y="1244"/>
                      </a:lnTo>
                      <a:lnTo>
                        <a:pt x="1221" y="1220"/>
                      </a:lnTo>
                      <a:lnTo>
                        <a:pt x="1245" y="1196"/>
                      </a:lnTo>
                      <a:lnTo>
                        <a:pt x="1267" y="1170"/>
                      </a:lnTo>
                      <a:lnTo>
                        <a:pt x="1287" y="1143"/>
                      </a:lnTo>
                      <a:lnTo>
                        <a:pt x="1308" y="1115"/>
                      </a:lnTo>
                      <a:lnTo>
                        <a:pt x="1327" y="1086"/>
                      </a:lnTo>
                      <a:lnTo>
                        <a:pt x="1344" y="1056"/>
                      </a:lnTo>
                      <a:lnTo>
                        <a:pt x="1359" y="1025"/>
                      </a:lnTo>
                      <a:lnTo>
                        <a:pt x="1375" y="994"/>
                      </a:lnTo>
                      <a:lnTo>
                        <a:pt x="1387" y="961"/>
                      </a:lnTo>
                      <a:lnTo>
                        <a:pt x="1399" y="927"/>
                      </a:lnTo>
                      <a:lnTo>
                        <a:pt x="1407" y="893"/>
                      </a:lnTo>
                      <a:lnTo>
                        <a:pt x="1416" y="859"/>
                      </a:lnTo>
                      <a:lnTo>
                        <a:pt x="1423" y="825"/>
                      </a:lnTo>
                      <a:lnTo>
                        <a:pt x="1426" y="789"/>
                      </a:lnTo>
                      <a:lnTo>
                        <a:pt x="1430" y="751"/>
                      </a:lnTo>
                      <a:lnTo>
                        <a:pt x="1430" y="715"/>
                      </a:lnTo>
                      <a:close/>
                      <a:moveTo>
                        <a:pt x="1423" y="715"/>
                      </a:moveTo>
                      <a:lnTo>
                        <a:pt x="1423" y="751"/>
                      </a:lnTo>
                      <a:lnTo>
                        <a:pt x="1419" y="787"/>
                      </a:lnTo>
                      <a:lnTo>
                        <a:pt x="1414" y="823"/>
                      </a:lnTo>
                      <a:lnTo>
                        <a:pt x="1409" y="857"/>
                      </a:lnTo>
                      <a:lnTo>
                        <a:pt x="1400" y="891"/>
                      </a:lnTo>
                      <a:lnTo>
                        <a:pt x="1392" y="926"/>
                      </a:lnTo>
                      <a:lnTo>
                        <a:pt x="1380" y="958"/>
                      </a:lnTo>
                      <a:lnTo>
                        <a:pt x="1368" y="991"/>
                      </a:lnTo>
                      <a:lnTo>
                        <a:pt x="1353" y="1021"/>
                      </a:lnTo>
                      <a:lnTo>
                        <a:pt x="1337" y="1052"/>
                      </a:lnTo>
                      <a:lnTo>
                        <a:pt x="1320" y="1081"/>
                      </a:lnTo>
                      <a:lnTo>
                        <a:pt x="1303" y="1110"/>
                      </a:lnTo>
                      <a:lnTo>
                        <a:pt x="1282" y="1138"/>
                      </a:lnTo>
                      <a:lnTo>
                        <a:pt x="1262" y="1165"/>
                      </a:lnTo>
                      <a:lnTo>
                        <a:pt x="1240" y="1191"/>
                      </a:lnTo>
                      <a:lnTo>
                        <a:pt x="1216" y="1215"/>
                      </a:lnTo>
                      <a:lnTo>
                        <a:pt x="1192" y="1239"/>
                      </a:lnTo>
                      <a:lnTo>
                        <a:pt x="1166" y="1261"/>
                      </a:lnTo>
                      <a:lnTo>
                        <a:pt x="1139" y="1281"/>
                      </a:lnTo>
                      <a:lnTo>
                        <a:pt x="1111" y="1302"/>
                      </a:lnTo>
                      <a:lnTo>
                        <a:pt x="1082" y="1321"/>
                      </a:lnTo>
                      <a:lnTo>
                        <a:pt x="1053" y="1338"/>
                      </a:lnTo>
                      <a:lnTo>
                        <a:pt x="1022" y="1353"/>
                      </a:lnTo>
                      <a:lnTo>
                        <a:pt x="991" y="1367"/>
                      </a:lnTo>
                      <a:lnTo>
                        <a:pt x="959" y="1379"/>
                      </a:lnTo>
                      <a:lnTo>
                        <a:pt x="926" y="1391"/>
                      </a:lnTo>
                      <a:lnTo>
                        <a:pt x="892" y="1401"/>
                      </a:lnTo>
                      <a:lnTo>
                        <a:pt x="858" y="1408"/>
                      </a:lnTo>
                      <a:lnTo>
                        <a:pt x="824" y="1415"/>
                      </a:lnTo>
                      <a:lnTo>
                        <a:pt x="788" y="1418"/>
                      </a:lnTo>
                      <a:lnTo>
                        <a:pt x="752" y="1422"/>
                      </a:lnTo>
                      <a:lnTo>
                        <a:pt x="716" y="1423"/>
                      </a:lnTo>
                      <a:lnTo>
                        <a:pt x="678" y="1422"/>
                      </a:lnTo>
                      <a:lnTo>
                        <a:pt x="642" y="1418"/>
                      </a:lnTo>
                      <a:lnTo>
                        <a:pt x="608" y="1415"/>
                      </a:lnTo>
                      <a:lnTo>
                        <a:pt x="572" y="1408"/>
                      </a:lnTo>
                      <a:lnTo>
                        <a:pt x="538" y="1401"/>
                      </a:lnTo>
                      <a:lnTo>
                        <a:pt x="505" y="1391"/>
                      </a:lnTo>
                      <a:lnTo>
                        <a:pt x="471" y="1379"/>
                      </a:lnTo>
                      <a:lnTo>
                        <a:pt x="440" y="1367"/>
                      </a:lnTo>
                      <a:lnTo>
                        <a:pt x="408" y="1353"/>
                      </a:lnTo>
                      <a:lnTo>
                        <a:pt x="379" y="1338"/>
                      </a:lnTo>
                      <a:lnTo>
                        <a:pt x="348" y="1321"/>
                      </a:lnTo>
                      <a:lnTo>
                        <a:pt x="319" y="1302"/>
                      </a:lnTo>
                      <a:lnTo>
                        <a:pt x="291" y="1281"/>
                      </a:lnTo>
                      <a:lnTo>
                        <a:pt x="266" y="1261"/>
                      </a:lnTo>
                      <a:lnTo>
                        <a:pt x="240" y="1239"/>
                      </a:lnTo>
                      <a:lnTo>
                        <a:pt x="214" y="1215"/>
                      </a:lnTo>
                      <a:lnTo>
                        <a:pt x="192" y="1191"/>
                      </a:lnTo>
                      <a:lnTo>
                        <a:pt x="170" y="1165"/>
                      </a:lnTo>
                      <a:lnTo>
                        <a:pt x="147" y="1138"/>
                      </a:lnTo>
                      <a:lnTo>
                        <a:pt x="129" y="1110"/>
                      </a:lnTo>
                      <a:lnTo>
                        <a:pt x="110" y="1081"/>
                      </a:lnTo>
                      <a:lnTo>
                        <a:pt x="93" y="1052"/>
                      </a:lnTo>
                      <a:lnTo>
                        <a:pt x="77" y="1021"/>
                      </a:lnTo>
                      <a:lnTo>
                        <a:pt x="64" y="991"/>
                      </a:lnTo>
                      <a:lnTo>
                        <a:pt x="50" y="958"/>
                      </a:lnTo>
                      <a:lnTo>
                        <a:pt x="40" y="926"/>
                      </a:lnTo>
                      <a:lnTo>
                        <a:pt x="29" y="891"/>
                      </a:lnTo>
                      <a:lnTo>
                        <a:pt x="22" y="857"/>
                      </a:lnTo>
                      <a:lnTo>
                        <a:pt x="16" y="823"/>
                      </a:lnTo>
                      <a:lnTo>
                        <a:pt x="11" y="787"/>
                      </a:lnTo>
                      <a:lnTo>
                        <a:pt x="9" y="751"/>
                      </a:lnTo>
                      <a:lnTo>
                        <a:pt x="7" y="715"/>
                      </a:lnTo>
                      <a:lnTo>
                        <a:pt x="9" y="679"/>
                      </a:lnTo>
                      <a:lnTo>
                        <a:pt x="11" y="643"/>
                      </a:lnTo>
                      <a:lnTo>
                        <a:pt x="16" y="607"/>
                      </a:lnTo>
                      <a:lnTo>
                        <a:pt x="22" y="573"/>
                      </a:lnTo>
                      <a:lnTo>
                        <a:pt x="29" y="537"/>
                      </a:lnTo>
                      <a:lnTo>
                        <a:pt x="40" y="505"/>
                      </a:lnTo>
                      <a:lnTo>
                        <a:pt x="50" y="472"/>
                      </a:lnTo>
                      <a:lnTo>
                        <a:pt x="64" y="440"/>
                      </a:lnTo>
                      <a:lnTo>
                        <a:pt x="77" y="409"/>
                      </a:lnTo>
                      <a:lnTo>
                        <a:pt x="93" y="378"/>
                      </a:lnTo>
                      <a:lnTo>
                        <a:pt x="110" y="347"/>
                      </a:lnTo>
                      <a:lnTo>
                        <a:pt x="129" y="320"/>
                      </a:lnTo>
                      <a:lnTo>
                        <a:pt x="147" y="291"/>
                      </a:lnTo>
                      <a:lnTo>
                        <a:pt x="170" y="265"/>
                      </a:lnTo>
                      <a:lnTo>
                        <a:pt x="192" y="240"/>
                      </a:lnTo>
                      <a:lnTo>
                        <a:pt x="214" y="214"/>
                      </a:lnTo>
                      <a:lnTo>
                        <a:pt x="240" y="192"/>
                      </a:lnTo>
                      <a:lnTo>
                        <a:pt x="266" y="170"/>
                      </a:lnTo>
                      <a:lnTo>
                        <a:pt x="291" y="147"/>
                      </a:lnTo>
                      <a:lnTo>
                        <a:pt x="319" y="128"/>
                      </a:lnTo>
                      <a:lnTo>
                        <a:pt x="348" y="110"/>
                      </a:lnTo>
                      <a:lnTo>
                        <a:pt x="379" y="93"/>
                      </a:lnTo>
                      <a:lnTo>
                        <a:pt x="408" y="77"/>
                      </a:lnTo>
                      <a:lnTo>
                        <a:pt x="440" y="63"/>
                      </a:lnTo>
                      <a:lnTo>
                        <a:pt x="471" y="50"/>
                      </a:lnTo>
                      <a:lnTo>
                        <a:pt x="505" y="40"/>
                      </a:lnTo>
                      <a:lnTo>
                        <a:pt x="538" y="29"/>
                      </a:lnTo>
                      <a:lnTo>
                        <a:pt x="572" y="22"/>
                      </a:lnTo>
                      <a:lnTo>
                        <a:pt x="608" y="16"/>
                      </a:lnTo>
                      <a:lnTo>
                        <a:pt x="642" y="10"/>
                      </a:lnTo>
                      <a:lnTo>
                        <a:pt x="678" y="9"/>
                      </a:lnTo>
                      <a:lnTo>
                        <a:pt x="716" y="7"/>
                      </a:lnTo>
                      <a:lnTo>
                        <a:pt x="752" y="9"/>
                      </a:lnTo>
                      <a:lnTo>
                        <a:pt x="788" y="10"/>
                      </a:lnTo>
                      <a:lnTo>
                        <a:pt x="824" y="16"/>
                      </a:lnTo>
                      <a:lnTo>
                        <a:pt x="858" y="22"/>
                      </a:lnTo>
                      <a:lnTo>
                        <a:pt x="892" y="29"/>
                      </a:lnTo>
                      <a:lnTo>
                        <a:pt x="926" y="40"/>
                      </a:lnTo>
                      <a:lnTo>
                        <a:pt x="959" y="50"/>
                      </a:lnTo>
                      <a:lnTo>
                        <a:pt x="991" y="63"/>
                      </a:lnTo>
                      <a:lnTo>
                        <a:pt x="1022" y="77"/>
                      </a:lnTo>
                      <a:lnTo>
                        <a:pt x="1053" y="93"/>
                      </a:lnTo>
                      <a:lnTo>
                        <a:pt x="1082" y="110"/>
                      </a:lnTo>
                      <a:lnTo>
                        <a:pt x="1111" y="128"/>
                      </a:lnTo>
                      <a:lnTo>
                        <a:pt x="1139" y="147"/>
                      </a:lnTo>
                      <a:lnTo>
                        <a:pt x="1166" y="170"/>
                      </a:lnTo>
                      <a:lnTo>
                        <a:pt x="1192" y="192"/>
                      </a:lnTo>
                      <a:lnTo>
                        <a:pt x="1216" y="214"/>
                      </a:lnTo>
                      <a:lnTo>
                        <a:pt x="1240" y="240"/>
                      </a:lnTo>
                      <a:lnTo>
                        <a:pt x="1262" y="265"/>
                      </a:lnTo>
                      <a:lnTo>
                        <a:pt x="1282" y="291"/>
                      </a:lnTo>
                      <a:lnTo>
                        <a:pt x="1303" y="320"/>
                      </a:lnTo>
                      <a:lnTo>
                        <a:pt x="1320" y="347"/>
                      </a:lnTo>
                      <a:lnTo>
                        <a:pt x="1337" y="378"/>
                      </a:lnTo>
                      <a:lnTo>
                        <a:pt x="1353" y="409"/>
                      </a:lnTo>
                      <a:lnTo>
                        <a:pt x="1368" y="440"/>
                      </a:lnTo>
                      <a:lnTo>
                        <a:pt x="1380" y="472"/>
                      </a:lnTo>
                      <a:lnTo>
                        <a:pt x="1392" y="505"/>
                      </a:lnTo>
                      <a:lnTo>
                        <a:pt x="1400" y="537"/>
                      </a:lnTo>
                      <a:lnTo>
                        <a:pt x="1409" y="573"/>
                      </a:lnTo>
                      <a:lnTo>
                        <a:pt x="1414" y="607"/>
                      </a:lnTo>
                      <a:lnTo>
                        <a:pt x="1419" y="643"/>
                      </a:lnTo>
                      <a:lnTo>
                        <a:pt x="1423" y="679"/>
                      </a:lnTo>
                      <a:lnTo>
                        <a:pt x="1423" y="715"/>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9" name="Freeform 15"/>
                <p:cNvSpPr>
                  <a:spLocks noEditPoints="1"/>
                </p:cNvSpPr>
                <p:nvPr/>
              </p:nvSpPr>
              <p:spPr bwMode="auto">
                <a:xfrm>
                  <a:off x="3037" y="2592"/>
                  <a:ext cx="1422" cy="1423"/>
                </a:xfrm>
                <a:custGeom>
                  <a:avLst/>
                  <a:gdLst>
                    <a:gd name="T0" fmla="*/ 1408 w 1422"/>
                    <a:gd name="T1" fmla="*/ 567 h 1423"/>
                    <a:gd name="T2" fmla="*/ 1352 w 1422"/>
                    <a:gd name="T3" fmla="*/ 403 h 1423"/>
                    <a:gd name="T4" fmla="*/ 1260 w 1422"/>
                    <a:gd name="T5" fmla="*/ 258 h 1423"/>
                    <a:gd name="T6" fmla="*/ 1136 w 1422"/>
                    <a:gd name="T7" fmla="*/ 142 h 1423"/>
                    <a:gd name="T8" fmla="*/ 987 w 1422"/>
                    <a:gd name="T9" fmla="*/ 56 h 1423"/>
                    <a:gd name="T10" fmla="*/ 820 w 1422"/>
                    <a:gd name="T11" fmla="*/ 8 h 1423"/>
                    <a:gd name="T12" fmla="*/ 638 w 1422"/>
                    <a:gd name="T13" fmla="*/ 3 h 1423"/>
                    <a:gd name="T14" fmla="*/ 467 w 1422"/>
                    <a:gd name="T15" fmla="*/ 42 h 1423"/>
                    <a:gd name="T16" fmla="*/ 313 w 1422"/>
                    <a:gd name="T17" fmla="*/ 121 h 1423"/>
                    <a:gd name="T18" fmla="*/ 185 w 1422"/>
                    <a:gd name="T19" fmla="*/ 232 h 1423"/>
                    <a:gd name="T20" fmla="*/ 85 w 1422"/>
                    <a:gd name="T21" fmla="*/ 372 h 1423"/>
                    <a:gd name="T22" fmla="*/ 22 w 1422"/>
                    <a:gd name="T23" fmla="*/ 533 h 1423"/>
                    <a:gd name="T24" fmla="*/ 0 w 1422"/>
                    <a:gd name="T25" fmla="*/ 711 h 1423"/>
                    <a:gd name="T26" fmla="*/ 22 w 1422"/>
                    <a:gd name="T27" fmla="*/ 889 h 1423"/>
                    <a:gd name="T28" fmla="*/ 85 w 1422"/>
                    <a:gd name="T29" fmla="*/ 1050 h 1423"/>
                    <a:gd name="T30" fmla="*/ 185 w 1422"/>
                    <a:gd name="T31" fmla="*/ 1188 h 1423"/>
                    <a:gd name="T32" fmla="*/ 313 w 1422"/>
                    <a:gd name="T33" fmla="*/ 1301 h 1423"/>
                    <a:gd name="T34" fmla="*/ 467 w 1422"/>
                    <a:gd name="T35" fmla="*/ 1378 h 1423"/>
                    <a:gd name="T36" fmla="*/ 638 w 1422"/>
                    <a:gd name="T37" fmla="*/ 1419 h 1423"/>
                    <a:gd name="T38" fmla="*/ 820 w 1422"/>
                    <a:gd name="T39" fmla="*/ 1414 h 1423"/>
                    <a:gd name="T40" fmla="*/ 987 w 1422"/>
                    <a:gd name="T41" fmla="*/ 1366 h 1423"/>
                    <a:gd name="T42" fmla="*/ 1136 w 1422"/>
                    <a:gd name="T43" fmla="*/ 1281 h 1423"/>
                    <a:gd name="T44" fmla="*/ 1260 w 1422"/>
                    <a:gd name="T45" fmla="*/ 1163 h 1423"/>
                    <a:gd name="T46" fmla="*/ 1352 w 1422"/>
                    <a:gd name="T47" fmla="*/ 1019 h 1423"/>
                    <a:gd name="T48" fmla="*/ 1408 w 1422"/>
                    <a:gd name="T49" fmla="*/ 855 h 1423"/>
                    <a:gd name="T50" fmla="*/ 1415 w 1422"/>
                    <a:gd name="T51" fmla="*/ 711 h 1423"/>
                    <a:gd name="T52" fmla="*/ 1393 w 1422"/>
                    <a:gd name="T53" fmla="*/ 887 h 1423"/>
                    <a:gd name="T54" fmla="*/ 1330 w 1422"/>
                    <a:gd name="T55" fmla="*/ 1046 h 1423"/>
                    <a:gd name="T56" fmla="*/ 1232 w 1422"/>
                    <a:gd name="T57" fmla="*/ 1185 h 1423"/>
                    <a:gd name="T58" fmla="*/ 1105 w 1422"/>
                    <a:gd name="T59" fmla="*/ 1294 h 1423"/>
                    <a:gd name="T60" fmla="*/ 953 w 1422"/>
                    <a:gd name="T61" fmla="*/ 1371 h 1423"/>
                    <a:gd name="T62" fmla="*/ 784 w 1422"/>
                    <a:gd name="T63" fmla="*/ 1411 h 1423"/>
                    <a:gd name="T64" fmla="*/ 604 w 1422"/>
                    <a:gd name="T65" fmla="*/ 1407 h 1423"/>
                    <a:gd name="T66" fmla="*/ 438 w 1422"/>
                    <a:gd name="T67" fmla="*/ 1359 h 1423"/>
                    <a:gd name="T68" fmla="*/ 291 w 1422"/>
                    <a:gd name="T69" fmla="*/ 1276 h 1423"/>
                    <a:gd name="T70" fmla="*/ 167 w 1422"/>
                    <a:gd name="T71" fmla="*/ 1159 h 1423"/>
                    <a:gd name="T72" fmla="*/ 77 w 1422"/>
                    <a:gd name="T73" fmla="*/ 1016 h 1423"/>
                    <a:gd name="T74" fmla="*/ 22 w 1422"/>
                    <a:gd name="T75" fmla="*/ 853 h 1423"/>
                    <a:gd name="T76" fmla="*/ 8 w 1422"/>
                    <a:gd name="T77" fmla="*/ 675 h 1423"/>
                    <a:gd name="T78" fmla="*/ 39 w 1422"/>
                    <a:gd name="T79" fmla="*/ 502 h 1423"/>
                    <a:gd name="T80" fmla="*/ 109 w 1422"/>
                    <a:gd name="T81" fmla="*/ 345 h 1423"/>
                    <a:gd name="T82" fmla="*/ 214 w 1422"/>
                    <a:gd name="T83" fmla="*/ 213 h 1423"/>
                    <a:gd name="T84" fmla="*/ 345 w 1422"/>
                    <a:gd name="T85" fmla="*/ 109 h 1423"/>
                    <a:gd name="T86" fmla="*/ 501 w 1422"/>
                    <a:gd name="T87" fmla="*/ 39 h 1423"/>
                    <a:gd name="T88" fmla="*/ 674 w 1422"/>
                    <a:gd name="T89" fmla="*/ 8 h 1423"/>
                    <a:gd name="T90" fmla="*/ 854 w 1422"/>
                    <a:gd name="T91" fmla="*/ 22 h 1423"/>
                    <a:gd name="T92" fmla="*/ 1016 w 1422"/>
                    <a:gd name="T93" fmla="*/ 77 h 1423"/>
                    <a:gd name="T94" fmla="*/ 1159 w 1422"/>
                    <a:gd name="T95" fmla="*/ 167 h 1423"/>
                    <a:gd name="T96" fmla="*/ 1275 w 1422"/>
                    <a:gd name="T97" fmla="*/ 290 h 1423"/>
                    <a:gd name="T98" fmla="*/ 1361 w 1422"/>
                    <a:gd name="T99" fmla="*/ 437 h 1423"/>
                    <a:gd name="T100" fmla="*/ 1407 w 1422"/>
                    <a:gd name="T101" fmla="*/ 603 h 14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2"/>
                    <a:gd name="T154" fmla="*/ 0 h 1423"/>
                    <a:gd name="T155" fmla="*/ 1422 w 1422"/>
                    <a:gd name="T156" fmla="*/ 1423 h 142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2" h="1423">
                      <a:moveTo>
                        <a:pt x="1422" y="711"/>
                      </a:moveTo>
                      <a:lnTo>
                        <a:pt x="1422" y="674"/>
                      </a:lnTo>
                      <a:lnTo>
                        <a:pt x="1419" y="638"/>
                      </a:lnTo>
                      <a:lnTo>
                        <a:pt x="1414" y="603"/>
                      </a:lnTo>
                      <a:lnTo>
                        <a:pt x="1408" y="567"/>
                      </a:lnTo>
                      <a:lnTo>
                        <a:pt x="1400" y="533"/>
                      </a:lnTo>
                      <a:lnTo>
                        <a:pt x="1391" y="499"/>
                      </a:lnTo>
                      <a:lnTo>
                        <a:pt x="1379" y="467"/>
                      </a:lnTo>
                      <a:lnTo>
                        <a:pt x="1367" y="434"/>
                      </a:lnTo>
                      <a:lnTo>
                        <a:pt x="1352" y="403"/>
                      </a:lnTo>
                      <a:lnTo>
                        <a:pt x="1337" y="372"/>
                      </a:lnTo>
                      <a:lnTo>
                        <a:pt x="1319" y="342"/>
                      </a:lnTo>
                      <a:lnTo>
                        <a:pt x="1301" y="313"/>
                      </a:lnTo>
                      <a:lnTo>
                        <a:pt x="1282" y="285"/>
                      </a:lnTo>
                      <a:lnTo>
                        <a:pt x="1260" y="258"/>
                      </a:lnTo>
                      <a:lnTo>
                        <a:pt x="1237" y="232"/>
                      </a:lnTo>
                      <a:lnTo>
                        <a:pt x="1215" y="208"/>
                      </a:lnTo>
                      <a:lnTo>
                        <a:pt x="1189" y="184"/>
                      </a:lnTo>
                      <a:lnTo>
                        <a:pt x="1164" y="162"/>
                      </a:lnTo>
                      <a:lnTo>
                        <a:pt x="1136" y="142"/>
                      </a:lnTo>
                      <a:lnTo>
                        <a:pt x="1109" y="121"/>
                      </a:lnTo>
                      <a:lnTo>
                        <a:pt x="1080" y="102"/>
                      </a:lnTo>
                      <a:lnTo>
                        <a:pt x="1051" y="85"/>
                      </a:lnTo>
                      <a:lnTo>
                        <a:pt x="1020" y="70"/>
                      </a:lnTo>
                      <a:lnTo>
                        <a:pt x="987" y="56"/>
                      </a:lnTo>
                      <a:lnTo>
                        <a:pt x="957" y="42"/>
                      </a:lnTo>
                      <a:lnTo>
                        <a:pt x="922" y="32"/>
                      </a:lnTo>
                      <a:lnTo>
                        <a:pt x="888" y="22"/>
                      </a:lnTo>
                      <a:lnTo>
                        <a:pt x="854" y="15"/>
                      </a:lnTo>
                      <a:lnTo>
                        <a:pt x="820" y="8"/>
                      </a:lnTo>
                      <a:lnTo>
                        <a:pt x="784" y="3"/>
                      </a:lnTo>
                      <a:lnTo>
                        <a:pt x="748" y="1"/>
                      </a:lnTo>
                      <a:lnTo>
                        <a:pt x="712" y="0"/>
                      </a:lnTo>
                      <a:lnTo>
                        <a:pt x="674" y="1"/>
                      </a:lnTo>
                      <a:lnTo>
                        <a:pt x="638" y="3"/>
                      </a:lnTo>
                      <a:lnTo>
                        <a:pt x="602" y="8"/>
                      </a:lnTo>
                      <a:lnTo>
                        <a:pt x="568" y="15"/>
                      </a:lnTo>
                      <a:lnTo>
                        <a:pt x="534" y="22"/>
                      </a:lnTo>
                      <a:lnTo>
                        <a:pt x="500" y="32"/>
                      </a:lnTo>
                      <a:lnTo>
                        <a:pt x="467" y="42"/>
                      </a:lnTo>
                      <a:lnTo>
                        <a:pt x="434" y="56"/>
                      </a:lnTo>
                      <a:lnTo>
                        <a:pt x="402" y="70"/>
                      </a:lnTo>
                      <a:lnTo>
                        <a:pt x="373" y="85"/>
                      </a:lnTo>
                      <a:lnTo>
                        <a:pt x="342" y="102"/>
                      </a:lnTo>
                      <a:lnTo>
                        <a:pt x="313" y="121"/>
                      </a:lnTo>
                      <a:lnTo>
                        <a:pt x="286" y="142"/>
                      </a:lnTo>
                      <a:lnTo>
                        <a:pt x="258" y="162"/>
                      </a:lnTo>
                      <a:lnTo>
                        <a:pt x="232" y="184"/>
                      </a:lnTo>
                      <a:lnTo>
                        <a:pt x="208" y="208"/>
                      </a:lnTo>
                      <a:lnTo>
                        <a:pt x="185" y="232"/>
                      </a:lnTo>
                      <a:lnTo>
                        <a:pt x="162" y="258"/>
                      </a:lnTo>
                      <a:lnTo>
                        <a:pt x="142" y="285"/>
                      </a:lnTo>
                      <a:lnTo>
                        <a:pt x="121" y="313"/>
                      </a:lnTo>
                      <a:lnTo>
                        <a:pt x="102" y="342"/>
                      </a:lnTo>
                      <a:lnTo>
                        <a:pt x="85" y="372"/>
                      </a:lnTo>
                      <a:lnTo>
                        <a:pt x="70" y="403"/>
                      </a:lnTo>
                      <a:lnTo>
                        <a:pt x="56" y="434"/>
                      </a:lnTo>
                      <a:lnTo>
                        <a:pt x="42" y="467"/>
                      </a:lnTo>
                      <a:lnTo>
                        <a:pt x="32" y="499"/>
                      </a:lnTo>
                      <a:lnTo>
                        <a:pt x="22" y="533"/>
                      </a:lnTo>
                      <a:lnTo>
                        <a:pt x="13" y="567"/>
                      </a:lnTo>
                      <a:lnTo>
                        <a:pt x="8" y="603"/>
                      </a:lnTo>
                      <a:lnTo>
                        <a:pt x="3" y="638"/>
                      </a:lnTo>
                      <a:lnTo>
                        <a:pt x="1" y="674"/>
                      </a:lnTo>
                      <a:lnTo>
                        <a:pt x="0" y="711"/>
                      </a:lnTo>
                      <a:lnTo>
                        <a:pt x="1" y="747"/>
                      </a:lnTo>
                      <a:lnTo>
                        <a:pt x="3" y="783"/>
                      </a:lnTo>
                      <a:lnTo>
                        <a:pt x="8" y="819"/>
                      </a:lnTo>
                      <a:lnTo>
                        <a:pt x="13" y="855"/>
                      </a:lnTo>
                      <a:lnTo>
                        <a:pt x="22" y="889"/>
                      </a:lnTo>
                      <a:lnTo>
                        <a:pt x="32" y="923"/>
                      </a:lnTo>
                      <a:lnTo>
                        <a:pt x="42" y="956"/>
                      </a:lnTo>
                      <a:lnTo>
                        <a:pt x="56" y="988"/>
                      </a:lnTo>
                      <a:lnTo>
                        <a:pt x="70" y="1019"/>
                      </a:lnTo>
                      <a:lnTo>
                        <a:pt x="85" y="1050"/>
                      </a:lnTo>
                      <a:lnTo>
                        <a:pt x="102" y="1079"/>
                      </a:lnTo>
                      <a:lnTo>
                        <a:pt x="121" y="1108"/>
                      </a:lnTo>
                      <a:lnTo>
                        <a:pt x="142" y="1137"/>
                      </a:lnTo>
                      <a:lnTo>
                        <a:pt x="162" y="1163"/>
                      </a:lnTo>
                      <a:lnTo>
                        <a:pt x="185" y="1188"/>
                      </a:lnTo>
                      <a:lnTo>
                        <a:pt x="208" y="1214"/>
                      </a:lnTo>
                      <a:lnTo>
                        <a:pt x="232" y="1238"/>
                      </a:lnTo>
                      <a:lnTo>
                        <a:pt x="258" y="1260"/>
                      </a:lnTo>
                      <a:lnTo>
                        <a:pt x="286" y="1281"/>
                      </a:lnTo>
                      <a:lnTo>
                        <a:pt x="313" y="1301"/>
                      </a:lnTo>
                      <a:lnTo>
                        <a:pt x="342" y="1318"/>
                      </a:lnTo>
                      <a:lnTo>
                        <a:pt x="373" y="1336"/>
                      </a:lnTo>
                      <a:lnTo>
                        <a:pt x="402" y="1353"/>
                      </a:lnTo>
                      <a:lnTo>
                        <a:pt x="434" y="1366"/>
                      </a:lnTo>
                      <a:lnTo>
                        <a:pt x="467" y="1378"/>
                      </a:lnTo>
                      <a:lnTo>
                        <a:pt x="500" y="1390"/>
                      </a:lnTo>
                      <a:lnTo>
                        <a:pt x="534" y="1401"/>
                      </a:lnTo>
                      <a:lnTo>
                        <a:pt x="568" y="1407"/>
                      </a:lnTo>
                      <a:lnTo>
                        <a:pt x="602" y="1414"/>
                      </a:lnTo>
                      <a:lnTo>
                        <a:pt x="638" y="1419"/>
                      </a:lnTo>
                      <a:lnTo>
                        <a:pt x="674" y="1421"/>
                      </a:lnTo>
                      <a:lnTo>
                        <a:pt x="712" y="1423"/>
                      </a:lnTo>
                      <a:lnTo>
                        <a:pt x="748" y="1421"/>
                      </a:lnTo>
                      <a:lnTo>
                        <a:pt x="784" y="1419"/>
                      </a:lnTo>
                      <a:lnTo>
                        <a:pt x="820" y="1414"/>
                      </a:lnTo>
                      <a:lnTo>
                        <a:pt x="854" y="1407"/>
                      </a:lnTo>
                      <a:lnTo>
                        <a:pt x="888" y="1401"/>
                      </a:lnTo>
                      <a:lnTo>
                        <a:pt x="922" y="1390"/>
                      </a:lnTo>
                      <a:lnTo>
                        <a:pt x="957" y="1378"/>
                      </a:lnTo>
                      <a:lnTo>
                        <a:pt x="987" y="1366"/>
                      </a:lnTo>
                      <a:lnTo>
                        <a:pt x="1020" y="1353"/>
                      </a:lnTo>
                      <a:lnTo>
                        <a:pt x="1051" y="1336"/>
                      </a:lnTo>
                      <a:lnTo>
                        <a:pt x="1080" y="1318"/>
                      </a:lnTo>
                      <a:lnTo>
                        <a:pt x="1109" y="1301"/>
                      </a:lnTo>
                      <a:lnTo>
                        <a:pt x="1136" y="1281"/>
                      </a:lnTo>
                      <a:lnTo>
                        <a:pt x="1164" y="1260"/>
                      </a:lnTo>
                      <a:lnTo>
                        <a:pt x="1189" y="1238"/>
                      </a:lnTo>
                      <a:lnTo>
                        <a:pt x="1215" y="1214"/>
                      </a:lnTo>
                      <a:lnTo>
                        <a:pt x="1237" y="1188"/>
                      </a:lnTo>
                      <a:lnTo>
                        <a:pt x="1260" y="1163"/>
                      </a:lnTo>
                      <a:lnTo>
                        <a:pt x="1282" y="1137"/>
                      </a:lnTo>
                      <a:lnTo>
                        <a:pt x="1301" y="1108"/>
                      </a:lnTo>
                      <a:lnTo>
                        <a:pt x="1319" y="1079"/>
                      </a:lnTo>
                      <a:lnTo>
                        <a:pt x="1337" y="1050"/>
                      </a:lnTo>
                      <a:lnTo>
                        <a:pt x="1352" y="1019"/>
                      </a:lnTo>
                      <a:lnTo>
                        <a:pt x="1367" y="988"/>
                      </a:lnTo>
                      <a:lnTo>
                        <a:pt x="1379" y="956"/>
                      </a:lnTo>
                      <a:lnTo>
                        <a:pt x="1391" y="923"/>
                      </a:lnTo>
                      <a:lnTo>
                        <a:pt x="1400" y="889"/>
                      </a:lnTo>
                      <a:lnTo>
                        <a:pt x="1408" y="855"/>
                      </a:lnTo>
                      <a:lnTo>
                        <a:pt x="1414" y="819"/>
                      </a:lnTo>
                      <a:lnTo>
                        <a:pt x="1419" y="783"/>
                      </a:lnTo>
                      <a:lnTo>
                        <a:pt x="1422" y="747"/>
                      </a:lnTo>
                      <a:lnTo>
                        <a:pt x="1422" y="711"/>
                      </a:lnTo>
                      <a:close/>
                      <a:moveTo>
                        <a:pt x="1415" y="711"/>
                      </a:moveTo>
                      <a:lnTo>
                        <a:pt x="1414" y="747"/>
                      </a:lnTo>
                      <a:lnTo>
                        <a:pt x="1412" y="783"/>
                      </a:lnTo>
                      <a:lnTo>
                        <a:pt x="1407" y="819"/>
                      </a:lnTo>
                      <a:lnTo>
                        <a:pt x="1402" y="853"/>
                      </a:lnTo>
                      <a:lnTo>
                        <a:pt x="1393" y="887"/>
                      </a:lnTo>
                      <a:lnTo>
                        <a:pt x="1383" y="920"/>
                      </a:lnTo>
                      <a:lnTo>
                        <a:pt x="1373" y="952"/>
                      </a:lnTo>
                      <a:lnTo>
                        <a:pt x="1361" y="985"/>
                      </a:lnTo>
                      <a:lnTo>
                        <a:pt x="1345" y="1016"/>
                      </a:lnTo>
                      <a:lnTo>
                        <a:pt x="1330" y="1046"/>
                      </a:lnTo>
                      <a:lnTo>
                        <a:pt x="1313" y="1076"/>
                      </a:lnTo>
                      <a:lnTo>
                        <a:pt x="1295" y="1105"/>
                      </a:lnTo>
                      <a:lnTo>
                        <a:pt x="1275" y="1132"/>
                      </a:lnTo>
                      <a:lnTo>
                        <a:pt x="1254" y="1159"/>
                      </a:lnTo>
                      <a:lnTo>
                        <a:pt x="1232" y="1185"/>
                      </a:lnTo>
                      <a:lnTo>
                        <a:pt x="1208" y="1209"/>
                      </a:lnTo>
                      <a:lnTo>
                        <a:pt x="1184" y="1231"/>
                      </a:lnTo>
                      <a:lnTo>
                        <a:pt x="1159" y="1253"/>
                      </a:lnTo>
                      <a:lnTo>
                        <a:pt x="1133" y="1276"/>
                      </a:lnTo>
                      <a:lnTo>
                        <a:pt x="1105" y="1294"/>
                      </a:lnTo>
                      <a:lnTo>
                        <a:pt x="1076" y="1313"/>
                      </a:lnTo>
                      <a:lnTo>
                        <a:pt x="1047" y="1330"/>
                      </a:lnTo>
                      <a:lnTo>
                        <a:pt x="1016" y="1346"/>
                      </a:lnTo>
                      <a:lnTo>
                        <a:pt x="986" y="1359"/>
                      </a:lnTo>
                      <a:lnTo>
                        <a:pt x="953" y="1371"/>
                      </a:lnTo>
                      <a:lnTo>
                        <a:pt x="921" y="1383"/>
                      </a:lnTo>
                      <a:lnTo>
                        <a:pt x="886" y="1392"/>
                      </a:lnTo>
                      <a:lnTo>
                        <a:pt x="854" y="1401"/>
                      </a:lnTo>
                      <a:lnTo>
                        <a:pt x="818" y="1407"/>
                      </a:lnTo>
                      <a:lnTo>
                        <a:pt x="784" y="1411"/>
                      </a:lnTo>
                      <a:lnTo>
                        <a:pt x="748" y="1414"/>
                      </a:lnTo>
                      <a:lnTo>
                        <a:pt x="712" y="1414"/>
                      </a:lnTo>
                      <a:lnTo>
                        <a:pt x="674" y="1414"/>
                      </a:lnTo>
                      <a:lnTo>
                        <a:pt x="640" y="1411"/>
                      </a:lnTo>
                      <a:lnTo>
                        <a:pt x="604" y="1407"/>
                      </a:lnTo>
                      <a:lnTo>
                        <a:pt x="570" y="1401"/>
                      </a:lnTo>
                      <a:lnTo>
                        <a:pt x="535" y="1392"/>
                      </a:lnTo>
                      <a:lnTo>
                        <a:pt x="501" y="1383"/>
                      </a:lnTo>
                      <a:lnTo>
                        <a:pt x="469" y="1371"/>
                      </a:lnTo>
                      <a:lnTo>
                        <a:pt x="438" y="1359"/>
                      </a:lnTo>
                      <a:lnTo>
                        <a:pt x="405" y="1346"/>
                      </a:lnTo>
                      <a:lnTo>
                        <a:pt x="376" y="1330"/>
                      </a:lnTo>
                      <a:lnTo>
                        <a:pt x="345" y="1313"/>
                      </a:lnTo>
                      <a:lnTo>
                        <a:pt x="318" y="1294"/>
                      </a:lnTo>
                      <a:lnTo>
                        <a:pt x="291" y="1276"/>
                      </a:lnTo>
                      <a:lnTo>
                        <a:pt x="263" y="1253"/>
                      </a:lnTo>
                      <a:lnTo>
                        <a:pt x="238" y="1231"/>
                      </a:lnTo>
                      <a:lnTo>
                        <a:pt x="214" y="1209"/>
                      </a:lnTo>
                      <a:lnTo>
                        <a:pt x="190" y="1185"/>
                      </a:lnTo>
                      <a:lnTo>
                        <a:pt x="167" y="1159"/>
                      </a:lnTo>
                      <a:lnTo>
                        <a:pt x="147" y="1132"/>
                      </a:lnTo>
                      <a:lnTo>
                        <a:pt x="128" y="1105"/>
                      </a:lnTo>
                      <a:lnTo>
                        <a:pt x="109" y="1076"/>
                      </a:lnTo>
                      <a:lnTo>
                        <a:pt x="92" y="1046"/>
                      </a:lnTo>
                      <a:lnTo>
                        <a:pt x="77" y="1016"/>
                      </a:lnTo>
                      <a:lnTo>
                        <a:pt x="63" y="985"/>
                      </a:lnTo>
                      <a:lnTo>
                        <a:pt x="49" y="952"/>
                      </a:lnTo>
                      <a:lnTo>
                        <a:pt x="39" y="920"/>
                      </a:lnTo>
                      <a:lnTo>
                        <a:pt x="29" y="887"/>
                      </a:lnTo>
                      <a:lnTo>
                        <a:pt x="22" y="853"/>
                      </a:lnTo>
                      <a:lnTo>
                        <a:pt x="15" y="819"/>
                      </a:lnTo>
                      <a:lnTo>
                        <a:pt x="10" y="783"/>
                      </a:lnTo>
                      <a:lnTo>
                        <a:pt x="8" y="747"/>
                      </a:lnTo>
                      <a:lnTo>
                        <a:pt x="7" y="711"/>
                      </a:lnTo>
                      <a:lnTo>
                        <a:pt x="8" y="675"/>
                      </a:lnTo>
                      <a:lnTo>
                        <a:pt x="10" y="639"/>
                      </a:lnTo>
                      <a:lnTo>
                        <a:pt x="15" y="603"/>
                      </a:lnTo>
                      <a:lnTo>
                        <a:pt x="22" y="569"/>
                      </a:lnTo>
                      <a:lnTo>
                        <a:pt x="29" y="535"/>
                      </a:lnTo>
                      <a:lnTo>
                        <a:pt x="39" y="502"/>
                      </a:lnTo>
                      <a:lnTo>
                        <a:pt x="49" y="468"/>
                      </a:lnTo>
                      <a:lnTo>
                        <a:pt x="63" y="437"/>
                      </a:lnTo>
                      <a:lnTo>
                        <a:pt x="77" y="405"/>
                      </a:lnTo>
                      <a:lnTo>
                        <a:pt x="92" y="376"/>
                      </a:lnTo>
                      <a:lnTo>
                        <a:pt x="109" y="345"/>
                      </a:lnTo>
                      <a:lnTo>
                        <a:pt x="128" y="318"/>
                      </a:lnTo>
                      <a:lnTo>
                        <a:pt x="147" y="290"/>
                      </a:lnTo>
                      <a:lnTo>
                        <a:pt x="167" y="263"/>
                      </a:lnTo>
                      <a:lnTo>
                        <a:pt x="190" y="237"/>
                      </a:lnTo>
                      <a:lnTo>
                        <a:pt x="214" y="213"/>
                      </a:lnTo>
                      <a:lnTo>
                        <a:pt x="238" y="189"/>
                      </a:lnTo>
                      <a:lnTo>
                        <a:pt x="263" y="167"/>
                      </a:lnTo>
                      <a:lnTo>
                        <a:pt x="291" y="147"/>
                      </a:lnTo>
                      <a:lnTo>
                        <a:pt x="318" y="128"/>
                      </a:lnTo>
                      <a:lnTo>
                        <a:pt x="345" y="109"/>
                      </a:lnTo>
                      <a:lnTo>
                        <a:pt x="376" y="92"/>
                      </a:lnTo>
                      <a:lnTo>
                        <a:pt x="405" y="77"/>
                      </a:lnTo>
                      <a:lnTo>
                        <a:pt x="438" y="63"/>
                      </a:lnTo>
                      <a:lnTo>
                        <a:pt x="469" y="49"/>
                      </a:lnTo>
                      <a:lnTo>
                        <a:pt x="501" y="39"/>
                      </a:lnTo>
                      <a:lnTo>
                        <a:pt x="535" y="29"/>
                      </a:lnTo>
                      <a:lnTo>
                        <a:pt x="570" y="22"/>
                      </a:lnTo>
                      <a:lnTo>
                        <a:pt x="604" y="15"/>
                      </a:lnTo>
                      <a:lnTo>
                        <a:pt x="640" y="10"/>
                      </a:lnTo>
                      <a:lnTo>
                        <a:pt x="674" y="8"/>
                      </a:lnTo>
                      <a:lnTo>
                        <a:pt x="712" y="6"/>
                      </a:lnTo>
                      <a:lnTo>
                        <a:pt x="748" y="8"/>
                      </a:lnTo>
                      <a:lnTo>
                        <a:pt x="784" y="10"/>
                      </a:lnTo>
                      <a:lnTo>
                        <a:pt x="818" y="15"/>
                      </a:lnTo>
                      <a:lnTo>
                        <a:pt x="854" y="22"/>
                      </a:lnTo>
                      <a:lnTo>
                        <a:pt x="886" y="29"/>
                      </a:lnTo>
                      <a:lnTo>
                        <a:pt x="921" y="39"/>
                      </a:lnTo>
                      <a:lnTo>
                        <a:pt x="953" y="49"/>
                      </a:lnTo>
                      <a:lnTo>
                        <a:pt x="986" y="63"/>
                      </a:lnTo>
                      <a:lnTo>
                        <a:pt x="1016" y="77"/>
                      </a:lnTo>
                      <a:lnTo>
                        <a:pt x="1047" y="92"/>
                      </a:lnTo>
                      <a:lnTo>
                        <a:pt x="1076" y="109"/>
                      </a:lnTo>
                      <a:lnTo>
                        <a:pt x="1105" y="128"/>
                      </a:lnTo>
                      <a:lnTo>
                        <a:pt x="1133" y="147"/>
                      </a:lnTo>
                      <a:lnTo>
                        <a:pt x="1159" y="167"/>
                      </a:lnTo>
                      <a:lnTo>
                        <a:pt x="1184" y="189"/>
                      </a:lnTo>
                      <a:lnTo>
                        <a:pt x="1208" y="213"/>
                      </a:lnTo>
                      <a:lnTo>
                        <a:pt x="1232" y="237"/>
                      </a:lnTo>
                      <a:lnTo>
                        <a:pt x="1254" y="263"/>
                      </a:lnTo>
                      <a:lnTo>
                        <a:pt x="1275" y="290"/>
                      </a:lnTo>
                      <a:lnTo>
                        <a:pt x="1295" y="318"/>
                      </a:lnTo>
                      <a:lnTo>
                        <a:pt x="1313" y="345"/>
                      </a:lnTo>
                      <a:lnTo>
                        <a:pt x="1330" y="376"/>
                      </a:lnTo>
                      <a:lnTo>
                        <a:pt x="1345" y="405"/>
                      </a:lnTo>
                      <a:lnTo>
                        <a:pt x="1361" y="437"/>
                      </a:lnTo>
                      <a:lnTo>
                        <a:pt x="1373" y="468"/>
                      </a:lnTo>
                      <a:lnTo>
                        <a:pt x="1383" y="502"/>
                      </a:lnTo>
                      <a:lnTo>
                        <a:pt x="1393" y="535"/>
                      </a:lnTo>
                      <a:lnTo>
                        <a:pt x="1402" y="569"/>
                      </a:lnTo>
                      <a:lnTo>
                        <a:pt x="1407" y="603"/>
                      </a:lnTo>
                      <a:lnTo>
                        <a:pt x="1412" y="639"/>
                      </a:lnTo>
                      <a:lnTo>
                        <a:pt x="1414" y="675"/>
                      </a:lnTo>
                      <a:lnTo>
                        <a:pt x="1415" y="711"/>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0" name="Freeform 16"/>
                <p:cNvSpPr>
                  <a:spLocks noEditPoints="1"/>
                </p:cNvSpPr>
                <p:nvPr/>
              </p:nvSpPr>
              <p:spPr bwMode="auto">
                <a:xfrm>
                  <a:off x="3040" y="2595"/>
                  <a:ext cx="1416" cy="1416"/>
                </a:xfrm>
                <a:custGeom>
                  <a:avLst/>
                  <a:gdLst>
                    <a:gd name="T0" fmla="*/ 1402 w 1416"/>
                    <a:gd name="T1" fmla="*/ 566 h 1416"/>
                    <a:gd name="T2" fmla="*/ 1346 w 1416"/>
                    <a:gd name="T3" fmla="*/ 402 h 1416"/>
                    <a:gd name="T4" fmla="*/ 1255 w 1416"/>
                    <a:gd name="T5" fmla="*/ 258 h 1416"/>
                    <a:gd name="T6" fmla="*/ 1132 w 1416"/>
                    <a:gd name="T7" fmla="*/ 140 h 1416"/>
                    <a:gd name="T8" fmla="*/ 984 w 1416"/>
                    <a:gd name="T9" fmla="*/ 56 h 1416"/>
                    <a:gd name="T10" fmla="*/ 817 w 1416"/>
                    <a:gd name="T11" fmla="*/ 9 h 1416"/>
                    <a:gd name="T12" fmla="*/ 635 w 1416"/>
                    <a:gd name="T13" fmla="*/ 3 h 1416"/>
                    <a:gd name="T14" fmla="*/ 464 w 1416"/>
                    <a:gd name="T15" fmla="*/ 43 h 1416"/>
                    <a:gd name="T16" fmla="*/ 312 w 1416"/>
                    <a:gd name="T17" fmla="*/ 121 h 1416"/>
                    <a:gd name="T18" fmla="*/ 185 w 1416"/>
                    <a:gd name="T19" fmla="*/ 233 h 1416"/>
                    <a:gd name="T20" fmla="*/ 86 w 1416"/>
                    <a:gd name="T21" fmla="*/ 371 h 1416"/>
                    <a:gd name="T22" fmla="*/ 22 w 1416"/>
                    <a:gd name="T23" fmla="*/ 530 h 1416"/>
                    <a:gd name="T24" fmla="*/ 0 w 1416"/>
                    <a:gd name="T25" fmla="*/ 708 h 1416"/>
                    <a:gd name="T26" fmla="*/ 22 w 1416"/>
                    <a:gd name="T27" fmla="*/ 884 h 1416"/>
                    <a:gd name="T28" fmla="*/ 86 w 1416"/>
                    <a:gd name="T29" fmla="*/ 1045 h 1416"/>
                    <a:gd name="T30" fmla="*/ 185 w 1416"/>
                    <a:gd name="T31" fmla="*/ 1184 h 1416"/>
                    <a:gd name="T32" fmla="*/ 312 w 1416"/>
                    <a:gd name="T33" fmla="*/ 1295 h 1416"/>
                    <a:gd name="T34" fmla="*/ 464 w 1416"/>
                    <a:gd name="T35" fmla="*/ 1372 h 1416"/>
                    <a:gd name="T36" fmla="*/ 635 w 1416"/>
                    <a:gd name="T37" fmla="*/ 1411 h 1416"/>
                    <a:gd name="T38" fmla="*/ 817 w 1416"/>
                    <a:gd name="T39" fmla="*/ 1408 h 1416"/>
                    <a:gd name="T40" fmla="*/ 984 w 1416"/>
                    <a:gd name="T41" fmla="*/ 1360 h 1416"/>
                    <a:gd name="T42" fmla="*/ 1132 w 1416"/>
                    <a:gd name="T43" fmla="*/ 1274 h 1416"/>
                    <a:gd name="T44" fmla="*/ 1255 w 1416"/>
                    <a:gd name="T45" fmla="*/ 1158 h 1416"/>
                    <a:gd name="T46" fmla="*/ 1346 w 1416"/>
                    <a:gd name="T47" fmla="*/ 1014 h 1416"/>
                    <a:gd name="T48" fmla="*/ 1402 w 1416"/>
                    <a:gd name="T49" fmla="*/ 850 h 1416"/>
                    <a:gd name="T50" fmla="*/ 1409 w 1416"/>
                    <a:gd name="T51" fmla="*/ 708 h 1416"/>
                    <a:gd name="T52" fmla="*/ 1387 w 1416"/>
                    <a:gd name="T53" fmla="*/ 883 h 1416"/>
                    <a:gd name="T54" fmla="*/ 1323 w 1416"/>
                    <a:gd name="T55" fmla="*/ 1042 h 1416"/>
                    <a:gd name="T56" fmla="*/ 1227 w 1416"/>
                    <a:gd name="T57" fmla="*/ 1179 h 1416"/>
                    <a:gd name="T58" fmla="*/ 1099 w 1416"/>
                    <a:gd name="T59" fmla="*/ 1288 h 1416"/>
                    <a:gd name="T60" fmla="*/ 948 w 1416"/>
                    <a:gd name="T61" fmla="*/ 1365 h 1416"/>
                    <a:gd name="T62" fmla="*/ 779 w 1416"/>
                    <a:gd name="T63" fmla="*/ 1404 h 1416"/>
                    <a:gd name="T64" fmla="*/ 601 w 1416"/>
                    <a:gd name="T65" fmla="*/ 1401 h 1416"/>
                    <a:gd name="T66" fmla="*/ 435 w 1416"/>
                    <a:gd name="T67" fmla="*/ 1353 h 1416"/>
                    <a:gd name="T68" fmla="*/ 289 w 1416"/>
                    <a:gd name="T69" fmla="*/ 1269 h 1416"/>
                    <a:gd name="T70" fmla="*/ 168 w 1416"/>
                    <a:gd name="T71" fmla="*/ 1153 h 1416"/>
                    <a:gd name="T72" fmla="*/ 77 w 1416"/>
                    <a:gd name="T73" fmla="*/ 1011 h 1416"/>
                    <a:gd name="T74" fmla="*/ 22 w 1416"/>
                    <a:gd name="T75" fmla="*/ 848 h 1416"/>
                    <a:gd name="T76" fmla="*/ 9 w 1416"/>
                    <a:gd name="T77" fmla="*/ 672 h 1416"/>
                    <a:gd name="T78" fmla="*/ 39 w 1416"/>
                    <a:gd name="T79" fmla="*/ 499 h 1416"/>
                    <a:gd name="T80" fmla="*/ 110 w 1416"/>
                    <a:gd name="T81" fmla="*/ 346 h 1416"/>
                    <a:gd name="T82" fmla="*/ 212 w 1416"/>
                    <a:gd name="T83" fmla="*/ 212 h 1416"/>
                    <a:gd name="T84" fmla="*/ 344 w 1416"/>
                    <a:gd name="T85" fmla="*/ 109 h 1416"/>
                    <a:gd name="T86" fmla="*/ 500 w 1416"/>
                    <a:gd name="T87" fmla="*/ 39 h 1416"/>
                    <a:gd name="T88" fmla="*/ 673 w 1416"/>
                    <a:gd name="T89" fmla="*/ 9 h 1416"/>
                    <a:gd name="T90" fmla="*/ 849 w 1416"/>
                    <a:gd name="T91" fmla="*/ 22 h 1416"/>
                    <a:gd name="T92" fmla="*/ 1012 w 1416"/>
                    <a:gd name="T93" fmla="*/ 77 h 1416"/>
                    <a:gd name="T94" fmla="*/ 1154 w 1416"/>
                    <a:gd name="T95" fmla="*/ 168 h 1416"/>
                    <a:gd name="T96" fmla="*/ 1270 w 1416"/>
                    <a:gd name="T97" fmla="*/ 289 h 1416"/>
                    <a:gd name="T98" fmla="*/ 1354 w 1416"/>
                    <a:gd name="T99" fmla="*/ 436 h 1416"/>
                    <a:gd name="T100" fmla="*/ 1400 w 1416"/>
                    <a:gd name="T101" fmla="*/ 602 h 14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6"/>
                    <a:gd name="T154" fmla="*/ 0 h 1416"/>
                    <a:gd name="T155" fmla="*/ 1416 w 1416"/>
                    <a:gd name="T156" fmla="*/ 1416 h 141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6" h="1416">
                      <a:moveTo>
                        <a:pt x="1416" y="708"/>
                      </a:moveTo>
                      <a:lnTo>
                        <a:pt x="1416" y="672"/>
                      </a:lnTo>
                      <a:lnTo>
                        <a:pt x="1412" y="636"/>
                      </a:lnTo>
                      <a:lnTo>
                        <a:pt x="1407" y="600"/>
                      </a:lnTo>
                      <a:lnTo>
                        <a:pt x="1402" y="566"/>
                      </a:lnTo>
                      <a:lnTo>
                        <a:pt x="1393" y="530"/>
                      </a:lnTo>
                      <a:lnTo>
                        <a:pt x="1385" y="498"/>
                      </a:lnTo>
                      <a:lnTo>
                        <a:pt x="1373" y="465"/>
                      </a:lnTo>
                      <a:lnTo>
                        <a:pt x="1361" y="433"/>
                      </a:lnTo>
                      <a:lnTo>
                        <a:pt x="1346" y="402"/>
                      </a:lnTo>
                      <a:lnTo>
                        <a:pt x="1330" y="371"/>
                      </a:lnTo>
                      <a:lnTo>
                        <a:pt x="1313" y="340"/>
                      </a:lnTo>
                      <a:lnTo>
                        <a:pt x="1296" y="313"/>
                      </a:lnTo>
                      <a:lnTo>
                        <a:pt x="1275" y="284"/>
                      </a:lnTo>
                      <a:lnTo>
                        <a:pt x="1255" y="258"/>
                      </a:lnTo>
                      <a:lnTo>
                        <a:pt x="1233" y="233"/>
                      </a:lnTo>
                      <a:lnTo>
                        <a:pt x="1209" y="207"/>
                      </a:lnTo>
                      <a:lnTo>
                        <a:pt x="1185" y="185"/>
                      </a:lnTo>
                      <a:lnTo>
                        <a:pt x="1159" y="163"/>
                      </a:lnTo>
                      <a:lnTo>
                        <a:pt x="1132" y="140"/>
                      </a:lnTo>
                      <a:lnTo>
                        <a:pt x="1104" y="121"/>
                      </a:lnTo>
                      <a:lnTo>
                        <a:pt x="1075" y="103"/>
                      </a:lnTo>
                      <a:lnTo>
                        <a:pt x="1046" y="86"/>
                      </a:lnTo>
                      <a:lnTo>
                        <a:pt x="1015" y="70"/>
                      </a:lnTo>
                      <a:lnTo>
                        <a:pt x="984" y="56"/>
                      </a:lnTo>
                      <a:lnTo>
                        <a:pt x="952" y="43"/>
                      </a:lnTo>
                      <a:lnTo>
                        <a:pt x="919" y="33"/>
                      </a:lnTo>
                      <a:lnTo>
                        <a:pt x="885" y="22"/>
                      </a:lnTo>
                      <a:lnTo>
                        <a:pt x="851" y="15"/>
                      </a:lnTo>
                      <a:lnTo>
                        <a:pt x="817" y="9"/>
                      </a:lnTo>
                      <a:lnTo>
                        <a:pt x="781" y="3"/>
                      </a:lnTo>
                      <a:lnTo>
                        <a:pt x="745" y="2"/>
                      </a:lnTo>
                      <a:lnTo>
                        <a:pt x="709" y="0"/>
                      </a:lnTo>
                      <a:lnTo>
                        <a:pt x="671" y="2"/>
                      </a:lnTo>
                      <a:lnTo>
                        <a:pt x="635" y="3"/>
                      </a:lnTo>
                      <a:lnTo>
                        <a:pt x="601" y="9"/>
                      </a:lnTo>
                      <a:lnTo>
                        <a:pt x="565" y="15"/>
                      </a:lnTo>
                      <a:lnTo>
                        <a:pt x="531" y="22"/>
                      </a:lnTo>
                      <a:lnTo>
                        <a:pt x="498" y="33"/>
                      </a:lnTo>
                      <a:lnTo>
                        <a:pt x="464" y="43"/>
                      </a:lnTo>
                      <a:lnTo>
                        <a:pt x="433" y="56"/>
                      </a:lnTo>
                      <a:lnTo>
                        <a:pt x="401" y="70"/>
                      </a:lnTo>
                      <a:lnTo>
                        <a:pt x="372" y="86"/>
                      </a:lnTo>
                      <a:lnTo>
                        <a:pt x="341" y="103"/>
                      </a:lnTo>
                      <a:lnTo>
                        <a:pt x="312" y="121"/>
                      </a:lnTo>
                      <a:lnTo>
                        <a:pt x="284" y="140"/>
                      </a:lnTo>
                      <a:lnTo>
                        <a:pt x="259" y="163"/>
                      </a:lnTo>
                      <a:lnTo>
                        <a:pt x="233" y="185"/>
                      </a:lnTo>
                      <a:lnTo>
                        <a:pt x="207" y="207"/>
                      </a:lnTo>
                      <a:lnTo>
                        <a:pt x="185" y="233"/>
                      </a:lnTo>
                      <a:lnTo>
                        <a:pt x="163" y="258"/>
                      </a:lnTo>
                      <a:lnTo>
                        <a:pt x="140" y="284"/>
                      </a:lnTo>
                      <a:lnTo>
                        <a:pt x="122" y="313"/>
                      </a:lnTo>
                      <a:lnTo>
                        <a:pt x="103" y="340"/>
                      </a:lnTo>
                      <a:lnTo>
                        <a:pt x="86" y="371"/>
                      </a:lnTo>
                      <a:lnTo>
                        <a:pt x="70" y="402"/>
                      </a:lnTo>
                      <a:lnTo>
                        <a:pt x="57" y="433"/>
                      </a:lnTo>
                      <a:lnTo>
                        <a:pt x="43" y="465"/>
                      </a:lnTo>
                      <a:lnTo>
                        <a:pt x="33" y="498"/>
                      </a:lnTo>
                      <a:lnTo>
                        <a:pt x="22" y="530"/>
                      </a:lnTo>
                      <a:lnTo>
                        <a:pt x="15" y="566"/>
                      </a:lnTo>
                      <a:lnTo>
                        <a:pt x="9" y="600"/>
                      </a:lnTo>
                      <a:lnTo>
                        <a:pt x="4" y="636"/>
                      </a:lnTo>
                      <a:lnTo>
                        <a:pt x="2" y="672"/>
                      </a:lnTo>
                      <a:lnTo>
                        <a:pt x="0" y="708"/>
                      </a:lnTo>
                      <a:lnTo>
                        <a:pt x="2" y="744"/>
                      </a:lnTo>
                      <a:lnTo>
                        <a:pt x="4" y="780"/>
                      </a:lnTo>
                      <a:lnTo>
                        <a:pt x="9" y="816"/>
                      </a:lnTo>
                      <a:lnTo>
                        <a:pt x="15" y="850"/>
                      </a:lnTo>
                      <a:lnTo>
                        <a:pt x="22" y="884"/>
                      </a:lnTo>
                      <a:lnTo>
                        <a:pt x="33" y="919"/>
                      </a:lnTo>
                      <a:lnTo>
                        <a:pt x="43" y="951"/>
                      </a:lnTo>
                      <a:lnTo>
                        <a:pt x="57" y="984"/>
                      </a:lnTo>
                      <a:lnTo>
                        <a:pt x="70" y="1014"/>
                      </a:lnTo>
                      <a:lnTo>
                        <a:pt x="86" y="1045"/>
                      </a:lnTo>
                      <a:lnTo>
                        <a:pt x="103" y="1074"/>
                      </a:lnTo>
                      <a:lnTo>
                        <a:pt x="122" y="1103"/>
                      </a:lnTo>
                      <a:lnTo>
                        <a:pt x="140" y="1131"/>
                      </a:lnTo>
                      <a:lnTo>
                        <a:pt x="163" y="1158"/>
                      </a:lnTo>
                      <a:lnTo>
                        <a:pt x="185" y="1184"/>
                      </a:lnTo>
                      <a:lnTo>
                        <a:pt x="207" y="1208"/>
                      </a:lnTo>
                      <a:lnTo>
                        <a:pt x="233" y="1232"/>
                      </a:lnTo>
                      <a:lnTo>
                        <a:pt x="259" y="1254"/>
                      </a:lnTo>
                      <a:lnTo>
                        <a:pt x="284" y="1274"/>
                      </a:lnTo>
                      <a:lnTo>
                        <a:pt x="312" y="1295"/>
                      </a:lnTo>
                      <a:lnTo>
                        <a:pt x="341" y="1314"/>
                      </a:lnTo>
                      <a:lnTo>
                        <a:pt x="372" y="1331"/>
                      </a:lnTo>
                      <a:lnTo>
                        <a:pt x="401" y="1346"/>
                      </a:lnTo>
                      <a:lnTo>
                        <a:pt x="433" y="1360"/>
                      </a:lnTo>
                      <a:lnTo>
                        <a:pt x="464" y="1372"/>
                      </a:lnTo>
                      <a:lnTo>
                        <a:pt x="498" y="1384"/>
                      </a:lnTo>
                      <a:lnTo>
                        <a:pt x="531" y="1394"/>
                      </a:lnTo>
                      <a:lnTo>
                        <a:pt x="565" y="1401"/>
                      </a:lnTo>
                      <a:lnTo>
                        <a:pt x="601" y="1408"/>
                      </a:lnTo>
                      <a:lnTo>
                        <a:pt x="635" y="1411"/>
                      </a:lnTo>
                      <a:lnTo>
                        <a:pt x="671" y="1415"/>
                      </a:lnTo>
                      <a:lnTo>
                        <a:pt x="709" y="1416"/>
                      </a:lnTo>
                      <a:lnTo>
                        <a:pt x="745" y="1415"/>
                      </a:lnTo>
                      <a:lnTo>
                        <a:pt x="781" y="1411"/>
                      </a:lnTo>
                      <a:lnTo>
                        <a:pt x="817" y="1408"/>
                      </a:lnTo>
                      <a:lnTo>
                        <a:pt x="851" y="1401"/>
                      </a:lnTo>
                      <a:lnTo>
                        <a:pt x="885" y="1394"/>
                      </a:lnTo>
                      <a:lnTo>
                        <a:pt x="919" y="1384"/>
                      </a:lnTo>
                      <a:lnTo>
                        <a:pt x="952" y="1372"/>
                      </a:lnTo>
                      <a:lnTo>
                        <a:pt x="984" y="1360"/>
                      </a:lnTo>
                      <a:lnTo>
                        <a:pt x="1015" y="1346"/>
                      </a:lnTo>
                      <a:lnTo>
                        <a:pt x="1046" y="1331"/>
                      </a:lnTo>
                      <a:lnTo>
                        <a:pt x="1075" y="1314"/>
                      </a:lnTo>
                      <a:lnTo>
                        <a:pt x="1104" y="1295"/>
                      </a:lnTo>
                      <a:lnTo>
                        <a:pt x="1132" y="1274"/>
                      </a:lnTo>
                      <a:lnTo>
                        <a:pt x="1159" y="1254"/>
                      </a:lnTo>
                      <a:lnTo>
                        <a:pt x="1185" y="1232"/>
                      </a:lnTo>
                      <a:lnTo>
                        <a:pt x="1209" y="1208"/>
                      </a:lnTo>
                      <a:lnTo>
                        <a:pt x="1233" y="1184"/>
                      </a:lnTo>
                      <a:lnTo>
                        <a:pt x="1255" y="1158"/>
                      </a:lnTo>
                      <a:lnTo>
                        <a:pt x="1275" y="1131"/>
                      </a:lnTo>
                      <a:lnTo>
                        <a:pt x="1296" y="1103"/>
                      </a:lnTo>
                      <a:lnTo>
                        <a:pt x="1313" y="1074"/>
                      </a:lnTo>
                      <a:lnTo>
                        <a:pt x="1330" y="1045"/>
                      </a:lnTo>
                      <a:lnTo>
                        <a:pt x="1346" y="1014"/>
                      </a:lnTo>
                      <a:lnTo>
                        <a:pt x="1361" y="984"/>
                      </a:lnTo>
                      <a:lnTo>
                        <a:pt x="1373" y="951"/>
                      </a:lnTo>
                      <a:lnTo>
                        <a:pt x="1385" y="919"/>
                      </a:lnTo>
                      <a:lnTo>
                        <a:pt x="1393" y="884"/>
                      </a:lnTo>
                      <a:lnTo>
                        <a:pt x="1402" y="850"/>
                      </a:lnTo>
                      <a:lnTo>
                        <a:pt x="1407" y="816"/>
                      </a:lnTo>
                      <a:lnTo>
                        <a:pt x="1412" y="780"/>
                      </a:lnTo>
                      <a:lnTo>
                        <a:pt x="1416" y="744"/>
                      </a:lnTo>
                      <a:lnTo>
                        <a:pt x="1416" y="708"/>
                      </a:lnTo>
                      <a:close/>
                      <a:moveTo>
                        <a:pt x="1409" y="708"/>
                      </a:moveTo>
                      <a:lnTo>
                        <a:pt x="1407" y="744"/>
                      </a:lnTo>
                      <a:lnTo>
                        <a:pt x="1405" y="780"/>
                      </a:lnTo>
                      <a:lnTo>
                        <a:pt x="1400" y="814"/>
                      </a:lnTo>
                      <a:lnTo>
                        <a:pt x="1395" y="848"/>
                      </a:lnTo>
                      <a:lnTo>
                        <a:pt x="1387" y="883"/>
                      </a:lnTo>
                      <a:lnTo>
                        <a:pt x="1376" y="917"/>
                      </a:lnTo>
                      <a:lnTo>
                        <a:pt x="1366" y="949"/>
                      </a:lnTo>
                      <a:lnTo>
                        <a:pt x="1354" y="980"/>
                      </a:lnTo>
                      <a:lnTo>
                        <a:pt x="1339" y="1011"/>
                      </a:lnTo>
                      <a:lnTo>
                        <a:pt x="1323" y="1042"/>
                      </a:lnTo>
                      <a:lnTo>
                        <a:pt x="1308" y="1071"/>
                      </a:lnTo>
                      <a:lnTo>
                        <a:pt x="1289" y="1100"/>
                      </a:lnTo>
                      <a:lnTo>
                        <a:pt x="1270" y="1127"/>
                      </a:lnTo>
                      <a:lnTo>
                        <a:pt x="1248" y="1153"/>
                      </a:lnTo>
                      <a:lnTo>
                        <a:pt x="1227" y="1179"/>
                      </a:lnTo>
                      <a:lnTo>
                        <a:pt x="1203" y="1203"/>
                      </a:lnTo>
                      <a:lnTo>
                        <a:pt x="1179" y="1226"/>
                      </a:lnTo>
                      <a:lnTo>
                        <a:pt x="1154" y="1249"/>
                      </a:lnTo>
                      <a:lnTo>
                        <a:pt x="1126" y="1269"/>
                      </a:lnTo>
                      <a:lnTo>
                        <a:pt x="1099" y="1288"/>
                      </a:lnTo>
                      <a:lnTo>
                        <a:pt x="1072" y="1307"/>
                      </a:lnTo>
                      <a:lnTo>
                        <a:pt x="1043" y="1324"/>
                      </a:lnTo>
                      <a:lnTo>
                        <a:pt x="1012" y="1339"/>
                      </a:lnTo>
                      <a:lnTo>
                        <a:pt x="981" y="1353"/>
                      </a:lnTo>
                      <a:lnTo>
                        <a:pt x="948" y="1365"/>
                      </a:lnTo>
                      <a:lnTo>
                        <a:pt x="916" y="1377"/>
                      </a:lnTo>
                      <a:lnTo>
                        <a:pt x="883" y="1386"/>
                      </a:lnTo>
                      <a:lnTo>
                        <a:pt x="849" y="1394"/>
                      </a:lnTo>
                      <a:lnTo>
                        <a:pt x="815" y="1401"/>
                      </a:lnTo>
                      <a:lnTo>
                        <a:pt x="779" y="1404"/>
                      </a:lnTo>
                      <a:lnTo>
                        <a:pt x="745" y="1408"/>
                      </a:lnTo>
                      <a:lnTo>
                        <a:pt x="709" y="1408"/>
                      </a:lnTo>
                      <a:lnTo>
                        <a:pt x="673" y="1408"/>
                      </a:lnTo>
                      <a:lnTo>
                        <a:pt x="637" y="1404"/>
                      </a:lnTo>
                      <a:lnTo>
                        <a:pt x="601" y="1401"/>
                      </a:lnTo>
                      <a:lnTo>
                        <a:pt x="567" y="1394"/>
                      </a:lnTo>
                      <a:lnTo>
                        <a:pt x="532" y="1386"/>
                      </a:lnTo>
                      <a:lnTo>
                        <a:pt x="500" y="1377"/>
                      </a:lnTo>
                      <a:lnTo>
                        <a:pt x="467" y="1365"/>
                      </a:lnTo>
                      <a:lnTo>
                        <a:pt x="435" y="1353"/>
                      </a:lnTo>
                      <a:lnTo>
                        <a:pt x="404" y="1339"/>
                      </a:lnTo>
                      <a:lnTo>
                        <a:pt x="375" y="1324"/>
                      </a:lnTo>
                      <a:lnTo>
                        <a:pt x="344" y="1307"/>
                      </a:lnTo>
                      <a:lnTo>
                        <a:pt x="317" y="1288"/>
                      </a:lnTo>
                      <a:lnTo>
                        <a:pt x="289" y="1269"/>
                      </a:lnTo>
                      <a:lnTo>
                        <a:pt x="262" y="1249"/>
                      </a:lnTo>
                      <a:lnTo>
                        <a:pt x="236" y="1226"/>
                      </a:lnTo>
                      <a:lnTo>
                        <a:pt x="212" y="1203"/>
                      </a:lnTo>
                      <a:lnTo>
                        <a:pt x="190" y="1179"/>
                      </a:lnTo>
                      <a:lnTo>
                        <a:pt x="168" y="1153"/>
                      </a:lnTo>
                      <a:lnTo>
                        <a:pt x="147" y="1127"/>
                      </a:lnTo>
                      <a:lnTo>
                        <a:pt x="127" y="1100"/>
                      </a:lnTo>
                      <a:lnTo>
                        <a:pt x="110" y="1071"/>
                      </a:lnTo>
                      <a:lnTo>
                        <a:pt x="93" y="1042"/>
                      </a:lnTo>
                      <a:lnTo>
                        <a:pt x="77" y="1011"/>
                      </a:lnTo>
                      <a:lnTo>
                        <a:pt x="63" y="980"/>
                      </a:lnTo>
                      <a:lnTo>
                        <a:pt x="50" y="949"/>
                      </a:lnTo>
                      <a:lnTo>
                        <a:pt x="39" y="917"/>
                      </a:lnTo>
                      <a:lnTo>
                        <a:pt x="29" y="883"/>
                      </a:lnTo>
                      <a:lnTo>
                        <a:pt x="22" y="848"/>
                      </a:lnTo>
                      <a:lnTo>
                        <a:pt x="15" y="814"/>
                      </a:lnTo>
                      <a:lnTo>
                        <a:pt x="12" y="780"/>
                      </a:lnTo>
                      <a:lnTo>
                        <a:pt x="9" y="744"/>
                      </a:lnTo>
                      <a:lnTo>
                        <a:pt x="7" y="708"/>
                      </a:lnTo>
                      <a:lnTo>
                        <a:pt x="9" y="672"/>
                      </a:lnTo>
                      <a:lnTo>
                        <a:pt x="12" y="636"/>
                      </a:lnTo>
                      <a:lnTo>
                        <a:pt x="15" y="602"/>
                      </a:lnTo>
                      <a:lnTo>
                        <a:pt x="22" y="566"/>
                      </a:lnTo>
                      <a:lnTo>
                        <a:pt x="29" y="534"/>
                      </a:lnTo>
                      <a:lnTo>
                        <a:pt x="39" y="499"/>
                      </a:lnTo>
                      <a:lnTo>
                        <a:pt x="50" y="467"/>
                      </a:lnTo>
                      <a:lnTo>
                        <a:pt x="63" y="436"/>
                      </a:lnTo>
                      <a:lnTo>
                        <a:pt x="77" y="404"/>
                      </a:lnTo>
                      <a:lnTo>
                        <a:pt x="93" y="375"/>
                      </a:lnTo>
                      <a:lnTo>
                        <a:pt x="110" y="346"/>
                      </a:lnTo>
                      <a:lnTo>
                        <a:pt x="127" y="316"/>
                      </a:lnTo>
                      <a:lnTo>
                        <a:pt x="147" y="289"/>
                      </a:lnTo>
                      <a:lnTo>
                        <a:pt x="168" y="262"/>
                      </a:lnTo>
                      <a:lnTo>
                        <a:pt x="190" y="238"/>
                      </a:lnTo>
                      <a:lnTo>
                        <a:pt x="212" y="212"/>
                      </a:lnTo>
                      <a:lnTo>
                        <a:pt x="236" y="190"/>
                      </a:lnTo>
                      <a:lnTo>
                        <a:pt x="262" y="168"/>
                      </a:lnTo>
                      <a:lnTo>
                        <a:pt x="289" y="147"/>
                      </a:lnTo>
                      <a:lnTo>
                        <a:pt x="317" y="127"/>
                      </a:lnTo>
                      <a:lnTo>
                        <a:pt x="344" y="109"/>
                      </a:lnTo>
                      <a:lnTo>
                        <a:pt x="375" y="92"/>
                      </a:lnTo>
                      <a:lnTo>
                        <a:pt x="404" y="77"/>
                      </a:lnTo>
                      <a:lnTo>
                        <a:pt x="435" y="63"/>
                      </a:lnTo>
                      <a:lnTo>
                        <a:pt x="467" y="50"/>
                      </a:lnTo>
                      <a:lnTo>
                        <a:pt x="500" y="39"/>
                      </a:lnTo>
                      <a:lnTo>
                        <a:pt x="532" y="29"/>
                      </a:lnTo>
                      <a:lnTo>
                        <a:pt x="567" y="22"/>
                      </a:lnTo>
                      <a:lnTo>
                        <a:pt x="601" y="15"/>
                      </a:lnTo>
                      <a:lnTo>
                        <a:pt x="637" y="12"/>
                      </a:lnTo>
                      <a:lnTo>
                        <a:pt x="673" y="9"/>
                      </a:lnTo>
                      <a:lnTo>
                        <a:pt x="709" y="7"/>
                      </a:lnTo>
                      <a:lnTo>
                        <a:pt x="745" y="9"/>
                      </a:lnTo>
                      <a:lnTo>
                        <a:pt x="779" y="12"/>
                      </a:lnTo>
                      <a:lnTo>
                        <a:pt x="815" y="15"/>
                      </a:lnTo>
                      <a:lnTo>
                        <a:pt x="849" y="22"/>
                      </a:lnTo>
                      <a:lnTo>
                        <a:pt x="883" y="29"/>
                      </a:lnTo>
                      <a:lnTo>
                        <a:pt x="916" y="39"/>
                      </a:lnTo>
                      <a:lnTo>
                        <a:pt x="948" y="50"/>
                      </a:lnTo>
                      <a:lnTo>
                        <a:pt x="981" y="63"/>
                      </a:lnTo>
                      <a:lnTo>
                        <a:pt x="1012" y="77"/>
                      </a:lnTo>
                      <a:lnTo>
                        <a:pt x="1043" y="92"/>
                      </a:lnTo>
                      <a:lnTo>
                        <a:pt x="1072" y="109"/>
                      </a:lnTo>
                      <a:lnTo>
                        <a:pt x="1099" y="127"/>
                      </a:lnTo>
                      <a:lnTo>
                        <a:pt x="1126" y="147"/>
                      </a:lnTo>
                      <a:lnTo>
                        <a:pt x="1154" y="168"/>
                      </a:lnTo>
                      <a:lnTo>
                        <a:pt x="1179" y="190"/>
                      </a:lnTo>
                      <a:lnTo>
                        <a:pt x="1203" y="212"/>
                      </a:lnTo>
                      <a:lnTo>
                        <a:pt x="1227" y="238"/>
                      </a:lnTo>
                      <a:lnTo>
                        <a:pt x="1248" y="262"/>
                      </a:lnTo>
                      <a:lnTo>
                        <a:pt x="1270" y="289"/>
                      </a:lnTo>
                      <a:lnTo>
                        <a:pt x="1289" y="316"/>
                      </a:lnTo>
                      <a:lnTo>
                        <a:pt x="1308" y="346"/>
                      </a:lnTo>
                      <a:lnTo>
                        <a:pt x="1323" y="375"/>
                      </a:lnTo>
                      <a:lnTo>
                        <a:pt x="1339" y="404"/>
                      </a:lnTo>
                      <a:lnTo>
                        <a:pt x="1354" y="436"/>
                      </a:lnTo>
                      <a:lnTo>
                        <a:pt x="1366" y="467"/>
                      </a:lnTo>
                      <a:lnTo>
                        <a:pt x="1376" y="499"/>
                      </a:lnTo>
                      <a:lnTo>
                        <a:pt x="1387" y="534"/>
                      </a:lnTo>
                      <a:lnTo>
                        <a:pt x="1395" y="566"/>
                      </a:lnTo>
                      <a:lnTo>
                        <a:pt x="1400" y="602"/>
                      </a:lnTo>
                      <a:lnTo>
                        <a:pt x="1405" y="636"/>
                      </a:lnTo>
                      <a:lnTo>
                        <a:pt x="1407" y="672"/>
                      </a:lnTo>
                      <a:lnTo>
                        <a:pt x="1409" y="708"/>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1" name="Freeform 17"/>
                <p:cNvSpPr>
                  <a:spLocks noEditPoints="1"/>
                </p:cNvSpPr>
                <p:nvPr/>
              </p:nvSpPr>
              <p:spPr bwMode="auto">
                <a:xfrm>
                  <a:off x="3044" y="2598"/>
                  <a:ext cx="1408" cy="1408"/>
                </a:xfrm>
                <a:custGeom>
                  <a:avLst/>
                  <a:gdLst>
                    <a:gd name="T0" fmla="*/ 1395 w 1408"/>
                    <a:gd name="T1" fmla="*/ 563 h 1408"/>
                    <a:gd name="T2" fmla="*/ 1338 w 1408"/>
                    <a:gd name="T3" fmla="*/ 399 h 1408"/>
                    <a:gd name="T4" fmla="*/ 1247 w 1408"/>
                    <a:gd name="T5" fmla="*/ 257 h 1408"/>
                    <a:gd name="T6" fmla="*/ 1126 w 1408"/>
                    <a:gd name="T7" fmla="*/ 141 h 1408"/>
                    <a:gd name="T8" fmla="*/ 979 w 1408"/>
                    <a:gd name="T9" fmla="*/ 57 h 1408"/>
                    <a:gd name="T10" fmla="*/ 811 w 1408"/>
                    <a:gd name="T11" fmla="*/ 9 h 1408"/>
                    <a:gd name="T12" fmla="*/ 633 w 1408"/>
                    <a:gd name="T13" fmla="*/ 4 h 1408"/>
                    <a:gd name="T14" fmla="*/ 462 w 1408"/>
                    <a:gd name="T15" fmla="*/ 43 h 1408"/>
                    <a:gd name="T16" fmla="*/ 311 w 1408"/>
                    <a:gd name="T17" fmla="*/ 122 h 1408"/>
                    <a:gd name="T18" fmla="*/ 183 w 1408"/>
                    <a:gd name="T19" fmla="*/ 231 h 1408"/>
                    <a:gd name="T20" fmla="*/ 85 w 1408"/>
                    <a:gd name="T21" fmla="*/ 370 h 1408"/>
                    <a:gd name="T22" fmla="*/ 22 w 1408"/>
                    <a:gd name="T23" fmla="*/ 529 h 1408"/>
                    <a:gd name="T24" fmla="*/ 0 w 1408"/>
                    <a:gd name="T25" fmla="*/ 705 h 1408"/>
                    <a:gd name="T26" fmla="*/ 22 w 1408"/>
                    <a:gd name="T27" fmla="*/ 881 h 1408"/>
                    <a:gd name="T28" fmla="*/ 85 w 1408"/>
                    <a:gd name="T29" fmla="*/ 1040 h 1408"/>
                    <a:gd name="T30" fmla="*/ 183 w 1408"/>
                    <a:gd name="T31" fmla="*/ 1179 h 1408"/>
                    <a:gd name="T32" fmla="*/ 311 w 1408"/>
                    <a:gd name="T33" fmla="*/ 1288 h 1408"/>
                    <a:gd name="T34" fmla="*/ 462 w 1408"/>
                    <a:gd name="T35" fmla="*/ 1365 h 1408"/>
                    <a:gd name="T36" fmla="*/ 633 w 1408"/>
                    <a:gd name="T37" fmla="*/ 1405 h 1408"/>
                    <a:gd name="T38" fmla="*/ 811 w 1408"/>
                    <a:gd name="T39" fmla="*/ 1401 h 1408"/>
                    <a:gd name="T40" fmla="*/ 979 w 1408"/>
                    <a:gd name="T41" fmla="*/ 1353 h 1408"/>
                    <a:gd name="T42" fmla="*/ 1126 w 1408"/>
                    <a:gd name="T43" fmla="*/ 1270 h 1408"/>
                    <a:gd name="T44" fmla="*/ 1247 w 1408"/>
                    <a:gd name="T45" fmla="*/ 1153 h 1408"/>
                    <a:gd name="T46" fmla="*/ 1338 w 1408"/>
                    <a:gd name="T47" fmla="*/ 1010 h 1408"/>
                    <a:gd name="T48" fmla="*/ 1395 w 1408"/>
                    <a:gd name="T49" fmla="*/ 847 h 1408"/>
                    <a:gd name="T50" fmla="*/ 1401 w 1408"/>
                    <a:gd name="T51" fmla="*/ 705 h 1408"/>
                    <a:gd name="T52" fmla="*/ 1379 w 1408"/>
                    <a:gd name="T53" fmla="*/ 880 h 1408"/>
                    <a:gd name="T54" fmla="*/ 1318 w 1408"/>
                    <a:gd name="T55" fmla="*/ 1037 h 1408"/>
                    <a:gd name="T56" fmla="*/ 1220 w 1408"/>
                    <a:gd name="T57" fmla="*/ 1174 h 1408"/>
                    <a:gd name="T58" fmla="*/ 1093 w 1408"/>
                    <a:gd name="T59" fmla="*/ 1283 h 1408"/>
                    <a:gd name="T60" fmla="*/ 944 w 1408"/>
                    <a:gd name="T61" fmla="*/ 1359 h 1408"/>
                    <a:gd name="T62" fmla="*/ 775 w 1408"/>
                    <a:gd name="T63" fmla="*/ 1398 h 1408"/>
                    <a:gd name="T64" fmla="*/ 599 w 1408"/>
                    <a:gd name="T65" fmla="*/ 1393 h 1408"/>
                    <a:gd name="T66" fmla="*/ 433 w 1408"/>
                    <a:gd name="T67" fmla="*/ 1347 h 1408"/>
                    <a:gd name="T68" fmla="*/ 287 w 1408"/>
                    <a:gd name="T69" fmla="*/ 1263 h 1408"/>
                    <a:gd name="T70" fmla="*/ 167 w 1408"/>
                    <a:gd name="T71" fmla="*/ 1148 h 1408"/>
                    <a:gd name="T72" fmla="*/ 77 w 1408"/>
                    <a:gd name="T73" fmla="*/ 1006 h 1408"/>
                    <a:gd name="T74" fmla="*/ 22 w 1408"/>
                    <a:gd name="T75" fmla="*/ 845 h 1408"/>
                    <a:gd name="T76" fmla="*/ 8 w 1408"/>
                    <a:gd name="T77" fmla="*/ 669 h 1408"/>
                    <a:gd name="T78" fmla="*/ 39 w 1408"/>
                    <a:gd name="T79" fmla="*/ 498 h 1408"/>
                    <a:gd name="T80" fmla="*/ 107 w 1408"/>
                    <a:gd name="T81" fmla="*/ 344 h 1408"/>
                    <a:gd name="T82" fmla="*/ 212 w 1408"/>
                    <a:gd name="T83" fmla="*/ 213 h 1408"/>
                    <a:gd name="T84" fmla="*/ 344 w 1408"/>
                    <a:gd name="T85" fmla="*/ 110 h 1408"/>
                    <a:gd name="T86" fmla="*/ 498 w 1408"/>
                    <a:gd name="T87" fmla="*/ 40 h 1408"/>
                    <a:gd name="T88" fmla="*/ 669 w 1408"/>
                    <a:gd name="T89" fmla="*/ 9 h 1408"/>
                    <a:gd name="T90" fmla="*/ 845 w 1408"/>
                    <a:gd name="T91" fmla="*/ 23 h 1408"/>
                    <a:gd name="T92" fmla="*/ 1006 w 1408"/>
                    <a:gd name="T93" fmla="*/ 77 h 1408"/>
                    <a:gd name="T94" fmla="*/ 1148 w 1408"/>
                    <a:gd name="T95" fmla="*/ 168 h 1408"/>
                    <a:gd name="T96" fmla="*/ 1263 w 1408"/>
                    <a:gd name="T97" fmla="*/ 288 h 1408"/>
                    <a:gd name="T98" fmla="*/ 1347 w 1408"/>
                    <a:gd name="T99" fmla="*/ 433 h 1408"/>
                    <a:gd name="T100" fmla="*/ 1393 w 1408"/>
                    <a:gd name="T101" fmla="*/ 599 h 14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8"/>
                    <a:gd name="T154" fmla="*/ 0 h 1408"/>
                    <a:gd name="T155" fmla="*/ 1408 w 1408"/>
                    <a:gd name="T156" fmla="*/ 1408 h 14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8" h="1408">
                      <a:moveTo>
                        <a:pt x="1408" y="705"/>
                      </a:moveTo>
                      <a:lnTo>
                        <a:pt x="1407" y="669"/>
                      </a:lnTo>
                      <a:lnTo>
                        <a:pt x="1405" y="633"/>
                      </a:lnTo>
                      <a:lnTo>
                        <a:pt x="1400" y="597"/>
                      </a:lnTo>
                      <a:lnTo>
                        <a:pt x="1395" y="563"/>
                      </a:lnTo>
                      <a:lnTo>
                        <a:pt x="1386" y="529"/>
                      </a:lnTo>
                      <a:lnTo>
                        <a:pt x="1376" y="496"/>
                      </a:lnTo>
                      <a:lnTo>
                        <a:pt x="1366" y="462"/>
                      </a:lnTo>
                      <a:lnTo>
                        <a:pt x="1354" y="431"/>
                      </a:lnTo>
                      <a:lnTo>
                        <a:pt x="1338" y="399"/>
                      </a:lnTo>
                      <a:lnTo>
                        <a:pt x="1323" y="370"/>
                      </a:lnTo>
                      <a:lnTo>
                        <a:pt x="1306" y="339"/>
                      </a:lnTo>
                      <a:lnTo>
                        <a:pt x="1288" y="312"/>
                      </a:lnTo>
                      <a:lnTo>
                        <a:pt x="1268" y="284"/>
                      </a:lnTo>
                      <a:lnTo>
                        <a:pt x="1247" y="257"/>
                      </a:lnTo>
                      <a:lnTo>
                        <a:pt x="1225" y="231"/>
                      </a:lnTo>
                      <a:lnTo>
                        <a:pt x="1201" y="207"/>
                      </a:lnTo>
                      <a:lnTo>
                        <a:pt x="1177" y="183"/>
                      </a:lnTo>
                      <a:lnTo>
                        <a:pt x="1152" y="161"/>
                      </a:lnTo>
                      <a:lnTo>
                        <a:pt x="1126" y="141"/>
                      </a:lnTo>
                      <a:lnTo>
                        <a:pt x="1098" y="122"/>
                      </a:lnTo>
                      <a:lnTo>
                        <a:pt x="1069" y="103"/>
                      </a:lnTo>
                      <a:lnTo>
                        <a:pt x="1040" y="86"/>
                      </a:lnTo>
                      <a:lnTo>
                        <a:pt x="1009" y="71"/>
                      </a:lnTo>
                      <a:lnTo>
                        <a:pt x="979" y="57"/>
                      </a:lnTo>
                      <a:lnTo>
                        <a:pt x="946" y="43"/>
                      </a:lnTo>
                      <a:lnTo>
                        <a:pt x="914" y="33"/>
                      </a:lnTo>
                      <a:lnTo>
                        <a:pt x="879" y="23"/>
                      </a:lnTo>
                      <a:lnTo>
                        <a:pt x="847" y="16"/>
                      </a:lnTo>
                      <a:lnTo>
                        <a:pt x="811" y="9"/>
                      </a:lnTo>
                      <a:lnTo>
                        <a:pt x="777" y="4"/>
                      </a:lnTo>
                      <a:lnTo>
                        <a:pt x="741" y="2"/>
                      </a:lnTo>
                      <a:lnTo>
                        <a:pt x="705" y="0"/>
                      </a:lnTo>
                      <a:lnTo>
                        <a:pt x="667" y="2"/>
                      </a:lnTo>
                      <a:lnTo>
                        <a:pt x="633" y="4"/>
                      </a:lnTo>
                      <a:lnTo>
                        <a:pt x="597" y="9"/>
                      </a:lnTo>
                      <a:lnTo>
                        <a:pt x="563" y="16"/>
                      </a:lnTo>
                      <a:lnTo>
                        <a:pt x="528" y="23"/>
                      </a:lnTo>
                      <a:lnTo>
                        <a:pt x="494" y="33"/>
                      </a:lnTo>
                      <a:lnTo>
                        <a:pt x="462" y="43"/>
                      </a:lnTo>
                      <a:lnTo>
                        <a:pt x="431" y="57"/>
                      </a:lnTo>
                      <a:lnTo>
                        <a:pt x="398" y="71"/>
                      </a:lnTo>
                      <a:lnTo>
                        <a:pt x="369" y="86"/>
                      </a:lnTo>
                      <a:lnTo>
                        <a:pt x="338" y="103"/>
                      </a:lnTo>
                      <a:lnTo>
                        <a:pt x="311" y="122"/>
                      </a:lnTo>
                      <a:lnTo>
                        <a:pt x="284" y="141"/>
                      </a:lnTo>
                      <a:lnTo>
                        <a:pt x="256" y="161"/>
                      </a:lnTo>
                      <a:lnTo>
                        <a:pt x="231" y="183"/>
                      </a:lnTo>
                      <a:lnTo>
                        <a:pt x="207" y="207"/>
                      </a:lnTo>
                      <a:lnTo>
                        <a:pt x="183" y="231"/>
                      </a:lnTo>
                      <a:lnTo>
                        <a:pt x="160" y="257"/>
                      </a:lnTo>
                      <a:lnTo>
                        <a:pt x="140" y="284"/>
                      </a:lnTo>
                      <a:lnTo>
                        <a:pt x="121" y="312"/>
                      </a:lnTo>
                      <a:lnTo>
                        <a:pt x="102" y="339"/>
                      </a:lnTo>
                      <a:lnTo>
                        <a:pt x="85" y="370"/>
                      </a:lnTo>
                      <a:lnTo>
                        <a:pt x="70" y="399"/>
                      </a:lnTo>
                      <a:lnTo>
                        <a:pt x="56" y="431"/>
                      </a:lnTo>
                      <a:lnTo>
                        <a:pt x="42" y="462"/>
                      </a:lnTo>
                      <a:lnTo>
                        <a:pt x="32" y="496"/>
                      </a:lnTo>
                      <a:lnTo>
                        <a:pt x="22" y="529"/>
                      </a:lnTo>
                      <a:lnTo>
                        <a:pt x="15" y="563"/>
                      </a:lnTo>
                      <a:lnTo>
                        <a:pt x="8" y="597"/>
                      </a:lnTo>
                      <a:lnTo>
                        <a:pt x="3" y="633"/>
                      </a:lnTo>
                      <a:lnTo>
                        <a:pt x="1" y="669"/>
                      </a:lnTo>
                      <a:lnTo>
                        <a:pt x="0" y="705"/>
                      </a:lnTo>
                      <a:lnTo>
                        <a:pt x="1" y="741"/>
                      </a:lnTo>
                      <a:lnTo>
                        <a:pt x="3" y="777"/>
                      </a:lnTo>
                      <a:lnTo>
                        <a:pt x="8" y="813"/>
                      </a:lnTo>
                      <a:lnTo>
                        <a:pt x="15" y="847"/>
                      </a:lnTo>
                      <a:lnTo>
                        <a:pt x="22" y="881"/>
                      </a:lnTo>
                      <a:lnTo>
                        <a:pt x="32" y="914"/>
                      </a:lnTo>
                      <a:lnTo>
                        <a:pt x="42" y="946"/>
                      </a:lnTo>
                      <a:lnTo>
                        <a:pt x="56" y="979"/>
                      </a:lnTo>
                      <a:lnTo>
                        <a:pt x="70" y="1010"/>
                      </a:lnTo>
                      <a:lnTo>
                        <a:pt x="85" y="1040"/>
                      </a:lnTo>
                      <a:lnTo>
                        <a:pt x="102" y="1070"/>
                      </a:lnTo>
                      <a:lnTo>
                        <a:pt x="121" y="1099"/>
                      </a:lnTo>
                      <a:lnTo>
                        <a:pt x="140" y="1126"/>
                      </a:lnTo>
                      <a:lnTo>
                        <a:pt x="160" y="1153"/>
                      </a:lnTo>
                      <a:lnTo>
                        <a:pt x="183" y="1179"/>
                      </a:lnTo>
                      <a:lnTo>
                        <a:pt x="207" y="1203"/>
                      </a:lnTo>
                      <a:lnTo>
                        <a:pt x="231" y="1225"/>
                      </a:lnTo>
                      <a:lnTo>
                        <a:pt x="256" y="1247"/>
                      </a:lnTo>
                      <a:lnTo>
                        <a:pt x="284" y="1270"/>
                      </a:lnTo>
                      <a:lnTo>
                        <a:pt x="311" y="1288"/>
                      </a:lnTo>
                      <a:lnTo>
                        <a:pt x="338" y="1307"/>
                      </a:lnTo>
                      <a:lnTo>
                        <a:pt x="369" y="1324"/>
                      </a:lnTo>
                      <a:lnTo>
                        <a:pt x="398" y="1340"/>
                      </a:lnTo>
                      <a:lnTo>
                        <a:pt x="431" y="1353"/>
                      </a:lnTo>
                      <a:lnTo>
                        <a:pt x="462" y="1365"/>
                      </a:lnTo>
                      <a:lnTo>
                        <a:pt x="494" y="1377"/>
                      </a:lnTo>
                      <a:lnTo>
                        <a:pt x="528" y="1386"/>
                      </a:lnTo>
                      <a:lnTo>
                        <a:pt x="563" y="1395"/>
                      </a:lnTo>
                      <a:lnTo>
                        <a:pt x="597" y="1401"/>
                      </a:lnTo>
                      <a:lnTo>
                        <a:pt x="633" y="1405"/>
                      </a:lnTo>
                      <a:lnTo>
                        <a:pt x="667" y="1408"/>
                      </a:lnTo>
                      <a:lnTo>
                        <a:pt x="705" y="1408"/>
                      </a:lnTo>
                      <a:lnTo>
                        <a:pt x="741" y="1408"/>
                      </a:lnTo>
                      <a:lnTo>
                        <a:pt x="777" y="1405"/>
                      </a:lnTo>
                      <a:lnTo>
                        <a:pt x="811" y="1401"/>
                      </a:lnTo>
                      <a:lnTo>
                        <a:pt x="847" y="1395"/>
                      </a:lnTo>
                      <a:lnTo>
                        <a:pt x="879" y="1386"/>
                      </a:lnTo>
                      <a:lnTo>
                        <a:pt x="914" y="1377"/>
                      </a:lnTo>
                      <a:lnTo>
                        <a:pt x="946" y="1365"/>
                      </a:lnTo>
                      <a:lnTo>
                        <a:pt x="979" y="1353"/>
                      </a:lnTo>
                      <a:lnTo>
                        <a:pt x="1009" y="1340"/>
                      </a:lnTo>
                      <a:lnTo>
                        <a:pt x="1040" y="1324"/>
                      </a:lnTo>
                      <a:lnTo>
                        <a:pt x="1069" y="1307"/>
                      </a:lnTo>
                      <a:lnTo>
                        <a:pt x="1098" y="1288"/>
                      </a:lnTo>
                      <a:lnTo>
                        <a:pt x="1126" y="1270"/>
                      </a:lnTo>
                      <a:lnTo>
                        <a:pt x="1152" y="1247"/>
                      </a:lnTo>
                      <a:lnTo>
                        <a:pt x="1177" y="1225"/>
                      </a:lnTo>
                      <a:lnTo>
                        <a:pt x="1201" y="1203"/>
                      </a:lnTo>
                      <a:lnTo>
                        <a:pt x="1225" y="1179"/>
                      </a:lnTo>
                      <a:lnTo>
                        <a:pt x="1247" y="1153"/>
                      </a:lnTo>
                      <a:lnTo>
                        <a:pt x="1268" y="1126"/>
                      </a:lnTo>
                      <a:lnTo>
                        <a:pt x="1288" y="1099"/>
                      </a:lnTo>
                      <a:lnTo>
                        <a:pt x="1306" y="1070"/>
                      </a:lnTo>
                      <a:lnTo>
                        <a:pt x="1323" y="1040"/>
                      </a:lnTo>
                      <a:lnTo>
                        <a:pt x="1338" y="1010"/>
                      </a:lnTo>
                      <a:lnTo>
                        <a:pt x="1354" y="979"/>
                      </a:lnTo>
                      <a:lnTo>
                        <a:pt x="1366" y="946"/>
                      </a:lnTo>
                      <a:lnTo>
                        <a:pt x="1376" y="914"/>
                      </a:lnTo>
                      <a:lnTo>
                        <a:pt x="1386" y="881"/>
                      </a:lnTo>
                      <a:lnTo>
                        <a:pt x="1395" y="847"/>
                      </a:lnTo>
                      <a:lnTo>
                        <a:pt x="1400" y="813"/>
                      </a:lnTo>
                      <a:lnTo>
                        <a:pt x="1405" y="777"/>
                      </a:lnTo>
                      <a:lnTo>
                        <a:pt x="1407" y="741"/>
                      </a:lnTo>
                      <a:lnTo>
                        <a:pt x="1408" y="705"/>
                      </a:lnTo>
                      <a:close/>
                      <a:moveTo>
                        <a:pt x="1401" y="705"/>
                      </a:moveTo>
                      <a:lnTo>
                        <a:pt x="1400" y="741"/>
                      </a:lnTo>
                      <a:lnTo>
                        <a:pt x="1398" y="777"/>
                      </a:lnTo>
                      <a:lnTo>
                        <a:pt x="1393" y="811"/>
                      </a:lnTo>
                      <a:lnTo>
                        <a:pt x="1386" y="845"/>
                      </a:lnTo>
                      <a:lnTo>
                        <a:pt x="1379" y="880"/>
                      </a:lnTo>
                      <a:lnTo>
                        <a:pt x="1369" y="912"/>
                      </a:lnTo>
                      <a:lnTo>
                        <a:pt x="1359" y="945"/>
                      </a:lnTo>
                      <a:lnTo>
                        <a:pt x="1347" y="975"/>
                      </a:lnTo>
                      <a:lnTo>
                        <a:pt x="1333" y="1006"/>
                      </a:lnTo>
                      <a:lnTo>
                        <a:pt x="1318" y="1037"/>
                      </a:lnTo>
                      <a:lnTo>
                        <a:pt x="1300" y="1066"/>
                      </a:lnTo>
                      <a:lnTo>
                        <a:pt x="1282" y="1095"/>
                      </a:lnTo>
                      <a:lnTo>
                        <a:pt x="1263" y="1123"/>
                      </a:lnTo>
                      <a:lnTo>
                        <a:pt x="1242" y="1148"/>
                      </a:lnTo>
                      <a:lnTo>
                        <a:pt x="1220" y="1174"/>
                      </a:lnTo>
                      <a:lnTo>
                        <a:pt x="1196" y="1198"/>
                      </a:lnTo>
                      <a:lnTo>
                        <a:pt x="1172" y="1220"/>
                      </a:lnTo>
                      <a:lnTo>
                        <a:pt x="1148" y="1242"/>
                      </a:lnTo>
                      <a:lnTo>
                        <a:pt x="1121" y="1263"/>
                      </a:lnTo>
                      <a:lnTo>
                        <a:pt x="1093" y="1283"/>
                      </a:lnTo>
                      <a:lnTo>
                        <a:pt x="1066" y="1300"/>
                      </a:lnTo>
                      <a:lnTo>
                        <a:pt x="1037" y="1318"/>
                      </a:lnTo>
                      <a:lnTo>
                        <a:pt x="1006" y="1333"/>
                      </a:lnTo>
                      <a:lnTo>
                        <a:pt x="975" y="1347"/>
                      </a:lnTo>
                      <a:lnTo>
                        <a:pt x="944" y="1359"/>
                      </a:lnTo>
                      <a:lnTo>
                        <a:pt x="912" y="1371"/>
                      </a:lnTo>
                      <a:lnTo>
                        <a:pt x="878" y="1379"/>
                      </a:lnTo>
                      <a:lnTo>
                        <a:pt x="845" y="1388"/>
                      </a:lnTo>
                      <a:lnTo>
                        <a:pt x="811" y="1393"/>
                      </a:lnTo>
                      <a:lnTo>
                        <a:pt x="775" y="1398"/>
                      </a:lnTo>
                      <a:lnTo>
                        <a:pt x="741" y="1401"/>
                      </a:lnTo>
                      <a:lnTo>
                        <a:pt x="705" y="1401"/>
                      </a:lnTo>
                      <a:lnTo>
                        <a:pt x="669" y="1401"/>
                      </a:lnTo>
                      <a:lnTo>
                        <a:pt x="633" y="1398"/>
                      </a:lnTo>
                      <a:lnTo>
                        <a:pt x="599" y="1393"/>
                      </a:lnTo>
                      <a:lnTo>
                        <a:pt x="564" y="1388"/>
                      </a:lnTo>
                      <a:lnTo>
                        <a:pt x="530" y="1379"/>
                      </a:lnTo>
                      <a:lnTo>
                        <a:pt x="498" y="1371"/>
                      </a:lnTo>
                      <a:lnTo>
                        <a:pt x="465" y="1359"/>
                      </a:lnTo>
                      <a:lnTo>
                        <a:pt x="433" y="1347"/>
                      </a:lnTo>
                      <a:lnTo>
                        <a:pt x="402" y="1333"/>
                      </a:lnTo>
                      <a:lnTo>
                        <a:pt x="373" y="1318"/>
                      </a:lnTo>
                      <a:lnTo>
                        <a:pt x="344" y="1300"/>
                      </a:lnTo>
                      <a:lnTo>
                        <a:pt x="314" y="1283"/>
                      </a:lnTo>
                      <a:lnTo>
                        <a:pt x="287" y="1263"/>
                      </a:lnTo>
                      <a:lnTo>
                        <a:pt x="261" y="1242"/>
                      </a:lnTo>
                      <a:lnTo>
                        <a:pt x="236" y="1220"/>
                      </a:lnTo>
                      <a:lnTo>
                        <a:pt x="212" y="1198"/>
                      </a:lnTo>
                      <a:lnTo>
                        <a:pt x="188" y="1174"/>
                      </a:lnTo>
                      <a:lnTo>
                        <a:pt x="167" y="1148"/>
                      </a:lnTo>
                      <a:lnTo>
                        <a:pt x="145" y="1123"/>
                      </a:lnTo>
                      <a:lnTo>
                        <a:pt x="126" y="1095"/>
                      </a:lnTo>
                      <a:lnTo>
                        <a:pt x="107" y="1066"/>
                      </a:lnTo>
                      <a:lnTo>
                        <a:pt x="92" y="1037"/>
                      </a:lnTo>
                      <a:lnTo>
                        <a:pt x="77" y="1006"/>
                      </a:lnTo>
                      <a:lnTo>
                        <a:pt x="63" y="975"/>
                      </a:lnTo>
                      <a:lnTo>
                        <a:pt x="49" y="945"/>
                      </a:lnTo>
                      <a:lnTo>
                        <a:pt x="39" y="912"/>
                      </a:lnTo>
                      <a:lnTo>
                        <a:pt x="29" y="880"/>
                      </a:lnTo>
                      <a:lnTo>
                        <a:pt x="22" y="845"/>
                      </a:lnTo>
                      <a:lnTo>
                        <a:pt x="15" y="811"/>
                      </a:lnTo>
                      <a:lnTo>
                        <a:pt x="11" y="777"/>
                      </a:lnTo>
                      <a:lnTo>
                        <a:pt x="8" y="741"/>
                      </a:lnTo>
                      <a:lnTo>
                        <a:pt x="8" y="705"/>
                      </a:lnTo>
                      <a:lnTo>
                        <a:pt x="8" y="669"/>
                      </a:lnTo>
                      <a:lnTo>
                        <a:pt x="11" y="633"/>
                      </a:lnTo>
                      <a:lnTo>
                        <a:pt x="15" y="599"/>
                      </a:lnTo>
                      <a:lnTo>
                        <a:pt x="22" y="565"/>
                      </a:lnTo>
                      <a:lnTo>
                        <a:pt x="29" y="531"/>
                      </a:lnTo>
                      <a:lnTo>
                        <a:pt x="39" y="498"/>
                      </a:lnTo>
                      <a:lnTo>
                        <a:pt x="49" y="466"/>
                      </a:lnTo>
                      <a:lnTo>
                        <a:pt x="63" y="433"/>
                      </a:lnTo>
                      <a:lnTo>
                        <a:pt x="77" y="402"/>
                      </a:lnTo>
                      <a:lnTo>
                        <a:pt x="92" y="373"/>
                      </a:lnTo>
                      <a:lnTo>
                        <a:pt x="107" y="344"/>
                      </a:lnTo>
                      <a:lnTo>
                        <a:pt x="126" y="315"/>
                      </a:lnTo>
                      <a:lnTo>
                        <a:pt x="145" y="288"/>
                      </a:lnTo>
                      <a:lnTo>
                        <a:pt x="167" y="262"/>
                      </a:lnTo>
                      <a:lnTo>
                        <a:pt x="188" y="236"/>
                      </a:lnTo>
                      <a:lnTo>
                        <a:pt x="212" y="213"/>
                      </a:lnTo>
                      <a:lnTo>
                        <a:pt x="236" y="189"/>
                      </a:lnTo>
                      <a:lnTo>
                        <a:pt x="261" y="168"/>
                      </a:lnTo>
                      <a:lnTo>
                        <a:pt x="287" y="148"/>
                      </a:lnTo>
                      <a:lnTo>
                        <a:pt x="314" y="127"/>
                      </a:lnTo>
                      <a:lnTo>
                        <a:pt x="344" y="110"/>
                      </a:lnTo>
                      <a:lnTo>
                        <a:pt x="373" y="93"/>
                      </a:lnTo>
                      <a:lnTo>
                        <a:pt x="402" y="77"/>
                      </a:lnTo>
                      <a:lnTo>
                        <a:pt x="433" y="64"/>
                      </a:lnTo>
                      <a:lnTo>
                        <a:pt x="465" y="50"/>
                      </a:lnTo>
                      <a:lnTo>
                        <a:pt x="498" y="40"/>
                      </a:lnTo>
                      <a:lnTo>
                        <a:pt x="530" y="30"/>
                      </a:lnTo>
                      <a:lnTo>
                        <a:pt x="564" y="23"/>
                      </a:lnTo>
                      <a:lnTo>
                        <a:pt x="599" y="16"/>
                      </a:lnTo>
                      <a:lnTo>
                        <a:pt x="633" y="12"/>
                      </a:lnTo>
                      <a:lnTo>
                        <a:pt x="669" y="9"/>
                      </a:lnTo>
                      <a:lnTo>
                        <a:pt x="705" y="9"/>
                      </a:lnTo>
                      <a:lnTo>
                        <a:pt x="741" y="9"/>
                      </a:lnTo>
                      <a:lnTo>
                        <a:pt x="775" y="12"/>
                      </a:lnTo>
                      <a:lnTo>
                        <a:pt x="811" y="16"/>
                      </a:lnTo>
                      <a:lnTo>
                        <a:pt x="845" y="23"/>
                      </a:lnTo>
                      <a:lnTo>
                        <a:pt x="878" y="30"/>
                      </a:lnTo>
                      <a:lnTo>
                        <a:pt x="912" y="40"/>
                      </a:lnTo>
                      <a:lnTo>
                        <a:pt x="944" y="50"/>
                      </a:lnTo>
                      <a:lnTo>
                        <a:pt x="975" y="64"/>
                      </a:lnTo>
                      <a:lnTo>
                        <a:pt x="1006" y="77"/>
                      </a:lnTo>
                      <a:lnTo>
                        <a:pt x="1037" y="93"/>
                      </a:lnTo>
                      <a:lnTo>
                        <a:pt x="1066" y="110"/>
                      </a:lnTo>
                      <a:lnTo>
                        <a:pt x="1093" y="127"/>
                      </a:lnTo>
                      <a:lnTo>
                        <a:pt x="1121" y="148"/>
                      </a:lnTo>
                      <a:lnTo>
                        <a:pt x="1148" y="168"/>
                      </a:lnTo>
                      <a:lnTo>
                        <a:pt x="1172" y="189"/>
                      </a:lnTo>
                      <a:lnTo>
                        <a:pt x="1196" y="213"/>
                      </a:lnTo>
                      <a:lnTo>
                        <a:pt x="1220" y="236"/>
                      </a:lnTo>
                      <a:lnTo>
                        <a:pt x="1242" y="262"/>
                      </a:lnTo>
                      <a:lnTo>
                        <a:pt x="1263" y="288"/>
                      </a:lnTo>
                      <a:lnTo>
                        <a:pt x="1282" y="315"/>
                      </a:lnTo>
                      <a:lnTo>
                        <a:pt x="1300" y="344"/>
                      </a:lnTo>
                      <a:lnTo>
                        <a:pt x="1318" y="373"/>
                      </a:lnTo>
                      <a:lnTo>
                        <a:pt x="1333" y="402"/>
                      </a:lnTo>
                      <a:lnTo>
                        <a:pt x="1347" y="433"/>
                      </a:lnTo>
                      <a:lnTo>
                        <a:pt x="1359" y="466"/>
                      </a:lnTo>
                      <a:lnTo>
                        <a:pt x="1369" y="498"/>
                      </a:lnTo>
                      <a:lnTo>
                        <a:pt x="1379" y="531"/>
                      </a:lnTo>
                      <a:lnTo>
                        <a:pt x="1386" y="565"/>
                      </a:lnTo>
                      <a:lnTo>
                        <a:pt x="1393" y="599"/>
                      </a:lnTo>
                      <a:lnTo>
                        <a:pt x="1398" y="633"/>
                      </a:lnTo>
                      <a:lnTo>
                        <a:pt x="1400" y="669"/>
                      </a:lnTo>
                      <a:lnTo>
                        <a:pt x="1401" y="705"/>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2" name="Freeform 18"/>
                <p:cNvSpPr>
                  <a:spLocks noEditPoints="1"/>
                </p:cNvSpPr>
                <p:nvPr/>
              </p:nvSpPr>
              <p:spPr bwMode="auto">
                <a:xfrm>
                  <a:off x="3047" y="2602"/>
                  <a:ext cx="1402" cy="1401"/>
                </a:xfrm>
                <a:custGeom>
                  <a:avLst/>
                  <a:gdLst>
                    <a:gd name="T0" fmla="*/ 1388 w 1402"/>
                    <a:gd name="T1" fmla="*/ 559 h 1401"/>
                    <a:gd name="T2" fmla="*/ 1332 w 1402"/>
                    <a:gd name="T3" fmla="*/ 397 h 1401"/>
                    <a:gd name="T4" fmla="*/ 1241 w 1402"/>
                    <a:gd name="T5" fmla="*/ 255 h 1401"/>
                    <a:gd name="T6" fmla="*/ 1119 w 1402"/>
                    <a:gd name="T7" fmla="*/ 140 h 1401"/>
                    <a:gd name="T8" fmla="*/ 974 w 1402"/>
                    <a:gd name="T9" fmla="*/ 56 h 1401"/>
                    <a:gd name="T10" fmla="*/ 808 w 1402"/>
                    <a:gd name="T11" fmla="*/ 8 h 1401"/>
                    <a:gd name="T12" fmla="*/ 630 w 1402"/>
                    <a:gd name="T13" fmla="*/ 5 h 1401"/>
                    <a:gd name="T14" fmla="*/ 460 w 1402"/>
                    <a:gd name="T15" fmla="*/ 43 h 1401"/>
                    <a:gd name="T16" fmla="*/ 310 w 1402"/>
                    <a:gd name="T17" fmla="*/ 120 h 1401"/>
                    <a:gd name="T18" fmla="*/ 183 w 1402"/>
                    <a:gd name="T19" fmla="*/ 231 h 1401"/>
                    <a:gd name="T20" fmla="*/ 86 w 1402"/>
                    <a:gd name="T21" fmla="*/ 368 h 1401"/>
                    <a:gd name="T22" fmla="*/ 22 w 1402"/>
                    <a:gd name="T23" fmla="*/ 527 h 1401"/>
                    <a:gd name="T24" fmla="*/ 0 w 1402"/>
                    <a:gd name="T25" fmla="*/ 701 h 1401"/>
                    <a:gd name="T26" fmla="*/ 22 w 1402"/>
                    <a:gd name="T27" fmla="*/ 876 h 1401"/>
                    <a:gd name="T28" fmla="*/ 86 w 1402"/>
                    <a:gd name="T29" fmla="*/ 1035 h 1401"/>
                    <a:gd name="T30" fmla="*/ 183 w 1402"/>
                    <a:gd name="T31" fmla="*/ 1172 h 1401"/>
                    <a:gd name="T32" fmla="*/ 310 w 1402"/>
                    <a:gd name="T33" fmla="*/ 1281 h 1401"/>
                    <a:gd name="T34" fmla="*/ 460 w 1402"/>
                    <a:gd name="T35" fmla="*/ 1358 h 1401"/>
                    <a:gd name="T36" fmla="*/ 630 w 1402"/>
                    <a:gd name="T37" fmla="*/ 1397 h 1401"/>
                    <a:gd name="T38" fmla="*/ 808 w 1402"/>
                    <a:gd name="T39" fmla="*/ 1394 h 1401"/>
                    <a:gd name="T40" fmla="*/ 974 w 1402"/>
                    <a:gd name="T41" fmla="*/ 1346 h 1401"/>
                    <a:gd name="T42" fmla="*/ 1119 w 1402"/>
                    <a:gd name="T43" fmla="*/ 1262 h 1401"/>
                    <a:gd name="T44" fmla="*/ 1241 w 1402"/>
                    <a:gd name="T45" fmla="*/ 1146 h 1401"/>
                    <a:gd name="T46" fmla="*/ 1332 w 1402"/>
                    <a:gd name="T47" fmla="*/ 1004 h 1401"/>
                    <a:gd name="T48" fmla="*/ 1388 w 1402"/>
                    <a:gd name="T49" fmla="*/ 841 h 1401"/>
                    <a:gd name="T50" fmla="*/ 1395 w 1402"/>
                    <a:gd name="T51" fmla="*/ 701 h 1401"/>
                    <a:gd name="T52" fmla="*/ 1373 w 1402"/>
                    <a:gd name="T53" fmla="*/ 874 h 1401"/>
                    <a:gd name="T54" fmla="*/ 1311 w 1402"/>
                    <a:gd name="T55" fmla="*/ 1031 h 1401"/>
                    <a:gd name="T56" fmla="*/ 1214 w 1402"/>
                    <a:gd name="T57" fmla="*/ 1166 h 1401"/>
                    <a:gd name="T58" fmla="*/ 1089 w 1402"/>
                    <a:gd name="T59" fmla="*/ 1276 h 1401"/>
                    <a:gd name="T60" fmla="*/ 940 w 1402"/>
                    <a:gd name="T61" fmla="*/ 1351 h 1401"/>
                    <a:gd name="T62" fmla="*/ 772 w 1402"/>
                    <a:gd name="T63" fmla="*/ 1391 h 1401"/>
                    <a:gd name="T64" fmla="*/ 596 w 1402"/>
                    <a:gd name="T65" fmla="*/ 1385 h 1401"/>
                    <a:gd name="T66" fmla="*/ 431 w 1402"/>
                    <a:gd name="T67" fmla="*/ 1339 h 1401"/>
                    <a:gd name="T68" fmla="*/ 286 w 1402"/>
                    <a:gd name="T69" fmla="*/ 1255 h 1401"/>
                    <a:gd name="T70" fmla="*/ 166 w 1402"/>
                    <a:gd name="T71" fmla="*/ 1142 h 1401"/>
                    <a:gd name="T72" fmla="*/ 77 w 1402"/>
                    <a:gd name="T73" fmla="*/ 1001 h 1401"/>
                    <a:gd name="T74" fmla="*/ 22 w 1402"/>
                    <a:gd name="T75" fmla="*/ 841 h 1401"/>
                    <a:gd name="T76" fmla="*/ 8 w 1402"/>
                    <a:gd name="T77" fmla="*/ 665 h 1401"/>
                    <a:gd name="T78" fmla="*/ 39 w 1402"/>
                    <a:gd name="T79" fmla="*/ 494 h 1401"/>
                    <a:gd name="T80" fmla="*/ 108 w 1402"/>
                    <a:gd name="T81" fmla="*/ 342 h 1401"/>
                    <a:gd name="T82" fmla="*/ 210 w 1402"/>
                    <a:gd name="T83" fmla="*/ 210 h 1401"/>
                    <a:gd name="T84" fmla="*/ 342 w 1402"/>
                    <a:gd name="T85" fmla="*/ 108 h 1401"/>
                    <a:gd name="T86" fmla="*/ 495 w 1402"/>
                    <a:gd name="T87" fmla="*/ 39 h 1401"/>
                    <a:gd name="T88" fmla="*/ 666 w 1402"/>
                    <a:gd name="T89" fmla="*/ 8 h 1401"/>
                    <a:gd name="T90" fmla="*/ 840 w 1402"/>
                    <a:gd name="T91" fmla="*/ 22 h 1401"/>
                    <a:gd name="T92" fmla="*/ 1001 w 1402"/>
                    <a:gd name="T93" fmla="*/ 77 h 1401"/>
                    <a:gd name="T94" fmla="*/ 1142 w 1402"/>
                    <a:gd name="T95" fmla="*/ 166 h 1401"/>
                    <a:gd name="T96" fmla="*/ 1256 w 1402"/>
                    <a:gd name="T97" fmla="*/ 287 h 1401"/>
                    <a:gd name="T98" fmla="*/ 1340 w 1402"/>
                    <a:gd name="T99" fmla="*/ 431 h 1401"/>
                    <a:gd name="T100" fmla="*/ 1386 w 1402"/>
                    <a:gd name="T101" fmla="*/ 595 h 14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2"/>
                    <a:gd name="T154" fmla="*/ 0 h 1401"/>
                    <a:gd name="T155" fmla="*/ 1402 w 1402"/>
                    <a:gd name="T156" fmla="*/ 1401 h 14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2" h="1401">
                      <a:moveTo>
                        <a:pt x="1402" y="701"/>
                      </a:moveTo>
                      <a:lnTo>
                        <a:pt x="1400" y="665"/>
                      </a:lnTo>
                      <a:lnTo>
                        <a:pt x="1398" y="629"/>
                      </a:lnTo>
                      <a:lnTo>
                        <a:pt x="1393" y="595"/>
                      </a:lnTo>
                      <a:lnTo>
                        <a:pt x="1388" y="559"/>
                      </a:lnTo>
                      <a:lnTo>
                        <a:pt x="1380" y="527"/>
                      </a:lnTo>
                      <a:lnTo>
                        <a:pt x="1369" y="492"/>
                      </a:lnTo>
                      <a:lnTo>
                        <a:pt x="1359" y="460"/>
                      </a:lnTo>
                      <a:lnTo>
                        <a:pt x="1347" y="429"/>
                      </a:lnTo>
                      <a:lnTo>
                        <a:pt x="1332" y="397"/>
                      </a:lnTo>
                      <a:lnTo>
                        <a:pt x="1316" y="368"/>
                      </a:lnTo>
                      <a:lnTo>
                        <a:pt x="1301" y="339"/>
                      </a:lnTo>
                      <a:lnTo>
                        <a:pt x="1282" y="309"/>
                      </a:lnTo>
                      <a:lnTo>
                        <a:pt x="1263" y="282"/>
                      </a:lnTo>
                      <a:lnTo>
                        <a:pt x="1241" y="255"/>
                      </a:lnTo>
                      <a:lnTo>
                        <a:pt x="1220" y="231"/>
                      </a:lnTo>
                      <a:lnTo>
                        <a:pt x="1196" y="205"/>
                      </a:lnTo>
                      <a:lnTo>
                        <a:pt x="1172" y="183"/>
                      </a:lnTo>
                      <a:lnTo>
                        <a:pt x="1147" y="161"/>
                      </a:lnTo>
                      <a:lnTo>
                        <a:pt x="1119" y="140"/>
                      </a:lnTo>
                      <a:lnTo>
                        <a:pt x="1092" y="120"/>
                      </a:lnTo>
                      <a:lnTo>
                        <a:pt x="1065" y="102"/>
                      </a:lnTo>
                      <a:lnTo>
                        <a:pt x="1036" y="85"/>
                      </a:lnTo>
                      <a:lnTo>
                        <a:pt x="1005" y="70"/>
                      </a:lnTo>
                      <a:lnTo>
                        <a:pt x="974" y="56"/>
                      </a:lnTo>
                      <a:lnTo>
                        <a:pt x="941" y="43"/>
                      </a:lnTo>
                      <a:lnTo>
                        <a:pt x="909" y="32"/>
                      </a:lnTo>
                      <a:lnTo>
                        <a:pt x="876" y="22"/>
                      </a:lnTo>
                      <a:lnTo>
                        <a:pt x="842" y="15"/>
                      </a:lnTo>
                      <a:lnTo>
                        <a:pt x="808" y="8"/>
                      </a:lnTo>
                      <a:lnTo>
                        <a:pt x="772" y="5"/>
                      </a:lnTo>
                      <a:lnTo>
                        <a:pt x="738" y="2"/>
                      </a:lnTo>
                      <a:lnTo>
                        <a:pt x="702" y="0"/>
                      </a:lnTo>
                      <a:lnTo>
                        <a:pt x="666" y="2"/>
                      </a:lnTo>
                      <a:lnTo>
                        <a:pt x="630" y="5"/>
                      </a:lnTo>
                      <a:lnTo>
                        <a:pt x="594" y="8"/>
                      </a:lnTo>
                      <a:lnTo>
                        <a:pt x="560" y="15"/>
                      </a:lnTo>
                      <a:lnTo>
                        <a:pt x="525" y="22"/>
                      </a:lnTo>
                      <a:lnTo>
                        <a:pt x="493" y="32"/>
                      </a:lnTo>
                      <a:lnTo>
                        <a:pt x="460" y="43"/>
                      </a:lnTo>
                      <a:lnTo>
                        <a:pt x="428" y="56"/>
                      </a:lnTo>
                      <a:lnTo>
                        <a:pt x="397" y="70"/>
                      </a:lnTo>
                      <a:lnTo>
                        <a:pt x="368" y="85"/>
                      </a:lnTo>
                      <a:lnTo>
                        <a:pt x="337" y="102"/>
                      </a:lnTo>
                      <a:lnTo>
                        <a:pt x="310" y="120"/>
                      </a:lnTo>
                      <a:lnTo>
                        <a:pt x="282" y="140"/>
                      </a:lnTo>
                      <a:lnTo>
                        <a:pt x="255" y="161"/>
                      </a:lnTo>
                      <a:lnTo>
                        <a:pt x="229" y="183"/>
                      </a:lnTo>
                      <a:lnTo>
                        <a:pt x="205" y="205"/>
                      </a:lnTo>
                      <a:lnTo>
                        <a:pt x="183" y="231"/>
                      </a:lnTo>
                      <a:lnTo>
                        <a:pt x="161" y="255"/>
                      </a:lnTo>
                      <a:lnTo>
                        <a:pt x="140" y="282"/>
                      </a:lnTo>
                      <a:lnTo>
                        <a:pt x="120" y="309"/>
                      </a:lnTo>
                      <a:lnTo>
                        <a:pt x="103" y="339"/>
                      </a:lnTo>
                      <a:lnTo>
                        <a:pt x="86" y="368"/>
                      </a:lnTo>
                      <a:lnTo>
                        <a:pt x="70" y="397"/>
                      </a:lnTo>
                      <a:lnTo>
                        <a:pt x="56" y="429"/>
                      </a:lnTo>
                      <a:lnTo>
                        <a:pt x="43" y="460"/>
                      </a:lnTo>
                      <a:lnTo>
                        <a:pt x="32" y="492"/>
                      </a:lnTo>
                      <a:lnTo>
                        <a:pt x="22" y="527"/>
                      </a:lnTo>
                      <a:lnTo>
                        <a:pt x="15" y="559"/>
                      </a:lnTo>
                      <a:lnTo>
                        <a:pt x="8" y="595"/>
                      </a:lnTo>
                      <a:lnTo>
                        <a:pt x="5" y="629"/>
                      </a:lnTo>
                      <a:lnTo>
                        <a:pt x="2" y="665"/>
                      </a:lnTo>
                      <a:lnTo>
                        <a:pt x="0" y="701"/>
                      </a:lnTo>
                      <a:lnTo>
                        <a:pt x="2" y="737"/>
                      </a:lnTo>
                      <a:lnTo>
                        <a:pt x="5" y="773"/>
                      </a:lnTo>
                      <a:lnTo>
                        <a:pt x="8" y="807"/>
                      </a:lnTo>
                      <a:lnTo>
                        <a:pt x="15" y="841"/>
                      </a:lnTo>
                      <a:lnTo>
                        <a:pt x="22" y="876"/>
                      </a:lnTo>
                      <a:lnTo>
                        <a:pt x="32" y="910"/>
                      </a:lnTo>
                      <a:lnTo>
                        <a:pt x="43" y="942"/>
                      </a:lnTo>
                      <a:lnTo>
                        <a:pt x="56" y="973"/>
                      </a:lnTo>
                      <a:lnTo>
                        <a:pt x="70" y="1004"/>
                      </a:lnTo>
                      <a:lnTo>
                        <a:pt x="86" y="1035"/>
                      </a:lnTo>
                      <a:lnTo>
                        <a:pt x="103" y="1064"/>
                      </a:lnTo>
                      <a:lnTo>
                        <a:pt x="120" y="1093"/>
                      </a:lnTo>
                      <a:lnTo>
                        <a:pt x="140" y="1120"/>
                      </a:lnTo>
                      <a:lnTo>
                        <a:pt x="161" y="1146"/>
                      </a:lnTo>
                      <a:lnTo>
                        <a:pt x="183" y="1172"/>
                      </a:lnTo>
                      <a:lnTo>
                        <a:pt x="205" y="1196"/>
                      </a:lnTo>
                      <a:lnTo>
                        <a:pt x="229" y="1219"/>
                      </a:lnTo>
                      <a:lnTo>
                        <a:pt x="255" y="1242"/>
                      </a:lnTo>
                      <a:lnTo>
                        <a:pt x="282" y="1262"/>
                      </a:lnTo>
                      <a:lnTo>
                        <a:pt x="310" y="1281"/>
                      </a:lnTo>
                      <a:lnTo>
                        <a:pt x="337" y="1300"/>
                      </a:lnTo>
                      <a:lnTo>
                        <a:pt x="368" y="1317"/>
                      </a:lnTo>
                      <a:lnTo>
                        <a:pt x="397" y="1332"/>
                      </a:lnTo>
                      <a:lnTo>
                        <a:pt x="428" y="1346"/>
                      </a:lnTo>
                      <a:lnTo>
                        <a:pt x="460" y="1358"/>
                      </a:lnTo>
                      <a:lnTo>
                        <a:pt x="493" y="1370"/>
                      </a:lnTo>
                      <a:lnTo>
                        <a:pt x="525" y="1379"/>
                      </a:lnTo>
                      <a:lnTo>
                        <a:pt x="560" y="1387"/>
                      </a:lnTo>
                      <a:lnTo>
                        <a:pt x="594" y="1394"/>
                      </a:lnTo>
                      <a:lnTo>
                        <a:pt x="630" y="1397"/>
                      </a:lnTo>
                      <a:lnTo>
                        <a:pt x="666" y="1401"/>
                      </a:lnTo>
                      <a:lnTo>
                        <a:pt x="702" y="1401"/>
                      </a:lnTo>
                      <a:lnTo>
                        <a:pt x="738" y="1401"/>
                      </a:lnTo>
                      <a:lnTo>
                        <a:pt x="772" y="1397"/>
                      </a:lnTo>
                      <a:lnTo>
                        <a:pt x="808" y="1394"/>
                      </a:lnTo>
                      <a:lnTo>
                        <a:pt x="842" y="1387"/>
                      </a:lnTo>
                      <a:lnTo>
                        <a:pt x="876" y="1379"/>
                      </a:lnTo>
                      <a:lnTo>
                        <a:pt x="909" y="1370"/>
                      </a:lnTo>
                      <a:lnTo>
                        <a:pt x="941" y="1358"/>
                      </a:lnTo>
                      <a:lnTo>
                        <a:pt x="974" y="1346"/>
                      </a:lnTo>
                      <a:lnTo>
                        <a:pt x="1005" y="1332"/>
                      </a:lnTo>
                      <a:lnTo>
                        <a:pt x="1036" y="1317"/>
                      </a:lnTo>
                      <a:lnTo>
                        <a:pt x="1065" y="1300"/>
                      </a:lnTo>
                      <a:lnTo>
                        <a:pt x="1092" y="1281"/>
                      </a:lnTo>
                      <a:lnTo>
                        <a:pt x="1119" y="1262"/>
                      </a:lnTo>
                      <a:lnTo>
                        <a:pt x="1147" y="1242"/>
                      </a:lnTo>
                      <a:lnTo>
                        <a:pt x="1172" y="1219"/>
                      </a:lnTo>
                      <a:lnTo>
                        <a:pt x="1196" y="1196"/>
                      </a:lnTo>
                      <a:lnTo>
                        <a:pt x="1220" y="1172"/>
                      </a:lnTo>
                      <a:lnTo>
                        <a:pt x="1241" y="1146"/>
                      </a:lnTo>
                      <a:lnTo>
                        <a:pt x="1263" y="1120"/>
                      </a:lnTo>
                      <a:lnTo>
                        <a:pt x="1282" y="1093"/>
                      </a:lnTo>
                      <a:lnTo>
                        <a:pt x="1301" y="1064"/>
                      </a:lnTo>
                      <a:lnTo>
                        <a:pt x="1316" y="1035"/>
                      </a:lnTo>
                      <a:lnTo>
                        <a:pt x="1332" y="1004"/>
                      </a:lnTo>
                      <a:lnTo>
                        <a:pt x="1347" y="973"/>
                      </a:lnTo>
                      <a:lnTo>
                        <a:pt x="1359" y="942"/>
                      </a:lnTo>
                      <a:lnTo>
                        <a:pt x="1369" y="910"/>
                      </a:lnTo>
                      <a:lnTo>
                        <a:pt x="1380" y="876"/>
                      </a:lnTo>
                      <a:lnTo>
                        <a:pt x="1388" y="841"/>
                      </a:lnTo>
                      <a:lnTo>
                        <a:pt x="1393" y="807"/>
                      </a:lnTo>
                      <a:lnTo>
                        <a:pt x="1398" y="773"/>
                      </a:lnTo>
                      <a:lnTo>
                        <a:pt x="1400" y="737"/>
                      </a:lnTo>
                      <a:lnTo>
                        <a:pt x="1402" y="701"/>
                      </a:lnTo>
                      <a:close/>
                      <a:moveTo>
                        <a:pt x="1395" y="701"/>
                      </a:moveTo>
                      <a:lnTo>
                        <a:pt x="1393" y="737"/>
                      </a:lnTo>
                      <a:lnTo>
                        <a:pt x="1390" y="771"/>
                      </a:lnTo>
                      <a:lnTo>
                        <a:pt x="1386" y="807"/>
                      </a:lnTo>
                      <a:lnTo>
                        <a:pt x="1380" y="841"/>
                      </a:lnTo>
                      <a:lnTo>
                        <a:pt x="1373" y="874"/>
                      </a:lnTo>
                      <a:lnTo>
                        <a:pt x="1363" y="906"/>
                      </a:lnTo>
                      <a:lnTo>
                        <a:pt x="1352" y="939"/>
                      </a:lnTo>
                      <a:lnTo>
                        <a:pt x="1340" y="971"/>
                      </a:lnTo>
                      <a:lnTo>
                        <a:pt x="1327" y="1001"/>
                      </a:lnTo>
                      <a:lnTo>
                        <a:pt x="1311" y="1031"/>
                      </a:lnTo>
                      <a:lnTo>
                        <a:pt x="1294" y="1060"/>
                      </a:lnTo>
                      <a:lnTo>
                        <a:pt x="1275" y="1088"/>
                      </a:lnTo>
                      <a:lnTo>
                        <a:pt x="1256" y="1115"/>
                      </a:lnTo>
                      <a:lnTo>
                        <a:pt x="1236" y="1142"/>
                      </a:lnTo>
                      <a:lnTo>
                        <a:pt x="1214" y="1166"/>
                      </a:lnTo>
                      <a:lnTo>
                        <a:pt x="1191" y="1190"/>
                      </a:lnTo>
                      <a:lnTo>
                        <a:pt x="1167" y="1214"/>
                      </a:lnTo>
                      <a:lnTo>
                        <a:pt x="1142" y="1235"/>
                      </a:lnTo>
                      <a:lnTo>
                        <a:pt x="1116" y="1255"/>
                      </a:lnTo>
                      <a:lnTo>
                        <a:pt x="1089" y="1276"/>
                      </a:lnTo>
                      <a:lnTo>
                        <a:pt x="1061" y="1293"/>
                      </a:lnTo>
                      <a:lnTo>
                        <a:pt x="1032" y="1310"/>
                      </a:lnTo>
                      <a:lnTo>
                        <a:pt x="1001" y="1326"/>
                      </a:lnTo>
                      <a:lnTo>
                        <a:pt x="971" y="1339"/>
                      </a:lnTo>
                      <a:lnTo>
                        <a:pt x="940" y="1351"/>
                      </a:lnTo>
                      <a:lnTo>
                        <a:pt x="907" y="1363"/>
                      </a:lnTo>
                      <a:lnTo>
                        <a:pt x="875" y="1372"/>
                      </a:lnTo>
                      <a:lnTo>
                        <a:pt x="840" y="1380"/>
                      </a:lnTo>
                      <a:lnTo>
                        <a:pt x="806" y="1385"/>
                      </a:lnTo>
                      <a:lnTo>
                        <a:pt x="772" y="1391"/>
                      </a:lnTo>
                      <a:lnTo>
                        <a:pt x="736" y="1392"/>
                      </a:lnTo>
                      <a:lnTo>
                        <a:pt x="702" y="1394"/>
                      </a:lnTo>
                      <a:lnTo>
                        <a:pt x="666" y="1392"/>
                      </a:lnTo>
                      <a:lnTo>
                        <a:pt x="630" y="1391"/>
                      </a:lnTo>
                      <a:lnTo>
                        <a:pt x="596" y="1385"/>
                      </a:lnTo>
                      <a:lnTo>
                        <a:pt x="561" y="1380"/>
                      </a:lnTo>
                      <a:lnTo>
                        <a:pt x="527" y="1372"/>
                      </a:lnTo>
                      <a:lnTo>
                        <a:pt x="495" y="1363"/>
                      </a:lnTo>
                      <a:lnTo>
                        <a:pt x="462" y="1351"/>
                      </a:lnTo>
                      <a:lnTo>
                        <a:pt x="431" y="1339"/>
                      </a:lnTo>
                      <a:lnTo>
                        <a:pt x="400" y="1326"/>
                      </a:lnTo>
                      <a:lnTo>
                        <a:pt x="371" y="1310"/>
                      </a:lnTo>
                      <a:lnTo>
                        <a:pt x="342" y="1293"/>
                      </a:lnTo>
                      <a:lnTo>
                        <a:pt x="313" y="1276"/>
                      </a:lnTo>
                      <a:lnTo>
                        <a:pt x="286" y="1255"/>
                      </a:lnTo>
                      <a:lnTo>
                        <a:pt x="260" y="1235"/>
                      </a:lnTo>
                      <a:lnTo>
                        <a:pt x="234" y="1214"/>
                      </a:lnTo>
                      <a:lnTo>
                        <a:pt x="210" y="1190"/>
                      </a:lnTo>
                      <a:lnTo>
                        <a:pt x="188" y="1166"/>
                      </a:lnTo>
                      <a:lnTo>
                        <a:pt x="166" y="1142"/>
                      </a:lnTo>
                      <a:lnTo>
                        <a:pt x="145" y="1115"/>
                      </a:lnTo>
                      <a:lnTo>
                        <a:pt x="127" y="1088"/>
                      </a:lnTo>
                      <a:lnTo>
                        <a:pt x="108" y="1060"/>
                      </a:lnTo>
                      <a:lnTo>
                        <a:pt x="92" y="1031"/>
                      </a:lnTo>
                      <a:lnTo>
                        <a:pt x="77" y="1001"/>
                      </a:lnTo>
                      <a:lnTo>
                        <a:pt x="63" y="971"/>
                      </a:lnTo>
                      <a:lnTo>
                        <a:pt x="50" y="939"/>
                      </a:lnTo>
                      <a:lnTo>
                        <a:pt x="39" y="906"/>
                      </a:lnTo>
                      <a:lnTo>
                        <a:pt x="29" y="874"/>
                      </a:lnTo>
                      <a:lnTo>
                        <a:pt x="22" y="841"/>
                      </a:lnTo>
                      <a:lnTo>
                        <a:pt x="15" y="807"/>
                      </a:lnTo>
                      <a:lnTo>
                        <a:pt x="12" y="771"/>
                      </a:lnTo>
                      <a:lnTo>
                        <a:pt x="8" y="737"/>
                      </a:lnTo>
                      <a:lnTo>
                        <a:pt x="8" y="701"/>
                      </a:lnTo>
                      <a:lnTo>
                        <a:pt x="8" y="665"/>
                      </a:lnTo>
                      <a:lnTo>
                        <a:pt x="12" y="629"/>
                      </a:lnTo>
                      <a:lnTo>
                        <a:pt x="15" y="595"/>
                      </a:lnTo>
                      <a:lnTo>
                        <a:pt x="22" y="561"/>
                      </a:lnTo>
                      <a:lnTo>
                        <a:pt x="29" y="528"/>
                      </a:lnTo>
                      <a:lnTo>
                        <a:pt x="39" y="494"/>
                      </a:lnTo>
                      <a:lnTo>
                        <a:pt x="50" y="463"/>
                      </a:lnTo>
                      <a:lnTo>
                        <a:pt x="63" y="431"/>
                      </a:lnTo>
                      <a:lnTo>
                        <a:pt x="77" y="400"/>
                      </a:lnTo>
                      <a:lnTo>
                        <a:pt x="92" y="371"/>
                      </a:lnTo>
                      <a:lnTo>
                        <a:pt x="108" y="342"/>
                      </a:lnTo>
                      <a:lnTo>
                        <a:pt x="127" y="313"/>
                      </a:lnTo>
                      <a:lnTo>
                        <a:pt x="145" y="287"/>
                      </a:lnTo>
                      <a:lnTo>
                        <a:pt x="166" y="260"/>
                      </a:lnTo>
                      <a:lnTo>
                        <a:pt x="188" y="234"/>
                      </a:lnTo>
                      <a:lnTo>
                        <a:pt x="210" y="210"/>
                      </a:lnTo>
                      <a:lnTo>
                        <a:pt x="234" y="188"/>
                      </a:lnTo>
                      <a:lnTo>
                        <a:pt x="260" y="166"/>
                      </a:lnTo>
                      <a:lnTo>
                        <a:pt x="286" y="145"/>
                      </a:lnTo>
                      <a:lnTo>
                        <a:pt x="313" y="126"/>
                      </a:lnTo>
                      <a:lnTo>
                        <a:pt x="342" y="108"/>
                      </a:lnTo>
                      <a:lnTo>
                        <a:pt x="371" y="92"/>
                      </a:lnTo>
                      <a:lnTo>
                        <a:pt x="400" y="77"/>
                      </a:lnTo>
                      <a:lnTo>
                        <a:pt x="431" y="63"/>
                      </a:lnTo>
                      <a:lnTo>
                        <a:pt x="462" y="49"/>
                      </a:lnTo>
                      <a:lnTo>
                        <a:pt x="495" y="39"/>
                      </a:lnTo>
                      <a:lnTo>
                        <a:pt x="527" y="31"/>
                      </a:lnTo>
                      <a:lnTo>
                        <a:pt x="561" y="22"/>
                      </a:lnTo>
                      <a:lnTo>
                        <a:pt x="596" y="15"/>
                      </a:lnTo>
                      <a:lnTo>
                        <a:pt x="630" y="12"/>
                      </a:lnTo>
                      <a:lnTo>
                        <a:pt x="666" y="8"/>
                      </a:lnTo>
                      <a:lnTo>
                        <a:pt x="702" y="8"/>
                      </a:lnTo>
                      <a:lnTo>
                        <a:pt x="736" y="8"/>
                      </a:lnTo>
                      <a:lnTo>
                        <a:pt x="772" y="12"/>
                      </a:lnTo>
                      <a:lnTo>
                        <a:pt x="806" y="15"/>
                      </a:lnTo>
                      <a:lnTo>
                        <a:pt x="840" y="22"/>
                      </a:lnTo>
                      <a:lnTo>
                        <a:pt x="875" y="31"/>
                      </a:lnTo>
                      <a:lnTo>
                        <a:pt x="907" y="39"/>
                      </a:lnTo>
                      <a:lnTo>
                        <a:pt x="940" y="49"/>
                      </a:lnTo>
                      <a:lnTo>
                        <a:pt x="971" y="63"/>
                      </a:lnTo>
                      <a:lnTo>
                        <a:pt x="1001" y="77"/>
                      </a:lnTo>
                      <a:lnTo>
                        <a:pt x="1032" y="92"/>
                      </a:lnTo>
                      <a:lnTo>
                        <a:pt x="1061" y="108"/>
                      </a:lnTo>
                      <a:lnTo>
                        <a:pt x="1089" y="126"/>
                      </a:lnTo>
                      <a:lnTo>
                        <a:pt x="1116" y="145"/>
                      </a:lnTo>
                      <a:lnTo>
                        <a:pt x="1142" y="166"/>
                      </a:lnTo>
                      <a:lnTo>
                        <a:pt x="1167" y="188"/>
                      </a:lnTo>
                      <a:lnTo>
                        <a:pt x="1191" y="210"/>
                      </a:lnTo>
                      <a:lnTo>
                        <a:pt x="1214" y="234"/>
                      </a:lnTo>
                      <a:lnTo>
                        <a:pt x="1236" y="260"/>
                      </a:lnTo>
                      <a:lnTo>
                        <a:pt x="1256" y="287"/>
                      </a:lnTo>
                      <a:lnTo>
                        <a:pt x="1275" y="313"/>
                      </a:lnTo>
                      <a:lnTo>
                        <a:pt x="1294" y="342"/>
                      </a:lnTo>
                      <a:lnTo>
                        <a:pt x="1311" y="371"/>
                      </a:lnTo>
                      <a:lnTo>
                        <a:pt x="1327" y="400"/>
                      </a:lnTo>
                      <a:lnTo>
                        <a:pt x="1340" y="431"/>
                      </a:lnTo>
                      <a:lnTo>
                        <a:pt x="1352" y="463"/>
                      </a:lnTo>
                      <a:lnTo>
                        <a:pt x="1363" y="494"/>
                      </a:lnTo>
                      <a:lnTo>
                        <a:pt x="1373" y="528"/>
                      </a:lnTo>
                      <a:lnTo>
                        <a:pt x="1380" y="561"/>
                      </a:lnTo>
                      <a:lnTo>
                        <a:pt x="1386" y="595"/>
                      </a:lnTo>
                      <a:lnTo>
                        <a:pt x="1390" y="629"/>
                      </a:lnTo>
                      <a:lnTo>
                        <a:pt x="1393" y="665"/>
                      </a:lnTo>
                      <a:lnTo>
                        <a:pt x="1395" y="701"/>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3" name="Freeform 19"/>
                <p:cNvSpPr>
                  <a:spLocks noEditPoints="1"/>
                </p:cNvSpPr>
                <p:nvPr/>
              </p:nvSpPr>
              <p:spPr bwMode="auto">
                <a:xfrm>
                  <a:off x="3052" y="2607"/>
                  <a:ext cx="1393" cy="1392"/>
                </a:xfrm>
                <a:custGeom>
                  <a:avLst/>
                  <a:gdLst>
                    <a:gd name="T0" fmla="*/ 1378 w 1393"/>
                    <a:gd name="T1" fmla="*/ 556 h 1392"/>
                    <a:gd name="T2" fmla="*/ 1325 w 1393"/>
                    <a:gd name="T3" fmla="*/ 393 h 1392"/>
                    <a:gd name="T4" fmla="*/ 1234 w 1393"/>
                    <a:gd name="T5" fmla="*/ 253 h 1392"/>
                    <a:gd name="T6" fmla="*/ 1113 w 1393"/>
                    <a:gd name="T7" fmla="*/ 139 h 1392"/>
                    <a:gd name="T8" fmla="*/ 967 w 1393"/>
                    <a:gd name="T9" fmla="*/ 55 h 1392"/>
                    <a:gd name="T10" fmla="*/ 803 w 1393"/>
                    <a:gd name="T11" fmla="*/ 7 h 1392"/>
                    <a:gd name="T12" fmla="*/ 625 w 1393"/>
                    <a:gd name="T13" fmla="*/ 3 h 1392"/>
                    <a:gd name="T14" fmla="*/ 457 w 1393"/>
                    <a:gd name="T15" fmla="*/ 41 h 1392"/>
                    <a:gd name="T16" fmla="*/ 306 w 1393"/>
                    <a:gd name="T17" fmla="*/ 118 h 1392"/>
                    <a:gd name="T18" fmla="*/ 180 w 1393"/>
                    <a:gd name="T19" fmla="*/ 227 h 1392"/>
                    <a:gd name="T20" fmla="*/ 84 w 1393"/>
                    <a:gd name="T21" fmla="*/ 364 h 1392"/>
                    <a:gd name="T22" fmla="*/ 21 w 1393"/>
                    <a:gd name="T23" fmla="*/ 522 h 1392"/>
                    <a:gd name="T24" fmla="*/ 0 w 1393"/>
                    <a:gd name="T25" fmla="*/ 696 h 1392"/>
                    <a:gd name="T26" fmla="*/ 21 w 1393"/>
                    <a:gd name="T27" fmla="*/ 871 h 1392"/>
                    <a:gd name="T28" fmla="*/ 84 w 1393"/>
                    <a:gd name="T29" fmla="*/ 1028 h 1392"/>
                    <a:gd name="T30" fmla="*/ 180 w 1393"/>
                    <a:gd name="T31" fmla="*/ 1165 h 1392"/>
                    <a:gd name="T32" fmla="*/ 306 w 1393"/>
                    <a:gd name="T33" fmla="*/ 1274 h 1392"/>
                    <a:gd name="T34" fmla="*/ 457 w 1393"/>
                    <a:gd name="T35" fmla="*/ 1350 h 1392"/>
                    <a:gd name="T36" fmla="*/ 625 w 1393"/>
                    <a:gd name="T37" fmla="*/ 1389 h 1392"/>
                    <a:gd name="T38" fmla="*/ 803 w 1393"/>
                    <a:gd name="T39" fmla="*/ 1384 h 1392"/>
                    <a:gd name="T40" fmla="*/ 967 w 1393"/>
                    <a:gd name="T41" fmla="*/ 1338 h 1392"/>
                    <a:gd name="T42" fmla="*/ 1113 w 1393"/>
                    <a:gd name="T43" fmla="*/ 1254 h 1392"/>
                    <a:gd name="T44" fmla="*/ 1234 w 1393"/>
                    <a:gd name="T45" fmla="*/ 1139 h 1392"/>
                    <a:gd name="T46" fmla="*/ 1325 w 1393"/>
                    <a:gd name="T47" fmla="*/ 997 h 1392"/>
                    <a:gd name="T48" fmla="*/ 1378 w 1393"/>
                    <a:gd name="T49" fmla="*/ 836 h 1392"/>
                    <a:gd name="T50" fmla="*/ 1385 w 1393"/>
                    <a:gd name="T51" fmla="*/ 696 h 1392"/>
                    <a:gd name="T52" fmla="*/ 1364 w 1393"/>
                    <a:gd name="T53" fmla="*/ 869 h 1392"/>
                    <a:gd name="T54" fmla="*/ 1303 w 1393"/>
                    <a:gd name="T55" fmla="*/ 1025 h 1392"/>
                    <a:gd name="T56" fmla="*/ 1207 w 1393"/>
                    <a:gd name="T57" fmla="*/ 1160 h 1392"/>
                    <a:gd name="T58" fmla="*/ 1082 w 1393"/>
                    <a:gd name="T59" fmla="*/ 1267 h 1392"/>
                    <a:gd name="T60" fmla="*/ 933 w 1393"/>
                    <a:gd name="T61" fmla="*/ 1343 h 1392"/>
                    <a:gd name="T62" fmla="*/ 767 w 1393"/>
                    <a:gd name="T63" fmla="*/ 1382 h 1392"/>
                    <a:gd name="T64" fmla="*/ 591 w 1393"/>
                    <a:gd name="T65" fmla="*/ 1377 h 1392"/>
                    <a:gd name="T66" fmla="*/ 428 w 1393"/>
                    <a:gd name="T67" fmla="*/ 1331 h 1392"/>
                    <a:gd name="T68" fmla="*/ 284 w 1393"/>
                    <a:gd name="T69" fmla="*/ 1249 h 1392"/>
                    <a:gd name="T70" fmla="*/ 164 w 1393"/>
                    <a:gd name="T71" fmla="*/ 1134 h 1392"/>
                    <a:gd name="T72" fmla="*/ 75 w 1393"/>
                    <a:gd name="T73" fmla="*/ 996 h 1392"/>
                    <a:gd name="T74" fmla="*/ 21 w 1393"/>
                    <a:gd name="T75" fmla="*/ 835 h 1392"/>
                    <a:gd name="T76" fmla="*/ 7 w 1393"/>
                    <a:gd name="T77" fmla="*/ 660 h 1392"/>
                    <a:gd name="T78" fmla="*/ 38 w 1393"/>
                    <a:gd name="T79" fmla="*/ 491 h 1392"/>
                    <a:gd name="T80" fmla="*/ 106 w 1393"/>
                    <a:gd name="T81" fmla="*/ 339 h 1392"/>
                    <a:gd name="T82" fmla="*/ 209 w 1393"/>
                    <a:gd name="T83" fmla="*/ 209 h 1392"/>
                    <a:gd name="T84" fmla="*/ 339 w 1393"/>
                    <a:gd name="T85" fmla="*/ 106 h 1392"/>
                    <a:gd name="T86" fmla="*/ 491 w 1393"/>
                    <a:gd name="T87" fmla="*/ 38 h 1392"/>
                    <a:gd name="T88" fmla="*/ 661 w 1393"/>
                    <a:gd name="T89" fmla="*/ 7 h 1392"/>
                    <a:gd name="T90" fmla="*/ 835 w 1393"/>
                    <a:gd name="T91" fmla="*/ 21 h 1392"/>
                    <a:gd name="T92" fmla="*/ 995 w 1393"/>
                    <a:gd name="T93" fmla="*/ 75 h 1392"/>
                    <a:gd name="T94" fmla="*/ 1135 w 1393"/>
                    <a:gd name="T95" fmla="*/ 164 h 1392"/>
                    <a:gd name="T96" fmla="*/ 1248 w 1393"/>
                    <a:gd name="T97" fmla="*/ 284 h 1392"/>
                    <a:gd name="T98" fmla="*/ 1332 w 1393"/>
                    <a:gd name="T99" fmla="*/ 428 h 1392"/>
                    <a:gd name="T100" fmla="*/ 1378 w 1393"/>
                    <a:gd name="T101" fmla="*/ 592 h 13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93"/>
                    <a:gd name="T154" fmla="*/ 0 h 1392"/>
                    <a:gd name="T155" fmla="*/ 1393 w 1393"/>
                    <a:gd name="T156" fmla="*/ 1392 h 13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93" h="1392">
                      <a:moveTo>
                        <a:pt x="1393" y="696"/>
                      </a:moveTo>
                      <a:lnTo>
                        <a:pt x="1392" y="660"/>
                      </a:lnTo>
                      <a:lnTo>
                        <a:pt x="1390" y="624"/>
                      </a:lnTo>
                      <a:lnTo>
                        <a:pt x="1385" y="590"/>
                      </a:lnTo>
                      <a:lnTo>
                        <a:pt x="1378" y="556"/>
                      </a:lnTo>
                      <a:lnTo>
                        <a:pt x="1371" y="522"/>
                      </a:lnTo>
                      <a:lnTo>
                        <a:pt x="1361" y="489"/>
                      </a:lnTo>
                      <a:lnTo>
                        <a:pt x="1351" y="457"/>
                      </a:lnTo>
                      <a:lnTo>
                        <a:pt x="1339" y="424"/>
                      </a:lnTo>
                      <a:lnTo>
                        <a:pt x="1325" y="393"/>
                      </a:lnTo>
                      <a:lnTo>
                        <a:pt x="1310" y="364"/>
                      </a:lnTo>
                      <a:lnTo>
                        <a:pt x="1292" y="335"/>
                      </a:lnTo>
                      <a:lnTo>
                        <a:pt x="1274" y="306"/>
                      </a:lnTo>
                      <a:lnTo>
                        <a:pt x="1255" y="279"/>
                      </a:lnTo>
                      <a:lnTo>
                        <a:pt x="1234" y="253"/>
                      </a:lnTo>
                      <a:lnTo>
                        <a:pt x="1212" y="227"/>
                      </a:lnTo>
                      <a:lnTo>
                        <a:pt x="1188" y="204"/>
                      </a:lnTo>
                      <a:lnTo>
                        <a:pt x="1164" y="180"/>
                      </a:lnTo>
                      <a:lnTo>
                        <a:pt x="1140" y="159"/>
                      </a:lnTo>
                      <a:lnTo>
                        <a:pt x="1113" y="139"/>
                      </a:lnTo>
                      <a:lnTo>
                        <a:pt x="1085" y="118"/>
                      </a:lnTo>
                      <a:lnTo>
                        <a:pt x="1058" y="101"/>
                      </a:lnTo>
                      <a:lnTo>
                        <a:pt x="1029" y="84"/>
                      </a:lnTo>
                      <a:lnTo>
                        <a:pt x="998" y="68"/>
                      </a:lnTo>
                      <a:lnTo>
                        <a:pt x="967" y="55"/>
                      </a:lnTo>
                      <a:lnTo>
                        <a:pt x="936" y="41"/>
                      </a:lnTo>
                      <a:lnTo>
                        <a:pt x="904" y="31"/>
                      </a:lnTo>
                      <a:lnTo>
                        <a:pt x="870" y="21"/>
                      </a:lnTo>
                      <a:lnTo>
                        <a:pt x="837" y="14"/>
                      </a:lnTo>
                      <a:lnTo>
                        <a:pt x="803" y="7"/>
                      </a:lnTo>
                      <a:lnTo>
                        <a:pt x="767" y="3"/>
                      </a:lnTo>
                      <a:lnTo>
                        <a:pt x="733" y="0"/>
                      </a:lnTo>
                      <a:lnTo>
                        <a:pt x="697" y="0"/>
                      </a:lnTo>
                      <a:lnTo>
                        <a:pt x="661" y="0"/>
                      </a:lnTo>
                      <a:lnTo>
                        <a:pt x="625" y="3"/>
                      </a:lnTo>
                      <a:lnTo>
                        <a:pt x="591" y="7"/>
                      </a:lnTo>
                      <a:lnTo>
                        <a:pt x="556" y="14"/>
                      </a:lnTo>
                      <a:lnTo>
                        <a:pt x="522" y="21"/>
                      </a:lnTo>
                      <a:lnTo>
                        <a:pt x="490" y="31"/>
                      </a:lnTo>
                      <a:lnTo>
                        <a:pt x="457" y="41"/>
                      </a:lnTo>
                      <a:lnTo>
                        <a:pt x="425" y="55"/>
                      </a:lnTo>
                      <a:lnTo>
                        <a:pt x="394" y="68"/>
                      </a:lnTo>
                      <a:lnTo>
                        <a:pt x="365" y="84"/>
                      </a:lnTo>
                      <a:lnTo>
                        <a:pt x="336" y="101"/>
                      </a:lnTo>
                      <a:lnTo>
                        <a:pt x="306" y="118"/>
                      </a:lnTo>
                      <a:lnTo>
                        <a:pt x="279" y="139"/>
                      </a:lnTo>
                      <a:lnTo>
                        <a:pt x="253" y="159"/>
                      </a:lnTo>
                      <a:lnTo>
                        <a:pt x="228" y="180"/>
                      </a:lnTo>
                      <a:lnTo>
                        <a:pt x="204" y="204"/>
                      </a:lnTo>
                      <a:lnTo>
                        <a:pt x="180" y="227"/>
                      </a:lnTo>
                      <a:lnTo>
                        <a:pt x="159" y="253"/>
                      </a:lnTo>
                      <a:lnTo>
                        <a:pt x="137" y="279"/>
                      </a:lnTo>
                      <a:lnTo>
                        <a:pt x="118" y="306"/>
                      </a:lnTo>
                      <a:lnTo>
                        <a:pt x="99" y="335"/>
                      </a:lnTo>
                      <a:lnTo>
                        <a:pt x="84" y="364"/>
                      </a:lnTo>
                      <a:lnTo>
                        <a:pt x="69" y="393"/>
                      </a:lnTo>
                      <a:lnTo>
                        <a:pt x="55" y="424"/>
                      </a:lnTo>
                      <a:lnTo>
                        <a:pt x="41" y="457"/>
                      </a:lnTo>
                      <a:lnTo>
                        <a:pt x="31" y="489"/>
                      </a:lnTo>
                      <a:lnTo>
                        <a:pt x="21" y="522"/>
                      </a:lnTo>
                      <a:lnTo>
                        <a:pt x="14" y="556"/>
                      </a:lnTo>
                      <a:lnTo>
                        <a:pt x="7" y="590"/>
                      </a:lnTo>
                      <a:lnTo>
                        <a:pt x="3" y="624"/>
                      </a:lnTo>
                      <a:lnTo>
                        <a:pt x="0" y="660"/>
                      </a:lnTo>
                      <a:lnTo>
                        <a:pt x="0" y="696"/>
                      </a:lnTo>
                      <a:lnTo>
                        <a:pt x="0" y="732"/>
                      </a:lnTo>
                      <a:lnTo>
                        <a:pt x="3" y="768"/>
                      </a:lnTo>
                      <a:lnTo>
                        <a:pt x="7" y="802"/>
                      </a:lnTo>
                      <a:lnTo>
                        <a:pt x="14" y="836"/>
                      </a:lnTo>
                      <a:lnTo>
                        <a:pt x="21" y="871"/>
                      </a:lnTo>
                      <a:lnTo>
                        <a:pt x="31" y="903"/>
                      </a:lnTo>
                      <a:lnTo>
                        <a:pt x="41" y="936"/>
                      </a:lnTo>
                      <a:lnTo>
                        <a:pt x="55" y="966"/>
                      </a:lnTo>
                      <a:lnTo>
                        <a:pt x="69" y="997"/>
                      </a:lnTo>
                      <a:lnTo>
                        <a:pt x="84" y="1028"/>
                      </a:lnTo>
                      <a:lnTo>
                        <a:pt x="99" y="1057"/>
                      </a:lnTo>
                      <a:lnTo>
                        <a:pt x="118" y="1086"/>
                      </a:lnTo>
                      <a:lnTo>
                        <a:pt x="137" y="1114"/>
                      </a:lnTo>
                      <a:lnTo>
                        <a:pt x="159" y="1139"/>
                      </a:lnTo>
                      <a:lnTo>
                        <a:pt x="180" y="1165"/>
                      </a:lnTo>
                      <a:lnTo>
                        <a:pt x="204" y="1189"/>
                      </a:lnTo>
                      <a:lnTo>
                        <a:pt x="228" y="1211"/>
                      </a:lnTo>
                      <a:lnTo>
                        <a:pt x="253" y="1233"/>
                      </a:lnTo>
                      <a:lnTo>
                        <a:pt x="279" y="1254"/>
                      </a:lnTo>
                      <a:lnTo>
                        <a:pt x="306" y="1274"/>
                      </a:lnTo>
                      <a:lnTo>
                        <a:pt x="336" y="1291"/>
                      </a:lnTo>
                      <a:lnTo>
                        <a:pt x="365" y="1309"/>
                      </a:lnTo>
                      <a:lnTo>
                        <a:pt x="394" y="1324"/>
                      </a:lnTo>
                      <a:lnTo>
                        <a:pt x="425" y="1338"/>
                      </a:lnTo>
                      <a:lnTo>
                        <a:pt x="457" y="1350"/>
                      </a:lnTo>
                      <a:lnTo>
                        <a:pt x="490" y="1362"/>
                      </a:lnTo>
                      <a:lnTo>
                        <a:pt x="522" y="1370"/>
                      </a:lnTo>
                      <a:lnTo>
                        <a:pt x="556" y="1379"/>
                      </a:lnTo>
                      <a:lnTo>
                        <a:pt x="591" y="1384"/>
                      </a:lnTo>
                      <a:lnTo>
                        <a:pt x="625" y="1389"/>
                      </a:lnTo>
                      <a:lnTo>
                        <a:pt x="661" y="1392"/>
                      </a:lnTo>
                      <a:lnTo>
                        <a:pt x="697" y="1392"/>
                      </a:lnTo>
                      <a:lnTo>
                        <a:pt x="733" y="1392"/>
                      </a:lnTo>
                      <a:lnTo>
                        <a:pt x="767" y="1389"/>
                      </a:lnTo>
                      <a:lnTo>
                        <a:pt x="803" y="1384"/>
                      </a:lnTo>
                      <a:lnTo>
                        <a:pt x="837" y="1379"/>
                      </a:lnTo>
                      <a:lnTo>
                        <a:pt x="870" y="1370"/>
                      </a:lnTo>
                      <a:lnTo>
                        <a:pt x="904" y="1362"/>
                      </a:lnTo>
                      <a:lnTo>
                        <a:pt x="936" y="1350"/>
                      </a:lnTo>
                      <a:lnTo>
                        <a:pt x="967" y="1338"/>
                      </a:lnTo>
                      <a:lnTo>
                        <a:pt x="998" y="1324"/>
                      </a:lnTo>
                      <a:lnTo>
                        <a:pt x="1029" y="1309"/>
                      </a:lnTo>
                      <a:lnTo>
                        <a:pt x="1058" y="1291"/>
                      </a:lnTo>
                      <a:lnTo>
                        <a:pt x="1085" y="1274"/>
                      </a:lnTo>
                      <a:lnTo>
                        <a:pt x="1113" y="1254"/>
                      </a:lnTo>
                      <a:lnTo>
                        <a:pt x="1140" y="1233"/>
                      </a:lnTo>
                      <a:lnTo>
                        <a:pt x="1164" y="1211"/>
                      </a:lnTo>
                      <a:lnTo>
                        <a:pt x="1188" y="1189"/>
                      </a:lnTo>
                      <a:lnTo>
                        <a:pt x="1212" y="1165"/>
                      </a:lnTo>
                      <a:lnTo>
                        <a:pt x="1234" y="1139"/>
                      </a:lnTo>
                      <a:lnTo>
                        <a:pt x="1255" y="1114"/>
                      </a:lnTo>
                      <a:lnTo>
                        <a:pt x="1274" y="1086"/>
                      </a:lnTo>
                      <a:lnTo>
                        <a:pt x="1292" y="1057"/>
                      </a:lnTo>
                      <a:lnTo>
                        <a:pt x="1310" y="1028"/>
                      </a:lnTo>
                      <a:lnTo>
                        <a:pt x="1325" y="997"/>
                      </a:lnTo>
                      <a:lnTo>
                        <a:pt x="1339" y="966"/>
                      </a:lnTo>
                      <a:lnTo>
                        <a:pt x="1351" y="936"/>
                      </a:lnTo>
                      <a:lnTo>
                        <a:pt x="1361" y="903"/>
                      </a:lnTo>
                      <a:lnTo>
                        <a:pt x="1371" y="871"/>
                      </a:lnTo>
                      <a:lnTo>
                        <a:pt x="1378" y="836"/>
                      </a:lnTo>
                      <a:lnTo>
                        <a:pt x="1385" y="802"/>
                      </a:lnTo>
                      <a:lnTo>
                        <a:pt x="1390" y="768"/>
                      </a:lnTo>
                      <a:lnTo>
                        <a:pt x="1392" y="732"/>
                      </a:lnTo>
                      <a:lnTo>
                        <a:pt x="1393" y="696"/>
                      </a:lnTo>
                      <a:close/>
                      <a:moveTo>
                        <a:pt x="1385" y="696"/>
                      </a:moveTo>
                      <a:lnTo>
                        <a:pt x="1385" y="732"/>
                      </a:lnTo>
                      <a:lnTo>
                        <a:pt x="1381" y="766"/>
                      </a:lnTo>
                      <a:lnTo>
                        <a:pt x="1378" y="801"/>
                      </a:lnTo>
                      <a:lnTo>
                        <a:pt x="1371" y="835"/>
                      </a:lnTo>
                      <a:lnTo>
                        <a:pt x="1364" y="869"/>
                      </a:lnTo>
                      <a:lnTo>
                        <a:pt x="1354" y="901"/>
                      </a:lnTo>
                      <a:lnTo>
                        <a:pt x="1344" y="932"/>
                      </a:lnTo>
                      <a:lnTo>
                        <a:pt x="1332" y="965"/>
                      </a:lnTo>
                      <a:lnTo>
                        <a:pt x="1318" y="996"/>
                      </a:lnTo>
                      <a:lnTo>
                        <a:pt x="1303" y="1025"/>
                      </a:lnTo>
                      <a:lnTo>
                        <a:pt x="1286" y="1054"/>
                      </a:lnTo>
                      <a:lnTo>
                        <a:pt x="1268" y="1081"/>
                      </a:lnTo>
                      <a:lnTo>
                        <a:pt x="1248" y="1108"/>
                      </a:lnTo>
                      <a:lnTo>
                        <a:pt x="1227" y="1134"/>
                      </a:lnTo>
                      <a:lnTo>
                        <a:pt x="1207" y="1160"/>
                      </a:lnTo>
                      <a:lnTo>
                        <a:pt x="1183" y="1184"/>
                      </a:lnTo>
                      <a:lnTo>
                        <a:pt x="1159" y="1206"/>
                      </a:lnTo>
                      <a:lnTo>
                        <a:pt x="1135" y="1228"/>
                      </a:lnTo>
                      <a:lnTo>
                        <a:pt x="1109" y="1249"/>
                      </a:lnTo>
                      <a:lnTo>
                        <a:pt x="1082" y="1267"/>
                      </a:lnTo>
                      <a:lnTo>
                        <a:pt x="1053" y="1285"/>
                      </a:lnTo>
                      <a:lnTo>
                        <a:pt x="1025" y="1302"/>
                      </a:lnTo>
                      <a:lnTo>
                        <a:pt x="995" y="1317"/>
                      </a:lnTo>
                      <a:lnTo>
                        <a:pt x="964" y="1331"/>
                      </a:lnTo>
                      <a:lnTo>
                        <a:pt x="933" y="1343"/>
                      </a:lnTo>
                      <a:lnTo>
                        <a:pt x="900" y="1355"/>
                      </a:lnTo>
                      <a:lnTo>
                        <a:pt x="868" y="1363"/>
                      </a:lnTo>
                      <a:lnTo>
                        <a:pt x="835" y="1372"/>
                      </a:lnTo>
                      <a:lnTo>
                        <a:pt x="801" y="1377"/>
                      </a:lnTo>
                      <a:lnTo>
                        <a:pt x="767" y="1382"/>
                      </a:lnTo>
                      <a:lnTo>
                        <a:pt x="731" y="1384"/>
                      </a:lnTo>
                      <a:lnTo>
                        <a:pt x="697" y="1386"/>
                      </a:lnTo>
                      <a:lnTo>
                        <a:pt x="661" y="1384"/>
                      </a:lnTo>
                      <a:lnTo>
                        <a:pt x="625" y="1382"/>
                      </a:lnTo>
                      <a:lnTo>
                        <a:pt x="591" y="1377"/>
                      </a:lnTo>
                      <a:lnTo>
                        <a:pt x="556" y="1372"/>
                      </a:lnTo>
                      <a:lnTo>
                        <a:pt x="524" y="1363"/>
                      </a:lnTo>
                      <a:lnTo>
                        <a:pt x="491" y="1355"/>
                      </a:lnTo>
                      <a:lnTo>
                        <a:pt x="459" y="1343"/>
                      </a:lnTo>
                      <a:lnTo>
                        <a:pt x="428" y="1331"/>
                      </a:lnTo>
                      <a:lnTo>
                        <a:pt x="397" y="1317"/>
                      </a:lnTo>
                      <a:lnTo>
                        <a:pt x="368" y="1302"/>
                      </a:lnTo>
                      <a:lnTo>
                        <a:pt x="339" y="1285"/>
                      </a:lnTo>
                      <a:lnTo>
                        <a:pt x="310" y="1267"/>
                      </a:lnTo>
                      <a:lnTo>
                        <a:pt x="284" y="1249"/>
                      </a:lnTo>
                      <a:lnTo>
                        <a:pt x="257" y="1228"/>
                      </a:lnTo>
                      <a:lnTo>
                        <a:pt x="233" y="1206"/>
                      </a:lnTo>
                      <a:lnTo>
                        <a:pt x="209" y="1184"/>
                      </a:lnTo>
                      <a:lnTo>
                        <a:pt x="185" y="1160"/>
                      </a:lnTo>
                      <a:lnTo>
                        <a:pt x="164" y="1134"/>
                      </a:lnTo>
                      <a:lnTo>
                        <a:pt x="144" y="1108"/>
                      </a:lnTo>
                      <a:lnTo>
                        <a:pt x="125" y="1081"/>
                      </a:lnTo>
                      <a:lnTo>
                        <a:pt x="106" y="1054"/>
                      </a:lnTo>
                      <a:lnTo>
                        <a:pt x="89" y="1025"/>
                      </a:lnTo>
                      <a:lnTo>
                        <a:pt x="75" y="996"/>
                      </a:lnTo>
                      <a:lnTo>
                        <a:pt x="60" y="965"/>
                      </a:lnTo>
                      <a:lnTo>
                        <a:pt x="48" y="932"/>
                      </a:lnTo>
                      <a:lnTo>
                        <a:pt x="38" y="901"/>
                      </a:lnTo>
                      <a:lnTo>
                        <a:pt x="29" y="869"/>
                      </a:lnTo>
                      <a:lnTo>
                        <a:pt x="21" y="835"/>
                      </a:lnTo>
                      <a:lnTo>
                        <a:pt x="14" y="801"/>
                      </a:lnTo>
                      <a:lnTo>
                        <a:pt x="10" y="766"/>
                      </a:lnTo>
                      <a:lnTo>
                        <a:pt x="7" y="732"/>
                      </a:lnTo>
                      <a:lnTo>
                        <a:pt x="7" y="696"/>
                      </a:lnTo>
                      <a:lnTo>
                        <a:pt x="7" y="660"/>
                      </a:lnTo>
                      <a:lnTo>
                        <a:pt x="10" y="626"/>
                      </a:lnTo>
                      <a:lnTo>
                        <a:pt x="14" y="592"/>
                      </a:lnTo>
                      <a:lnTo>
                        <a:pt x="21" y="558"/>
                      </a:lnTo>
                      <a:lnTo>
                        <a:pt x="29" y="523"/>
                      </a:lnTo>
                      <a:lnTo>
                        <a:pt x="38" y="491"/>
                      </a:lnTo>
                      <a:lnTo>
                        <a:pt x="48" y="458"/>
                      </a:lnTo>
                      <a:lnTo>
                        <a:pt x="60" y="428"/>
                      </a:lnTo>
                      <a:lnTo>
                        <a:pt x="75" y="397"/>
                      </a:lnTo>
                      <a:lnTo>
                        <a:pt x="89" y="368"/>
                      </a:lnTo>
                      <a:lnTo>
                        <a:pt x="106" y="339"/>
                      </a:lnTo>
                      <a:lnTo>
                        <a:pt x="125" y="311"/>
                      </a:lnTo>
                      <a:lnTo>
                        <a:pt x="144" y="284"/>
                      </a:lnTo>
                      <a:lnTo>
                        <a:pt x="164" y="258"/>
                      </a:lnTo>
                      <a:lnTo>
                        <a:pt x="185" y="233"/>
                      </a:lnTo>
                      <a:lnTo>
                        <a:pt x="209" y="209"/>
                      </a:lnTo>
                      <a:lnTo>
                        <a:pt x="233" y="186"/>
                      </a:lnTo>
                      <a:lnTo>
                        <a:pt x="257" y="164"/>
                      </a:lnTo>
                      <a:lnTo>
                        <a:pt x="284" y="144"/>
                      </a:lnTo>
                      <a:lnTo>
                        <a:pt x="310" y="125"/>
                      </a:lnTo>
                      <a:lnTo>
                        <a:pt x="339" y="106"/>
                      </a:lnTo>
                      <a:lnTo>
                        <a:pt x="368" y="91"/>
                      </a:lnTo>
                      <a:lnTo>
                        <a:pt x="397" y="75"/>
                      </a:lnTo>
                      <a:lnTo>
                        <a:pt x="428" y="62"/>
                      </a:lnTo>
                      <a:lnTo>
                        <a:pt x="459" y="48"/>
                      </a:lnTo>
                      <a:lnTo>
                        <a:pt x="491" y="38"/>
                      </a:lnTo>
                      <a:lnTo>
                        <a:pt x="524" y="29"/>
                      </a:lnTo>
                      <a:lnTo>
                        <a:pt x="556" y="21"/>
                      </a:lnTo>
                      <a:lnTo>
                        <a:pt x="591" y="15"/>
                      </a:lnTo>
                      <a:lnTo>
                        <a:pt x="625" y="10"/>
                      </a:lnTo>
                      <a:lnTo>
                        <a:pt x="661" y="7"/>
                      </a:lnTo>
                      <a:lnTo>
                        <a:pt x="697" y="7"/>
                      </a:lnTo>
                      <a:lnTo>
                        <a:pt x="731" y="7"/>
                      </a:lnTo>
                      <a:lnTo>
                        <a:pt x="767" y="10"/>
                      </a:lnTo>
                      <a:lnTo>
                        <a:pt x="801" y="15"/>
                      </a:lnTo>
                      <a:lnTo>
                        <a:pt x="835" y="21"/>
                      </a:lnTo>
                      <a:lnTo>
                        <a:pt x="868" y="29"/>
                      </a:lnTo>
                      <a:lnTo>
                        <a:pt x="900" y="38"/>
                      </a:lnTo>
                      <a:lnTo>
                        <a:pt x="933" y="48"/>
                      </a:lnTo>
                      <a:lnTo>
                        <a:pt x="964" y="62"/>
                      </a:lnTo>
                      <a:lnTo>
                        <a:pt x="995" y="75"/>
                      </a:lnTo>
                      <a:lnTo>
                        <a:pt x="1025" y="91"/>
                      </a:lnTo>
                      <a:lnTo>
                        <a:pt x="1053" y="106"/>
                      </a:lnTo>
                      <a:lnTo>
                        <a:pt x="1082" y="125"/>
                      </a:lnTo>
                      <a:lnTo>
                        <a:pt x="1109" y="144"/>
                      </a:lnTo>
                      <a:lnTo>
                        <a:pt x="1135" y="164"/>
                      </a:lnTo>
                      <a:lnTo>
                        <a:pt x="1159" y="186"/>
                      </a:lnTo>
                      <a:lnTo>
                        <a:pt x="1183" y="209"/>
                      </a:lnTo>
                      <a:lnTo>
                        <a:pt x="1207" y="233"/>
                      </a:lnTo>
                      <a:lnTo>
                        <a:pt x="1227" y="258"/>
                      </a:lnTo>
                      <a:lnTo>
                        <a:pt x="1248" y="284"/>
                      </a:lnTo>
                      <a:lnTo>
                        <a:pt x="1268" y="311"/>
                      </a:lnTo>
                      <a:lnTo>
                        <a:pt x="1286" y="339"/>
                      </a:lnTo>
                      <a:lnTo>
                        <a:pt x="1303" y="368"/>
                      </a:lnTo>
                      <a:lnTo>
                        <a:pt x="1318" y="397"/>
                      </a:lnTo>
                      <a:lnTo>
                        <a:pt x="1332" y="428"/>
                      </a:lnTo>
                      <a:lnTo>
                        <a:pt x="1344" y="458"/>
                      </a:lnTo>
                      <a:lnTo>
                        <a:pt x="1354" y="491"/>
                      </a:lnTo>
                      <a:lnTo>
                        <a:pt x="1364" y="523"/>
                      </a:lnTo>
                      <a:lnTo>
                        <a:pt x="1371" y="558"/>
                      </a:lnTo>
                      <a:lnTo>
                        <a:pt x="1378" y="592"/>
                      </a:lnTo>
                      <a:lnTo>
                        <a:pt x="1381" y="626"/>
                      </a:lnTo>
                      <a:lnTo>
                        <a:pt x="1385" y="660"/>
                      </a:lnTo>
                      <a:lnTo>
                        <a:pt x="1385" y="696"/>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4" name="Freeform 20"/>
                <p:cNvSpPr>
                  <a:spLocks noEditPoints="1"/>
                </p:cNvSpPr>
                <p:nvPr/>
              </p:nvSpPr>
              <p:spPr bwMode="auto">
                <a:xfrm>
                  <a:off x="3055" y="2610"/>
                  <a:ext cx="1387" cy="1386"/>
                </a:xfrm>
                <a:custGeom>
                  <a:avLst/>
                  <a:gdLst>
                    <a:gd name="T0" fmla="*/ 1372 w 1387"/>
                    <a:gd name="T1" fmla="*/ 553 h 1386"/>
                    <a:gd name="T2" fmla="*/ 1319 w 1387"/>
                    <a:gd name="T3" fmla="*/ 392 h 1386"/>
                    <a:gd name="T4" fmla="*/ 1228 w 1387"/>
                    <a:gd name="T5" fmla="*/ 252 h 1386"/>
                    <a:gd name="T6" fmla="*/ 1108 w 1387"/>
                    <a:gd name="T7" fmla="*/ 137 h 1386"/>
                    <a:gd name="T8" fmla="*/ 963 w 1387"/>
                    <a:gd name="T9" fmla="*/ 55 h 1386"/>
                    <a:gd name="T10" fmla="*/ 798 w 1387"/>
                    <a:gd name="T11" fmla="*/ 7 h 1386"/>
                    <a:gd name="T12" fmla="*/ 622 w 1387"/>
                    <a:gd name="T13" fmla="*/ 4 h 1386"/>
                    <a:gd name="T14" fmla="*/ 454 w 1387"/>
                    <a:gd name="T15" fmla="*/ 41 h 1386"/>
                    <a:gd name="T16" fmla="*/ 305 w 1387"/>
                    <a:gd name="T17" fmla="*/ 118 h 1386"/>
                    <a:gd name="T18" fmla="*/ 180 w 1387"/>
                    <a:gd name="T19" fmla="*/ 226 h 1386"/>
                    <a:gd name="T20" fmla="*/ 84 w 1387"/>
                    <a:gd name="T21" fmla="*/ 363 h 1386"/>
                    <a:gd name="T22" fmla="*/ 21 w 1387"/>
                    <a:gd name="T23" fmla="*/ 520 h 1386"/>
                    <a:gd name="T24" fmla="*/ 0 w 1387"/>
                    <a:gd name="T25" fmla="*/ 693 h 1386"/>
                    <a:gd name="T26" fmla="*/ 21 w 1387"/>
                    <a:gd name="T27" fmla="*/ 866 h 1386"/>
                    <a:gd name="T28" fmla="*/ 84 w 1387"/>
                    <a:gd name="T29" fmla="*/ 1023 h 1386"/>
                    <a:gd name="T30" fmla="*/ 180 w 1387"/>
                    <a:gd name="T31" fmla="*/ 1158 h 1386"/>
                    <a:gd name="T32" fmla="*/ 305 w 1387"/>
                    <a:gd name="T33" fmla="*/ 1268 h 1386"/>
                    <a:gd name="T34" fmla="*/ 454 w 1387"/>
                    <a:gd name="T35" fmla="*/ 1343 h 1386"/>
                    <a:gd name="T36" fmla="*/ 622 w 1387"/>
                    <a:gd name="T37" fmla="*/ 1383 h 1386"/>
                    <a:gd name="T38" fmla="*/ 798 w 1387"/>
                    <a:gd name="T39" fmla="*/ 1377 h 1386"/>
                    <a:gd name="T40" fmla="*/ 963 w 1387"/>
                    <a:gd name="T41" fmla="*/ 1331 h 1386"/>
                    <a:gd name="T42" fmla="*/ 1108 w 1387"/>
                    <a:gd name="T43" fmla="*/ 1247 h 1386"/>
                    <a:gd name="T44" fmla="*/ 1228 w 1387"/>
                    <a:gd name="T45" fmla="*/ 1134 h 1386"/>
                    <a:gd name="T46" fmla="*/ 1319 w 1387"/>
                    <a:gd name="T47" fmla="*/ 993 h 1386"/>
                    <a:gd name="T48" fmla="*/ 1372 w 1387"/>
                    <a:gd name="T49" fmla="*/ 833 h 1386"/>
                    <a:gd name="T50" fmla="*/ 1378 w 1387"/>
                    <a:gd name="T51" fmla="*/ 693 h 1386"/>
                    <a:gd name="T52" fmla="*/ 1358 w 1387"/>
                    <a:gd name="T53" fmla="*/ 864 h 1386"/>
                    <a:gd name="T54" fmla="*/ 1296 w 1387"/>
                    <a:gd name="T55" fmla="*/ 1020 h 1386"/>
                    <a:gd name="T56" fmla="*/ 1200 w 1387"/>
                    <a:gd name="T57" fmla="*/ 1153 h 1386"/>
                    <a:gd name="T58" fmla="*/ 1077 w 1387"/>
                    <a:gd name="T59" fmla="*/ 1261 h 1386"/>
                    <a:gd name="T60" fmla="*/ 928 w 1387"/>
                    <a:gd name="T61" fmla="*/ 1336 h 1386"/>
                    <a:gd name="T62" fmla="*/ 764 w 1387"/>
                    <a:gd name="T63" fmla="*/ 1376 h 1386"/>
                    <a:gd name="T64" fmla="*/ 589 w 1387"/>
                    <a:gd name="T65" fmla="*/ 1371 h 1386"/>
                    <a:gd name="T66" fmla="*/ 427 w 1387"/>
                    <a:gd name="T67" fmla="*/ 1324 h 1386"/>
                    <a:gd name="T68" fmla="*/ 283 w 1387"/>
                    <a:gd name="T69" fmla="*/ 1242 h 1386"/>
                    <a:gd name="T70" fmla="*/ 163 w 1387"/>
                    <a:gd name="T71" fmla="*/ 1129 h 1386"/>
                    <a:gd name="T72" fmla="*/ 74 w 1387"/>
                    <a:gd name="T73" fmla="*/ 991 h 1386"/>
                    <a:gd name="T74" fmla="*/ 21 w 1387"/>
                    <a:gd name="T75" fmla="*/ 832 h 1386"/>
                    <a:gd name="T76" fmla="*/ 7 w 1387"/>
                    <a:gd name="T77" fmla="*/ 657 h 1386"/>
                    <a:gd name="T78" fmla="*/ 38 w 1387"/>
                    <a:gd name="T79" fmla="*/ 490 h 1386"/>
                    <a:gd name="T80" fmla="*/ 107 w 1387"/>
                    <a:gd name="T81" fmla="*/ 337 h 1386"/>
                    <a:gd name="T82" fmla="*/ 208 w 1387"/>
                    <a:gd name="T83" fmla="*/ 207 h 1386"/>
                    <a:gd name="T84" fmla="*/ 338 w 1387"/>
                    <a:gd name="T85" fmla="*/ 106 h 1386"/>
                    <a:gd name="T86" fmla="*/ 488 w 1387"/>
                    <a:gd name="T87" fmla="*/ 38 h 1386"/>
                    <a:gd name="T88" fmla="*/ 658 w 1387"/>
                    <a:gd name="T89" fmla="*/ 9 h 1386"/>
                    <a:gd name="T90" fmla="*/ 831 w 1387"/>
                    <a:gd name="T91" fmla="*/ 21 h 1386"/>
                    <a:gd name="T92" fmla="*/ 990 w 1387"/>
                    <a:gd name="T93" fmla="*/ 76 h 1386"/>
                    <a:gd name="T94" fmla="*/ 1129 w 1387"/>
                    <a:gd name="T95" fmla="*/ 165 h 1386"/>
                    <a:gd name="T96" fmla="*/ 1243 w 1387"/>
                    <a:gd name="T97" fmla="*/ 283 h 1386"/>
                    <a:gd name="T98" fmla="*/ 1325 w 1387"/>
                    <a:gd name="T99" fmla="*/ 426 h 1386"/>
                    <a:gd name="T100" fmla="*/ 1372 w 1387"/>
                    <a:gd name="T101" fmla="*/ 589 h 1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87"/>
                    <a:gd name="T154" fmla="*/ 0 h 1386"/>
                    <a:gd name="T155" fmla="*/ 1387 w 1387"/>
                    <a:gd name="T156" fmla="*/ 1386 h 1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87" h="1386">
                      <a:moveTo>
                        <a:pt x="1387" y="693"/>
                      </a:moveTo>
                      <a:lnTo>
                        <a:pt x="1385" y="657"/>
                      </a:lnTo>
                      <a:lnTo>
                        <a:pt x="1382" y="621"/>
                      </a:lnTo>
                      <a:lnTo>
                        <a:pt x="1378" y="587"/>
                      </a:lnTo>
                      <a:lnTo>
                        <a:pt x="1372" y="553"/>
                      </a:lnTo>
                      <a:lnTo>
                        <a:pt x="1365" y="520"/>
                      </a:lnTo>
                      <a:lnTo>
                        <a:pt x="1355" y="486"/>
                      </a:lnTo>
                      <a:lnTo>
                        <a:pt x="1344" y="455"/>
                      </a:lnTo>
                      <a:lnTo>
                        <a:pt x="1332" y="423"/>
                      </a:lnTo>
                      <a:lnTo>
                        <a:pt x="1319" y="392"/>
                      </a:lnTo>
                      <a:lnTo>
                        <a:pt x="1303" y="363"/>
                      </a:lnTo>
                      <a:lnTo>
                        <a:pt x="1286" y="334"/>
                      </a:lnTo>
                      <a:lnTo>
                        <a:pt x="1267" y="305"/>
                      </a:lnTo>
                      <a:lnTo>
                        <a:pt x="1248" y="279"/>
                      </a:lnTo>
                      <a:lnTo>
                        <a:pt x="1228" y="252"/>
                      </a:lnTo>
                      <a:lnTo>
                        <a:pt x="1206" y="226"/>
                      </a:lnTo>
                      <a:lnTo>
                        <a:pt x="1183" y="202"/>
                      </a:lnTo>
                      <a:lnTo>
                        <a:pt x="1159" y="180"/>
                      </a:lnTo>
                      <a:lnTo>
                        <a:pt x="1134" y="158"/>
                      </a:lnTo>
                      <a:lnTo>
                        <a:pt x="1108" y="137"/>
                      </a:lnTo>
                      <a:lnTo>
                        <a:pt x="1081" y="118"/>
                      </a:lnTo>
                      <a:lnTo>
                        <a:pt x="1053" y="100"/>
                      </a:lnTo>
                      <a:lnTo>
                        <a:pt x="1024" y="84"/>
                      </a:lnTo>
                      <a:lnTo>
                        <a:pt x="993" y="69"/>
                      </a:lnTo>
                      <a:lnTo>
                        <a:pt x="963" y="55"/>
                      </a:lnTo>
                      <a:lnTo>
                        <a:pt x="932" y="41"/>
                      </a:lnTo>
                      <a:lnTo>
                        <a:pt x="899" y="31"/>
                      </a:lnTo>
                      <a:lnTo>
                        <a:pt x="867" y="23"/>
                      </a:lnTo>
                      <a:lnTo>
                        <a:pt x="832" y="14"/>
                      </a:lnTo>
                      <a:lnTo>
                        <a:pt x="798" y="7"/>
                      </a:lnTo>
                      <a:lnTo>
                        <a:pt x="764" y="4"/>
                      </a:lnTo>
                      <a:lnTo>
                        <a:pt x="728" y="0"/>
                      </a:lnTo>
                      <a:lnTo>
                        <a:pt x="694" y="0"/>
                      </a:lnTo>
                      <a:lnTo>
                        <a:pt x="658" y="0"/>
                      </a:lnTo>
                      <a:lnTo>
                        <a:pt x="622" y="4"/>
                      </a:lnTo>
                      <a:lnTo>
                        <a:pt x="588" y="7"/>
                      </a:lnTo>
                      <a:lnTo>
                        <a:pt x="553" y="14"/>
                      </a:lnTo>
                      <a:lnTo>
                        <a:pt x="519" y="23"/>
                      </a:lnTo>
                      <a:lnTo>
                        <a:pt x="487" y="31"/>
                      </a:lnTo>
                      <a:lnTo>
                        <a:pt x="454" y="41"/>
                      </a:lnTo>
                      <a:lnTo>
                        <a:pt x="423" y="55"/>
                      </a:lnTo>
                      <a:lnTo>
                        <a:pt x="392" y="69"/>
                      </a:lnTo>
                      <a:lnTo>
                        <a:pt x="363" y="84"/>
                      </a:lnTo>
                      <a:lnTo>
                        <a:pt x="334" y="100"/>
                      </a:lnTo>
                      <a:lnTo>
                        <a:pt x="305" y="118"/>
                      </a:lnTo>
                      <a:lnTo>
                        <a:pt x="278" y="137"/>
                      </a:lnTo>
                      <a:lnTo>
                        <a:pt x="252" y="158"/>
                      </a:lnTo>
                      <a:lnTo>
                        <a:pt x="226" y="180"/>
                      </a:lnTo>
                      <a:lnTo>
                        <a:pt x="202" y="202"/>
                      </a:lnTo>
                      <a:lnTo>
                        <a:pt x="180" y="226"/>
                      </a:lnTo>
                      <a:lnTo>
                        <a:pt x="158" y="252"/>
                      </a:lnTo>
                      <a:lnTo>
                        <a:pt x="137" y="279"/>
                      </a:lnTo>
                      <a:lnTo>
                        <a:pt x="119" y="305"/>
                      </a:lnTo>
                      <a:lnTo>
                        <a:pt x="100" y="334"/>
                      </a:lnTo>
                      <a:lnTo>
                        <a:pt x="84" y="363"/>
                      </a:lnTo>
                      <a:lnTo>
                        <a:pt x="69" y="392"/>
                      </a:lnTo>
                      <a:lnTo>
                        <a:pt x="55" y="423"/>
                      </a:lnTo>
                      <a:lnTo>
                        <a:pt x="42" y="455"/>
                      </a:lnTo>
                      <a:lnTo>
                        <a:pt x="31" y="486"/>
                      </a:lnTo>
                      <a:lnTo>
                        <a:pt x="21" y="520"/>
                      </a:lnTo>
                      <a:lnTo>
                        <a:pt x="14" y="553"/>
                      </a:lnTo>
                      <a:lnTo>
                        <a:pt x="7" y="587"/>
                      </a:lnTo>
                      <a:lnTo>
                        <a:pt x="4" y="621"/>
                      </a:lnTo>
                      <a:lnTo>
                        <a:pt x="0" y="657"/>
                      </a:lnTo>
                      <a:lnTo>
                        <a:pt x="0" y="693"/>
                      </a:lnTo>
                      <a:lnTo>
                        <a:pt x="0" y="729"/>
                      </a:lnTo>
                      <a:lnTo>
                        <a:pt x="4" y="763"/>
                      </a:lnTo>
                      <a:lnTo>
                        <a:pt x="7" y="799"/>
                      </a:lnTo>
                      <a:lnTo>
                        <a:pt x="14" y="833"/>
                      </a:lnTo>
                      <a:lnTo>
                        <a:pt x="21" y="866"/>
                      </a:lnTo>
                      <a:lnTo>
                        <a:pt x="31" y="898"/>
                      </a:lnTo>
                      <a:lnTo>
                        <a:pt x="42" y="931"/>
                      </a:lnTo>
                      <a:lnTo>
                        <a:pt x="55" y="963"/>
                      </a:lnTo>
                      <a:lnTo>
                        <a:pt x="69" y="993"/>
                      </a:lnTo>
                      <a:lnTo>
                        <a:pt x="84" y="1023"/>
                      </a:lnTo>
                      <a:lnTo>
                        <a:pt x="100" y="1052"/>
                      </a:lnTo>
                      <a:lnTo>
                        <a:pt x="119" y="1080"/>
                      </a:lnTo>
                      <a:lnTo>
                        <a:pt x="137" y="1107"/>
                      </a:lnTo>
                      <a:lnTo>
                        <a:pt x="158" y="1134"/>
                      </a:lnTo>
                      <a:lnTo>
                        <a:pt x="180" y="1158"/>
                      </a:lnTo>
                      <a:lnTo>
                        <a:pt x="202" y="1182"/>
                      </a:lnTo>
                      <a:lnTo>
                        <a:pt x="226" y="1206"/>
                      </a:lnTo>
                      <a:lnTo>
                        <a:pt x="252" y="1227"/>
                      </a:lnTo>
                      <a:lnTo>
                        <a:pt x="278" y="1247"/>
                      </a:lnTo>
                      <a:lnTo>
                        <a:pt x="305" y="1268"/>
                      </a:lnTo>
                      <a:lnTo>
                        <a:pt x="334" y="1285"/>
                      </a:lnTo>
                      <a:lnTo>
                        <a:pt x="363" y="1302"/>
                      </a:lnTo>
                      <a:lnTo>
                        <a:pt x="392" y="1318"/>
                      </a:lnTo>
                      <a:lnTo>
                        <a:pt x="423" y="1331"/>
                      </a:lnTo>
                      <a:lnTo>
                        <a:pt x="454" y="1343"/>
                      </a:lnTo>
                      <a:lnTo>
                        <a:pt x="487" y="1355"/>
                      </a:lnTo>
                      <a:lnTo>
                        <a:pt x="519" y="1364"/>
                      </a:lnTo>
                      <a:lnTo>
                        <a:pt x="553" y="1372"/>
                      </a:lnTo>
                      <a:lnTo>
                        <a:pt x="588" y="1377"/>
                      </a:lnTo>
                      <a:lnTo>
                        <a:pt x="622" y="1383"/>
                      </a:lnTo>
                      <a:lnTo>
                        <a:pt x="658" y="1384"/>
                      </a:lnTo>
                      <a:lnTo>
                        <a:pt x="694" y="1386"/>
                      </a:lnTo>
                      <a:lnTo>
                        <a:pt x="728" y="1384"/>
                      </a:lnTo>
                      <a:lnTo>
                        <a:pt x="764" y="1383"/>
                      </a:lnTo>
                      <a:lnTo>
                        <a:pt x="798" y="1377"/>
                      </a:lnTo>
                      <a:lnTo>
                        <a:pt x="832" y="1372"/>
                      </a:lnTo>
                      <a:lnTo>
                        <a:pt x="867" y="1364"/>
                      </a:lnTo>
                      <a:lnTo>
                        <a:pt x="899" y="1355"/>
                      </a:lnTo>
                      <a:lnTo>
                        <a:pt x="932" y="1343"/>
                      </a:lnTo>
                      <a:lnTo>
                        <a:pt x="963" y="1331"/>
                      </a:lnTo>
                      <a:lnTo>
                        <a:pt x="993" y="1318"/>
                      </a:lnTo>
                      <a:lnTo>
                        <a:pt x="1024" y="1302"/>
                      </a:lnTo>
                      <a:lnTo>
                        <a:pt x="1053" y="1285"/>
                      </a:lnTo>
                      <a:lnTo>
                        <a:pt x="1081" y="1268"/>
                      </a:lnTo>
                      <a:lnTo>
                        <a:pt x="1108" y="1247"/>
                      </a:lnTo>
                      <a:lnTo>
                        <a:pt x="1134" y="1227"/>
                      </a:lnTo>
                      <a:lnTo>
                        <a:pt x="1159" y="1206"/>
                      </a:lnTo>
                      <a:lnTo>
                        <a:pt x="1183" y="1182"/>
                      </a:lnTo>
                      <a:lnTo>
                        <a:pt x="1206" y="1158"/>
                      </a:lnTo>
                      <a:lnTo>
                        <a:pt x="1228" y="1134"/>
                      </a:lnTo>
                      <a:lnTo>
                        <a:pt x="1248" y="1107"/>
                      </a:lnTo>
                      <a:lnTo>
                        <a:pt x="1267" y="1080"/>
                      </a:lnTo>
                      <a:lnTo>
                        <a:pt x="1286" y="1052"/>
                      </a:lnTo>
                      <a:lnTo>
                        <a:pt x="1303" y="1023"/>
                      </a:lnTo>
                      <a:lnTo>
                        <a:pt x="1319" y="993"/>
                      </a:lnTo>
                      <a:lnTo>
                        <a:pt x="1332" y="963"/>
                      </a:lnTo>
                      <a:lnTo>
                        <a:pt x="1344" y="931"/>
                      </a:lnTo>
                      <a:lnTo>
                        <a:pt x="1355" y="898"/>
                      </a:lnTo>
                      <a:lnTo>
                        <a:pt x="1365" y="866"/>
                      </a:lnTo>
                      <a:lnTo>
                        <a:pt x="1372" y="833"/>
                      </a:lnTo>
                      <a:lnTo>
                        <a:pt x="1378" y="799"/>
                      </a:lnTo>
                      <a:lnTo>
                        <a:pt x="1382" y="763"/>
                      </a:lnTo>
                      <a:lnTo>
                        <a:pt x="1385" y="729"/>
                      </a:lnTo>
                      <a:lnTo>
                        <a:pt x="1387" y="693"/>
                      </a:lnTo>
                      <a:close/>
                      <a:moveTo>
                        <a:pt x="1378" y="693"/>
                      </a:moveTo>
                      <a:lnTo>
                        <a:pt x="1378" y="727"/>
                      </a:lnTo>
                      <a:lnTo>
                        <a:pt x="1375" y="763"/>
                      </a:lnTo>
                      <a:lnTo>
                        <a:pt x="1372" y="798"/>
                      </a:lnTo>
                      <a:lnTo>
                        <a:pt x="1365" y="832"/>
                      </a:lnTo>
                      <a:lnTo>
                        <a:pt x="1358" y="864"/>
                      </a:lnTo>
                      <a:lnTo>
                        <a:pt x="1348" y="897"/>
                      </a:lnTo>
                      <a:lnTo>
                        <a:pt x="1337" y="929"/>
                      </a:lnTo>
                      <a:lnTo>
                        <a:pt x="1325" y="960"/>
                      </a:lnTo>
                      <a:lnTo>
                        <a:pt x="1312" y="991"/>
                      </a:lnTo>
                      <a:lnTo>
                        <a:pt x="1296" y="1020"/>
                      </a:lnTo>
                      <a:lnTo>
                        <a:pt x="1279" y="1049"/>
                      </a:lnTo>
                      <a:lnTo>
                        <a:pt x="1262" y="1076"/>
                      </a:lnTo>
                      <a:lnTo>
                        <a:pt x="1243" y="1104"/>
                      </a:lnTo>
                      <a:lnTo>
                        <a:pt x="1223" y="1129"/>
                      </a:lnTo>
                      <a:lnTo>
                        <a:pt x="1200" y="1153"/>
                      </a:lnTo>
                      <a:lnTo>
                        <a:pt x="1178" y="1177"/>
                      </a:lnTo>
                      <a:lnTo>
                        <a:pt x="1154" y="1201"/>
                      </a:lnTo>
                      <a:lnTo>
                        <a:pt x="1129" y="1222"/>
                      </a:lnTo>
                      <a:lnTo>
                        <a:pt x="1103" y="1242"/>
                      </a:lnTo>
                      <a:lnTo>
                        <a:pt x="1077" y="1261"/>
                      </a:lnTo>
                      <a:lnTo>
                        <a:pt x="1048" y="1280"/>
                      </a:lnTo>
                      <a:lnTo>
                        <a:pt x="1021" y="1295"/>
                      </a:lnTo>
                      <a:lnTo>
                        <a:pt x="990" y="1311"/>
                      </a:lnTo>
                      <a:lnTo>
                        <a:pt x="961" y="1324"/>
                      </a:lnTo>
                      <a:lnTo>
                        <a:pt x="928" y="1336"/>
                      </a:lnTo>
                      <a:lnTo>
                        <a:pt x="897" y="1348"/>
                      </a:lnTo>
                      <a:lnTo>
                        <a:pt x="865" y="1357"/>
                      </a:lnTo>
                      <a:lnTo>
                        <a:pt x="831" y="1365"/>
                      </a:lnTo>
                      <a:lnTo>
                        <a:pt x="798" y="1371"/>
                      </a:lnTo>
                      <a:lnTo>
                        <a:pt x="764" y="1376"/>
                      </a:lnTo>
                      <a:lnTo>
                        <a:pt x="728" y="1377"/>
                      </a:lnTo>
                      <a:lnTo>
                        <a:pt x="694" y="1379"/>
                      </a:lnTo>
                      <a:lnTo>
                        <a:pt x="658" y="1377"/>
                      </a:lnTo>
                      <a:lnTo>
                        <a:pt x="624" y="1376"/>
                      </a:lnTo>
                      <a:lnTo>
                        <a:pt x="589" y="1371"/>
                      </a:lnTo>
                      <a:lnTo>
                        <a:pt x="555" y="1365"/>
                      </a:lnTo>
                      <a:lnTo>
                        <a:pt x="523" y="1357"/>
                      </a:lnTo>
                      <a:lnTo>
                        <a:pt x="488" y="1348"/>
                      </a:lnTo>
                      <a:lnTo>
                        <a:pt x="458" y="1336"/>
                      </a:lnTo>
                      <a:lnTo>
                        <a:pt x="427" y="1324"/>
                      </a:lnTo>
                      <a:lnTo>
                        <a:pt x="396" y="1311"/>
                      </a:lnTo>
                      <a:lnTo>
                        <a:pt x="367" y="1295"/>
                      </a:lnTo>
                      <a:lnTo>
                        <a:pt x="338" y="1280"/>
                      </a:lnTo>
                      <a:lnTo>
                        <a:pt x="310" y="1261"/>
                      </a:lnTo>
                      <a:lnTo>
                        <a:pt x="283" y="1242"/>
                      </a:lnTo>
                      <a:lnTo>
                        <a:pt x="257" y="1222"/>
                      </a:lnTo>
                      <a:lnTo>
                        <a:pt x="232" y="1201"/>
                      </a:lnTo>
                      <a:lnTo>
                        <a:pt x="208" y="1177"/>
                      </a:lnTo>
                      <a:lnTo>
                        <a:pt x="185" y="1153"/>
                      </a:lnTo>
                      <a:lnTo>
                        <a:pt x="163" y="1129"/>
                      </a:lnTo>
                      <a:lnTo>
                        <a:pt x="144" y="1104"/>
                      </a:lnTo>
                      <a:lnTo>
                        <a:pt x="124" y="1076"/>
                      </a:lnTo>
                      <a:lnTo>
                        <a:pt x="107" y="1049"/>
                      </a:lnTo>
                      <a:lnTo>
                        <a:pt x="90" y="1020"/>
                      </a:lnTo>
                      <a:lnTo>
                        <a:pt x="74" y="991"/>
                      </a:lnTo>
                      <a:lnTo>
                        <a:pt x="60" y="960"/>
                      </a:lnTo>
                      <a:lnTo>
                        <a:pt x="48" y="929"/>
                      </a:lnTo>
                      <a:lnTo>
                        <a:pt x="38" y="897"/>
                      </a:lnTo>
                      <a:lnTo>
                        <a:pt x="30" y="864"/>
                      </a:lnTo>
                      <a:lnTo>
                        <a:pt x="21" y="832"/>
                      </a:lnTo>
                      <a:lnTo>
                        <a:pt x="16" y="798"/>
                      </a:lnTo>
                      <a:lnTo>
                        <a:pt x="11" y="763"/>
                      </a:lnTo>
                      <a:lnTo>
                        <a:pt x="7" y="727"/>
                      </a:lnTo>
                      <a:lnTo>
                        <a:pt x="7" y="693"/>
                      </a:lnTo>
                      <a:lnTo>
                        <a:pt x="7" y="657"/>
                      </a:lnTo>
                      <a:lnTo>
                        <a:pt x="11" y="623"/>
                      </a:lnTo>
                      <a:lnTo>
                        <a:pt x="16" y="589"/>
                      </a:lnTo>
                      <a:lnTo>
                        <a:pt x="21" y="555"/>
                      </a:lnTo>
                      <a:lnTo>
                        <a:pt x="30" y="522"/>
                      </a:lnTo>
                      <a:lnTo>
                        <a:pt x="38" y="490"/>
                      </a:lnTo>
                      <a:lnTo>
                        <a:pt x="48" y="457"/>
                      </a:lnTo>
                      <a:lnTo>
                        <a:pt x="60" y="426"/>
                      </a:lnTo>
                      <a:lnTo>
                        <a:pt x="74" y="396"/>
                      </a:lnTo>
                      <a:lnTo>
                        <a:pt x="90" y="366"/>
                      </a:lnTo>
                      <a:lnTo>
                        <a:pt x="107" y="337"/>
                      </a:lnTo>
                      <a:lnTo>
                        <a:pt x="124" y="310"/>
                      </a:lnTo>
                      <a:lnTo>
                        <a:pt x="144" y="283"/>
                      </a:lnTo>
                      <a:lnTo>
                        <a:pt x="163" y="257"/>
                      </a:lnTo>
                      <a:lnTo>
                        <a:pt x="185" y="231"/>
                      </a:lnTo>
                      <a:lnTo>
                        <a:pt x="208" y="207"/>
                      </a:lnTo>
                      <a:lnTo>
                        <a:pt x="232" y="185"/>
                      </a:lnTo>
                      <a:lnTo>
                        <a:pt x="257" y="165"/>
                      </a:lnTo>
                      <a:lnTo>
                        <a:pt x="283" y="144"/>
                      </a:lnTo>
                      <a:lnTo>
                        <a:pt x="310" y="125"/>
                      </a:lnTo>
                      <a:lnTo>
                        <a:pt x="338" y="106"/>
                      </a:lnTo>
                      <a:lnTo>
                        <a:pt x="367" y="89"/>
                      </a:lnTo>
                      <a:lnTo>
                        <a:pt x="396" y="76"/>
                      </a:lnTo>
                      <a:lnTo>
                        <a:pt x="427" y="62"/>
                      </a:lnTo>
                      <a:lnTo>
                        <a:pt x="458" y="48"/>
                      </a:lnTo>
                      <a:lnTo>
                        <a:pt x="488" y="38"/>
                      </a:lnTo>
                      <a:lnTo>
                        <a:pt x="523" y="29"/>
                      </a:lnTo>
                      <a:lnTo>
                        <a:pt x="555" y="21"/>
                      </a:lnTo>
                      <a:lnTo>
                        <a:pt x="589" y="16"/>
                      </a:lnTo>
                      <a:lnTo>
                        <a:pt x="624" y="11"/>
                      </a:lnTo>
                      <a:lnTo>
                        <a:pt x="658" y="9"/>
                      </a:lnTo>
                      <a:lnTo>
                        <a:pt x="694" y="7"/>
                      </a:lnTo>
                      <a:lnTo>
                        <a:pt x="728" y="9"/>
                      </a:lnTo>
                      <a:lnTo>
                        <a:pt x="764" y="11"/>
                      </a:lnTo>
                      <a:lnTo>
                        <a:pt x="798" y="16"/>
                      </a:lnTo>
                      <a:lnTo>
                        <a:pt x="831" y="21"/>
                      </a:lnTo>
                      <a:lnTo>
                        <a:pt x="865" y="29"/>
                      </a:lnTo>
                      <a:lnTo>
                        <a:pt x="897" y="38"/>
                      </a:lnTo>
                      <a:lnTo>
                        <a:pt x="928" y="48"/>
                      </a:lnTo>
                      <a:lnTo>
                        <a:pt x="961" y="62"/>
                      </a:lnTo>
                      <a:lnTo>
                        <a:pt x="990" y="76"/>
                      </a:lnTo>
                      <a:lnTo>
                        <a:pt x="1021" y="89"/>
                      </a:lnTo>
                      <a:lnTo>
                        <a:pt x="1048" y="106"/>
                      </a:lnTo>
                      <a:lnTo>
                        <a:pt x="1077" y="125"/>
                      </a:lnTo>
                      <a:lnTo>
                        <a:pt x="1103" y="144"/>
                      </a:lnTo>
                      <a:lnTo>
                        <a:pt x="1129" y="165"/>
                      </a:lnTo>
                      <a:lnTo>
                        <a:pt x="1154" y="185"/>
                      </a:lnTo>
                      <a:lnTo>
                        <a:pt x="1178" y="207"/>
                      </a:lnTo>
                      <a:lnTo>
                        <a:pt x="1200" y="231"/>
                      </a:lnTo>
                      <a:lnTo>
                        <a:pt x="1223" y="257"/>
                      </a:lnTo>
                      <a:lnTo>
                        <a:pt x="1243" y="283"/>
                      </a:lnTo>
                      <a:lnTo>
                        <a:pt x="1262" y="310"/>
                      </a:lnTo>
                      <a:lnTo>
                        <a:pt x="1279" y="337"/>
                      </a:lnTo>
                      <a:lnTo>
                        <a:pt x="1296" y="366"/>
                      </a:lnTo>
                      <a:lnTo>
                        <a:pt x="1312" y="396"/>
                      </a:lnTo>
                      <a:lnTo>
                        <a:pt x="1325" y="426"/>
                      </a:lnTo>
                      <a:lnTo>
                        <a:pt x="1337" y="457"/>
                      </a:lnTo>
                      <a:lnTo>
                        <a:pt x="1348" y="490"/>
                      </a:lnTo>
                      <a:lnTo>
                        <a:pt x="1358" y="522"/>
                      </a:lnTo>
                      <a:lnTo>
                        <a:pt x="1365" y="555"/>
                      </a:lnTo>
                      <a:lnTo>
                        <a:pt x="1372" y="589"/>
                      </a:lnTo>
                      <a:lnTo>
                        <a:pt x="1375" y="623"/>
                      </a:lnTo>
                      <a:lnTo>
                        <a:pt x="1378" y="657"/>
                      </a:lnTo>
                      <a:lnTo>
                        <a:pt x="1378" y="693"/>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5" name="Freeform 21"/>
                <p:cNvSpPr>
                  <a:spLocks noEditPoints="1"/>
                </p:cNvSpPr>
                <p:nvPr/>
              </p:nvSpPr>
              <p:spPr bwMode="auto">
                <a:xfrm>
                  <a:off x="3059" y="2614"/>
                  <a:ext cx="1378" cy="1379"/>
                </a:xfrm>
                <a:custGeom>
                  <a:avLst/>
                  <a:gdLst>
                    <a:gd name="T0" fmla="*/ 1364 w 1378"/>
                    <a:gd name="T1" fmla="*/ 551 h 1379"/>
                    <a:gd name="T2" fmla="*/ 1311 w 1378"/>
                    <a:gd name="T3" fmla="*/ 390 h 1379"/>
                    <a:gd name="T4" fmla="*/ 1220 w 1378"/>
                    <a:gd name="T5" fmla="*/ 251 h 1379"/>
                    <a:gd name="T6" fmla="*/ 1102 w 1378"/>
                    <a:gd name="T7" fmla="*/ 137 h 1379"/>
                    <a:gd name="T8" fmla="*/ 957 w 1378"/>
                    <a:gd name="T9" fmla="*/ 55 h 1379"/>
                    <a:gd name="T10" fmla="*/ 794 w 1378"/>
                    <a:gd name="T11" fmla="*/ 8 h 1379"/>
                    <a:gd name="T12" fmla="*/ 618 w 1378"/>
                    <a:gd name="T13" fmla="*/ 3 h 1379"/>
                    <a:gd name="T14" fmla="*/ 452 w 1378"/>
                    <a:gd name="T15" fmla="*/ 41 h 1379"/>
                    <a:gd name="T16" fmla="*/ 303 w 1378"/>
                    <a:gd name="T17" fmla="*/ 118 h 1379"/>
                    <a:gd name="T18" fmla="*/ 178 w 1378"/>
                    <a:gd name="T19" fmla="*/ 226 h 1379"/>
                    <a:gd name="T20" fmla="*/ 82 w 1378"/>
                    <a:gd name="T21" fmla="*/ 361 h 1379"/>
                    <a:gd name="T22" fmla="*/ 22 w 1378"/>
                    <a:gd name="T23" fmla="*/ 516 h 1379"/>
                    <a:gd name="T24" fmla="*/ 0 w 1378"/>
                    <a:gd name="T25" fmla="*/ 689 h 1379"/>
                    <a:gd name="T26" fmla="*/ 22 w 1378"/>
                    <a:gd name="T27" fmla="*/ 862 h 1379"/>
                    <a:gd name="T28" fmla="*/ 82 w 1378"/>
                    <a:gd name="T29" fmla="*/ 1018 h 1379"/>
                    <a:gd name="T30" fmla="*/ 178 w 1378"/>
                    <a:gd name="T31" fmla="*/ 1153 h 1379"/>
                    <a:gd name="T32" fmla="*/ 303 w 1378"/>
                    <a:gd name="T33" fmla="*/ 1260 h 1379"/>
                    <a:gd name="T34" fmla="*/ 452 w 1378"/>
                    <a:gd name="T35" fmla="*/ 1336 h 1379"/>
                    <a:gd name="T36" fmla="*/ 618 w 1378"/>
                    <a:gd name="T37" fmla="*/ 1375 h 1379"/>
                    <a:gd name="T38" fmla="*/ 794 w 1378"/>
                    <a:gd name="T39" fmla="*/ 1370 h 1379"/>
                    <a:gd name="T40" fmla="*/ 957 w 1378"/>
                    <a:gd name="T41" fmla="*/ 1324 h 1379"/>
                    <a:gd name="T42" fmla="*/ 1102 w 1378"/>
                    <a:gd name="T43" fmla="*/ 1242 h 1379"/>
                    <a:gd name="T44" fmla="*/ 1220 w 1378"/>
                    <a:gd name="T45" fmla="*/ 1127 h 1379"/>
                    <a:gd name="T46" fmla="*/ 1311 w 1378"/>
                    <a:gd name="T47" fmla="*/ 989 h 1379"/>
                    <a:gd name="T48" fmla="*/ 1364 w 1378"/>
                    <a:gd name="T49" fmla="*/ 828 h 1379"/>
                    <a:gd name="T50" fmla="*/ 1371 w 1378"/>
                    <a:gd name="T51" fmla="*/ 689 h 1379"/>
                    <a:gd name="T52" fmla="*/ 1351 w 1378"/>
                    <a:gd name="T53" fmla="*/ 860 h 1379"/>
                    <a:gd name="T54" fmla="*/ 1289 w 1378"/>
                    <a:gd name="T55" fmla="*/ 1014 h 1379"/>
                    <a:gd name="T56" fmla="*/ 1195 w 1378"/>
                    <a:gd name="T57" fmla="*/ 1148 h 1379"/>
                    <a:gd name="T58" fmla="*/ 1070 w 1378"/>
                    <a:gd name="T59" fmla="*/ 1254 h 1379"/>
                    <a:gd name="T60" fmla="*/ 924 w 1378"/>
                    <a:gd name="T61" fmla="*/ 1329 h 1379"/>
                    <a:gd name="T62" fmla="*/ 758 w 1378"/>
                    <a:gd name="T63" fmla="*/ 1367 h 1379"/>
                    <a:gd name="T64" fmla="*/ 585 w 1378"/>
                    <a:gd name="T65" fmla="*/ 1363 h 1379"/>
                    <a:gd name="T66" fmla="*/ 424 w 1378"/>
                    <a:gd name="T67" fmla="*/ 1317 h 1379"/>
                    <a:gd name="T68" fmla="*/ 281 w 1378"/>
                    <a:gd name="T69" fmla="*/ 1235 h 1379"/>
                    <a:gd name="T70" fmla="*/ 163 w 1378"/>
                    <a:gd name="T71" fmla="*/ 1122 h 1379"/>
                    <a:gd name="T72" fmla="*/ 74 w 1378"/>
                    <a:gd name="T73" fmla="*/ 985 h 1379"/>
                    <a:gd name="T74" fmla="*/ 20 w 1378"/>
                    <a:gd name="T75" fmla="*/ 826 h 1379"/>
                    <a:gd name="T76" fmla="*/ 8 w 1378"/>
                    <a:gd name="T77" fmla="*/ 653 h 1379"/>
                    <a:gd name="T78" fmla="*/ 38 w 1378"/>
                    <a:gd name="T79" fmla="*/ 486 h 1379"/>
                    <a:gd name="T80" fmla="*/ 106 w 1378"/>
                    <a:gd name="T81" fmla="*/ 335 h 1379"/>
                    <a:gd name="T82" fmla="*/ 207 w 1378"/>
                    <a:gd name="T83" fmla="*/ 207 h 1379"/>
                    <a:gd name="T84" fmla="*/ 335 w 1378"/>
                    <a:gd name="T85" fmla="*/ 106 h 1379"/>
                    <a:gd name="T86" fmla="*/ 486 w 1378"/>
                    <a:gd name="T87" fmla="*/ 37 h 1379"/>
                    <a:gd name="T88" fmla="*/ 654 w 1378"/>
                    <a:gd name="T89" fmla="*/ 8 h 1379"/>
                    <a:gd name="T90" fmla="*/ 827 w 1378"/>
                    <a:gd name="T91" fmla="*/ 20 h 1379"/>
                    <a:gd name="T92" fmla="*/ 984 w 1378"/>
                    <a:gd name="T93" fmla="*/ 75 h 1379"/>
                    <a:gd name="T94" fmla="*/ 1123 w 1378"/>
                    <a:gd name="T95" fmla="*/ 162 h 1379"/>
                    <a:gd name="T96" fmla="*/ 1236 w 1378"/>
                    <a:gd name="T97" fmla="*/ 280 h 1379"/>
                    <a:gd name="T98" fmla="*/ 1318 w 1378"/>
                    <a:gd name="T99" fmla="*/ 424 h 1379"/>
                    <a:gd name="T100" fmla="*/ 1364 w 1378"/>
                    <a:gd name="T101" fmla="*/ 585 h 13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78"/>
                    <a:gd name="T154" fmla="*/ 0 h 1379"/>
                    <a:gd name="T155" fmla="*/ 1378 w 1378"/>
                    <a:gd name="T156" fmla="*/ 1379 h 137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78" h="1379">
                      <a:moveTo>
                        <a:pt x="1378" y="689"/>
                      </a:moveTo>
                      <a:lnTo>
                        <a:pt x="1378" y="653"/>
                      </a:lnTo>
                      <a:lnTo>
                        <a:pt x="1374" y="619"/>
                      </a:lnTo>
                      <a:lnTo>
                        <a:pt x="1371" y="585"/>
                      </a:lnTo>
                      <a:lnTo>
                        <a:pt x="1364" y="551"/>
                      </a:lnTo>
                      <a:lnTo>
                        <a:pt x="1357" y="516"/>
                      </a:lnTo>
                      <a:lnTo>
                        <a:pt x="1347" y="484"/>
                      </a:lnTo>
                      <a:lnTo>
                        <a:pt x="1337" y="451"/>
                      </a:lnTo>
                      <a:lnTo>
                        <a:pt x="1325" y="421"/>
                      </a:lnTo>
                      <a:lnTo>
                        <a:pt x="1311" y="390"/>
                      </a:lnTo>
                      <a:lnTo>
                        <a:pt x="1296" y="361"/>
                      </a:lnTo>
                      <a:lnTo>
                        <a:pt x="1279" y="332"/>
                      </a:lnTo>
                      <a:lnTo>
                        <a:pt x="1261" y="304"/>
                      </a:lnTo>
                      <a:lnTo>
                        <a:pt x="1241" y="277"/>
                      </a:lnTo>
                      <a:lnTo>
                        <a:pt x="1220" y="251"/>
                      </a:lnTo>
                      <a:lnTo>
                        <a:pt x="1200" y="226"/>
                      </a:lnTo>
                      <a:lnTo>
                        <a:pt x="1176" y="202"/>
                      </a:lnTo>
                      <a:lnTo>
                        <a:pt x="1152" y="179"/>
                      </a:lnTo>
                      <a:lnTo>
                        <a:pt x="1128" y="157"/>
                      </a:lnTo>
                      <a:lnTo>
                        <a:pt x="1102" y="137"/>
                      </a:lnTo>
                      <a:lnTo>
                        <a:pt x="1075" y="118"/>
                      </a:lnTo>
                      <a:lnTo>
                        <a:pt x="1046" y="99"/>
                      </a:lnTo>
                      <a:lnTo>
                        <a:pt x="1018" y="84"/>
                      </a:lnTo>
                      <a:lnTo>
                        <a:pt x="988" y="68"/>
                      </a:lnTo>
                      <a:lnTo>
                        <a:pt x="957" y="55"/>
                      </a:lnTo>
                      <a:lnTo>
                        <a:pt x="926" y="41"/>
                      </a:lnTo>
                      <a:lnTo>
                        <a:pt x="893" y="31"/>
                      </a:lnTo>
                      <a:lnTo>
                        <a:pt x="861" y="22"/>
                      </a:lnTo>
                      <a:lnTo>
                        <a:pt x="828" y="14"/>
                      </a:lnTo>
                      <a:lnTo>
                        <a:pt x="794" y="8"/>
                      </a:lnTo>
                      <a:lnTo>
                        <a:pt x="760" y="3"/>
                      </a:lnTo>
                      <a:lnTo>
                        <a:pt x="724" y="0"/>
                      </a:lnTo>
                      <a:lnTo>
                        <a:pt x="690" y="0"/>
                      </a:lnTo>
                      <a:lnTo>
                        <a:pt x="654" y="0"/>
                      </a:lnTo>
                      <a:lnTo>
                        <a:pt x="618" y="3"/>
                      </a:lnTo>
                      <a:lnTo>
                        <a:pt x="584" y="8"/>
                      </a:lnTo>
                      <a:lnTo>
                        <a:pt x="549" y="14"/>
                      </a:lnTo>
                      <a:lnTo>
                        <a:pt x="517" y="22"/>
                      </a:lnTo>
                      <a:lnTo>
                        <a:pt x="484" y="31"/>
                      </a:lnTo>
                      <a:lnTo>
                        <a:pt x="452" y="41"/>
                      </a:lnTo>
                      <a:lnTo>
                        <a:pt x="421" y="55"/>
                      </a:lnTo>
                      <a:lnTo>
                        <a:pt x="390" y="68"/>
                      </a:lnTo>
                      <a:lnTo>
                        <a:pt x="361" y="84"/>
                      </a:lnTo>
                      <a:lnTo>
                        <a:pt x="332" y="99"/>
                      </a:lnTo>
                      <a:lnTo>
                        <a:pt x="303" y="118"/>
                      </a:lnTo>
                      <a:lnTo>
                        <a:pt x="277" y="137"/>
                      </a:lnTo>
                      <a:lnTo>
                        <a:pt x="250" y="157"/>
                      </a:lnTo>
                      <a:lnTo>
                        <a:pt x="226" y="179"/>
                      </a:lnTo>
                      <a:lnTo>
                        <a:pt x="202" y="202"/>
                      </a:lnTo>
                      <a:lnTo>
                        <a:pt x="178" y="226"/>
                      </a:lnTo>
                      <a:lnTo>
                        <a:pt x="157" y="251"/>
                      </a:lnTo>
                      <a:lnTo>
                        <a:pt x="137" y="277"/>
                      </a:lnTo>
                      <a:lnTo>
                        <a:pt x="118" y="304"/>
                      </a:lnTo>
                      <a:lnTo>
                        <a:pt x="99" y="332"/>
                      </a:lnTo>
                      <a:lnTo>
                        <a:pt x="82" y="361"/>
                      </a:lnTo>
                      <a:lnTo>
                        <a:pt x="68" y="390"/>
                      </a:lnTo>
                      <a:lnTo>
                        <a:pt x="53" y="421"/>
                      </a:lnTo>
                      <a:lnTo>
                        <a:pt x="41" y="451"/>
                      </a:lnTo>
                      <a:lnTo>
                        <a:pt x="31" y="484"/>
                      </a:lnTo>
                      <a:lnTo>
                        <a:pt x="22" y="516"/>
                      </a:lnTo>
                      <a:lnTo>
                        <a:pt x="14" y="551"/>
                      </a:lnTo>
                      <a:lnTo>
                        <a:pt x="7" y="585"/>
                      </a:lnTo>
                      <a:lnTo>
                        <a:pt x="3" y="619"/>
                      </a:lnTo>
                      <a:lnTo>
                        <a:pt x="0" y="653"/>
                      </a:lnTo>
                      <a:lnTo>
                        <a:pt x="0" y="689"/>
                      </a:lnTo>
                      <a:lnTo>
                        <a:pt x="0" y="725"/>
                      </a:lnTo>
                      <a:lnTo>
                        <a:pt x="3" y="759"/>
                      </a:lnTo>
                      <a:lnTo>
                        <a:pt x="7" y="794"/>
                      </a:lnTo>
                      <a:lnTo>
                        <a:pt x="14" y="828"/>
                      </a:lnTo>
                      <a:lnTo>
                        <a:pt x="22" y="862"/>
                      </a:lnTo>
                      <a:lnTo>
                        <a:pt x="31" y="894"/>
                      </a:lnTo>
                      <a:lnTo>
                        <a:pt x="41" y="925"/>
                      </a:lnTo>
                      <a:lnTo>
                        <a:pt x="53" y="958"/>
                      </a:lnTo>
                      <a:lnTo>
                        <a:pt x="68" y="989"/>
                      </a:lnTo>
                      <a:lnTo>
                        <a:pt x="82" y="1018"/>
                      </a:lnTo>
                      <a:lnTo>
                        <a:pt x="99" y="1047"/>
                      </a:lnTo>
                      <a:lnTo>
                        <a:pt x="118" y="1074"/>
                      </a:lnTo>
                      <a:lnTo>
                        <a:pt x="137" y="1101"/>
                      </a:lnTo>
                      <a:lnTo>
                        <a:pt x="157" y="1127"/>
                      </a:lnTo>
                      <a:lnTo>
                        <a:pt x="178" y="1153"/>
                      </a:lnTo>
                      <a:lnTo>
                        <a:pt x="202" y="1177"/>
                      </a:lnTo>
                      <a:lnTo>
                        <a:pt x="226" y="1199"/>
                      </a:lnTo>
                      <a:lnTo>
                        <a:pt x="250" y="1221"/>
                      </a:lnTo>
                      <a:lnTo>
                        <a:pt x="277" y="1242"/>
                      </a:lnTo>
                      <a:lnTo>
                        <a:pt x="303" y="1260"/>
                      </a:lnTo>
                      <a:lnTo>
                        <a:pt x="332" y="1278"/>
                      </a:lnTo>
                      <a:lnTo>
                        <a:pt x="361" y="1295"/>
                      </a:lnTo>
                      <a:lnTo>
                        <a:pt x="390" y="1310"/>
                      </a:lnTo>
                      <a:lnTo>
                        <a:pt x="421" y="1324"/>
                      </a:lnTo>
                      <a:lnTo>
                        <a:pt x="452" y="1336"/>
                      </a:lnTo>
                      <a:lnTo>
                        <a:pt x="484" y="1348"/>
                      </a:lnTo>
                      <a:lnTo>
                        <a:pt x="517" y="1356"/>
                      </a:lnTo>
                      <a:lnTo>
                        <a:pt x="549" y="1365"/>
                      </a:lnTo>
                      <a:lnTo>
                        <a:pt x="584" y="1370"/>
                      </a:lnTo>
                      <a:lnTo>
                        <a:pt x="618" y="1375"/>
                      </a:lnTo>
                      <a:lnTo>
                        <a:pt x="654" y="1377"/>
                      </a:lnTo>
                      <a:lnTo>
                        <a:pt x="690" y="1379"/>
                      </a:lnTo>
                      <a:lnTo>
                        <a:pt x="724" y="1377"/>
                      </a:lnTo>
                      <a:lnTo>
                        <a:pt x="760" y="1375"/>
                      </a:lnTo>
                      <a:lnTo>
                        <a:pt x="794" y="1370"/>
                      </a:lnTo>
                      <a:lnTo>
                        <a:pt x="828" y="1365"/>
                      </a:lnTo>
                      <a:lnTo>
                        <a:pt x="861" y="1356"/>
                      </a:lnTo>
                      <a:lnTo>
                        <a:pt x="893" y="1348"/>
                      </a:lnTo>
                      <a:lnTo>
                        <a:pt x="926" y="1336"/>
                      </a:lnTo>
                      <a:lnTo>
                        <a:pt x="957" y="1324"/>
                      </a:lnTo>
                      <a:lnTo>
                        <a:pt x="988" y="1310"/>
                      </a:lnTo>
                      <a:lnTo>
                        <a:pt x="1018" y="1295"/>
                      </a:lnTo>
                      <a:lnTo>
                        <a:pt x="1046" y="1278"/>
                      </a:lnTo>
                      <a:lnTo>
                        <a:pt x="1075" y="1260"/>
                      </a:lnTo>
                      <a:lnTo>
                        <a:pt x="1102" y="1242"/>
                      </a:lnTo>
                      <a:lnTo>
                        <a:pt x="1128" y="1221"/>
                      </a:lnTo>
                      <a:lnTo>
                        <a:pt x="1152" y="1199"/>
                      </a:lnTo>
                      <a:lnTo>
                        <a:pt x="1176" y="1177"/>
                      </a:lnTo>
                      <a:lnTo>
                        <a:pt x="1200" y="1153"/>
                      </a:lnTo>
                      <a:lnTo>
                        <a:pt x="1220" y="1127"/>
                      </a:lnTo>
                      <a:lnTo>
                        <a:pt x="1241" y="1101"/>
                      </a:lnTo>
                      <a:lnTo>
                        <a:pt x="1261" y="1074"/>
                      </a:lnTo>
                      <a:lnTo>
                        <a:pt x="1279" y="1047"/>
                      </a:lnTo>
                      <a:lnTo>
                        <a:pt x="1296" y="1018"/>
                      </a:lnTo>
                      <a:lnTo>
                        <a:pt x="1311" y="989"/>
                      </a:lnTo>
                      <a:lnTo>
                        <a:pt x="1325" y="958"/>
                      </a:lnTo>
                      <a:lnTo>
                        <a:pt x="1337" y="925"/>
                      </a:lnTo>
                      <a:lnTo>
                        <a:pt x="1347" y="894"/>
                      </a:lnTo>
                      <a:lnTo>
                        <a:pt x="1357" y="862"/>
                      </a:lnTo>
                      <a:lnTo>
                        <a:pt x="1364" y="828"/>
                      </a:lnTo>
                      <a:lnTo>
                        <a:pt x="1371" y="794"/>
                      </a:lnTo>
                      <a:lnTo>
                        <a:pt x="1374" y="759"/>
                      </a:lnTo>
                      <a:lnTo>
                        <a:pt x="1378" y="725"/>
                      </a:lnTo>
                      <a:lnTo>
                        <a:pt x="1378" y="689"/>
                      </a:lnTo>
                      <a:close/>
                      <a:moveTo>
                        <a:pt x="1371" y="689"/>
                      </a:moveTo>
                      <a:lnTo>
                        <a:pt x="1371" y="723"/>
                      </a:lnTo>
                      <a:lnTo>
                        <a:pt x="1368" y="759"/>
                      </a:lnTo>
                      <a:lnTo>
                        <a:pt x="1364" y="794"/>
                      </a:lnTo>
                      <a:lnTo>
                        <a:pt x="1357" y="826"/>
                      </a:lnTo>
                      <a:lnTo>
                        <a:pt x="1351" y="860"/>
                      </a:lnTo>
                      <a:lnTo>
                        <a:pt x="1340" y="891"/>
                      </a:lnTo>
                      <a:lnTo>
                        <a:pt x="1330" y="924"/>
                      </a:lnTo>
                      <a:lnTo>
                        <a:pt x="1318" y="954"/>
                      </a:lnTo>
                      <a:lnTo>
                        <a:pt x="1304" y="985"/>
                      </a:lnTo>
                      <a:lnTo>
                        <a:pt x="1289" y="1014"/>
                      </a:lnTo>
                      <a:lnTo>
                        <a:pt x="1272" y="1043"/>
                      </a:lnTo>
                      <a:lnTo>
                        <a:pt x="1255" y="1071"/>
                      </a:lnTo>
                      <a:lnTo>
                        <a:pt x="1236" y="1096"/>
                      </a:lnTo>
                      <a:lnTo>
                        <a:pt x="1215" y="1122"/>
                      </a:lnTo>
                      <a:lnTo>
                        <a:pt x="1195" y="1148"/>
                      </a:lnTo>
                      <a:lnTo>
                        <a:pt x="1171" y="1172"/>
                      </a:lnTo>
                      <a:lnTo>
                        <a:pt x="1149" y="1194"/>
                      </a:lnTo>
                      <a:lnTo>
                        <a:pt x="1123" y="1214"/>
                      </a:lnTo>
                      <a:lnTo>
                        <a:pt x="1097" y="1235"/>
                      </a:lnTo>
                      <a:lnTo>
                        <a:pt x="1070" y="1254"/>
                      </a:lnTo>
                      <a:lnTo>
                        <a:pt x="1042" y="1272"/>
                      </a:lnTo>
                      <a:lnTo>
                        <a:pt x="1015" y="1288"/>
                      </a:lnTo>
                      <a:lnTo>
                        <a:pt x="984" y="1303"/>
                      </a:lnTo>
                      <a:lnTo>
                        <a:pt x="955" y="1317"/>
                      </a:lnTo>
                      <a:lnTo>
                        <a:pt x="924" y="1329"/>
                      </a:lnTo>
                      <a:lnTo>
                        <a:pt x="892" y="1341"/>
                      </a:lnTo>
                      <a:lnTo>
                        <a:pt x="859" y="1349"/>
                      </a:lnTo>
                      <a:lnTo>
                        <a:pt x="827" y="1356"/>
                      </a:lnTo>
                      <a:lnTo>
                        <a:pt x="792" y="1363"/>
                      </a:lnTo>
                      <a:lnTo>
                        <a:pt x="758" y="1367"/>
                      </a:lnTo>
                      <a:lnTo>
                        <a:pt x="724" y="1370"/>
                      </a:lnTo>
                      <a:lnTo>
                        <a:pt x="690" y="1372"/>
                      </a:lnTo>
                      <a:lnTo>
                        <a:pt x="654" y="1370"/>
                      </a:lnTo>
                      <a:lnTo>
                        <a:pt x="620" y="1367"/>
                      </a:lnTo>
                      <a:lnTo>
                        <a:pt x="585" y="1363"/>
                      </a:lnTo>
                      <a:lnTo>
                        <a:pt x="551" y="1356"/>
                      </a:lnTo>
                      <a:lnTo>
                        <a:pt x="519" y="1349"/>
                      </a:lnTo>
                      <a:lnTo>
                        <a:pt x="486" y="1341"/>
                      </a:lnTo>
                      <a:lnTo>
                        <a:pt x="455" y="1329"/>
                      </a:lnTo>
                      <a:lnTo>
                        <a:pt x="424" y="1317"/>
                      </a:lnTo>
                      <a:lnTo>
                        <a:pt x="394" y="1303"/>
                      </a:lnTo>
                      <a:lnTo>
                        <a:pt x="365" y="1288"/>
                      </a:lnTo>
                      <a:lnTo>
                        <a:pt x="335" y="1272"/>
                      </a:lnTo>
                      <a:lnTo>
                        <a:pt x="308" y="1254"/>
                      </a:lnTo>
                      <a:lnTo>
                        <a:pt x="281" y="1235"/>
                      </a:lnTo>
                      <a:lnTo>
                        <a:pt x="255" y="1214"/>
                      </a:lnTo>
                      <a:lnTo>
                        <a:pt x="231" y="1194"/>
                      </a:lnTo>
                      <a:lnTo>
                        <a:pt x="207" y="1172"/>
                      </a:lnTo>
                      <a:lnTo>
                        <a:pt x="185" y="1148"/>
                      </a:lnTo>
                      <a:lnTo>
                        <a:pt x="163" y="1122"/>
                      </a:lnTo>
                      <a:lnTo>
                        <a:pt x="142" y="1096"/>
                      </a:lnTo>
                      <a:lnTo>
                        <a:pt x="123" y="1071"/>
                      </a:lnTo>
                      <a:lnTo>
                        <a:pt x="106" y="1043"/>
                      </a:lnTo>
                      <a:lnTo>
                        <a:pt x="89" y="1014"/>
                      </a:lnTo>
                      <a:lnTo>
                        <a:pt x="74" y="985"/>
                      </a:lnTo>
                      <a:lnTo>
                        <a:pt x="60" y="954"/>
                      </a:lnTo>
                      <a:lnTo>
                        <a:pt x="48" y="924"/>
                      </a:lnTo>
                      <a:lnTo>
                        <a:pt x="38" y="891"/>
                      </a:lnTo>
                      <a:lnTo>
                        <a:pt x="29" y="860"/>
                      </a:lnTo>
                      <a:lnTo>
                        <a:pt x="20" y="826"/>
                      </a:lnTo>
                      <a:lnTo>
                        <a:pt x="15" y="794"/>
                      </a:lnTo>
                      <a:lnTo>
                        <a:pt x="10" y="759"/>
                      </a:lnTo>
                      <a:lnTo>
                        <a:pt x="8" y="723"/>
                      </a:lnTo>
                      <a:lnTo>
                        <a:pt x="7" y="689"/>
                      </a:lnTo>
                      <a:lnTo>
                        <a:pt x="8" y="653"/>
                      </a:lnTo>
                      <a:lnTo>
                        <a:pt x="10" y="619"/>
                      </a:lnTo>
                      <a:lnTo>
                        <a:pt x="15" y="585"/>
                      </a:lnTo>
                      <a:lnTo>
                        <a:pt x="20" y="552"/>
                      </a:lnTo>
                      <a:lnTo>
                        <a:pt x="29" y="518"/>
                      </a:lnTo>
                      <a:lnTo>
                        <a:pt x="38" y="486"/>
                      </a:lnTo>
                      <a:lnTo>
                        <a:pt x="48" y="455"/>
                      </a:lnTo>
                      <a:lnTo>
                        <a:pt x="60" y="424"/>
                      </a:lnTo>
                      <a:lnTo>
                        <a:pt x="74" y="393"/>
                      </a:lnTo>
                      <a:lnTo>
                        <a:pt x="89" y="364"/>
                      </a:lnTo>
                      <a:lnTo>
                        <a:pt x="106" y="335"/>
                      </a:lnTo>
                      <a:lnTo>
                        <a:pt x="123" y="308"/>
                      </a:lnTo>
                      <a:lnTo>
                        <a:pt x="142" y="280"/>
                      </a:lnTo>
                      <a:lnTo>
                        <a:pt x="163" y="255"/>
                      </a:lnTo>
                      <a:lnTo>
                        <a:pt x="185" y="231"/>
                      </a:lnTo>
                      <a:lnTo>
                        <a:pt x="207" y="207"/>
                      </a:lnTo>
                      <a:lnTo>
                        <a:pt x="231" y="185"/>
                      </a:lnTo>
                      <a:lnTo>
                        <a:pt x="255" y="162"/>
                      </a:lnTo>
                      <a:lnTo>
                        <a:pt x="281" y="142"/>
                      </a:lnTo>
                      <a:lnTo>
                        <a:pt x="308" y="123"/>
                      </a:lnTo>
                      <a:lnTo>
                        <a:pt x="335" y="106"/>
                      </a:lnTo>
                      <a:lnTo>
                        <a:pt x="365" y="89"/>
                      </a:lnTo>
                      <a:lnTo>
                        <a:pt x="394" y="75"/>
                      </a:lnTo>
                      <a:lnTo>
                        <a:pt x="424" y="61"/>
                      </a:lnTo>
                      <a:lnTo>
                        <a:pt x="455" y="48"/>
                      </a:lnTo>
                      <a:lnTo>
                        <a:pt x="486" y="37"/>
                      </a:lnTo>
                      <a:lnTo>
                        <a:pt x="519" y="29"/>
                      </a:lnTo>
                      <a:lnTo>
                        <a:pt x="551" y="20"/>
                      </a:lnTo>
                      <a:lnTo>
                        <a:pt x="585" y="15"/>
                      </a:lnTo>
                      <a:lnTo>
                        <a:pt x="620" y="10"/>
                      </a:lnTo>
                      <a:lnTo>
                        <a:pt x="654" y="8"/>
                      </a:lnTo>
                      <a:lnTo>
                        <a:pt x="690" y="7"/>
                      </a:lnTo>
                      <a:lnTo>
                        <a:pt x="724" y="8"/>
                      </a:lnTo>
                      <a:lnTo>
                        <a:pt x="758" y="10"/>
                      </a:lnTo>
                      <a:lnTo>
                        <a:pt x="792" y="15"/>
                      </a:lnTo>
                      <a:lnTo>
                        <a:pt x="827" y="20"/>
                      </a:lnTo>
                      <a:lnTo>
                        <a:pt x="859" y="29"/>
                      </a:lnTo>
                      <a:lnTo>
                        <a:pt x="892" y="37"/>
                      </a:lnTo>
                      <a:lnTo>
                        <a:pt x="924" y="48"/>
                      </a:lnTo>
                      <a:lnTo>
                        <a:pt x="955" y="61"/>
                      </a:lnTo>
                      <a:lnTo>
                        <a:pt x="984" y="75"/>
                      </a:lnTo>
                      <a:lnTo>
                        <a:pt x="1015" y="89"/>
                      </a:lnTo>
                      <a:lnTo>
                        <a:pt x="1042" y="106"/>
                      </a:lnTo>
                      <a:lnTo>
                        <a:pt x="1070" y="123"/>
                      </a:lnTo>
                      <a:lnTo>
                        <a:pt x="1097" y="142"/>
                      </a:lnTo>
                      <a:lnTo>
                        <a:pt x="1123" y="162"/>
                      </a:lnTo>
                      <a:lnTo>
                        <a:pt x="1149" y="185"/>
                      </a:lnTo>
                      <a:lnTo>
                        <a:pt x="1171" y="207"/>
                      </a:lnTo>
                      <a:lnTo>
                        <a:pt x="1195" y="231"/>
                      </a:lnTo>
                      <a:lnTo>
                        <a:pt x="1215" y="255"/>
                      </a:lnTo>
                      <a:lnTo>
                        <a:pt x="1236" y="280"/>
                      </a:lnTo>
                      <a:lnTo>
                        <a:pt x="1255" y="308"/>
                      </a:lnTo>
                      <a:lnTo>
                        <a:pt x="1272" y="335"/>
                      </a:lnTo>
                      <a:lnTo>
                        <a:pt x="1289" y="364"/>
                      </a:lnTo>
                      <a:lnTo>
                        <a:pt x="1304" y="393"/>
                      </a:lnTo>
                      <a:lnTo>
                        <a:pt x="1318" y="424"/>
                      </a:lnTo>
                      <a:lnTo>
                        <a:pt x="1330" y="455"/>
                      </a:lnTo>
                      <a:lnTo>
                        <a:pt x="1340" y="486"/>
                      </a:lnTo>
                      <a:lnTo>
                        <a:pt x="1351" y="518"/>
                      </a:lnTo>
                      <a:lnTo>
                        <a:pt x="1357" y="552"/>
                      </a:lnTo>
                      <a:lnTo>
                        <a:pt x="1364" y="585"/>
                      </a:lnTo>
                      <a:lnTo>
                        <a:pt x="1368" y="619"/>
                      </a:lnTo>
                      <a:lnTo>
                        <a:pt x="1371" y="653"/>
                      </a:lnTo>
                      <a:lnTo>
                        <a:pt x="1371" y="689"/>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6" name="Freeform 22"/>
                <p:cNvSpPr>
                  <a:spLocks noEditPoints="1"/>
                </p:cNvSpPr>
                <p:nvPr/>
              </p:nvSpPr>
              <p:spPr bwMode="auto">
                <a:xfrm>
                  <a:off x="3062" y="2617"/>
                  <a:ext cx="1371" cy="1372"/>
                </a:xfrm>
                <a:custGeom>
                  <a:avLst/>
                  <a:gdLst>
                    <a:gd name="T0" fmla="*/ 1358 w 1371"/>
                    <a:gd name="T1" fmla="*/ 548 h 1372"/>
                    <a:gd name="T2" fmla="*/ 1305 w 1371"/>
                    <a:gd name="T3" fmla="*/ 389 h 1372"/>
                    <a:gd name="T4" fmla="*/ 1216 w 1371"/>
                    <a:gd name="T5" fmla="*/ 250 h 1372"/>
                    <a:gd name="T6" fmla="*/ 1096 w 1371"/>
                    <a:gd name="T7" fmla="*/ 137 h 1372"/>
                    <a:gd name="T8" fmla="*/ 954 w 1371"/>
                    <a:gd name="T9" fmla="*/ 55 h 1372"/>
                    <a:gd name="T10" fmla="*/ 791 w 1371"/>
                    <a:gd name="T11" fmla="*/ 9 h 1372"/>
                    <a:gd name="T12" fmla="*/ 617 w 1371"/>
                    <a:gd name="T13" fmla="*/ 4 h 1372"/>
                    <a:gd name="T14" fmla="*/ 451 w 1371"/>
                    <a:gd name="T15" fmla="*/ 41 h 1372"/>
                    <a:gd name="T16" fmla="*/ 303 w 1371"/>
                    <a:gd name="T17" fmla="*/ 118 h 1372"/>
                    <a:gd name="T18" fmla="*/ 178 w 1371"/>
                    <a:gd name="T19" fmla="*/ 224 h 1372"/>
                    <a:gd name="T20" fmla="*/ 83 w 1371"/>
                    <a:gd name="T21" fmla="*/ 359 h 1372"/>
                    <a:gd name="T22" fmla="*/ 23 w 1371"/>
                    <a:gd name="T23" fmla="*/ 515 h 1372"/>
                    <a:gd name="T24" fmla="*/ 0 w 1371"/>
                    <a:gd name="T25" fmla="*/ 686 h 1372"/>
                    <a:gd name="T26" fmla="*/ 23 w 1371"/>
                    <a:gd name="T27" fmla="*/ 857 h 1372"/>
                    <a:gd name="T28" fmla="*/ 83 w 1371"/>
                    <a:gd name="T29" fmla="*/ 1013 h 1372"/>
                    <a:gd name="T30" fmla="*/ 178 w 1371"/>
                    <a:gd name="T31" fmla="*/ 1146 h 1372"/>
                    <a:gd name="T32" fmla="*/ 303 w 1371"/>
                    <a:gd name="T33" fmla="*/ 1254 h 1372"/>
                    <a:gd name="T34" fmla="*/ 451 w 1371"/>
                    <a:gd name="T35" fmla="*/ 1329 h 1372"/>
                    <a:gd name="T36" fmla="*/ 617 w 1371"/>
                    <a:gd name="T37" fmla="*/ 1369 h 1372"/>
                    <a:gd name="T38" fmla="*/ 791 w 1371"/>
                    <a:gd name="T39" fmla="*/ 1364 h 1372"/>
                    <a:gd name="T40" fmla="*/ 954 w 1371"/>
                    <a:gd name="T41" fmla="*/ 1317 h 1372"/>
                    <a:gd name="T42" fmla="*/ 1096 w 1371"/>
                    <a:gd name="T43" fmla="*/ 1235 h 1372"/>
                    <a:gd name="T44" fmla="*/ 1216 w 1371"/>
                    <a:gd name="T45" fmla="*/ 1122 h 1372"/>
                    <a:gd name="T46" fmla="*/ 1305 w 1371"/>
                    <a:gd name="T47" fmla="*/ 984 h 1372"/>
                    <a:gd name="T48" fmla="*/ 1358 w 1371"/>
                    <a:gd name="T49" fmla="*/ 825 h 1372"/>
                    <a:gd name="T50" fmla="*/ 1365 w 1371"/>
                    <a:gd name="T51" fmla="*/ 686 h 1372"/>
                    <a:gd name="T52" fmla="*/ 1344 w 1371"/>
                    <a:gd name="T53" fmla="*/ 856 h 1372"/>
                    <a:gd name="T54" fmla="*/ 1282 w 1371"/>
                    <a:gd name="T55" fmla="*/ 1009 h 1372"/>
                    <a:gd name="T56" fmla="*/ 1188 w 1371"/>
                    <a:gd name="T57" fmla="*/ 1141 h 1372"/>
                    <a:gd name="T58" fmla="*/ 1065 w 1371"/>
                    <a:gd name="T59" fmla="*/ 1249 h 1372"/>
                    <a:gd name="T60" fmla="*/ 920 w 1371"/>
                    <a:gd name="T61" fmla="*/ 1322 h 1372"/>
                    <a:gd name="T62" fmla="*/ 755 w 1371"/>
                    <a:gd name="T63" fmla="*/ 1360 h 1372"/>
                    <a:gd name="T64" fmla="*/ 582 w 1371"/>
                    <a:gd name="T65" fmla="*/ 1357 h 1372"/>
                    <a:gd name="T66" fmla="*/ 421 w 1371"/>
                    <a:gd name="T67" fmla="*/ 1311 h 1372"/>
                    <a:gd name="T68" fmla="*/ 279 w 1371"/>
                    <a:gd name="T69" fmla="*/ 1230 h 1372"/>
                    <a:gd name="T70" fmla="*/ 163 w 1371"/>
                    <a:gd name="T71" fmla="*/ 1117 h 1372"/>
                    <a:gd name="T72" fmla="*/ 74 w 1371"/>
                    <a:gd name="T73" fmla="*/ 980 h 1372"/>
                    <a:gd name="T74" fmla="*/ 21 w 1371"/>
                    <a:gd name="T75" fmla="*/ 823 h 1372"/>
                    <a:gd name="T76" fmla="*/ 9 w 1371"/>
                    <a:gd name="T77" fmla="*/ 650 h 1372"/>
                    <a:gd name="T78" fmla="*/ 38 w 1371"/>
                    <a:gd name="T79" fmla="*/ 484 h 1372"/>
                    <a:gd name="T80" fmla="*/ 106 w 1371"/>
                    <a:gd name="T81" fmla="*/ 334 h 1372"/>
                    <a:gd name="T82" fmla="*/ 206 w 1371"/>
                    <a:gd name="T83" fmla="*/ 206 h 1372"/>
                    <a:gd name="T84" fmla="*/ 334 w 1371"/>
                    <a:gd name="T85" fmla="*/ 106 h 1372"/>
                    <a:gd name="T86" fmla="*/ 485 w 1371"/>
                    <a:gd name="T87" fmla="*/ 38 h 1372"/>
                    <a:gd name="T88" fmla="*/ 651 w 1371"/>
                    <a:gd name="T89" fmla="*/ 9 h 1372"/>
                    <a:gd name="T90" fmla="*/ 824 w 1371"/>
                    <a:gd name="T91" fmla="*/ 21 h 1372"/>
                    <a:gd name="T92" fmla="*/ 979 w 1371"/>
                    <a:gd name="T93" fmla="*/ 74 h 1372"/>
                    <a:gd name="T94" fmla="*/ 1118 w 1371"/>
                    <a:gd name="T95" fmla="*/ 163 h 1372"/>
                    <a:gd name="T96" fmla="*/ 1229 w 1371"/>
                    <a:gd name="T97" fmla="*/ 281 h 1372"/>
                    <a:gd name="T98" fmla="*/ 1312 w 1371"/>
                    <a:gd name="T99" fmla="*/ 423 h 1372"/>
                    <a:gd name="T100" fmla="*/ 1356 w 1371"/>
                    <a:gd name="T101" fmla="*/ 582 h 13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71"/>
                    <a:gd name="T154" fmla="*/ 0 h 1372"/>
                    <a:gd name="T155" fmla="*/ 1371 w 1371"/>
                    <a:gd name="T156" fmla="*/ 1372 h 13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71" h="1372">
                      <a:moveTo>
                        <a:pt x="1371" y="686"/>
                      </a:moveTo>
                      <a:lnTo>
                        <a:pt x="1371" y="650"/>
                      </a:lnTo>
                      <a:lnTo>
                        <a:pt x="1368" y="616"/>
                      </a:lnTo>
                      <a:lnTo>
                        <a:pt x="1365" y="582"/>
                      </a:lnTo>
                      <a:lnTo>
                        <a:pt x="1358" y="548"/>
                      </a:lnTo>
                      <a:lnTo>
                        <a:pt x="1351" y="515"/>
                      </a:lnTo>
                      <a:lnTo>
                        <a:pt x="1341" y="483"/>
                      </a:lnTo>
                      <a:lnTo>
                        <a:pt x="1330" y="450"/>
                      </a:lnTo>
                      <a:lnTo>
                        <a:pt x="1318" y="419"/>
                      </a:lnTo>
                      <a:lnTo>
                        <a:pt x="1305" y="389"/>
                      </a:lnTo>
                      <a:lnTo>
                        <a:pt x="1289" y="359"/>
                      </a:lnTo>
                      <a:lnTo>
                        <a:pt x="1272" y="330"/>
                      </a:lnTo>
                      <a:lnTo>
                        <a:pt x="1255" y="303"/>
                      </a:lnTo>
                      <a:lnTo>
                        <a:pt x="1236" y="276"/>
                      </a:lnTo>
                      <a:lnTo>
                        <a:pt x="1216" y="250"/>
                      </a:lnTo>
                      <a:lnTo>
                        <a:pt x="1193" y="224"/>
                      </a:lnTo>
                      <a:lnTo>
                        <a:pt x="1171" y="200"/>
                      </a:lnTo>
                      <a:lnTo>
                        <a:pt x="1147" y="178"/>
                      </a:lnTo>
                      <a:lnTo>
                        <a:pt x="1122" y="158"/>
                      </a:lnTo>
                      <a:lnTo>
                        <a:pt x="1096" y="137"/>
                      </a:lnTo>
                      <a:lnTo>
                        <a:pt x="1070" y="118"/>
                      </a:lnTo>
                      <a:lnTo>
                        <a:pt x="1041" y="99"/>
                      </a:lnTo>
                      <a:lnTo>
                        <a:pt x="1014" y="82"/>
                      </a:lnTo>
                      <a:lnTo>
                        <a:pt x="983" y="69"/>
                      </a:lnTo>
                      <a:lnTo>
                        <a:pt x="954" y="55"/>
                      </a:lnTo>
                      <a:lnTo>
                        <a:pt x="921" y="41"/>
                      </a:lnTo>
                      <a:lnTo>
                        <a:pt x="890" y="31"/>
                      </a:lnTo>
                      <a:lnTo>
                        <a:pt x="858" y="22"/>
                      </a:lnTo>
                      <a:lnTo>
                        <a:pt x="824" y="14"/>
                      </a:lnTo>
                      <a:lnTo>
                        <a:pt x="791" y="9"/>
                      </a:lnTo>
                      <a:lnTo>
                        <a:pt x="757" y="4"/>
                      </a:lnTo>
                      <a:lnTo>
                        <a:pt x="721" y="2"/>
                      </a:lnTo>
                      <a:lnTo>
                        <a:pt x="687" y="0"/>
                      </a:lnTo>
                      <a:lnTo>
                        <a:pt x="651" y="2"/>
                      </a:lnTo>
                      <a:lnTo>
                        <a:pt x="617" y="4"/>
                      </a:lnTo>
                      <a:lnTo>
                        <a:pt x="582" y="9"/>
                      </a:lnTo>
                      <a:lnTo>
                        <a:pt x="548" y="14"/>
                      </a:lnTo>
                      <a:lnTo>
                        <a:pt x="516" y="22"/>
                      </a:lnTo>
                      <a:lnTo>
                        <a:pt x="481" y="31"/>
                      </a:lnTo>
                      <a:lnTo>
                        <a:pt x="451" y="41"/>
                      </a:lnTo>
                      <a:lnTo>
                        <a:pt x="420" y="55"/>
                      </a:lnTo>
                      <a:lnTo>
                        <a:pt x="389" y="69"/>
                      </a:lnTo>
                      <a:lnTo>
                        <a:pt x="360" y="82"/>
                      </a:lnTo>
                      <a:lnTo>
                        <a:pt x="331" y="99"/>
                      </a:lnTo>
                      <a:lnTo>
                        <a:pt x="303" y="118"/>
                      </a:lnTo>
                      <a:lnTo>
                        <a:pt x="276" y="137"/>
                      </a:lnTo>
                      <a:lnTo>
                        <a:pt x="250" y="158"/>
                      </a:lnTo>
                      <a:lnTo>
                        <a:pt x="225" y="178"/>
                      </a:lnTo>
                      <a:lnTo>
                        <a:pt x="201" y="200"/>
                      </a:lnTo>
                      <a:lnTo>
                        <a:pt x="178" y="224"/>
                      </a:lnTo>
                      <a:lnTo>
                        <a:pt x="156" y="250"/>
                      </a:lnTo>
                      <a:lnTo>
                        <a:pt x="137" y="276"/>
                      </a:lnTo>
                      <a:lnTo>
                        <a:pt x="117" y="303"/>
                      </a:lnTo>
                      <a:lnTo>
                        <a:pt x="100" y="330"/>
                      </a:lnTo>
                      <a:lnTo>
                        <a:pt x="83" y="359"/>
                      </a:lnTo>
                      <a:lnTo>
                        <a:pt x="67" y="389"/>
                      </a:lnTo>
                      <a:lnTo>
                        <a:pt x="53" y="419"/>
                      </a:lnTo>
                      <a:lnTo>
                        <a:pt x="41" y="450"/>
                      </a:lnTo>
                      <a:lnTo>
                        <a:pt x="31" y="483"/>
                      </a:lnTo>
                      <a:lnTo>
                        <a:pt x="23" y="515"/>
                      </a:lnTo>
                      <a:lnTo>
                        <a:pt x="14" y="548"/>
                      </a:lnTo>
                      <a:lnTo>
                        <a:pt x="9" y="582"/>
                      </a:lnTo>
                      <a:lnTo>
                        <a:pt x="4" y="616"/>
                      </a:lnTo>
                      <a:lnTo>
                        <a:pt x="0" y="650"/>
                      </a:lnTo>
                      <a:lnTo>
                        <a:pt x="0" y="686"/>
                      </a:lnTo>
                      <a:lnTo>
                        <a:pt x="0" y="720"/>
                      </a:lnTo>
                      <a:lnTo>
                        <a:pt x="4" y="756"/>
                      </a:lnTo>
                      <a:lnTo>
                        <a:pt x="9" y="791"/>
                      </a:lnTo>
                      <a:lnTo>
                        <a:pt x="14" y="825"/>
                      </a:lnTo>
                      <a:lnTo>
                        <a:pt x="23" y="857"/>
                      </a:lnTo>
                      <a:lnTo>
                        <a:pt x="31" y="890"/>
                      </a:lnTo>
                      <a:lnTo>
                        <a:pt x="41" y="922"/>
                      </a:lnTo>
                      <a:lnTo>
                        <a:pt x="53" y="953"/>
                      </a:lnTo>
                      <a:lnTo>
                        <a:pt x="67" y="984"/>
                      </a:lnTo>
                      <a:lnTo>
                        <a:pt x="83" y="1013"/>
                      </a:lnTo>
                      <a:lnTo>
                        <a:pt x="100" y="1042"/>
                      </a:lnTo>
                      <a:lnTo>
                        <a:pt x="117" y="1069"/>
                      </a:lnTo>
                      <a:lnTo>
                        <a:pt x="137" y="1097"/>
                      </a:lnTo>
                      <a:lnTo>
                        <a:pt x="156" y="1122"/>
                      </a:lnTo>
                      <a:lnTo>
                        <a:pt x="178" y="1146"/>
                      </a:lnTo>
                      <a:lnTo>
                        <a:pt x="201" y="1170"/>
                      </a:lnTo>
                      <a:lnTo>
                        <a:pt x="225" y="1194"/>
                      </a:lnTo>
                      <a:lnTo>
                        <a:pt x="250" y="1215"/>
                      </a:lnTo>
                      <a:lnTo>
                        <a:pt x="276" y="1235"/>
                      </a:lnTo>
                      <a:lnTo>
                        <a:pt x="303" y="1254"/>
                      </a:lnTo>
                      <a:lnTo>
                        <a:pt x="331" y="1273"/>
                      </a:lnTo>
                      <a:lnTo>
                        <a:pt x="360" y="1288"/>
                      </a:lnTo>
                      <a:lnTo>
                        <a:pt x="389" y="1304"/>
                      </a:lnTo>
                      <a:lnTo>
                        <a:pt x="420" y="1317"/>
                      </a:lnTo>
                      <a:lnTo>
                        <a:pt x="451" y="1329"/>
                      </a:lnTo>
                      <a:lnTo>
                        <a:pt x="481" y="1341"/>
                      </a:lnTo>
                      <a:lnTo>
                        <a:pt x="516" y="1350"/>
                      </a:lnTo>
                      <a:lnTo>
                        <a:pt x="548" y="1358"/>
                      </a:lnTo>
                      <a:lnTo>
                        <a:pt x="582" y="1364"/>
                      </a:lnTo>
                      <a:lnTo>
                        <a:pt x="617" y="1369"/>
                      </a:lnTo>
                      <a:lnTo>
                        <a:pt x="651" y="1370"/>
                      </a:lnTo>
                      <a:lnTo>
                        <a:pt x="687" y="1372"/>
                      </a:lnTo>
                      <a:lnTo>
                        <a:pt x="721" y="1370"/>
                      </a:lnTo>
                      <a:lnTo>
                        <a:pt x="757" y="1369"/>
                      </a:lnTo>
                      <a:lnTo>
                        <a:pt x="791" y="1364"/>
                      </a:lnTo>
                      <a:lnTo>
                        <a:pt x="824" y="1358"/>
                      </a:lnTo>
                      <a:lnTo>
                        <a:pt x="858" y="1350"/>
                      </a:lnTo>
                      <a:lnTo>
                        <a:pt x="890" y="1341"/>
                      </a:lnTo>
                      <a:lnTo>
                        <a:pt x="921" y="1329"/>
                      </a:lnTo>
                      <a:lnTo>
                        <a:pt x="954" y="1317"/>
                      </a:lnTo>
                      <a:lnTo>
                        <a:pt x="983" y="1304"/>
                      </a:lnTo>
                      <a:lnTo>
                        <a:pt x="1014" y="1288"/>
                      </a:lnTo>
                      <a:lnTo>
                        <a:pt x="1041" y="1273"/>
                      </a:lnTo>
                      <a:lnTo>
                        <a:pt x="1070" y="1254"/>
                      </a:lnTo>
                      <a:lnTo>
                        <a:pt x="1096" y="1235"/>
                      </a:lnTo>
                      <a:lnTo>
                        <a:pt x="1122" y="1215"/>
                      </a:lnTo>
                      <a:lnTo>
                        <a:pt x="1147" y="1194"/>
                      </a:lnTo>
                      <a:lnTo>
                        <a:pt x="1171" y="1170"/>
                      </a:lnTo>
                      <a:lnTo>
                        <a:pt x="1193" y="1146"/>
                      </a:lnTo>
                      <a:lnTo>
                        <a:pt x="1216" y="1122"/>
                      </a:lnTo>
                      <a:lnTo>
                        <a:pt x="1236" y="1097"/>
                      </a:lnTo>
                      <a:lnTo>
                        <a:pt x="1255" y="1069"/>
                      </a:lnTo>
                      <a:lnTo>
                        <a:pt x="1272" y="1042"/>
                      </a:lnTo>
                      <a:lnTo>
                        <a:pt x="1289" y="1013"/>
                      </a:lnTo>
                      <a:lnTo>
                        <a:pt x="1305" y="984"/>
                      </a:lnTo>
                      <a:lnTo>
                        <a:pt x="1318" y="953"/>
                      </a:lnTo>
                      <a:lnTo>
                        <a:pt x="1330" y="922"/>
                      </a:lnTo>
                      <a:lnTo>
                        <a:pt x="1341" y="890"/>
                      </a:lnTo>
                      <a:lnTo>
                        <a:pt x="1351" y="857"/>
                      </a:lnTo>
                      <a:lnTo>
                        <a:pt x="1358" y="825"/>
                      </a:lnTo>
                      <a:lnTo>
                        <a:pt x="1365" y="791"/>
                      </a:lnTo>
                      <a:lnTo>
                        <a:pt x="1368" y="756"/>
                      </a:lnTo>
                      <a:lnTo>
                        <a:pt x="1371" y="720"/>
                      </a:lnTo>
                      <a:lnTo>
                        <a:pt x="1371" y="686"/>
                      </a:lnTo>
                      <a:close/>
                      <a:moveTo>
                        <a:pt x="1365" y="686"/>
                      </a:moveTo>
                      <a:lnTo>
                        <a:pt x="1363" y="720"/>
                      </a:lnTo>
                      <a:lnTo>
                        <a:pt x="1361" y="755"/>
                      </a:lnTo>
                      <a:lnTo>
                        <a:pt x="1356" y="789"/>
                      </a:lnTo>
                      <a:lnTo>
                        <a:pt x="1351" y="823"/>
                      </a:lnTo>
                      <a:lnTo>
                        <a:pt x="1344" y="856"/>
                      </a:lnTo>
                      <a:lnTo>
                        <a:pt x="1334" y="888"/>
                      </a:lnTo>
                      <a:lnTo>
                        <a:pt x="1324" y="919"/>
                      </a:lnTo>
                      <a:lnTo>
                        <a:pt x="1312" y="950"/>
                      </a:lnTo>
                      <a:lnTo>
                        <a:pt x="1298" y="980"/>
                      </a:lnTo>
                      <a:lnTo>
                        <a:pt x="1282" y="1009"/>
                      </a:lnTo>
                      <a:lnTo>
                        <a:pt x="1267" y="1037"/>
                      </a:lnTo>
                      <a:lnTo>
                        <a:pt x="1248" y="1066"/>
                      </a:lnTo>
                      <a:lnTo>
                        <a:pt x="1229" y="1092"/>
                      </a:lnTo>
                      <a:lnTo>
                        <a:pt x="1209" y="1117"/>
                      </a:lnTo>
                      <a:lnTo>
                        <a:pt x="1188" y="1141"/>
                      </a:lnTo>
                      <a:lnTo>
                        <a:pt x="1166" y="1165"/>
                      </a:lnTo>
                      <a:lnTo>
                        <a:pt x="1142" y="1187"/>
                      </a:lnTo>
                      <a:lnTo>
                        <a:pt x="1118" y="1210"/>
                      </a:lnTo>
                      <a:lnTo>
                        <a:pt x="1092" y="1230"/>
                      </a:lnTo>
                      <a:lnTo>
                        <a:pt x="1065" y="1249"/>
                      </a:lnTo>
                      <a:lnTo>
                        <a:pt x="1038" y="1266"/>
                      </a:lnTo>
                      <a:lnTo>
                        <a:pt x="1010" y="1283"/>
                      </a:lnTo>
                      <a:lnTo>
                        <a:pt x="979" y="1297"/>
                      </a:lnTo>
                      <a:lnTo>
                        <a:pt x="950" y="1311"/>
                      </a:lnTo>
                      <a:lnTo>
                        <a:pt x="920" y="1322"/>
                      </a:lnTo>
                      <a:lnTo>
                        <a:pt x="887" y="1334"/>
                      </a:lnTo>
                      <a:lnTo>
                        <a:pt x="856" y="1343"/>
                      </a:lnTo>
                      <a:lnTo>
                        <a:pt x="824" y="1350"/>
                      </a:lnTo>
                      <a:lnTo>
                        <a:pt x="789" y="1357"/>
                      </a:lnTo>
                      <a:lnTo>
                        <a:pt x="755" y="1360"/>
                      </a:lnTo>
                      <a:lnTo>
                        <a:pt x="721" y="1364"/>
                      </a:lnTo>
                      <a:lnTo>
                        <a:pt x="687" y="1364"/>
                      </a:lnTo>
                      <a:lnTo>
                        <a:pt x="651" y="1364"/>
                      </a:lnTo>
                      <a:lnTo>
                        <a:pt x="617" y="1360"/>
                      </a:lnTo>
                      <a:lnTo>
                        <a:pt x="582" y="1357"/>
                      </a:lnTo>
                      <a:lnTo>
                        <a:pt x="550" y="1350"/>
                      </a:lnTo>
                      <a:lnTo>
                        <a:pt x="517" y="1343"/>
                      </a:lnTo>
                      <a:lnTo>
                        <a:pt x="485" y="1334"/>
                      </a:lnTo>
                      <a:lnTo>
                        <a:pt x="452" y="1322"/>
                      </a:lnTo>
                      <a:lnTo>
                        <a:pt x="421" y="1311"/>
                      </a:lnTo>
                      <a:lnTo>
                        <a:pt x="392" y="1297"/>
                      </a:lnTo>
                      <a:lnTo>
                        <a:pt x="363" y="1283"/>
                      </a:lnTo>
                      <a:lnTo>
                        <a:pt x="334" y="1266"/>
                      </a:lnTo>
                      <a:lnTo>
                        <a:pt x="307" y="1249"/>
                      </a:lnTo>
                      <a:lnTo>
                        <a:pt x="279" y="1230"/>
                      </a:lnTo>
                      <a:lnTo>
                        <a:pt x="255" y="1210"/>
                      </a:lnTo>
                      <a:lnTo>
                        <a:pt x="230" y="1187"/>
                      </a:lnTo>
                      <a:lnTo>
                        <a:pt x="206" y="1165"/>
                      </a:lnTo>
                      <a:lnTo>
                        <a:pt x="183" y="1141"/>
                      </a:lnTo>
                      <a:lnTo>
                        <a:pt x="163" y="1117"/>
                      </a:lnTo>
                      <a:lnTo>
                        <a:pt x="142" y="1092"/>
                      </a:lnTo>
                      <a:lnTo>
                        <a:pt x="124" y="1066"/>
                      </a:lnTo>
                      <a:lnTo>
                        <a:pt x="106" y="1037"/>
                      </a:lnTo>
                      <a:lnTo>
                        <a:pt x="89" y="1009"/>
                      </a:lnTo>
                      <a:lnTo>
                        <a:pt x="74" y="980"/>
                      </a:lnTo>
                      <a:lnTo>
                        <a:pt x="60" y="950"/>
                      </a:lnTo>
                      <a:lnTo>
                        <a:pt x="48" y="919"/>
                      </a:lnTo>
                      <a:lnTo>
                        <a:pt x="38" y="888"/>
                      </a:lnTo>
                      <a:lnTo>
                        <a:pt x="29" y="856"/>
                      </a:lnTo>
                      <a:lnTo>
                        <a:pt x="21" y="823"/>
                      </a:lnTo>
                      <a:lnTo>
                        <a:pt x="16" y="789"/>
                      </a:lnTo>
                      <a:lnTo>
                        <a:pt x="11" y="755"/>
                      </a:lnTo>
                      <a:lnTo>
                        <a:pt x="9" y="720"/>
                      </a:lnTo>
                      <a:lnTo>
                        <a:pt x="7" y="686"/>
                      </a:lnTo>
                      <a:lnTo>
                        <a:pt x="9" y="650"/>
                      </a:lnTo>
                      <a:lnTo>
                        <a:pt x="11" y="616"/>
                      </a:lnTo>
                      <a:lnTo>
                        <a:pt x="16" y="582"/>
                      </a:lnTo>
                      <a:lnTo>
                        <a:pt x="21" y="549"/>
                      </a:lnTo>
                      <a:lnTo>
                        <a:pt x="29" y="517"/>
                      </a:lnTo>
                      <a:lnTo>
                        <a:pt x="38" y="484"/>
                      </a:lnTo>
                      <a:lnTo>
                        <a:pt x="48" y="454"/>
                      </a:lnTo>
                      <a:lnTo>
                        <a:pt x="60" y="423"/>
                      </a:lnTo>
                      <a:lnTo>
                        <a:pt x="74" y="392"/>
                      </a:lnTo>
                      <a:lnTo>
                        <a:pt x="89" y="363"/>
                      </a:lnTo>
                      <a:lnTo>
                        <a:pt x="106" y="334"/>
                      </a:lnTo>
                      <a:lnTo>
                        <a:pt x="124" y="306"/>
                      </a:lnTo>
                      <a:lnTo>
                        <a:pt x="142" y="281"/>
                      </a:lnTo>
                      <a:lnTo>
                        <a:pt x="163" y="255"/>
                      </a:lnTo>
                      <a:lnTo>
                        <a:pt x="183" y="229"/>
                      </a:lnTo>
                      <a:lnTo>
                        <a:pt x="206" y="206"/>
                      </a:lnTo>
                      <a:lnTo>
                        <a:pt x="230" y="183"/>
                      </a:lnTo>
                      <a:lnTo>
                        <a:pt x="255" y="163"/>
                      </a:lnTo>
                      <a:lnTo>
                        <a:pt x="279" y="142"/>
                      </a:lnTo>
                      <a:lnTo>
                        <a:pt x="307" y="123"/>
                      </a:lnTo>
                      <a:lnTo>
                        <a:pt x="334" y="106"/>
                      </a:lnTo>
                      <a:lnTo>
                        <a:pt x="363" y="89"/>
                      </a:lnTo>
                      <a:lnTo>
                        <a:pt x="392" y="74"/>
                      </a:lnTo>
                      <a:lnTo>
                        <a:pt x="421" y="62"/>
                      </a:lnTo>
                      <a:lnTo>
                        <a:pt x="452" y="48"/>
                      </a:lnTo>
                      <a:lnTo>
                        <a:pt x="485" y="38"/>
                      </a:lnTo>
                      <a:lnTo>
                        <a:pt x="517" y="29"/>
                      </a:lnTo>
                      <a:lnTo>
                        <a:pt x="550" y="21"/>
                      </a:lnTo>
                      <a:lnTo>
                        <a:pt x="582" y="16"/>
                      </a:lnTo>
                      <a:lnTo>
                        <a:pt x="617" y="11"/>
                      </a:lnTo>
                      <a:lnTo>
                        <a:pt x="651" y="9"/>
                      </a:lnTo>
                      <a:lnTo>
                        <a:pt x="687" y="7"/>
                      </a:lnTo>
                      <a:lnTo>
                        <a:pt x="721" y="9"/>
                      </a:lnTo>
                      <a:lnTo>
                        <a:pt x="755" y="11"/>
                      </a:lnTo>
                      <a:lnTo>
                        <a:pt x="789" y="16"/>
                      </a:lnTo>
                      <a:lnTo>
                        <a:pt x="824" y="21"/>
                      </a:lnTo>
                      <a:lnTo>
                        <a:pt x="856" y="29"/>
                      </a:lnTo>
                      <a:lnTo>
                        <a:pt x="887" y="38"/>
                      </a:lnTo>
                      <a:lnTo>
                        <a:pt x="920" y="48"/>
                      </a:lnTo>
                      <a:lnTo>
                        <a:pt x="950" y="62"/>
                      </a:lnTo>
                      <a:lnTo>
                        <a:pt x="979" y="74"/>
                      </a:lnTo>
                      <a:lnTo>
                        <a:pt x="1010" y="89"/>
                      </a:lnTo>
                      <a:lnTo>
                        <a:pt x="1038" y="106"/>
                      </a:lnTo>
                      <a:lnTo>
                        <a:pt x="1065" y="123"/>
                      </a:lnTo>
                      <a:lnTo>
                        <a:pt x="1092" y="142"/>
                      </a:lnTo>
                      <a:lnTo>
                        <a:pt x="1118" y="163"/>
                      </a:lnTo>
                      <a:lnTo>
                        <a:pt x="1142" y="183"/>
                      </a:lnTo>
                      <a:lnTo>
                        <a:pt x="1166" y="206"/>
                      </a:lnTo>
                      <a:lnTo>
                        <a:pt x="1188" y="229"/>
                      </a:lnTo>
                      <a:lnTo>
                        <a:pt x="1209" y="255"/>
                      </a:lnTo>
                      <a:lnTo>
                        <a:pt x="1229" y="281"/>
                      </a:lnTo>
                      <a:lnTo>
                        <a:pt x="1248" y="306"/>
                      </a:lnTo>
                      <a:lnTo>
                        <a:pt x="1267" y="334"/>
                      </a:lnTo>
                      <a:lnTo>
                        <a:pt x="1282" y="363"/>
                      </a:lnTo>
                      <a:lnTo>
                        <a:pt x="1298" y="392"/>
                      </a:lnTo>
                      <a:lnTo>
                        <a:pt x="1312" y="423"/>
                      </a:lnTo>
                      <a:lnTo>
                        <a:pt x="1324" y="454"/>
                      </a:lnTo>
                      <a:lnTo>
                        <a:pt x="1334" y="484"/>
                      </a:lnTo>
                      <a:lnTo>
                        <a:pt x="1344" y="517"/>
                      </a:lnTo>
                      <a:lnTo>
                        <a:pt x="1351" y="549"/>
                      </a:lnTo>
                      <a:lnTo>
                        <a:pt x="1356" y="582"/>
                      </a:lnTo>
                      <a:lnTo>
                        <a:pt x="1361" y="616"/>
                      </a:lnTo>
                      <a:lnTo>
                        <a:pt x="1363" y="650"/>
                      </a:lnTo>
                      <a:lnTo>
                        <a:pt x="1365" y="686"/>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7" name="Freeform 23"/>
                <p:cNvSpPr>
                  <a:spLocks noEditPoints="1"/>
                </p:cNvSpPr>
                <p:nvPr/>
              </p:nvSpPr>
              <p:spPr bwMode="auto">
                <a:xfrm>
                  <a:off x="3066" y="2621"/>
                  <a:ext cx="1364" cy="1365"/>
                </a:xfrm>
                <a:custGeom>
                  <a:avLst/>
                  <a:gdLst>
                    <a:gd name="T0" fmla="*/ 1350 w 1364"/>
                    <a:gd name="T1" fmla="*/ 545 h 1365"/>
                    <a:gd name="T2" fmla="*/ 1297 w 1364"/>
                    <a:gd name="T3" fmla="*/ 386 h 1365"/>
                    <a:gd name="T4" fmla="*/ 1208 w 1364"/>
                    <a:gd name="T5" fmla="*/ 248 h 1365"/>
                    <a:gd name="T6" fmla="*/ 1090 w 1364"/>
                    <a:gd name="T7" fmla="*/ 135 h 1365"/>
                    <a:gd name="T8" fmla="*/ 948 w 1364"/>
                    <a:gd name="T9" fmla="*/ 54 h 1365"/>
                    <a:gd name="T10" fmla="*/ 785 w 1364"/>
                    <a:gd name="T11" fmla="*/ 8 h 1365"/>
                    <a:gd name="T12" fmla="*/ 613 w 1364"/>
                    <a:gd name="T13" fmla="*/ 3 h 1365"/>
                    <a:gd name="T14" fmla="*/ 448 w 1364"/>
                    <a:gd name="T15" fmla="*/ 41 h 1365"/>
                    <a:gd name="T16" fmla="*/ 301 w 1364"/>
                    <a:gd name="T17" fmla="*/ 116 h 1365"/>
                    <a:gd name="T18" fmla="*/ 178 w 1364"/>
                    <a:gd name="T19" fmla="*/ 224 h 1365"/>
                    <a:gd name="T20" fmla="*/ 82 w 1364"/>
                    <a:gd name="T21" fmla="*/ 357 h 1365"/>
                    <a:gd name="T22" fmla="*/ 22 w 1364"/>
                    <a:gd name="T23" fmla="*/ 511 h 1365"/>
                    <a:gd name="T24" fmla="*/ 0 w 1364"/>
                    <a:gd name="T25" fmla="*/ 682 h 1365"/>
                    <a:gd name="T26" fmla="*/ 22 w 1364"/>
                    <a:gd name="T27" fmla="*/ 853 h 1365"/>
                    <a:gd name="T28" fmla="*/ 82 w 1364"/>
                    <a:gd name="T29" fmla="*/ 1007 h 1365"/>
                    <a:gd name="T30" fmla="*/ 178 w 1364"/>
                    <a:gd name="T31" fmla="*/ 1141 h 1365"/>
                    <a:gd name="T32" fmla="*/ 301 w 1364"/>
                    <a:gd name="T33" fmla="*/ 1247 h 1365"/>
                    <a:gd name="T34" fmla="*/ 448 w 1364"/>
                    <a:gd name="T35" fmla="*/ 1322 h 1365"/>
                    <a:gd name="T36" fmla="*/ 613 w 1364"/>
                    <a:gd name="T37" fmla="*/ 1360 h 1365"/>
                    <a:gd name="T38" fmla="*/ 785 w 1364"/>
                    <a:gd name="T39" fmla="*/ 1356 h 1365"/>
                    <a:gd name="T40" fmla="*/ 948 w 1364"/>
                    <a:gd name="T41" fmla="*/ 1310 h 1365"/>
                    <a:gd name="T42" fmla="*/ 1090 w 1364"/>
                    <a:gd name="T43" fmla="*/ 1228 h 1365"/>
                    <a:gd name="T44" fmla="*/ 1208 w 1364"/>
                    <a:gd name="T45" fmla="*/ 1115 h 1365"/>
                    <a:gd name="T46" fmla="*/ 1297 w 1364"/>
                    <a:gd name="T47" fmla="*/ 978 h 1365"/>
                    <a:gd name="T48" fmla="*/ 1350 w 1364"/>
                    <a:gd name="T49" fmla="*/ 819 h 1365"/>
                    <a:gd name="T50" fmla="*/ 1357 w 1364"/>
                    <a:gd name="T51" fmla="*/ 682 h 1365"/>
                    <a:gd name="T52" fmla="*/ 1335 w 1364"/>
                    <a:gd name="T53" fmla="*/ 850 h 1365"/>
                    <a:gd name="T54" fmla="*/ 1275 w 1364"/>
                    <a:gd name="T55" fmla="*/ 1004 h 1365"/>
                    <a:gd name="T56" fmla="*/ 1181 w 1364"/>
                    <a:gd name="T57" fmla="*/ 1135 h 1365"/>
                    <a:gd name="T58" fmla="*/ 1059 w 1364"/>
                    <a:gd name="T59" fmla="*/ 1242 h 1365"/>
                    <a:gd name="T60" fmla="*/ 914 w 1364"/>
                    <a:gd name="T61" fmla="*/ 1315 h 1365"/>
                    <a:gd name="T62" fmla="*/ 751 w 1364"/>
                    <a:gd name="T63" fmla="*/ 1353 h 1365"/>
                    <a:gd name="T64" fmla="*/ 580 w 1364"/>
                    <a:gd name="T65" fmla="*/ 1349 h 1365"/>
                    <a:gd name="T66" fmla="*/ 419 w 1364"/>
                    <a:gd name="T67" fmla="*/ 1303 h 1365"/>
                    <a:gd name="T68" fmla="*/ 279 w 1364"/>
                    <a:gd name="T69" fmla="*/ 1223 h 1365"/>
                    <a:gd name="T70" fmla="*/ 161 w 1364"/>
                    <a:gd name="T71" fmla="*/ 1112 h 1365"/>
                    <a:gd name="T72" fmla="*/ 73 w 1364"/>
                    <a:gd name="T73" fmla="*/ 975 h 1365"/>
                    <a:gd name="T74" fmla="*/ 20 w 1364"/>
                    <a:gd name="T75" fmla="*/ 817 h 1365"/>
                    <a:gd name="T76" fmla="*/ 8 w 1364"/>
                    <a:gd name="T77" fmla="*/ 648 h 1365"/>
                    <a:gd name="T78" fmla="*/ 37 w 1364"/>
                    <a:gd name="T79" fmla="*/ 482 h 1365"/>
                    <a:gd name="T80" fmla="*/ 104 w 1364"/>
                    <a:gd name="T81" fmla="*/ 332 h 1365"/>
                    <a:gd name="T82" fmla="*/ 205 w 1364"/>
                    <a:gd name="T83" fmla="*/ 205 h 1365"/>
                    <a:gd name="T84" fmla="*/ 332 w 1364"/>
                    <a:gd name="T85" fmla="*/ 106 h 1365"/>
                    <a:gd name="T86" fmla="*/ 481 w 1364"/>
                    <a:gd name="T87" fmla="*/ 37 h 1365"/>
                    <a:gd name="T88" fmla="*/ 647 w 1364"/>
                    <a:gd name="T89" fmla="*/ 8 h 1365"/>
                    <a:gd name="T90" fmla="*/ 818 w 1364"/>
                    <a:gd name="T91" fmla="*/ 22 h 1365"/>
                    <a:gd name="T92" fmla="*/ 975 w 1364"/>
                    <a:gd name="T93" fmla="*/ 73 h 1365"/>
                    <a:gd name="T94" fmla="*/ 1111 w 1364"/>
                    <a:gd name="T95" fmla="*/ 162 h 1365"/>
                    <a:gd name="T96" fmla="*/ 1224 w 1364"/>
                    <a:gd name="T97" fmla="*/ 278 h 1365"/>
                    <a:gd name="T98" fmla="*/ 1304 w 1364"/>
                    <a:gd name="T99" fmla="*/ 419 h 1365"/>
                    <a:gd name="T100" fmla="*/ 1349 w 1364"/>
                    <a:gd name="T101" fmla="*/ 580 h 136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64"/>
                    <a:gd name="T154" fmla="*/ 0 h 1365"/>
                    <a:gd name="T155" fmla="*/ 1364 w 1364"/>
                    <a:gd name="T156" fmla="*/ 1365 h 136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64" h="1365">
                      <a:moveTo>
                        <a:pt x="1364" y="682"/>
                      </a:moveTo>
                      <a:lnTo>
                        <a:pt x="1364" y="646"/>
                      </a:lnTo>
                      <a:lnTo>
                        <a:pt x="1361" y="612"/>
                      </a:lnTo>
                      <a:lnTo>
                        <a:pt x="1357" y="578"/>
                      </a:lnTo>
                      <a:lnTo>
                        <a:pt x="1350" y="545"/>
                      </a:lnTo>
                      <a:lnTo>
                        <a:pt x="1344" y="511"/>
                      </a:lnTo>
                      <a:lnTo>
                        <a:pt x="1333" y="479"/>
                      </a:lnTo>
                      <a:lnTo>
                        <a:pt x="1323" y="448"/>
                      </a:lnTo>
                      <a:lnTo>
                        <a:pt x="1311" y="417"/>
                      </a:lnTo>
                      <a:lnTo>
                        <a:pt x="1297" y="386"/>
                      </a:lnTo>
                      <a:lnTo>
                        <a:pt x="1282" y="357"/>
                      </a:lnTo>
                      <a:lnTo>
                        <a:pt x="1265" y="328"/>
                      </a:lnTo>
                      <a:lnTo>
                        <a:pt x="1248" y="301"/>
                      </a:lnTo>
                      <a:lnTo>
                        <a:pt x="1229" y="273"/>
                      </a:lnTo>
                      <a:lnTo>
                        <a:pt x="1208" y="248"/>
                      </a:lnTo>
                      <a:lnTo>
                        <a:pt x="1188" y="224"/>
                      </a:lnTo>
                      <a:lnTo>
                        <a:pt x="1164" y="200"/>
                      </a:lnTo>
                      <a:lnTo>
                        <a:pt x="1142" y="178"/>
                      </a:lnTo>
                      <a:lnTo>
                        <a:pt x="1116" y="155"/>
                      </a:lnTo>
                      <a:lnTo>
                        <a:pt x="1090" y="135"/>
                      </a:lnTo>
                      <a:lnTo>
                        <a:pt x="1063" y="116"/>
                      </a:lnTo>
                      <a:lnTo>
                        <a:pt x="1035" y="99"/>
                      </a:lnTo>
                      <a:lnTo>
                        <a:pt x="1008" y="82"/>
                      </a:lnTo>
                      <a:lnTo>
                        <a:pt x="977" y="68"/>
                      </a:lnTo>
                      <a:lnTo>
                        <a:pt x="948" y="54"/>
                      </a:lnTo>
                      <a:lnTo>
                        <a:pt x="917" y="41"/>
                      </a:lnTo>
                      <a:lnTo>
                        <a:pt x="885" y="30"/>
                      </a:lnTo>
                      <a:lnTo>
                        <a:pt x="852" y="22"/>
                      </a:lnTo>
                      <a:lnTo>
                        <a:pt x="820" y="13"/>
                      </a:lnTo>
                      <a:lnTo>
                        <a:pt x="785" y="8"/>
                      </a:lnTo>
                      <a:lnTo>
                        <a:pt x="751" y="3"/>
                      </a:lnTo>
                      <a:lnTo>
                        <a:pt x="717" y="1"/>
                      </a:lnTo>
                      <a:lnTo>
                        <a:pt x="683" y="0"/>
                      </a:lnTo>
                      <a:lnTo>
                        <a:pt x="647" y="1"/>
                      </a:lnTo>
                      <a:lnTo>
                        <a:pt x="613" y="3"/>
                      </a:lnTo>
                      <a:lnTo>
                        <a:pt x="578" y="8"/>
                      </a:lnTo>
                      <a:lnTo>
                        <a:pt x="544" y="13"/>
                      </a:lnTo>
                      <a:lnTo>
                        <a:pt x="512" y="22"/>
                      </a:lnTo>
                      <a:lnTo>
                        <a:pt x="479" y="30"/>
                      </a:lnTo>
                      <a:lnTo>
                        <a:pt x="448" y="41"/>
                      </a:lnTo>
                      <a:lnTo>
                        <a:pt x="417" y="54"/>
                      </a:lnTo>
                      <a:lnTo>
                        <a:pt x="387" y="68"/>
                      </a:lnTo>
                      <a:lnTo>
                        <a:pt x="358" y="82"/>
                      </a:lnTo>
                      <a:lnTo>
                        <a:pt x="328" y="99"/>
                      </a:lnTo>
                      <a:lnTo>
                        <a:pt x="301" y="116"/>
                      </a:lnTo>
                      <a:lnTo>
                        <a:pt x="274" y="135"/>
                      </a:lnTo>
                      <a:lnTo>
                        <a:pt x="248" y="155"/>
                      </a:lnTo>
                      <a:lnTo>
                        <a:pt x="224" y="178"/>
                      </a:lnTo>
                      <a:lnTo>
                        <a:pt x="200" y="200"/>
                      </a:lnTo>
                      <a:lnTo>
                        <a:pt x="178" y="224"/>
                      </a:lnTo>
                      <a:lnTo>
                        <a:pt x="156" y="248"/>
                      </a:lnTo>
                      <a:lnTo>
                        <a:pt x="135" y="273"/>
                      </a:lnTo>
                      <a:lnTo>
                        <a:pt x="116" y="301"/>
                      </a:lnTo>
                      <a:lnTo>
                        <a:pt x="99" y="328"/>
                      </a:lnTo>
                      <a:lnTo>
                        <a:pt x="82" y="357"/>
                      </a:lnTo>
                      <a:lnTo>
                        <a:pt x="67" y="386"/>
                      </a:lnTo>
                      <a:lnTo>
                        <a:pt x="53" y="417"/>
                      </a:lnTo>
                      <a:lnTo>
                        <a:pt x="41" y="448"/>
                      </a:lnTo>
                      <a:lnTo>
                        <a:pt x="31" y="479"/>
                      </a:lnTo>
                      <a:lnTo>
                        <a:pt x="22" y="511"/>
                      </a:lnTo>
                      <a:lnTo>
                        <a:pt x="13" y="545"/>
                      </a:lnTo>
                      <a:lnTo>
                        <a:pt x="8" y="578"/>
                      </a:lnTo>
                      <a:lnTo>
                        <a:pt x="3" y="612"/>
                      </a:lnTo>
                      <a:lnTo>
                        <a:pt x="1" y="646"/>
                      </a:lnTo>
                      <a:lnTo>
                        <a:pt x="0" y="682"/>
                      </a:lnTo>
                      <a:lnTo>
                        <a:pt x="1" y="716"/>
                      </a:lnTo>
                      <a:lnTo>
                        <a:pt x="3" y="752"/>
                      </a:lnTo>
                      <a:lnTo>
                        <a:pt x="8" y="787"/>
                      </a:lnTo>
                      <a:lnTo>
                        <a:pt x="13" y="819"/>
                      </a:lnTo>
                      <a:lnTo>
                        <a:pt x="22" y="853"/>
                      </a:lnTo>
                      <a:lnTo>
                        <a:pt x="31" y="884"/>
                      </a:lnTo>
                      <a:lnTo>
                        <a:pt x="41" y="917"/>
                      </a:lnTo>
                      <a:lnTo>
                        <a:pt x="53" y="947"/>
                      </a:lnTo>
                      <a:lnTo>
                        <a:pt x="67" y="978"/>
                      </a:lnTo>
                      <a:lnTo>
                        <a:pt x="82" y="1007"/>
                      </a:lnTo>
                      <a:lnTo>
                        <a:pt x="99" y="1036"/>
                      </a:lnTo>
                      <a:lnTo>
                        <a:pt x="116" y="1064"/>
                      </a:lnTo>
                      <a:lnTo>
                        <a:pt x="135" y="1089"/>
                      </a:lnTo>
                      <a:lnTo>
                        <a:pt x="156" y="1115"/>
                      </a:lnTo>
                      <a:lnTo>
                        <a:pt x="178" y="1141"/>
                      </a:lnTo>
                      <a:lnTo>
                        <a:pt x="200" y="1165"/>
                      </a:lnTo>
                      <a:lnTo>
                        <a:pt x="224" y="1187"/>
                      </a:lnTo>
                      <a:lnTo>
                        <a:pt x="248" y="1207"/>
                      </a:lnTo>
                      <a:lnTo>
                        <a:pt x="274" y="1228"/>
                      </a:lnTo>
                      <a:lnTo>
                        <a:pt x="301" y="1247"/>
                      </a:lnTo>
                      <a:lnTo>
                        <a:pt x="328" y="1265"/>
                      </a:lnTo>
                      <a:lnTo>
                        <a:pt x="358" y="1281"/>
                      </a:lnTo>
                      <a:lnTo>
                        <a:pt x="387" y="1296"/>
                      </a:lnTo>
                      <a:lnTo>
                        <a:pt x="417" y="1310"/>
                      </a:lnTo>
                      <a:lnTo>
                        <a:pt x="448" y="1322"/>
                      </a:lnTo>
                      <a:lnTo>
                        <a:pt x="479" y="1334"/>
                      </a:lnTo>
                      <a:lnTo>
                        <a:pt x="512" y="1342"/>
                      </a:lnTo>
                      <a:lnTo>
                        <a:pt x="544" y="1349"/>
                      </a:lnTo>
                      <a:lnTo>
                        <a:pt x="578" y="1356"/>
                      </a:lnTo>
                      <a:lnTo>
                        <a:pt x="613" y="1360"/>
                      </a:lnTo>
                      <a:lnTo>
                        <a:pt x="647" y="1363"/>
                      </a:lnTo>
                      <a:lnTo>
                        <a:pt x="683" y="1365"/>
                      </a:lnTo>
                      <a:lnTo>
                        <a:pt x="717" y="1363"/>
                      </a:lnTo>
                      <a:lnTo>
                        <a:pt x="751" y="1360"/>
                      </a:lnTo>
                      <a:lnTo>
                        <a:pt x="785" y="1356"/>
                      </a:lnTo>
                      <a:lnTo>
                        <a:pt x="820" y="1349"/>
                      </a:lnTo>
                      <a:lnTo>
                        <a:pt x="852" y="1342"/>
                      </a:lnTo>
                      <a:lnTo>
                        <a:pt x="885" y="1334"/>
                      </a:lnTo>
                      <a:lnTo>
                        <a:pt x="917" y="1322"/>
                      </a:lnTo>
                      <a:lnTo>
                        <a:pt x="948" y="1310"/>
                      </a:lnTo>
                      <a:lnTo>
                        <a:pt x="977" y="1296"/>
                      </a:lnTo>
                      <a:lnTo>
                        <a:pt x="1008" y="1281"/>
                      </a:lnTo>
                      <a:lnTo>
                        <a:pt x="1035" y="1265"/>
                      </a:lnTo>
                      <a:lnTo>
                        <a:pt x="1063" y="1247"/>
                      </a:lnTo>
                      <a:lnTo>
                        <a:pt x="1090" y="1228"/>
                      </a:lnTo>
                      <a:lnTo>
                        <a:pt x="1116" y="1207"/>
                      </a:lnTo>
                      <a:lnTo>
                        <a:pt x="1142" y="1187"/>
                      </a:lnTo>
                      <a:lnTo>
                        <a:pt x="1164" y="1165"/>
                      </a:lnTo>
                      <a:lnTo>
                        <a:pt x="1188" y="1141"/>
                      </a:lnTo>
                      <a:lnTo>
                        <a:pt x="1208" y="1115"/>
                      </a:lnTo>
                      <a:lnTo>
                        <a:pt x="1229" y="1089"/>
                      </a:lnTo>
                      <a:lnTo>
                        <a:pt x="1248" y="1064"/>
                      </a:lnTo>
                      <a:lnTo>
                        <a:pt x="1265" y="1036"/>
                      </a:lnTo>
                      <a:lnTo>
                        <a:pt x="1282" y="1007"/>
                      </a:lnTo>
                      <a:lnTo>
                        <a:pt x="1297" y="978"/>
                      </a:lnTo>
                      <a:lnTo>
                        <a:pt x="1311" y="947"/>
                      </a:lnTo>
                      <a:lnTo>
                        <a:pt x="1323" y="917"/>
                      </a:lnTo>
                      <a:lnTo>
                        <a:pt x="1333" y="884"/>
                      </a:lnTo>
                      <a:lnTo>
                        <a:pt x="1344" y="853"/>
                      </a:lnTo>
                      <a:lnTo>
                        <a:pt x="1350" y="819"/>
                      </a:lnTo>
                      <a:lnTo>
                        <a:pt x="1357" y="787"/>
                      </a:lnTo>
                      <a:lnTo>
                        <a:pt x="1361" y="752"/>
                      </a:lnTo>
                      <a:lnTo>
                        <a:pt x="1364" y="716"/>
                      </a:lnTo>
                      <a:lnTo>
                        <a:pt x="1364" y="682"/>
                      </a:lnTo>
                      <a:close/>
                      <a:moveTo>
                        <a:pt x="1357" y="682"/>
                      </a:moveTo>
                      <a:lnTo>
                        <a:pt x="1355" y="716"/>
                      </a:lnTo>
                      <a:lnTo>
                        <a:pt x="1354" y="751"/>
                      </a:lnTo>
                      <a:lnTo>
                        <a:pt x="1349" y="785"/>
                      </a:lnTo>
                      <a:lnTo>
                        <a:pt x="1344" y="817"/>
                      </a:lnTo>
                      <a:lnTo>
                        <a:pt x="1335" y="850"/>
                      </a:lnTo>
                      <a:lnTo>
                        <a:pt x="1326" y="882"/>
                      </a:lnTo>
                      <a:lnTo>
                        <a:pt x="1316" y="913"/>
                      </a:lnTo>
                      <a:lnTo>
                        <a:pt x="1304" y="944"/>
                      </a:lnTo>
                      <a:lnTo>
                        <a:pt x="1290" y="975"/>
                      </a:lnTo>
                      <a:lnTo>
                        <a:pt x="1275" y="1004"/>
                      </a:lnTo>
                      <a:lnTo>
                        <a:pt x="1260" y="1031"/>
                      </a:lnTo>
                      <a:lnTo>
                        <a:pt x="1243" y="1058"/>
                      </a:lnTo>
                      <a:lnTo>
                        <a:pt x="1224" y="1086"/>
                      </a:lnTo>
                      <a:lnTo>
                        <a:pt x="1203" y="1112"/>
                      </a:lnTo>
                      <a:lnTo>
                        <a:pt x="1181" y="1135"/>
                      </a:lnTo>
                      <a:lnTo>
                        <a:pt x="1159" y="1159"/>
                      </a:lnTo>
                      <a:lnTo>
                        <a:pt x="1136" y="1182"/>
                      </a:lnTo>
                      <a:lnTo>
                        <a:pt x="1111" y="1202"/>
                      </a:lnTo>
                      <a:lnTo>
                        <a:pt x="1085" y="1223"/>
                      </a:lnTo>
                      <a:lnTo>
                        <a:pt x="1059" y="1242"/>
                      </a:lnTo>
                      <a:lnTo>
                        <a:pt x="1032" y="1259"/>
                      </a:lnTo>
                      <a:lnTo>
                        <a:pt x="1005" y="1276"/>
                      </a:lnTo>
                      <a:lnTo>
                        <a:pt x="975" y="1289"/>
                      </a:lnTo>
                      <a:lnTo>
                        <a:pt x="945" y="1303"/>
                      </a:lnTo>
                      <a:lnTo>
                        <a:pt x="914" y="1315"/>
                      </a:lnTo>
                      <a:lnTo>
                        <a:pt x="883" y="1327"/>
                      </a:lnTo>
                      <a:lnTo>
                        <a:pt x="851" y="1336"/>
                      </a:lnTo>
                      <a:lnTo>
                        <a:pt x="818" y="1342"/>
                      </a:lnTo>
                      <a:lnTo>
                        <a:pt x="785" y="1349"/>
                      </a:lnTo>
                      <a:lnTo>
                        <a:pt x="751" y="1353"/>
                      </a:lnTo>
                      <a:lnTo>
                        <a:pt x="717" y="1356"/>
                      </a:lnTo>
                      <a:lnTo>
                        <a:pt x="683" y="1356"/>
                      </a:lnTo>
                      <a:lnTo>
                        <a:pt x="647" y="1356"/>
                      </a:lnTo>
                      <a:lnTo>
                        <a:pt x="613" y="1353"/>
                      </a:lnTo>
                      <a:lnTo>
                        <a:pt x="580" y="1349"/>
                      </a:lnTo>
                      <a:lnTo>
                        <a:pt x="546" y="1342"/>
                      </a:lnTo>
                      <a:lnTo>
                        <a:pt x="513" y="1336"/>
                      </a:lnTo>
                      <a:lnTo>
                        <a:pt x="481" y="1327"/>
                      </a:lnTo>
                      <a:lnTo>
                        <a:pt x="450" y="1315"/>
                      </a:lnTo>
                      <a:lnTo>
                        <a:pt x="419" y="1303"/>
                      </a:lnTo>
                      <a:lnTo>
                        <a:pt x="390" y="1289"/>
                      </a:lnTo>
                      <a:lnTo>
                        <a:pt x="361" y="1276"/>
                      </a:lnTo>
                      <a:lnTo>
                        <a:pt x="332" y="1259"/>
                      </a:lnTo>
                      <a:lnTo>
                        <a:pt x="304" y="1242"/>
                      </a:lnTo>
                      <a:lnTo>
                        <a:pt x="279" y="1223"/>
                      </a:lnTo>
                      <a:lnTo>
                        <a:pt x="253" y="1202"/>
                      </a:lnTo>
                      <a:lnTo>
                        <a:pt x="229" y="1182"/>
                      </a:lnTo>
                      <a:lnTo>
                        <a:pt x="205" y="1159"/>
                      </a:lnTo>
                      <a:lnTo>
                        <a:pt x="183" y="1135"/>
                      </a:lnTo>
                      <a:lnTo>
                        <a:pt x="161" y="1112"/>
                      </a:lnTo>
                      <a:lnTo>
                        <a:pt x="142" y="1086"/>
                      </a:lnTo>
                      <a:lnTo>
                        <a:pt x="123" y="1058"/>
                      </a:lnTo>
                      <a:lnTo>
                        <a:pt x="104" y="1031"/>
                      </a:lnTo>
                      <a:lnTo>
                        <a:pt x="89" y="1004"/>
                      </a:lnTo>
                      <a:lnTo>
                        <a:pt x="73" y="975"/>
                      </a:lnTo>
                      <a:lnTo>
                        <a:pt x="60" y="944"/>
                      </a:lnTo>
                      <a:lnTo>
                        <a:pt x="48" y="913"/>
                      </a:lnTo>
                      <a:lnTo>
                        <a:pt x="37" y="882"/>
                      </a:lnTo>
                      <a:lnTo>
                        <a:pt x="29" y="850"/>
                      </a:lnTo>
                      <a:lnTo>
                        <a:pt x="20" y="817"/>
                      </a:lnTo>
                      <a:lnTo>
                        <a:pt x="15" y="785"/>
                      </a:lnTo>
                      <a:lnTo>
                        <a:pt x="10" y="751"/>
                      </a:lnTo>
                      <a:lnTo>
                        <a:pt x="8" y="716"/>
                      </a:lnTo>
                      <a:lnTo>
                        <a:pt x="7" y="682"/>
                      </a:lnTo>
                      <a:lnTo>
                        <a:pt x="8" y="648"/>
                      </a:lnTo>
                      <a:lnTo>
                        <a:pt x="10" y="614"/>
                      </a:lnTo>
                      <a:lnTo>
                        <a:pt x="15" y="580"/>
                      </a:lnTo>
                      <a:lnTo>
                        <a:pt x="20" y="545"/>
                      </a:lnTo>
                      <a:lnTo>
                        <a:pt x="29" y="513"/>
                      </a:lnTo>
                      <a:lnTo>
                        <a:pt x="37" y="482"/>
                      </a:lnTo>
                      <a:lnTo>
                        <a:pt x="48" y="450"/>
                      </a:lnTo>
                      <a:lnTo>
                        <a:pt x="60" y="419"/>
                      </a:lnTo>
                      <a:lnTo>
                        <a:pt x="73" y="390"/>
                      </a:lnTo>
                      <a:lnTo>
                        <a:pt x="89" y="361"/>
                      </a:lnTo>
                      <a:lnTo>
                        <a:pt x="104" y="332"/>
                      </a:lnTo>
                      <a:lnTo>
                        <a:pt x="123" y="304"/>
                      </a:lnTo>
                      <a:lnTo>
                        <a:pt x="142" y="278"/>
                      </a:lnTo>
                      <a:lnTo>
                        <a:pt x="161" y="253"/>
                      </a:lnTo>
                      <a:lnTo>
                        <a:pt x="183" y="229"/>
                      </a:lnTo>
                      <a:lnTo>
                        <a:pt x="205" y="205"/>
                      </a:lnTo>
                      <a:lnTo>
                        <a:pt x="229" y="183"/>
                      </a:lnTo>
                      <a:lnTo>
                        <a:pt x="253" y="162"/>
                      </a:lnTo>
                      <a:lnTo>
                        <a:pt x="279" y="142"/>
                      </a:lnTo>
                      <a:lnTo>
                        <a:pt x="304" y="123"/>
                      </a:lnTo>
                      <a:lnTo>
                        <a:pt x="332" y="106"/>
                      </a:lnTo>
                      <a:lnTo>
                        <a:pt x="361" y="89"/>
                      </a:lnTo>
                      <a:lnTo>
                        <a:pt x="390" y="73"/>
                      </a:lnTo>
                      <a:lnTo>
                        <a:pt x="419" y="60"/>
                      </a:lnTo>
                      <a:lnTo>
                        <a:pt x="450" y="48"/>
                      </a:lnTo>
                      <a:lnTo>
                        <a:pt x="481" y="37"/>
                      </a:lnTo>
                      <a:lnTo>
                        <a:pt x="513" y="29"/>
                      </a:lnTo>
                      <a:lnTo>
                        <a:pt x="546" y="22"/>
                      </a:lnTo>
                      <a:lnTo>
                        <a:pt x="580" y="15"/>
                      </a:lnTo>
                      <a:lnTo>
                        <a:pt x="613" y="12"/>
                      </a:lnTo>
                      <a:lnTo>
                        <a:pt x="647" y="8"/>
                      </a:lnTo>
                      <a:lnTo>
                        <a:pt x="683" y="7"/>
                      </a:lnTo>
                      <a:lnTo>
                        <a:pt x="717" y="8"/>
                      </a:lnTo>
                      <a:lnTo>
                        <a:pt x="751" y="12"/>
                      </a:lnTo>
                      <a:lnTo>
                        <a:pt x="785" y="15"/>
                      </a:lnTo>
                      <a:lnTo>
                        <a:pt x="818" y="22"/>
                      </a:lnTo>
                      <a:lnTo>
                        <a:pt x="851" y="29"/>
                      </a:lnTo>
                      <a:lnTo>
                        <a:pt x="883" y="37"/>
                      </a:lnTo>
                      <a:lnTo>
                        <a:pt x="914" y="48"/>
                      </a:lnTo>
                      <a:lnTo>
                        <a:pt x="945" y="60"/>
                      </a:lnTo>
                      <a:lnTo>
                        <a:pt x="975" y="73"/>
                      </a:lnTo>
                      <a:lnTo>
                        <a:pt x="1005" y="89"/>
                      </a:lnTo>
                      <a:lnTo>
                        <a:pt x="1032" y="106"/>
                      </a:lnTo>
                      <a:lnTo>
                        <a:pt x="1059" y="123"/>
                      </a:lnTo>
                      <a:lnTo>
                        <a:pt x="1085" y="142"/>
                      </a:lnTo>
                      <a:lnTo>
                        <a:pt x="1111" y="162"/>
                      </a:lnTo>
                      <a:lnTo>
                        <a:pt x="1136" y="183"/>
                      </a:lnTo>
                      <a:lnTo>
                        <a:pt x="1159" y="205"/>
                      </a:lnTo>
                      <a:lnTo>
                        <a:pt x="1181" y="229"/>
                      </a:lnTo>
                      <a:lnTo>
                        <a:pt x="1203" y="253"/>
                      </a:lnTo>
                      <a:lnTo>
                        <a:pt x="1224" y="278"/>
                      </a:lnTo>
                      <a:lnTo>
                        <a:pt x="1243" y="304"/>
                      </a:lnTo>
                      <a:lnTo>
                        <a:pt x="1260" y="332"/>
                      </a:lnTo>
                      <a:lnTo>
                        <a:pt x="1275" y="361"/>
                      </a:lnTo>
                      <a:lnTo>
                        <a:pt x="1290" y="390"/>
                      </a:lnTo>
                      <a:lnTo>
                        <a:pt x="1304" y="419"/>
                      </a:lnTo>
                      <a:lnTo>
                        <a:pt x="1316" y="450"/>
                      </a:lnTo>
                      <a:lnTo>
                        <a:pt x="1326" y="482"/>
                      </a:lnTo>
                      <a:lnTo>
                        <a:pt x="1335" y="513"/>
                      </a:lnTo>
                      <a:lnTo>
                        <a:pt x="1344" y="545"/>
                      </a:lnTo>
                      <a:lnTo>
                        <a:pt x="1349" y="580"/>
                      </a:lnTo>
                      <a:lnTo>
                        <a:pt x="1354" y="614"/>
                      </a:lnTo>
                      <a:lnTo>
                        <a:pt x="1355" y="648"/>
                      </a:lnTo>
                      <a:lnTo>
                        <a:pt x="1357" y="682"/>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8" name="Freeform 24"/>
                <p:cNvSpPr>
                  <a:spLocks noEditPoints="1"/>
                </p:cNvSpPr>
                <p:nvPr/>
              </p:nvSpPr>
              <p:spPr bwMode="auto">
                <a:xfrm>
                  <a:off x="3069" y="2624"/>
                  <a:ext cx="1358" cy="1357"/>
                </a:xfrm>
                <a:custGeom>
                  <a:avLst/>
                  <a:gdLst>
                    <a:gd name="T0" fmla="*/ 1344 w 1358"/>
                    <a:gd name="T1" fmla="*/ 542 h 1357"/>
                    <a:gd name="T2" fmla="*/ 1291 w 1358"/>
                    <a:gd name="T3" fmla="*/ 385 h 1357"/>
                    <a:gd name="T4" fmla="*/ 1202 w 1358"/>
                    <a:gd name="T5" fmla="*/ 248 h 1357"/>
                    <a:gd name="T6" fmla="*/ 1085 w 1358"/>
                    <a:gd name="T7" fmla="*/ 135 h 1357"/>
                    <a:gd name="T8" fmla="*/ 943 w 1358"/>
                    <a:gd name="T9" fmla="*/ 55 h 1357"/>
                    <a:gd name="T10" fmla="*/ 782 w 1358"/>
                    <a:gd name="T11" fmla="*/ 9 h 1357"/>
                    <a:gd name="T12" fmla="*/ 610 w 1358"/>
                    <a:gd name="T13" fmla="*/ 4 h 1357"/>
                    <a:gd name="T14" fmla="*/ 445 w 1358"/>
                    <a:gd name="T15" fmla="*/ 41 h 1357"/>
                    <a:gd name="T16" fmla="*/ 300 w 1358"/>
                    <a:gd name="T17" fmla="*/ 116 h 1357"/>
                    <a:gd name="T18" fmla="*/ 176 w 1358"/>
                    <a:gd name="T19" fmla="*/ 222 h 1357"/>
                    <a:gd name="T20" fmla="*/ 82 w 1358"/>
                    <a:gd name="T21" fmla="*/ 356 h 1357"/>
                    <a:gd name="T22" fmla="*/ 22 w 1358"/>
                    <a:gd name="T23" fmla="*/ 510 h 1357"/>
                    <a:gd name="T24" fmla="*/ 0 w 1358"/>
                    <a:gd name="T25" fmla="*/ 679 h 1357"/>
                    <a:gd name="T26" fmla="*/ 22 w 1358"/>
                    <a:gd name="T27" fmla="*/ 849 h 1357"/>
                    <a:gd name="T28" fmla="*/ 82 w 1358"/>
                    <a:gd name="T29" fmla="*/ 1002 h 1357"/>
                    <a:gd name="T30" fmla="*/ 176 w 1358"/>
                    <a:gd name="T31" fmla="*/ 1134 h 1357"/>
                    <a:gd name="T32" fmla="*/ 300 w 1358"/>
                    <a:gd name="T33" fmla="*/ 1242 h 1357"/>
                    <a:gd name="T34" fmla="*/ 445 w 1358"/>
                    <a:gd name="T35" fmla="*/ 1315 h 1357"/>
                    <a:gd name="T36" fmla="*/ 610 w 1358"/>
                    <a:gd name="T37" fmla="*/ 1353 h 1357"/>
                    <a:gd name="T38" fmla="*/ 782 w 1358"/>
                    <a:gd name="T39" fmla="*/ 1350 h 1357"/>
                    <a:gd name="T40" fmla="*/ 943 w 1358"/>
                    <a:gd name="T41" fmla="*/ 1304 h 1357"/>
                    <a:gd name="T42" fmla="*/ 1085 w 1358"/>
                    <a:gd name="T43" fmla="*/ 1223 h 1357"/>
                    <a:gd name="T44" fmla="*/ 1202 w 1358"/>
                    <a:gd name="T45" fmla="*/ 1110 h 1357"/>
                    <a:gd name="T46" fmla="*/ 1291 w 1358"/>
                    <a:gd name="T47" fmla="*/ 973 h 1357"/>
                    <a:gd name="T48" fmla="*/ 1344 w 1358"/>
                    <a:gd name="T49" fmla="*/ 816 h 1357"/>
                    <a:gd name="T50" fmla="*/ 1351 w 1358"/>
                    <a:gd name="T51" fmla="*/ 679 h 1357"/>
                    <a:gd name="T52" fmla="*/ 1329 w 1358"/>
                    <a:gd name="T53" fmla="*/ 847 h 1357"/>
                    <a:gd name="T54" fmla="*/ 1269 w 1358"/>
                    <a:gd name="T55" fmla="*/ 999 h 1357"/>
                    <a:gd name="T56" fmla="*/ 1176 w 1358"/>
                    <a:gd name="T57" fmla="*/ 1131 h 1357"/>
                    <a:gd name="T58" fmla="*/ 1055 w 1358"/>
                    <a:gd name="T59" fmla="*/ 1235 h 1357"/>
                    <a:gd name="T60" fmla="*/ 909 w 1358"/>
                    <a:gd name="T61" fmla="*/ 1309 h 1357"/>
                    <a:gd name="T62" fmla="*/ 748 w 1358"/>
                    <a:gd name="T63" fmla="*/ 1346 h 1357"/>
                    <a:gd name="T64" fmla="*/ 577 w 1358"/>
                    <a:gd name="T65" fmla="*/ 1343 h 1357"/>
                    <a:gd name="T66" fmla="*/ 418 w 1358"/>
                    <a:gd name="T67" fmla="*/ 1297 h 1357"/>
                    <a:gd name="T68" fmla="*/ 277 w 1358"/>
                    <a:gd name="T69" fmla="*/ 1216 h 1357"/>
                    <a:gd name="T70" fmla="*/ 161 w 1358"/>
                    <a:gd name="T71" fmla="*/ 1105 h 1357"/>
                    <a:gd name="T72" fmla="*/ 74 w 1358"/>
                    <a:gd name="T73" fmla="*/ 970 h 1357"/>
                    <a:gd name="T74" fmla="*/ 22 w 1358"/>
                    <a:gd name="T75" fmla="*/ 814 h 1357"/>
                    <a:gd name="T76" fmla="*/ 9 w 1358"/>
                    <a:gd name="T77" fmla="*/ 645 h 1357"/>
                    <a:gd name="T78" fmla="*/ 38 w 1358"/>
                    <a:gd name="T79" fmla="*/ 479 h 1357"/>
                    <a:gd name="T80" fmla="*/ 105 w 1358"/>
                    <a:gd name="T81" fmla="*/ 330 h 1357"/>
                    <a:gd name="T82" fmla="*/ 204 w 1358"/>
                    <a:gd name="T83" fmla="*/ 205 h 1357"/>
                    <a:gd name="T84" fmla="*/ 331 w 1358"/>
                    <a:gd name="T85" fmla="*/ 104 h 1357"/>
                    <a:gd name="T86" fmla="*/ 479 w 1358"/>
                    <a:gd name="T87" fmla="*/ 38 h 1357"/>
                    <a:gd name="T88" fmla="*/ 644 w 1358"/>
                    <a:gd name="T89" fmla="*/ 9 h 1357"/>
                    <a:gd name="T90" fmla="*/ 815 w 1358"/>
                    <a:gd name="T91" fmla="*/ 22 h 1357"/>
                    <a:gd name="T92" fmla="*/ 971 w 1358"/>
                    <a:gd name="T93" fmla="*/ 74 h 1357"/>
                    <a:gd name="T94" fmla="*/ 1106 w 1358"/>
                    <a:gd name="T95" fmla="*/ 161 h 1357"/>
                    <a:gd name="T96" fmla="*/ 1217 w 1358"/>
                    <a:gd name="T97" fmla="*/ 277 h 1357"/>
                    <a:gd name="T98" fmla="*/ 1298 w 1358"/>
                    <a:gd name="T99" fmla="*/ 417 h 1357"/>
                    <a:gd name="T100" fmla="*/ 1342 w 1358"/>
                    <a:gd name="T101" fmla="*/ 577 h 13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58"/>
                    <a:gd name="T154" fmla="*/ 0 h 1357"/>
                    <a:gd name="T155" fmla="*/ 1358 w 1358"/>
                    <a:gd name="T156" fmla="*/ 1357 h 13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58" h="1357">
                      <a:moveTo>
                        <a:pt x="1358" y="679"/>
                      </a:moveTo>
                      <a:lnTo>
                        <a:pt x="1356" y="643"/>
                      </a:lnTo>
                      <a:lnTo>
                        <a:pt x="1354" y="609"/>
                      </a:lnTo>
                      <a:lnTo>
                        <a:pt x="1349" y="575"/>
                      </a:lnTo>
                      <a:lnTo>
                        <a:pt x="1344" y="542"/>
                      </a:lnTo>
                      <a:lnTo>
                        <a:pt x="1337" y="510"/>
                      </a:lnTo>
                      <a:lnTo>
                        <a:pt x="1327" y="477"/>
                      </a:lnTo>
                      <a:lnTo>
                        <a:pt x="1317" y="447"/>
                      </a:lnTo>
                      <a:lnTo>
                        <a:pt x="1305" y="416"/>
                      </a:lnTo>
                      <a:lnTo>
                        <a:pt x="1291" y="385"/>
                      </a:lnTo>
                      <a:lnTo>
                        <a:pt x="1275" y="356"/>
                      </a:lnTo>
                      <a:lnTo>
                        <a:pt x="1260" y="327"/>
                      </a:lnTo>
                      <a:lnTo>
                        <a:pt x="1241" y="299"/>
                      </a:lnTo>
                      <a:lnTo>
                        <a:pt x="1222" y="274"/>
                      </a:lnTo>
                      <a:lnTo>
                        <a:pt x="1202" y="248"/>
                      </a:lnTo>
                      <a:lnTo>
                        <a:pt x="1181" y="222"/>
                      </a:lnTo>
                      <a:lnTo>
                        <a:pt x="1159" y="199"/>
                      </a:lnTo>
                      <a:lnTo>
                        <a:pt x="1135" y="176"/>
                      </a:lnTo>
                      <a:lnTo>
                        <a:pt x="1111" y="156"/>
                      </a:lnTo>
                      <a:lnTo>
                        <a:pt x="1085" y="135"/>
                      </a:lnTo>
                      <a:lnTo>
                        <a:pt x="1058" y="116"/>
                      </a:lnTo>
                      <a:lnTo>
                        <a:pt x="1031" y="99"/>
                      </a:lnTo>
                      <a:lnTo>
                        <a:pt x="1003" y="82"/>
                      </a:lnTo>
                      <a:lnTo>
                        <a:pt x="972" y="67"/>
                      </a:lnTo>
                      <a:lnTo>
                        <a:pt x="943" y="55"/>
                      </a:lnTo>
                      <a:lnTo>
                        <a:pt x="913" y="41"/>
                      </a:lnTo>
                      <a:lnTo>
                        <a:pt x="880" y="31"/>
                      </a:lnTo>
                      <a:lnTo>
                        <a:pt x="849" y="22"/>
                      </a:lnTo>
                      <a:lnTo>
                        <a:pt x="817" y="14"/>
                      </a:lnTo>
                      <a:lnTo>
                        <a:pt x="782" y="9"/>
                      </a:lnTo>
                      <a:lnTo>
                        <a:pt x="748" y="4"/>
                      </a:lnTo>
                      <a:lnTo>
                        <a:pt x="714" y="2"/>
                      </a:lnTo>
                      <a:lnTo>
                        <a:pt x="680" y="0"/>
                      </a:lnTo>
                      <a:lnTo>
                        <a:pt x="644" y="2"/>
                      </a:lnTo>
                      <a:lnTo>
                        <a:pt x="610" y="4"/>
                      </a:lnTo>
                      <a:lnTo>
                        <a:pt x="575" y="9"/>
                      </a:lnTo>
                      <a:lnTo>
                        <a:pt x="543" y="14"/>
                      </a:lnTo>
                      <a:lnTo>
                        <a:pt x="510" y="22"/>
                      </a:lnTo>
                      <a:lnTo>
                        <a:pt x="478" y="31"/>
                      </a:lnTo>
                      <a:lnTo>
                        <a:pt x="445" y="41"/>
                      </a:lnTo>
                      <a:lnTo>
                        <a:pt x="414" y="55"/>
                      </a:lnTo>
                      <a:lnTo>
                        <a:pt x="385" y="67"/>
                      </a:lnTo>
                      <a:lnTo>
                        <a:pt x="356" y="82"/>
                      </a:lnTo>
                      <a:lnTo>
                        <a:pt x="327" y="99"/>
                      </a:lnTo>
                      <a:lnTo>
                        <a:pt x="300" y="116"/>
                      </a:lnTo>
                      <a:lnTo>
                        <a:pt x="272" y="135"/>
                      </a:lnTo>
                      <a:lnTo>
                        <a:pt x="248" y="156"/>
                      </a:lnTo>
                      <a:lnTo>
                        <a:pt x="223" y="176"/>
                      </a:lnTo>
                      <a:lnTo>
                        <a:pt x="199" y="199"/>
                      </a:lnTo>
                      <a:lnTo>
                        <a:pt x="176" y="222"/>
                      </a:lnTo>
                      <a:lnTo>
                        <a:pt x="156" y="248"/>
                      </a:lnTo>
                      <a:lnTo>
                        <a:pt x="135" y="274"/>
                      </a:lnTo>
                      <a:lnTo>
                        <a:pt x="117" y="299"/>
                      </a:lnTo>
                      <a:lnTo>
                        <a:pt x="99" y="327"/>
                      </a:lnTo>
                      <a:lnTo>
                        <a:pt x="82" y="356"/>
                      </a:lnTo>
                      <a:lnTo>
                        <a:pt x="67" y="385"/>
                      </a:lnTo>
                      <a:lnTo>
                        <a:pt x="53" y="416"/>
                      </a:lnTo>
                      <a:lnTo>
                        <a:pt x="41" y="447"/>
                      </a:lnTo>
                      <a:lnTo>
                        <a:pt x="31" y="477"/>
                      </a:lnTo>
                      <a:lnTo>
                        <a:pt x="22" y="510"/>
                      </a:lnTo>
                      <a:lnTo>
                        <a:pt x="14" y="542"/>
                      </a:lnTo>
                      <a:lnTo>
                        <a:pt x="9" y="575"/>
                      </a:lnTo>
                      <a:lnTo>
                        <a:pt x="4" y="609"/>
                      </a:lnTo>
                      <a:lnTo>
                        <a:pt x="2" y="643"/>
                      </a:lnTo>
                      <a:lnTo>
                        <a:pt x="0" y="679"/>
                      </a:lnTo>
                      <a:lnTo>
                        <a:pt x="2" y="713"/>
                      </a:lnTo>
                      <a:lnTo>
                        <a:pt x="4" y="748"/>
                      </a:lnTo>
                      <a:lnTo>
                        <a:pt x="9" y="782"/>
                      </a:lnTo>
                      <a:lnTo>
                        <a:pt x="14" y="816"/>
                      </a:lnTo>
                      <a:lnTo>
                        <a:pt x="22" y="849"/>
                      </a:lnTo>
                      <a:lnTo>
                        <a:pt x="31" y="881"/>
                      </a:lnTo>
                      <a:lnTo>
                        <a:pt x="41" y="912"/>
                      </a:lnTo>
                      <a:lnTo>
                        <a:pt x="53" y="943"/>
                      </a:lnTo>
                      <a:lnTo>
                        <a:pt x="67" y="973"/>
                      </a:lnTo>
                      <a:lnTo>
                        <a:pt x="82" y="1002"/>
                      </a:lnTo>
                      <a:lnTo>
                        <a:pt x="99" y="1030"/>
                      </a:lnTo>
                      <a:lnTo>
                        <a:pt x="117" y="1059"/>
                      </a:lnTo>
                      <a:lnTo>
                        <a:pt x="135" y="1085"/>
                      </a:lnTo>
                      <a:lnTo>
                        <a:pt x="156" y="1110"/>
                      </a:lnTo>
                      <a:lnTo>
                        <a:pt x="176" y="1134"/>
                      </a:lnTo>
                      <a:lnTo>
                        <a:pt x="199" y="1158"/>
                      </a:lnTo>
                      <a:lnTo>
                        <a:pt x="223" y="1180"/>
                      </a:lnTo>
                      <a:lnTo>
                        <a:pt x="248" y="1203"/>
                      </a:lnTo>
                      <a:lnTo>
                        <a:pt x="272" y="1223"/>
                      </a:lnTo>
                      <a:lnTo>
                        <a:pt x="300" y="1242"/>
                      </a:lnTo>
                      <a:lnTo>
                        <a:pt x="327" y="1259"/>
                      </a:lnTo>
                      <a:lnTo>
                        <a:pt x="356" y="1276"/>
                      </a:lnTo>
                      <a:lnTo>
                        <a:pt x="385" y="1290"/>
                      </a:lnTo>
                      <a:lnTo>
                        <a:pt x="414" y="1304"/>
                      </a:lnTo>
                      <a:lnTo>
                        <a:pt x="445" y="1315"/>
                      </a:lnTo>
                      <a:lnTo>
                        <a:pt x="478" y="1327"/>
                      </a:lnTo>
                      <a:lnTo>
                        <a:pt x="510" y="1336"/>
                      </a:lnTo>
                      <a:lnTo>
                        <a:pt x="543" y="1343"/>
                      </a:lnTo>
                      <a:lnTo>
                        <a:pt x="575" y="1350"/>
                      </a:lnTo>
                      <a:lnTo>
                        <a:pt x="610" y="1353"/>
                      </a:lnTo>
                      <a:lnTo>
                        <a:pt x="644" y="1357"/>
                      </a:lnTo>
                      <a:lnTo>
                        <a:pt x="680" y="1357"/>
                      </a:lnTo>
                      <a:lnTo>
                        <a:pt x="714" y="1357"/>
                      </a:lnTo>
                      <a:lnTo>
                        <a:pt x="748" y="1353"/>
                      </a:lnTo>
                      <a:lnTo>
                        <a:pt x="782" y="1350"/>
                      </a:lnTo>
                      <a:lnTo>
                        <a:pt x="817" y="1343"/>
                      </a:lnTo>
                      <a:lnTo>
                        <a:pt x="849" y="1336"/>
                      </a:lnTo>
                      <a:lnTo>
                        <a:pt x="880" y="1327"/>
                      </a:lnTo>
                      <a:lnTo>
                        <a:pt x="913" y="1315"/>
                      </a:lnTo>
                      <a:lnTo>
                        <a:pt x="943" y="1304"/>
                      </a:lnTo>
                      <a:lnTo>
                        <a:pt x="972" y="1290"/>
                      </a:lnTo>
                      <a:lnTo>
                        <a:pt x="1003" y="1276"/>
                      </a:lnTo>
                      <a:lnTo>
                        <a:pt x="1031" y="1259"/>
                      </a:lnTo>
                      <a:lnTo>
                        <a:pt x="1058" y="1242"/>
                      </a:lnTo>
                      <a:lnTo>
                        <a:pt x="1085" y="1223"/>
                      </a:lnTo>
                      <a:lnTo>
                        <a:pt x="1111" y="1203"/>
                      </a:lnTo>
                      <a:lnTo>
                        <a:pt x="1135" y="1180"/>
                      </a:lnTo>
                      <a:lnTo>
                        <a:pt x="1159" y="1158"/>
                      </a:lnTo>
                      <a:lnTo>
                        <a:pt x="1181" y="1134"/>
                      </a:lnTo>
                      <a:lnTo>
                        <a:pt x="1202" y="1110"/>
                      </a:lnTo>
                      <a:lnTo>
                        <a:pt x="1222" y="1085"/>
                      </a:lnTo>
                      <a:lnTo>
                        <a:pt x="1241" y="1059"/>
                      </a:lnTo>
                      <a:lnTo>
                        <a:pt x="1260" y="1030"/>
                      </a:lnTo>
                      <a:lnTo>
                        <a:pt x="1275" y="1002"/>
                      </a:lnTo>
                      <a:lnTo>
                        <a:pt x="1291" y="973"/>
                      </a:lnTo>
                      <a:lnTo>
                        <a:pt x="1305" y="943"/>
                      </a:lnTo>
                      <a:lnTo>
                        <a:pt x="1317" y="912"/>
                      </a:lnTo>
                      <a:lnTo>
                        <a:pt x="1327" y="881"/>
                      </a:lnTo>
                      <a:lnTo>
                        <a:pt x="1337" y="849"/>
                      </a:lnTo>
                      <a:lnTo>
                        <a:pt x="1344" y="816"/>
                      </a:lnTo>
                      <a:lnTo>
                        <a:pt x="1349" y="782"/>
                      </a:lnTo>
                      <a:lnTo>
                        <a:pt x="1354" y="748"/>
                      </a:lnTo>
                      <a:lnTo>
                        <a:pt x="1356" y="713"/>
                      </a:lnTo>
                      <a:lnTo>
                        <a:pt x="1358" y="679"/>
                      </a:lnTo>
                      <a:close/>
                      <a:moveTo>
                        <a:pt x="1351" y="679"/>
                      </a:moveTo>
                      <a:lnTo>
                        <a:pt x="1349" y="713"/>
                      </a:lnTo>
                      <a:lnTo>
                        <a:pt x="1347" y="748"/>
                      </a:lnTo>
                      <a:lnTo>
                        <a:pt x="1342" y="782"/>
                      </a:lnTo>
                      <a:lnTo>
                        <a:pt x="1337" y="814"/>
                      </a:lnTo>
                      <a:lnTo>
                        <a:pt x="1329" y="847"/>
                      </a:lnTo>
                      <a:lnTo>
                        <a:pt x="1320" y="879"/>
                      </a:lnTo>
                      <a:lnTo>
                        <a:pt x="1310" y="910"/>
                      </a:lnTo>
                      <a:lnTo>
                        <a:pt x="1298" y="941"/>
                      </a:lnTo>
                      <a:lnTo>
                        <a:pt x="1284" y="970"/>
                      </a:lnTo>
                      <a:lnTo>
                        <a:pt x="1269" y="999"/>
                      </a:lnTo>
                      <a:lnTo>
                        <a:pt x="1253" y="1026"/>
                      </a:lnTo>
                      <a:lnTo>
                        <a:pt x="1236" y="1054"/>
                      </a:lnTo>
                      <a:lnTo>
                        <a:pt x="1217" y="1081"/>
                      </a:lnTo>
                      <a:lnTo>
                        <a:pt x="1197" y="1105"/>
                      </a:lnTo>
                      <a:lnTo>
                        <a:pt x="1176" y="1131"/>
                      </a:lnTo>
                      <a:lnTo>
                        <a:pt x="1154" y="1153"/>
                      </a:lnTo>
                      <a:lnTo>
                        <a:pt x="1130" y="1175"/>
                      </a:lnTo>
                      <a:lnTo>
                        <a:pt x="1106" y="1197"/>
                      </a:lnTo>
                      <a:lnTo>
                        <a:pt x="1080" y="1216"/>
                      </a:lnTo>
                      <a:lnTo>
                        <a:pt x="1055" y="1235"/>
                      </a:lnTo>
                      <a:lnTo>
                        <a:pt x="1027" y="1252"/>
                      </a:lnTo>
                      <a:lnTo>
                        <a:pt x="1000" y="1269"/>
                      </a:lnTo>
                      <a:lnTo>
                        <a:pt x="971" y="1283"/>
                      </a:lnTo>
                      <a:lnTo>
                        <a:pt x="940" y="1297"/>
                      </a:lnTo>
                      <a:lnTo>
                        <a:pt x="909" y="1309"/>
                      </a:lnTo>
                      <a:lnTo>
                        <a:pt x="878" y="1319"/>
                      </a:lnTo>
                      <a:lnTo>
                        <a:pt x="848" y="1329"/>
                      </a:lnTo>
                      <a:lnTo>
                        <a:pt x="815" y="1336"/>
                      </a:lnTo>
                      <a:lnTo>
                        <a:pt x="781" y="1343"/>
                      </a:lnTo>
                      <a:lnTo>
                        <a:pt x="748" y="1346"/>
                      </a:lnTo>
                      <a:lnTo>
                        <a:pt x="714" y="1350"/>
                      </a:lnTo>
                      <a:lnTo>
                        <a:pt x="680" y="1350"/>
                      </a:lnTo>
                      <a:lnTo>
                        <a:pt x="644" y="1350"/>
                      </a:lnTo>
                      <a:lnTo>
                        <a:pt x="611" y="1346"/>
                      </a:lnTo>
                      <a:lnTo>
                        <a:pt x="577" y="1343"/>
                      </a:lnTo>
                      <a:lnTo>
                        <a:pt x="545" y="1336"/>
                      </a:lnTo>
                      <a:lnTo>
                        <a:pt x="512" y="1329"/>
                      </a:lnTo>
                      <a:lnTo>
                        <a:pt x="479" y="1319"/>
                      </a:lnTo>
                      <a:lnTo>
                        <a:pt x="449" y="1309"/>
                      </a:lnTo>
                      <a:lnTo>
                        <a:pt x="418" y="1297"/>
                      </a:lnTo>
                      <a:lnTo>
                        <a:pt x="389" y="1283"/>
                      </a:lnTo>
                      <a:lnTo>
                        <a:pt x="360" y="1269"/>
                      </a:lnTo>
                      <a:lnTo>
                        <a:pt x="331" y="1252"/>
                      </a:lnTo>
                      <a:lnTo>
                        <a:pt x="303" y="1235"/>
                      </a:lnTo>
                      <a:lnTo>
                        <a:pt x="277" y="1216"/>
                      </a:lnTo>
                      <a:lnTo>
                        <a:pt x="252" y="1197"/>
                      </a:lnTo>
                      <a:lnTo>
                        <a:pt x="228" y="1175"/>
                      </a:lnTo>
                      <a:lnTo>
                        <a:pt x="204" y="1153"/>
                      </a:lnTo>
                      <a:lnTo>
                        <a:pt x="182" y="1131"/>
                      </a:lnTo>
                      <a:lnTo>
                        <a:pt x="161" y="1105"/>
                      </a:lnTo>
                      <a:lnTo>
                        <a:pt x="141" y="1081"/>
                      </a:lnTo>
                      <a:lnTo>
                        <a:pt x="123" y="1054"/>
                      </a:lnTo>
                      <a:lnTo>
                        <a:pt x="105" y="1026"/>
                      </a:lnTo>
                      <a:lnTo>
                        <a:pt x="89" y="999"/>
                      </a:lnTo>
                      <a:lnTo>
                        <a:pt x="74" y="970"/>
                      </a:lnTo>
                      <a:lnTo>
                        <a:pt x="60" y="941"/>
                      </a:lnTo>
                      <a:lnTo>
                        <a:pt x="48" y="910"/>
                      </a:lnTo>
                      <a:lnTo>
                        <a:pt x="38" y="879"/>
                      </a:lnTo>
                      <a:lnTo>
                        <a:pt x="29" y="847"/>
                      </a:lnTo>
                      <a:lnTo>
                        <a:pt x="22" y="814"/>
                      </a:lnTo>
                      <a:lnTo>
                        <a:pt x="16" y="782"/>
                      </a:lnTo>
                      <a:lnTo>
                        <a:pt x="12" y="748"/>
                      </a:lnTo>
                      <a:lnTo>
                        <a:pt x="9" y="713"/>
                      </a:lnTo>
                      <a:lnTo>
                        <a:pt x="9" y="679"/>
                      </a:lnTo>
                      <a:lnTo>
                        <a:pt x="9" y="645"/>
                      </a:lnTo>
                      <a:lnTo>
                        <a:pt x="12" y="611"/>
                      </a:lnTo>
                      <a:lnTo>
                        <a:pt x="16" y="577"/>
                      </a:lnTo>
                      <a:lnTo>
                        <a:pt x="22" y="544"/>
                      </a:lnTo>
                      <a:lnTo>
                        <a:pt x="29" y="512"/>
                      </a:lnTo>
                      <a:lnTo>
                        <a:pt x="38" y="479"/>
                      </a:lnTo>
                      <a:lnTo>
                        <a:pt x="48" y="448"/>
                      </a:lnTo>
                      <a:lnTo>
                        <a:pt x="60" y="417"/>
                      </a:lnTo>
                      <a:lnTo>
                        <a:pt x="74" y="388"/>
                      </a:lnTo>
                      <a:lnTo>
                        <a:pt x="89" y="359"/>
                      </a:lnTo>
                      <a:lnTo>
                        <a:pt x="105" y="330"/>
                      </a:lnTo>
                      <a:lnTo>
                        <a:pt x="123" y="305"/>
                      </a:lnTo>
                      <a:lnTo>
                        <a:pt x="141" y="277"/>
                      </a:lnTo>
                      <a:lnTo>
                        <a:pt x="161" y="252"/>
                      </a:lnTo>
                      <a:lnTo>
                        <a:pt x="182" y="228"/>
                      </a:lnTo>
                      <a:lnTo>
                        <a:pt x="204" y="205"/>
                      </a:lnTo>
                      <a:lnTo>
                        <a:pt x="228" y="183"/>
                      </a:lnTo>
                      <a:lnTo>
                        <a:pt x="252" y="161"/>
                      </a:lnTo>
                      <a:lnTo>
                        <a:pt x="277" y="142"/>
                      </a:lnTo>
                      <a:lnTo>
                        <a:pt x="303" y="123"/>
                      </a:lnTo>
                      <a:lnTo>
                        <a:pt x="331" y="104"/>
                      </a:lnTo>
                      <a:lnTo>
                        <a:pt x="360" y="89"/>
                      </a:lnTo>
                      <a:lnTo>
                        <a:pt x="389" y="74"/>
                      </a:lnTo>
                      <a:lnTo>
                        <a:pt x="418" y="60"/>
                      </a:lnTo>
                      <a:lnTo>
                        <a:pt x="449" y="48"/>
                      </a:lnTo>
                      <a:lnTo>
                        <a:pt x="479" y="38"/>
                      </a:lnTo>
                      <a:lnTo>
                        <a:pt x="512" y="29"/>
                      </a:lnTo>
                      <a:lnTo>
                        <a:pt x="545" y="22"/>
                      </a:lnTo>
                      <a:lnTo>
                        <a:pt x="577" y="15"/>
                      </a:lnTo>
                      <a:lnTo>
                        <a:pt x="611" y="12"/>
                      </a:lnTo>
                      <a:lnTo>
                        <a:pt x="644" y="9"/>
                      </a:lnTo>
                      <a:lnTo>
                        <a:pt x="680" y="9"/>
                      </a:lnTo>
                      <a:lnTo>
                        <a:pt x="714" y="9"/>
                      </a:lnTo>
                      <a:lnTo>
                        <a:pt x="748" y="12"/>
                      </a:lnTo>
                      <a:lnTo>
                        <a:pt x="781" y="15"/>
                      </a:lnTo>
                      <a:lnTo>
                        <a:pt x="815" y="22"/>
                      </a:lnTo>
                      <a:lnTo>
                        <a:pt x="848" y="29"/>
                      </a:lnTo>
                      <a:lnTo>
                        <a:pt x="878" y="38"/>
                      </a:lnTo>
                      <a:lnTo>
                        <a:pt x="909" y="48"/>
                      </a:lnTo>
                      <a:lnTo>
                        <a:pt x="940" y="60"/>
                      </a:lnTo>
                      <a:lnTo>
                        <a:pt x="971" y="74"/>
                      </a:lnTo>
                      <a:lnTo>
                        <a:pt x="1000" y="89"/>
                      </a:lnTo>
                      <a:lnTo>
                        <a:pt x="1027" y="104"/>
                      </a:lnTo>
                      <a:lnTo>
                        <a:pt x="1055" y="123"/>
                      </a:lnTo>
                      <a:lnTo>
                        <a:pt x="1080" y="142"/>
                      </a:lnTo>
                      <a:lnTo>
                        <a:pt x="1106" y="161"/>
                      </a:lnTo>
                      <a:lnTo>
                        <a:pt x="1130" y="183"/>
                      </a:lnTo>
                      <a:lnTo>
                        <a:pt x="1154" y="205"/>
                      </a:lnTo>
                      <a:lnTo>
                        <a:pt x="1176" y="228"/>
                      </a:lnTo>
                      <a:lnTo>
                        <a:pt x="1197" y="252"/>
                      </a:lnTo>
                      <a:lnTo>
                        <a:pt x="1217" y="277"/>
                      </a:lnTo>
                      <a:lnTo>
                        <a:pt x="1236" y="305"/>
                      </a:lnTo>
                      <a:lnTo>
                        <a:pt x="1253" y="330"/>
                      </a:lnTo>
                      <a:lnTo>
                        <a:pt x="1269" y="359"/>
                      </a:lnTo>
                      <a:lnTo>
                        <a:pt x="1284" y="388"/>
                      </a:lnTo>
                      <a:lnTo>
                        <a:pt x="1298" y="417"/>
                      </a:lnTo>
                      <a:lnTo>
                        <a:pt x="1310" y="448"/>
                      </a:lnTo>
                      <a:lnTo>
                        <a:pt x="1320" y="479"/>
                      </a:lnTo>
                      <a:lnTo>
                        <a:pt x="1329" y="512"/>
                      </a:lnTo>
                      <a:lnTo>
                        <a:pt x="1337" y="544"/>
                      </a:lnTo>
                      <a:lnTo>
                        <a:pt x="1342" y="577"/>
                      </a:lnTo>
                      <a:lnTo>
                        <a:pt x="1347" y="611"/>
                      </a:lnTo>
                      <a:lnTo>
                        <a:pt x="1349" y="645"/>
                      </a:lnTo>
                      <a:lnTo>
                        <a:pt x="1351" y="679"/>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59" name="Freeform 25"/>
                <p:cNvSpPr>
                  <a:spLocks noEditPoints="1"/>
                </p:cNvSpPr>
                <p:nvPr/>
              </p:nvSpPr>
              <p:spPr bwMode="auto">
                <a:xfrm>
                  <a:off x="3073" y="2628"/>
                  <a:ext cx="1350" cy="1349"/>
                </a:xfrm>
                <a:custGeom>
                  <a:avLst/>
                  <a:gdLst>
                    <a:gd name="T0" fmla="*/ 1337 w 1350"/>
                    <a:gd name="T1" fmla="*/ 538 h 1349"/>
                    <a:gd name="T2" fmla="*/ 1283 w 1350"/>
                    <a:gd name="T3" fmla="*/ 383 h 1349"/>
                    <a:gd name="T4" fmla="*/ 1196 w 1350"/>
                    <a:gd name="T5" fmla="*/ 246 h 1349"/>
                    <a:gd name="T6" fmla="*/ 1078 w 1350"/>
                    <a:gd name="T7" fmla="*/ 135 h 1349"/>
                    <a:gd name="T8" fmla="*/ 938 w 1350"/>
                    <a:gd name="T9" fmla="*/ 53 h 1349"/>
                    <a:gd name="T10" fmla="*/ 778 w 1350"/>
                    <a:gd name="T11" fmla="*/ 8 h 1349"/>
                    <a:gd name="T12" fmla="*/ 606 w 1350"/>
                    <a:gd name="T13" fmla="*/ 5 h 1349"/>
                    <a:gd name="T14" fmla="*/ 443 w 1350"/>
                    <a:gd name="T15" fmla="*/ 41 h 1349"/>
                    <a:gd name="T16" fmla="*/ 297 w 1350"/>
                    <a:gd name="T17" fmla="*/ 116 h 1349"/>
                    <a:gd name="T18" fmla="*/ 176 w 1350"/>
                    <a:gd name="T19" fmla="*/ 222 h 1349"/>
                    <a:gd name="T20" fmla="*/ 82 w 1350"/>
                    <a:gd name="T21" fmla="*/ 354 h 1349"/>
                    <a:gd name="T22" fmla="*/ 22 w 1350"/>
                    <a:gd name="T23" fmla="*/ 506 h 1349"/>
                    <a:gd name="T24" fmla="*/ 0 w 1350"/>
                    <a:gd name="T25" fmla="*/ 675 h 1349"/>
                    <a:gd name="T26" fmla="*/ 22 w 1350"/>
                    <a:gd name="T27" fmla="*/ 843 h 1349"/>
                    <a:gd name="T28" fmla="*/ 82 w 1350"/>
                    <a:gd name="T29" fmla="*/ 997 h 1349"/>
                    <a:gd name="T30" fmla="*/ 176 w 1350"/>
                    <a:gd name="T31" fmla="*/ 1128 h 1349"/>
                    <a:gd name="T32" fmla="*/ 297 w 1350"/>
                    <a:gd name="T33" fmla="*/ 1235 h 1349"/>
                    <a:gd name="T34" fmla="*/ 443 w 1350"/>
                    <a:gd name="T35" fmla="*/ 1308 h 1349"/>
                    <a:gd name="T36" fmla="*/ 606 w 1350"/>
                    <a:gd name="T37" fmla="*/ 1346 h 1349"/>
                    <a:gd name="T38" fmla="*/ 778 w 1350"/>
                    <a:gd name="T39" fmla="*/ 1342 h 1349"/>
                    <a:gd name="T40" fmla="*/ 938 w 1350"/>
                    <a:gd name="T41" fmla="*/ 1296 h 1349"/>
                    <a:gd name="T42" fmla="*/ 1078 w 1350"/>
                    <a:gd name="T43" fmla="*/ 1216 h 1349"/>
                    <a:gd name="T44" fmla="*/ 1196 w 1350"/>
                    <a:gd name="T45" fmla="*/ 1105 h 1349"/>
                    <a:gd name="T46" fmla="*/ 1283 w 1350"/>
                    <a:gd name="T47" fmla="*/ 968 h 1349"/>
                    <a:gd name="T48" fmla="*/ 1337 w 1350"/>
                    <a:gd name="T49" fmla="*/ 810 h 1349"/>
                    <a:gd name="T50" fmla="*/ 1343 w 1350"/>
                    <a:gd name="T51" fmla="*/ 675 h 1349"/>
                    <a:gd name="T52" fmla="*/ 1321 w 1350"/>
                    <a:gd name="T53" fmla="*/ 841 h 1349"/>
                    <a:gd name="T54" fmla="*/ 1261 w 1350"/>
                    <a:gd name="T55" fmla="*/ 993 h 1349"/>
                    <a:gd name="T56" fmla="*/ 1169 w 1350"/>
                    <a:gd name="T57" fmla="*/ 1123 h 1349"/>
                    <a:gd name="T58" fmla="*/ 1049 w 1350"/>
                    <a:gd name="T59" fmla="*/ 1228 h 1349"/>
                    <a:gd name="T60" fmla="*/ 905 w 1350"/>
                    <a:gd name="T61" fmla="*/ 1301 h 1349"/>
                    <a:gd name="T62" fmla="*/ 743 w 1350"/>
                    <a:gd name="T63" fmla="*/ 1339 h 1349"/>
                    <a:gd name="T64" fmla="*/ 573 w 1350"/>
                    <a:gd name="T65" fmla="*/ 1334 h 1349"/>
                    <a:gd name="T66" fmla="*/ 416 w 1350"/>
                    <a:gd name="T67" fmla="*/ 1289 h 1349"/>
                    <a:gd name="T68" fmla="*/ 275 w 1350"/>
                    <a:gd name="T69" fmla="*/ 1209 h 1349"/>
                    <a:gd name="T70" fmla="*/ 161 w 1350"/>
                    <a:gd name="T71" fmla="*/ 1099 h 1349"/>
                    <a:gd name="T72" fmla="*/ 73 w 1350"/>
                    <a:gd name="T73" fmla="*/ 964 h 1349"/>
                    <a:gd name="T74" fmla="*/ 22 w 1350"/>
                    <a:gd name="T75" fmla="*/ 809 h 1349"/>
                    <a:gd name="T76" fmla="*/ 8 w 1350"/>
                    <a:gd name="T77" fmla="*/ 641 h 1349"/>
                    <a:gd name="T78" fmla="*/ 37 w 1350"/>
                    <a:gd name="T79" fmla="*/ 477 h 1349"/>
                    <a:gd name="T80" fmla="*/ 104 w 1350"/>
                    <a:gd name="T81" fmla="*/ 330 h 1349"/>
                    <a:gd name="T82" fmla="*/ 203 w 1350"/>
                    <a:gd name="T83" fmla="*/ 203 h 1349"/>
                    <a:gd name="T84" fmla="*/ 328 w 1350"/>
                    <a:gd name="T85" fmla="*/ 104 h 1349"/>
                    <a:gd name="T86" fmla="*/ 477 w 1350"/>
                    <a:gd name="T87" fmla="*/ 37 h 1349"/>
                    <a:gd name="T88" fmla="*/ 642 w 1350"/>
                    <a:gd name="T89" fmla="*/ 8 h 1349"/>
                    <a:gd name="T90" fmla="*/ 809 w 1350"/>
                    <a:gd name="T91" fmla="*/ 22 h 1349"/>
                    <a:gd name="T92" fmla="*/ 965 w 1350"/>
                    <a:gd name="T93" fmla="*/ 73 h 1349"/>
                    <a:gd name="T94" fmla="*/ 1100 w 1350"/>
                    <a:gd name="T95" fmla="*/ 160 h 1349"/>
                    <a:gd name="T96" fmla="*/ 1210 w 1350"/>
                    <a:gd name="T97" fmla="*/ 275 h 1349"/>
                    <a:gd name="T98" fmla="*/ 1290 w 1350"/>
                    <a:gd name="T99" fmla="*/ 415 h 1349"/>
                    <a:gd name="T100" fmla="*/ 1335 w 1350"/>
                    <a:gd name="T101" fmla="*/ 573 h 134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50"/>
                    <a:gd name="T154" fmla="*/ 0 h 1349"/>
                    <a:gd name="T155" fmla="*/ 1350 w 1350"/>
                    <a:gd name="T156" fmla="*/ 1349 h 134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50" h="1349">
                      <a:moveTo>
                        <a:pt x="1350" y="675"/>
                      </a:moveTo>
                      <a:lnTo>
                        <a:pt x="1348" y="641"/>
                      </a:lnTo>
                      <a:lnTo>
                        <a:pt x="1347" y="607"/>
                      </a:lnTo>
                      <a:lnTo>
                        <a:pt x="1342" y="573"/>
                      </a:lnTo>
                      <a:lnTo>
                        <a:pt x="1337" y="538"/>
                      </a:lnTo>
                      <a:lnTo>
                        <a:pt x="1328" y="506"/>
                      </a:lnTo>
                      <a:lnTo>
                        <a:pt x="1319" y="475"/>
                      </a:lnTo>
                      <a:lnTo>
                        <a:pt x="1309" y="443"/>
                      </a:lnTo>
                      <a:lnTo>
                        <a:pt x="1297" y="412"/>
                      </a:lnTo>
                      <a:lnTo>
                        <a:pt x="1283" y="383"/>
                      </a:lnTo>
                      <a:lnTo>
                        <a:pt x="1268" y="354"/>
                      </a:lnTo>
                      <a:lnTo>
                        <a:pt x="1253" y="325"/>
                      </a:lnTo>
                      <a:lnTo>
                        <a:pt x="1236" y="297"/>
                      </a:lnTo>
                      <a:lnTo>
                        <a:pt x="1217" y="271"/>
                      </a:lnTo>
                      <a:lnTo>
                        <a:pt x="1196" y="246"/>
                      </a:lnTo>
                      <a:lnTo>
                        <a:pt x="1174" y="222"/>
                      </a:lnTo>
                      <a:lnTo>
                        <a:pt x="1152" y="198"/>
                      </a:lnTo>
                      <a:lnTo>
                        <a:pt x="1129" y="176"/>
                      </a:lnTo>
                      <a:lnTo>
                        <a:pt x="1104" y="155"/>
                      </a:lnTo>
                      <a:lnTo>
                        <a:pt x="1078" y="135"/>
                      </a:lnTo>
                      <a:lnTo>
                        <a:pt x="1052" y="116"/>
                      </a:lnTo>
                      <a:lnTo>
                        <a:pt x="1025" y="99"/>
                      </a:lnTo>
                      <a:lnTo>
                        <a:pt x="998" y="82"/>
                      </a:lnTo>
                      <a:lnTo>
                        <a:pt x="968" y="66"/>
                      </a:lnTo>
                      <a:lnTo>
                        <a:pt x="938" y="53"/>
                      </a:lnTo>
                      <a:lnTo>
                        <a:pt x="907" y="41"/>
                      </a:lnTo>
                      <a:lnTo>
                        <a:pt x="876" y="30"/>
                      </a:lnTo>
                      <a:lnTo>
                        <a:pt x="844" y="22"/>
                      </a:lnTo>
                      <a:lnTo>
                        <a:pt x="811" y="15"/>
                      </a:lnTo>
                      <a:lnTo>
                        <a:pt x="778" y="8"/>
                      </a:lnTo>
                      <a:lnTo>
                        <a:pt x="744" y="5"/>
                      </a:lnTo>
                      <a:lnTo>
                        <a:pt x="710" y="1"/>
                      </a:lnTo>
                      <a:lnTo>
                        <a:pt x="676" y="0"/>
                      </a:lnTo>
                      <a:lnTo>
                        <a:pt x="640" y="1"/>
                      </a:lnTo>
                      <a:lnTo>
                        <a:pt x="606" y="5"/>
                      </a:lnTo>
                      <a:lnTo>
                        <a:pt x="573" y="8"/>
                      </a:lnTo>
                      <a:lnTo>
                        <a:pt x="539" y="15"/>
                      </a:lnTo>
                      <a:lnTo>
                        <a:pt x="506" y="22"/>
                      </a:lnTo>
                      <a:lnTo>
                        <a:pt x="474" y="30"/>
                      </a:lnTo>
                      <a:lnTo>
                        <a:pt x="443" y="41"/>
                      </a:lnTo>
                      <a:lnTo>
                        <a:pt x="412" y="53"/>
                      </a:lnTo>
                      <a:lnTo>
                        <a:pt x="383" y="66"/>
                      </a:lnTo>
                      <a:lnTo>
                        <a:pt x="354" y="82"/>
                      </a:lnTo>
                      <a:lnTo>
                        <a:pt x="325" y="99"/>
                      </a:lnTo>
                      <a:lnTo>
                        <a:pt x="297" y="116"/>
                      </a:lnTo>
                      <a:lnTo>
                        <a:pt x="272" y="135"/>
                      </a:lnTo>
                      <a:lnTo>
                        <a:pt x="246" y="155"/>
                      </a:lnTo>
                      <a:lnTo>
                        <a:pt x="222" y="176"/>
                      </a:lnTo>
                      <a:lnTo>
                        <a:pt x="198" y="198"/>
                      </a:lnTo>
                      <a:lnTo>
                        <a:pt x="176" y="222"/>
                      </a:lnTo>
                      <a:lnTo>
                        <a:pt x="154" y="246"/>
                      </a:lnTo>
                      <a:lnTo>
                        <a:pt x="135" y="271"/>
                      </a:lnTo>
                      <a:lnTo>
                        <a:pt x="116" y="297"/>
                      </a:lnTo>
                      <a:lnTo>
                        <a:pt x="97" y="325"/>
                      </a:lnTo>
                      <a:lnTo>
                        <a:pt x="82" y="354"/>
                      </a:lnTo>
                      <a:lnTo>
                        <a:pt x="66" y="383"/>
                      </a:lnTo>
                      <a:lnTo>
                        <a:pt x="53" y="412"/>
                      </a:lnTo>
                      <a:lnTo>
                        <a:pt x="41" y="443"/>
                      </a:lnTo>
                      <a:lnTo>
                        <a:pt x="30" y="475"/>
                      </a:lnTo>
                      <a:lnTo>
                        <a:pt x="22" y="506"/>
                      </a:lnTo>
                      <a:lnTo>
                        <a:pt x="13" y="538"/>
                      </a:lnTo>
                      <a:lnTo>
                        <a:pt x="8" y="573"/>
                      </a:lnTo>
                      <a:lnTo>
                        <a:pt x="3" y="607"/>
                      </a:lnTo>
                      <a:lnTo>
                        <a:pt x="1" y="641"/>
                      </a:lnTo>
                      <a:lnTo>
                        <a:pt x="0" y="675"/>
                      </a:lnTo>
                      <a:lnTo>
                        <a:pt x="1" y="709"/>
                      </a:lnTo>
                      <a:lnTo>
                        <a:pt x="3" y="744"/>
                      </a:lnTo>
                      <a:lnTo>
                        <a:pt x="8" y="778"/>
                      </a:lnTo>
                      <a:lnTo>
                        <a:pt x="13" y="810"/>
                      </a:lnTo>
                      <a:lnTo>
                        <a:pt x="22" y="843"/>
                      </a:lnTo>
                      <a:lnTo>
                        <a:pt x="30" y="875"/>
                      </a:lnTo>
                      <a:lnTo>
                        <a:pt x="41" y="906"/>
                      </a:lnTo>
                      <a:lnTo>
                        <a:pt x="53" y="937"/>
                      </a:lnTo>
                      <a:lnTo>
                        <a:pt x="66" y="968"/>
                      </a:lnTo>
                      <a:lnTo>
                        <a:pt x="82" y="997"/>
                      </a:lnTo>
                      <a:lnTo>
                        <a:pt x="97" y="1024"/>
                      </a:lnTo>
                      <a:lnTo>
                        <a:pt x="116" y="1051"/>
                      </a:lnTo>
                      <a:lnTo>
                        <a:pt x="135" y="1079"/>
                      </a:lnTo>
                      <a:lnTo>
                        <a:pt x="154" y="1105"/>
                      </a:lnTo>
                      <a:lnTo>
                        <a:pt x="176" y="1128"/>
                      </a:lnTo>
                      <a:lnTo>
                        <a:pt x="198" y="1152"/>
                      </a:lnTo>
                      <a:lnTo>
                        <a:pt x="222" y="1175"/>
                      </a:lnTo>
                      <a:lnTo>
                        <a:pt x="246" y="1195"/>
                      </a:lnTo>
                      <a:lnTo>
                        <a:pt x="272" y="1216"/>
                      </a:lnTo>
                      <a:lnTo>
                        <a:pt x="297" y="1235"/>
                      </a:lnTo>
                      <a:lnTo>
                        <a:pt x="325" y="1252"/>
                      </a:lnTo>
                      <a:lnTo>
                        <a:pt x="354" y="1269"/>
                      </a:lnTo>
                      <a:lnTo>
                        <a:pt x="383" y="1282"/>
                      </a:lnTo>
                      <a:lnTo>
                        <a:pt x="412" y="1296"/>
                      </a:lnTo>
                      <a:lnTo>
                        <a:pt x="443" y="1308"/>
                      </a:lnTo>
                      <a:lnTo>
                        <a:pt x="474" y="1320"/>
                      </a:lnTo>
                      <a:lnTo>
                        <a:pt x="506" y="1329"/>
                      </a:lnTo>
                      <a:lnTo>
                        <a:pt x="539" y="1335"/>
                      </a:lnTo>
                      <a:lnTo>
                        <a:pt x="573" y="1342"/>
                      </a:lnTo>
                      <a:lnTo>
                        <a:pt x="606" y="1346"/>
                      </a:lnTo>
                      <a:lnTo>
                        <a:pt x="640" y="1349"/>
                      </a:lnTo>
                      <a:lnTo>
                        <a:pt x="676" y="1349"/>
                      </a:lnTo>
                      <a:lnTo>
                        <a:pt x="710" y="1349"/>
                      </a:lnTo>
                      <a:lnTo>
                        <a:pt x="744" y="1346"/>
                      </a:lnTo>
                      <a:lnTo>
                        <a:pt x="778" y="1342"/>
                      </a:lnTo>
                      <a:lnTo>
                        <a:pt x="811" y="1335"/>
                      </a:lnTo>
                      <a:lnTo>
                        <a:pt x="844" y="1329"/>
                      </a:lnTo>
                      <a:lnTo>
                        <a:pt x="876" y="1320"/>
                      </a:lnTo>
                      <a:lnTo>
                        <a:pt x="907" y="1308"/>
                      </a:lnTo>
                      <a:lnTo>
                        <a:pt x="938" y="1296"/>
                      </a:lnTo>
                      <a:lnTo>
                        <a:pt x="968" y="1282"/>
                      </a:lnTo>
                      <a:lnTo>
                        <a:pt x="998" y="1269"/>
                      </a:lnTo>
                      <a:lnTo>
                        <a:pt x="1025" y="1252"/>
                      </a:lnTo>
                      <a:lnTo>
                        <a:pt x="1052" y="1235"/>
                      </a:lnTo>
                      <a:lnTo>
                        <a:pt x="1078" y="1216"/>
                      </a:lnTo>
                      <a:lnTo>
                        <a:pt x="1104" y="1195"/>
                      </a:lnTo>
                      <a:lnTo>
                        <a:pt x="1129" y="1175"/>
                      </a:lnTo>
                      <a:lnTo>
                        <a:pt x="1152" y="1152"/>
                      </a:lnTo>
                      <a:lnTo>
                        <a:pt x="1174" y="1128"/>
                      </a:lnTo>
                      <a:lnTo>
                        <a:pt x="1196" y="1105"/>
                      </a:lnTo>
                      <a:lnTo>
                        <a:pt x="1217" y="1079"/>
                      </a:lnTo>
                      <a:lnTo>
                        <a:pt x="1236" y="1051"/>
                      </a:lnTo>
                      <a:lnTo>
                        <a:pt x="1253" y="1024"/>
                      </a:lnTo>
                      <a:lnTo>
                        <a:pt x="1268" y="997"/>
                      </a:lnTo>
                      <a:lnTo>
                        <a:pt x="1283" y="968"/>
                      </a:lnTo>
                      <a:lnTo>
                        <a:pt x="1297" y="937"/>
                      </a:lnTo>
                      <a:lnTo>
                        <a:pt x="1309" y="906"/>
                      </a:lnTo>
                      <a:lnTo>
                        <a:pt x="1319" y="875"/>
                      </a:lnTo>
                      <a:lnTo>
                        <a:pt x="1328" y="843"/>
                      </a:lnTo>
                      <a:lnTo>
                        <a:pt x="1337" y="810"/>
                      </a:lnTo>
                      <a:lnTo>
                        <a:pt x="1342" y="778"/>
                      </a:lnTo>
                      <a:lnTo>
                        <a:pt x="1347" y="744"/>
                      </a:lnTo>
                      <a:lnTo>
                        <a:pt x="1348" y="709"/>
                      </a:lnTo>
                      <a:lnTo>
                        <a:pt x="1350" y="675"/>
                      </a:lnTo>
                      <a:close/>
                      <a:moveTo>
                        <a:pt x="1343" y="675"/>
                      </a:moveTo>
                      <a:lnTo>
                        <a:pt x="1342" y="709"/>
                      </a:lnTo>
                      <a:lnTo>
                        <a:pt x="1340" y="744"/>
                      </a:lnTo>
                      <a:lnTo>
                        <a:pt x="1335" y="776"/>
                      </a:lnTo>
                      <a:lnTo>
                        <a:pt x="1330" y="809"/>
                      </a:lnTo>
                      <a:lnTo>
                        <a:pt x="1321" y="841"/>
                      </a:lnTo>
                      <a:lnTo>
                        <a:pt x="1313" y="874"/>
                      </a:lnTo>
                      <a:lnTo>
                        <a:pt x="1302" y="904"/>
                      </a:lnTo>
                      <a:lnTo>
                        <a:pt x="1290" y="935"/>
                      </a:lnTo>
                      <a:lnTo>
                        <a:pt x="1277" y="964"/>
                      </a:lnTo>
                      <a:lnTo>
                        <a:pt x="1261" y="993"/>
                      </a:lnTo>
                      <a:lnTo>
                        <a:pt x="1246" y="1021"/>
                      </a:lnTo>
                      <a:lnTo>
                        <a:pt x="1229" y="1048"/>
                      </a:lnTo>
                      <a:lnTo>
                        <a:pt x="1210" y="1074"/>
                      </a:lnTo>
                      <a:lnTo>
                        <a:pt x="1191" y="1099"/>
                      </a:lnTo>
                      <a:lnTo>
                        <a:pt x="1169" y="1123"/>
                      </a:lnTo>
                      <a:lnTo>
                        <a:pt x="1146" y="1147"/>
                      </a:lnTo>
                      <a:lnTo>
                        <a:pt x="1124" y="1170"/>
                      </a:lnTo>
                      <a:lnTo>
                        <a:pt x="1100" y="1190"/>
                      </a:lnTo>
                      <a:lnTo>
                        <a:pt x="1075" y="1209"/>
                      </a:lnTo>
                      <a:lnTo>
                        <a:pt x="1049" y="1228"/>
                      </a:lnTo>
                      <a:lnTo>
                        <a:pt x="1022" y="1245"/>
                      </a:lnTo>
                      <a:lnTo>
                        <a:pt x="992" y="1262"/>
                      </a:lnTo>
                      <a:lnTo>
                        <a:pt x="965" y="1276"/>
                      </a:lnTo>
                      <a:lnTo>
                        <a:pt x="934" y="1289"/>
                      </a:lnTo>
                      <a:lnTo>
                        <a:pt x="905" y="1301"/>
                      </a:lnTo>
                      <a:lnTo>
                        <a:pt x="874" y="1311"/>
                      </a:lnTo>
                      <a:lnTo>
                        <a:pt x="842" y="1322"/>
                      </a:lnTo>
                      <a:lnTo>
                        <a:pt x="809" y="1329"/>
                      </a:lnTo>
                      <a:lnTo>
                        <a:pt x="777" y="1334"/>
                      </a:lnTo>
                      <a:lnTo>
                        <a:pt x="743" y="1339"/>
                      </a:lnTo>
                      <a:lnTo>
                        <a:pt x="710" y="1341"/>
                      </a:lnTo>
                      <a:lnTo>
                        <a:pt x="676" y="1342"/>
                      </a:lnTo>
                      <a:lnTo>
                        <a:pt x="642" y="1341"/>
                      </a:lnTo>
                      <a:lnTo>
                        <a:pt x="607" y="1339"/>
                      </a:lnTo>
                      <a:lnTo>
                        <a:pt x="573" y="1334"/>
                      </a:lnTo>
                      <a:lnTo>
                        <a:pt x="541" y="1329"/>
                      </a:lnTo>
                      <a:lnTo>
                        <a:pt x="508" y="1322"/>
                      </a:lnTo>
                      <a:lnTo>
                        <a:pt x="477" y="1311"/>
                      </a:lnTo>
                      <a:lnTo>
                        <a:pt x="446" y="1301"/>
                      </a:lnTo>
                      <a:lnTo>
                        <a:pt x="416" y="1289"/>
                      </a:lnTo>
                      <a:lnTo>
                        <a:pt x="386" y="1276"/>
                      </a:lnTo>
                      <a:lnTo>
                        <a:pt x="357" y="1262"/>
                      </a:lnTo>
                      <a:lnTo>
                        <a:pt x="328" y="1245"/>
                      </a:lnTo>
                      <a:lnTo>
                        <a:pt x="303" y="1228"/>
                      </a:lnTo>
                      <a:lnTo>
                        <a:pt x="275" y="1209"/>
                      </a:lnTo>
                      <a:lnTo>
                        <a:pt x="251" y="1190"/>
                      </a:lnTo>
                      <a:lnTo>
                        <a:pt x="226" y="1170"/>
                      </a:lnTo>
                      <a:lnTo>
                        <a:pt x="203" y="1147"/>
                      </a:lnTo>
                      <a:lnTo>
                        <a:pt x="181" y="1123"/>
                      </a:lnTo>
                      <a:lnTo>
                        <a:pt x="161" y="1099"/>
                      </a:lnTo>
                      <a:lnTo>
                        <a:pt x="140" y="1074"/>
                      </a:lnTo>
                      <a:lnTo>
                        <a:pt x="121" y="1048"/>
                      </a:lnTo>
                      <a:lnTo>
                        <a:pt x="104" y="1021"/>
                      </a:lnTo>
                      <a:lnTo>
                        <a:pt x="89" y="993"/>
                      </a:lnTo>
                      <a:lnTo>
                        <a:pt x="73" y="964"/>
                      </a:lnTo>
                      <a:lnTo>
                        <a:pt x="60" y="935"/>
                      </a:lnTo>
                      <a:lnTo>
                        <a:pt x="48" y="904"/>
                      </a:lnTo>
                      <a:lnTo>
                        <a:pt x="37" y="874"/>
                      </a:lnTo>
                      <a:lnTo>
                        <a:pt x="29" y="841"/>
                      </a:lnTo>
                      <a:lnTo>
                        <a:pt x="22" y="809"/>
                      </a:lnTo>
                      <a:lnTo>
                        <a:pt x="15" y="776"/>
                      </a:lnTo>
                      <a:lnTo>
                        <a:pt x="12" y="744"/>
                      </a:lnTo>
                      <a:lnTo>
                        <a:pt x="8" y="709"/>
                      </a:lnTo>
                      <a:lnTo>
                        <a:pt x="8" y="675"/>
                      </a:lnTo>
                      <a:lnTo>
                        <a:pt x="8" y="641"/>
                      </a:lnTo>
                      <a:lnTo>
                        <a:pt x="12" y="607"/>
                      </a:lnTo>
                      <a:lnTo>
                        <a:pt x="15" y="573"/>
                      </a:lnTo>
                      <a:lnTo>
                        <a:pt x="22" y="540"/>
                      </a:lnTo>
                      <a:lnTo>
                        <a:pt x="29" y="508"/>
                      </a:lnTo>
                      <a:lnTo>
                        <a:pt x="37" y="477"/>
                      </a:lnTo>
                      <a:lnTo>
                        <a:pt x="48" y="446"/>
                      </a:lnTo>
                      <a:lnTo>
                        <a:pt x="60" y="415"/>
                      </a:lnTo>
                      <a:lnTo>
                        <a:pt x="73" y="386"/>
                      </a:lnTo>
                      <a:lnTo>
                        <a:pt x="89" y="357"/>
                      </a:lnTo>
                      <a:lnTo>
                        <a:pt x="104" y="330"/>
                      </a:lnTo>
                      <a:lnTo>
                        <a:pt x="121" y="302"/>
                      </a:lnTo>
                      <a:lnTo>
                        <a:pt x="140" y="275"/>
                      </a:lnTo>
                      <a:lnTo>
                        <a:pt x="161" y="251"/>
                      </a:lnTo>
                      <a:lnTo>
                        <a:pt x="181" y="227"/>
                      </a:lnTo>
                      <a:lnTo>
                        <a:pt x="203" y="203"/>
                      </a:lnTo>
                      <a:lnTo>
                        <a:pt x="226" y="181"/>
                      </a:lnTo>
                      <a:lnTo>
                        <a:pt x="251" y="160"/>
                      </a:lnTo>
                      <a:lnTo>
                        <a:pt x="275" y="140"/>
                      </a:lnTo>
                      <a:lnTo>
                        <a:pt x="303" y="121"/>
                      </a:lnTo>
                      <a:lnTo>
                        <a:pt x="328" y="104"/>
                      </a:lnTo>
                      <a:lnTo>
                        <a:pt x="357" y="88"/>
                      </a:lnTo>
                      <a:lnTo>
                        <a:pt x="386" y="73"/>
                      </a:lnTo>
                      <a:lnTo>
                        <a:pt x="416" y="59"/>
                      </a:lnTo>
                      <a:lnTo>
                        <a:pt x="446" y="47"/>
                      </a:lnTo>
                      <a:lnTo>
                        <a:pt x="477" y="37"/>
                      </a:lnTo>
                      <a:lnTo>
                        <a:pt x="508" y="29"/>
                      </a:lnTo>
                      <a:lnTo>
                        <a:pt x="541" y="22"/>
                      </a:lnTo>
                      <a:lnTo>
                        <a:pt x="573" y="15"/>
                      </a:lnTo>
                      <a:lnTo>
                        <a:pt x="607" y="11"/>
                      </a:lnTo>
                      <a:lnTo>
                        <a:pt x="642" y="8"/>
                      </a:lnTo>
                      <a:lnTo>
                        <a:pt x="676" y="8"/>
                      </a:lnTo>
                      <a:lnTo>
                        <a:pt x="710" y="8"/>
                      </a:lnTo>
                      <a:lnTo>
                        <a:pt x="743" y="11"/>
                      </a:lnTo>
                      <a:lnTo>
                        <a:pt x="777" y="15"/>
                      </a:lnTo>
                      <a:lnTo>
                        <a:pt x="809" y="22"/>
                      </a:lnTo>
                      <a:lnTo>
                        <a:pt x="842" y="29"/>
                      </a:lnTo>
                      <a:lnTo>
                        <a:pt x="874" y="37"/>
                      </a:lnTo>
                      <a:lnTo>
                        <a:pt x="905" y="47"/>
                      </a:lnTo>
                      <a:lnTo>
                        <a:pt x="934" y="59"/>
                      </a:lnTo>
                      <a:lnTo>
                        <a:pt x="965" y="73"/>
                      </a:lnTo>
                      <a:lnTo>
                        <a:pt x="992" y="88"/>
                      </a:lnTo>
                      <a:lnTo>
                        <a:pt x="1022" y="104"/>
                      </a:lnTo>
                      <a:lnTo>
                        <a:pt x="1049" y="121"/>
                      </a:lnTo>
                      <a:lnTo>
                        <a:pt x="1075" y="140"/>
                      </a:lnTo>
                      <a:lnTo>
                        <a:pt x="1100" y="160"/>
                      </a:lnTo>
                      <a:lnTo>
                        <a:pt x="1124" y="181"/>
                      </a:lnTo>
                      <a:lnTo>
                        <a:pt x="1146" y="203"/>
                      </a:lnTo>
                      <a:lnTo>
                        <a:pt x="1169" y="227"/>
                      </a:lnTo>
                      <a:lnTo>
                        <a:pt x="1191" y="251"/>
                      </a:lnTo>
                      <a:lnTo>
                        <a:pt x="1210" y="275"/>
                      </a:lnTo>
                      <a:lnTo>
                        <a:pt x="1229" y="302"/>
                      </a:lnTo>
                      <a:lnTo>
                        <a:pt x="1246" y="330"/>
                      </a:lnTo>
                      <a:lnTo>
                        <a:pt x="1261" y="357"/>
                      </a:lnTo>
                      <a:lnTo>
                        <a:pt x="1277" y="386"/>
                      </a:lnTo>
                      <a:lnTo>
                        <a:pt x="1290" y="415"/>
                      </a:lnTo>
                      <a:lnTo>
                        <a:pt x="1302" y="446"/>
                      </a:lnTo>
                      <a:lnTo>
                        <a:pt x="1313" y="477"/>
                      </a:lnTo>
                      <a:lnTo>
                        <a:pt x="1321" y="508"/>
                      </a:lnTo>
                      <a:lnTo>
                        <a:pt x="1330" y="540"/>
                      </a:lnTo>
                      <a:lnTo>
                        <a:pt x="1335" y="573"/>
                      </a:lnTo>
                      <a:lnTo>
                        <a:pt x="1340" y="607"/>
                      </a:lnTo>
                      <a:lnTo>
                        <a:pt x="1342" y="641"/>
                      </a:lnTo>
                      <a:lnTo>
                        <a:pt x="1343" y="675"/>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0" name="Freeform 26"/>
                <p:cNvSpPr>
                  <a:spLocks noEditPoints="1"/>
                </p:cNvSpPr>
                <p:nvPr/>
              </p:nvSpPr>
              <p:spPr bwMode="auto">
                <a:xfrm>
                  <a:off x="3078" y="2633"/>
                  <a:ext cx="1342" cy="1341"/>
                </a:xfrm>
                <a:custGeom>
                  <a:avLst/>
                  <a:gdLst>
                    <a:gd name="T0" fmla="*/ 1328 w 1342"/>
                    <a:gd name="T1" fmla="*/ 535 h 1341"/>
                    <a:gd name="T2" fmla="*/ 1275 w 1342"/>
                    <a:gd name="T3" fmla="*/ 379 h 1341"/>
                    <a:gd name="T4" fmla="*/ 1188 w 1342"/>
                    <a:gd name="T5" fmla="*/ 243 h 1341"/>
                    <a:gd name="T6" fmla="*/ 1071 w 1342"/>
                    <a:gd name="T7" fmla="*/ 133 h 1341"/>
                    <a:gd name="T8" fmla="*/ 931 w 1342"/>
                    <a:gd name="T9" fmla="*/ 51 h 1341"/>
                    <a:gd name="T10" fmla="*/ 772 w 1342"/>
                    <a:gd name="T11" fmla="*/ 6 h 1341"/>
                    <a:gd name="T12" fmla="*/ 602 w 1342"/>
                    <a:gd name="T13" fmla="*/ 3 h 1341"/>
                    <a:gd name="T14" fmla="*/ 440 w 1342"/>
                    <a:gd name="T15" fmla="*/ 39 h 1341"/>
                    <a:gd name="T16" fmla="*/ 294 w 1342"/>
                    <a:gd name="T17" fmla="*/ 114 h 1341"/>
                    <a:gd name="T18" fmla="*/ 173 w 1342"/>
                    <a:gd name="T19" fmla="*/ 219 h 1341"/>
                    <a:gd name="T20" fmla="*/ 80 w 1342"/>
                    <a:gd name="T21" fmla="*/ 350 h 1341"/>
                    <a:gd name="T22" fmla="*/ 20 w 1342"/>
                    <a:gd name="T23" fmla="*/ 503 h 1341"/>
                    <a:gd name="T24" fmla="*/ 0 w 1342"/>
                    <a:gd name="T25" fmla="*/ 670 h 1341"/>
                    <a:gd name="T26" fmla="*/ 20 w 1342"/>
                    <a:gd name="T27" fmla="*/ 838 h 1341"/>
                    <a:gd name="T28" fmla="*/ 80 w 1342"/>
                    <a:gd name="T29" fmla="*/ 990 h 1341"/>
                    <a:gd name="T30" fmla="*/ 173 w 1342"/>
                    <a:gd name="T31" fmla="*/ 1122 h 1341"/>
                    <a:gd name="T32" fmla="*/ 294 w 1342"/>
                    <a:gd name="T33" fmla="*/ 1226 h 1341"/>
                    <a:gd name="T34" fmla="*/ 440 w 1342"/>
                    <a:gd name="T35" fmla="*/ 1300 h 1341"/>
                    <a:gd name="T36" fmla="*/ 602 w 1342"/>
                    <a:gd name="T37" fmla="*/ 1337 h 1341"/>
                    <a:gd name="T38" fmla="*/ 772 w 1342"/>
                    <a:gd name="T39" fmla="*/ 1334 h 1341"/>
                    <a:gd name="T40" fmla="*/ 931 w 1342"/>
                    <a:gd name="T41" fmla="*/ 1288 h 1341"/>
                    <a:gd name="T42" fmla="*/ 1071 w 1342"/>
                    <a:gd name="T43" fmla="*/ 1207 h 1341"/>
                    <a:gd name="T44" fmla="*/ 1188 w 1342"/>
                    <a:gd name="T45" fmla="*/ 1096 h 1341"/>
                    <a:gd name="T46" fmla="*/ 1275 w 1342"/>
                    <a:gd name="T47" fmla="*/ 961 h 1341"/>
                    <a:gd name="T48" fmla="*/ 1328 w 1342"/>
                    <a:gd name="T49" fmla="*/ 805 h 1341"/>
                    <a:gd name="T50" fmla="*/ 1333 w 1342"/>
                    <a:gd name="T51" fmla="*/ 670 h 1341"/>
                    <a:gd name="T52" fmla="*/ 1313 w 1342"/>
                    <a:gd name="T53" fmla="*/ 836 h 1341"/>
                    <a:gd name="T54" fmla="*/ 1254 w 1342"/>
                    <a:gd name="T55" fmla="*/ 987 h 1341"/>
                    <a:gd name="T56" fmla="*/ 1162 w 1342"/>
                    <a:gd name="T57" fmla="*/ 1117 h 1341"/>
                    <a:gd name="T58" fmla="*/ 1041 w 1342"/>
                    <a:gd name="T59" fmla="*/ 1221 h 1341"/>
                    <a:gd name="T60" fmla="*/ 898 w 1342"/>
                    <a:gd name="T61" fmla="*/ 1293 h 1341"/>
                    <a:gd name="T62" fmla="*/ 738 w 1342"/>
                    <a:gd name="T63" fmla="*/ 1330 h 1341"/>
                    <a:gd name="T64" fmla="*/ 570 w 1342"/>
                    <a:gd name="T65" fmla="*/ 1325 h 1341"/>
                    <a:gd name="T66" fmla="*/ 412 w 1342"/>
                    <a:gd name="T67" fmla="*/ 1281 h 1341"/>
                    <a:gd name="T68" fmla="*/ 274 w 1342"/>
                    <a:gd name="T69" fmla="*/ 1202 h 1341"/>
                    <a:gd name="T70" fmla="*/ 157 w 1342"/>
                    <a:gd name="T71" fmla="*/ 1093 h 1341"/>
                    <a:gd name="T72" fmla="*/ 72 w 1342"/>
                    <a:gd name="T73" fmla="*/ 958 h 1341"/>
                    <a:gd name="T74" fmla="*/ 20 w 1342"/>
                    <a:gd name="T75" fmla="*/ 804 h 1341"/>
                    <a:gd name="T76" fmla="*/ 7 w 1342"/>
                    <a:gd name="T77" fmla="*/ 636 h 1341"/>
                    <a:gd name="T78" fmla="*/ 36 w 1342"/>
                    <a:gd name="T79" fmla="*/ 473 h 1341"/>
                    <a:gd name="T80" fmla="*/ 102 w 1342"/>
                    <a:gd name="T81" fmla="*/ 326 h 1341"/>
                    <a:gd name="T82" fmla="*/ 200 w 1342"/>
                    <a:gd name="T83" fmla="*/ 201 h 1341"/>
                    <a:gd name="T84" fmla="*/ 327 w 1342"/>
                    <a:gd name="T85" fmla="*/ 102 h 1341"/>
                    <a:gd name="T86" fmla="*/ 472 w 1342"/>
                    <a:gd name="T87" fmla="*/ 36 h 1341"/>
                    <a:gd name="T88" fmla="*/ 637 w 1342"/>
                    <a:gd name="T89" fmla="*/ 6 h 1341"/>
                    <a:gd name="T90" fmla="*/ 804 w 1342"/>
                    <a:gd name="T91" fmla="*/ 20 h 1341"/>
                    <a:gd name="T92" fmla="*/ 958 w 1342"/>
                    <a:gd name="T93" fmla="*/ 71 h 1341"/>
                    <a:gd name="T94" fmla="*/ 1092 w 1342"/>
                    <a:gd name="T95" fmla="*/ 159 h 1341"/>
                    <a:gd name="T96" fmla="*/ 1201 w 1342"/>
                    <a:gd name="T97" fmla="*/ 273 h 1341"/>
                    <a:gd name="T98" fmla="*/ 1282 w 1342"/>
                    <a:gd name="T99" fmla="*/ 412 h 1341"/>
                    <a:gd name="T100" fmla="*/ 1326 w 1342"/>
                    <a:gd name="T101" fmla="*/ 569 h 134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42"/>
                    <a:gd name="T154" fmla="*/ 0 h 1341"/>
                    <a:gd name="T155" fmla="*/ 1342 w 1342"/>
                    <a:gd name="T156" fmla="*/ 1341 h 134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42" h="1341">
                      <a:moveTo>
                        <a:pt x="1342" y="670"/>
                      </a:moveTo>
                      <a:lnTo>
                        <a:pt x="1340" y="636"/>
                      </a:lnTo>
                      <a:lnTo>
                        <a:pt x="1338" y="602"/>
                      </a:lnTo>
                      <a:lnTo>
                        <a:pt x="1333" y="568"/>
                      </a:lnTo>
                      <a:lnTo>
                        <a:pt x="1328" y="535"/>
                      </a:lnTo>
                      <a:lnTo>
                        <a:pt x="1320" y="503"/>
                      </a:lnTo>
                      <a:lnTo>
                        <a:pt x="1311" y="470"/>
                      </a:lnTo>
                      <a:lnTo>
                        <a:pt x="1301" y="439"/>
                      </a:lnTo>
                      <a:lnTo>
                        <a:pt x="1289" y="408"/>
                      </a:lnTo>
                      <a:lnTo>
                        <a:pt x="1275" y="379"/>
                      </a:lnTo>
                      <a:lnTo>
                        <a:pt x="1260" y="350"/>
                      </a:lnTo>
                      <a:lnTo>
                        <a:pt x="1244" y="321"/>
                      </a:lnTo>
                      <a:lnTo>
                        <a:pt x="1227" y="296"/>
                      </a:lnTo>
                      <a:lnTo>
                        <a:pt x="1208" y="268"/>
                      </a:lnTo>
                      <a:lnTo>
                        <a:pt x="1188" y="243"/>
                      </a:lnTo>
                      <a:lnTo>
                        <a:pt x="1167" y="219"/>
                      </a:lnTo>
                      <a:lnTo>
                        <a:pt x="1145" y="196"/>
                      </a:lnTo>
                      <a:lnTo>
                        <a:pt x="1121" y="174"/>
                      </a:lnTo>
                      <a:lnTo>
                        <a:pt x="1097" y="152"/>
                      </a:lnTo>
                      <a:lnTo>
                        <a:pt x="1071" y="133"/>
                      </a:lnTo>
                      <a:lnTo>
                        <a:pt x="1046" y="114"/>
                      </a:lnTo>
                      <a:lnTo>
                        <a:pt x="1018" y="95"/>
                      </a:lnTo>
                      <a:lnTo>
                        <a:pt x="991" y="80"/>
                      </a:lnTo>
                      <a:lnTo>
                        <a:pt x="962" y="65"/>
                      </a:lnTo>
                      <a:lnTo>
                        <a:pt x="931" y="51"/>
                      </a:lnTo>
                      <a:lnTo>
                        <a:pt x="900" y="39"/>
                      </a:lnTo>
                      <a:lnTo>
                        <a:pt x="869" y="29"/>
                      </a:lnTo>
                      <a:lnTo>
                        <a:pt x="839" y="20"/>
                      </a:lnTo>
                      <a:lnTo>
                        <a:pt x="806" y="13"/>
                      </a:lnTo>
                      <a:lnTo>
                        <a:pt x="772" y="6"/>
                      </a:lnTo>
                      <a:lnTo>
                        <a:pt x="739" y="3"/>
                      </a:lnTo>
                      <a:lnTo>
                        <a:pt x="705" y="0"/>
                      </a:lnTo>
                      <a:lnTo>
                        <a:pt x="671" y="0"/>
                      </a:lnTo>
                      <a:lnTo>
                        <a:pt x="635" y="0"/>
                      </a:lnTo>
                      <a:lnTo>
                        <a:pt x="602" y="3"/>
                      </a:lnTo>
                      <a:lnTo>
                        <a:pt x="568" y="6"/>
                      </a:lnTo>
                      <a:lnTo>
                        <a:pt x="536" y="13"/>
                      </a:lnTo>
                      <a:lnTo>
                        <a:pt x="503" y="20"/>
                      </a:lnTo>
                      <a:lnTo>
                        <a:pt x="470" y="29"/>
                      </a:lnTo>
                      <a:lnTo>
                        <a:pt x="440" y="39"/>
                      </a:lnTo>
                      <a:lnTo>
                        <a:pt x="409" y="51"/>
                      </a:lnTo>
                      <a:lnTo>
                        <a:pt x="380" y="65"/>
                      </a:lnTo>
                      <a:lnTo>
                        <a:pt x="351" y="80"/>
                      </a:lnTo>
                      <a:lnTo>
                        <a:pt x="322" y="95"/>
                      </a:lnTo>
                      <a:lnTo>
                        <a:pt x="294" y="114"/>
                      </a:lnTo>
                      <a:lnTo>
                        <a:pt x="268" y="133"/>
                      </a:lnTo>
                      <a:lnTo>
                        <a:pt x="243" y="152"/>
                      </a:lnTo>
                      <a:lnTo>
                        <a:pt x="219" y="174"/>
                      </a:lnTo>
                      <a:lnTo>
                        <a:pt x="195" y="196"/>
                      </a:lnTo>
                      <a:lnTo>
                        <a:pt x="173" y="219"/>
                      </a:lnTo>
                      <a:lnTo>
                        <a:pt x="152" y="243"/>
                      </a:lnTo>
                      <a:lnTo>
                        <a:pt x="132" y="268"/>
                      </a:lnTo>
                      <a:lnTo>
                        <a:pt x="114" y="296"/>
                      </a:lnTo>
                      <a:lnTo>
                        <a:pt x="96" y="321"/>
                      </a:lnTo>
                      <a:lnTo>
                        <a:pt x="80" y="350"/>
                      </a:lnTo>
                      <a:lnTo>
                        <a:pt x="65" y="379"/>
                      </a:lnTo>
                      <a:lnTo>
                        <a:pt x="51" y="408"/>
                      </a:lnTo>
                      <a:lnTo>
                        <a:pt x="39" y="439"/>
                      </a:lnTo>
                      <a:lnTo>
                        <a:pt x="29" y="470"/>
                      </a:lnTo>
                      <a:lnTo>
                        <a:pt x="20" y="503"/>
                      </a:lnTo>
                      <a:lnTo>
                        <a:pt x="13" y="535"/>
                      </a:lnTo>
                      <a:lnTo>
                        <a:pt x="7" y="568"/>
                      </a:lnTo>
                      <a:lnTo>
                        <a:pt x="3" y="602"/>
                      </a:lnTo>
                      <a:lnTo>
                        <a:pt x="0" y="636"/>
                      </a:lnTo>
                      <a:lnTo>
                        <a:pt x="0" y="670"/>
                      </a:lnTo>
                      <a:lnTo>
                        <a:pt x="0" y="704"/>
                      </a:lnTo>
                      <a:lnTo>
                        <a:pt x="3" y="739"/>
                      </a:lnTo>
                      <a:lnTo>
                        <a:pt x="7" y="773"/>
                      </a:lnTo>
                      <a:lnTo>
                        <a:pt x="13" y="805"/>
                      </a:lnTo>
                      <a:lnTo>
                        <a:pt x="20" y="838"/>
                      </a:lnTo>
                      <a:lnTo>
                        <a:pt x="29" y="870"/>
                      </a:lnTo>
                      <a:lnTo>
                        <a:pt x="39" y="901"/>
                      </a:lnTo>
                      <a:lnTo>
                        <a:pt x="51" y="932"/>
                      </a:lnTo>
                      <a:lnTo>
                        <a:pt x="65" y="961"/>
                      </a:lnTo>
                      <a:lnTo>
                        <a:pt x="80" y="990"/>
                      </a:lnTo>
                      <a:lnTo>
                        <a:pt x="96" y="1017"/>
                      </a:lnTo>
                      <a:lnTo>
                        <a:pt x="114" y="1045"/>
                      </a:lnTo>
                      <a:lnTo>
                        <a:pt x="132" y="1072"/>
                      </a:lnTo>
                      <a:lnTo>
                        <a:pt x="152" y="1096"/>
                      </a:lnTo>
                      <a:lnTo>
                        <a:pt x="173" y="1122"/>
                      </a:lnTo>
                      <a:lnTo>
                        <a:pt x="195" y="1144"/>
                      </a:lnTo>
                      <a:lnTo>
                        <a:pt x="219" y="1166"/>
                      </a:lnTo>
                      <a:lnTo>
                        <a:pt x="243" y="1188"/>
                      </a:lnTo>
                      <a:lnTo>
                        <a:pt x="268" y="1207"/>
                      </a:lnTo>
                      <a:lnTo>
                        <a:pt x="294" y="1226"/>
                      </a:lnTo>
                      <a:lnTo>
                        <a:pt x="322" y="1243"/>
                      </a:lnTo>
                      <a:lnTo>
                        <a:pt x="351" y="1260"/>
                      </a:lnTo>
                      <a:lnTo>
                        <a:pt x="380" y="1274"/>
                      </a:lnTo>
                      <a:lnTo>
                        <a:pt x="409" y="1288"/>
                      </a:lnTo>
                      <a:lnTo>
                        <a:pt x="440" y="1300"/>
                      </a:lnTo>
                      <a:lnTo>
                        <a:pt x="470" y="1310"/>
                      </a:lnTo>
                      <a:lnTo>
                        <a:pt x="503" y="1320"/>
                      </a:lnTo>
                      <a:lnTo>
                        <a:pt x="536" y="1327"/>
                      </a:lnTo>
                      <a:lnTo>
                        <a:pt x="568" y="1334"/>
                      </a:lnTo>
                      <a:lnTo>
                        <a:pt x="602" y="1337"/>
                      </a:lnTo>
                      <a:lnTo>
                        <a:pt x="635" y="1341"/>
                      </a:lnTo>
                      <a:lnTo>
                        <a:pt x="671" y="1341"/>
                      </a:lnTo>
                      <a:lnTo>
                        <a:pt x="705" y="1341"/>
                      </a:lnTo>
                      <a:lnTo>
                        <a:pt x="739" y="1337"/>
                      </a:lnTo>
                      <a:lnTo>
                        <a:pt x="772" y="1334"/>
                      </a:lnTo>
                      <a:lnTo>
                        <a:pt x="806" y="1327"/>
                      </a:lnTo>
                      <a:lnTo>
                        <a:pt x="839" y="1320"/>
                      </a:lnTo>
                      <a:lnTo>
                        <a:pt x="869" y="1310"/>
                      </a:lnTo>
                      <a:lnTo>
                        <a:pt x="900" y="1300"/>
                      </a:lnTo>
                      <a:lnTo>
                        <a:pt x="931" y="1288"/>
                      </a:lnTo>
                      <a:lnTo>
                        <a:pt x="962" y="1274"/>
                      </a:lnTo>
                      <a:lnTo>
                        <a:pt x="991" y="1260"/>
                      </a:lnTo>
                      <a:lnTo>
                        <a:pt x="1018" y="1243"/>
                      </a:lnTo>
                      <a:lnTo>
                        <a:pt x="1046" y="1226"/>
                      </a:lnTo>
                      <a:lnTo>
                        <a:pt x="1071" y="1207"/>
                      </a:lnTo>
                      <a:lnTo>
                        <a:pt x="1097" y="1188"/>
                      </a:lnTo>
                      <a:lnTo>
                        <a:pt x="1121" y="1166"/>
                      </a:lnTo>
                      <a:lnTo>
                        <a:pt x="1145" y="1144"/>
                      </a:lnTo>
                      <a:lnTo>
                        <a:pt x="1167" y="1122"/>
                      </a:lnTo>
                      <a:lnTo>
                        <a:pt x="1188" y="1096"/>
                      </a:lnTo>
                      <a:lnTo>
                        <a:pt x="1208" y="1072"/>
                      </a:lnTo>
                      <a:lnTo>
                        <a:pt x="1227" y="1045"/>
                      </a:lnTo>
                      <a:lnTo>
                        <a:pt x="1244" y="1017"/>
                      </a:lnTo>
                      <a:lnTo>
                        <a:pt x="1260" y="990"/>
                      </a:lnTo>
                      <a:lnTo>
                        <a:pt x="1275" y="961"/>
                      </a:lnTo>
                      <a:lnTo>
                        <a:pt x="1289" y="932"/>
                      </a:lnTo>
                      <a:lnTo>
                        <a:pt x="1301" y="901"/>
                      </a:lnTo>
                      <a:lnTo>
                        <a:pt x="1311" y="870"/>
                      </a:lnTo>
                      <a:lnTo>
                        <a:pt x="1320" y="838"/>
                      </a:lnTo>
                      <a:lnTo>
                        <a:pt x="1328" y="805"/>
                      </a:lnTo>
                      <a:lnTo>
                        <a:pt x="1333" y="773"/>
                      </a:lnTo>
                      <a:lnTo>
                        <a:pt x="1338" y="739"/>
                      </a:lnTo>
                      <a:lnTo>
                        <a:pt x="1340" y="704"/>
                      </a:lnTo>
                      <a:lnTo>
                        <a:pt x="1342" y="670"/>
                      </a:lnTo>
                      <a:close/>
                      <a:moveTo>
                        <a:pt x="1333" y="670"/>
                      </a:moveTo>
                      <a:lnTo>
                        <a:pt x="1333" y="704"/>
                      </a:lnTo>
                      <a:lnTo>
                        <a:pt x="1330" y="739"/>
                      </a:lnTo>
                      <a:lnTo>
                        <a:pt x="1326" y="771"/>
                      </a:lnTo>
                      <a:lnTo>
                        <a:pt x="1321" y="804"/>
                      </a:lnTo>
                      <a:lnTo>
                        <a:pt x="1313" y="836"/>
                      </a:lnTo>
                      <a:lnTo>
                        <a:pt x="1304" y="867"/>
                      </a:lnTo>
                      <a:lnTo>
                        <a:pt x="1294" y="898"/>
                      </a:lnTo>
                      <a:lnTo>
                        <a:pt x="1282" y="928"/>
                      </a:lnTo>
                      <a:lnTo>
                        <a:pt x="1268" y="958"/>
                      </a:lnTo>
                      <a:lnTo>
                        <a:pt x="1254" y="987"/>
                      </a:lnTo>
                      <a:lnTo>
                        <a:pt x="1237" y="1014"/>
                      </a:lnTo>
                      <a:lnTo>
                        <a:pt x="1220" y="1041"/>
                      </a:lnTo>
                      <a:lnTo>
                        <a:pt x="1201" y="1067"/>
                      </a:lnTo>
                      <a:lnTo>
                        <a:pt x="1183" y="1093"/>
                      </a:lnTo>
                      <a:lnTo>
                        <a:pt x="1162" y="1117"/>
                      </a:lnTo>
                      <a:lnTo>
                        <a:pt x="1140" y="1139"/>
                      </a:lnTo>
                      <a:lnTo>
                        <a:pt x="1116" y="1161"/>
                      </a:lnTo>
                      <a:lnTo>
                        <a:pt x="1092" y="1182"/>
                      </a:lnTo>
                      <a:lnTo>
                        <a:pt x="1068" y="1202"/>
                      </a:lnTo>
                      <a:lnTo>
                        <a:pt x="1041" y="1221"/>
                      </a:lnTo>
                      <a:lnTo>
                        <a:pt x="1015" y="1238"/>
                      </a:lnTo>
                      <a:lnTo>
                        <a:pt x="986" y="1253"/>
                      </a:lnTo>
                      <a:lnTo>
                        <a:pt x="958" y="1269"/>
                      </a:lnTo>
                      <a:lnTo>
                        <a:pt x="929" y="1281"/>
                      </a:lnTo>
                      <a:lnTo>
                        <a:pt x="898" y="1293"/>
                      </a:lnTo>
                      <a:lnTo>
                        <a:pt x="868" y="1303"/>
                      </a:lnTo>
                      <a:lnTo>
                        <a:pt x="837" y="1313"/>
                      </a:lnTo>
                      <a:lnTo>
                        <a:pt x="804" y="1320"/>
                      </a:lnTo>
                      <a:lnTo>
                        <a:pt x="772" y="1325"/>
                      </a:lnTo>
                      <a:lnTo>
                        <a:pt x="738" y="1330"/>
                      </a:lnTo>
                      <a:lnTo>
                        <a:pt x="705" y="1332"/>
                      </a:lnTo>
                      <a:lnTo>
                        <a:pt x="671" y="1334"/>
                      </a:lnTo>
                      <a:lnTo>
                        <a:pt x="637" y="1332"/>
                      </a:lnTo>
                      <a:lnTo>
                        <a:pt x="602" y="1330"/>
                      </a:lnTo>
                      <a:lnTo>
                        <a:pt x="570" y="1325"/>
                      </a:lnTo>
                      <a:lnTo>
                        <a:pt x="536" y="1320"/>
                      </a:lnTo>
                      <a:lnTo>
                        <a:pt x="505" y="1313"/>
                      </a:lnTo>
                      <a:lnTo>
                        <a:pt x="472" y="1303"/>
                      </a:lnTo>
                      <a:lnTo>
                        <a:pt x="441" y="1293"/>
                      </a:lnTo>
                      <a:lnTo>
                        <a:pt x="412" y="1281"/>
                      </a:lnTo>
                      <a:lnTo>
                        <a:pt x="383" y="1269"/>
                      </a:lnTo>
                      <a:lnTo>
                        <a:pt x="354" y="1253"/>
                      </a:lnTo>
                      <a:lnTo>
                        <a:pt x="327" y="1238"/>
                      </a:lnTo>
                      <a:lnTo>
                        <a:pt x="299" y="1221"/>
                      </a:lnTo>
                      <a:lnTo>
                        <a:pt x="274" y="1202"/>
                      </a:lnTo>
                      <a:lnTo>
                        <a:pt x="248" y="1182"/>
                      </a:lnTo>
                      <a:lnTo>
                        <a:pt x="224" y="1161"/>
                      </a:lnTo>
                      <a:lnTo>
                        <a:pt x="200" y="1139"/>
                      </a:lnTo>
                      <a:lnTo>
                        <a:pt x="179" y="1117"/>
                      </a:lnTo>
                      <a:lnTo>
                        <a:pt x="157" y="1093"/>
                      </a:lnTo>
                      <a:lnTo>
                        <a:pt x="138" y="1067"/>
                      </a:lnTo>
                      <a:lnTo>
                        <a:pt x="120" y="1041"/>
                      </a:lnTo>
                      <a:lnTo>
                        <a:pt x="102" y="1014"/>
                      </a:lnTo>
                      <a:lnTo>
                        <a:pt x="87" y="987"/>
                      </a:lnTo>
                      <a:lnTo>
                        <a:pt x="72" y="958"/>
                      </a:lnTo>
                      <a:lnTo>
                        <a:pt x="58" y="928"/>
                      </a:lnTo>
                      <a:lnTo>
                        <a:pt x="46" y="898"/>
                      </a:lnTo>
                      <a:lnTo>
                        <a:pt x="36" y="867"/>
                      </a:lnTo>
                      <a:lnTo>
                        <a:pt x="27" y="836"/>
                      </a:lnTo>
                      <a:lnTo>
                        <a:pt x="20" y="804"/>
                      </a:lnTo>
                      <a:lnTo>
                        <a:pt x="13" y="771"/>
                      </a:lnTo>
                      <a:lnTo>
                        <a:pt x="10" y="739"/>
                      </a:lnTo>
                      <a:lnTo>
                        <a:pt x="7" y="704"/>
                      </a:lnTo>
                      <a:lnTo>
                        <a:pt x="7" y="670"/>
                      </a:lnTo>
                      <a:lnTo>
                        <a:pt x="7" y="636"/>
                      </a:lnTo>
                      <a:lnTo>
                        <a:pt x="10" y="602"/>
                      </a:lnTo>
                      <a:lnTo>
                        <a:pt x="13" y="569"/>
                      </a:lnTo>
                      <a:lnTo>
                        <a:pt x="20" y="537"/>
                      </a:lnTo>
                      <a:lnTo>
                        <a:pt x="27" y="504"/>
                      </a:lnTo>
                      <a:lnTo>
                        <a:pt x="36" y="473"/>
                      </a:lnTo>
                      <a:lnTo>
                        <a:pt x="46" y="441"/>
                      </a:lnTo>
                      <a:lnTo>
                        <a:pt x="58" y="412"/>
                      </a:lnTo>
                      <a:lnTo>
                        <a:pt x="72" y="383"/>
                      </a:lnTo>
                      <a:lnTo>
                        <a:pt x="87" y="354"/>
                      </a:lnTo>
                      <a:lnTo>
                        <a:pt x="102" y="326"/>
                      </a:lnTo>
                      <a:lnTo>
                        <a:pt x="120" y="299"/>
                      </a:lnTo>
                      <a:lnTo>
                        <a:pt x="138" y="273"/>
                      </a:lnTo>
                      <a:lnTo>
                        <a:pt x="157" y="248"/>
                      </a:lnTo>
                      <a:lnTo>
                        <a:pt x="179" y="224"/>
                      </a:lnTo>
                      <a:lnTo>
                        <a:pt x="200" y="201"/>
                      </a:lnTo>
                      <a:lnTo>
                        <a:pt x="224" y="179"/>
                      </a:lnTo>
                      <a:lnTo>
                        <a:pt x="248" y="159"/>
                      </a:lnTo>
                      <a:lnTo>
                        <a:pt x="274" y="138"/>
                      </a:lnTo>
                      <a:lnTo>
                        <a:pt x="299" y="119"/>
                      </a:lnTo>
                      <a:lnTo>
                        <a:pt x="327" y="102"/>
                      </a:lnTo>
                      <a:lnTo>
                        <a:pt x="354" y="87"/>
                      </a:lnTo>
                      <a:lnTo>
                        <a:pt x="383" y="71"/>
                      </a:lnTo>
                      <a:lnTo>
                        <a:pt x="412" y="58"/>
                      </a:lnTo>
                      <a:lnTo>
                        <a:pt x="441" y="46"/>
                      </a:lnTo>
                      <a:lnTo>
                        <a:pt x="472" y="36"/>
                      </a:lnTo>
                      <a:lnTo>
                        <a:pt x="505" y="27"/>
                      </a:lnTo>
                      <a:lnTo>
                        <a:pt x="536" y="20"/>
                      </a:lnTo>
                      <a:lnTo>
                        <a:pt x="570" y="13"/>
                      </a:lnTo>
                      <a:lnTo>
                        <a:pt x="602" y="10"/>
                      </a:lnTo>
                      <a:lnTo>
                        <a:pt x="637" y="6"/>
                      </a:lnTo>
                      <a:lnTo>
                        <a:pt x="671" y="6"/>
                      </a:lnTo>
                      <a:lnTo>
                        <a:pt x="705" y="6"/>
                      </a:lnTo>
                      <a:lnTo>
                        <a:pt x="738" y="10"/>
                      </a:lnTo>
                      <a:lnTo>
                        <a:pt x="772" y="13"/>
                      </a:lnTo>
                      <a:lnTo>
                        <a:pt x="804" y="20"/>
                      </a:lnTo>
                      <a:lnTo>
                        <a:pt x="837" y="27"/>
                      </a:lnTo>
                      <a:lnTo>
                        <a:pt x="868" y="36"/>
                      </a:lnTo>
                      <a:lnTo>
                        <a:pt x="898" y="46"/>
                      </a:lnTo>
                      <a:lnTo>
                        <a:pt x="929" y="58"/>
                      </a:lnTo>
                      <a:lnTo>
                        <a:pt x="958" y="71"/>
                      </a:lnTo>
                      <a:lnTo>
                        <a:pt x="986" y="87"/>
                      </a:lnTo>
                      <a:lnTo>
                        <a:pt x="1015" y="102"/>
                      </a:lnTo>
                      <a:lnTo>
                        <a:pt x="1041" y="119"/>
                      </a:lnTo>
                      <a:lnTo>
                        <a:pt x="1068" y="138"/>
                      </a:lnTo>
                      <a:lnTo>
                        <a:pt x="1092" y="159"/>
                      </a:lnTo>
                      <a:lnTo>
                        <a:pt x="1116" y="179"/>
                      </a:lnTo>
                      <a:lnTo>
                        <a:pt x="1140" y="201"/>
                      </a:lnTo>
                      <a:lnTo>
                        <a:pt x="1162" y="224"/>
                      </a:lnTo>
                      <a:lnTo>
                        <a:pt x="1183" y="248"/>
                      </a:lnTo>
                      <a:lnTo>
                        <a:pt x="1201" y="273"/>
                      </a:lnTo>
                      <a:lnTo>
                        <a:pt x="1220" y="299"/>
                      </a:lnTo>
                      <a:lnTo>
                        <a:pt x="1237" y="326"/>
                      </a:lnTo>
                      <a:lnTo>
                        <a:pt x="1254" y="354"/>
                      </a:lnTo>
                      <a:lnTo>
                        <a:pt x="1268" y="383"/>
                      </a:lnTo>
                      <a:lnTo>
                        <a:pt x="1282" y="412"/>
                      </a:lnTo>
                      <a:lnTo>
                        <a:pt x="1294" y="441"/>
                      </a:lnTo>
                      <a:lnTo>
                        <a:pt x="1304" y="473"/>
                      </a:lnTo>
                      <a:lnTo>
                        <a:pt x="1313" y="504"/>
                      </a:lnTo>
                      <a:lnTo>
                        <a:pt x="1321" y="537"/>
                      </a:lnTo>
                      <a:lnTo>
                        <a:pt x="1326" y="569"/>
                      </a:lnTo>
                      <a:lnTo>
                        <a:pt x="1330" y="602"/>
                      </a:lnTo>
                      <a:lnTo>
                        <a:pt x="1333" y="636"/>
                      </a:lnTo>
                      <a:lnTo>
                        <a:pt x="1333" y="670"/>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1" name="Freeform 27"/>
                <p:cNvSpPr>
                  <a:spLocks noEditPoints="1"/>
                </p:cNvSpPr>
                <p:nvPr/>
              </p:nvSpPr>
              <p:spPr bwMode="auto">
                <a:xfrm>
                  <a:off x="3081" y="2636"/>
                  <a:ext cx="1335" cy="1334"/>
                </a:xfrm>
                <a:custGeom>
                  <a:avLst/>
                  <a:gdLst>
                    <a:gd name="T0" fmla="*/ 1322 w 1335"/>
                    <a:gd name="T1" fmla="*/ 532 h 1334"/>
                    <a:gd name="T2" fmla="*/ 1269 w 1335"/>
                    <a:gd name="T3" fmla="*/ 378 h 1334"/>
                    <a:gd name="T4" fmla="*/ 1183 w 1335"/>
                    <a:gd name="T5" fmla="*/ 243 h 1334"/>
                    <a:gd name="T6" fmla="*/ 1067 w 1335"/>
                    <a:gd name="T7" fmla="*/ 132 h 1334"/>
                    <a:gd name="T8" fmla="*/ 926 w 1335"/>
                    <a:gd name="T9" fmla="*/ 51 h 1334"/>
                    <a:gd name="T10" fmla="*/ 769 w 1335"/>
                    <a:gd name="T11" fmla="*/ 7 h 1334"/>
                    <a:gd name="T12" fmla="*/ 599 w 1335"/>
                    <a:gd name="T13" fmla="*/ 3 h 1334"/>
                    <a:gd name="T14" fmla="*/ 438 w 1335"/>
                    <a:gd name="T15" fmla="*/ 39 h 1334"/>
                    <a:gd name="T16" fmla="*/ 295 w 1335"/>
                    <a:gd name="T17" fmla="*/ 113 h 1334"/>
                    <a:gd name="T18" fmla="*/ 173 w 1335"/>
                    <a:gd name="T19" fmla="*/ 219 h 1334"/>
                    <a:gd name="T20" fmla="*/ 81 w 1335"/>
                    <a:gd name="T21" fmla="*/ 349 h 1334"/>
                    <a:gd name="T22" fmla="*/ 21 w 1335"/>
                    <a:gd name="T23" fmla="*/ 500 h 1334"/>
                    <a:gd name="T24" fmla="*/ 0 w 1335"/>
                    <a:gd name="T25" fmla="*/ 667 h 1334"/>
                    <a:gd name="T26" fmla="*/ 21 w 1335"/>
                    <a:gd name="T27" fmla="*/ 833 h 1334"/>
                    <a:gd name="T28" fmla="*/ 81 w 1335"/>
                    <a:gd name="T29" fmla="*/ 985 h 1334"/>
                    <a:gd name="T30" fmla="*/ 173 w 1335"/>
                    <a:gd name="T31" fmla="*/ 1115 h 1334"/>
                    <a:gd name="T32" fmla="*/ 295 w 1335"/>
                    <a:gd name="T33" fmla="*/ 1220 h 1334"/>
                    <a:gd name="T34" fmla="*/ 438 w 1335"/>
                    <a:gd name="T35" fmla="*/ 1293 h 1334"/>
                    <a:gd name="T36" fmla="*/ 599 w 1335"/>
                    <a:gd name="T37" fmla="*/ 1331 h 1334"/>
                    <a:gd name="T38" fmla="*/ 769 w 1335"/>
                    <a:gd name="T39" fmla="*/ 1326 h 1334"/>
                    <a:gd name="T40" fmla="*/ 926 w 1335"/>
                    <a:gd name="T41" fmla="*/ 1281 h 1334"/>
                    <a:gd name="T42" fmla="*/ 1067 w 1335"/>
                    <a:gd name="T43" fmla="*/ 1201 h 1334"/>
                    <a:gd name="T44" fmla="*/ 1183 w 1335"/>
                    <a:gd name="T45" fmla="*/ 1091 h 1334"/>
                    <a:gd name="T46" fmla="*/ 1269 w 1335"/>
                    <a:gd name="T47" fmla="*/ 956 h 1334"/>
                    <a:gd name="T48" fmla="*/ 1322 w 1335"/>
                    <a:gd name="T49" fmla="*/ 801 h 1334"/>
                    <a:gd name="T50" fmla="*/ 1327 w 1335"/>
                    <a:gd name="T51" fmla="*/ 667 h 1334"/>
                    <a:gd name="T52" fmla="*/ 1306 w 1335"/>
                    <a:gd name="T53" fmla="*/ 831 h 1334"/>
                    <a:gd name="T54" fmla="*/ 1248 w 1335"/>
                    <a:gd name="T55" fmla="*/ 982 h 1334"/>
                    <a:gd name="T56" fmla="*/ 1156 w 1335"/>
                    <a:gd name="T57" fmla="*/ 1110 h 1334"/>
                    <a:gd name="T58" fmla="*/ 1036 w 1335"/>
                    <a:gd name="T59" fmla="*/ 1215 h 1334"/>
                    <a:gd name="T60" fmla="*/ 894 w 1335"/>
                    <a:gd name="T61" fmla="*/ 1286 h 1334"/>
                    <a:gd name="T62" fmla="*/ 735 w 1335"/>
                    <a:gd name="T63" fmla="*/ 1324 h 1334"/>
                    <a:gd name="T64" fmla="*/ 567 w 1335"/>
                    <a:gd name="T65" fmla="*/ 1319 h 1334"/>
                    <a:gd name="T66" fmla="*/ 411 w 1335"/>
                    <a:gd name="T67" fmla="*/ 1274 h 1334"/>
                    <a:gd name="T68" fmla="*/ 272 w 1335"/>
                    <a:gd name="T69" fmla="*/ 1196 h 1334"/>
                    <a:gd name="T70" fmla="*/ 158 w 1335"/>
                    <a:gd name="T71" fmla="*/ 1086 h 1334"/>
                    <a:gd name="T72" fmla="*/ 72 w 1335"/>
                    <a:gd name="T73" fmla="*/ 953 h 1334"/>
                    <a:gd name="T74" fmla="*/ 21 w 1335"/>
                    <a:gd name="T75" fmla="*/ 801 h 1334"/>
                    <a:gd name="T76" fmla="*/ 7 w 1335"/>
                    <a:gd name="T77" fmla="*/ 633 h 1334"/>
                    <a:gd name="T78" fmla="*/ 36 w 1335"/>
                    <a:gd name="T79" fmla="*/ 470 h 1334"/>
                    <a:gd name="T80" fmla="*/ 103 w 1335"/>
                    <a:gd name="T81" fmla="*/ 325 h 1334"/>
                    <a:gd name="T82" fmla="*/ 200 w 1335"/>
                    <a:gd name="T83" fmla="*/ 200 h 1334"/>
                    <a:gd name="T84" fmla="*/ 325 w 1335"/>
                    <a:gd name="T85" fmla="*/ 103 h 1334"/>
                    <a:gd name="T86" fmla="*/ 471 w 1335"/>
                    <a:gd name="T87" fmla="*/ 36 h 1334"/>
                    <a:gd name="T88" fmla="*/ 634 w 1335"/>
                    <a:gd name="T89" fmla="*/ 9 h 1334"/>
                    <a:gd name="T90" fmla="*/ 800 w 1335"/>
                    <a:gd name="T91" fmla="*/ 21 h 1334"/>
                    <a:gd name="T92" fmla="*/ 954 w 1335"/>
                    <a:gd name="T93" fmla="*/ 72 h 1334"/>
                    <a:gd name="T94" fmla="*/ 1087 w 1335"/>
                    <a:gd name="T95" fmla="*/ 157 h 1334"/>
                    <a:gd name="T96" fmla="*/ 1197 w 1335"/>
                    <a:gd name="T97" fmla="*/ 272 h 1334"/>
                    <a:gd name="T98" fmla="*/ 1275 w 1335"/>
                    <a:gd name="T99" fmla="*/ 411 h 1334"/>
                    <a:gd name="T100" fmla="*/ 1320 w 1335"/>
                    <a:gd name="T101" fmla="*/ 566 h 13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35"/>
                    <a:gd name="T154" fmla="*/ 0 h 1334"/>
                    <a:gd name="T155" fmla="*/ 1335 w 1335"/>
                    <a:gd name="T156" fmla="*/ 1334 h 13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35" h="1334">
                      <a:moveTo>
                        <a:pt x="1335" y="667"/>
                      </a:moveTo>
                      <a:lnTo>
                        <a:pt x="1334" y="633"/>
                      </a:lnTo>
                      <a:lnTo>
                        <a:pt x="1332" y="599"/>
                      </a:lnTo>
                      <a:lnTo>
                        <a:pt x="1327" y="565"/>
                      </a:lnTo>
                      <a:lnTo>
                        <a:pt x="1322" y="532"/>
                      </a:lnTo>
                      <a:lnTo>
                        <a:pt x="1313" y="500"/>
                      </a:lnTo>
                      <a:lnTo>
                        <a:pt x="1305" y="469"/>
                      </a:lnTo>
                      <a:lnTo>
                        <a:pt x="1294" y="438"/>
                      </a:lnTo>
                      <a:lnTo>
                        <a:pt x="1282" y="407"/>
                      </a:lnTo>
                      <a:lnTo>
                        <a:pt x="1269" y="378"/>
                      </a:lnTo>
                      <a:lnTo>
                        <a:pt x="1253" y="349"/>
                      </a:lnTo>
                      <a:lnTo>
                        <a:pt x="1238" y="322"/>
                      </a:lnTo>
                      <a:lnTo>
                        <a:pt x="1221" y="294"/>
                      </a:lnTo>
                      <a:lnTo>
                        <a:pt x="1202" y="267"/>
                      </a:lnTo>
                      <a:lnTo>
                        <a:pt x="1183" y="243"/>
                      </a:lnTo>
                      <a:lnTo>
                        <a:pt x="1161" y="219"/>
                      </a:lnTo>
                      <a:lnTo>
                        <a:pt x="1138" y="195"/>
                      </a:lnTo>
                      <a:lnTo>
                        <a:pt x="1116" y="173"/>
                      </a:lnTo>
                      <a:lnTo>
                        <a:pt x="1092" y="152"/>
                      </a:lnTo>
                      <a:lnTo>
                        <a:pt x="1067" y="132"/>
                      </a:lnTo>
                      <a:lnTo>
                        <a:pt x="1041" y="113"/>
                      </a:lnTo>
                      <a:lnTo>
                        <a:pt x="1014" y="96"/>
                      </a:lnTo>
                      <a:lnTo>
                        <a:pt x="984" y="80"/>
                      </a:lnTo>
                      <a:lnTo>
                        <a:pt x="957" y="65"/>
                      </a:lnTo>
                      <a:lnTo>
                        <a:pt x="926" y="51"/>
                      </a:lnTo>
                      <a:lnTo>
                        <a:pt x="897" y="39"/>
                      </a:lnTo>
                      <a:lnTo>
                        <a:pt x="866" y="29"/>
                      </a:lnTo>
                      <a:lnTo>
                        <a:pt x="834" y="21"/>
                      </a:lnTo>
                      <a:lnTo>
                        <a:pt x="801" y="14"/>
                      </a:lnTo>
                      <a:lnTo>
                        <a:pt x="769" y="7"/>
                      </a:lnTo>
                      <a:lnTo>
                        <a:pt x="735" y="3"/>
                      </a:lnTo>
                      <a:lnTo>
                        <a:pt x="702" y="0"/>
                      </a:lnTo>
                      <a:lnTo>
                        <a:pt x="668" y="0"/>
                      </a:lnTo>
                      <a:lnTo>
                        <a:pt x="634" y="0"/>
                      </a:lnTo>
                      <a:lnTo>
                        <a:pt x="599" y="3"/>
                      </a:lnTo>
                      <a:lnTo>
                        <a:pt x="565" y="7"/>
                      </a:lnTo>
                      <a:lnTo>
                        <a:pt x="533" y="14"/>
                      </a:lnTo>
                      <a:lnTo>
                        <a:pt x="500" y="21"/>
                      </a:lnTo>
                      <a:lnTo>
                        <a:pt x="469" y="29"/>
                      </a:lnTo>
                      <a:lnTo>
                        <a:pt x="438" y="39"/>
                      </a:lnTo>
                      <a:lnTo>
                        <a:pt x="408" y="51"/>
                      </a:lnTo>
                      <a:lnTo>
                        <a:pt x="378" y="65"/>
                      </a:lnTo>
                      <a:lnTo>
                        <a:pt x="349" y="80"/>
                      </a:lnTo>
                      <a:lnTo>
                        <a:pt x="320" y="96"/>
                      </a:lnTo>
                      <a:lnTo>
                        <a:pt x="295" y="113"/>
                      </a:lnTo>
                      <a:lnTo>
                        <a:pt x="267" y="132"/>
                      </a:lnTo>
                      <a:lnTo>
                        <a:pt x="243" y="152"/>
                      </a:lnTo>
                      <a:lnTo>
                        <a:pt x="218" y="173"/>
                      </a:lnTo>
                      <a:lnTo>
                        <a:pt x="195" y="195"/>
                      </a:lnTo>
                      <a:lnTo>
                        <a:pt x="173" y="219"/>
                      </a:lnTo>
                      <a:lnTo>
                        <a:pt x="153" y="243"/>
                      </a:lnTo>
                      <a:lnTo>
                        <a:pt x="132" y="267"/>
                      </a:lnTo>
                      <a:lnTo>
                        <a:pt x="113" y="294"/>
                      </a:lnTo>
                      <a:lnTo>
                        <a:pt x="96" y="322"/>
                      </a:lnTo>
                      <a:lnTo>
                        <a:pt x="81" y="349"/>
                      </a:lnTo>
                      <a:lnTo>
                        <a:pt x="65" y="378"/>
                      </a:lnTo>
                      <a:lnTo>
                        <a:pt x="52" y="407"/>
                      </a:lnTo>
                      <a:lnTo>
                        <a:pt x="40" y="438"/>
                      </a:lnTo>
                      <a:lnTo>
                        <a:pt x="29" y="469"/>
                      </a:lnTo>
                      <a:lnTo>
                        <a:pt x="21" y="500"/>
                      </a:lnTo>
                      <a:lnTo>
                        <a:pt x="14" y="532"/>
                      </a:lnTo>
                      <a:lnTo>
                        <a:pt x="7" y="565"/>
                      </a:lnTo>
                      <a:lnTo>
                        <a:pt x="4" y="599"/>
                      </a:lnTo>
                      <a:lnTo>
                        <a:pt x="0" y="633"/>
                      </a:lnTo>
                      <a:lnTo>
                        <a:pt x="0" y="667"/>
                      </a:lnTo>
                      <a:lnTo>
                        <a:pt x="0" y="701"/>
                      </a:lnTo>
                      <a:lnTo>
                        <a:pt x="4" y="736"/>
                      </a:lnTo>
                      <a:lnTo>
                        <a:pt x="7" y="768"/>
                      </a:lnTo>
                      <a:lnTo>
                        <a:pt x="14" y="801"/>
                      </a:lnTo>
                      <a:lnTo>
                        <a:pt x="21" y="833"/>
                      </a:lnTo>
                      <a:lnTo>
                        <a:pt x="29" y="866"/>
                      </a:lnTo>
                      <a:lnTo>
                        <a:pt x="40" y="896"/>
                      </a:lnTo>
                      <a:lnTo>
                        <a:pt x="52" y="927"/>
                      </a:lnTo>
                      <a:lnTo>
                        <a:pt x="65" y="956"/>
                      </a:lnTo>
                      <a:lnTo>
                        <a:pt x="81" y="985"/>
                      </a:lnTo>
                      <a:lnTo>
                        <a:pt x="96" y="1013"/>
                      </a:lnTo>
                      <a:lnTo>
                        <a:pt x="113" y="1040"/>
                      </a:lnTo>
                      <a:lnTo>
                        <a:pt x="132" y="1066"/>
                      </a:lnTo>
                      <a:lnTo>
                        <a:pt x="153" y="1091"/>
                      </a:lnTo>
                      <a:lnTo>
                        <a:pt x="173" y="1115"/>
                      </a:lnTo>
                      <a:lnTo>
                        <a:pt x="195" y="1139"/>
                      </a:lnTo>
                      <a:lnTo>
                        <a:pt x="218" y="1162"/>
                      </a:lnTo>
                      <a:lnTo>
                        <a:pt x="243" y="1182"/>
                      </a:lnTo>
                      <a:lnTo>
                        <a:pt x="267" y="1201"/>
                      </a:lnTo>
                      <a:lnTo>
                        <a:pt x="295" y="1220"/>
                      </a:lnTo>
                      <a:lnTo>
                        <a:pt x="320" y="1237"/>
                      </a:lnTo>
                      <a:lnTo>
                        <a:pt x="349" y="1254"/>
                      </a:lnTo>
                      <a:lnTo>
                        <a:pt x="378" y="1268"/>
                      </a:lnTo>
                      <a:lnTo>
                        <a:pt x="408" y="1281"/>
                      </a:lnTo>
                      <a:lnTo>
                        <a:pt x="438" y="1293"/>
                      </a:lnTo>
                      <a:lnTo>
                        <a:pt x="469" y="1303"/>
                      </a:lnTo>
                      <a:lnTo>
                        <a:pt x="500" y="1314"/>
                      </a:lnTo>
                      <a:lnTo>
                        <a:pt x="533" y="1321"/>
                      </a:lnTo>
                      <a:lnTo>
                        <a:pt x="565" y="1326"/>
                      </a:lnTo>
                      <a:lnTo>
                        <a:pt x="599" y="1331"/>
                      </a:lnTo>
                      <a:lnTo>
                        <a:pt x="634" y="1333"/>
                      </a:lnTo>
                      <a:lnTo>
                        <a:pt x="668" y="1334"/>
                      </a:lnTo>
                      <a:lnTo>
                        <a:pt x="702" y="1333"/>
                      </a:lnTo>
                      <a:lnTo>
                        <a:pt x="735" y="1331"/>
                      </a:lnTo>
                      <a:lnTo>
                        <a:pt x="769" y="1326"/>
                      </a:lnTo>
                      <a:lnTo>
                        <a:pt x="801" y="1321"/>
                      </a:lnTo>
                      <a:lnTo>
                        <a:pt x="834" y="1314"/>
                      </a:lnTo>
                      <a:lnTo>
                        <a:pt x="866" y="1303"/>
                      </a:lnTo>
                      <a:lnTo>
                        <a:pt x="897" y="1293"/>
                      </a:lnTo>
                      <a:lnTo>
                        <a:pt x="926" y="1281"/>
                      </a:lnTo>
                      <a:lnTo>
                        <a:pt x="957" y="1268"/>
                      </a:lnTo>
                      <a:lnTo>
                        <a:pt x="984" y="1254"/>
                      </a:lnTo>
                      <a:lnTo>
                        <a:pt x="1014" y="1237"/>
                      </a:lnTo>
                      <a:lnTo>
                        <a:pt x="1041" y="1220"/>
                      </a:lnTo>
                      <a:lnTo>
                        <a:pt x="1067" y="1201"/>
                      </a:lnTo>
                      <a:lnTo>
                        <a:pt x="1092" y="1182"/>
                      </a:lnTo>
                      <a:lnTo>
                        <a:pt x="1116" y="1162"/>
                      </a:lnTo>
                      <a:lnTo>
                        <a:pt x="1138" y="1139"/>
                      </a:lnTo>
                      <a:lnTo>
                        <a:pt x="1161" y="1115"/>
                      </a:lnTo>
                      <a:lnTo>
                        <a:pt x="1183" y="1091"/>
                      </a:lnTo>
                      <a:lnTo>
                        <a:pt x="1202" y="1066"/>
                      </a:lnTo>
                      <a:lnTo>
                        <a:pt x="1221" y="1040"/>
                      </a:lnTo>
                      <a:lnTo>
                        <a:pt x="1238" y="1013"/>
                      </a:lnTo>
                      <a:lnTo>
                        <a:pt x="1253" y="985"/>
                      </a:lnTo>
                      <a:lnTo>
                        <a:pt x="1269" y="956"/>
                      </a:lnTo>
                      <a:lnTo>
                        <a:pt x="1282" y="927"/>
                      </a:lnTo>
                      <a:lnTo>
                        <a:pt x="1294" y="896"/>
                      </a:lnTo>
                      <a:lnTo>
                        <a:pt x="1305" y="866"/>
                      </a:lnTo>
                      <a:lnTo>
                        <a:pt x="1313" y="833"/>
                      </a:lnTo>
                      <a:lnTo>
                        <a:pt x="1322" y="801"/>
                      </a:lnTo>
                      <a:lnTo>
                        <a:pt x="1327" y="768"/>
                      </a:lnTo>
                      <a:lnTo>
                        <a:pt x="1332" y="736"/>
                      </a:lnTo>
                      <a:lnTo>
                        <a:pt x="1334" y="701"/>
                      </a:lnTo>
                      <a:lnTo>
                        <a:pt x="1335" y="667"/>
                      </a:lnTo>
                      <a:close/>
                      <a:moveTo>
                        <a:pt x="1327" y="667"/>
                      </a:moveTo>
                      <a:lnTo>
                        <a:pt x="1327" y="701"/>
                      </a:lnTo>
                      <a:lnTo>
                        <a:pt x="1323" y="734"/>
                      </a:lnTo>
                      <a:lnTo>
                        <a:pt x="1320" y="768"/>
                      </a:lnTo>
                      <a:lnTo>
                        <a:pt x="1313" y="801"/>
                      </a:lnTo>
                      <a:lnTo>
                        <a:pt x="1306" y="831"/>
                      </a:lnTo>
                      <a:lnTo>
                        <a:pt x="1298" y="864"/>
                      </a:lnTo>
                      <a:lnTo>
                        <a:pt x="1287" y="895"/>
                      </a:lnTo>
                      <a:lnTo>
                        <a:pt x="1275" y="924"/>
                      </a:lnTo>
                      <a:lnTo>
                        <a:pt x="1262" y="953"/>
                      </a:lnTo>
                      <a:lnTo>
                        <a:pt x="1248" y="982"/>
                      </a:lnTo>
                      <a:lnTo>
                        <a:pt x="1231" y="1009"/>
                      </a:lnTo>
                      <a:lnTo>
                        <a:pt x="1214" y="1037"/>
                      </a:lnTo>
                      <a:lnTo>
                        <a:pt x="1197" y="1062"/>
                      </a:lnTo>
                      <a:lnTo>
                        <a:pt x="1176" y="1086"/>
                      </a:lnTo>
                      <a:lnTo>
                        <a:pt x="1156" y="1110"/>
                      </a:lnTo>
                      <a:lnTo>
                        <a:pt x="1133" y="1134"/>
                      </a:lnTo>
                      <a:lnTo>
                        <a:pt x="1111" y="1155"/>
                      </a:lnTo>
                      <a:lnTo>
                        <a:pt x="1087" y="1177"/>
                      </a:lnTo>
                      <a:lnTo>
                        <a:pt x="1061" y="1196"/>
                      </a:lnTo>
                      <a:lnTo>
                        <a:pt x="1036" y="1215"/>
                      </a:lnTo>
                      <a:lnTo>
                        <a:pt x="1010" y="1232"/>
                      </a:lnTo>
                      <a:lnTo>
                        <a:pt x="981" y="1247"/>
                      </a:lnTo>
                      <a:lnTo>
                        <a:pt x="954" y="1262"/>
                      </a:lnTo>
                      <a:lnTo>
                        <a:pt x="925" y="1274"/>
                      </a:lnTo>
                      <a:lnTo>
                        <a:pt x="894" y="1286"/>
                      </a:lnTo>
                      <a:lnTo>
                        <a:pt x="863" y="1297"/>
                      </a:lnTo>
                      <a:lnTo>
                        <a:pt x="832" y="1307"/>
                      </a:lnTo>
                      <a:lnTo>
                        <a:pt x="800" y="1314"/>
                      </a:lnTo>
                      <a:lnTo>
                        <a:pt x="767" y="1319"/>
                      </a:lnTo>
                      <a:lnTo>
                        <a:pt x="735" y="1324"/>
                      </a:lnTo>
                      <a:lnTo>
                        <a:pt x="700" y="1326"/>
                      </a:lnTo>
                      <a:lnTo>
                        <a:pt x="668" y="1327"/>
                      </a:lnTo>
                      <a:lnTo>
                        <a:pt x="634" y="1326"/>
                      </a:lnTo>
                      <a:lnTo>
                        <a:pt x="599" y="1324"/>
                      </a:lnTo>
                      <a:lnTo>
                        <a:pt x="567" y="1319"/>
                      </a:lnTo>
                      <a:lnTo>
                        <a:pt x="534" y="1314"/>
                      </a:lnTo>
                      <a:lnTo>
                        <a:pt x="502" y="1307"/>
                      </a:lnTo>
                      <a:lnTo>
                        <a:pt x="471" y="1297"/>
                      </a:lnTo>
                      <a:lnTo>
                        <a:pt x="440" y="1286"/>
                      </a:lnTo>
                      <a:lnTo>
                        <a:pt x="411" y="1274"/>
                      </a:lnTo>
                      <a:lnTo>
                        <a:pt x="380" y="1262"/>
                      </a:lnTo>
                      <a:lnTo>
                        <a:pt x="353" y="1247"/>
                      </a:lnTo>
                      <a:lnTo>
                        <a:pt x="325" y="1232"/>
                      </a:lnTo>
                      <a:lnTo>
                        <a:pt x="298" y="1215"/>
                      </a:lnTo>
                      <a:lnTo>
                        <a:pt x="272" y="1196"/>
                      </a:lnTo>
                      <a:lnTo>
                        <a:pt x="247" y="1177"/>
                      </a:lnTo>
                      <a:lnTo>
                        <a:pt x="223" y="1155"/>
                      </a:lnTo>
                      <a:lnTo>
                        <a:pt x="200" y="1134"/>
                      </a:lnTo>
                      <a:lnTo>
                        <a:pt x="178" y="1110"/>
                      </a:lnTo>
                      <a:lnTo>
                        <a:pt x="158" y="1086"/>
                      </a:lnTo>
                      <a:lnTo>
                        <a:pt x="139" y="1062"/>
                      </a:lnTo>
                      <a:lnTo>
                        <a:pt x="120" y="1037"/>
                      </a:lnTo>
                      <a:lnTo>
                        <a:pt x="103" y="1009"/>
                      </a:lnTo>
                      <a:lnTo>
                        <a:pt x="87" y="982"/>
                      </a:lnTo>
                      <a:lnTo>
                        <a:pt x="72" y="953"/>
                      </a:lnTo>
                      <a:lnTo>
                        <a:pt x="58" y="924"/>
                      </a:lnTo>
                      <a:lnTo>
                        <a:pt x="46" y="895"/>
                      </a:lnTo>
                      <a:lnTo>
                        <a:pt x="36" y="864"/>
                      </a:lnTo>
                      <a:lnTo>
                        <a:pt x="28" y="831"/>
                      </a:lnTo>
                      <a:lnTo>
                        <a:pt x="21" y="801"/>
                      </a:lnTo>
                      <a:lnTo>
                        <a:pt x="14" y="768"/>
                      </a:lnTo>
                      <a:lnTo>
                        <a:pt x="10" y="734"/>
                      </a:lnTo>
                      <a:lnTo>
                        <a:pt x="7" y="701"/>
                      </a:lnTo>
                      <a:lnTo>
                        <a:pt x="7" y="667"/>
                      </a:lnTo>
                      <a:lnTo>
                        <a:pt x="7" y="633"/>
                      </a:lnTo>
                      <a:lnTo>
                        <a:pt x="10" y="599"/>
                      </a:lnTo>
                      <a:lnTo>
                        <a:pt x="14" y="566"/>
                      </a:lnTo>
                      <a:lnTo>
                        <a:pt x="21" y="534"/>
                      </a:lnTo>
                      <a:lnTo>
                        <a:pt x="28" y="501"/>
                      </a:lnTo>
                      <a:lnTo>
                        <a:pt x="36" y="470"/>
                      </a:lnTo>
                      <a:lnTo>
                        <a:pt x="46" y="440"/>
                      </a:lnTo>
                      <a:lnTo>
                        <a:pt x="58" y="411"/>
                      </a:lnTo>
                      <a:lnTo>
                        <a:pt x="72" y="382"/>
                      </a:lnTo>
                      <a:lnTo>
                        <a:pt x="87" y="352"/>
                      </a:lnTo>
                      <a:lnTo>
                        <a:pt x="103" y="325"/>
                      </a:lnTo>
                      <a:lnTo>
                        <a:pt x="120" y="298"/>
                      </a:lnTo>
                      <a:lnTo>
                        <a:pt x="139" y="272"/>
                      </a:lnTo>
                      <a:lnTo>
                        <a:pt x="158" y="246"/>
                      </a:lnTo>
                      <a:lnTo>
                        <a:pt x="178" y="222"/>
                      </a:lnTo>
                      <a:lnTo>
                        <a:pt x="200" y="200"/>
                      </a:lnTo>
                      <a:lnTo>
                        <a:pt x="223" y="178"/>
                      </a:lnTo>
                      <a:lnTo>
                        <a:pt x="247" y="157"/>
                      </a:lnTo>
                      <a:lnTo>
                        <a:pt x="272" y="139"/>
                      </a:lnTo>
                      <a:lnTo>
                        <a:pt x="298" y="120"/>
                      </a:lnTo>
                      <a:lnTo>
                        <a:pt x="325" y="103"/>
                      </a:lnTo>
                      <a:lnTo>
                        <a:pt x="353" y="87"/>
                      </a:lnTo>
                      <a:lnTo>
                        <a:pt x="380" y="72"/>
                      </a:lnTo>
                      <a:lnTo>
                        <a:pt x="411" y="58"/>
                      </a:lnTo>
                      <a:lnTo>
                        <a:pt x="440" y="46"/>
                      </a:lnTo>
                      <a:lnTo>
                        <a:pt x="471" y="36"/>
                      </a:lnTo>
                      <a:lnTo>
                        <a:pt x="502" y="27"/>
                      </a:lnTo>
                      <a:lnTo>
                        <a:pt x="534" y="21"/>
                      </a:lnTo>
                      <a:lnTo>
                        <a:pt x="567" y="15"/>
                      </a:lnTo>
                      <a:lnTo>
                        <a:pt x="599" y="10"/>
                      </a:lnTo>
                      <a:lnTo>
                        <a:pt x="634" y="9"/>
                      </a:lnTo>
                      <a:lnTo>
                        <a:pt x="668" y="7"/>
                      </a:lnTo>
                      <a:lnTo>
                        <a:pt x="700" y="9"/>
                      </a:lnTo>
                      <a:lnTo>
                        <a:pt x="735" y="10"/>
                      </a:lnTo>
                      <a:lnTo>
                        <a:pt x="767" y="15"/>
                      </a:lnTo>
                      <a:lnTo>
                        <a:pt x="800" y="21"/>
                      </a:lnTo>
                      <a:lnTo>
                        <a:pt x="832" y="27"/>
                      </a:lnTo>
                      <a:lnTo>
                        <a:pt x="863" y="36"/>
                      </a:lnTo>
                      <a:lnTo>
                        <a:pt x="894" y="46"/>
                      </a:lnTo>
                      <a:lnTo>
                        <a:pt x="925" y="58"/>
                      </a:lnTo>
                      <a:lnTo>
                        <a:pt x="954" y="72"/>
                      </a:lnTo>
                      <a:lnTo>
                        <a:pt x="981" y="87"/>
                      </a:lnTo>
                      <a:lnTo>
                        <a:pt x="1010" y="103"/>
                      </a:lnTo>
                      <a:lnTo>
                        <a:pt x="1036" y="120"/>
                      </a:lnTo>
                      <a:lnTo>
                        <a:pt x="1061" y="139"/>
                      </a:lnTo>
                      <a:lnTo>
                        <a:pt x="1087" y="157"/>
                      </a:lnTo>
                      <a:lnTo>
                        <a:pt x="1111" y="178"/>
                      </a:lnTo>
                      <a:lnTo>
                        <a:pt x="1133" y="200"/>
                      </a:lnTo>
                      <a:lnTo>
                        <a:pt x="1156" y="222"/>
                      </a:lnTo>
                      <a:lnTo>
                        <a:pt x="1176" y="246"/>
                      </a:lnTo>
                      <a:lnTo>
                        <a:pt x="1197" y="272"/>
                      </a:lnTo>
                      <a:lnTo>
                        <a:pt x="1214" y="298"/>
                      </a:lnTo>
                      <a:lnTo>
                        <a:pt x="1231" y="325"/>
                      </a:lnTo>
                      <a:lnTo>
                        <a:pt x="1248" y="352"/>
                      </a:lnTo>
                      <a:lnTo>
                        <a:pt x="1262" y="382"/>
                      </a:lnTo>
                      <a:lnTo>
                        <a:pt x="1275" y="411"/>
                      </a:lnTo>
                      <a:lnTo>
                        <a:pt x="1287" y="440"/>
                      </a:lnTo>
                      <a:lnTo>
                        <a:pt x="1298" y="470"/>
                      </a:lnTo>
                      <a:lnTo>
                        <a:pt x="1306" y="501"/>
                      </a:lnTo>
                      <a:lnTo>
                        <a:pt x="1313" y="534"/>
                      </a:lnTo>
                      <a:lnTo>
                        <a:pt x="1320" y="566"/>
                      </a:lnTo>
                      <a:lnTo>
                        <a:pt x="1323" y="599"/>
                      </a:lnTo>
                      <a:lnTo>
                        <a:pt x="1327" y="633"/>
                      </a:lnTo>
                      <a:lnTo>
                        <a:pt x="1327" y="667"/>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2" name="Freeform 28"/>
                <p:cNvSpPr>
                  <a:spLocks noEditPoints="1"/>
                </p:cNvSpPr>
                <p:nvPr/>
              </p:nvSpPr>
              <p:spPr bwMode="auto">
                <a:xfrm>
                  <a:off x="3085" y="2639"/>
                  <a:ext cx="1326" cy="1328"/>
                </a:xfrm>
                <a:custGeom>
                  <a:avLst/>
                  <a:gdLst>
                    <a:gd name="T0" fmla="*/ 1314 w 1326"/>
                    <a:gd name="T1" fmla="*/ 531 h 1328"/>
                    <a:gd name="T2" fmla="*/ 1261 w 1326"/>
                    <a:gd name="T3" fmla="*/ 377 h 1328"/>
                    <a:gd name="T4" fmla="*/ 1176 w 1326"/>
                    <a:gd name="T5" fmla="*/ 242 h 1328"/>
                    <a:gd name="T6" fmla="*/ 1061 w 1326"/>
                    <a:gd name="T7" fmla="*/ 132 h 1328"/>
                    <a:gd name="T8" fmla="*/ 922 w 1326"/>
                    <a:gd name="T9" fmla="*/ 52 h 1328"/>
                    <a:gd name="T10" fmla="*/ 765 w 1326"/>
                    <a:gd name="T11" fmla="*/ 7 h 1328"/>
                    <a:gd name="T12" fmla="*/ 595 w 1326"/>
                    <a:gd name="T13" fmla="*/ 4 h 1328"/>
                    <a:gd name="T14" fmla="*/ 434 w 1326"/>
                    <a:gd name="T15" fmla="*/ 40 h 1328"/>
                    <a:gd name="T16" fmla="*/ 292 w 1326"/>
                    <a:gd name="T17" fmla="*/ 113 h 1328"/>
                    <a:gd name="T18" fmla="*/ 172 w 1326"/>
                    <a:gd name="T19" fmla="*/ 218 h 1328"/>
                    <a:gd name="T20" fmla="*/ 80 w 1326"/>
                    <a:gd name="T21" fmla="*/ 348 h 1328"/>
                    <a:gd name="T22" fmla="*/ 20 w 1326"/>
                    <a:gd name="T23" fmla="*/ 498 h 1328"/>
                    <a:gd name="T24" fmla="*/ 0 w 1326"/>
                    <a:gd name="T25" fmla="*/ 664 h 1328"/>
                    <a:gd name="T26" fmla="*/ 20 w 1326"/>
                    <a:gd name="T27" fmla="*/ 830 h 1328"/>
                    <a:gd name="T28" fmla="*/ 80 w 1326"/>
                    <a:gd name="T29" fmla="*/ 981 h 1328"/>
                    <a:gd name="T30" fmla="*/ 172 w 1326"/>
                    <a:gd name="T31" fmla="*/ 1111 h 1328"/>
                    <a:gd name="T32" fmla="*/ 292 w 1326"/>
                    <a:gd name="T33" fmla="*/ 1215 h 1328"/>
                    <a:gd name="T34" fmla="*/ 434 w 1326"/>
                    <a:gd name="T35" fmla="*/ 1287 h 1328"/>
                    <a:gd name="T36" fmla="*/ 595 w 1326"/>
                    <a:gd name="T37" fmla="*/ 1324 h 1328"/>
                    <a:gd name="T38" fmla="*/ 765 w 1326"/>
                    <a:gd name="T39" fmla="*/ 1319 h 1328"/>
                    <a:gd name="T40" fmla="*/ 922 w 1326"/>
                    <a:gd name="T41" fmla="*/ 1275 h 1328"/>
                    <a:gd name="T42" fmla="*/ 1061 w 1326"/>
                    <a:gd name="T43" fmla="*/ 1196 h 1328"/>
                    <a:gd name="T44" fmla="*/ 1176 w 1326"/>
                    <a:gd name="T45" fmla="*/ 1087 h 1328"/>
                    <a:gd name="T46" fmla="*/ 1261 w 1326"/>
                    <a:gd name="T47" fmla="*/ 952 h 1328"/>
                    <a:gd name="T48" fmla="*/ 1314 w 1326"/>
                    <a:gd name="T49" fmla="*/ 798 h 1328"/>
                    <a:gd name="T50" fmla="*/ 1319 w 1326"/>
                    <a:gd name="T51" fmla="*/ 664 h 1328"/>
                    <a:gd name="T52" fmla="*/ 1299 w 1326"/>
                    <a:gd name="T53" fmla="*/ 828 h 1328"/>
                    <a:gd name="T54" fmla="*/ 1241 w 1326"/>
                    <a:gd name="T55" fmla="*/ 977 h 1328"/>
                    <a:gd name="T56" fmla="*/ 1150 w 1326"/>
                    <a:gd name="T57" fmla="*/ 1105 h 1328"/>
                    <a:gd name="T58" fmla="*/ 1030 w 1326"/>
                    <a:gd name="T59" fmla="*/ 1208 h 1328"/>
                    <a:gd name="T60" fmla="*/ 888 w 1326"/>
                    <a:gd name="T61" fmla="*/ 1280 h 1328"/>
                    <a:gd name="T62" fmla="*/ 731 w 1326"/>
                    <a:gd name="T63" fmla="*/ 1318 h 1328"/>
                    <a:gd name="T64" fmla="*/ 563 w 1326"/>
                    <a:gd name="T65" fmla="*/ 1312 h 1328"/>
                    <a:gd name="T66" fmla="*/ 407 w 1326"/>
                    <a:gd name="T67" fmla="*/ 1268 h 1328"/>
                    <a:gd name="T68" fmla="*/ 270 w 1326"/>
                    <a:gd name="T69" fmla="*/ 1189 h 1328"/>
                    <a:gd name="T70" fmla="*/ 157 w 1326"/>
                    <a:gd name="T71" fmla="*/ 1082 h 1328"/>
                    <a:gd name="T72" fmla="*/ 71 w 1326"/>
                    <a:gd name="T73" fmla="*/ 948 h 1328"/>
                    <a:gd name="T74" fmla="*/ 20 w 1326"/>
                    <a:gd name="T75" fmla="*/ 796 h 1328"/>
                    <a:gd name="T76" fmla="*/ 8 w 1326"/>
                    <a:gd name="T77" fmla="*/ 630 h 1328"/>
                    <a:gd name="T78" fmla="*/ 36 w 1326"/>
                    <a:gd name="T79" fmla="*/ 469 h 1328"/>
                    <a:gd name="T80" fmla="*/ 102 w 1326"/>
                    <a:gd name="T81" fmla="*/ 324 h 1328"/>
                    <a:gd name="T82" fmla="*/ 198 w 1326"/>
                    <a:gd name="T83" fmla="*/ 201 h 1328"/>
                    <a:gd name="T84" fmla="*/ 323 w 1326"/>
                    <a:gd name="T85" fmla="*/ 103 h 1328"/>
                    <a:gd name="T86" fmla="*/ 469 w 1326"/>
                    <a:gd name="T87" fmla="*/ 36 h 1328"/>
                    <a:gd name="T88" fmla="*/ 630 w 1326"/>
                    <a:gd name="T89" fmla="*/ 9 h 1328"/>
                    <a:gd name="T90" fmla="*/ 796 w 1326"/>
                    <a:gd name="T91" fmla="*/ 21 h 1328"/>
                    <a:gd name="T92" fmla="*/ 948 w 1326"/>
                    <a:gd name="T93" fmla="*/ 72 h 1328"/>
                    <a:gd name="T94" fmla="*/ 1081 w 1326"/>
                    <a:gd name="T95" fmla="*/ 158 h 1328"/>
                    <a:gd name="T96" fmla="*/ 1189 w 1326"/>
                    <a:gd name="T97" fmla="*/ 271 h 1328"/>
                    <a:gd name="T98" fmla="*/ 1268 w 1326"/>
                    <a:gd name="T99" fmla="*/ 409 h 1328"/>
                    <a:gd name="T100" fmla="*/ 1313 w 1326"/>
                    <a:gd name="T101" fmla="*/ 563 h 13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26"/>
                    <a:gd name="T154" fmla="*/ 0 h 1328"/>
                    <a:gd name="T155" fmla="*/ 1326 w 1326"/>
                    <a:gd name="T156" fmla="*/ 1328 h 13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26" h="1328">
                      <a:moveTo>
                        <a:pt x="1326" y="664"/>
                      </a:moveTo>
                      <a:lnTo>
                        <a:pt x="1326" y="630"/>
                      </a:lnTo>
                      <a:lnTo>
                        <a:pt x="1323" y="596"/>
                      </a:lnTo>
                      <a:lnTo>
                        <a:pt x="1319" y="563"/>
                      </a:lnTo>
                      <a:lnTo>
                        <a:pt x="1314" y="531"/>
                      </a:lnTo>
                      <a:lnTo>
                        <a:pt x="1306" y="498"/>
                      </a:lnTo>
                      <a:lnTo>
                        <a:pt x="1297" y="467"/>
                      </a:lnTo>
                      <a:lnTo>
                        <a:pt x="1287" y="435"/>
                      </a:lnTo>
                      <a:lnTo>
                        <a:pt x="1275" y="406"/>
                      </a:lnTo>
                      <a:lnTo>
                        <a:pt x="1261" y="377"/>
                      </a:lnTo>
                      <a:lnTo>
                        <a:pt x="1247" y="348"/>
                      </a:lnTo>
                      <a:lnTo>
                        <a:pt x="1230" y="320"/>
                      </a:lnTo>
                      <a:lnTo>
                        <a:pt x="1213" y="293"/>
                      </a:lnTo>
                      <a:lnTo>
                        <a:pt x="1194" y="267"/>
                      </a:lnTo>
                      <a:lnTo>
                        <a:pt x="1176" y="242"/>
                      </a:lnTo>
                      <a:lnTo>
                        <a:pt x="1155" y="218"/>
                      </a:lnTo>
                      <a:lnTo>
                        <a:pt x="1133" y="195"/>
                      </a:lnTo>
                      <a:lnTo>
                        <a:pt x="1109" y="173"/>
                      </a:lnTo>
                      <a:lnTo>
                        <a:pt x="1085" y="153"/>
                      </a:lnTo>
                      <a:lnTo>
                        <a:pt x="1061" y="132"/>
                      </a:lnTo>
                      <a:lnTo>
                        <a:pt x="1034" y="113"/>
                      </a:lnTo>
                      <a:lnTo>
                        <a:pt x="1008" y="96"/>
                      </a:lnTo>
                      <a:lnTo>
                        <a:pt x="979" y="81"/>
                      </a:lnTo>
                      <a:lnTo>
                        <a:pt x="951" y="65"/>
                      </a:lnTo>
                      <a:lnTo>
                        <a:pt x="922" y="52"/>
                      </a:lnTo>
                      <a:lnTo>
                        <a:pt x="891" y="40"/>
                      </a:lnTo>
                      <a:lnTo>
                        <a:pt x="861" y="30"/>
                      </a:lnTo>
                      <a:lnTo>
                        <a:pt x="830" y="21"/>
                      </a:lnTo>
                      <a:lnTo>
                        <a:pt x="797" y="14"/>
                      </a:lnTo>
                      <a:lnTo>
                        <a:pt x="765" y="7"/>
                      </a:lnTo>
                      <a:lnTo>
                        <a:pt x="731" y="4"/>
                      </a:lnTo>
                      <a:lnTo>
                        <a:pt x="698" y="0"/>
                      </a:lnTo>
                      <a:lnTo>
                        <a:pt x="664" y="0"/>
                      </a:lnTo>
                      <a:lnTo>
                        <a:pt x="630" y="0"/>
                      </a:lnTo>
                      <a:lnTo>
                        <a:pt x="595" y="4"/>
                      </a:lnTo>
                      <a:lnTo>
                        <a:pt x="563" y="7"/>
                      </a:lnTo>
                      <a:lnTo>
                        <a:pt x="529" y="14"/>
                      </a:lnTo>
                      <a:lnTo>
                        <a:pt x="498" y="21"/>
                      </a:lnTo>
                      <a:lnTo>
                        <a:pt x="465" y="30"/>
                      </a:lnTo>
                      <a:lnTo>
                        <a:pt x="434" y="40"/>
                      </a:lnTo>
                      <a:lnTo>
                        <a:pt x="405" y="52"/>
                      </a:lnTo>
                      <a:lnTo>
                        <a:pt x="376" y="65"/>
                      </a:lnTo>
                      <a:lnTo>
                        <a:pt x="347" y="81"/>
                      </a:lnTo>
                      <a:lnTo>
                        <a:pt x="320" y="96"/>
                      </a:lnTo>
                      <a:lnTo>
                        <a:pt x="292" y="113"/>
                      </a:lnTo>
                      <a:lnTo>
                        <a:pt x="267" y="132"/>
                      </a:lnTo>
                      <a:lnTo>
                        <a:pt x="241" y="153"/>
                      </a:lnTo>
                      <a:lnTo>
                        <a:pt x="217" y="173"/>
                      </a:lnTo>
                      <a:lnTo>
                        <a:pt x="193" y="195"/>
                      </a:lnTo>
                      <a:lnTo>
                        <a:pt x="172" y="218"/>
                      </a:lnTo>
                      <a:lnTo>
                        <a:pt x="150" y="242"/>
                      </a:lnTo>
                      <a:lnTo>
                        <a:pt x="131" y="267"/>
                      </a:lnTo>
                      <a:lnTo>
                        <a:pt x="113" y="293"/>
                      </a:lnTo>
                      <a:lnTo>
                        <a:pt x="95" y="320"/>
                      </a:lnTo>
                      <a:lnTo>
                        <a:pt x="80" y="348"/>
                      </a:lnTo>
                      <a:lnTo>
                        <a:pt x="65" y="377"/>
                      </a:lnTo>
                      <a:lnTo>
                        <a:pt x="51" y="406"/>
                      </a:lnTo>
                      <a:lnTo>
                        <a:pt x="39" y="435"/>
                      </a:lnTo>
                      <a:lnTo>
                        <a:pt x="29" y="467"/>
                      </a:lnTo>
                      <a:lnTo>
                        <a:pt x="20" y="498"/>
                      </a:lnTo>
                      <a:lnTo>
                        <a:pt x="13" y="531"/>
                      </a:lnTo>
                      <a:lnTo>
                        <a:pt x="6" y="563"/>
                      </a:lnTo>
                      <a:lnTo>
                        <a:pt x="3" y="596"/>
                      </a:lnTo>
                      <a:lnTo>
                        <a:pt x="0" y="630"/>
                      </a:lnTo>
                      <a:lnTo>
                        <a:pt x="0" y="664"/>
                      </a:lnTo>
                      <a:lnTo>
                        <a:pt x="0" y="698"/>
                      </a:lnTo>
                      <a:lnTo>
                        <a:pt x="3" y="733"/>
                      </a:lnTo>
                      <a:lnTo>
                        <a:pt x="6" y="765"/>
                      </a:lnTo>
                      <a:lnTo>
                        <a:pt x="13" y="798"/>
                      </a:lnTo>
                      <a:lnTo>
                        <a:pt x="20" y="830"/>
                      </a:lnTo>
                      <a:lnTo>
                        <a:pt x="29" y="861"/>
                      </a:lnTo>
                      <a:lnTo>
                        <a:pt x="39" y="892"/>
                      </a:lnTo>
                      <a:lnTo>
                        <a:pt x="51" y="922"/>
                      </a:lnTo>
                      <a:lnTo>
                        <a:pt x="65" y="952"/>
                      </a:lnTo>
                      <a:lnTo>
                        <a:pt x="80" y="981"/>
                      </a:lnTo>
                      <a:lnTo>
                        <a:pt x="95" y="1008"/>
                      </a:lnTo>
                      <a:lnTo>
                        <a:pt x="113" y="1035"/>
                      </a:lnTo>
                      <a:lnTo>
                        <a:pt x="131" y="1061"/>
                      </a:lnTo>
                      <a:lnTo>
                        <a:pt x="150" y="1087"/>
                      </a:lnTo>
                      <a:lnTo>
                        <a:pt x="172" y="1111"/>
                      </a:lnTo>
                      <a:lnTo>
                        <a:pt x="193" y="1133"/>
                      </a:lnTo>
                      <a:lnTo>
                        <a:pt x="217" y="1155"/>
                      </a:lnTo>
                      <a:lnTo>
                        <a:pt x="241" y="1176"/>
                      </a:lnTo>
                      <a:lnTo>
                        <a:pt x="267" y="1196"/>
                      </a:lnTo>
                      <a:lnTo>
                        <a:pt x="292" y="1215"/>
                      </a:lnTo>
                      <a:lnTo>
                        <a:pt x="320" y="1232"/>
                      </a:lnTo>
                      <a:lnTo>
                        <a:pt x="347" y="1247"/>
                      </a:lnTo>
                      <a:lnTo>
                        <a:pt x="376" y="1263"/>
                      </a:lnTo>
                      <a:lnTo>
                        <a:pt x="405" y="1275"/>
                      </a:lnTo>
                      <a:lnTo>
                        <a:pt x="434" y="1287"/>
                      </a:lnTo>
                      <a:lnTo>
                        <a:pt x="465" y="1297"/>
                      </a:lnTo>
                      <a:lnTo>
                        <a:pt x="498" y="1307"/>
                      </a:lnTo>
                      <a:lnTo>
                        <a:pt x="529" y="1314"/>
                      </a:lnTo>
                      <a:lnTo>
                        <a:pt x="563" y="1319"/>
                      </a:lnTo>
                      <a:lnTo>
                        <a:pt x="595" y="1324"/>
                      </a:lnTo>
                      <a:lnTo>
                        <a:pt x="630" y="1326"/>
                      </a:lnTo>
                      <a:lnTo>
                        <a:pt x="664" y="1328"/>
                      </a:lnTo>
                      <a:lnTo>
                        <a:pt x="698" y="1326"/>
                      </a:lnTo>
                      <a:lnTo>
                        <a:pt x="731" y="1324"/>
                      </a:lnTo>
                      <a:lnTo>
                        <a:pt x="765" y="1319"/>
                      </a:lnTo>
                      <a:lnTo>
                        <a:pt x="797" y="1314"/>
                      </a:lnTo>
                      <a:lnTo>
                        <a:pt x="830" y="1307"/>
                      </a:lnTo>
                      <a:lnTo>
                        <a:pt x="861" y="1297"/>
                      </a:lnTo>
                      <a:lnTo>
                        <a:pt x="891" y="1287"/>
                      </a:lnTo>
                      <a:lnTo>
                        <a:pt x="922" y="1275"/>
                      </a:lnTo>
                      <a:lnTo>
                        <a:pt x="951" y="1263"/>
                      </a:lnTo>
                      <a:lnTo>
                        <a:pt x="979" y="1247"/>
                      </a:lnTo>
                      <a:lnTo>
                        <a:pt x="1008" y="1232"/>
                      </a:lnTo>
                      <a:lnTo>
                        <a:pt x="1034" y="1215"/>
                      </a:lnTo>
                      <a:lnTo>
                        <a:pt x="1061" y="1196"/>
                      </a:lnTo>
                      <a:lnTo>
                        <a:pt x="1085" y="1176"/>
                      </a:lnTo>
                      <a:lnTo>
                        <a:pt x="1109" y="1155"/>
                      </a:lnTo>
                      <a:lnTo>
                        <a:pt x="1133" y="1133"/>
                      </a:lnTo>
                      <a:lnTo>
                        <a:pt x="1155" y="1111"/>
                      </a:lnTo>
                      <a:lnTo>
                        <a:pt x="1176" y="1087"/>
                      </a:lnTo>
                      <a:lnTo>
                        <a:pt x="1194" y="1061"/>
                      </a:lnTo>
                      <a:lnTo>
                        <a:pt x="1213" y="1035"/>
                      </a:lnTo>
                      <a:lnTo>
                        <a:pt x="1230" y="1008"/>
                      </a:lnTo>
                      <a:lnTo>
                        <a:pt x="1247" y="981"/>
                      </a:lnTo>
                      <a:lnTo>
                        <a:pt x="1261" y="952"/>
                      </a:lnTo>
                      <a:lnTo>
                        <a:pt x="1275" y="922"/>
                      </a:lnTo>
                      <a:lnTo>
                        <a:pt x="1287" y="892"/>
                      </a:lnTo>
                      <a:lnTo>
                        <a:pt x="1297" y="861"/>
                      </a:lnTo>
                      <a:lnTo>
                        <a:pt x="1306" y="830"/>
                      </a:lnTo>
                      <a:lnTo>
                        <a:pt x="1314" y="798"/>
                      </a:lnTo>
                      <a:lnTo>
                        <a:pt x="1319" y="765"/>
                      </a:lnTo>
                      <a:lnTo>
                        <a:pt x="1323" y="733"/>
                      </a:lnTo>
                      <a:lnTo>
                        <a:pt x="1326" y="698"/>
                      </a:lnTo>
                      <a:lnTo>
                        <a:pt x="1326" y="664"/>
                      </a:lnTo>
                      <a:close/>
                      <a:moveTo>
                        <a:pt x="1319" y="664"/>
                      </a:moveTo>
                      <a:lnTo>
                        <a:pt x="1319" y="698"/>
                      </a:lnTo>
                      <a:lnTo>
                        <a:pt x="1316" y="731"/>
                      </a:lnTo>
                      <a:lnTo>
                        <a:pt x="1313" y="763"/>
                      </a:lnTo>
                      <a:lnTo>
                        <a:pt x="1306" y="796"/>
                      </a:lnTo>
                      <a:lnTo>
                        <a:pt x="1299" y="828"/>
                      </a:lnTo>
                      <a:lnTo>
                        <a:pt x="1290" y="859"/>
                      </a:lnTo>
                      <a:lnTo>
                        <a:pt x="1280" y="890"/>
                      </a:lnTo>
                      <a:lnTo>
                        <a:pt x="1268" y="919"/>
                      </a:lnTo>
                      <a:lnTo>
                        <a:pt x="1254" y="948"/>
                      </a:lnTo>
                      <a:lnTo>
                        <a:pt x="1241" y="977"/>
                      </a:lnTo>
                      <a:lnTo>
                        <a:pt x="1225" y="1005"/>
                      </a:lnTo>
                      <a:lnTo>
                        <a:pt x="1208" y="1030"/>
                      </a:lnTo>
                      <a:lnTo>
                        <a:pt x="1189" y="1056"/>
                      </a:lnTo>
                      <a:lnTo>
                        <a:pt x="1170" y="1082"/>
                      </a:lnTo>
                      <a:lnTo>
                        <a:pt x="1150" y="1105"/>
                      </a:lnTo>
                      <a:lnTo>
                        <a:pt x="1128" y="1128"/>
                      </a:lnTo>
                      <a:lnTo>
                        <a:pt x="1104" y="1150"/>
                      </a:lnTo>
                      <a:lnTo>
                        <a:pt x="1081" y="1170"/>
                      </a:lnTo>
                      <a:lnTo>
                        <a:pt x="1056" y="1189"/>
                      </a:lnTo>
                      <a:lnTo>
                        <a:pt x="1030" y="1208"/>
                      </a:lnTo>
                      <a:lnTo>
                        <a:pt x="1003" y="1225"/>
                      </a:lnTo>
                      <a:lnTo>
                        <a:pt x="975" y="1241"/>
                      </a:lnTo>
                      <a:lnTo>
                        <a:pt x="948" y="1256"/>
                      </a:lnTo>
                      <a:lnTo>
                        <a:pt x="919" y="1268"/>
                      </a:lnTo>
                      <a:lnTo>
                        <a:pt x="888" y="1280"/>
                      </a:lnTo>
                      <a:lnTo>
                        <a:pt x="859" y="1290"/>
                      </a:lnTo>
                      <a:lnTo>
                        <a:pt x="826" y="1299"/>
                      </a:lnTo>
                      <a:lnTo>
                        <a:pt x="796" y="1307"/>
                      </a:lnTo>
                      <a:lnTo>
                        <a:pt x="763" y="1312"/>
                      </a:lnTo>
                      <a:lnTo>
                        <a:pt x="731" y="1318"/>
                      </a:lnTo>
                      <a:lnTo>
                        <a:pt x="696" y="1319"/>
                      </a:lnTo>
                      <a:lnTo>
                        <a:pt x="664" y="1321"/>
                      </a:lnTo>
                      <a:lnTo>
                        <a:pt x="630" y="1319"/>
                      </a:lnTo>
                      <a:lnTo>
                        <a:pt x="595" y="1318"/>
                      </a:lnTo>
                      <a:lnTo>
                        <a:pt x="563" y="1312"/>
                      </a:lnTo>
                      <a:lnTo>
                        <a:pt x="530" y="1307"/>
                      </a:lnTo>
                      <a:lnTo>
                        <a:pt x="499" y="1299"/>
                      </a:lnTo>
                      <a:lnTo>
                        <a:pt x="469" y="1290"/>
                      </a:lnTo>
                      <a:lnTo>
                        <a:pt x="438" y="1280"/>
                      </a:lnTo>
                      <a:lnTo>
                        <a:pt x="407" y="1268"/>
                      </a:lnTo>
                      <a:lnTo>
                        <a:pt x="378" y="1256"/>
                      </a:lnTo>
                      <a:lnTo>
                        <a:pt x="351" y="1241"/>
                      </a:lnTo>
                      <a:lnTo>
                        <a:pt x="323" y="1225"/>
                      </a:lnTo>
                      <a:lnTo>
                        <a:pt x="296" y="1208"/>
                      </a:lnTo>
                      <a:lnTo>
                        <a:pt x="270" y="1189"/>
                      </a:lnTo>
                      <a:lnTo>
                        <a:pt x="246" y="1170"/>
                      </a:lnTo>
                      <a:lnTo>
                        <a:pt x="222" y="1150"/>
                      </a:lnTo>
                      <a:lnTo>
                        <a:pt x="198" y="1128"/>
                      </a:lnTo>
                      <a:lnTo>
                        <a:pt x="178" y="1105"/>
                      </a:lnTo>
                      <a:lnTo>
                        <a:pt x="157" y="1082"/>
                      </a:lnTo>
                      <a:lnTo>
                        <a:pt x="137" y="1056"/>
                      </a:lnTo>
                      <a:lnTo>
                        <a:pt x="119" y="1030"/>
                      </a:lnTo>
                      <a:lnTo>
                        <a:pt x="102" y="1005"/>
                      </a:lnTo>
                      <a:lnTo>
                        <a:pt x="85" y="977"/>
                      </a:lnTo>
                      <a:lnTo>
                        <a:pt x="71" y="948"/>
                      </a:lnTo>
                      <a:lnTo>
                        <a:pt x="58" y="919"/>
                      </a:lnTo>
                      <a:lnTo>
                        <a:pt x="46" y="890"/>
                      </a:lnTo>
                      <a:lnTo>
                        <a:pt x="36" y="859"/>
                      </a:lnTo>
                      <a:lnTo>
                        <a:pt x="27" y="828"/>
                      </a:lnTo>
                      <a:lnTo>
                        <a:pt x="20" y="796"/>
                      </a:lnTo>
                      <a:lnTo>
                        <a:pt x="15" y="763"/>
                      </a:lnTo>
                      <a:lnTo>
                        <a:pt x="10" y="731"/>
                      </a:lnTo>
                      <a:lnTo>
                        <a:pt x="8" y="698"/>
                      </a:lnTo>
                      <a:lnTo>
                        <a:pt x="6" y="664"/>
                      </a:lnTo>
                      <a:lnTo>
                        <a:pt x="8" y="630"/>
                      </a:lnTo>
                      <a:lnTo>
                        <a:pt x="10" y="597"/>
                      </a:lnTo>
                      <a:lnTo>
                        <a:pt x="15" y="563"/>
                      </a:lnTo>
                      <a:lnTo>
                        <a:pt x="20" y="532"/>
                      </a:lnTo>
                      <a:lnTo>
                        <a:pt x="27" y="500"/>
                      </a:lnTo>
                      <a:lnTo>
                        <a:pt x="36" y="469"/>
                      </a:lnTo>
                      <a:lnTo>
                        <a:pt x="46" y="438"/>
                      </a:lnTo>
                      <a:lnTo>
                        <a:pt x="58" y="409"/>
                      </a:lnTo>
                      <a:lnTo>
                        <a:pt x="71" y="380"/>
                      </a:lnTo>
                      <a:lnTo>
                        <a:pt x="85" y="351"/>
                      </a:lnTo>
                      <a:lnTo>
                        <a:pt x="102" y="324"/>
                      </a:lnTo>
                      <a:lnTo>
                        <a:pt x="119" y="296"/>
                      </a:lnTo>
                      <a:lnTo>
                        <a:pt x="137" y="271"/>
                      </a:lnTo>
                      <a:lnTo>
                        <a:pt x="157" y="247"/>
                      </a:lnTo>
                      <a:lnTo>
                        <a:pt x="178" y="223"/>
                      </a:lnTo>
                      <a:lnTo>
                        <a:pt x="198" y="201"/>
                      </a:lnTo>
                      <a:lnTo>
                        <a:pt x="222" y="178"/>
                      </a:lnTo>
                      <a:lnTo>
                        <a:pt x="246" y="158"/>
                      </a:lnTo>
                      <a:lnTo>
                        <a:pt x="270" y="137"/>
                      </a:lnTo>
                      <a:lnTo>
                        <a:pt x="296" y="120"/>
                      </a:lnTo>
                      <a:lnTo>
                        <a:pt x="323" y="103"/>
                      </a:lnTo>
                      <a:lnTo>
                        <a:pt x="351" y="88"/>
                      </a:lnTo>
                      <a:lnTo>
                        <a:pt x="378" y="72"/>
                      </a:lnTo>
                      <a:lnTo>
                        <a:pt x="407" y="59"/>
                      </a:lnTo>
                      <a:lnTo>
                        <a:pt x="438" y="47"/>
                      </a:lnTo>
                      <a:lnTo>
                        <a:pt x="469" y="36"/>
                      </a:lnTo>
                      <a:lnTo>
                        <a:pt x="499" y="28"/>
                      </a:lnTo>
                      <a:lnTo>
                        <a:pt x="530" y="21"/>
                      </a:lnTo>
                      <a:lnTo>
                        <a:pt x="563" y="16"/>
                      </a:lnTo>
                      <a:lnTo>
                        <a:pt x="595" y="11"/>
                      </a:lnTo>
                      <a:lnTo>
                        <a:pt x="630" y="9"/>
                      </a:lnTo>
                      <a:lnTo>
                        <a:pt x="664" y="7"/>
                      </a:lnTo>
                      <a:lnTo>
                        <a:pt x="696" y="9"/>
                      </a:lnTo>
                      <a:lnTo>
                        <a:pt x="731" y="11"/>
                      </a:lnTo>
                      <a:lnTo>
                        <a:pt x="763" y="16"/>
                      </a:lnTo>
                      <a:lnTo>
                        <a:pt x="796" y="21"/>
                      </a:lnTo>
                      <a:lnTo>
                        <a:pt x="826" y="28"/>
                      </a:lnTo>
                      <a:lnTo>
                        <a:pt x="859" y="36"/>
                      </a:lnTo>
                      <a:lnTo>
                        <a:pt x="888" y="47"/>
                      </a:lnTo>
                      <a:lnTo>
                        <a:pt x="919" y="59"/>
                      </a:lnTo>
                      <a:lnTo>
                        <a:pt x="948" y="72"/>
                      </a:lnTo>
                      <a:lnTo>
                        <a:pt x="975" y="88"/>
                      </a:lnTo>
                      <a:lnTo>
                        <a:pt x="1003" y="103"/>
                      </a:lnTo>
                      <a:lnTo>
                        <a:pt x="1030" y="120"/>
                      </a:lnTo>
                      <a:lnTo>
                        <a:pt x="1056" y="137"/>
                      </a:lnTo>
                      <a:lnTo>
                        <a:pt x="1081" y="158"/>
                      </a:lnTo>
                      <a:lnTo>
                        <a:pt x="1104" y="178"/>
                      </a:lnTo>
                      <a:lnTo>
                        <a:pt x="1128" y="201"/>
                      </a:lnTo>
                      <a:lnTo>
                        <a:pt x="1150" y="223"/>
                      </a:lnTo>
                      <a:lnTo>
                        <a:pt x="1170" y="247"/>
                      </a:lnTo>
                      <a:lnTo>
                        <a:pt x="1189" y="271"/>
                      </a:lnTo>
                      <a:lnTo>
                        <a:pt x="1208" y="296"/>
                      </a:lnTo>
                      <a:lnTo>
                        <a:pt x="1225" y="324"/>
                      </a:lnTo>
                      <a:lnTo>
                        <a:pt x="1241" y="351"/>
                      </a:lnTo>
                      <a:lnTo>
                        <a:pt x="1254" y="380"/>
                      </a:lnTo>
                      <a:lnTo>
                        <a:pt x="1268" y="409"/>
                      </a:lnTo>
                      <a:lnTo>
                        <a:pt x="1280" y="438"/>
                      </a:lnTo>
                      <a:lnTo>
                        <a:pt x="1290" y="469"/>
                      </a:lnTo>
                      <a:lnTo>
                        <a:pt x="1299" y="500"/>
                      </a:lnTo>
                      <a:lnTo>
                        <a:pt x="1306" y="532"/>
                      </a:lnTo>
                      <a:lnTo>
                        <a:pt x="1313" y="563"/>
                      </a:lnTo>
                      <a:lnTo>
                        <a:pt x="1316" y="597"/>
                      </a:lnTo>
                      <a:lnTo>
                        <a:pt x="1319" y="630"/>
                      </a:lnTo>
                      <a:lnTo>
                        <a:pt x="1319" y="664"/>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3" name="Freeform 29"/>
                <p:cNvSpPr>
                  <a:spLocks noEditPoints="1"/>
                </p:cNvSpPr>
                <p:nvPr/>
              </p:nvSpPr>
              <p:spPr bwMode="auto">
                <a:xfrm>
                  <a:off x="3088" y="2643"/>
                  <a:ext cx="1320" cy="1320"/>
                </a:xfrm>
                <a:custGeom>
                  <a:avLst/>
                  <a:gdLst>
                    <a:gd name="T0" fmla="*/ 1306 w 1320"/>
                    <a:gd name="T1" fmla="*/ 527 h 1320"/>
                    <a:gd name="T2" fmla="*/ 1255 w 1320"/>
                    <a:gd name="T3" fmla="*/ 375 h 1320"/>
                    <a:gd name="T4" fmla="*/ 1169 w 1320"/>
                    <a:gd name="T5" fmla="*/ 239 h 1320"/>
                    <a:gd name="T6" fmla="*/ 1054 w 1320"/>
                    <a:gd name="T7" fmla="*/ 132 h 1320"/>
                    <a:gd name="T8" fmla="*/ 918 w 1320"/>
                    <a:gd name="T9" fmla="*/ 51 h 1320"/>
                    <a:gd name="T10" fmla="*/ 760 w 1320"/>
                    <a:gd name="T11" fmla="*/ 8 h 1320"/>
                    <a:gd name="T12" fmla="*/ 592 w 1320"/>
                    <a:gd name="T13" fmla="*/ 3 h 1320"/>
                    <a:gd name="T14" fmla="*/ 433 w 1320"/>
                    <a:gd name="T15" fmla="*/ 39 h 1320"/>
                    <a:gd name="T16" fmla="*/ 291 w 1320"/>
                    <a:gd name="T17" fmla="*/ 113 h 1320"/>
                    <a:gd name="T18" fmla="*/ 171 w 1320"/>
                    <a:gd name="T19" fmla="*/ 215 h 1320"/>
                    <a:gd name="T20" fmla="*/ 80 w 1320"/>
                    <a:gd name="T21" fmla="*/ 345 h 1320"/>
                    <a:gd name="T22" fmla="*/ 21 w 1320"/>
                    <a:gd name="T23" fmla="*/ 494 h 1320"/>
                    <a:gd name="T24" fmla="*/ 0 w 1320"/>
                    <a:gd name="T25" fmla="*/ 660 h 1320"/>
                    <a:gd name="T26" fmla="*/ 21 w 1320"/>
                    <a:gd name="T27" fmla="*/ 824 h 1320"/>
                    <a:gd name="T28" fmla="*/ 80 w 1320"/>
                    <a:gd name="T29" fmla="*/ 975 h 1320"/>
                    <a:gd name="T30" fmla="*/ 171 w 1320"/>
                    <a:gd name="T31" fmla="*/ 1103 h 1320"/>
                    <a:gd name="T32" fmla="*/ 291 w 1320"/>
                    <a:gd name="T33" fmla="*/ 1208 h 1320"/>
                    <a:gd name="T34" fmla="*/ 433 w 1320"/>
                    <a:gd name="T35" fmla="*/ 1279 h 1320"/>
                    <a:gd name="T36" fmla="*/ 592 w 1320"/>
                    <a:gd name="T37" fmla="*/ 1317 h 1320"/>
                    <a:gd name="T38" fmla="*/ 760 w 1320"/>
                    <a:gd name="T39" fmla="*/ 1312 h 1320"/>
                    <a:gd name="T40" fmla="*/ 918 w 1320"/>
                    <a:gd name="T41" fmla="*/ 1267 h 1320"/>
                    <a:gd name="T42" fmla="*/ 1054 w 1320"/>
                    <a:gd name="T43" fmla="*/ 1189 h 1320"/>
                    <a:gd name="T44" fmla="*/ 1169 w 1320"/>
                    <a:gd name="T45" fmla="*/ 1079 h 1320"/>
                    <a:gd name="T46" fmla="*/ 1255 w 1320"/>
                    <a:gd name="T47" fmla="*/ 946 h 1320"/>
                    <a:gd name="T48" fmla="*/ 1306 w 1320"/>
                    <a:gd name="T49" fmla="*/ 794 h 1320"/>
                    <a:gd name="T50" fmla="*/ 1313 w 1320"/>
                    <a:gd name="T51" fmla="*/ 660 h 1320"/>
                    <a:gd name="T52" fmla="*/ 1292 w 1320"/>
                    <a:gd name="T53" fmla="*/ 823 h 1320"/>
                    <a:gd name="T54" fmla="*/ 1234 w 1320"/>
                    <a:gd name="T55" fmla="*/ 971 h 1320"/>
                    <a:gd name="T56" fmla="*/ 1143 w 1320"/>
                    <a:gd name="T57" fmla="*/ 1098 h 1320"/>
                    <a:gd name="T58" fmla="*/ 1025 w 1320"/>
                    <a:gd name="T59" fmla="*/ 1201 h 1320"/>
                    <a:gd name="T60" fmla="*/ 885 w 1320"/>
                    <a:gd name="T61" fmla="*/ 1273 h 1320"/>
                    <a:gd name="T62" fmla="*/ 728 w 1320"/>
                    <a:gd name="T63" fmla="*/ 1308 h 1320"/>
                    <a:gd name="T64" fmla="*/ 561 w 1320"/>
                    <a:gd name="T65" fmla="*/ 1305 h 1320"/>
                    <a:gd name="T66" fmla="*/ 406 w 1320"/>
                    <a:gd name="T67" fmla="*/ 1261 h 1320"/>
                    <a:gd name="T68" fmla="*/ 269 w 1320"/>
                    <a:gd name="T69" fmla="*/ 1184 h 1320"/>
                    <a:gd name="T70" fmla="*/ 156 w 1320"/>
                    <a:gd name="T71" fmla="*/ 1076 h 1320"/>
                    <a:gd name="T72" fmla="*/ 72 w 1320"/>
                    <a:gd name="T73" fmla="*/ 942 h 1320"/>
                    <a:gd name="T74" fmla="*/ 21 w 1320"/>
                    <a:gd name="T75" fmla="*/ 792 h 1320"/>
                    <a:gd name="T76" fmla="*/ 9 w 1320"/>
                    <a:gd name="T77" fmla="*/ 626 h 1320"/>
                    <a:gd name="T78" fmla="*/ 36 w 1320"/>
                    <a:gd name="T79" fmla="*/ 465 h 1320"/>
                    <a:gd name="T80" fmla="*/ 101 w 1320"/>
                    <a:gd name="T81" fmla="*/ 321 h 1320"/>
                    <a:gd name="T82" fmla="*/ 199 w 1320"/>
                    <a:gd name="T83" fmla="*/ 198 h 1320"/>
                    <a:gd name="T84" fmla="*/ 322 w 1320"/>
                    <a:gd name="T85" fmla="*/ 103 h 1320"/>
                    <a:gd name="T86" fmla="*/ 466 w 1320"/>
                    <a:gd name="T87" fmla="*/ 38 h 1320"/>
                    <a:gd name="T88" fmla="*/ 627 w 1320"/>
                    <a:gd name="T89" fmla="*/ 8 h 1320"/>
                    <a:gd name="T90" fmla="*/ 791 w 1320"/>
                    <a:gd name="T91" fmla="*/ 20 h 1320"/>
                    <a:gd name="T92" fmla="*/ 943 w 1320"/>
                    <a:gd name="T93" fmla="*/ 72 h 1320"/>
                    <a:gd name="T94" fmla="*/ 1075 w 1320"/>
                    <a:gd name="T95" fmla="*/ 156 h 1320"/>
                    <a:gd name="T96" fmla="*/ 1183 w 1320"/>
                    <a:gd name="T97" fmla="*/ 270 h 1320"/>
                    <a:gd name="T98" fmla="*/ 1262 w 1320"/>
                    <a:gd name="T99" fmla="*/ 405 h 1320"/>
                    <a:gd name="T100" fmla="*/ 1306 w 1320"/>
                    <a:gd name="T101" fmla="*/ 561 h 13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20"/>
                    <a:gd name="T154" fmla="*/ 0 h 1320"/>
                    <a:gd name="T155" fmla="*/ 1320 w 1320"/>
                    <a:gd name="T156" fmla="*/ 1320 h 13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20" h="1320">
                      <a:moveTo>
                        <a:pt x="1320" y="660"/>
                      </a:moveTo>
                      <a:lnTo>
                        <a:pt x="1320" y="626"/>
                      </a:lnTo>
                      <a:lnTo>
                        <a:pt x="1316" y="592"/>
                      </a:lnTo>
                      <a:lnTo>
                        <a:pt x="1313" y="559"/>
                      </a:lnTo>
                      <a:lnTo>
                        <a:pt x="1306" y="527"/>
                      </a:lnTo>
                      <a:lnTo>
                        <a:pt x="1299" y="494"/>
                      </a:lnTo>
                      <a:lnTo>
                        <a:pt x="1291" y="463"/>
                      </a:lnTo>
                      <a:lnTo>
                        <a:pt x="1280" y="433"/>
                      </a:lnTo>
                      <a:lnTo>
                        <a:pt x="1268" y="404"/>
                      </a:lnTo>
                      <a:lnTo>
                        <a:pt x="1255" y="375"/>
                      </a:lnTo>
                      <a:lnTo>
                        <a:pt x="1241" y="345"/>
                      </a:lnTo>
                      <a:lnTo>
                        <a:pt x="1224" y="318"/>
                      </a:lnTo>
                      <a:lnTo>
                        <a:pt x="1207" y="291"/>
                      </a:lnTo>
                      <a:lnTo>
                        <a:pt x="1190" y="265"/>
                      </a:lnTo>
                      <a:lnTo>
                        <a:pt x="1169" y="239"/>
                      </a:lnTo>
                      <a:lnTo>
                        <a:pt x="1149" y="215"/>
                      </a:lnTo>
                      <a:lnTo>
                        <a:pt x="1126" y="193"/>
                      </a:lnTo>
                      <a:lnTo>
                        <a:pt x="1104" y="171"/>
                      </a:lnTo>
                      <a:lnTo>
                        <a:pt x="1080" y="150"/>
                      </a:lnTo>
                      <a:lnTo>
                        <a:pt x="1054" y="132"/>
                      </a:lnTo>
                      <a:lnTo>
                        <a:pt x="1029" y="113"/>
                      </a:lnTo>
                      <a:lnTo>
                        <a:pt x="1003" y="96"/>
                      </a:lnTo>
                      <a:lnTo>
                        <a:pt x="974" y="80"/>
                      </a:lnTo>
                      <a:lnTo>
                        <a:pt x="947" y="65"/>
                      </a:lnTo>
                      <a:lnTo>
                        <a:pt x="918" y="51"/>
                      </a:lnTo>
                      <a:lnTo>
                        <a:pt x="887" y="39"/>
                      </a:lnTo>
                      <a:lnTo>
                        <a:pt x="856" y="29"/>
                      </a:lnTo>
                      <a:lnTo>
                        <a:pt x="825" y="20"/>
                      </a:lnTo>
                      <a:lnTo>
                        <a:pt x="793" y="14"/>
                      </a:lnTo>
                      <a:lnTo>
                        <a:pt x="760" y="8"/>
                      </a:lnTo>
                      <a:lnTo>
                        <a:pt x="728" y="3"/>
                      </a:lnTo>
                      <a:lnTo>
                        <a:pt x="693" y="2"/>
                      </a:lnTo>
                      <a:lnTo>
                        <a:pt x="661" y="0"/>
                      </a:lnTo>
                      <a:lnTo>
                        <a:pt x="627" y="2"/>
                      </a:lnTo>
                      <a:lnTo>
                        <a:pt x="592" y="3"/>
                      </a:lnTo>
                      <a:lnTo>
                        <a:pt x="560" y="8"/>
                      </a:lnTo>
                      <a:lnTo>
                        <a:pt x="527" y="14"/>
                      </a:lnTo>
                      <a:lnTo>
                        <a:pt x="495" y="20"/>
                      </a:lnTo>
                      <a:lnTo>
                        <a:pt x="464" y="29"/>
                      </a:lnTo>
                      <a:lnTo>
                        <a:pt x="433" y="39"/>
                      </a:lnTo>
                      <a:lnTo>
                        <a:pt x="404" y="51"/>
                      </a:lnTo>
                      <a:lnTo>
                        <a:pt x="373" y="65"/>
                      </a:lnTo>
                      <a:lnTo>
                        <a:pt x="346" y="80"/>
                      </a:lnTo>
                      <a:lnTo>
                        <a:pt x="318" y="96"/>
                      </a:lnTo>
                      <a:lnTo>
                        <a:pt x="291" y="113"/>
                      </a:lnTo>
                      <a:lnTo>
                        <a:pt x="265" y="132"/>
                      </a:lnTo>
                      <a:lnTo>
                        <a:pt x="240" y="150"/>
                      </a:lnTo>
                      <a:lnTo>
                        <a:pt x="216" y="171"/>
                      </a:lnTo>
                      <a:lnTo>
                        <a:pt x="193" y="193"/>
                      </a:lnTo>
                      <a:lnTo>
                        <a:pt x="171" y="215"/>
                      </a:lnTo>
                      <a:lnTo>
                        <a:pt x="151" y="239"/>
                      </a:lnTo>
                      <a:lnTo>
                        <a:pt x="132" y="265"/>
                      </a:lnTo>
                      <a:lnTo>
                        <a:pt x="113" y="291"/>
                      </a:lnTo>
                      <a:lnTo>
                        <a:pt x="96" y="318"/>
                      </a:lnTo>
                      <a:lnTo>
                        <a:pt x="80" y="345"/>
                      </a:lnTo>
                      <a:lnTo>
                        <a:pt x="65" y="375"/>
                      </a:lnTo>
                      <a:lnTo>
                        <a:pt x="51" y="404"/>
                      </a:lnTo>
                      <a:lnTo>
                        <a:pt x="39" y="433"/>
                      </a:lnTo>
                      <a:lnTo>
                        <a:pt x="29" y="463"/>
                      </a:lnTo>
                      <a:lnTo>
                        <a:pt x="21" y="494"/>
                      </a:lnTo>
                      <a:lnTo>
                        <a:pt x="14" y="527"/>
                      </a:lnTo>
                      <a:lnTo>
                        <a:pt x="7" y="559"/>
                      </a:lnTo>
                      <a:lnTo>
                        <a:pt x="3" y="592"/>
                      </a:lnTo>
                      <a:lnTo>
                        <a:pt x="0" y="626"/>
                      </a:lnTo>
                      <a:lnTo>
                        <a:pt x="0" y="660"/>
                      </a:lnTo>
                      <a:lnTo>
                        <a:pt x="0" y="694"/>
                      </a:lnTo>
                      <a:lnTo>
                        <a:pt x="3" y="727"/>
                      </a:lnTo>
                      <a:lnTo>
                        <a:pt x="7" y="761"/>
                      </a:lnTo>
                      <a:lnTo>
                        <a:pt x="14" y="794"/>
                      </a:lnTo>
                      <a:lnTo>
                        <a:pt x="21" y="824"/>
                      </a:lnTo>
                      <a:lnTo>
                        <a:pt x="29" y="857"/>
                      </a:lnTo>
                      <a:lnTo>
                        <a:pt x="39" y="888"/>
                      </a:lnTo>
                      <a:lnTo>
                        <a:pt x="51" y="917"/>
                      </a:lnTo>
                      <a:lnTo>
                        <a:pt x="65" y="946"/>
                      </a:lnTo>
                      <a:lnTo>
                        <a:pt x="80" y="975"/>
                      </a:lnTo>
                      <a:lnTo>
                        <a:pt x="96" y="1002"/>
                      </a:lnTo>
                      <a:lnTo>
                        <a:pt x="113" y="1030"/>
                      </a:lnTo>
                      <a:lnTo>
                        <a:pt x="132" y="1055"/>
                      </a:lnTo>
                      <a:lnTo>
                        <a:pt x="151" y="1079"/>
                      </a:lnTo>
                      <a:lnTo>
                        <a:pt x="171" y="1103"/>
                      </a:lnTo>
                      <a:lnTo>
                        <a:pt x="193" y="1127"/>
                      </a:lnTo>
                      <a:lnTo>
                        <a:pt x="216" y="1148"/>
                      </a:lnTo>
                      <a:lnTo>
                        <a:pt x="240" y="1170"/>
                      </a:lnTo>
                      <a:lnTo>
                        <a:pt x="265" y="1189"/>
                      </a:lnTo>
                      <a:lnTo>
                        <a:pt x="291" y="1208"/>
                      </a:lnTo>
                      <a:lnTo>
                        <a:pt x="318" y="1225"/>
                      </a:lnTo>
                      <a:lnTo>
                        <a:pt x="346" y="1240"/>
                      </a:lnTo>
                      <a:lnTo>
                        <a:pt x="373" y="1255"/>
                      </a:lnTo>
                      <a:lnTo>
                        <a:pt x="404" y="1267"/>
                      </a:lnTo>
                      <a:lnTo>
                        <a:pt x="433" y="1279"/>
                      </a:lnTo>
                      <a:lnTo>
                        <a:pt x="464" y="1290"/>
                      </a:lnTo>
                      <a:lnTo>
                        <a:pt x="495" y="1300"/>
                      </a:lnTo>
                      <a:lnTo>
                        <a:pt x="527" y="1307"/>
                      </a:lnTo>
                      <a:lnTo>
                        <a:pt x="560" y="1312"/>
                      </a:lnTo>
                      <a:lnTo>
                        <a:pt x="592" y="1317"/>
                      </a:lnTo>
                      <a:lnTo>
                        <a:pt x="627" y="1319"/>
                      </a:lnTo>
                      <a:lnTo>
                        <a:pt x="661" y="1320"/>
                      </a:lnTo>
                      <a:lnTo>
                        <a:pt x="693" y="1319"/>
                      </a:lnTo>
                      <a:lnTo>
                        <a:pt x="728" y="1317"/>
                      </a:lnTo>
                      <a:lnTo>
                        <a:pt x="760" y="1312"/>
                      </a:lnTo>
                      <a:lnTo>
                        <a:pt x="793" y="1307"/>
                      </a:lnTo>
                      <a:lnTo>
                        <a:pt x="825" y="1300"/>
                      </a:lnTo>
                      <a:lnTo>
                        <a:pt x="856" y="1290"/>
                      </a:lnTo>
                      <a:lnTo>
                        <a:pt x="887" y="1279"/>
                      </a:lnTo>
                      <a:lnTo>
                        <a:pt x="918" y="1267"/>
                      </a:lnTo>
                      <a:lnTo>
                        <a:pt x="947" y="1255"/>
                      </a:lnTo>
                      <a:lnTo>
                        <a:pt x="974" y="1240"/>
                      </a:lnTo>
                      <a:lnTo>
                        <a:pt x="1003" y="1225"/>
                      </a:lnTo>
                      <a:lnTo>
                        <a:pt x="1029" y="1208"/>
                      </a:lnTo>
                      <a:lnTo>
                        <a:pt x="1054" y="1189"/>
                      </a:lnTo>
                      <a:lnTo>
                        <a:pt x="1080" y="1170"/>
                      </a:lnTo>
                      <a:lnTo>
                        <a:pt x="1104" y="1148"/>
                      </a:lnTo>
                      <a:lnTo>
                        <a:pt x="1126" y="1127"/>
                      </a:lnTo>
                      <a:lnTo>
                        <a:pt x="1149" y="1103"/>
                      </a:lnTo>
                      <a:lnTo>
                        <a:pt x="1169" y="1079"/>
                      </a:lnTo>
                      <a:lnTo>
                        <a:pt x="1190" y="1055"/>
                      </a:lnTo>
                      <a:lnTo>
                        <a:pt x="1207" y="1030"/>
                      </a:lnTo>
                      <a:lnTo>
                        <a:pt x="1224" y="1002"/>
                      </a:lnTo>
                      <a:lnTo>
                        <a:pt x="1241" y="975"/>
                      </a:lnTo>
                      <a:lnTo>
                        <a:pt x="1255" y="946"/>
                      </a:lnTo>
                      <a:lnTo>
                        <a:pt x="1268" y="917"/>
                      </a:lnTo>
                      <a:lnTo>
                        <a:pt x="1280" y="888"/>
                      </a:lnTo>
                      <a:lnTo>
                        <a:pt x="1291" y="857"/>
                      </a:lnTo>
                      <a:lnTo>
                        <a:pt x="1299" y="824"/>
                      </a:lnTo>
                      <a:lnTo>
                        <a:pt x="1306" y="794"/>
                      </a:lnTo>
                      <a:lnTo>
                        <a:pt x="1313" y="761"/>
                      </a:lnTo>
                      <a:lnTo>
                        <a:pt x="1316" y="727"/>
                      </a:lnTo>
                      <a:lnTo>
                        <a:pt x="1320" y="694"/>
                      </a:lnTo>
                      <a:lnTo>
                        <a:pt x="1320" y="660"/>
                      </a:lnTo>
                      <a:close/>
                      <a:moveTo>
                        <a:pt x="1313" y="660"/>
                      </a:moveTo>
                      <a:lnTo>
                        <a:pt x="1313" y="694"/>
                      </a:lnTo>
                      <a:lnTo>
                        <a:pt x="1310" y="727"/>
                      </a:lnTo>
                      <a:lnTo>
                        <a:pt x="1306" y="759"/>
                      </a:lnTo>
                      <a:lnTo>
                        <a:pt x="1299" y="792"/>
                      </a:lnTo>
                      <a:lnTo>
                        <a:pt x="1292" y="823"/>
                      </a:lnTo>
                      <a:lnTo>
                        <a:pt x="1284" y="853"/>
                      </a:lnTo>
                      <a:lnTo>
                        <a:pt x="1274" y="884"/>
                      </a:lnTo>
                      <a:lnTo>
                        <a:pt x="1262" y="913"/>
                      </a:lnTo>
                      <a:lnTo>
                        <a:pt x="1248" y="942"/>
                      </a:lnTo>
                      <a:lnTo>
                        <a:pt x="1234" y="971"/>
                      </a:lnTo>
                      <a:lnTo>
                        <a:pt x="1219" y="999"/>
                      </a:lnTo>
                      <a:lnTo>
                        <a:pt x="1202" y="1025"/>
                      </a:lnTo>
                      <a:lnTo>
                        <a:pt x="1183" y="1050"/>
                      </a:lnTo>
                      <a:lnTo>
                        <a:pt x="1164" y="1076"/>
                      </a:lnTo>
                      <a:lnTo>
                        <a:pt x="1143" y="1098"/>
                      </a:lnTo>
                      <a:lnTo>
                        <a:pt x="1121" y="1122"/>
                      </a:lnTo>
                      <a:lnTo>
                        <a:pt x="1099" y="1143"/>
                      </a:lnTo>
                      <a:lnTo>
                        <a:pt x="1075" y="1163"/>
                      </a:lnTo>
                      <a:lnTo>
                        <a:pt x="1051" y="1184"/>
                      </a:lnTo>
                      <a:lnTo>
                        <a:pt x="1025" y="1201"/>
                      </a:lnTo>
                      <a:lnTo>
                        <a:pt x="998" y="1218"/>
                      </a:lnTo>
                      <a:lnTo>
                        <a:pt x="971" y="1233"/>
                      </a:lnTo>
                      <a:lnTo>
                        <a:pt x="943" y="1249"/>
                      </a:lnTo>
                      <a:lnTo>
                        <a:pt x="914" y="1261"/>
                      </a:lnTo>
                      <a:lnTo>
                        <a:pt x="885" y="1273"/>
                      </a:lnTo>
                      <a:lnTo>
                        <a:pt x="854" y="1283"/>
                      </a:lnTo>
                      <a:lnTo>
                        <a:pt x="823" y="1291"/>
                      </a:lnTo>
                      <a:lnTo>
                        <a:pt x="791" y="1300"/>
                      </a:lnTo>
                      <a:lnTo>
                        <a:pt x="760" y="1305"/>
                      </a:lnTo>
                      <a:lnTo>
                        <a:pt x="728" y="1308"/>
                      </a:lnTo>
                      <a:lnTo>
                        <a:pt x="693" y="1312"/>
                      </a:lnTo>
                      <a:lnTo>
                        <a:pt x="661" y="1312"/>
                      </a:lnTo>
                      <a:lnTo>
                        <a:pt x="627" y="1312"/>
                      </a:lnTo>
                      <a:lnTo>
                        <a:pt x="594" y="1308"/>
                      </a:lnTo>
                      <a:lnTo>
                        <a:pt x="561" y="1305"/>
                      </a:lnTo>
                      <a:lnTo>
                        <a:pt x="529" y="1300"/>
                      </a:lnTo>
                      <a:lnTo>
                        <a:pt x="496" y="1291"/>
                      </a:lnTo>
                      <a:lnTo>
                        <a:pt x="466" y="1283"/>
                      </a:lnTo>
                      <a:lnTo>
                        <a:pt x="437" y="1273"/>
                      </a:lnTo>
                      <a:lnTo>
                        <a:pt x="406" y="1261"/>
                      </a:lnTo>
                      <a:lnTo>
                        <a:pt x="377" y="1249"/>
                      </a:lnTo>
                      <a:lnTo>
                        <a:pt x="349" y="1233"/>
                      </a:lnTo>
                      <a:lnTo>
                        <a:pt x="322" y="1218"/>
                      </a:lnTo>
                      <a:lnTo>
                        <a:pt x="294" y="1201"/>
                      </a:lnTo>
                      <a:lnTo>
                        <a:pt x="269" y="1184"/>
                      </a:lnTo>
                      <a:lnTo>
                        <a:pt x="245" y="1163"/>
                      </a:lnTo>
                      <a:lnTo>
                        <a:pt x="221" y="1143"/>
                      </a:lnTo>
                      <a:lnTo>
                        <a:pt x="199" y="1122"/>
                      </a:lnTo>
                      <a:lnTo>
                        <a:pt x="176" y="1098"/>
                      </a:lnTo>
                      <a:lnTo>
                        <a:pt x="156" y="1076"/>
                      </a:lnTo>
                      <a:lnTo>
                        <a:pt x="137" y="1050"/>
                      </a:lnTo>
                      <a:lnTo>
                        <a:pt x="118" y="1025"/>
                      </a:lnTo>
                      <a:lnTo>
                        <a:pt x="101" y="999"/>
                      </a:lnTo>
                      <a:lnTo>
                        <a:pt x="86" y="971"/>
                      </a:lnTo>
                      <a:lnTo>
                        <a:pt x="72" y="942"/>
                      </a:lnTo>
                      <a:lnTo>
                        <a:pt x="58" y="913"/>
                      </a:lnTo>
                      <a:lnTo>
                        <a:pt x="46" y="884"/>
                      </a:lnTo>
                      <a:lnTo>
                        <a:pt x="36" y="853"/>
                      </a:lnTo>
                      <a:lnTo>
                        <a:pt x="27" y="823"/>
                      </a:lnTo>
                      <a:lnTo>
                        <a:pt x="21" y="792"/>
                      </a:lnTo>
                      <a:lnTo>
                        <a:pt x="15" y="759"/>
                      </a:lnTo>
                      <a:lnTo>
                        <a:pt x="10" y="727"/>
                      </a:lnTo>
                      <a:lnTo>
                        <a:pt x="9" y="694"/>
                      </a:lnTo>
                      <a:lnTo>
                        <a:pt x="7" y="660"/>
                      </a:lnTo>
                      <a:lnTo>
                        <a:pt x="9" y="626"/>
                      </a:lnTo>
                      <a:lnTo>
                        <a:pt x="10" y="593"/>
                      </a:lnTo>
                      <a:lnTo>
                        <a:pt x="15" y="561"/>
                      </a:lnTo>
                      <a:lnTo>
                        <a:pt x="21" y="528"/>
                      </a:lnTo>
                      <a:lnTo>
                        <a:pt x="27" y="498"/>
                      </a:lnTo>
                      <a:lnTo>
                        <a:pt x="36" y="465"/>
                      </a:lnTo>
                      <a:lnTo>
                        <a:pt x="46" y="436"/>
                      </a:lnTo>
                      <a:lnTo>
                        <a:pt x="58" y="405"/>
                      </a:lnTo>
                      <a:lnTo>
                        <a:pt x="72" y="376"/>
                      </a:lnTo>
                      <a:lnTo>
                        <a:pt x="86" y="349"/>
                      </a:lnTo>
                      <a:lnTo>
                        <a:pt x="101" y="321"/>
                      </a:lnTo>
                      <a:lnTo>
                        <a:pt x="118" y="296"/>
                      </a:lnTo>
                      <a:lnTo>
                        <a:pt x="137" y="270"/>
                      </a:lnTo>
                      <a:lnTo>
                        <a:pt x="156" y="245"/>
                      </a:lnTo>
                      <a:lnTo>
                        <a:pt x="176" y="221"/>
                      </a:lnTo>
                      <a:lnTo>
                        <a:pt x="199" y="198"/>
                      </a:lnTo>
                      <a:lnTo>
                        <a:pt x="221" y="176"/>
                      </a:lnTo>
                      <a:lnTo>
                        <a:pt x="245" y="156"/>
                      </a:lnTo>
                      <a:lnTo>
                        <a:pt x="269" y="137"/>
                      </a:lnTo>
                      <a:lnTo>
                        <a:pt x="294" y="120"/>
                      </a:lnTo>
                      <a:lnTo>
                        <a:pt x="322" y="103"/>
                      </a:lnTo>
                      <a:lnTo>
                        <a:pt x="349" y="85"/>
                      </a:lnTo>
                      <a:lnTo>
                        <a:pt x="377" y="72"/>
                      </a:lnTo>
                      <a:lnTo>
                        <a:pt x="406" y="58"/>
                      </a:lnTo>
                      <a:lnTo>
                        <a:pt x="437" y="48"/>
                      </a:lnTo>
                      <a:lnTo>
                        <a:pt x="466" y="38"/>
                      </a:lnTo>
                      <a:lnTo>
                        <a:pt x="496" y="27"/>
                      </a:lnTo>
                      <a:lnTo>
                        <a:pt x="529" y="20"/>
                      </a:lnTo>
                      <a:lnTo>
                        <a:pt x="561" y="15"/>
                      </a:lnTo>
                      <a:lnTo>
                        <a:pt x="594" y="10"/>
                      </a:lnTo>
                      <a:lnTo>
                        <a:pt x="627" y="8"/>
                      </a:lnTo>
                      <a:lnTo>
                        <a:pt x="661" y="7"/>
                      </a:lnTo>
                      <a:lnTo>
                        <a:pt x="693" y="8"/>
                      </a:lnTo>
                      <a:lnTo>
                        <a:pt x="728" y="10"/>
                      </a:lnTo>
                      <a:lnTo>
                        <a:pt x="760" y="15"/>
                      </a:lnTo>
                      <a:lnTo>
                        <a:pt x="791" y="20"/>
                      </a:lnTo>
                      <a:lnTo>
                        <a:pt x="823" y="27"/>
                      </a:lnTo>
                      <a:lnTo>
                        <a:pt x="854" y="38"/>
                      </a:lnTo>
                      <a:lnTo>
                        <a:pt x="885" y="48"/>
                      </a:lnTo>
                      <a:lnTo>
                        <a:pt x="914" y="58"/>
                      </a:lnTo>
                      <a:lnTo>
                        <a:pt x="943" y="72"/>
                      </a:lnTo>
                      <a:lnTo>
                        <a:pt x="971" y="85"/>
                      </a:lnTo>
                      <a:lnTo>
                        <a:pt x="998" y="103"/>
                      </a:lnTo>
                      <a:lnTo>
                        <a:pt x="1025" y="120"/>
                      </a:lnTo>
                      <a:lnTo>
                        <a:pt x="1051" y="137"/>
                      </a:lnTo>
                      <a:lnTo>
                        <a:pt x="1075" y="156"/>
                      </a:lnTo>
                      <a:lnTo>
                        <a:pt x="1099" y="176"/>
                      </a:lnTo>
                      <a:lnTo>
                        <a:pt x="1121" y="198"/>
                      </a:lnTo>
                      <a:lnTo>
                        <a:pt x="1143" y="221"/>
                      </a:lnTo>
                      <a:lnTo>
                        <a:pt x="1164" y="245"/>
                      </a:lnTo>
                      <a:lnTo>
                        <a:pt x="1183" y="270"/>
                      </a:lnTo>
                      <a:lnTo>
                        <a:pt x="1202" y="296"/>
                      </a:lnTo>
                      <a:lnTo>
                        <a:pt x="1219" y="321"/>
                      </a:lnTo>
                      <a:lnTo>
                        <a:pt x="1234" y="349"/>
                      </a:lnTo>
                      <a:lnTo>
                        <a:pt x="1248" y="376"/>
                      </a:lnTo>
                      <a:lnTo>
                        <a:pt x="1262" y="405"/>
                      </a:lnTo>
                      <a:lnTo>
                        <a:pt x="1274" y="436"/>
                      </a:lnTo>
                      <a:lnTo>
                        <a:pt x="1284" y="465"/>
                      </a:lnTo>
                      <a:lnTo>
                        <a:pt x="1292" y="498"/>
                      </a:lnTo>
                      <a:lnTo>
                        <a:pt x="1299" y="528"/>
                      </a:lnTo>
                      <a:lnTo>
                        <a:pt x="1306" y="561"/>
                      </a:lnTo>
                      <a:lnTo>
                        <a:pt x="1310" y="593"/>
                      </a:lnTo>
                      <a:lnTo>
                        <a:pt x="1313" y="626"/>
                      </a:lnTo>
                      <a:lnTo>
                        <a:pt x="1313" y="660"/>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4" name="Freeform 30"/>
                <p:cNvSpPr>
                  <a:spLocks noEditPoints="1"/>
                </p:cNvSpPr>
                <p:nvPr/>
              </p:nvSpPr>
              <p:spPr bwMode="auto">
                <a:xfrm>
                  <a:off x="3091" y="2646"/>
                  <a:ext cx="1313" cy="1314"/>
                </a:xfrm>
                <a:custGeom>
                  <a:avLst/>
                  <a:gdLst>
                    <a:gd name="T0" fmla="*/ 1300 w 1313"/>
                    <a:gd name="T1" fmla="*/ 525 h 1314"/>
                    <a:gd name="T2" fmla="*/ 1248 w 1313"/>
                    <a:gd name="T3" fmla="*/ 373 h 1314"/>
                    <a:gd name="T4" fmla="*/ 1164 w 1313"/>
                    <a:gd name="T5" fmla="*/ 240 h 1314"/>
                    <a:gd name="T6" fmla="*/ 1050 w 1313"/>
                    <a:gd name="T7" fmla="*/ 130 h 1314"/>
                    <a:gd name="T8" fmla="*/ 913 w 1313"/>
                    <a:gd name="T9" fmla="*/ 52 h 1314"/>
                    <a:gd name="T10" fmla="*/ 757 w 1313"/>
                    <a:gd name="T11" fmla="*/ 9 h 1314"/>
                    <a:gd name="T12" fmla="*/ 589 w 1313"/>
                    <a:gd name="T13" fmla="*/ 4 h 1314"/>
                    <a:gd name="T14" fmla="*/ 432 w 1313"/>
                    <a:gd name="T15" fmla="*/ 40 h 1314"/>
                    <a:gd name="T16" fmla="*/ 290 w 1313"/>
                    <a:gd name="T17" fmla="*/ 113 h 1314"/>
                    <a:gd name="T18" fmla="*/ 172 w 1313"/>
                    <a:gd name="T19" fmla="*/ 216 h 1314"/>
                    <a:gd name="T20" fmla="*/ 79 w 1313"/>
                    <a:gd name="T21" fmla="*/ 344 h 1314"/>
                    <a:gd name="T22" fmla="*/ 21 w 1313"/>
                    <a:gd name="T23" fmla="*/ 493 h 1314"/>
                    <a:gd name="T24" fmla="*/ 0 w 1313"/>
                    <a:gd name="T25" fmla="*/ 657 h 1314"/>
                    <a:gd name="T26" fmla="*/ 21 w 1313"/>
                    <a:gd name="T27" fmla="*/ 821 h 1314"/>
                    <a:gd name="T28" fmla="*/ 79 w 1313"/>
                    <a:gd name="T29" fmla="*/ 970 h 1314"/>
                    <a:gd name="T30" fmla="*/ 172 w 1313"/>
                    <a:gd name="T31" fmla="*/ 1098 h 1314"/>
                    <a:gd name="T32" fmla="*/ 290 w 1313"/>
                    <a:gd name="T33" fmla="*/ 1201 h 1314"/>
                    <a:gd name="T34" fmla="*/ 432 w 1313"/>
                    <a:gd name="T35" fmla="*/ 1273 h 1314"/>
                    <a:gd name="T36" fmla="*/ 589 w 1313"/>
                    <a:gd name="T37" fmla="*/ 1311 h 1314"/>
                    <a:gd name="T38" fmla="*/ 757 w 1313"/>
                    <a:gd name="T39" fmla="*/ 1305 h 1314"/>
                    <a:gd name="T40" fmla="*/ 913 w 1313"/>
                    <a:gd name="T41" fmla="*/ 1261 h 1314"/>
                    <a:gd name="T42" fmla="*/ 1050 w 1313"/>
                    <a:gd name="T43" fmla="*/ 1182 h 1314"/>
                    <a:gd name="T44" fmla="*/ 1164 w 1313"/>
                    <a:gd name="T45" fmla="*/ 1075 h 1314"/>
                    <a:gd name="T46" fmla="*/ 1248 w 1313"/>
                    <a:gd name="T47" fmla="*/ 941 h 1314"/>
                    <a:gd name="T48" fmla="*/ 1300 w 1313"/>
                    <a:gd name="T49" fmla="*/ 789 h 1314"/>
                    <a:gd name="T50" fmla="*/ 1307 w 1313"/>
                    <a:gd name="T51" fmla="*/ 657 h 1314"/>
                    <a:gd name="T52" fmla="*/ 1286 w 1313"/>
                    <a:gd name="T53" fmla="*/ 820 h 1314"/>
                    <a:gd name="T54" fmla="*/ 1228 w 1313"/>
                    <a:gd name="T55" fmla="*/ 967 h 1314"/>
                    <a:gd name="T56" fmla="*/ 1137 w 1313"/>
                    <a:gd name="T57" fmla="*/ 1093 h 1314"/>
                    <a:gd name="T58" fmla="*/ 1021 w 1313"/>
                    <a:gd name="T59" fmla="*/ 1194 h 1314"/>
                    <a:gd name="T60" fmla="*/ 880 w 1313"/>
                    <a:gd name="T61" fmla="*/ 1266 h 1314"/>
                    <a:gd name="T62" fmla="*/ 723 w 1313"/>
                    <a:gd name="T63" fmla="*/ 1302 h 1314"/>
                    <a:gd name="T64" fmla="*/ 558 w 1313"/>
                    <a:gd name="T65" fmla="*/ 1299 h 1314"/>
                    <a:gd name="T66" fmla="*/ 404 w 1313"/>
                    <a:gd name="T67" fmla="*/ 1254 h 1314"/>
                    <a:gd name="T68" fmla="*/ 269 w 1313"/>
                    <a:gd name="T69" fmla="*/ 1177 h 1314"/>
                    <a:gd name="T70" fmla="*/ 156 w 1313"/>
                    <a:gd name="T71" fmla="*/ 1069 h 1314"/>
                    <a:gd name="T72" fmla="*/ 72 w 1313"/>
                    <a:gd name="T73" fmla="*/ 938 h 1314"/>
                    <a:gd name="T74" fmla="*/ 21 w 1313"/>
                    <a:gd name="T75" fmla="*/ 787 h 1314"/>
                    <a:gd name="T76" fmla="*/ 9 w 1313"/>
                    <a:gd name="T77" fmla="*/ 623 h 1314"/>
                    <a:gd name="T78" fmla="*/ 36 w 1313"/>
                    <a:gd name="T79" fmla="*/ 464 h 1314"/>
                    <a:gd name="T80" fmla="*/ 101 w 1313"/>
                    <a:gd name="T81" fmla="*/ 320 h 1314"/>
                    <a:gd name="T82" fmla="*/ 197 w 1313"/>
                    <a:gd name="T83" fmla="*/ 199 h 1314"/>
                    <a:gd name="T84" fmla="*/ 321 w 1313"/>
                    <a:gd name="T85" fmla="*/ 101 h 1314"/>
                    <a:gd name="T86" fmla="*/ 464 w 1313"/>
                    <a:gd name="T87" fmla="*/ 38 h 1314"/>
                    <a:gd name="T88" fmla="*/ 624 w 1313"/>
                    <a:gd name="T89" fmla="*/ 9 h 1314"/>
                    <a:gd name="T90" fmla="*/ 788 w 1313"/>
                    <a:gd name="T91" fmla="*/ 21 h 1314"/>
                    <a:gd name="T92" fmla="*/ 938 w 1313"/>
                    <a:gd name="T93" fmla="*/ 72 h 1314"/>
                    <a:gd name="T94" fmla="*/ 1070 w 1313"/>
                    <a:gd name="T95" fmla="*/ 156 h 1314"/>
                    <a:gd name="T96" fmla="*/ 1178 w 1313"/>
                    <a:gd name="T97" fmla="*/ 269 h 1314"/>
                    <a:gd name="T98" fmla="*/ 1255 w 1313"/>
                    <a:gd name="T99" fmla="*/ 404 h 1314"/>
                    <a:gd name="T100" fmla="*/ 1298 w 1313"/>
                    <a:gd name="T101" fmla="*/ 558 h 13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13"/>
                    <a:gd name="T154" fmla="*/ 0 h 1314"/>
                    <a:gd name="T155" fmla="*/ 1313 w 1313"/>
                    <a:gd name="T156" fmla="*/ 1314 h 13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13" h="1314">
                      <a:moveTo>
                        <a:pt x="1313" y="657"/>
                      </a:moveTo>
                      <a:lnTo>
                        <a:pt x="1313" y="623"/>
                      </a:lnTo>
                      <a:lnTo>
                        <a:pt x="1310" y="590"/>
                      </a:lnTo>
                      <a:lnTo>
                        <a:pt x="1307" y="556"/>
                      </a:lnTo>
                      <a:lnTo>
                        <a:pt x="1300" y="525"/>
                      </a:lnTo>
                      <a:lnTo>
                        <a:pt x="1293" y="493"/>
                      </a:lnTo>
                      <a:lnTo>
                        <a:pt x="1284" y="462"/>
                      </a:lnTo>
                      <a:lnTo>
                        <a:pt x="1274" y="431"/>
                      </a:lnTo>
                      <a:lnTo>
                        <a:pt x="1262" y="402"/>
                      </a:lnTo>
                      <a:lnTo>
                        <a:pt x="1248" y="373"/>
                      </a:lnTo>
                      <a:lnTo>
                        <a:pt x="1235" y="344"/>
                      </a:lnTo>
                      <a:lnTo>
                        <a:pt x="1219" y="317"/>
                      </a:lnTo>
                      <a:lnTo>
                        <a:pt x="1202" y="289"/>
                      </a:lnTo>
                      <a:lnTo>
                        <a:pt x="1183" y="264"/>
                      </a:lnTo>
                      <a:lnTo>
                        <a:pt x="1164" y="240"/>
                      </a:lnTo>
                      <a:lnTo>
                        <a:pt x="1144" y="216"/>
                      </a:lnTo>
                      <a:lnTo>
                        <a:pt x="1122" y="194"/>
                      </a:lnTo>
                      <a:lnTo>
                        <a:pt x="1098" y="171"/>
                      </a:lnTo>
                      <a:lnTo>
                        <a:pt x="1075" y="151"/>
                      </a:lnTo>
                      <a:lnTo>
                        <a:pt x="1050" y="130"/>
                      </a:lnTo>
                      <a:lnTo>
                        <a:pt x="1024" y="113"/>
                      </a:lnTo>
                      <a:lnTo>
                        <a:pt x="997" y="96"/>
                      </a:lnTo>
                      <a:lnTo>
                        <a:pt x="969" y="81"/>
                      </a:lnTo>
                      <a:lnTo>
                        <a:pt x="942" y="65"/>
                      </a:lnTo>
                      <a:lnTo>
                        <a:pt x="913" y="52"/>
                      </a:lnTo>
                      <a:lnTo>
                        <a:pt x="882" y="40"/>
                      </a:lnTo>
                      <a:lnTo>
                        <a:pt x="853" y="29"/>
                      </a:lnTo>
                      <a:lnTo>
                        <a:pt x="820" y="21"/>
                      </a:lnTo>
                      <a:lnTo>
                        <a:pt x="790" y="14"/>
                      </a:lnTo>
                      <a:lnTo>
                        <a:pt x="757" y="9"/>
                      </a:lnTo>
                      <a:lnTo>
                        <a:pt x="725" y="4"/>
                      </a:lnTo>
                      <a:lnTo>
                        <a:pt x="690" y="2"/>
                      </a:lnTo>
                      <a:lnTo>
                        <a:pt x="658" y="0"/>
                      </a:lnTo>
                      <a:lnTo>
                        <a:pt x="624" y="2"/>
                      </a:lnTo>
                      <a:lnTo>
                        <a:pt x="589" y="4"/>
                      </a:lnTo>
                      <a:lnTo>
                        <a:pt x="557" y="9"/>
                      </a:lnTo>
                      <a:lnTo>
                        <a:pt x="524" y="14"/>
                      </a:lnTo>
                      <a:lnTo>
                        <a:pt x="493" y="21"/>
                      </a:lnTo>
                      <a:lnTo>
                        <a:pt x="463" y="29"/>
                      </a:lnTo>
                      <a:lnTo>
                        <a:pt x="432" y="40"/>
                      </a:lnTo>
                      <a:lnTo>
                        <a:pt x="401" y="52"/>
                      </a:lnTo>
                      <a:lnTo>
                        <a:pt x="372" y="65"/>
                      </a:lnTo>
                      <a:lnTo>
                        <a:pt x="345" y="81"/>
                      </a:lnTo>
                      <a:lnTo>
                        <a:pt x="317" y="96"/>
                      </a:lnTo>
                      <a:lnTo>
                        <a:pt x="290" y="113"/>
                      </a:lnTo>
                      <a:lnTo>
                        <a:pt x="264" y="130"/>
                      </a:lnTo>
                      <a:lnTo>
                        <a:pt x="240" y="151"/>
                      </a:lnTo>
                      <a:lnTo>
                        <a:pt x="216" y="171"/>
                      </a:lnTo>
                      <a:lnTo>
                        <a:pt x="192" y="194"/>
                      </a:lnTo>
                      <a:lnTo>
                        <a:pt x="172" y="216"/>
                      </a:lnTo>
                      <a:lnTo>
                        <a:pt x="151" y="240"/>
                      </a:lnTo>
                      <a:lnTo>
                        <a:pt x="131" y="264"/>
                      </a:lnTo>
                      <a:lnTo>
                        <a:pt x="113" y="289"/>
                      </a:lnTo>
                      <a:lnTo>
                        <a:pt x="96" y="317"/>
                      </a:lnTo>
                      <a:lnTo>
                        <a:pt x="79" y="344"/>
                      </a:lnTo>
                      <a:lnTo>
                        <a:pt x="65" y="373"/>
                      </a:lnTo>
                      <a:lnTo>
                        <a:pt x="52" y="402"/>
                      </a:lnTo>
                      <a:lnTo>
                        <a:pt x="40" y="431"/>
                      </a:lnTo>
                      <a:lnTo>
                        <a:pt x="30" y="462"/>
                      </a:lnTo>
                      <a:lnTo>
                        <a:pt x="21" y="493"/>
                      </a:lnTo>
                      <a:lnTo>
                        <a:pt x="14" y="525"/>
                      </a:lnTo>
                      <a:lnTo>
                        <a:pt x="9" y="556"/>
                      </a:lnTo>
                      <a:lnTo>
                        <a:pt x="4" y="590"/>
                      </a:lnTo>
                      <a:lnTo>
                        <a:pt x="2" y="623"/>
                      </a:lnTo>
                      <a:lnTo>
                        <a:pt x="0" y="657"/>
                      </a:lnTo>
                      <a:lnTo>
                        <a:pt x="2" y="691"/>
                      </a:lnTo>
                      <a:lnTo>
                        <a:pt x="4" y="724"/>
                      </a:lnTo>
                      <a:lnTo>
                        <a:pt x="9" y="756"/>
                      </a:lnTo>
                      <a:lnTo>
                        <a:pt x="14" y="789"/>
                      </a:lnTo>
                      <a:lnTo>
                        <a:pt x="21" y="821"/>
                      </a:lnTo>
                      <a:lnTo>
                        <a:pt x="30" y="852"/>
                      </a:lnTo>
                      <a:lnTo>
                        <a:pt x="40" y="883"/>
                      </a:lnTo>
                      <a:lnTo>
                        <a:pt x="52" y="912"/>
                      </a:lnTo>
                      <a:lnTo>
                        <a:pt x="65" y="941"/>
                      </a:lnTo>
                      <a:lnTo>
                        <a:pt x="79" y="970"/>
                      </a:lnTo>
                      <a:lnTo>
                        <a:pt x="96" y="998"/>
                      </a:lnTo>
                      <a:lnTo>
                        <a:pt x="113" y="1023"/>
                      </a:lnTo>
                      <a:lnTo>
                        <a:pt x="131" y="1049"/>
                      </a:lnTo>
                      <a:lnTo>
                        <a:pt x="151" y="1075"/>
                      </a:lnTo>
                      <a:lnTo>
                        <a:pt x="172" y="1098"/>
                      </a:lnTo>
                      <a:lnTo>
                        <a:pt x="192" y="1121"/>
                      </a:lnTo>
                      <a:lnTo>
                        <a:pt x="216" y="1143"/>
                      </a:lnTo>
                      <a:lnTo>
                        <a:pt x="240" y="1163"/>
                      </a:lnTo>
                      <a:lnTo>
                        <a:pt x="264" y="1182"/>
                      </a:lnTo>
                      <a:lnTo>
                        <a:pt x="290" y="1201"/>
                      </a:lnTo>
                      <a:lnTo>
                        <a:pt x="317" y="1218"/>
                      </a:lnTo>
                      <a:lnTo>
                        <a:pt x="345" y="1234"/>
                      </a:lnTo>
                      <a:lnTo>
                        <a:pt x="372" y="1249"/>
                      </a:lnTo>
                      <a:lnTo>
                        <a:pt x="401" y="1261"/>
                      </a:lnTo>
                      <a:lnTo>
                        <a:pt x="432" y="1273"/>
                      </a:lnTo>
                      <a:lnTo>
                        <a:pt x="463" y="1283"/>
                      </a:lnTo>
                      <a:lnTo>
                        <a:pt x="493" y="1292"/>
                      </a:lnTo>
                      <a:lnTo>
                        <a:pt x="524" y="1300"/>
                      </a:lnTo>
                      <a:lnTo>
                        <a:pt x="557" y="1305"/>
                      </a:lnTo>
                      <a:lnTo>
                        <a:pt x="589" y="1311"/>
                      </a:lnTo>
                      <a:lnTo>
                        <a:pt x="624" y="1312"/>
                      </a:lnTo>
                      <a:lnTo>
                        <a:pt x="658" y="1314"/>
                      </a:lnTo>
                      <a:lnTo>
                        <a:pt x="690" y="1312"/>
                      </a:lnTo>
                      <a:lnTo>
                        <a:pt x="725" y="1311"/>
                      </a:lnTo>
                      <a:lnTo>
                        <a:pt x="757" y="1305"/>
                      </a:lnTo>
                      <a:lnTo>
                        <a:pt x="790" y="1300"/>
                      </a:lnTo>
                      <a:lnTo>
                        <a:pt x="820" y="1292"/>
                      </a:lnTo>
                      <a:lnTo>
                        <a:pt x="853" y="1283"/>
                      </a:lnTo>
                      <a:lnTo>
                        <a:pt x="882" y="1273"/>
                      </a:lnTo>
                      <a:lnTo>
                        <a:pt x="913" y="1261"/>
                      </a:lnTo>
                      <a:lnTo>
                        <a:pt x="942" y="1249"/>
                      </a:lnTo>
                      <a:lnTo>
                        <a:pt x="969" y="1234"/>
                      </a:lnTo>
                      <a:lnTo>
                        <a:pt x="997" y="1218"/>
                      </a:lnTo>
                      <a:lnTo>
                        <a:pt x="1024" y="1201"/>
                      </a:lnTo>
                      <a:lnTo>
                        <a:pt x="1050" y="1182"/>
                      </a:lnTo>
                      <a:lnTo>
                        <a:pt x="1075" y="1163"/>
                      </a:lnTo>
                      <a:lnTo>
                        <a:pt x="1098" y="1143"/>
                      </a:lnTo>
                      <a:lnTo>
                        <a:pt x="1122" y="1121"/>
                      </a:lnTo>
                      <a:lnTo>
                        <a:pt x="1144" y="1098"/>
                      </a:lnTo>
                      <a:lnTo>
                        <a:pt x="1164" y="1075"/>
                      </a:lnTo>
                      <a:lnTo>
                        <a:pt x="1183" y="1049"/>
                      </a:lnTo>
                      <a:lnTo>
                        <a:pt x="1202" y="1023"/>
                      </a:lnTo>
                      <a:lnTo>
                        <a:pt x="1219" y="998"/>
                      </a:lnTo>
                      <a:lnTo>
                        <a:pt x="1235" y="970"/>
                      </a:lnTo>
                      <a:lnTo>
                        <a:pt x="1248" y="941"/>
                      </a:lnTo>
                      <a:lnTo>
                        <a:pt x="1262" y="912"/>
                      </a:lnTo>
                      <a:lnTo>
                        <a:pt x="1274" y="883"/>
                      </a:lnTo>
                      <a:lnTo>
                        <a:pt x="1284" y="852"/>
                      </a:lnTo>
                      <a:lnTo>
                        <a:pt x="1293" y="821"/>
                      </a:lnTo>
                      <a:lnTo>
                        <a:pt x="1300" y="789"/>
                      </a:lnTo>
                      <a:lnTo>
                        <a:pt x="1307" y="756"/>
                      </a:lnTo>
                      <a:lnTo>
                        <a:pt x="1310" y="724"/>
                      </a:lnTo>
                      <a:lnTo>
                        <a:pt x="1313" y="691"/>
                      </a:lnTo>
                      <a:lnTo>
                        <a:pt x="1313" y="657"/>
                      </a:lnTo>
                      <a:close/>
                      <a:moveTo>
                        <a:pt x="1307" y="657"/>
                      </a:moveTo>
                      <a:lnTo>
                        <a:pt x="1305" y="690"/>
                      </a:lnTo>
                      <a:lnTo>
                        <a:pt x="1303" y="724"/>
                      </a:lnTo>
                      <a:lnTo>
                        <a:pt x="1298" y="756"/>
                      </a:lnTo>
                      <a:lnTo>
                        <a:pt x="1293" y="787"/>
                      </a:lnTo>
                      <a:lnTo>
                        <a:pt x="1286" y="820"/>
                      </a:lnTo>
                      <a:lnTo>
                        <a:pt x="1277" y="850"/>
                      </a:lnTo>
                      <a:lnTo>
                        <a:pt x="1267" y="880"/>
                      </a:lnTo>
                      <a:lnTo>
                        <a:pt x="1255" y="910"/>
                      </a:lnTo>
                      <a:lnTo>
                        <a:pt x="1241" y="938"/>
                      </a:lnTo>
                      <a:lnTo>
                        <a:pt x="1228" y="967"/>
                      </a:lnTo>
                      <a:lnTo>
                        <a:pt x="1212" y="994"/>
                      </a:lnTo>
                      <a:lnTo>
                        <a:pt x="1195" y="1020"/>
                      </a:lnTo>
                      <a:lnTo>
                        <a:pt x="1178" y="1045"/>
                      </a:lnTo>
                      <a:lnTo>
                        <a:pt x="1158" y="1069"/>
                      </a:lnTo>
                      <a:lnTo>
                        <a:pt x="1137" y="1093"/>
                      </a:lnTo>
                      <a:lnTo>
                        <a:pt x="1117" y="1116"/>
                      </a:lnTo>
                      <a:lnTo>
                        <a:pt x="1094" y="1138"/>
                      </a:lnTo>
                      <a:lnTo>
                        <a:pt x="1070" y="1158"/>
                      </a:lnTo>
                      <a:lnTo>
                        <a:pt x="1046" y="1177"/>
                      </a:lnTo>
                      <a:lnTo>
                        <a:pt x="1021" y="1194"/>
                      </a:lnTo>
                      <a:lnTo>
                        <a:pt x="993" y="1211"/>
                      </a:lnTo>
                      <a:lnTo>
                        <a:pt x="966" y="1227"/>
                      </a:lnTo>
                      <a:lnTo>
                        <a:pt x="938" y="1242"/>
                      </a:lnTo>
                      <a:lnTo>
                        <a:pt x="909" y="1254"/>
                      </a:lnTo>
                      <a:lnTo>
                        <a:pt x="880" y="1266"/>
                      </a:lnTo>
                      <a:lnTo>
                        <a:pt x="849" y="1276"/>
                      </a:lnTo>
                      <a:lnTo>
                        <a:pt x="819" y="1285"/>
                      </a:lnTo>
                      <a:lnTo>
                        <a:pt x="788" y="1293"/>
                      </a:lnTo>
                      <a:lnTo>
                        <a:pt x="755" y="1299"/>
                      </a:lnTo>
                      <a:lnTo>
                        <a:pt x="723" y="1302"/>
                      </a:lnTo>
                      <a:lnTo>
                        <a:pt x="690" y="1305"/>
                      </a:lnTo>
                      <a:lnTo>
                        <a:pt x="658" y="1305"/>
                      </a:lnTo>
                      <a:lnTo>
                        <a:pt x="624" y="1305"/>
                      </a:lnTo>
                      <a:lnTo>
                        <a:pt x="591" y="1302"/>
                      </a:lnTo>
                      <a:lnTo>
                        <a:pt x="558" y="1299"/>
                      </a:lnTo>
                      <a:lnTo>
                        <a:pt x="526" y="1293"/>
                      </a:lnTo>
                      <a:lnTo>
                        <a:pt x="495" y="1285"/>
                      </a:lnTo>
                      <a:lnTo>
                        <a:pt x="464" y="1276"/>
                      </a:lnTo>
                      <a:lnTo>
                        <a:pt x="434" y="1266"/>
                      </a:lnTo>
                      <a:lnTo>
                        <a:pt x="404" y="1254"/>
                      </a:lnTo>
                      <a:lnTo>
                        <a:pt x="375" y="1242"/>
                      </a:lnTo>
                      <a:lnTo>
                        <a:pt x="348" y="1227"/>
                      </a:lnTo>
                      <a:lnTo>
                        <a:pt x="321" y="1211"/>
                      </a:lnTo>
                      <a:lnTo>
                        <a:pt x="295" y="1194"/>
                      </a:lnTo>
                      <a:lnTo>
                        <a:pt x="269" y="1177"/>
                      </a:lnTo>
                      <a:lnTo>
                        <a:pt x="244" y="1158"/>
                      </a:lnTo>
                      <a:lnTo>
                        <a:pt x="221" y="1138"/>
                      </a:lnTo>
                      <a:lnTo>
                        <a:pt x="197" y="1116"/>
                      </a:lnTo>
                      <a:lnTo>
                        <a:pt x="177" y="1093"/>
                      </a:lnTo>
                      <a:lnTo>
                        <a:pt x="156" y="1069"/>
                      </a:lnTo>
                      <a:lnTo>
                        <a:pt x="137" y="1045"/>
                      </a:lnTo>
                      <a:lnTo>
                        <a:pt x="119" y="1020"/>
                      </a:lnTo>
                      <a:lnTo>
                        <a:pt x="101" y="994"/>
                      </a:lnTo>
                      <a:lnTo>
                        <a:pt x="86" y="967"/>
                      </a:lnTo>
                      <a:lnTo>
                        <a:pt x="72" y="938"/>
                      </a:lnTo>
                      <a:lnTo>
                        <a:pt x="59" y="910"/>
                      </a:lnTo>
                      <a:lnTo>
                        <a:pt x="47" y="880"/>
                      </a:lnTo>
                      <a:lnTo>
                        <a:pt x="36" y="850"/>
                      </a:lnTo>
                      <a:lnTo>
                        <a:pt x="28" y="820"/>
                      </a:lnTo>
                      <a:lnTo>
                        <a:pt x="21" y="787"/>
                      </a:lnTo>
                      <a:lnTo>
                        <a:pt x="16" y="756"/>
                      </a:lnTo>
                      <a:lnTo>
                        <a:pt x="11" y="724"/>
                      </a:lnTo>
                      <a:lnTo>
                        <a:pt x="9" y="690"/>
                      </a:lnTo>
                      <a:lnTo>
                        <a:pt x="7" y="657"/>
                      </a:lnTo>
                      <a:lnTo>
                        <a:pt x="9" y="623"/>
                      </a:lnTo>
                      <a:lnTo>
                        <a:pt x="11" y="590"/>
                      </a:lnTo>
                      <a:lnTo>
                        <a:pt x="16" y="558"/>
                      </a:lnTo>
                      <a:lnTo>
                        <a:pt x="21" y="525"/>
                      </a:lnTo>
                      <a:lnTo>
                        <a:pt x="28" y="495"/>
                      </a:lnTo>
                      <a:lnTo>
                        <a:pt x="36" y="464"/>
                      </a:lnTo>
                      <a:lnTo>
                        <a:pt x="47" y="433"/>
                      </a:lnTo>
                      <a:lnTo>
                        <a:pt x="59" y="404"/>
                      </a:lnTo>
                      <a:lnTo>
                        <a:pt x="72" y="375"/>
                      </a:lnTo>
                      <a:lnTo>
                        <a:pt x="86" y="348"/>
                      </a:lnTo>
                      <a:lnTo>
                        <a:pt x="101" y="320"/>
                      </a:lnTo>
                      <a:lnTo>
                        <a:pt x="119" y="295"/>
                      </a:lnTo>
                      <a:lnTo>
                        <a:pt x="137" y="269"/>
                      </a:lnTo>
                      <a:lnTo>
                        <a:pt x="156" y="245"/>
                      </a:lnTo>
                      <a:lnTo>
                        <a:pt x="177" y="221"/>
                      </a:lnTo>
                      <a:lnTo>
                        <a:pt x="197" y="199"/>
                      </a:lnTo>
                      <a:lnTo>
                        <a:pt x="221" y="177"/>
                      </a:lnTo>
                      <a:lnTo>
                        <a:pt x="244" y="156"/>
                      </a:lnTo>
                      <a:lnTo>
                        <a:pt x="269" y="137"/>
                      </a:lnTo>
                      <a:lnTo>
                        <a:pt x="295" y="118"/>
                      </a:lnTo>
                      <a:lnTo>
                        <a:pt x="321" y="101"/>
                      </a:lnTo>
                      <a:lnTo>
                        <a:pt x="348" y="86"/>
                      </a:lnTo>
                      <a:lnTo>
                        <a:pt x="375" y="72"/>
                      </a:lnTo>
                      <a:lnTo>
                        <a:pt x="404" y="58"/>
                      </a:lnTo>
                      <a:lnTo>
                        <a:pt x="434" y="48"/>
                      </a:lnTo>
                      <a:lnTo>
                        <a:pt x="464" y="38"/>
                      </a:lnTo>
                      <a:lnTo>
                        <a:pt x="495" y="28"/>
                      </a:lnTo>
                      <a:lnTo>
                        <a:pt x="526" y="21"/>
                      </a:lnTo>
                      <a:lnTo>
                        <a:pt x="558" y="16"/>
                      </a:lnTo>
                      <a:lnTo>
                        <a:pt x="591" y="11"/>
                      </a:lnTo>
                      <a:lnTo>
                        <a:pt x="624" y="9"/>
                      </a:lnTo>
                      <a:lnTo>
                        <a:pt x="658" y="7"/>
                      </a:lnTo>
                      <a:lnTo>
                        <a:pt x="690" y="9"/>
                      </a:lnTo>
                      <a:lnTo>
                        <a:pt x="723" y="11"/>
                      </a:lnTo>
                      <a:lnTo>
                        <a:pt x="755" y="16"/>
                      </a:lnTo>
                      <a:lnTo>
                        <a:pt x="788" y="21"/>
                      </a:lnTo>
                      <a:lnTo>
                        <a:pt x="819" y="28"/>
                      </a:lnTo>
                      <a:lnTo>
                        <a:pt x="849" y="38"/>
                      </a:lnTo>
                      <a:lnTo>
                        <a:pt x="880" y="48"/>
                      </a:lnTo>
                      <a:lnTo>
                        <a:pt x="909" y="58"/>
                      </a:lnTo>
                      <a:lnTo>
                        <a:pt x="938" y="72"/>
                      </a:lnTo>
                      <a:lnTo>
                        <a:pt x="966" y="86"/>
                      </a:lnTo>
                      <a:lnTo>
                        <a:pt x="993" y="101"/>
                      </a:lnTo>
                      <a:lnTo>
                        <a:pt x="1021" y="118"/>
                      </a:lnTo>
                      <a:lnTo>
                        <a:pt x="1046" y="137"/>
                      </a:lnTo>
                      <a:lnTo>
                        <a:pt x="1070" y="156"/>
                      </a:lnTo>
                      <a:lnTo>
                        <a:pt x="1094" y="177"/>
                      </a:lnTo>
                      <a:lnTo>
                        <a:pt x="1117" y="199"/>
                      </a:lnTo>
                      <a:lnTo>
                        <a:pt x="1137" y="221"/>
                      </a:lnTo>
                      <a:lnTo>
                        <a:pt x="1158" y="245"/>
                      </a:lnTo>
                      <a:lnTo>
                        <a:pt x="1178" y="269"/>
                      </a:lnTo>
                      <a:lnTo>
                        <a:pt x="1195" y="295"/>
                      </a:lnTo>
                      <a:lnTo>
                        <a:pt x="1212" y="320"/>
                      </a:lnTo>
                      <a:lnTo>
                        <a:pt x="1228" y="348"/>
                      </a:lnTo>
                      <a:lnTo>
                        <a:pt x="1241" y="375"/>
                      </a:lnTo>
                      <a:lnTo>
                        <a:pt x="1255" y="404"/>
                      </a:lnTo>
                      <a:lnTo>
                        <a:pt x="1267" y="433"/>
                      </a:lnTo>
                      <a:lnTo>
                        <a:pt x="1277" y="464"/>
                      </a:lnTo>
                      <a:lnTo>
                        <a:pt x="1286" y="495"/>
                      </a:lnTo>
                      <a:lnTo>
                        <a:pt x="1293" y="525"/>
                      </a:lnTo>
                      <a:lnTo>
                        <a:pt x="1298" y="558"/>
                      </a:lnTo>
                      <a:lnTo>
                        <a:pt x="1303" y="590"/>
                      </a:lnTo>
                      <a:lnTo>
                        <a:pt x="1305" y="623"/>
                      </a:lnTo>
                      <a:lnTo>
                        <a:pt x="1307" y="657"/>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5" name="Freeform 31"/>
                <p:cNvSpPr>
                  <a:spLocks noEditPoints="1"/>
                </p:cNvSpPr>
                <p:nvPr/>
              </p:nvSpPr>
              <p:spPr bwMode="auto">
                <a:xfrm>
                  <a:off x="3095" y="2650"/>
                  <a:ext cx="1306" cy="1305"/>
                </a:xfrm>
                <a:custGeom>
                  <a:avLst/>
                  <a:gdLst>
                    <a:gd name="T0" fmla="*/ 1292 w 1306"/>
                    <a:gd name="T1" fmla="*/ 521 h 1305"/>
                    <a:gd name="T2" fmla="*/ 1241 w 1306"/>
                    <a:gd name="T3" fmla="*/ 369 h 1305"/>
                    <a:gd name="T4" fmla="*/ 1157 w 1306"/>
                    <a:gd name="T5" fmla="*/ 238 h 1305"/>
                    <a:gd name="T6" fmla="*/ 1044 w 1306"/>
                    <a:gd name="T7" fmla="*/ 130 h 1305"/>
                    <a:gd name="T8" fmla="*/ 907 w 1306"/>
                    <a:gd name="T9" fmla="*/ 51 h 1305"/>
                    <a:gd name="T10" fmla="*/ 753 w 1306"/>
                    <a:gd name="T11" fmla="*/ 8 h 1305"/>
                    <a:gd name="T12" fmla="*/ 587 w 1306"/>
                    <a:gd name="T13" fmla="*/ 3 h 1305"/>
                    <a:gd name="T14" fmla="*/ 430 w 1306"/>
                    <a:gd name="T15" fmla="*/ 41 h 1305"/>
                    <a:gd name="T16" fmla="*/ 287 w 1306"/>
                    <a:gd name="T17" fmla="*/ 113 h 1305"/>
                    <a:gd name="T18" fmla="*/ 169 w 1306"/>
                    <a:gd name="T19" fmla="*/ 214 h 1305"/>
                    <a:gd name="T20" fmla="*/ 79 w 1306"/>
                    <a:gd name="T21" fmla="*/ 342 h 1305"/>
                    <a:gd name="T22" fmla="*/ 20 w 1306"/>
                    <a:gd name="T23" fmla="*/ 491 h 1305"/>
                    <a:gd name="T24" fmla="*/ 0 w 1306"/>
                    <a:gd name="T25" fmla="*/ 653 h 1305"/>
                    <a:gd name="T26" fmla="*/ 20 w 1306"/>
                    <a:gd name="T27" fmla="*/ 816 h 1305"/>
                    <a:gd name="T28" fmla="*/ 79 w 1306"/>
                    <a:gd name="T29" fmla="*/ 964 h 1305"/>
                    <a:gd name="T30" fmla="*/ 169 w 1306"/>
                    <a:gd name="T31" fmla="*/ 1091 h 1305"/>
                    <a:gd name="T32" fmla="*/ 287 w 1306"/>
                    <a:gd name="T33" fmla="*/ 1194 h 1305"/>
                    <a:gd name="T34" fmla="*/ 430 w 1306"/>
                    <a:gd name="T35" fmla="*/ 1266 h 1305"/>
                    <a:gd name="T36" fmla="*/ 587 w 1306"/>
                    <a:gd name="T37" fmla="*/ 1301 h 1305"/>
                    <a:gd name="T38" fmla="*/ 753 w 1306"/>
                    <a:gd name="T39" fmla="*/ 1298 h 1305"/>
                    <a:gd name="T40" fmla="*/ 907 w 1306"/>
                    <a:gd name="T41" fmla="*/ 1254 h 1305"/>
                    <a:gd name="T42" fmla="*/ 1044 w 1306"/>
                    <a:gd name="T43" fmla="*/ 1177 h 1305"/>
                    <a:gd name="T44" fmla="*/ 1157 w 1306"/>
                    <a:gd name="T45" fmla="*/ 1069 h 1305"/>
                    <a:gd name="T46" fmla="*/ 1241 w 1306"/>
                    <a:gd name="T47" fmla="*/ 935 h 1305"/>
                    <a:gd name="T48" fmla="*/ 1292 w 1306"/>
                    <a:gd name="T49" fmla="*/ 785 h 1305"/>
                    <a:gd name="T50" fmla="*/ 1299 w 1306"/>
                    <a:gd name="T51" fmla="*/ 653 h 1305"/>
                    <a:gd name="T52" fmla="*/ 1279 w 1306"/>
                    <a:gd name="T53" fmla="*/ 814 h 1305"/>
                    <a:gd name="T54" fmla="*/ 1220 w 1306"/>
                    <a:gd name="T55" fmla="*/ 961 h 1305"/>
                    <a:gd name="T56" fmla="*/ 1131 w 1306"/>
                    <a:gd name="T57" fmla="*/ 1088 h 1305"/>
                    <a:gd name="T58" fmla="*/ 1013 w 1306"/>
                    <a:gd name="T59" fmla="*/ 1189 h 1305"/>
                    <a:gd name="T60" fmla="*/ 875 w 1306"/>
                    <a:gd name="T61" fmla="*/ 1259 h 1305"/>
                    <a:gd name="T62" fmla="*/ 719 w 1306"/>
                    <a:gd name="T63" fmla="*/ 1295 h 1305"/>
                    <a:gd name="T64" fmla="*/ 554 w 1306"/>
                    <a:gd name="T65" fmla="*/ 1291 h 1305"/>
                    <a:gd name="T66" fmla="*/ 402 w 1306"/>
                    <a:gd name="T67" fmla="*/ 1247 h 1305"/>
                    <a:gd name="T68" fmla="*/ 267 w 1306"/>
                    <a:gd name="T69" fmla="*/ 1170 h 1305"/>
                    <a:gd name="T70" fmla="*/ 156 w 1306"/>
                    <a:gd name="T71" fmla="*/ 1064 h 1305"/>
                    <a:gd name="T72" fmla="*/ 72 w 1306"/>
                    <a:gd name="T73" fmla="*/ 932 h 1305"/>
                    <a:gd name="T74" fmla="*/ 20 w 1306"/>
                    <a:gd name="T75" fmla="*/ 783 h 1305"/>
                    <a:gd name="T76" fmla="*/ 8 w 1306"/>
                    <a:gd name="T77" fmla="*/ 619 h 1305"/>
                    <a:gd name="T78" fmla="*/ 36 w 1306"/>
                    <a:gd name="T79" fmla="*/ 462 h 1305"/>
                    <a:gd name="T80" fmla="*/ 101 w 1306"/>
                    <a:gd name="T81" fmla="*/ 318 h 1305"/>
                    <a:gd name="T82" fmla="*/ 197 w 1306"/>
                    <a:gd name="T83" fmla="*/ 196 h 1305"/>
                    <a:gd name="T84" fmla="*/ 318 w 1306"/>
                    <a:gd name="T85" fmla="*/ 101 h 1305"/>
                    <a:gd name="T86" fmla="*/ 460 w 1306"/>
                    <a:gd name="T87" fmla="*/ 37 h 1305"/>
                    <a:gd name="T88" fmla="*/ 620 w 1306"/>
                    <a:gd name="T89" fmla="*/ 8 h 1305"/>
                    <a:gd name="T90" fmla="*/ 784 w 1306"/>
                    <a:gd name="T91" fmla="*/ 20 h 1305"/>
                    <a:gd name="T92" fmla="*/ 933 w 1306"/>
                    <a:gd name="T93" fmla="*/ 72 h 1305"/>
                    <a:gd name="T94" fmla="*/ 1063 w 1306"/>
                    <a:gd name="T95" fmla="*/ 155 h 1305"/>
                    <a:gd name="T96" fmla="*/ 1171 w 1306"/>
                    <a:gd name="T97" fmla="*/ 267 h 1305"/>
                    <a:gd name="T98" fmla="*/ 1248 w 1306"/>
                    <a:gd name="T99" fmla="*/ 402 h 1305"/>
                    <a:gd name="T100" fmla="*/ 1291 w 1306"/>
                    <a:gd name="T101" fmla="*/ 554 h 1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06"/>
                    <a:gd name="T154" fmla="*/ 0 h 1305"/>
                    <a:gd name="T155" fmla="*/ 1306 w 1306"/>
                    <a:gd name="T156" fmla="*/ 1305 h 1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06" h="1305">
                      <a:moveTo>
                        <a:pt x="1306" y="653"/>
                      </a:moveTo>
                      <a:lnTo>
                        <a:pt x="1306" y="619"/>
                      </a:lnTo>
                      <a:lnTo>
                        <a:pt x="1303" y="586"/>
                      </a:lnTo>
                      <a:lnTo>
                        <a:pt x="1299" y="554"/>
                      </a:lnTo>
                      <a:lnTo>
                        <a:pt x="1292" y="521"/>
                      </a:lnTo>
                      <a:lnTo>
                        <a:pt x="1285" y="491"/>
                      </a:lnTo>
                      <a:lnTo>
                        <a:pt x="1277" y="458"/>
                      </a:lnTo>
                      <a:lnTo>
                        <a:pt x="1267" y="429"/>
                      </a:lnTo>
                      <a:lnTo>
                        <a:pt x="1255" y="398"/>
                      </a:lnTo>
                      <a:lnTo>
                        <a:pt x="1241" y="369"/>
                      </a:lnTo>
                      <a:lnTo>
                        <a:pt x="1227" y="342"/>
                      </a:lnTo>
                      <a:lnTo>
                        <a:pt x="1212" y="314"/>
                      </a:lnTo>
                      <a:lnTo>
                        <a:pt x="1195" y="289"/>
                      </a:lnTo>
                      <a:lnTo>
                        <a:pt x="1176" y="263"/>
                      </a:lnTo>
                      <a:lnTo>
                        <a:pt x="1157" y="238"/>
                      </a:lnTo>
                      <a:lnTo>
                        <a:pt x="1136" y="214"/>
                      </a:lnTo>
                      <a:lnTo>
                        <a:pt x="1114" y="191"/>
                      </a:lnTo>
                      <a:lnTo>
                        <a:pt x="1092" y="169"/>
                      </a:lnTo>
                      <a:lnTo>
                        <a:pt x="1068" y="149"/>
                      </a:lnTo>
                      <a:lnTo>
                        <a:pt x="1044" y="130"/>
                      </a:lnTo>
                      <a:lnTo>
                        <a:pt x="1018" y="113"/>
                      </a:lnTo>
                      <a:lnTo>
                        <a:pt x="991" y="96"/>
                      </a:lnTo>
                      <a:lnTo>
                        <a:pt x="964" y="78"/>
                      </a:lnTo>
                      <a:lnTo>
                        <a:pt x="936" y="65"/>
                      </a:lnTo>
                      <a:lnTo>
                        <a:pt x="907" y="51"/>
                      </a:lnTo>
                      <a:lnTo>
                        <a:pt x="878" y="41"/>
                      </a:lnTo>
                      <a:lnTo>
                        <a:pt x="847" y="31"/>
                      </a:lnTo>
                      <a:lnTo>
                        <a:pt x="816" y="20"/>
                      </a:lnTo>
                      <a:lnTo>
                        <a:pt x="784" y="13"/>
                      </a:lnTo>
                      <a:lnTo>
                        <a:pt x="753" y="8"/>
                      </a:lnTo>
                      <a:lnTo>
                        <a:pt x="721" y="3"/>
                      </a:lnTo>
                      <a:lnTo>
                        <a:pt x="686" y="1"/>
                      </a:lnTo>
                      <a:lnTo>
                        <a:pt x="654" y="0"/>
                      </a:lnTo>
                      <a:lnTo>
                        <a:pt x="620" y="1"/>
                      </a:lnTo>
                      <a:lnTo>
                        <a:pt x="587" y="3"/>
                      </a:lnTo>
                      <a:lnTo>
                        <a:pt x="554" y="8"/>
                      </a:lnTo>
                      <a:lnTo>
                        <a:pt x="522" y="13"/>
                      </a:lnTo>
                      <a:lnTo>
                        <a:pt x="489" y="20"/>
                      </a:lnTo>
                      <a:lnTo>
                        <a:pt x="459" y="31"/>
                      </a:lnTo>
                      <a:lnTo>
                        <a:pt x="430" y="41"/>
                      </a:lnTo>
                      <a:lnTo>
                        <a:pt x="399" y="51"/>
                      </a:lnTo>
                      <a:lnTo>
                        <a:pt x="370" y="65"/>
                      </a:lnTo>
                      <a:lnTo>
                        <a:pt x="342" y="78"/>
                      </a:lnTo>
                      <a:lnTo>
                        <a:pt x="315" y="96"/>
                      </a:lnTo>
                      <a:lnTo>
                        <a:pt x="287" y="113"/>
                      </a:lnTo>
                      <a:lnTo>
                        <a:pt x="262" y="130"/>
                      </a:lnTo>
                      <a:lnTo>
                        <a:pt x="238" y="149"/>
                      </a:lnTo>
                      <a:lnTo>
                        <a:pt x="214" y="169"/>
                      </a:lnTo>
                      <a:lnTo>
                        <a:pt x="192" y="191"/>
                      </a:lnTo>
                      <a:lnTo>
                        <a:pt x="169" y="214"/>
                      </a:lnTo>
                      <a:lnTo>
                        <a:pt x="149" y="238"/>
                      </a:lnTo>
                      <a:lnTo>
                        <a:pt x="130" y="263"/>
                      </a:lnTo>
                      <a:lnTo>
                        <a:pt x="111" y="289"/>
                      </a:lnTo>
                      <a:lnTo>
                        <a:pt x="94" y="314"/>
                      </a:lnTo>
                      <a:lnTo>
                        <a:pt x="79" y="342"/>
                      </a:lnTo>
                      <a:lnTo>
                        <a:pt x="65" y="369"/>
                      </a:lnTo>
                      <a:lnTo>
                        <a:pt x="51" y="398"/>
                      </a:lnTo>
                      <a:lnTo>
                        <a:pt x="39" y="429"/>
                      </a:lnTo>
                      <a:lnTo>
                        <a:pt x="29" y="458"/>
                      </a:lnTo>
                      <a:lnTo>
                        <a:pt x="20" y="491"/>
                      </a:lnTo>
                      <a:lnTo>
                        <a:pt x="14" y="521"/>
                      </a:lnTo>
                      <a:lnTo>
                        <a:pt x="8" y="554"/>
                      </a:lnTo>
                      <a:lnTo>
                        <a:pt x="3" y="586"/>
                      </a:lnTo>
                      <a:lnTo>
                        <a:pt x="2" y="619"/>
                      </a:lnTo>
                      <a:lnTo>
                        <a:pt x="0" y="653"/>
                      </a:lnTo>
                      <a:lnTo>
                        <a:pt x="2" y="687"/>
                      </a:lnTo>
                      <a:lnTo>
                        <a:pt x="3" y="720"/>
                      </a:lnTo>
                      <a:lnTo>
                        <a:pt x="8" y="752"/>
                      </a:lnTo>
                      <a:lnTo>
                        <a:pt x="14" y="785"/>
                      </a:lnTo>
                      <a:lnTo>
                        <a:pt x="20" y="816"/>
                      </a:lnTo>
                      <a:lnTo>
                        <a:pt x="29" y="846"/>
                      </a:lnTo>
                      <a:lnTo>
                        <a:pt x="39" y="877"/>
                      </a:lnTo>
                      <a:lnTo>
                        <a:pt x="51" y="906"/>
                      </a:lnTo>
                      <a:lnTo>
                        <a:pt x="65" y="935"/>
                      </a:lnTo>
                      <a:lnTo>
                        <a:pt x="79" y="964"/>
                      </a:lnTo>
                      <a:lnTo>
                        <a:pt x="94" y="992"/>
                      </a:lnTo>
                      <a:lnTo>
                        <a:pt x="111" y="1018"/>
                      </a:lnTo>
                      <a:lnTo>
                        <a:pt x="130" y="1043"/>
                      </a:lnTo>
                      <a:lnTo>
                        <a:pt x="149" y="1069"/>
                      </a:lnTo>
                      <a:lnTo>
                        <a:pt x="169" y="1091"/>
                      </a:lnTo>
                      <a:lnTo>
                        <a:pt x="192" y="1115"/>
                      </a:lnTo>
                      <a:lnTo>
                        <a:pt x="214" y="1136"/>
                      </a:lnTo>
                      <a:lnTo>
                        <a:pt x="238" y="1156"/>
                      </a:lnTo>
                      <a:lnTo>
                        <a:pt x="262" y="1177"/>
                      </a:lnTo>
                      <a:lnTo>
                        <a:pt x="287" y="1194"/>
                      </a:lnTo>
                      <a:lnTo>
                        <a:pt x="315" y="1211"/>
                      </a:lnTo>
                      <a:lnTo>
                        <a:pt x="342" y="1226"/>
                      </a:lnTo>
                      <a:lnTo>
                        <a:pt x="370" y="1242"/>
                      </a:lnTo>
                      <a:lnTo>
                        <a:pt x="399" y="1254"/>
                      </a:lnTo>
                      <a:lnTo>
                        <a:pt x="430" y="1266"/>
                      </a:lnTo>
                      <a:lnTo>
                        <a:pt x="459" y="1276"/>
                      </a:lnTo>
                      <a:lnTo>
                        <a:pt x="489" y="1284"/>
                      </a:lnTo>
                      <a:lnTo>
                        <a:pt x="522" y="1293"/>
                      </a:lnTo>
                      <a:lnTo>
                        <a:pt x="554" y="1298"/>
                      </a:lnTo>
                      <a:lnTo>
                        <a:pt x="587" y="1301"/>
                      </a:lnTo>
                      <a:lnTo>
                        <a:pt x="620" y="1305"/>
                      </a:lnTo>
                      <a:lnTo>
                        <a:pt x="654" y="1305"/>
                      </a:lnTo>
                      <a:lnTo>
                        <a:pt x="686" y="1305"/>
                      </a:lnTo>
                      <a:lnTo>
                        <a:pt x="721" y="1301"/>
                      </a:lnTo>
                      <a:lnTo>
                        <a:pt x="753" y="1298"/>
                      </a:lnTo>
                      <a:lnTo>
                        <a:pt x="784" y="1293"/>
                      </a:lnTo>
                      <a:lnTo>
                        <a:pt x="816" y="1284"/>
                      </a:lnTo>
                      <a:lnTo>
                        <a:pt x="847" y="1276"/>
                      </a:lnTo>
                      <a:lnTo>
                        <a:pt x="878" y="1266"/>
                      </a:lnTo>
                      <a:lnTo>
                        <a:pt x="907" y="1254"/>
                      </a:lnTo>
                      <a:lnTo>
                        <a:pt x="936" y="1242"/>
                      </a:lnTo>
                      <a:lnTo>
                        <a:pt x="964" y="1226"/>
                      </a:lnTo>
                      <a:lnTo>
                        <a:pt x="991" y="1211"/>
                      </a:lnTo>
                      <a:lnTo>
                        <a:pt x="1018" y="1194"/>
                      </a:lnTo>
                      <a:lnTo>
                        <a:pt x="1044" y="1177"/>
                      </a:lnTo>
                      <a:lnTo>
                        <a:pt x="1068" y="1156"/>
                      </a:lnTo>
                      <a:lnTo>
                        <a:pt x="1092" y="1136"/>
                      </a:lnTo>
                      <a:lnTo>
                        <a:pt x="1114" y="1115"/>
                      </a:lnTo>
                      <a:lnTo>
                        <a:pt x="1136" y="1091"/>
                      </a:lnTo>
                      <a:lnTo>
                        <a:pt x="1157" y="1069"/>
                      </a:lnTo>
                      <a:lnTo>
                        <a:pt x="1176" y="1043"/>
                      </a:lnTo>
                      <a:lnTo>
                        <a:pt x="1195" y="1018"/>
                      </a:lnTo>
                      <a:lnTo>
                        <a:pt x="1212" y="992"/>
                      </a:lnTo>
                      <a:lnTo>
                        <a:pt x="1227" y="964"/>
                      </a:lnTo>
                      <a:lnTo>
                        <a:pt x="1241" y="935"/>
                      </a:lnTo>
                      <a:lnTo>
                        <a:pt x="1255" y="906"/>
                      </a:lnTo>
                      <a:lnTo>
                        <a:pt x="1267" y="877"/>
                      </a:lnTo>
                      <a:lnTo>
                        <a:pt x="1277" y="846"/>
                      </a:lnTo>
                      <a:lnTo>
                        <a:pt x="1285" y="816"/>
                      </a:lnTo>
                      <a:lnTo>
                        <a:pt x="1292" y="785"/>
                      </a:lnTo>
                      <a:lnTo>
                        <a:pt x="1299" y="752"/>
                      </a:lnTo>
                      <a:lnTo>
                        <a:pt x="1303" y="720"/>
                      </a:lnTo>
                      <a:lnTo>
                        <a:pt x="1306" y="687"/>
                      </a:lnTo>
                      <a:lnTo>
                        <a:pt x="1306" y="653"/>
                      </a:lnTo>
                      <a:close/>
                      <a:moveTo>
                        <a:pt x="1299" y="653"/>
                      </a:moveTo>
                      <a:lnTo>
                        <a:pt x="1297" y="686"/>
                      </a:lnTo>
                      <a:lnTo>
                        <a:pt x="1296" y="718"/>
                      </a:lnTo>
                      <a:lnTo>
                        <a:pt x="1291" y="751"/>
                      </a:lnTo>
                      <a:lnTo>
                        <a:pt x="1285" y="783"/>
                      </a:lnTo>
                      <a:lnTo>
                        <a:pt x="1279" y="814"/>
                      </a:lnTo>
                      <a:lnTo>
                        <a:pt x="1270" y="845"/>
                      </a:lnTo>
                      <a:lnTo>
                        <a:pt x="1260" y="876"/>
                      </a:lnTo>
                      <a:lnTo>
                        <a:pt x="1248" y="905"/>
                      </a:lnTo>
                      <a:lnTo>
                        <a:pt x="1236" y="932"/>
                      </a:lnTo>
                      <a:lnTo>
                        <a:pt x="1220" y="961"/>
                      </a:lnTo>
                      <a:lnTo>
                        <a:pt x="1205" y="987"/>
                      </a:lnTo>
                      <a:lnTo>
                        <a:pt x="1188" y="1014"/>
                      </a:lnTo>
                      <a:lnTo>
                        <a:pt x="1171" y="1040"/>
                      </a:lnTo>
                      <a:lnTo>
                        <a:pt x="1152" y="1064"/>
                      </a:lnTo>
                      <a:lnTo>
                        <a:pt x="1131" y="1088"/>
                      </a:lnTo>
                      <a:lnTo>
                        <a:pt x="1109" y="1110"/>
                      </a:lnTo>
                      <a:lnTo>
                        <a:pt x="1087" y="1130"/>
                      </a:lnTo>
                      <a:lnTo>
                        <a:pt x="1063" y="1151"/>
                      </a:lnTo>
                      <a:lnTo>
                        <a:pt x="1039" y="1170"/>
                      </a:lnTo>
                      <a:lnTo>
                        <a:pt x="1013" y="1189"/>
                      </a:lnTo>
                      <a:lnTo>
                        <a:pt x="988" y="1204"/>
                      </a:lnTo>
                      <a:lnTo>
                        <a:pt x="960" y="1221"/>
                      </a:lnTo>
                      <a:lnTo>
                        <a:pt x="933" y="1235"/>
                      </a:lnTo>
                      <a:lnTo>
                        <a:pt x="904" y="1247"/>
                      </a:lnTo>
                      <a:lnTo>
                        <a:pt x="875" y="1259"/>
                      </a:lnTo>
                      <a:lnTo>
                        <a:pt x="845" y="1269"/>
                      </a:lnTo>
                      <a:lnTo>
                        <a:pt x="815" y="1278"/>
                      </a:lnTo>
                      <a:lnTo>
                        <a:pt x="784" y="1284"/>
                      </a:lnTo>
                      <a:lnTo>
                        <a:pt x="751" y="1291"/>
                      </a:lnTo>
                      <a:lnTo>
                        <a:pt x="719" y="1295"/>
                      </a:lnTo>
                      <a:lnTo>
                        <a:pt x="686" y="1298"/>
                      </a:lnTo>
                      <a:lnTo>
                        <a:pt x="654" y="1298"/>
                      </a:lnTo>
                      <a:lnTo>
                        <a:pt x="620" y="1298"/>
                      </a:lnTo>
                      <a:lnTo>
                        <a:pt x="587" y="1295"/>
                      </a:lnTo>
                      <a:lnTo>
                        <a:pt x="554" y="1291"/>
                      </a:lnTo>
                      <a:lnTo>
                        <a:pt x="524" y="1284"/>
                      </a:lnTo>
                      <a:lnTo>
                        <a:pt x="491" y="1278"/>
                      </a:lnTo>
                      <a:lnTo>
                        <a:pt x="460" y="1269"/>
                      </a:lnTo>
                      <a:lnTo>
                        <a:pt x="431" y="1259"/>
                      </a:lnTo>
                      <a:lnTo>
                        <a:pt x="402" y="1247"/>
                      </a:lnTo>
                      <a:lnTo>
                        <a:pt x="373" y="1235"/>
                      </a:lnTo>
                      <a:lnTo>
                        <a:pt x="346" y="1221"/>
                      </a:lnTo>
                      <a:lnTo>
                        <a:pt x="318" y="1204"/>
                      </a:lnTo>
                      <a:lnTo>
                        <a:pt x="293" y="1189"/>
                      </a:lnTo>
                      <a:lnTo>
                        <a:pt x="267" y="1170"/>
                      </a:lnTo>
                      <a:lnTo>
                        <a:pt x="243" y="1151"/>
                      </a:lnTo>
                      <a:lnTo>
                        <a:pt x="219" y="1130"/>
                      </a:lnTo>
                      <a:lnTo>
                        <a:pt x="197" y="1110"/>
                      </a:lnTo>
                      <a:lnTo>
                        <a:pt x="176" y="1088"/>
                      </a:lnTo>
                      <a:lnTo>
                        <a:pt x="156" y="1064"/>
                      </a:lnTo>
                      <a:lnTo>
                        <a:pt x="135" y="1040"/>
                      </a:lnTo>
                      <a:lnTo>
                        <a:pt x="118" y="1014"/>
                      </a:lnTo>
                      <a:lnTo>
                        <a:pt x="101" y="987"/>
                      </a:lnTo>
                      <a:lnTo>
                        <a:pt x="85" y="961"/>
                      </a:lnTo>
                      <a:lnTo>
                        <a:pt x="72" y="932"/>
                      </a:lnTo>
                      <a:lnTo>
                        <a:pt x="58" y="905"/>
                      </a:lnTo>
                      <a:lnTo>
                        <a:pt x="46" y="876"/>
                      </a:lnTo>
                      <a:lnTo>
                        <a:pt x="36" y="845"/>
                      </a:lnTo>
                      <a:lnTo>
                        <a:pt x="27" y="814"/>
                      </a:lnTo>
                      <a:lnTo>
                        <a:pt x="20" y="783"/>
                      </a:lnTo>
                      <a:lnTo>
                        <a:pt x="15" y="751"/>
                      </a:lnTo>
                      <a:lnTo>
                        <a:pt x="10" y="718"/>
                      </a:lnTo>
                      <a:lnTo>
                        <a:pt x="8" y="686"/>
                      </a:lnTo>
                      <a:lnTo>
                        <a:pt x="8" y="653"/>
                      </a:lnTo>
                      <a:lnTo>
                        <a:pt x="8" y="619"/>
                      </a:lnTo>
                      <a:lnTo>
                        <a:pt x="10" y="586"/>
                      </a:lnTo>
                      <a:lnTo>
                        <a:pt x="15" y="554"/>
                      </a:lnTo>
                      <a:lnTo>
                        <a:pt x="20" y="523"/>
                      </a:lnTo>
                      <a:lnTo>
                        <a:pt x="27" y="492"/>
                      </a:lnTo>
                      <a:lnTo>
                        <a:pt x="36" y="462"/>
                      </a:lnTo>
                      <a:lnTo>
                        <a:pt x="46" y="431"/>
                      </a:lnTo>
                      <a:lnTo>
                        <a:pt x="58" y="402"/>
                      </a:lnTo>
                      <a:lnTo>
                        <a:pt x="72" y="373"/>
                      </a:lnTo>
                      <a:lnTo>
                        <a:pt x="85" y="345"/>
                      </a:lnTo>
                      <a:lnTo>
                        <a:pt x="101" y="318"/>
                      </a:lnTo>
                      <a:lnTo>
                        <a:pt x="118" y="292"/>
                      </a:lnTo>
                      <a:lnTo>
                        <a:pt x="135" y="267"/>
                      </a:lnTo>
                      <a:lnTo>
                        <a:pt x="156" y="243"/>
                      </a:lnTo>
                      <a:lnTo>
                        <a:pt x="176" y="219"/>
                      </a:lnTo>
                      <a:lnTo>
                        <a:pt x="197" y="196"/>
                      </a:lnTo>
                      <a:lnTo>
                        <a:pt x="219" y="176"/>
                      </a:lnTo>
                      <a:lnTo>
                        <a:pt x="243" y="155"/>
                      </a:lnTo>
                      <a:lnTo>
                        <a:pt x="267" y="137"/>
                      </a:lnTo>
                      <a:lnTo>
                        <a:pt x="293" y="118"/>
                      </a:lnTo>
                      <a:lnTo>
                        <a:pt x="318" y="101"/>
                      </a:lnTo>
                      <a:lnTo>
                        <a:pt x="346" y="85"/>
                      </a:lnTo>
                      <a:lnTo>
                        <a:pt x="373" y="72"/>
                      </a:lnTo>
                      <a:lnTo>
                        <a:pt x="402" y="58"/>
                      </a:lnTo>
                      <a:lnTo>
                        <a:pt x="431" y="48"/>
                      </a:lnTo>
                      <a:lnTo>
                        <a:pt x="460" y="37"/>
                      </a:lnTo>
                      <a:lnTo>
                        <a:pt x="491" y="29"/>
                      </a:lnTo>
                      <a:lnTo>
                        <a:pt x="524" y="20"/>
                      </a:lnTo>
                      <a:lnTo>
                        <a:pt x="554" y="15"/>
                      </a:lnTo>
                      <a:lnTo>
                        <a:pt x="587" y="12"/>
                      </a:lnTo>
                      <a:lnTo>
                        <a:pt x="620" y="8"/>
                      </a:lnTo>
                      <a:lnTo>
                        <a:pt x="654" y="8"/>
                      </a:lnTo>
                      <a:lnTo>
                        <a:pt x="686" y="8"/>
                      </a:lnTo>
                      <a:lnTo>
                        <a:pt x="719" y="12"/>
                      </a:lnTo>
                      <a:lnTo>
                        <a:pt x="751" y="15"/>
                      </a:lnTo>
                      <a:lnTo>
                        <a:pt x="784" y="20"/>
                      </a:lnTo>
                      <a:lnTo>
                        <a:pt x="815" y="29"/>
                      </a:lnTo>
                      <a:lnTo>
                        <a:pt x="845" y="37"/>
                      </a:lnTo>
                      <a:lnTo>
                        <a:pt x="875" y="48"/>
                      </a:lnTo>
                      <a:lnTo>
                        <a:pt x="904" y="58"/>
                      </a:lnTo>
                      <a:lnTo>
                        <a:pt x="933" y="72"/>
                      </a:lnTo>
                      <a:lnTo>
                        <a:pt x="960" y="85"/>
                      </a:lnTo>
                      <a:lnTo>
                        <a:pt x="988" y="101"/>
                      </a:lnTo>
                      <a:lnTo>
                        <a:pt x="1013" y="118"/>
                      </a:lnTo>
                      <a:lnTo>
                        <a:pt x="1039" y="137"/>
                      </a:lnTo>
                      <a:lnTo>
                        <a:pt x="1063" y="155"/>
                      </a:lnTo>
                      <a:lnTo>
                        <a:pt x="1087" y="176"/>
                      </a:lnTo>
                      <a:lnTo>
                        <a:pt x="1109" y="196"/>
                      </a:lnTo>
                      <a:lnTo>
                        <a:pt x="1131" y="219"/>
                      </a:lnTo>
                      <a:lnTo>
                        <a:pt x="1152" y="243"/>
                      </a:lnTo>
                      <a:lnTo>
                        <a:pt x="1171" y="267"/>
                      </a:lnTo>
                      <a:lnTo>
                        <a:pt x="1188" y="292"/>
                      </a:lnTo>
                      <a:lnTo>
                        <a:pt x="1205" y="318"/>
                      </a:lnTo>
                      <a:lnTo>
                        <a:pt x="1220" y="345"/>
                      </a:lnTo>
                      <a:lnTo>
                        <a:pt x="1236" y="373"/>
                      </a:lnTo>
                      <a:lnTo>
                        <a:pt x="1248" y="402"/>
                      </a:lnTo>
                      <a:lnTo>
                        <a:pt x="1260" y="431"/>
                      </a:lnTo>
                      <a:lnTo>
                        <a:pt x="1270" y="462"/>
                      </a:lnTo>
                      <a:lnTo>
                        <a:pt x="1279" y="492"/>
                      </a:lnTo>
                      <a:lnTo>
                        <a:pt x="1285" y="523"/>
                      </a:lnTo>
                      <a:lnTo>
                        <a:pt x="1291" y="554"/>
                      </a:lnTo>
                      <a:lnTo>
                        <a:pt x="1296" y="586"/>
                      </a:lnTo>
                      <a:lnTo>
                        <a:pt x="1297" y="619"/>
                      </a:lnTo>
                      <a:lnTo>
                        <a:pt x="1299" y="653"/>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6" name="Freeform 32"/>
                <p:cNvSpPr>
                  <a:spLocks noEditPoints="1"/>
                </p:cNvSpPr>
                <p:nvPr/>
              </p:nvSpPr>
              <p:spPr bwMode="auto">
                <a:xfrm>
                  <a:off x="3098" y="2653"/>
                  <a:ext cx="1300" cy="1298"/>
                </a:xfrm>
                <a:custGeom>
                  <a:avLst/>
                  <a:gdLst>
                    <a:gd name="T0" fmla="*/ 1286 w 1300"/>
                    <a:gd name="T1" fmla="*/ 518 h 1298"/>
                    <a:gd name="T2" fmla="*/ 1234 w 1300"/>
                    <a:gd name="T3" fmla="*/ 368 h 1298"/>
                    <a:gd name="T4" fmla="*/ 1151 w 1300"/>
                    <a:gd name="T5" fmla="*/ 238 h 1298"/>
                    <a:gd name="T6" fmla="*/ 1039 w 1300"/>
                    <a:gd name="T7" fmla="*/ 130 h 1298"/>
                    <a:gd name="T8" fmla="*/ 902 w 1300"/>
                    <a:gd name="T9" fmla="*/ 51 h 1298"/>
                    <a:gd name="T10" fmla="*/ 748 w 1300"/>
                    <a:gd name="T11" fmla="*/ 9 h 1298"/>
                    <a:gd name="T12" fmla="*/ 584 w 1300"/>
                    <a:gd name="T13" fmla="*/ 4 h 1298"/>
                    <a:gd name="T14" fmla="*/ 427 w 1300"/>
                    <a:gd name="T15" fmla="*/ 41 h 1298"/>
                    <a:gd name="T16" fmla="*/ 288 w 1300"/>
                    <a:gd name="T17" fmla="*/ 111 h 1298"/>
                    <a:gd name="T18" fmla="*/ 170 w 1300"/>
                    <a:gd name="T19" fmla="*/ 214 h 1298"/>
                    <a:gd name="T20" fmla="*/ 79 w 1300"/>
                    <a:gd name="T21" fmla="*/ 341 h 1298"/>
                    <a:gd name="T22" fmla="*/ 21 w 1300"/>
                    <a:gd name="T23" fmla="*/ 488 h 1298"/>
                    <a:gd name="T24" fmla="*/ 0 w 1300"/>
                    <a:gd name="T25" fmla="*/ 650 h 1298"/>
                    <a:gd name="T26" fmla="*/ 21 w 1300"/>
                    <a:gd name="T27" fmla="*/ 813 h 1298"/>
                    <a:gd name="T28" fmla="*/ 79 w 1300"/>
                    <a:gd name="T29" fmla="*/ 960 h 1298"/>
                    <a:gd name="T30" fmla="*/ 170 w 1300"/>
                    <a:gd name="T31" fmla="*/ 1086 h 1298"/>
                    <a:gd name="T32" fmla="*/ 288 w 1300"/>
                    <a:gd name="T33" fmla="*/ 1187 h 1298"/>
                    <a:gd name="T34" fmla="*/ 427 w 1300"/>
                    <a:gd name="T35" fmla="*/ 1259 h 1298"/>
                    <a:gd name="T36" fmla="*/ 584 w 1300"/>
                    <a:gd name="T37" fmla="*/ 1295 h 1298"/>
                    <a:gd name="T38" fmla="*/ 748 w 1300"/>
                    <a:gd name="T39" fmla="*/ 1292 h 1298"/>
                    <a:gd name="T40" fmla="*/ 902 w 1300"/>
                    <a:gd name="T41" fmla="*/ 1247 h 1298"/>
                    <a:gd name="T42" fmla="*/ 1039 w 1300"/>
                    <a:gd name="T43" fmla="*/ 1170 h 1298"/>
                    <a:gd name="T44" fmla="*/ 1151 w 1300"/>
                    <a:gd name="T45" fmla="*/ 1062 h 1298"/>
                    <a:gd name="T46" fmla="*/ 1234 w 1300"/>
                    <a:gd name="T47" fmla="*/ 931 h 1298"/>
                    <a:gd name="T48" fmla="*/ 1286 w 1300"/>
                    <a:gd name="T49" fmla="*/ 780 h 1298"/>
                    <a:gd name="T50" fmla="*/ 1293 w 1300"/>
                    <a:gd name="T51" fmla="*/ 650 h 1298"/>
                    <a:gd name="T52" fmla="*/ 1272 w 1300"/>
                    <a:gd name="T53" fmla="*/ 811 h 1298"/>
                    <a:gd name="T54" fmla="*/ 1214 w 1300"/>
                    <a:gd name="T55" fmla="*/ 956 h 1298"/>
                    <a:gd name="T56" fmla="*/ 1125 w 1300"/>
                    <a:gd name="T57" fmla="*/ 1081 h 1298"/>
                    <a:gd name="T58" fmla="*/ 1009 w 1300"/>
                    <a:gd name="T59" fmla="*/ 1182 h 1298"/>
                    <a:gd name="T60" fmla="*/ 872 w 1300"/>
                    <a:gd name="T61" fmla="*/ 1252 h 1298"/>
                    <a:gd name="T62" fmla="*/ 716 w 1300"/>
                    <a:gd name="T63" fmla="*/ 1288 h 1298"/>
                    <a:gd name="T64" fmla="*/ 553 w 1300"/>
                    <a:gd name="T65" fmla="*/ 1285 h 1298"/>
                    <a:gd name="T66" fmla="*/ 401 w 1300"/>
                    <a:gd name="T67" fmla="*/ 1240 h 1298"/>
                    <a:gd name="T68" fmla="*/ 266 w 1300"/>
                    <a:gd name="T69" fmla="*/ 1163 h 1298"/>
                    <a:gd name="T70" fmla="*/ 154 w 1300"/>
                    <a:gd name="T71" fmla="*/ 1057 h 1298"/>
                    <a:gd name="T72" fmla="*/ 72 w 1300"/>
                    <a:gd name="T73" fmla="*/ 927 h 1298"/>
                    <a:gd name="T74" fmla="*/ 21 w 1300"/>
                    <a:gd name="T75" fmla="*/ 778 h 1298"/>
                    <a:gd name="T76" fmla="*/ 9 w 1300"/>
                    <a:gd name="T77" fmla="*/ 618 h 1298"/>
                    <a:gd name="T78" fmla="*/ 38 w 1300"/>
                    <a:gd name="T79" fmla="*/ 459 h 1298"/>
                    <a:gd name="T80" fmla="*/ 101 w 1300"/>
                    <a:gd name="T81" fmla="*/ 317 h 1298"/>
                    <a:gd name="T82" fmla="*/ 197 w 1300"/>
                    <a:gd name="T83" fmla="*/ 197 h 1298"/>
                    <a:gd name="T84" fmla="*/ 317 w 1300"/>
                    <a:gd name="T85" fmla="*/ 101 h 1298"/>
                    <a:gd name="T86" fmla="*/ 459 w 1300"/>
                    <a:gd name="T87" fmla="*/ 38 h 1298"/>
                    <a:gd name="T88" fmla="*/ 617 w 1300"/>
                    <a:gd name="T89" fmla="*/ 9 h 1298"/>
                    <a:gd name="T90" fmla="*/ 779 w 1300"/>
                    <a:gd name="T91" fmla="*/ 21 h 1298"/>
                    <a:gd name="T92" fmla="*/ 928 w 1300"/>
                    <a:gd name="T93" fmla="*/ 72 h 1298"/>
                    <a:gd name="T94" fmla="*/ 1058 w 1300"/>
                    <a:gd name="T95" fmla="*/ 154 h 1298"/>
                    <a:gd name="T96" fmla="*/ 1164 w 1300"/>
                    <a:gd name="T97" fmla="*/ 265 h 1298"/>
                    <a:gd name="T98" fmla="*/ 1241 w 1300"/>
                    <a:gd name="T99" fmla="*/ 400 h 1298"/>
                    <a:gd name="T100" fmla="*/ 1284 w 1300"/>
                    <a:gd name="T101" fmla="*/ 553 h 12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00"/>
                    <a:gd name="T154" fmla="*/ 0 h 1298"/>
                    <a:gd name="T155" fmla="*/ 1300 w 1300"/>
                    <a:gd name="T156" fmla="*/ 1298 h 129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00" h="1298">
                      <a:moveTo>
                        <a:pt x="1300" y="650"/>
                      </a:moveTo>
                      <a:lnTo>
                        <a:pt x="1298" y="616"/>
                      </a:lnTo>
                      <a:lnTo>
                        <a:pt x="1296" y="583"/>
                      </a:lnTo>
                      <a:lnTo>
                        <a:pt x="1291" y="551"/>
                      </a:lnTo>
                      <a:lnTo>
                        <a:pt x="1286" y="518"/>
                      </a:lnTo>
                      <a:lnTo>
                        <a:pt x="1279" y="488"/>
                      </a:lnTo>
                      <a:lnTo>
                        <a:pt x="1270" y="457"/>
                      </a:lnTo>
                      <a:lnTo>
                        <a:pt x="1260" y="426"/>
                      </a:lnTo>
                      <a:lnTo>
                        <a:pt x="1248" y="397"/>
                      </a:lnTo>
                      <a:lnTo>
                        <a:pt x="1234" y="368"/>
                      </a:lnTo>
                      <a:lnTo>
                        <a:pt x="1221" y="341"/>
                      </a:lnTo>
                      <a:lnTo>
                        <a:pt x="1205" y="313"/>
                      </a:lnTo>
                      <a:lnTo>
                        <a:pt x="1188" y="288"/>
                      </a:lnTo>
                      <a:lnTo>
                        <a:pt x="1171" y="262"/>
                      </a:lnTo>
                      <a:lnTo>
                        <a:pt x="1151" y="238"/>
                      </a:lnTo>
                      <a:lnTo>
                        <a:pt x="1130" y="214"/>
                      </a:lnTo>
                      <a:lnTo>
                        <a:pt x="1110" y="192"/>
                      </a:lnTo>
                      <a:lnTo>
                        <a:pt x="1087" y="170"/>
                      </a:lnTo>
                      <a:lnTo>
                        <a:pt x="1063" y="149"/>
                      </a:lnTo>
                      <a:lnTo>
                        <a:pt x="1039" y="130"/>
                      </a:lnTo>
                      <a:lnTo>
                        <a:pt x="1014" y="111"/>
                      </a:lnTo>
                      <a:lnTo>
                        <a:pt x="986" y="94"/>
                      </a:lnTo>
                      <a:lnTo>
                        <a:pt x="959" y="79"/>
                      </a:lnTo>
                      <a:lnTo>
                        <a:pt x="931" y="65"/>
                      </a:lnTo>
                      <a:lnTo>
                        <a:pt x="902" y="51"/>
                      </a:lnTo>
                      <a:lnTo>
                        <a:pt x="873" y="41"/>
                      </a:lnTo>
                      <a:lnTo>
                        <a:pt x="842" y="31"/>
                      </a:lnTo>
                      <a:lnTo>
                        <a:pt x="812" y="21"/>
                      </a:lnTo>
                      <a:lnTo>
                        <a:pt x="781" y="14"/>
                      </a:lnTo>
                      <a:lnTo>
                        <a:pt x="748" y="9"/>
                      </a:lnTo>
                      <a:lnTo>
                        <a:pt x="716" y="4"/>
                      </a:lnTo>
                      <a:lnTo>
                        <a:pt x="683" y="2"/>
                      </a:lnTo>
                      <a:lnTo>
                        <a:pt x="651" y="0"/>
                      </a:lnTo>
                      <a:lnTo>
                        <a:pt x="617" y="2"/>
                      </a:lnTo>
                      <a:lnTo>
                        <a:pt x="584" y="4"/>
                      </a:lnTo>
                      <a:lnTo>
                        <a:pt x="551" y="9"/>
                      </a:lnTo>
                      <a:lnTo>
                        <a:pt x="519" y="14"/>
                      </a:lnTo>
                      <a:lnTo>
                        <a:pt x="488" y="21"/>
                      </a:lnTo>
                      <a:lnTo>
                        <a:pt x="457" y="31"/>
                      </a:lnTo>
                      <a:lnTo>
                        <a:pt x="427" y="41"/>
                      </a:lnTo>
                      <a:lnTo>
                        <a:pt x="397" y="51"/>
                      </a:lnTo>
                      <a:lnTo>
                        <a:pt x="368" y="65"/>
                      </a:lnTo>
                      <a:lnTo>
                        <a:pt x="341" y="79"/>
                      </a:lnTo>
                      <a:lnTo>
                        <a:pt x="314" y="94"/>
                      </a:lnTo>
                      <a:lnTo>
                        <a:pt x="288" y="111"/>
                      </a:lnTo>
                      <a:lnTo>
                        <a:pt x="262" y="130"/>
                      </a:lnTo>
                      <a:lnTo>
                        <a:pt x="237" y="149"/>
                      </a:lnTo>
                      <a:lnTo>
                        <a:pt x="214" y="170"/>
                      </a:lnTo>
                      <a:lnTo>
                        <a:pt x="190" y="192"/>
                      </a:lnTo>
                      <a:lnTo>
                        <a:pt x="170" y="214"/>
                      </a:lnTo>
                      <a:lnTo>
                        <a:pt x="149" y="238"/>
                      </a:lnTo>
                      <a:lnTo>
                        <a:pt x="130" y="262"/>
                      </a:lnTo>
                      <a:lnTo>
                        <a:pt x="112" y="288"/>
                      </a:lnTo>
                      <a:lnTo>
                        <a:pt x="94" y="313"/>
                      </a:lnTo>
                      <a:lnTo>
                        <a:pt x="79" y="341"/>
                      </a:lnTo>
                      <a:lnTo>
                        <a:pt x="65" y="368"/>
                      </a:lnTo>
                      <a:lnTo>
                        <a:pt x="52" y="397"/>
                      </a:lnTo>
                      <a:lnTo>
                        <a:pt x="40" y="426"/>
                      </a:lnTo>
                      <a:lnTo>
                        <a:pt x="29" y="457"/>
                      </a:lnTo>
                      <a:lnTo>
                        <a:pt x="21" y="488"/>
                      </a:lnTo>
                      <a:lnTo>
                        <a:pt x="14" y="518"/>
                      </a:lnTo>
                      <a:lnTo>
                        <a:pt x="9" y="551"/>
                      </a:lnTo>
                      <a:lnTo>
                        <a:pt x="4" y="583"/>
                      </a:lnTo>
                      <a:lnTo>
                        <a:pt x="2" y="616"/>
                      </a:lnTo>
                      <a:lnTo>
                        <a:pt x="0" y="650"/>
                      </a:lnTo>
                      <a:lnTo>
                        <a:pt x="2" y="683"/>
                      </a:lnTo>
                      <a:lnTo>
                        <a:pt x="4" y="717"/>
                      </a:lnTo>
                      <a:lnTo>
                        <a:pt x="9" y="749"/>
                      </a:lnTo>
                      <a:lnTo>
                        <a:pt x="14" y="780"/>
                      </a:lnTo>
                      <a:lnTo>
                        <a:pt x="21" y="813"/>
                      </a:lnTo>
                      <a:lnTo>
                        <a:pt x="29" y="843"/>
                      </a:lnTo>
                      <a:lnTo>
                        <a:pt x="40" y="873"/>
                      </a:lnTo>
                      <a:lnTo>
                        <a:pt x="52" y="903"/>
                      </a:lnTo>
                      <a:lnTo>
                        <a:pt x="65" y="931"/>
                      </a:lnTo>
                      <a:lnTo>
                        <a:pt x="79" y="960"/>
                      </a:lnTo>
                      <a:lnTo>
                        <a:pt x="94" y="987"/>
                      </a:lnTo>
                      <a:lnTo>
                        <a:pt x="112" y="1013"/>
                      </a:lnTo>
                      <a:lnTo>
                        <a:pt x="130" y="1038"/>
                      </a:lnTo>
                      <a:lnTo>
                        <a:pt x="149" y="1062"/>
                      </a:lnTo>
                      <a:lnTo>
                        <a:pt x="170" y="1086"/>
                      </a:lnTo>
                      <a:lnTo>
                        <a:pt x="190" y="1109"/>
                      </a:lnTo>
                      <a:lnTo>
                        <a:pt x="214" y="1131"/>
                      </a:lnTo>
                      <a:lnTo>
                        <a:pt x="237" y="1151"/>
                      </a:lnTo>
                      <a:lnTo>
                        <a:pt x="262" y="1170"/>
                      </a:lnTo>
                      <a:lnTo>
                        <a:pt x="288" y="1187"/>
                      </a:lnTo>
                      <a:lnTo>
                        <a:pt x="314" y="1204"/>
                      </a:lnTo>
                      <a:lnTo>
                        <a:pt x="341" y="1220"/>
                      </a:lnTo>
                      <a:lnTo>
                        <a:pt x="368" y="1235"/>
                      </a:lnTo>
                      <a:lnTo>
                        <a:pt x="397" y="1247"/>
                      </a:lnTo>
                      <a:lnTo>
                        <a:pt x="427" y="1259"/>
                      </a:lnTo>
                      <a:lnTo>
                        <a:pt x="457" y="1269"/>
                      </a:lnTo>
                      <a:lnTo>
                        <a:pt x="488" y="1278"/>
                      </a:lnTo>
                      <a:lnTo>
                        <a:pt x="519" y="1286"/>
                      </a:lnTo>
                      <a:lnTo>
                        <a:pt x="551" y="1292"/>
                      </a:lnTo>
                      <a:lnTo>
                        <a:pt x="584" y="1295"/>
                      </a:lnTo>
                      <a:lnTo>
                        <a:pt x="617" y="1298"/>
                      </a:lnTo>
                      <a:lnTo>
                        <a:pt x="651" y="1298"/>
                      </a:lnTo>
                      <a:lnTo>
                        <a:pt x="683" y="1298"/>
                      </a:lnTo>
                      <a:lnTo>
                        <a:pt x="716" y="1295"/>
                      </a:lnTo>
                      <a:lnTo>
                        <a:pt x="748" y="1292"/>
                      </a:lnTo>
                      <a:lnTo>
                        <a:pt x="781" y="1286"/>
                      </a:lnTo>
                      <a:lnTo>
                        <a:pt x="812" y="1278"/>
                      </a:lnTo>
                      <a:lnTo>
                        <a:pt x="842" y="1269"/>
                      </a:lnTo>
                      <a:lnTo>
                        <a:pt x="873" y="1259"/>
                      </a:lnTo>
                      <a:lnTo>
                        <a:pt x="902" y="1247"/>
                      </a:lnTo>
                      <a:lnTo>
                        <a:pt x="931" y="1235"/>
                      </a:lnTo>
                      <a:lnTo>
                        <a:pt x="959" y="1220"/>
                      </a:lnTo>
                      <a:lnTo>
                        <a:pt x="986" y="1204"/>
                      </a:lnTo>
                      <a:lnTo>
                        <a:pt x="1014" y="1187"/>
                      </a:lnTo>
                      <a:lnTo>
                        <a:pt x="1039" y="1170"/>
                      </a:lnTo>
                      <a:lnTo>
                        <a:pt x="1063" y="1151"/>
                      </a:lnTo>
                      <a:lnTo>
                        <a:pt x="1087" y="1131"/>
                      </a:lnTo>
                      <a:lnTo>
                        <a:pt x="1110" y="1109"/>
                      </a:lnTo>
                      <a:lnTo>
                        <a:pt x="1130" y="1086"/>
                      </a:lnTo>
                      <a:lnTo>
                        <a:pt x="1151" y="1062"/>
                      </a:lnTo>
                      <a:lnTo>
                        <a:pt x="1171" y="1038"/>
                      </a:lnTo>
                      <a:lnTo>
                        <a:pt x="1188" y="1013"/>
                      </a:lnTo>
                      <a:lnTo>
                        <a:pt x="1205" y="987"/>
                      </a:lnTo>
                      <a:lnTo>
                        <a:pt x="1221" y="960"/>
                      </a:lnTo>
                      <a:lnTo>
                        <a:pt x="1234" y="931"/>
                      </a:lnTo>
                      <a:lnTo>
                        <a:pt x="1248" y="903"/>
                      </a:lnTo>
                      <a:lnTo>
                        <a:pt x="1260" y="873"/>
                      </a:lnTo>
                      <a:lnTo>
                        <a:pt x="1270" y="843"/>
                      </a:lnTo>
                      <a:lnTo>
                        <a:pt x="1279" y="813"/>
                      </a:lnTo>
                      <a:lnTo>
                        <a:pt x="1286" y="780"/>
                      </a:lnTo>
                      <a:lnTo>
                        <a:pt x="1291" y="749"/>
                      </a:lnTo>
                      <a:lnTo>
                        <a:pt x="1296" y="717"/>
                      </a:lnTo>
                      <a:lnTo>
                        <a:pt x="1298" y="683"/>
                      </a:lnTo>
                      <a:lnTo>
                        <a:pt x="1300" y="650"/>
                      </a:lnTo>
                      <a:close/>
                      <a:moveTo>
                        <a:pt x="1293" y="650"/>
                      </a:moveTo>
                      <a:lnTo>
                        <a:pt x="1291" y="683"/>
                      </a:lnTo>
                      <a:lnTo>
                        <a:pt x="1289" y="715"/>
                      </a:lnTo>
                      <a:lnTo>
                        <a:pt x="1284" y="748"/>
                      </a:lnTo>
                      <a:lnTo>
                        <a:pt x="1279" y="778"/>
                      </a:lnTo>
                      <a:lnTo>
                        <a:pt x="1272" y="811"/>
                      </a:lnTo>
                      <a:lnTo>
                        <a:pt x="1264" y="840"/>
                      </a:lnTo>
                      <a:lnTo>
                        <a:pt x="1253" y="871"/>
                      </a:lnTo>
                      <a:lnTo>
                        <a:pt x="1241" y="900"/>
                      </a:lnTo>
                      <a:lnTo>
                        <a:pt x="1229" y="927"/>
                      </a:lnTo>
                      <a:lnTo>
                        <a:pt x="1214" y="956"/>
                      </a:lnTo>
                      <a:lnTo>
                        <a:pt x="1199" y="982"/>
                      </a:lnTo>
                      <a:lnTo>
                        <a:pt x="1183" y="1009"/>
                      </a:lnTo>
                      <a:lnTo>
                        <a:pt x="1164" y="1033"/>
                      </a:lnTo>
                      <a:lnTo>
                        <a:pt x="1145" y="1057"/>
                      </a:lnTo>
                      <a:lnTo>
                        <a:pt x="1125" y="1081"/>
                      </a:lnTo>
                      <a:lnTo>
                        <a:pt x="1104" y="1103"/>
                      </a:lnTo>
                      <a:lnTo>
                        <a:pt x="1082" y="1126"/>
                      </a:lnTo>
                      <a:lnTo>
                        <a:pt x="1058" y="1145"/>
                      </a:lnTo>
                      <a:lnTo>
                        <a:pt x="1034" y="1163"/>
                      </a:lnTo>
                      <a:lnTo>
                        <a:pt x="1009" y="1182"/>
                      </a:lnTo>
                      <a:lnTo>
                        <a:pt x="983" y="1199"/>
                      </a:lnTo>
                      <a:lnTo>
                        <a:pt x="955" y="1215"/>
                      </a:lnTo>
                      <a:lnTo>
                        <a:pt x="928" y="1228"/>
                      </a:lnTo>
                      <a:lnTo>
                        <a:pt x="901" y="1240"/>
                      </a:lnTo>
                      <a:lnTo>
                        <a:pt x="872" y="1252"/>
                      </a:lnTo>
                      <a:lnTo>
                        <a:pt x="841" y="1263"/>
                      </a:lnTo>
                      <a:lnTo>
                        <a:pt x="810" y="1271"/>
                      </a:lnTo>
                      <a:lnTo>
                        <a:pt x="779" y="1278"/>
                      </a:lnTo>
                      <a:lnTo>
                        <a:pt x="748" y="1285"/>
                      </a:lnTo>
                      <a:lnTo>
                        <a:pt x="716" y="1288"/>
                      </a:lnTo>
                      <a:lnTo>
                        <a:pt x="683" y="1290"/>
                      </a:lnTo>
                      <a:lnTo>
                        <a:pt x="651" y="1292"/>
                      </a:lnTo>
                      <a:lnTo>
                        <a:pt x="617" y="1290"/>
                      </a:lnTo>
                      <a:lnTo>
                        <a:pt x="584" y="1288"/>
                      </a:lnTo>
                      <a:lnTo>
                        <a:pt x="553" y="1285"/>
                      </a:lnTo>
                      <a:lnTo>
                        <a:pt x="521" y="1278"/>
                      </a:lnTo>
                      <a:lnTo>
                        <a:pt x="490" y="1271"/>
                      </a:lnTo>
                      <a:lnTo>
                        <a:pt x="459" y="1263"/>
                      </a:lnTo>
                      <a:lnTo>
                        <a:pt x="430" y="1252"/>
                      </a:lnTo>
                      <a:lnTo>
                        <a:pt x="401" y="1240"/>
                      </a:lnTo>
                      <a:lnTo>
                        <a:pt x="372" y="1228"/>
                      </a:lnTo>
                      <a:lnTo>
                        <a:pt x="344" y="1215"/>
                      </a:lnTo>
                      <a:lnTo>
                        <a:pt x="317" y="1199"/>
                      </a:lnTo>
                      <a:lnTo>
                        <a:pt x="291" y="1182"/>
                      </a:lnTo>
                      <a:lnTo>
                        <a:pt x="266" y="1163"/>
                      </a:lnTo>
                      <a:lnTo>
                        <a:pt x="242" y="1145"/>
                      </a:lnTo>
                      <a:lnTo>
                        <a:pt x="219" y="1126"/>
                      </a:lnTo>
                      <a:lnTo>
                        <a:pt x="197" y="1103"/>
                      </a:lnTo>
                      <a:lnTo>
                        <a:pt x="175" y="1081"/>
                      </a:lnTo>
                      <a:lnTo>
                        <a:pt x="154" y="1057"/>
                      </a:lnTo>
                      <a:lnTo>
                        <a:pt x="136" y="1033"/>
                      </a:lnTo>
                      <a:lnTo>
                        <a:pt x="118" y="1009"/>
                      </a:lnTo>
                      <a:lnTo>
                        <a:pt x="101" y="982"/>
                      </a:lnTo>
                      <a:lnTo>
                        <a:pt x="86" y="956"/>
                      </a:lnTo>
                      <a:lnTo>
                        <a:pt x="72" y="927"/>
                      </a:lnTo>
                      <a:lnTo>
                        <a:pt x="58" y="900"/>
                      </a:lnTo>
                      <a:lnTo>
                        <a:pt x="47" y="871"/>
                      </a:lnTo>
                      <a:lnTo>
                        <a:pt x="38" y="840"/>
                      </a:lnTo>
                      <a:lnTo>
                        <a:pt x="28" y="811"/>
                      </a:lnTo>
                      <a:lnTo>
                        <a:pt x="21" y="778"/>
                      </a:lnTo>
                      <a:lnTo>
                        <a:pt x="16" y="748"/>
                      </a:lnTo>
                      <a:lnTo>
                        <a:pt x="12" y="715"/>
                      </a:lnTo>
                      <a:lnTo>
                        <a:pt x="9" y="683"/>
                      </a:lnTo>
                      <a:lnTo>
                        <a:pt x="9" y="650"/>
                      </a:lnTo>
                      <a:lnTo>
                        <a:pt x="9" y="618"/>
                      </a:lnTo>
                      <a:lnTo>
                        <a:pt x="12" y="585"/>
                      </a:lnTo>
                      <a:lnTo>
                        <a:pt x="16" y="553"/>
                      </a:lnTo>
                      <a:lnTo>
                        <a:pt x="21" y="520"/>
                      </a:lnTo>
                      <a:lnTo>
                        <a:pt x="28" y="489"/>
                      </a:lnTo>
                      <a:lnTo>
                        <a:pt x="38" y="459"/>
                      </a:lnTo>
                      <a:lnTo>
                        <a:pt x="47" y="430"/>
                      </a:lnTo>
                      <a:lnTo>
                        <a:pt x="58" y="400"/>
                      </a:lnTo>
                      <a:lnTo>
                        <a:pt x="72" y="371"/>
                      </a:lnTo>
                      <a:lnTo>
                        <a:pt x="86" y="344"/>
                      </a:lnTo>
                      <a:lnTo>
                        <a:pt x="101" y="317"/>
                      </a:lnTo>
                      <a:lnTo>
                        <a:pt x="118" y="291"/>
                      </a:lnTo>
                      <a:lnTo>
                        <a:pt x="136" y="265"/>
                      </a:lnTo>
                      <a:lnTo>
                        <a:pt x="154" y="241"/>
                      </a:lnTo>
                      <a:lnTo>
                        <a:pt x="175" y="219"/>
                      </a:lnTo>
                      <a:lnTo>
                        <a:pt x="197" y="197"/>
                      </a:lnTo>
                      <a:lnTo>
                        <a:pt x="219" y="175"/>
                      </a:lnTo>
                      <a:lnTo>
                        <a:pt x="242" y="154"/>
                      </a:lnTo>
                      <a:lnTo>
                        <a:pt x="266" y="135"/>
                      </a:lnTo>
                      <a:lnTo>
                        <a:pt x="291" y="118"/>
                      </a:lnTo>
                      <a:lnTo>
                        <a:pt x="317" y="101"/>
                      </a:lnTo>
                      <a:lnTo>
                        <a:pt x="344" y="86"/>
                      </a:lnTo>
                      <a:lnTo>
                        <a:pt x="372" y="72"/>
                      </a:lnTo>
                      <a:lnTo>
                        <a:pt x="401" y="58"/>
                      </a:lnTo>
                      <a:lnTo>
                        <a:pt x="430" y="48"/>
                      </a:lnTo>
                      <a:lnTo>
                        <a:pt x="459" y="38"/>
                      </a:lnTo>
                      <a:lnTo>
                        <a:pt x="490" y="29"/>
                      </a:lnTo>
                      <a:lnTo>
                        <a:pt x="521" y="21"/>
                      </a:lnTo>
                      <a:lnTo>
                        <a:pt x="553" y="16"/>
                      </a:lnTo>
                      <a:lnTo>
                        <a:pt x="584" y="12"/>
                      </a:lnTo>
                      <a:lnTo>
                        <a:pt x="617" y="9"/>
                      </a:lnTo>
                      <a:lnTo>
                        <a:pt x="651" y="9"/>
                      </a:lnTo>
                      <a:lnTo>
                        <a:pt x="683" y="9"/>
                      </a:lnTo>
                      <a:lnTo>
                        <a:pt x="716" y="12"/>
                      </a:lnTo>
                      <a:lnTo>
                        <a:pt x="748" y="16"/>
                      </a:lnTo>
                      <a:lnTo>
                        <a:pt x="779" y="21"/>
                      </a:lnTo>
                      <a:lnTo>
                        <a:pt x="810" y="29"/>
                      </a:lnTo>
                      <a:lnTo>
                        <a:pt x="841" y="38"/>
                      </a:lnTo>
                      <a:lnTo>
                        <a:pt x="872" y="48"/>
                      </a:lnTo>
                      <a:lnTo>
                        <a:pt x="901" y="58"/>
                      </a:lnTo>
                      <a:lnTo>
                        <a:pt x="928" y="72"/>
                      </a:lnTo>
                      <a:lnTo>
                        <a:pt x="955" y="86"/>
                      </a:lnTo>
                      <a:lnTo>
                        <a:pt x="983" y="101"/>
                      </a:lnTo>
                      <a:lnTo>
                        <a:pt x="1009" y="118"/>
                      </a:lnTo>
                      <a:lnTo>
                        <a:pt x="1034" y="135"/>
                      </a:lnTo>
                      <a:lnTo>
                        <a:pt x="1058" y="154"/>
                      </a:lnTo>
                      <a:lnTo>
                        <a:pt x="1082" y="175"/>
                      </a:lnTo>
                      <a:lnTo>
                        <a:pt x="1104" y="197"/>
                      </a:lnTo>
                      <a:lnTo>
                        <a:pt x="1125" y="219"/>
                      </a:lnTo>
                      <a:lnTo>
                        <a:pt x="1145" y="241"/>
                      </a:lnTo>
                      <a:lnTo>
                        <a:pt x="1164" y="265"/>
                      </a:lnTo>
                      <a:lnTo>
                        <a:pt x="1183" y="291"/>
                      </a:lnTo>
                      <a:lnTo>
                        <a:pt x="1199" y="317"/>
                      </a:lnTo>
                      <a:lnTo>
                        <a:pt x="1214" y="344"/>
                      </a:lnTo>
                      <a:lnTo>
                        <a:pt x="1229" y="371"/>
                      </a:lnTo>
                      <a:lnTo>
                        <a:pt x="1241" y="400"/>
                      </a:lnTo>
                      <a:lnTo>
                        <a:pt x="1253" y="430"/>
                      </a:lnTo>
                      <a:lnTo>
                        <a:pt x="1264" y="459"/>
                      </a:lnTo>
                      <a:lnTo>
                        <a:pt x="1272" y="489"/>
                      </a:lnTo>
                      <a:lnTo>
                        <a:pt x="1279" y="520"/>
                      </a:lnTo>
                      <a:lnTo>
                        <a:pt x="1284" y="553"/>
                      </a:lnTo>
                      <a:lnTo>
                        <a:pt x="1289" y="585"/>
                      </a:lnTo>
                      <a:lnTo>
                        <a:pt x="1291" y="618"/>
                      </a:lnTo>
                      <a:lnTo>
                        <a:pt x="1293" y="650"/>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7" name="Freeform 33"/>
                <p:cNvSpPr>
                  <a:spLocks noEditPoints="1"/>
                </p:cNvSpPr>
                <p:nvPr/>
              </p:nvSpPr>
              <p:spPr bwMode="auto">
                <a:xfrm>
                  <a:off x="3103" y="2658"/>
                  <a:ext cx="1291" cy="1290"/>
                </a:xfrm>
                <a:custGeom>
                  <a:avLst/>
                  <a:gdLst>
                    <a:gd name="T0" fmla="*/ 1277 w 1291"/>
                    <a:gd name="T1" fmla="*/ 515 h 1290"/>
                    <a:gd name="T2" fmla="*/ 1228 w 1291"/>
                    <a:gd name="T3" fmla="*/ 365 h 1290"/>
                    <a:gd name="T4" fmla="*/ 1144 w 1291"/>
                    <a:gd name="T5" fmla="*/ 235 h 1290"/>
                    <a:gd name="T6" fmla="*/ 1031 w 1291"/>
                    <a:gd name="T7" fmla="*/ 129 h 1290"/>
                    <a:gd name="T8" fmla="*/ 896 w 1291"/>
                    <a:gd name="T9" fmla="*/ 50 h 1290"/>
                    <a:gd name="T10" fmla="*/ 743 w 1291"/>
                    <a:gd name="T11" fmla="*/ 7 h 1290"/>
                    <a:gd name="T12" fmla="*/ 579 w 1291"/>
                    <a:gd name="T13" fmla="*/ 4 h 1290"/>
                    <a:gd name="T14" fmla="*/ 423 w 1291"/>
                    <a:gd name="T15" fmla="*/ 40 h 1290"/>
                    <a:gd name="T16" fmla="*/ 285 w 1291"/>
                    <a:gd name="T17" fmla="*/ 110 h 1290"/>
                    <a:gd name="T18" fmla="*/ 168 w 1291"/>
                    <a:gd name="T19" fmla="*/ 211 h 1290"/>
                    <a:gd name="T20" fmla="*/ 77 w 1291"/>
                    <a:gd name="T21" fmla="*/ 337 h 1290"/>
                    <a:gd name="T22" fmla="*/ 19 w 1291"/>
                    <a:gd name="T23" fmla="*/ 484 h 1290"/>
                    <a:gd name="T24" fmla="*/ 0 w 1291"/>
                    <a:gd name="T25" fmla="*/ 645 h 1290"/>
                    <a:gd name="T26" fmla="*/ 19 w 1291"/>
                    <a:gd name="T27" fmla="*/ 806 h 1290"/>
                    <a:gd name="T28" fmla="*/ 77 w 1291"/>
                    <a:gd name="T29" fmla="*/ 953 h 1290"/>
                    <a:gd name="T30" fmla="*/ 168 w 1291"/>
                    <a:gd name="T31" fmla="*/ 1080 h 1290"/>
                    <a:gd name="T32" fmla="*/ 285 w 1291"/>
                    <a:gd name="T33" fmla="*/ 1181 h 1290"/>
                    <a:gd name="T34" fmla="*/ 423 w 1291"/>
                    <a:gd name="T35" fmla="*/ 1251 h 1290"/>
                    <a:gd name="T36" fmla="*/ 579 w 1291"/>
                    <a:gd name="T37" fmla="*/ 1287 h 1290"/>
                    <a:gd name="T38" fmla="*/ 743 w 1291"/>
                    <a:gd name="T39" fmla="*/ 1283 h 1290"/>
                    <a:gd name="T40" fmla="*/ 896 w 1291"/>
                    <a:gd name="T41" fmla="*/ 1239 h 1290"/>
                    <a:gd name="T42" fmla="*/ 1031 w 1291"/>
                    <a:gd name="T43" fmla="*/ 1162 h 1290"/>
                    <a:gd name="T44" fmla="*/ 1144 w 1291"/>
                    <a:gd name="T45" fmla="*/ 1056 h 1290"/>
                    <a:gd name="T46" fmla="*/ 1228 w 1291"/>
                    <a:gd name="T47" fmla="*/ 924 h 1290"/>
                    <a:gd name="T48" fmla="*/ 1277 w 1291"/>
                    <a:gd name="T49" fmla="*/ 775 h 1290"/>
                    <a:gd name="T50" fmla="*/ 1283 w 1291"/>
                    <a:gd name="T51" fmla="*/ 645 h 1290"/>
                    <a:gd name="T52" fmla="*/ 1264 w 1291"/>
                    <a:gd name="T53" fmla="*/ 804 h 1290"/>
                    <a:gd name="T54" fmla="*/ 1206 w 1291"/>
                    <a:gd name="T55" fmla="*/ 950 h 1290"/>
                    <a:gd name="T56" fmla="*/ 1118 w 1291"/>
                    <a:gd name="T57" fmla="*/ 1075 h 1290"/>
                    <a:gd name="T58" fmla="*/ 1002 w 1291"/>
                    <a:gd name="T59" fmla="*/ 1174 h 1290"/>
                    <a:gd name="T60" fmla="*/ 865 w 1291"/>
                    <a:gd name="T61" fmla="*/ 1244 h 1290"/>
                    <a:gd name="T62" fmla="*/ 711 w 1291"/>
                    <a:gd name="T63" fmla="*/ 1280 h 1290"/>
                    <a:gd name="T64" fmla="*/ 548 w 1291"/>
                    <a:gd name="T65" fmla="*/ 1276 h 1290"/>
                    <a:gd name="T66" fmla="*/ 398 w 1291"/>
                    <a:gd name="T67" fmla="*/ 1234 h 1290"/>
                    <a:gd name="T68" fmla="*/ 264 w 1291"/>
                    <a:gd name="T69" fmla="*/ 1157 h 1290"/>
                    <a:gd name="T70" fmla="*/ 153 w 1291"/>
                    <a:gd name="T71" fmla="*/ 1051 h 1290"/>
                    <a:gd name="T72" fmla="*/ 71 w 1291"/>
                    <a:gd name="T73" fmla="*/ 922 h 1290"/>
                    <a:gd name="T74" fmla="*/ 19 w 1291"/>
                    <a:gd name="T75" fmla="*/ 773 h 1290"/>
                    <a:gd name="T76" fmla="*/ 7 w 1291"/>
                    <a:gd name="T77" fmla="*/ 613 h 1290"/>
                    <a:gd name="T78" fmla="*/ 36 w 1291"/>
                    <a:gd name="T79" fmla="*/ 455 h 1290"/>
                    <a:gd name="T80" fmla="*/ 100 w 1291"/>
                    <a:gd name="T81" fmla="*/ 313 h 1290"/>
                    <a:gd name="T82" fmla="*/ 194 w 1291"/>
                    <a:gd name="T83" fmla="*/ 194 h 1290"/>
                    <a:gd name="T84" fmla="*/ 314 w 1291"/>
                    <a:gd name="T85" fmla="*/ 100 h 1290"/>
                    <a:gd name="T86" fmla="*/ 456 w 1291"/>
                    <a:gd name="T87" fmla="*/ 36 h 1290"/>
                    <a:gd name="T88" fmla="*/ 612 w 1291"/>
                    <a:gd name="T89" fmla="*/ 7 h 1290"/>
                    <a:gd name="T90" fmla="*/ 774 w 1291"/>
                    <a:gd name="T91" fmla="*/ 19 h 1290"/>
                    <a:gd name="T92" fmla="*/ 921 w 1291"/>
                    <a:gd name="T93" fmla="*/ 70 h 1290"/>
                    <a:gd name="T94" fmla="*/ 1051 w 1291"/>
                    <a:gd name="T95" fmla="*/ 153 h 1290"/>
                    <a:gd name="T96" fmla="*/ 1156 w 1291"/>
                    <a:gd name="T97" fmla="*/ 264 h 1290"/>
                    <a:gd name="T98" fmla="*/ 1233 w 1291"/>
                    <a:gd name="T99" fmla="*/ 397 h 1290"/>
                    <a:gd name="T100" fmla="*/ 1276 w 1291"/>
                    <a:gd name="T101" fmla="*/ 548 h 1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91"/>
                    <a:gd name="T154" fmla="*/ 0 h 1290"/>
                    <a:gd name="T155" fmla="*/ 1291 w 1291"/>
                    <a:gd name="T156" fmla="*/ 1290 h 1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91" h="1290">
                      <a:moveTo>
                        <a:pt x="1291" y="645"/>
                      </a:moveTo>
                      <a:lnTo>
                        <a:pt x="1289" y="611"/>
                      </a:lnTo>
                      <a:lnTo>
                        <a:pt x="1288" y="578"/>
                      </a:lnTo>
                      <a:lnTo>
                        <a:pt x="1283" y="546"/>
                      </a:lnTo>
                      <a:lnTo>
                        <a:pt x="1277" y="515"/>
                      </a:lnTo>
                      <a:lnTo>
                        <a:pt x="1271" y="484"/>
                      </a:lnTo>
                      <a:lnTo>
                        <a:pt x="1262" y="454"/>
                      </a:lnTo>
                      <a:lnTo>
                        <a:pt x="1252" y="423"/>
                      </a:lnTo>
                      <a:lnTo>
                        <a:pt x="1240" y="394"/>
                      </a:lnTo>
                      <a:lnTo>
                        <a:pt x="1228" y="365"/>
                      </a:lnTo>
                      <a:lnTo>
                        <a:pt x="1212" y="337"/>
                      </a:lnTo>
                      <a:lnTo>
                        <a:pt x="1197" y="310"/>
                      </a:lnTo>
                      <a:lnTo>
                        <a:pt x="1180" y="284"/>
                      </a:lnTo>
                      <a:lnTo>
                        <a:pt x="1163" y="259"/>
                      </a:lnTo>
                      <a:lnTo>
                        <a:pt x="1144" y="235"/>
                      </a:lnTo>
                      <a:lnTo>
                        <a:pt x="1123" y="211"/>
                      </a:lnTo>
                      <a:lnTo>
                        <a:pt x="1101" y="188"/>
                      </a:lnTo>
                      <a:lnTo>
                        <a:pt x="1079" y="168"/>
                      </a:lnTo>
                      <a:lnTo>
                        <a:pt x="1055" y="147"/>
                      </a:lnTo>
                      <a:lnTo>
                        <a:pt x="1031" y="129"/>
                      </a:lnTo>
                      <a:lnTo>
                        <a:pt x="1005" y="110"/>
                      </a:lnTo>
                      <a:lnTo>
                        <a:pt x="980" y="93"/>
                      </a:lnTo>
                      <a:lnTo>
                        <a:pt x="952" y="77"/>
                      </a:lnTo>
                      <a:lnTo>
                        <a:pt x="925" y="64"/>
                      </a:lnTo>
                      <a:lnTo>
                        <a:pt x="896" y="50"/>
                      </a:lnTo>
                      <a:lnTo>
                        <a:pt x="867" y="40"/>
                      </a:lnTo>
                      <a:lnTo>
                        <a:pt x="837" y="29"/>
                      </a:lnTo>
                      <a:lnTo>
                        <a:pt x="807" y="21"/>
                      </a:lnTo>
                      <a:lnTo>
                        <a:pt x="776" y="12"/>
                      </a:lnTo>
                      <a:lnTo>
                        <a:pt x="743" y="7"/>
                      </a:lnTo>
                      <a:lnTo>
                        <a:pt x="711" y="4"/>
                      </a:lnTo>
                      <a:lnTo>
                        <a:pt x="678" y="0"/>
                      </a:lnTo>
                      <a:lnTo>
                        <a:pt x="646" y="0"/>
                      </a:lnTo>
                      <a:lnTo>
                        <a:pt x="612" y="0"/>
                      </a:lnTo>
                      <a:lnTo>
                        <a:pt x="579" y="4"/>
                      </a:lnTo>
                      <a:lnTo>
                        <a:pt x="546" y="7"/>
                      </a:lnTo>
                      <a:lnTo>
                        <a:pt x="516" y="12"/>
                      </a:lnTo>
                      <a:lnTo>
                        <a:pt x="483" y="21"/>
                      </a:lnTo>
                      <a:lnTo>
                        <a:pt x="452" y="29"/>
                      </a:lnTo>
                      <a:lnTo>
                        <a:pt x="423" y="40"/>
                      </a:lnTo>
                      <a:lnTo>
                        <a:pt x="394" y="50"/>
                      </a:lnTo>
                      <a:lnTo>
                        <a:pt x="365" y="64"/>
                      </a:lnTo>
                      <a:lnTo>
                        <a:pt x="338" y="77"/>
                      </a:lnTo>
                      <a:lnTo>
                        <a:pt x="310" y="93"/>
                      </a:lnTo>
                      <a:lnTo>
                        <a:pt x="285" y="110"/>
                      </a:lnTo>
                      <a:lnTo>
                        <a:pt x="259" y="129"/>
                      </a:lnTo>
                      <a:lnTo>
                        <a:pt x="235" y="147"/>
                      </a:lnTo>
                      <a:lnTo>
                        <a:pt x="211" y="168"/>
                      </a:lnTo>
                      <a:lnTo>
                        <a:pt x="189" y="188"/>
                      </a:lnTo>
                      <a:lnTo>
                        <a:pt x="168" y="211"/>
                      </a:lnTo>
                      <a:lnTo>
                        <a:pt x="148" y="235"/>
                      </a:lnTo>
                      <a:lnTo>
                        <a:pt x="127" y="259"/>
                      </a:lnTo>
                      <a:lnTo>
                        <a:pt x="110" y="284"/>
                      </a:lnTo>
                      <a:lnTo>
                        <a:pt x="93" y="310"/>
                      </a:lnTo>
                      <a:lnTo>
                        <a:pt x="77" y="337"/>
                      </a:lnTo>
                      <a:lnTo>
                        <a:pt x="64" y="365"/>
                      </a:lnTo>
                      <a:lnTo>
                        <a:pt x="50" y="394"/>
                      </a:lnTo>
                      <a:lnTo>
                        <a:pt x="38" y="423"/>
                      </a:lnTo>
                      <a:lnTo>
                        <a:pt x="28" y="454"/>
                      </a:lnTo>
                      <a:lnTo>
                        <a:pt x="19" y="484"/>
                      </a:lnTo>
                      <a:lnTo>
                        <a:pt x="12" y="515"/>
                      </a:lnTo>
                      <a:lnTo>
                        <a:pt x="7" y="546"/>
                      </a:lnTo>
                      <a:lnTo>
                        <a:pt x="2" y="578"/>
                      </a:lnTo>
                      <a:lnTo>
                        <a:pt x="0" y="611"/>
                      </a:lnTo>
                      <a:lnTo>
                        <a:pt x="0" y="645"/>
                      </a:lnTo>
                      <a:lnTo>
                        <a:pt x="0" y="678"/>
                      </a:lnTo>
                      <a:lnTo>
                        <a:pt x="2" y="710"/>
                      </a:lnTo>
                      <a:lnTo>
                        <a:pt x="7" y="743"/>
                      </a:lnTo>
                      <a:lnTo>
                        <a:pt x="12" y="775"/>
                      </a:lnTo>
                      <a:lnTo>
                        <a:pt x="19" y="806"/>
                      </a:lnTo>
                      <a:lnTo>
                        <a:pt x="28" y="837"/>
                      </a:lnTo>
                      <a:lnTo>
                        <a:pt x="38" y="868"/>
                      </a:lnTo>
                      <a:lnTo>
                        <a:pt x="50" y="897"/>
                      </a:lnTo>
                      <a:lnTo>
                        <a:pt x="64" y="924"/>
                      </a:lnTo>
                      <a:lnTo>
                        <a:pt x="77" y="953"/>
                      </a:lnTo>
                      <a:lnTo>
                        <a:pt x="93" y="979"/>
                      </a:lnTo>
                      <a:lnTo>
                        <a:pt x="110" y="1006"/>
                      </a:lnTo>
                      <a:lnTo>
                        <a:pt x="127" y="1032"/>
                      </a:lnTo>
                      <a:lnTo>
                        <a:pt x="148" y="1056"/>
                      </a:lnTo>
                      <a:lnTo>
                        <a:pt x="168" y="1080"/>
                      </a:lnTo>
                      <a:lnTo>
                        <a:pt x="189" y="1102"/>
                      </a:lnTo>
                      <a:lnTo>
                        <a:pt x="211" y="1122"/>
                      </a:lnTo>
                      <a:lnTo>
                        <a:pt x="235" y="1143"/>
                      </a:lnTo>
                      <a:lnTo>
                        <a:pt x="259" y="1162"/>
                      </a:lnTo>
                      <a:lnTo>
                        <a:pt x="285" y="1181"/>
                      </a:lnTo>
                      <a:lnTo>
                        <a:pt x="310" y="1196"/>
                      </a:lnTo>
                      <a:lnTo>
                        <a:pt x="338" y="1213"/>
                      </a:lnTo>
                      <a:lnTo>
                        <a:pt x="365" y="1227"/>
                      </a:lnTo>
                      <a:lnTo>
                        <a:pt x="394" y="1239"/>
                      </a:lnTo>
                      <a:lnTo>
                        <a:pt x="423" y="1251"/>
                      </a:lnTo>
                      <a:lnTo>
                        <a:pt x="452" y="1261"/>
                      </a:lnTo>
                      <a:lnTo>
                        <a:pt x="483" y="1270"/>
                      </a:lnTo>
                      <a:lnTo>
                        <a:pt x="516" y="1276"/>
                      </a:lnTo>
                      <a:lnTo>
                        <a:pt x="546" y="1283"/>
                      </a:lnTo>
                      <a:lnTo>
                        <a:pt x="579" y="1287"/>
                      </a:lnTo>
                      <a:lnTo>
                        <a:pt x="612" y="1290"/>
                      </a:lnTo>
                      <a:lnTo>
                        <a:pt x="646" y="1290"/>
                      </a:lnTo>
                      <a:lnTo>
                        <a:pt x="678" y="1290"/>
                      </a:lnTo>
                      <a:lnTo>
                        <a:pt x="711" y="1287"/>
                      </a:lnTo>
                      <a:lnTo>
                        <a:pt x="743" y="1283"/>
                      </a:lnTo>
                      <a:lnTo>
                        <a:pt x="776" y="1276"/>
                      </a:lnTo>
                      <a:lnTo>
                        <a:pt x="807" y="1270"/>
                      </a:lnTo>
                      <a:lnTo>
                        <a:pt x="837" y="1261"/>
                      </a:lnTo>
                      <a:lnTo>
                        <a:pt x="867" y="1251"/>
                      </a:lnTo>
                      <a:lnTo>
                        <a:pt x="896" y="1239"/>
                      </a:lnTo>
                      <a:lnTo>
                        <a:pt x="925" y="1227"/>
                      </a:lnTo>
                      <a:lnTo>
                        <a:pt x="952" y="1213"/>
                      </a:lnTo>
                      <a:lnTo>
                        <a:pt x="980" y="1196"/>
                      </a:lnTo>
                      <a:lnTo>
                        <a:pt x="1005" y="1181"/>
                      </a:lnTo>
                      <a:lnTo>
                        <a:pt x="1031" y="1162"/>
                      </a:lnTo>
                      <a:lnTo>
                        <a:pt x="1055" y="1143"/>
                      </a:lnTo>
                      <a:lnTo>
                        <a:pt x="1079" y="1122"/>
                      </a:lnTo>
                      <a:lnTo>
                        <a:pt x="1101" y="1102"/>
                      </a:lnTo>
                      <a:lnTo>
                        <a:pt x="1123" y="1080"/>
                      </a:lnTo>
                      <a:lnTo>
                        <a:pt x="1144" y="1056"/>
                      </a:lnTo>
                      <a:lnTo>
                        <a:pt x="1163" y="1032"/>
                      </a:lnTo>
                      <a:lnTo>
                        <a:pt x="1180" y="1006"/>
                      </a:lnTo>
                      <a:lnTo>
                        <a:pt x="1197" y="979"/>
                      </a:lnTo>
                      <a:lnTo>
                        <a:pt x="1212" y="953"/>
                      </a:lnTo>
                      <a:lnTo>
                        <a:pt x="1228" y="924"/>
                      </a:lnTo>
                      <a:lnTo>
                        <a:pt x="1240" y="897"/>
                      </a:lnTo>
                      <a:lnTo>
                        <a:pt x="1252" y="868"/>
                      </a:lnTo>
                      <a:lnTo>
                        <a:pt x="1262" y="837"/>
                      </a:lnTo>
                      <a:lnTo>
                        <a:pt x="1271" y="806"/>
                      </a:lnTo>
                      <a:lnTo>
                        <a:pt x="1277" y="775"/>
                      </a:lnTo>
                      <a:lnTo>
                        <a:pt x="1283" y="743"/>
                      </a:lnTo>
                      <a:lnTo>
                        <a:pt x="1288" y="710"/>
                      </a:lnTo>
                      <a:lnTo>
                        <a:pt x="1289" y="678"/>
                      </a:lnTo>
                      <a:lnTo>
                        <a:pt x="1291" y="645"/>
                      </a:lnTo>
                      <a:close/>
                      <a:moveTo>
                        <a:pt x="1283" y="645"/>
                      </a:moveTo>
                      <a:lnTo>
                        <a:pt x="1283" y="678"/>
                      </a:lnTo>
                      <a:lnTo>
                        <a:pt x="1281" y="710"/>
                      </a:lnTo>
                      <a:lnTo>
                        <a:pt x="1276" y="743"/>
                      </a:lnTo>
                      <a:lnTo>
                        <a:pt x="1271" y="773"/>
                      </a:lnTo>
                      <a:lnTo>
                        <a:pt x="1264" y="804"/>
                      </a:lnTo>
                      <a:lnTo>
                        <a:pt x="1255" y="835"/>
                      </a:lnTo>
                      <a:lnTo>
                        <a:pt x="1245" y="864"/>
                      </a:lnTo>
                      <a:lnTo>
                        <a:pt x="1233" y="893"/>
                      </a:lnTo>
                      <a:lnTo>
                        <a:pt x="1221" y="922"/>
                      </a:lnTo>
                      <a:lnTo>
                        <a:pt x="1206" y="950"/>
                      </a:lnTo>
                      <a:lnTo>
                        <a:pt x="1190" y="975"/>
                      </a:lnTo>
                      <a:lnTo>
                        <a:pt x="1175" y="1001"/>
                      </a:lnTo>
                      <a:lnTo>
                        <a:pt x="1156" y="1027"/>
                      </a:lnTo>
                      <a:lnTo>
                        <a:pt x="1137" y="1051"/>
                      </a:lnTo>
                      <a:lnTo>
                        <a:pt x="1118" y="1075"/>
                      </a:lnTo>
                      <a:lnTo>
                        <a:pt x="1096" y="1097"/>
                      </a:lnTo>
                      <a:lnTo>
                        <a:pt x="1074" y="1117"/>
                      </a:lnTo>
                      <a:lnTo>
                        <a:pt x="1051" y="1138"/>
                      </a:lnTo>
                      <a:lnTo>
                        <a:pt x="1027" y="1157"/>
                      </a:lnTo>
                      <a:lnTo>
                        <a:pt x="1002" y="1174"/>
                      </a:lnTo>
                      <a:lnTo>
                        <a:pt x="976" y="1191"/>
                      </a:lnTo>
                      <a:lnTo>
                        <a:pt x="949" y="1206"/>
                      </a:lnTo>
                      <a:lnTo>
                        <a:pt x="921" y="1220"/>
                      </a:lnTo>
                      <a:lnTo>
                        <a:pt x="894" y="1234"/>
                      </a:lnTo>
                      <a:lnTo>
                        <a:pt x="865" y="1244"/>
                      </a:lnTo>
                      <a:lnTo>
                        <a:pt x="834" y="1254"/>
                      </a:lnTo>
                      <a:lnTo>
                        <a:pt x="805" y="1263"/>
                      </a:lnTo>
                      <a:lnTo>
                        <a:pt x="774" y="1270"/>
                      </a:lnTo>
                      <a:lnTo>
                        <a:pt x="742" y="1276"/>
                      </a:lnTo>
                      <a:lnTo>
                        <a:pt x="711" y="1280"/>
                      </a:lnTo>
                      <a:lnTo>
                        <a:pt x="678" y="1281"/>
                      </a:lnTo>
                      <a:lnTo>
                        <a:pt x="646" y="1283"/>
                      </a:lnTo>
                      <a:lnTo>
                        <a:pt x="612" y="1281"/>
                      </a:lnTo>
                      <a:lnTo>
                        <a:pt x="581" y="1280"/>
                      </a:lnTo>
                      <a:lnTo>
                        <a:pt x="548" y="1276"/>
                      </a:lnTo>
                      <a:lnTo>
                        <a:pt x="516" y="1270"/>
                      </a:lnTo>
                      <a:lnTo>
                        <a:pt x="485" y="1263"/>
                      </a:lnTo>
                      <a:lnTo>
                        <a:pt x="456" y="1254"/>
                      </a:lnTo>
                      <a:lnTo>
                        <a:pt x="425" y="1244"/>
                      </a:lnTo>
                      <a:lnTo>
                        <a:pt x="398" y="1234"/>
                      </a:lnTo>
                      <a:lnTo>
                        <a:pt x="368" y="1220"/>
                      </a:lnTo>
                      <a:lnTo>
                        <a:pt x="341" y="1206"/>
                      </a:lnTo>
                      <a:lnTo>
                        <a:pt x="314" y="1191"/>
                      </a:lnTo>
                      <a:lnTo>
                        <a:pt x="288" y="1174"/>
                      </a:lnTo>
                      <a:lnTo>
                        <a:pt x="264" y="1157"/>
                      </a:lnTo>
                      <a:lnTo>
                        <a:pt x="238" y="1138"/>
                      </a:lnTo>
                      <a:lnTo>
                        <a:pt x="216" y="1117"/>
                      </a:lnTo>
                      <a:lnTo>
                        <a:pt x="194" y="1097"/>
                      </a:lnTo>
                      <a:lnTo>
                        <a:pt x="173" y="1075"/>
                      </a:lnTo>
                      <a:lnTo>
                        <a:pt x="153" y="1051"/>
                      </a:lnTo>
                      <a:lnTo>
                        <a:pt x="134" y="1027"/>
                      </a:lnTo>
                      <a:lnTo>
                        <a:pt x="115" y="1001"/>
                      </a:lnTo>
                      <a:lnTo>
                        <a:pt x="100" y="975"/>
                      </a:lnTo>
                      <a:lnTo>
                        <a:pt x="84" y="950"/>
                      </a:lnTo>
                      <a:lnTo>
                        <a:pt x="71" y="922"/>
                      </a:lnTo>
                      <a:lnTo>
                        <a:pt x="57" y="893"/>
                      </a:lnTo>
                      <a:lnTo>
                        <a:pt x="45" y="864"/>
                      </a:lnTo>
                      <a:lnTo>
                        <a:pt x="36" y="835"/>
                      </a:lnTo>
                      <a:lnTo>
                        <a:pt x="28" y="804"/>
                      </a:lnTo>
                      <a:lnTo>
                        <a:pt x="19" y="773"/>
                      </a:lnTo>
                      <a:lnTo>
                        <a:pt x="14" y="743"/>
                      </a:lnTo>
                      <a:lnTo>
                        <a:pt x="11" y="710"/>
                      </a:lnTo>
                      <a:lnTo>
                        <a:pt x="7" y="678"/>
                      </a:lnTo>
                      <a:lnTo>
                        <a:pt x="7" y="645"/>
                      </a:lnTo>
                      <a:lnTo>
                        <a:pt x="7" y="613"/>
                      </a:lnTo>
                      <a:lnTo>
                        <a:pt x="11" y="580"/>
                      </a:lnTo>
                      <a:lnTo>
                        <a:pt x="14" y="548"/>
                      </a:lnTo>
                      <a:lnTo>
                        <a:pt x="19" y="517"/>
                      </a:lnTo>
                      <a:lnTo>
                        <a:pt x="28" y="486"/>
                      </a:lnTo>
                      <a:lnTo>
                        <a:pt x="36" y="455"/>
                      </a:lnTo>
                      <a:lnTo>
                        <a:pt x="45" y="426"/>
                      </a:lnTo>
                      <a:lnTo>
                        <a:pt x="57" y="397"/>
                      </a:lnTo>
                      <a:lnTo>
                        <a:pt x="71" y="368"/>
                      </a:lnTo>
                      <a:lnTo>
                        <a:pt x="84" y="341"/>
                      </a:lnTo>
                      <a:lnTo>
                        <a:pt x="100" y="313"/>
                      </a:lnTo>
                      <a:lnTo>
                        <a:pt x="115" y="288"/>
                      </a:lnTo>
                      <a:lnTo>
                        <a:pt x="134" y="264"/>
                      </a:lnTo>
                      <a:lnTo>
                        <a:pt x="153" y="240"/>
                      </a:lnTo>
                      <a:lnTo>
                        <a:pt x="173" y="216"/>
                      </a:lnTo>
                      <a:lnTo>
                        <a:pt x="194" y="194"/>
                      </a:lnTo>
                      <a:lnTo>
                        <a:pt x="216" y="173"/>
                      </a:lnTo>
                      <a:lnTo>
                        <a:pt x="238" y="153"/>
                      </a:lnTo>
                      <a:lnTo>
                        <a:pt x="264" y="134"/>
                      </a:lnTo>
                      <a:lnTo>
                        <a:pt x="288" y="117"/>
                      </a:lnTo>
                      <a:lnTo>
                        <a:pt x="314" y="100"/>
                      </a:lnTo>
                      <a:lnTo>
                        <a:pt x="341" y="84"/>
                      </a:lnTo>
                      <a:lnTo>
                        <a:pt x="368" y="70"/>
                      </a:lnTo>
                      <a:lnTo>
                        <a:pt x="398" y="57"/>
                      </a:lnTo>
                      <a:lnTo>
                        <a:pt x="425" y="46"/>
                      </a:lnTo>
                      <a:lnTo>
                        <a:pt x="456" y="36"/>
                      </a:lnTo>
                      <a:lnTo>
                        <a:pt x="485" y="28"/>
                      </a:lnTo>
                      <a:lnTo>
                        <a:pt x="516" y="19"/>
                      </a:lnTo>
                      <a:lnTo>
                        <a:pt x="548" y="14"/>
                      </a:lnTo>
                      <a:lnTo>
                        <a:pt x="581" y="11"/>
                      </a:lnTo>
                      <a:lnTo>
                        <a:pt x="612" y="7"/>
                      </a:lnTo>
                      <a:lnTo>
                        <a:pt x="646" y="7"/>
                      </a:lnTo>
                      <a:lnTo>
                        <a:pt x="678" y="7"/>
                      </a:lnTo>
                      <a:lnTo>
                        <a:pt x="711" y="11"/>
                      </a:lnTo>
                      <a:lnTo>
                        <a:pt x="742" y="14"/>
                      </a:lnTo>
                      <a:lnTo>
                        <a:pt x="774" y="19"/>
                      </a:lnTo>
                      <a:lnTo>
                        <a:pt x="805" y="28"/>
                      </a:lnTo>
                      <a:lnTo>
                        <a:pt x="834" y="36"/>
                      </a:lnTo>
                      <a:lnTo>
                        <a:pt x="865" y="46"/>
                      </a:lnTo>
                      <a:lnTo>
                        <a:pt x="894" y="57"/>
                      </a:lnTo>
                      <a:lnTo>
                        <a:pt x="921" y="70"/>
                      </a:lnTo>
                      <a:lnTo>
                        <a:pt x="949" y="84"/>
                      </a:lnTo>
                      <a:lnTo>
                        <a:pt x="976" y="100"/>
                      </a:lnTo>
                      <a:lnTo>
                        <a:pt x="1002" y="117"/>
                      </a:lnTo>
                      <a:lnTo>
                        <a:pt x="1027" y="134"/>
                      </a:lnTo>
                      <a:lnTo>
                        <a:pt x="1051" y="153"/>
                      </a:lnTo>
                      <a:lnTo>
                        <a:pt x="1074" y="173"/>
                      </a:lnTo>
                      <a:lnTo>
                        <a:pt x="1096" y="194"/>
                      </a:lnTo>
                      <a:lnTo>
                        <a:pt x="1118" y="216"/>
                      </a:lnTo>
                      <a:lnTo>
                        <a:pt x="1137" y="240"/>
                      </a:lnTo>
                      <a:lnTo>
                        <a:pt x="1156" y="264"/>
                      </a:lnTo>
                      <a:lnTo>
                        <a:pt x="1175" y="288"/>
                      </a:lnTo>
                      <a:lnTo>
                        <a:pt x="1190" y="313"/>
                      </a:lnTo>
                      <a:lnTo>
                        <a:pt x="1206" y="341"/>
                      </a:lnTo>
                      <a:lnTo>
                        <a:pt x="1221" y="368"/>
                      </a:lnTo>
                      <a:lnTo>
                        <a:pt x="1233" y="397"/>
                      </a:lnTo>
                      <a:lnTo>
                        <a:pt x="1245" y="426"/>
                      </a:lnTo>
                      <a:lnTo>
                        <a:pt x="1255" y="455"/>
                      </a:lnTo>
                      <a:lnTo>
                        <a:pt x="1264" y="486"/>
                      </a:lnTo>
                      <a:lnTo>
                        <a:pt x="1271" y="517"/>
                      </a:lnTo>
                      <a:lnTo>
                        <a:pt x="1276" y="548"/>
                      </a:lnTo>
                      <a:lnTo>
                        <a:pt x="1281" y="580"/>
                      </a:lnTo>
                      <a:lnTo>
                        <a:pt x="1283" y="613"/>
                      </a:lnTo>
                      <a:lnTo>
                        <a:pt x="1283" y="645"/>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8" name="Freeform 34"/>
                <p:cNvSpPr>
                  <a:spLocks noEditPoints="1"/>
                </p:cNvSpPr>
                <p:nvPr/>
              </p:nvSpPr>
              <p:spPr bwMode="auto">
                <a:xfrm>
                  <a:off x="3107" y="2662"/>
                  <a:ext cx="1284" cy="1283"/>
                </a:xfrm>
                <a:custGeom>
                  <a:avLst/>
                  <a:gdLst>
                    <a:gd name="T0" fmla="*/ 1270 w 1284"/>
                    <a:gd name="T1" fmla="*/ 511 h 1283"/>
                    <a:gd name="T2" fmla="*/ 1220 w 1284"/>
                    <a:gd name="T3" fmla="*/ 362 h 1283"/>
                    <a:gd name="T4" fmla="*/ 1136 w 1284"/>
                    <a:gd name="T5" fmla="*/ 232 h 1283"/>
                    <a:gd name="T6" fmla="*/ 1025 w 1284"/>
                    <a:gd name="T7" fmla="*/ 126 h 1283"/>
                    <a:gd name="T8" fmla="*/ 892 w 1284"/>
                    <a:gd name="T9" fmla="*/ 49 h 1283"/>
                    <a:gd name="T10" fmla="*/ 739 w 1284"/>
                    <a:gd name="T11" fmla="*/ 7 h 1283"/>
                    <a:gd name="T12" fmla="*/ 575 w 1284"/>
                    <a:gd name="T13" fmla="*/ 3 h 1283"/>
                    <a:gd name="T14" fmla="*/ 421 w 1284"/>
                    <a:gd name="T15" fmla="*/ 39 h 1283"/>
                    <a:gd name="T16" fmla="*/ 282 w 1284"/>
                    <a:gd name="T17" fmla="*/ 109 h 1283"/>
                    <a:gd name="T18" fmla="*/ 166 w 1284"/>
                    <a:gd name="T19" fmla="*/ 210 h 1283"/>
                    <a:gd name="T20" fmla="*/ 77 w 1284"/>
                    <a:gd name="T21" fmla="*/ 335 h 1283"/>
                    <a:gd name="T22" fmla="*/ 19 w 1284"/>
                    <a:gd name="T23" fmla="*/ 480 h 1283"/>
                    <a:gd name="T24" fmla="*/ 0 w 1284"/>
                    <a:gd name="T25" fmla="*/ 641 h 1283"/>
                    <a:gd name="T26" fmla="*/ 19 w 1284"/>
                    <a:gd name="T27" fmla="*/ 802 h 1283"/>
                    <a:gd name="T28" fmla="*/ 77 w 1284"/>
                    <a:gd name="T29" fmla="*/ 947 h 1283"/>
                    <a:gd name="T30" fmla="*/ 166 w 1284"/>
                    <a:gd name="T31" fmla="*/ 1072 h 1283"/>
                    <a:gd name="T32" fmla="*/ 282 w 1284"/>
                    <a:gd name="T33" fmla="*/ 1173 h 1283"/>
                    <a:gd name="T34" fmla="*/ 421 w 1284"/>
                    <a:gd name="T35" fmla="*/ 1243 h 1283"/>
                    <a:gd name="T36" fmla="*/ 575 w 1284"/>
                    <a:gd name="T37" fmla="*/ 1279 h 1283"/>
                    <a:gd name="T38" fmla="*/ 739 w 1284"/>
                    <a:gd name="T39" fmla="*/ 1276 h 1283"/>
                    <a:gd name="T40" fmla="*/ 892 w 1284"/>
                    <a:gd name="T41" fmla="*/ 1231 h 1283"/>
                    <a:gd name="T42" fmla="*/ 1025 w 1284"/>
                    <a:gd name="T43" fmla="*/ 1154 h 1283"/>
                    <a:gd name="T44" fmla="*/ 1136 w 1284"/>
                    <a:gd name="T45" fmla="*/ 1048 h 1283"/>
                    <a:gd name="T46" fmla="*/ 1220 w 1284"/>
                    <a:gd name="T47" fmla="*/ 918 h 1283"/>
                    <a:gd name="T48" fmla="*/ 1270 w 1284"/>
                    <a:gd name="T49" fmla="*/ 769 h 1283"/>
                    <a:gd name="T50" fmla="*/ 1275 w 1284"/>
                    <a:gd name="T51" fmla="*/ 641 h 1283"/>
                    <a:gd name="T52" fmla="*/ 1256 w 1284"/>
                    <a:gd name="T53" fmla="*/ 800 h 1283"/>
                    <a:gd name="T54" fmla="*/ 1200 w 1284"/>
                    <a:gd name="T55" fmla="*/ 944 h 1283"/>
                    <a:gd name="T56" fmla="*/ 1111 w 1284"/>
                    <a:gd name="T57" fmla="*/ 1067 h 1283"/>
                    <a:gd name="T58" fmla="*/ 996 w 1284"/>
                    <a:gd name="T59" fmla="*/ 1166 h 1283"/>
                    <a:gd name="T60" fmla="*/ 859 w 1284"/>
                    <a:gd name="T61" fmla="*/ 1236 h 1283"/>
                    <a:gd name="T62" fmla="*/ 707 w 1284"/>
                    <a:gd name="T63" fmla="*/ 1272 h 1283"/>
                    <a:gd name="T64" fmla="*/ 544 w 1284"/>
                    <a:gd name="T65" fmla="*/ 1267 h 1283"/>
                    <a:gd name="T66" fmla="*/ 394 w 1284"/>
                    <a:gd name="T67" fmla="*/ 1226 h 1283"/>
                    <a:gd name="T68" fmla="*/ 262 w 1284"/>
                    <a:gd name="T69" fmla="*/ 1149 h 1283"/>
                    <a:gd name="T70" fmla="*/ 152 w 1284"/>
                    <a:gd name="T71" fmla="*/ 1045 h 1283"/>
                    <a:gd name="T72" fmla="*/ 70 w 1284"/>
                    <a:gd name="T73" fmla="*/ 917 h 1283"/>
                    <a:gd name="T74" fmla="*/ 20 w 1284"/>
                    <a:gd name="T75" fmla="*/ 769 h 1283"/>
                    <a:gd name="T76" fmla="*/ 7 w 1284"/>
                    <a:gd name="T77" fmla="*/ 609 h 1283"/>
                    <a:gd name="T78" fmla="*/ 36 w 1284"/>
                    <a:gd name="T79" fmla="*/ 453 h 1283"/>
                    <a:gd name="T80" fmla="*/ 99 w 1284"/>
                    <a:gd name="T81" fmla="*/ 313 h 1283"/>
                    <a:gd name="T82" fmla="*/ 193 w 1284"/>
                    <a:gd name="T83" fmla="*/ 193 h 1283"/>
                    <a:gd name="T84" fmla="*/ 311 w 1284"/>
                    <a:gd name="T85" fmla="*/ 99 h 1283"/>
                    <a:gd name="T86" fmla="*/ 452 w 1284"/>
                    <a:gd name="T87" fmla="*/ 36 h 1283"/>
                    <a:gd name="T88" fmla="*/ 609 w 1284"/>
                    <a:gd name="T89" fmla="*/ 8 h 1283"/>
                    <a:gd name="T90" fmla="*/ 768 w 1284"/>
                    <a:gd name="T91" fmla="*/ 20 h 1283"/>
                    <a:gd name="T92" fmla="*/ 916 w 1284"/>
                    <a:gd name="T93" fmla="*/ 70 h 1283"/>
                    <a:gd name="T94" fmla="*/ 1044 w 1284"/>
                    <a:gd name="T95" fmla="*/ 152 h 1283"/>
                    <a:gd name="T96" fmla="*/ 1150 w 1284"/>
                    <a:gd name="T97" fmla="*/ 261 h 1283"/>
                    <a:gd name="T98" fmla="*/ 1225 w 1284"/>
                    <a:gd name="T99" fmla="*/ 395 h 1283"/>
                    <a:gd name="T100" fmla="*/ 1268 w 1284"/>
                    <a:gd name="T101" fmla="*/ 544 h 12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84"/>
                    <a:gd name="T154" fmla="*/ 0 h 1283"/>
                    <a:gd name="T155" fmla="*/ 1284 w 1284"/>
                    <a:gd name="T156" fmla="*/ 1283 h 12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84" h="1283">
                      <a:moveTo>
                        <a:pt x="1284" y="641"/>
                      </a:moveTo>
                      <a:lnTo>
                        <a:pt x="1282" y="609"/>
                      </a:lnTo>
                      <a:lnTo>
                        <a:pt x="1280" y="576"/>
                      </a:lnTo>
                      <a:lnTo>
                        <a:pt x="1275" y="544"/>
                      </a:lnTo>
                      <a:lnTo>
                        <a:pt x="1270" y="511"/>
                      </a:lnTo>
                      <a:lnTo>
                        <a:pt x="1263" y="480"/>
                      </a:lnTo>
                      <a:lnTo>
                        <a:pt x="1255" y="450"/>
                      </a:lnTo>
                      <a:lnTo>
                        <a:pt x="1244" y="421"/>
                      </a:lnTo>
                      <a:lnTo>
                        <a:pt x="1232" y="391"/>
                      </a:lnTo>
                      <a:lnTo>
                        <a:pt x="1220" y="362"/>
                      </a:lnTo>
                      <a:lnTo>
                        <a:pt x="1205" y="335"/>
                      </a:lnTo>
                      <a:lnTo>
                        <a:pt x="1190" y="308"/>
                      </a:lnTo>
                      <a:lnTo>
                        <a:pt x="1174" y="282"/>
                      </a:lnTo>
                      <a:lnTo>
                        <a:pt x="1155" y="256"/>
                      </a:lnTo>
                      <a:lnTo>
                        <a:pt x="1136" y="232"/>
                      </a:lnTo>
                      <a:lnTo>
                        <a:pt x="1116" y="210"/>
                      </a:lnTo>
                      <a:lnTo>
                        <a:pt x="1095" y="188"/>
                      </a:lnTo>
                      <a:lnTo>
                        <a:pt x="1073" y="166"/>
                      </a:lnTo>
                      <a:lnTo>
                        <a:pt x="1049" y="145"/>
                      </a:lnTo>
                      <a:lnTo>
                        <a:pt x="1025" y="126"/>
                      </a:lnTo>
                      <a:lnTo>
                        <a:pt x="1000" y="109"/>
                      </a:lnTo>
                      <a:lnTo>
                        <a:pt x="974" y="92"/>
                      </a:lnTo>
                      <a:lnTo>
                        <a:pt x="946" y="77"/>
                      </a:lnTo>
                      <a:lnTo>
                        <a:pt x="919" y="63"/>
                      </a:lnTo>
                      <a:lnTo>
                        <a:pt x="892" y="49"/>
                      </a:lnTo>
                      <a:lnTo>
                        <a:pt x="863" y="39"/>
                      </a:lnTo>
                      <a:lnTo>
                        <a:pt x="832" y="29"/>
                      </a:lnTo>
                      <a:lnTo>
                        <a:pt x="801" y="20"/>
                      </a:lnTo>
                      <a:lnTo>
                        <a:pt x="770" y="12"/>
                      </a:lnTo>
                      <a:lnTo>
                        <a:pt x="739" y="7"/>
                      </a:lnTo>
                      <a:lnTo>
                        <a:pt x="707" y="3"/>
                      </a:lnTo>
                      <a:lnTo>
                        <a:pt x="674" y="0"/>
                      </a:lnTo>
                      <a:lnTo>
                        <a:pt x="642" y="0"/>
                      </a:lnTo>
                      <a:lnTo>
                        <a:pt x="608" y="0"/>
                      </a:lnTo>
                      <a:lnTo>
                        <a:pt x="575" y="3"/>
                      </a:lnTo>
                      <a:lnTo>
                        <a:pt x="544" y="7"/>
                      </a:lnTo>
                      <a:lnTo>
                        <a:pt x="512" y="12"/>
                      </a:lnTo>
                      <a:lnTo>
                        <a:pt x="481" y="20"/>
                      </a:lnTo>
                      <a:lnTo>
                        <a:pt x="450" y="29"/>
                      </a:lnTo>
                      <a:lnTo>
                        <a:pt x="421" y="39"/>
                      </a:lnTo>
                      <a:lnTo>
                        <a:pt x="392" y="49"/>
                      </a:lnTo>
                      <a:lnTo>
                        <a:pt x="363" y="63"/>
                      </a:lnTo>
                      <a:lnTo>
                        <a:pt x="335" y="77"/>
                      </a:lnTo>
                      <a:lnTo>
                        <a:pt x="308" y="92"/>
                      </a:lnTo>
                      <a:lnTo>
                        <a:pt x="282" y="109"/>
                      </a:lnTo>
                      <a:lnTo>
                        <a:pt x="257" y="126"/>
                      </a:lnTo>
                      <a:lnTo>
                        <a:pt x="233" y="145"/>
                      </a:lnTo>
                      <a:lnTo>
                        <a:pt x="210" y="166"/>
                      </a:lnTo>
                      <a:lnTo>
                        <a:pt x="188" y="188"/>
                      </a:lnTo>
                      <a:lnTo>
                        <a:pt x="166" y="210"/>
                      </a:lnTo>
                      <a:lnTo>
                        <a:pt x="145" y="232"/>
                      </a:lnTo>
                      <a:lnTo>
                        <a:pt x="127" y="256"/>
                      </a:lnTo>
                      <a:lnTo>
                        <a:pt x="109" y="282"/>
                      </a:lnTo>
                      <a:lnTo>
                        <a:pt x="92" y="308"/>
                      </a:lnTo>
                      <a:lnTo>
                        <a:pt x="77" y="335"/>
                      </a:lnTo>
                      <a:lnTo>
                        <a:pt x="63" y="362"/>
                      </a:lnTo>
                      <a:lnTo>
                        <a:pt x="49" y="391"/>
                      </a:lnTo>
                      <a:lnTo>
                        <a:pt x="38" y="421"/>
                      </a:lnTo>
                      <a:lnTo>
                        <a:pt x="29" y="450"/>
                      </a:lnTo>
                      <a:lnTo>
                        <a:pt x="19" y="480"/>
                      </a:lnTo>
                      <a:lnTo>
                        <a:pt x="12" y="511"/>
                      </a:lnTo>
                      <a:lnTo>
                        <a:pt x="7" y="544"/>
                      </a:lnTo>
                      <a:lnTo>
                        <a:pt x="3" y="576"/>
                      </a:lnTo>
                      <a:lnTo>
                        <a:pt x="0" y="609"/>
                      </a:lnTo>
                      <a:lnTo>
                        <a:pt x="0" y="641"/>
                      </a:lnTo>
                      <a:lnTo>
                        <a:pt x="0" y="674"/>
                      </a:lnTo>
                      <a:lnTo>
                        <a:pt x="3" y="706"/>
                      </a:lnTo>
                      <a:lnTo>
                        <a:pt x="7" y="739"/>
                      </a:lnTo>
                      <a:lnTo>
                        <a:pt x="12" y="769"/>
                      </a:lnTo>
                      <a:lnTo>
                        <a:pt x="19" y="802"/>
                      </a:lnTo>
                      <a:lnTo>
                        <a:pt x="29" y="831"/>
                      </a:lnTo>
                      <a:lnTo>
                        <a:pt x="38" y="862"/>
                      </a:lnTo>
                      <a:lnTo>
                        <a:pt x="49" y="891"/>
                      </a:lnTo>
                      <a:lnTo>
                        <a:pt x="63" y="918"/>
                      </a:lnTo>
                      <a:lnTo>
                        <a:pt x="77" y="947"/>
                      </a:lnTo>
                      <a:lnTo>
                        <a:pt x="92" y="973"/>
                      </a:lnTo>
                      <a:lnTo>
                        <a:pt x="109" y="1000"/>
                      </a:lnTo>
                      <a:lnTo>
                        <a:pt x="127" y="1024"/>
                      </a:lnTo>
                      <a:lnTo>
                        <a:pt x="145" y="1048"/>
                      </a:lnTo>
                      <a:lnTo>
                        <a:pt x="166" y="1072"/>
                      </a:lnTo>
                      <a:lnTo>
                        <a:pt x="188" y="1094"/>
                      </a:lnTo>
                      <a:lnTo>
                        <a:pt x="210" y="1117"/>
                      </a:lnTo>
                      <a:lnTo>
                        <a:pt x="233" y="1136"/>
                      </a:lnTo>
                      <a:lnTo>
                        <a:pt x="257" y="1154"/>
                      </a:lnTo>
                      <a:lnTo>
                        <a:pt x="282" y="1173"/>
                      </a:lnTo>
                      <a:lnTo>
                        <a:pt x="308" y="1190"/>
                      </a:lnTo>
                      <a:lnTo>
                        <a:pt x="335" y="1206"/>
                      </a:lnTo>
                      <a:lnTo>
                        <a:pt x="363" y="1219"/>
                      </a:lnTo>
                      <a:lnTo>
                        <a:pt x="392" y="1231"/>
                      </a:lnTo>
                      <a:lnTo>
                        <a:pt x="421" y="1243"/>
                      </a:lnTo>
                      <a:lnTo>
                        <a:pt x="450" y="1254"/>
                      </a:lnTo>
                      <a:lnTo>
                        <a:pt x="481" y="1262"/>
                      </a:lnTo>
                      <a:lnTo>
                        <a:pt x="512" y="1269"/>
                      </a:lnTo>
                      <a:lnTo>
                        <a:pt x="544" y="1276"/>
                      </a:lnTo>
                      <a:lnTo>
                        <a:pt x="575" y="1279"/>
                      </a:lnTo>
                      <a:lnTo>
                        <a:pt x="608" y="1281"/>
                      </a:lnTo>
                      <a:lnTo>
                        <a:pt x="642" y="1283"/>
                      </a:lnTo>
                      <a:lnTo>
                        <a:pt x="674" y="1281"/>
                      </a:lnTo>
                      <a:lnTo>
                        <a:pt x="707" y="1279"/>
                      </a:lnTo>
                      <a:lnTo>
                        <a:pt x="739" y="1276"/>
                      </a:lnTo>
                      <a:lnTo>
                        <a:pt x="770" y="1269"/>
                      </a:lnTo>
                      <a:lnTo>
                        <a:pt x="801" y="1262"/>
                      </a:lnTo>
                      <a:lnTo>
                        <a:pt x="832" y="1254"/>
                      </a:lnTo>
                      <a:lnTo>
                        <a:pt x="863" y="1243"/>
                      </a:lnTo>
                      <a:lnTo>
                        <a:pt x="892" y="1231"/>
                      </a:lnTo>
                      <a:lnTo>
                        <a:pt x="919" y="1219"/>
                      </a:lnTo>
                      <a:lnTo>
                        <a:pt x="946" y="1206"/>
                      </a:lnTo>
                      <a:lnTo>
                        <a:pt x="974" y="1190"/>
                      </a:lnTo>
                      <a:lnTo>
                        <a:pt x="1000" y="1173"/>
                      </a:lnTo>
                      <a:lnTo>
                        <a:pt x="1025" y="1154"/>
                      </a:lnTo>
                      <a:lnTo>
                        <a:pt x="1049" y="1136"/>
                      </a:lnTo>
                      <a:lnTo>
                        <a:pt x="1073" y="1117"/>
                      </a:lnTo>
                      <a:lnTo>
                        <a:pt x="1095" y="1094"/>
                      </a:lnTo>
                      <a:lnTo>
                        <a:pt x="1116" y="1072"/>
                      </a:lnTo>
                      <a:lnTo>
                        <a:pt x="1136" y="1048"/>
                      </a:lnTo>
                      <a:lnTo>
                        <a:pt x="1155" y="1024"/>
                      </a:lnTo>
                      <a:lnTo>
                        <a:pt x="1174" y="1000"/>
                      </a:lnTo>
                      <a:lnTo>
                        <a:pt x="1190" y="973"/>
                      </a:lnTo>
                      <a:lnTo>
                        <a:pt x="1205" y="947"/>
                      </a:lnTo>
                      <a:lnTo>
                        <a:pt x="1220" y="918"/>
                      </a:lnTo>
                      <a:lnTo>
                        <a:pt x="1232" y="891"/>
                      </a:lnTo>
                      <a:lnTo>
                        <a:pt x="1244" y="862"/>
                      </a:lnTo>
                      <a:lnTo>
                        <a:pt x="1255" y="831"/>
                      </a:lnTo>
                      <a:lnTo>
                        <a:pt x="1263" y="802"/>
                      </a:lnTo>
                      <a:lnTo>
                        <a:pt x="1270" y="769"/>
                      </a:lnTo>
                      <a:lnTo>
                        <a:pt x="1275" y="739"/>
                      </a:lnTo>
                      <a:lnTo>
                        <a:pt x="1280" y="706"/>
                      </a:lnTo>
                      <a:lnTo>
                        <a:pt x="1282" y="674"/>
                      </a:lnTo>
                      <a:lnTo>
                        <a:pt x="1284" y="641"/>
                      </a:lnTo>
                      <a:close/>
                      <a:moveTo>
                        <a:pt x="1275" y="641"/>
                      </a:moveTo>
                      <a:lnTo>
                        <a:pt x="1275" y="674"/>
                      </a:lnTo>
                      <a:lnTo>
                        <a:pt x="1272" y="706"/>
                      </a:lnTo>
                      <a:lnTo>
                        <a:pt x="1268" y="737"/>
                      </a:lnTo>
                      <a:lnTo>
                        <a:pt x="1263" y="769"/>
                      </a:lnTo>
                      <a:lnTo>
                        <a:pt x="1256" y="800"/>
                      </a:lnTo>
                      <a:lnTo>
                        <a:pt x="1248" y="829"/>
                      </a:lnTo>
                      <a:lnTo>
                        <a:pt x="1237" y="858"/>
                      </a:lnTo>
                      <a:lnTo>
                        <a:pt x="1225" y="887"/>
                      </a:lnTo>
                      <a:lnTo>
                        <a:pt x="1213" y="917"/>
                      </a:lnTo>
                      <a:lnTo>
                        <a:pt x="1200" y="944"/>
                      </a:lnTo>
                      <a:lnTo>
                        <a:pt x="1184" y="970"/>
                      </a:lnTo>
                      <a:lnTo>
                        <a:pt x="1167" y="995"/>
                      </a:lnTo>
                      <a:lnTo>
                        <a:pt x="1150" y="1021"/>
                      </a:lnTo>
                      <a:lnTo>
                        <a:pt x="1131" y="1045"/>
                      </a:lnTo>
                      <a:lnTo>
                        <a:pt x="1111" y="1067"/>
                      </a:lnTo>
                      <a:lnTo>
                        <a:pt x="1090" y="1089"/>
                      </a:lnTo>
                      <a:lnTo>
                        <a:pt x="1068" y="1110"/>
                      </a:lnTo>
                      <a:lnTo>
                        <a:pt x="1044" y="1130"/>
                      </a:lnTo>
                      <a:lnTo>
                        <a:pt x="1020" y="1149"/>
                      </a:lnTo>
                      <a:lnTo>
                        <a:pt x="996" y="1166"/>
                      </a:lnTo>
                      <a:lnTo>
                        <a:pt x="970" y="1183"/>
                      </a:lnTo>
                      <a:lnTo>
                        <a:pt x="943" y="1199"/>
                      </a:lnTo>
                      <a:lnTo>
                        <a:pt x="916" y="1212"/>
                      </a:lnTo>
                      <a:lnTo>
                        <a:pt x="888" y="1226"/>
                      </a:lnTo>
                      <a:lnTo>
                        <a:pt x="859" y="1236"/>
                      </a:lnTo>
                      <a:lnTo>
                        <a:pt x="830" y="1247"/>
                      </a:lnTo>
                      <a:lnTo>
                        <a:pt x="799" y="1255"/>
                      </a:lnTo>
                      <a:lnTo>
                        <a:pt x="768" y="1262"/>
                      </a:lnTo>
                      <a:lnTo>
                        <a:pt x="738" y="1267"/>
                      </a:lnTo>
                      <a:lnTo>
                        <a:pt x="707" y="1272"/>
                      </a:lnTo>
                      <a:lnTo>
                        <a:pt x="674" y="1274"/>
                      </a:lnTo>
                      <a:lnTo>
                        <a:pt x="642" y="1276"/>
                      </a:lnTo>
                      <a:lnTo>
                        <a:pt x="609" y="1274"/>
                      </a:lnTo>
                      <a:lnTo>
                        <a:pt x="577" y="1272"/>
                      </a:lnTo>
                      <a:lnTo>
                        <a:pt x="544" y="1267"/>
                      </a:lnTo>
                      <a:lnTo>
                        <a:pt x="513" y="1262"/>
                      </a:lnTo>
                      <a:lnTo>
                        <a:pt x="483" y="1255"/>
                      </a:lnTo>
                      <a:lnTo>
                        <a:pt x="452" y="1247"/>
                      </a:lnTo>
                      <a:lnTo>
                        <a:pt x="423" y="1236"/>
                      </a:lnTo>
                      <a:lnTo>
                        <a:pt x="394" y="1226"/>
                      </a:lnTo>
                      <a:lnTo>
                        <a:pt x="366" y="1212"/>
                      </a:lnTo>
                      <a:lnTo>
                        <a:pt x="339" y="1199"/>
                      </a:lnTo>
                      <a:lnTo>
                        <a:pt x="311" y="1183"/>
                      </a:lnTo>
                      <a:lnTo>
                        <a:pt x="286" y="1166"/>
                      </a:lnTo>
                      <a:lnTo>
                        <a:pt x="262" y="1149"/>
                      </a:lnTo>
                      <a:lnTo>
                        <a:pt x="238" y="1130"/>
                      </a:lnTo>
                      <a:lnTo>
                        <a:pt x="214" y="1110"/>
                      </a:lnTo>
                      <a:lnTo>
                        <a:pt x="193" y="1089"/>
                      </a:lnTo>
                      <a:lnTo>
                        <a:pt x="171" y="1067"/>
                      </a:lnTo>
                      <a:lnTo>
                        <a:pt x="152" y="1045"/>
                      </a:lnTo>
                      <a:lnTo>
                        <a:pt x="133" y="1021"/>
                      </a:lnTo>
                      <a:lnTo>
                        <a:pt x="115" y="995"/>
                      </a:lnTo>
                      <a:lnTo>
                        <a:pt x="99" y="970"/>
                      </a:lnTo>
                      <a:lnTo>
                        <a:pt x="84" y="944"/>
                      </a:lnTo>
                      <a:lnTo>
                        <a:pt x="70" y="917"/>
                      </a:lnTo>
                      <a:lnTo>
                        <a:pt x="56" y="887"/>
                      </a:lnTo>
                      <a:lnTo>
                        <a:pt x="44" y="858"/>
                      </a:lnTo>
                      <a:lnTo>
                        <a:pt x="36" y="829"/>
                      </a:lnTo>
                      <a:lnTo>
                        <a:pt x="27" y="800"/>
                      </a:lnTo>
                      <a:lnTo>
                        <a:pt x="20" y="769"/>
                      </a:lnTo>
                      <a:lnTo>
                        <a:pt x="14" y="737"/>
                      </a:lnTo>
                      <a:lnTo>
                        <a:pt x="10" y="706"/>
                      </a:lnTo>
                      <a:lnTo>
                        <a:pt x="7" y="674"/>
                      </a:lnTo>
                      <a:lnTo>
                        <a:pt x="7" y="641"/>
                      </a:lnTo>
                      <a:lnTo>
                        <a:pt x="7" y="609"/>
                      </a:lnTo>
                      <a:lnTo>
                        <a:pt x="10" y="576"/>
                      </a:lnTo>
                      <a:lnTo>
                        <a:pt x="14" y="544"/>
                      </a:lnTo>
                      <a:lnTo>
                        <a:pt x="20" y="513"/>
                      </a:lnTo>
                      <a:lnTo>
                        <a:pt x="27" y="482"/>
                      </a:lnTo>
                      <a:lnTo>
                        <a:pt x="36" y="453"/>
                      </a:lnTo>
                      <a:lnTo>
                        <a:pt x="44" y="422"/>
                      </a:lnTo>
                      <a:lnTo>
                        <a:pt x="56" y="395"/>
                      </a:lnTo>
                      <a:lnTo>
                        <a:pt x="70" y="366"/>
                      </a:lnTo>
                      <a:lnTo>
                        <a:pt x="84" y="338"/>
                      </a:lnTo>
                      <a:lnTo>
                        <a:pt x="99" y="313"/>
                      </a:lnTo>
                      <a:lnTo>
                        <a:pt x="115" y="287"/>
                      </a:lnTo>
                      <a:lnTo>
                        <a:pt x="133" y="261"/>
                      </a:lnTo>
                      <a:lnTo>
                        <a:pt x="152" y="237"/>
                      </a:lnTo>
                      <a:lnTo>
                        <a:pt x="171" y="215"/>
                      </a:lnTo>
                      <a:lnTo>
                        <a:pt x="193" y="193"/>
                      </a:lnTo>
                      <a:lnTo>
                        <a:pt x="214" y="171"/>
                      </a:lnTo>
                      <a:lnTo>
                        <a:pt x="238" y="152"/>
                      </a:lnTo>
                      <a:lnTo>
                        <a:pt x="262" y="133"/>
                      </a:lnTo>
                      <a:lnTo>
                        <a:pt x="286" y="114"/>
                      </a:lnTo>
                      <a:lnTo>
                        <a:pt x="311" y="99"/>
                      </a:lnTo>
                      <a:lnTo>
                        <a:pt x="339" y="84"/>
                      </a:lnTo>
                      <a:lnTo>
                        <a:pt x="366" y="70"/>
                      </a:lnTo>
                      <a:lnTo>
                        <a:pt x="394" y="56"/>
                      </a:lnTo>
                      <a:lnTo>
                        <a:pt x="423" y="46"/>
                      </a:lnTo>
                      <a:lnTo>
                        <a:pt x="452" y="36"/>
                      </a:lnTo>
                      <a:lnTo>
                        <a:pt x="483" y="27"/>
                      </a:lnTo>
                      <a:lnTo>
                        <a:pt x="513" y="20"/>
                      </a:lnTo>
                      <a:lnTo>
                        <a:pt x="544" y="13"/>
                      </a:lnTo>
                      <a:lnTo>
                        <a:pt x="577" y="10"/>
                      </a:lnTo>
                      <a:lnTo>
                        <a:pt x="609" y="8"/>
                      </a:lnTo>
                      <a:lnTo>
                        <a:pt x="642" y="7"/>
                      </a:lnTo>
                      <a:lnTo>
                        <a:pt x="674" y="8"/>
                      </a:lnTo>
                      <a:lnTo>
                        <a:pt x="707" y="10"/>
                      </a:lnTo>
                      <a:lnTo>
                        <a:pt x="738" y="13"/>
                      </a:lnTo>
                      <a:lnTo>
                        <a:pt x="768" y="20"/>
                      </a:lnTo>
                      <a:lnTo>
                        <a:pt x="799" y="27"/>
                      </a:lnTo>
                      <a:lnTo>
                        <a:pt x="830" y="36"/>
                      </a:lnTo>
                      <a:lnTo>
                        <a:pt x="859" y="46"/>
                      </a:lnTo>
                      <a:lnTo>
                        <a:pt x="888" y="56"/>
                      </a:lnTo>
                      <a:lnTo>
                        <a:pt x="916" y="70"/>
                      </a:lnTo>
                      <a:lnTo>
                        <a:pt x="943" y="84"/>
                      </a:lnTo>
                      <a:lnTo>
                        <a:pt x="970" y="99"/>
                      </a:lnTo>
                      <a:lnTo>
                        <a:pt x="996" y="114"/>
                      </a:lnTo>
                      <a:lnTo>
                        <a:pt x="1020" y="133"/>
                      </a:lnTo>
                      <a:lnTo>
                        <a:pt x="1044" y="152"/>
                      </a:lnTo>
                      <a:lnTo>
                        <a:pt x="1068" y="171"/>
                      </a:lnTo>
                      <a:lnTo>
                        <a:pt x="1090" y="193"/>
                      </a:lnTo>
                      <a:lnTo>
                        <a:pt x="1111" y="215"/>
                      </a:lnTo>
                      <a:lnTo>
                        <a:pt x="1131" y="237"/>
                      </a:lnTo>
                      <a:lnTo>
                        <a:pt x="1150" y="261"/>
                      </a:lnTo>
                      <a:lnTo>
                        <a:pt x="1167" y="287"/>
                      </a:lnTo>
                      <a:lnTo>
                        <a:pt x="1184" y="313"/>
                      </a:lnTo>
                      <a:lnTo>
                        <a:pt x="1200" y="338"/>
                      </a:lnTo>
                      <a:lnTo>
                        <a:pt x="1213" y="366"/>
                      </a:lnTo>
                      <a:lnTo>
                        <a:pt x="1225" y="395"/>
                      </a:lnTo>
                      <a:lnTo>
                        <a:pt x="1237" y="422"/>
                      </a:lnTo>
                      <a:lnTo>
                        <a:pt x="1248" y="453"/>
                      </a:lnTo>
                      <a:lnTo>
                        <a:pt x="1256" y="482"/>
                      </a:lnTo>
                      <a:lnTo>
                        <a:pt x="1263" y="513"/>
                      </a:lnTo>
                      <a:lnTo>
                        <a:pt x="1268" y="544"/>
                      </a:lnTo>
                      <a:lnTo>
                        <a:pt x="1272" y="576"/>
                      </a:lnTo>
                      <a:lnTo>
                        <a:pt x="1275" y="609"/>
                      </a:lnTo>
                      <a:lnTo>
                        <a:pt x="1275" y="641"/>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69" name="Freeform 35"/>
                <p:cNvSpPr>
                  <a:spLocks noEditPoints="1"/>
                </p:cNvSpPr>
                <p:nvPr/>
              </p:nvSpPr>
              <p:spPr bwMode="auto">
                <a:xfrm>
                  <a:off x="3110" y="2665"/>
                  <a:ext cx="1276" cy="1276"/>
                </a:xfrm>
                <a:custGeom>
                  <a:avLst/>
                  <a:gdLst>
                    <a:gd name="T0" fmla="*/ 1264 w 1276"/>
                    <a:gd name="T1" fmla="*/ 510 h 1276"/>
                    <a:gd name="T2" fmla="*/ 1214 w 1276"/>
                    <a:gd name="T3" fmla="*/ 361 h 1276"/>
                    <a:gd name="T4" fmla="*/ 1130 w 1276"/>
                    <a:gd name="T5" fmla="*/ 233 h 1276"/>
                    <a:gd name="T6" fmla="*/ 1020 w 1276"/>
                    <a:gd name="T7" fmla="*/ 127 h 1276"/>
                    <a:gd name="T8" fmla="*/ 887 w 1276"/>
                    <a:gd name="T9" fmla="*/ 50 h 1276"/>
                    <a:gd name="T10" fmla="*/ 735 w 1276"/>
                    <a:gd name="T11" fmla="*/ 7 h 1276"/>
                    <a:gd name="T12" fmla="*/ 574 w 1276"/>
                    <a:gd name="T13" fmla="*/ 4 h 1276"/>
                    <a:gd name="T14" fmla="*/ 418 w 1276"/>
                    <a:gd name="T15" fmla="*/ 39 h 1276"/>
                    <a:gd name="T16" fmla="*/ 281 w 1276"/>
                    <a:gd name="T17" fmla="*/ 110 h 1276"/>
                    <a:gd name="T18" fmla="*/ 166 w 1276"/>
                    <a:gd name="T19" fmla="*/ 209 h 1276"/>
                    <a:gd name="T20" fmla="*/ 77 w 1276"/>
                    <a:gd name="T21" fmla="*/ 334 h 1276"/>
                    <a:gd name="T22" fmla="*/ 21 w 1276"/>
                    <a:gd name="T23" fmla="*/ 479 h 1276"/>
                    <a:gd name="T24" fmla="*/ 0 w 1276"/>
                    <a:gd name="T25" fmla="*/ 638 h 1276"/>
                    <a:gd name="T26" fmla="*/ 21 w 1276"/>
                    <a:gd name="T27" fmla="*/ 797 h 1276"/>
                    <a:gd name="T28" fmla="*/ 77 w 1276"/>
                    <a:gd name="T29" fmla="*/ 943 h 1276"/>
                    <a:gd name="T30" fmla="*/ 166 w 1276"/>
                    <a:gd name="T31" fmla="*/ 1068 h 1276"/>
                    <a:gd name="T32" fmla="*/ 281 w 1276"/>
                    <a:gd name="T33" fmla="*/ 1167 h 1276"/>
                    <a:gd name="T34" fmla="*/ 418 w 1276"/>
                    <a:gd name="T35" fmla="*/ 1237 h 1276"/>
                    <a:gd name="T36" fmla="*/ 574 w 1276"/>
                    <a:gd name="T37" fmla="*/ 1273 h 1276"/>
                    <a:gd name="T38" fmla="*/ 735 w 1276"/>
                    <a:gd name="T39" fmla="*/ 1269 h 1276"/>
                    <a:gd name="T40" fmla="*/ 887 w 1276"/>
                    <a:gd name="T41" fmla="*/ 1227 h 1276"/>
                    <a:gd name="T42" fmla="*/ 1020 w 1276"/>
                    <a:gd name="T43" fmla="*/ 1150 h 1276"/>
                    <a:gd name="T44" fmla="*/ 1130 w 1276"/>
                    <a:gd name="T45" fmla="*/ 1044 h 1276"/>
                    <a:gd name="T46" fmla="*/ 1214 w 1276"/>
                    <a:gd name="T47" fmla="*/ 915 h 1276"/>
                    <a:gd name="T48" fmla="*/ 1264 w 1276"/>
                    <a:gd name="T49" fmla="*/ 766 h 1276"/>
                    <a:gd name="T50" fmla="*/ 1269 w 1276"/>
                    <a:gd name="T51" fmla="*/ 638 h 1276"/>
                    <a:gd name="T52" fmla="*/ 1250 w 1276"/>
                    <a:gd name="T53" fmla="*/ 796 h 1276"/>
                    <a:gd name="T54" fmla="*/ 1193 w 1276"/>
                    <a:gd name="T55" fmla="*/ 939 h 1276"/>
                    <a:gd name="T56" fmla="*/ 1104 w 1276"/>
                    <a:gd name="T57" fmla="*/ 1062 h 1276"/>
                    <a:gd name="T58" fmla="*/ 991 w 1276"/>
                    <a:gd name="T59" fmla="*/ 1162 h 1276"/>
                    <a:gd name="T60" fmla="*/ 854 w 1276"/>
                    <a:gd name="T61" fmla="*/ 1230 h 1276"/>
                    <a:gd name="T62" fmla="*/ 702 w 1276"/>
                    <a:gd name="T63" fmla="*/ 1266 h 1276"/>
                    <a:gd name="T64" fmla="*/ 543 w 1276"/>
                    <a:gd name="T65" fmla="*/ 1261 h 1276"/>
                    <a:gd name="T66" fmla="*/ 392 w 1276"/>
                    <a:gd name="T67" fmla="*/ 1220 h 1276"/>
                    <a:gd name="T68" fmla="*/ 260 w 1276"/>
                    <a:gd name="T69" fmla="*/ 1143 h 1276"/>
                    <a:gd name="T70" fmla="*/ 151 w 1276"/>
                    <a:gd name="T71" fmla="*/ 1038 h 1276"/>
                    <a:gd name="T72" fmla="*/ 69 w 1276"/>
                    <a:gd name="T73" fmla="*/ 912 h 1276"/>
                    <a:gd name="T74" fmla="*/ 21 w 1276"/>
                    <a:gd name="T75" fmla="*/ 765 h 1276"/>
                    <a:gd name="T76" fmla="*/ 9 w 1276"/>
                    <a:gd name="T77" fmla="*/ 606 h 1276"/>
                    <a:gd name="T78" fmla="*/ 36 w 1276"/>
                    <a:gd name="T79" fmla="*/ 450 h 1276"/>
                    <a:gd name="T80" fmla="*/ 98 w 1276"/>
                    <a:gd name="T81" fmla="*/ 311 h 1276"/>
                    <a:gd name="T82" fmla="*/ 192 w 1276"/>
                    <a:gd name="T83" fmla="*/ 192 h 1276"/>
                    <a:gd name="T84" fmla="*/ 312 w 1276"/>
                    <a:gd name="T85" fmla="*/ 99 h 1276"/>
                    <a:gd name="T86" fmla="*/ 450 w 1276"/>
                    <a:gd name="T87" fmla="*/ 36 h 1276"/>
                    <a:gd name="T88" fmla="*/ 606 w 1276"/>
                    <a:gd name="T89" fmla="*/ 9 h 1276"/>
                    <a:gd name="T90" fmla="*/ 765 w 1276"/>
                    <a:gd name="T91" fmla="*/ 21 h 1276"/>
                    <a:gd name="T92" fmla="*/ 911 w 1276"/>
                    <a:gd name="T93" fmla="*/ 70 h 1276"/>
                    <a:gd name="T94" fmla="*/ 1039 w 1276"/>
                    <a:gd name="T95" fmla="*/ 151 h 1276"/>
                    <a:gd name="T96" fmla="*/ 1144 w 1276"/>
                    <a:gd name="T97" fmla="*/ 260 h 1276"/>
                    <a:gd name="T98" fmla="*/ 1219 w 1276"/>
                    <a:gd name="T99" fmla="*/ 392 h 1276"/>
                    <a:gd name="T100" fmla="*/ 1262 w 1276"/>
                    <a:gd name="T101" fmla="*/ 542 h 127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6"/>
                    <a:gd name="T154" fmla="*/ 0 h 1276"/>
                    <a:gd name="T155" fmla="*/ 1276 w 1276"/>
                    <a:gd name="T156" fmla="*/ 1276 h 127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6" h="1276">
                      <a:moveTo>
                        <a:pt x="1276" y="638"/>
                      </a:moveTo>
                      <a:lnTo>
                        <a:pt x="1276" y="606"/>
                      </a:lnTo>
                      <a:lnTo>
                        <a:pt x="1274" y="573"/>
                      </a:lnTo>
                      <a:lnTo>
                        <a:pt x="1269" y="541"/>
                      </a:lnTo>
                      <a:lnTo>
                        <a:pt x="1264" y="510"/>
                      </a:lnTo>
                      <a:lnTo>
                        <a:pt x="1257" y="479"/>
                      </a:lnTo>
                      <a:lnTo>
                        <a:pt x="1248" y="448"/>
                      </a:lnTo>
                      <a:lnTo>
                        <a:pt x="1238" y="419"/>
                      </a:lnTo>
                      <a:lnTo>
                        <a:pt x="1226" y="390"/>
                      </a:lnTo>
                      <a:lnTo>
                        <a:pt x="1214" y="361"/>
                      </a:lnTo>
                      <a:lnTo>
                        <a:pt x="1199" y="334"/>
                      </a:lnTo>
                      <a:lnTo>
                        <a:pt x="1183" y="306"/>
                      </a:lnTo>
                      <a:lnTo>
                        <a:pt x="1168" y="281"/>
                      </a:lnTo>
                      <a:lnTo>
                        <a:pt x="1149" y="257"/>
                      </a:lnTo>
                      <a:lnTo>
                        <a:pt x="1130" y="233"/>
                      </a:lnTo>
                      <a:lnTo>
                        <a:pt x="1111" y="209"/>
                      </a:lnTo>
                      <a:lnTo>
                        <a:pt x="1089" y="187"/>
                      </a:lnTo>
                      <a:lnTo>
                        <a:pt x="1067" y="166"/>
                      </a:lnTo>
                      <a:lnTo>
                        <a:pt x="1044" y="146"/>
                      </a:lnTo>
                      <a:lnTo>
                        <a:pt x="1020" y="127"/>
                      </a:lnTo>
                      <a:lnTo>
                        <a:pt x="995" y="110"/>
                      </a:lnTo>
                      <a:lnTo>
                        <a:pt x="969" y="93"/>
                      </a:lnTo>
                      <a:lnTo>
                        <a:pt x="942" y="77"/>
                      </a:lnTo>
                      <a:lnTo>
                        <a:pt x="914" y="63"/>
                      </a:lnTo>
                      <a:lnTo>
                        <a:pt x="887" y="50"/>
                      </a:lnTo>
                      <a:lnTo>
                        <a:pt x="858" y="39"/>
                      </a:lnTo>
                      <a:lnTo>
                        <a:pt x="827" y="29"/>
                      </a:lnTo>
                      <a:lnTo>
                        <a:pt x="798" y="21"/>
                      </a:lnTo>
                      <a:lnTo>
                        <a:pt x="767" y="12"/>
                      </a:lnTo>
                      <a:lnTo>
                        <a:pt x="735" y="7"/>
                      </a:lnTo>
                      <a:lnTo>
                        <a:pt x="704" y="4"/>
                      </a:lnTo>
                      <a:lnTo>
                        <a:pt x="671" y="0"/>
                      </a:lnTo>
                      <a:lnTo>
                        <a:pt x="639" y="0"/>
                      </a:lnTo>
                      <a:lnTo>
                        <a:pt x="605" y="0"/>
                      </a:lnTo>
                      <a:lnTo>
                        <a:pt x="574" y="4"/>
                      </a:lnTo>
                      <a:lnTo>
                        <a:pt x="541" y="7"/>
                      </a:lnTo>
                      <a:lnTo>
                        <a:pt x="509" y="12"/>
                      </a:lnTo>
                      <a:lnTo>
                        <a:pt x="478" y="21"/>
                      </a:lnTo>
                      <a:lnTo>
                        <a:pt x="449" y="29"/>
                      </a:lnTo>
                      <a:lnTo>
                        <a:pt x="418" y="39"/>
                      </a:lnTo>
                      <a:lnTo>
                        <a:pt x="391" y="50"/>
                      </a:lnTo>
                      <a:lnTo>
                        <a:pt x="361" y="63"/>
                      </a:lnTo>
                      <a:lnTo>
                        <a:pt x="334" y="77"/>
                      </a:lnTo>
                      <a:lnTo>
                        <a:pt x="307" y="93"/>
                      </a:lnTo>
                      <a:lnTo>
                        <a:pt x="281" y="110"/>
                      </a:lnTo>
                      <a:lnTo>
                        <a:pt x="257" y="127"/>
                      </a:lnTo>
                      <a:lnTo>
                        <a:pt x="231" y="146"/>
                      </a:lnTo>
                      <a:lnTo>
                        <a:pt x="209" y="166"/>
                      </a:lnTo>
                      <a:lnTo>
                        <a:pt x="187" y="187"/>
                      </a:lnTo>
                      <a:lnTo>
                        <a:pt x="166" y="209"/>
                      </a:lnTo>
                      <a:lnTo>
                        <a:pt x="146" y="233"/>
                      </a:lnTo>
                      <a:lnTo>
                        <a:pt x="127" y="257"/>
                      </a:lnTo>
                      <a:lnTo>
                        <a:pt x="108" y="281"/>
                      </a:lnTo>
                      <a:lnTo>
                        <a:pt x="93" y="306"/>
                      </a:lnTo>
                      <a:lnTo>
                        <a:pt x="77" y="334"/>
                      </a:lnTo>
                      <a:lnTo>
                        <a:pt x="64" y="361"/>
                      </a:lnTo>
                      <a:lnTo>
                        <a:pt x="50" y="390"/>
                      </a:lnTo>
                      <a:lnTo>
                        <a:pt x="38" y="419"/>
                      </a:lnTo>
                      <a:lnTo>
                        <a:pt x="29" y="448"/>
                      </a:lnTo>
                      <a:lnTo>
                        <a:pt x="21" y="479"/>
                      </a:lnTo>
                      <a:lnTo>
                        <a:pt x="12" y="510"/>
                      </a:lnTo>
                      <a:lnTo>
                        <a:pt x="7" y="541"/>
                      </a:lnTo>
                      <a:lnTo>
                        <a:pt x="4" y="573"/>
                      </a:lnTo>
                      <a:lnTo>
                        <a:pt x="0" y="606"/>
                      </a:lnTo>
                      <a:lnTo>
                        <a:pt x="0" y="638"/>
                      </a:lnTo>
                      <a:lnTo>
                        <a:pt x="0" y="671"/>
                      </a:lnTo>
                      <a:lnTo>
                        <a:pt x="4" y="703"/>
                      </a:lnTo>
                      <a:lnTo>
                        <a:pt x="7" y="736"/>
                      </a:lnTo>
                      <a:lnTo>
                        <a:pt x="12" y="766"/>
                      </a:lnTo>
                      <a:lnTo>
                        <a:pt x="21" y="797"/>
                      </a:lnTo>
                      <a:lnTo>
                        <a:pt x="29" y="828"/>
                      </a:lnTo>
                      <a:lnTo>
                        <a:pt x="38" y="857"/>
                      </a:lnTo>
                      <a:lnTo>
                        <a:pt x="50" y="886"/>
                      </a:lnTo>
                      <a:lnTo>
                        <a:pt x="64" y="915"/>
                      </a:lnTo>
                      <a:lnTo>
                        <a:pt x="77" y="943"/>
                      </a:lnTo>
                      <a:lnTo>
                        <a:pt x="93" y="968"/>
                      </a:lnTo>
                      <a:lnTo>
                        <a:pt x="108" y="994"/>
                      </a:lnTo>
                      <a:lnTo>
                        <a:pt x="127" y="1020"/>
                      </a:lnTo>
                      <a:lnTo>
                        <a:pt x="146" y="1044"/>
                      </a:lnTo>
                      <a:lnTo>
                        <a:pt x="166" y="1068"/>
                      </a:lnTo>
                      <a:lnTo>
                        <a:pt x="187" y="1090"/>
                      </a:lnTo>
                      <a:lnTo>
                        <a:pt x="209" y="1110"/>
                      </a:lnTo>
                      <a:lnTo>
                        <a:pt x="231" y="1131"/>
                      </a:lnTo>
                      <a:lnTo>
                        <a:pt x="257" y="1150"/>
                      </a:lnTo>
                      <a:lnTo>
                        <a:pt x="281" y="1167"/>
                      </a:lnTo>
                      <a:lnTo>
                        <a:pt x="307" y="1184"/>
                      </a:lnTo>
                      <a:lnTo>
                        <a:pt x="334" y="1199"/>
                      </a:lnTo>
                      <a:lnTo>
                        <a:pt x="361" y="1213"/>
                      </a:lnTo>
                      <a:lnTo>
                        <a:pt x="391" y="1227"/>
                      </a:lnTo>
                      <a:lnTo>
                        <a:pt x="418" y="1237"/>
                      </a:lnTo>
                      <a:lnTo>
                        <a:pt x="449" y="1247"/>
                      </a:lnTo>
                      <a:lnTo>
                        <a:pt x="478" y="1256"/>
                      </a:lnTo>
                      <a:lnTo>
                        <a:pt x="509" y="1263"/>
                      </a:lnTo>
                      <a:lnTo>
                        <a:pt x="541" y="1269"/>
                      </a:lnTo>
                      <a:lnTo>
                        <a:pt x="574" y="1273"/>
                      </a:lnTo>
                      <a:lnTo>
                        <a:pt x="605" y="1274"/>
                      </a:lnTo>
                      <a:lnTo>
                        <a:pt x="639" y="1276"/>
                      </a:lnTo>
                      <a:lnTo>
                        <a:pt x="671" y="1274"/>
                      </a:lnTo>
                      <a:lnTo>
                        <a:pt x="704" y="1273"/>
                      </a:lnTo>
                      <a:lnTo>
                        <a:pt x="735" y="1269"/>
                      </a:lnTo>
                      <a:lnTo>
                        <a:pt x="767" y="1263"/>
                      </a:lnTo>
                      <a:lnTo>
                        <a:pt x="798" y="1256"/>
                      </a:lnTo>
                      <a:lnTo>
                        <a:pt x="827" y="1247"/>
                      </a:lnTo>
                      <a:lnTo>
                        <a:pt x="858" y="1237"/>
                      </a:lnTo>
                      <a:lnTo>
                        <a:pt x="887" y="1227"/>
                      </a:lnTo>
                      <a:lnTo>
                        <a:pt x="914" y="1213"/>
                      </a:lnTo>
                      <a:lnTo>
                        <a:pt x="942" y="1199"/>
                      </a:lnTo>
                      <a:lnTo>
                        <a:pt x="969" y="1184"/>
                      </a:lnTo>
                      <a:lnTo>
                        <a:pt x="995" y="1167"/>
                      </a:lnTo>
                      <a:lnTo>
                        <a:pt x="1020" y="1150"/>
                      </a:lnTo>
                      <a:lnTo>
                        <a:pt x="1044" y="1131"/>
                      </a:lnTo>
                      <a:lnTo>
                        <a:pt x="1067" y="1110"/>
                      </a:lnTo>
                      <a:lnTo>
                        <a:pt x="1089" y="1090"/>
                      </a:lnTo>
                      <a:lnTo>
                        <a:pt x="1111" y="1068"/>
                      </a:lnTo>
                      <a:lnTo>
                        <a:pt x="1130" y="1044"/>
                      </a:lnTo>
                      <a:lnTo>
                        <a:pt x="1149" y="1020"/>
                      </a:lnTo>
                      <a:lnTo>
                        <a:pt x="1168" y="994"/>
                      </a:lnTo>
                      <a:lnTo>
                        <a:pt x="1183" y="968"/>
                      </a:lnTo>
                      <a:lnTo>
                        <a:pt x="1199" y="943"/>
                      </a:lnTo>
                      <a:lnTo>
                        <a:pt x="1214" y="915"/>
                      </a:lnTo>
                      <a:lnTo>
                        <a:pt x="1226" y="886"/>
                      </a:lnTo>
                      <a:lnTo>
                        <a:pt x="1238" y="857"/>
                      </a:lnTo>
                      <a:lnTo>
                        <a:pt x="1248" y="828"/>
                      </a:lnTo>
                      <a:lnTo>
                        <a:pt x="1257" y="797"/>
                      </a:lnTo>
                      <a:lnTo>
                        <a:pt x="1264" y="766"/>
                      </a:lnTo>
                      <a:lnTo>
                        <a:pt x="1269" y="736"/>
                      </a:lnTo>
                      <a:lnTo>
                        <a:pt x="1274" y="703"/>
                      </a:lnTo>
                      <a:lnTo>
                        <a:pt x="1276" y="671"/>
                      </a:lnTo>
                      <a:lnTo>
                        <a:pt x="1276" y="638"/>
                      </a:lnTo>
                      <a:close/>
                      <a:moveTo>
                        <a:pt x="1269" y="638"/>
                      </a:moveTo>
                      <a:lnTo>
                        <a:pt x="1269" y="671"/>
                      </a:lnTo>
                      <a:lnTo>
                        <a:pt x="1265" y="703"/>
                      </a:lnTo>
                      <a:lnTo>
                        <a:pt x="1262" y="734"/>
                      </a:lnTo>
                      <a:lnTo>
                        <a:pt x="1257" y="765"/>
                      </a:lnTo>
                      <a:lnTo>
                        <a:pt x="1250" y="796"/>
                      </a:lnTo>
                      <a:lnTo>
                        <a:pt x="1241" y="825"/>
                      </a:lnTo>
                      <a:lnTo>
                        <a:pt x="1231" y="855"/>
                      </a:lnTo>
                      <a:lnTo>
                        <a:pt x="1219" y="883"/>
                      </a:lnTo>
                      <a:lnTo>
                        <a:pt x="1207" y="912"/>
                      </a:lnTo>
                      <a:lnTo>
                        <a:pt x="1193" y="939"/>
                      </a:lnTo>
                      <a:lnTo>
                        <a:pt x="1178" y="965"/>
                      </a:lnTo>
                      <a:lnTo>
                        <a:pt x="1161" y="991"/>
                      </a:lnTo>
                      <a:lnTo>
                        <a:pt x="1144" y="1014"/>
                      </a:lnTo>
                      <a:lnTo>
                        <a:pt x="1125" y="1038"/>
                      </a:lnTo>
                      <a:lnTo>
                        <a:pt x="1104" y="1062"/>
                      </a:lnTo>
                      <a:lnTo>
                        <a:pt x="1084" y="1085"/>
                      </a:lnTo>
                      <a:lnTo>
                        <a:pt x="1062" y="1105"/>
                      </a:lnTo>
                      <a:lnTo>
                        <a:pt x="1039" y="1124"/>
                      </a:lnTo>
                      <a:lnTo>
                        <a:pt x="1015" y="1143"/>
                      </a:lnTo>
                      <a:lnTo>
                        <a:pt x="991" y="1162"/>
                      </a:lnTo>
                      <a:lnTo>
                        <a:pt x="966" y="1177"/>
                      </a:lnTo>
                      <a:lnTo>
                        <a:pt x="938" y="1192"/>
                      </a:lnTo>
                      <a:lnTo>
                        <a:pt x="911" y="1206"/>
                      </a:lnTo>
                      <a:lnTo>
                        <a:pt x="884" y="1220"/>
                      </a:lnTo>
                      <a:lnTo>
                        <a:pt x="854" y="1230"/>
                      </a:lnTo>
                      <a:lnTo>
                        <a:pt x="825" y="1240"/>
                      </a:lnTo>
                      <a:lnTo>
                        <a:pt x="796" y="1249"/>
                      </a:lnTo>
                      <a:lnTo>
                        <a:pt x="765" y="1256"/>
                      </a:lnTo>
                      <a:lnTo>
                        <a:pt x="735" y="1261"/>
                      </a:lnTo>
                      <a:lnTo>
                        <a:pt x="702" y="1266"/>
                      </a:lnTo>
                      <a:lnTo>
                        <a:pt x="671" y="1268"/>
                      </a:lnTo>
                      <a:lnTo>
                        <a:pt x="639" y="1269"/>
                      </a:lnTo>
                      <a:lnTo>
                        <a:pt x="606" y="1268"/>
                      </a:lnTo>
                      <a:lnTo>
                        <a:pt x="574" y="1266"/>
                      </a:lnTo>
                      <a:lnTo>
                        <a:pt x="543" y="1261"/>
                      </a:lnTo>
                      <a:lnTo>
                        <a:pt x="510" y="1256"/>
                      </a:lnTo>
                      <a:lnTo>
                        <a:pt x="481" y="1249"/>
                      </a:lnTo>
                      <a:lnTo>
                        <a:pt x="450" y="1240"/>
                      </a:lnTo>
                      <a:lnTo>
                        <a:pt x="421" y="1230"/>
                      </a:lnTo>
                      <a:lnTo>
                        <a:pt x="392" y="1220"/>
                      </a:lnTo>
                      <a:lnTo>
                        <a:pt x="365" y="1206"/>
                      </a:lnTo>
                      <a:lnTo>
                        <a:pt x="337" y="1192"/>
                      </a:lnTo>
                      <a:lnTo>
                        <a:pt x="312" y="1177"/>
                      </a:lnTo>
                      <a:lnTo>
                        <a:pt x="286" y="1162"/>
                      </a:lnTo>
                      <a:lnTo>
                        <a:pt x="260" y="1143"/>
                      </a:lnTo>
                      <a:lnTo>
                        <a:pt x="236" y="1124"/>
                      </a:lnTo>
                      <a:lnTo>
                        <a:pt x="214" y="1105"/>
                      </a:lnTo>
                      <a:lnTo>
                        <a:pt x="192" y="1085"/>
                      </a:lnTo>
                      <a:lnTo>
                        <a:pt x="171" y="1062"/>
                      </a:lnTo>
                      <a:lnTo>
                        <a:pt x="151" y="1038"/>
                      </a:lnTo>
                      <a:lnTo>
                        <a:pt x="132" y="1014"/>
                      </a:lnTo>
                      <a:lnTo>
                        <a:pt x="115" y="991"/>
                      </a:lnTo>
                      <a:lnTo>
                        <a:pt x="98" y="965"/>
                      </a:lnTo>
                      <a:lnTo>
                        <a:pt x="84" y="939"/>
                      </a:lnTo>
                      <a:lnTo>
                        <a:pt x="69" y="912"/>
                      </a:lnTo>
                      <a:lnTo>
                        <a:pt x="57" y="883"/>
                      </a:lnTo>
                      <a:lnTo>
                        <a:pt x="45" y="855"/>
                      </a:lnTo>
                      <a:lnTo>
                        <a:pt x="36" y="825"/>
                      </a:lnTo>
                      <a:lnTo>
                        <a:pt x="28" y="796"/>
                      </a:lnTo>
                      <a:lnTo>
                        <a:pt x="21" y="765"/>
                      </a:lnTo>
                      <a:lnTo>
                        <a:pt x="14" y="734"/>
                      </a:lnTo>
                      <a:lnTo>
                        <a:pt x="11" y="703"/>
                      </a:lnTo>
                      <a:lnTo>
                        <a:pt x="9" y="671"/>
                      </a:lnTo>
                      <a:lnTo>
                        <a:pt x="7" y="638"/>
                      </a:lnTo>
                      <a:lnTo>
                        <a:pt x="9" y="606"/>
                      </a:lnTo>
                      <a:lnTo>
                        <a:pt x="11" y="573"/>
                      </a:lnTo>
                      <a:lnTo>
                        <a:pt x="14" y="542"/>
                      </a:lnTo>
                      <a:lnTo>
                        <a:pt x="21" y="512"/>
                      </a:lnTo>
                      <a:lnTo>
                        <a:pt x="28" y="481"/>
                      </a:lnTo>
                      <a:lnTo>
                        <a:pt x="36" y="450"/>
                      </a:lnTo>
                      <a:lnTo>
                        <a:pt x="45" y="421"/>
                      </a:lnTo>
                      <a:lnTo>
                        <a:pt x="57" y="392"/>
                      </a:lnTo>
                      <a:lnTo>
                        <a:pt x="69" y="364"/>
                      </a:lnTo>
                      <a:lnTo>
                        <a:pt x="84" y="337"/>
                      </a:lnTo>
                      <a:lnTo>
                        <a:pt x="98" y="311"/>
                      </a:lnTo>
                      <a:lnTo>
                        <a:pt x="115" y="286"/>
                      </a:lnTo>
                      <a:lnTo>
                        <a:pt x="132" y="260"/>
                      </a:lnTo>
                      <a:lnTo>
                        <a:pt x="151" y="236"/>
                      </a:lnTo>
                      <a:lnTo>
                        <a:pt x="171" y="214"/>
                      </a:lnTo>
                      <a:lnTo>
                        <a:pt x="192" y="192"/>
                      </a:lnTo>
                      <a:lnTo>
                        <a:pt x="214" y="171"/>
                      </a:lnTo>
                      <a:lnTo>
                        <a:pt x="236" y="151"/>
                      </a:lnTo>
                      <a:lnTo>
                        <a:pt x="260" y="132"/>
                      </a:lnTo>
                      <a:lnTo>
                        <a:pt x="286" y="115"/>
                      </a:lnTo>
                      <a:lnTo>
                        <a:pt x="312" y="99"/>
                      </a:lnTo>
                      <a:lnTo>
                        <a:pt x="337" y="84"/>
                      </a:lnTo>
                      <a:lnTo>
                        <a:pt x="365" y="70"/>
                      </a:lnTo>
                      <a:lnTo>
                        <a:pt x="392" y="57"/>
                      </a:lnTo>
                      <a:lnTo>
                        <a:pt x="421" y="46"/>
                      </a:lnTo>
                      <a:lnTo>
                        <a:pt x="450" y="36"/>
                      </a:lnTo>
                      <a:lnTo>
                        <a:pt x="481" y="28"/>
                      </a:lnTo>
                      <a:lnTo>
                        <a:pt x="510" y="21"/>
                      </a:lnTo>
                      <a:lnTo>
                        <a:pt x="543" y="14"/>
                      </a:lnTo>
                      <a:lnTo>
                        <a:pt x="574" y="10"/>
                      </a:lnTo>
                      <a:lnTo>
                        <a:pt x="606" y="9"/>
                      </a:lnTo>
                      <a:lnTo>
                        <a:pt x="639" y="7"/>
                      </a:lnTo>
                      <a:lnTo>
                        <a:pt x="671" y="9"/>
                      </a:lnTo>
                      <a:lnTo>
                        <a:pt x="702" y="10"/>
                      </a:lnTo>
                      <a:lnTo>
                        <a:pt x="735" y="14"/>
                      </a:lnTo>
                      <a:lnTo>
                        <a:pt x="765" y="21"/>
                      </a:lnTo>
                      <a:lnTo>
                        <a:pt x="796" y="28"/>
                      </a:lnTo>
                      <a:lnTo>
                        <a:pt x="825" y="36"/>
                      </a:lnTo>
                      <a:lnTo>
                        <a:pt x="854" y="46"/>
                      </a:lnTo>
                      <a:lnTo>
                        <a:pt x="884" y="57"/>
                      </a:lnTo>
                      <a:lnTo>
                        <a:pt x="911" y="70"/>
                      </a:lnTo>
                      <a:lnTo>
                        <a:pt x="938" y="84"/>
                      </a:lnTo>
                      <a:lnTo>
                        <a:pt x="966" y="99"/>
                      </a:lnTo>
                      <a:lnTo>
                        <a:pt x="991" y="115"/>
                      </a:lnTo>
                      <a:lnTo>
                        <a:pt x="1015" y="132"/>
                      </a:lnTo>
                      <a:lnTo>
                        <a:pt x="1039" y="151"/>
                      </a:lnTo>
                      <a:lnTo>
                        <a:pt x="1062" y="171"/>
                      </a:lnTo>
                      <a:lnTo>
                        <a:pt x="1084" y="192"/>
                      </a:lnTo>
                      <a:lnTo>
                        <a:pt x="1104" y="214"/>
                      </a:lnTo>
                      <a:lnTo>
                        <a:pt x="1125" y="236"/>
                      </a:lnTo>
                      <a:lnTo>
                        <a:pt x="1144" y="260"/>
                      </a:lnTo>
                      <a:lnTo>
                        <a:pt x="1161" y="286"/>
                      </a:lnTo>
                      <a:lnTo>
                        <a:pt x="1178" y="311"/>
                      </a:lnTo>
                      <a:lnTo>
                        <a:pt x="1193" y="337"/>
                      </a:lnTo>
                      <a:lnTo>
                        <a:pt x="1207" y="364"/>
                      </a:lnTo>
                      <a:lnTo>
                        <a:pt x="1219" y="392"/>
                      </a:lnTo>
                      <a:lnTo>
                        <a:pt x="1231" y="421"/>
                      </a:lnTo>
                      <a:lnTo>
                        <a:pt x="1241" y="450"/>
                      </a:lnTo>
                      <a:lnTo>
                        <a:pt x="1250" y="481"/>
                      </a:lnTo>
                      <a:lnTo>
                        <a:pt x="1257" y="512"/>
                      </a:lnTo>
                      <a:lnTo>
                        <a:pt x="1262" y="542"/>
                      </a:lnTo>
                      <a:lnTo>
                        <a:pt x="1265" y="573"/>
                      </a:lnTo>
                      <a:lnTo>
                        <a:pt x="1269" y="606"/>
                      </a:lnTo>
                      <a:lnTo>
                        <a:pt x="1269" y="638"/>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0" name="Freeform 36"/>
                <p:cNvSpPr>
                  <a:spLocks noEditPoints="1"/>
                </p:cNvSpPr>
                <p:nvPr/>
              </p:nvSpPr>
              <p:spPr bwMode="auto">
                <a:xfrm>
                  <a:off x="3114" y="2669"/>
                  <a:ext cx="1268" cy="1269"/>
                </a:xfrm>
                <a:custGeom>
                  <a:avLst/>
                  <a:gdLst>
                    <a:gd name="T0" fmla="*/ 1256 w 1268"/>
                    <a:gd name="T1" fmla="*/ 506 h 1269"/>
                    <a:gd name="T2" fmla="*/ 1206 w 1268"/>
                    <a:gd name="T3" fmla="*/ 359 h 1269"/>
                    <a:gd name="T4" fmla="*/ 1124 w 1268"/>
                    <a:gd name="T5" fmla="*/ 230 h 1269"/>
                    <a:gd name="T6" fmla="*/ 1013 w 1268"/>
                    <a:gd name="T7" fmla="*/ 126 h 1269"/>
                    <a:gd name="T8" fmla="*/ 881 w 1268"/>
                    <a:gd name="T9" fmla="*/ 49 h 1269"/>
                    <a:gd name="T10" fmla="*/ 731 w 1268"/>
                    <a:gd name="T11" fmla="*/ 6 h 1269"/>
                    <a:gd name="T12" fmla="*/ 570 w 1268"/>
                    <a:gd name="T13" fmla="*/ 3 h 1269"/>
                    <a:gd name="T14" fmla="*/ 416 w 1268"/>
                    <a:gd name="T15" fmla="*/ 39 h 1269"/>
                    <a:gd name="T16" fmla="*/ 279 w 1268"/>
                    <a:gd name="T17" fmla="*/ 107 h 1269"/>
                    <a:gd name="T18" fmla="*/ 164 w 1268"/>
                    <a:gd name="T19" fmla="*/ 208 h 1269"/>
                    <a:gd name="T20" fmla="*/ 77 w 1268"/>
                    <a:gd name="T21" fmla="*/ 331 h 1269"/>
                    <a:gd name="T22" fmla="*/ 20 w 1268"/>
                    <a:gd name="T23" fmla="*/ 475 h 1269"/>
                    <a:gd name="T24" fmla="*/ 0 w 1268"/>
                    <a:gd name="T25" fmla="*/ 634 h 1269"/>
                    <a:gd name="T26" fmla="*/ 20 w 1268"/>
                    <a:gd name="T27" fmla="*/ 793 h 1269"/>
                    <a:gd name="T28" fmla="*/ 77 w 1268"/>
                    <a:gd name="T29" fmla="*/ 937 h 1269"/>
                    <a:gd name="T30" fmla="*/ 164 w 1268"/>
                    <a:gd name="T31" fmla="*/ 1060 h 1269"/>
                    <a:gd name="T32" fmla="*/ 279 w 1268"/>
                    <a:gd name="T33" fmla="*/ 1159 h 1269"/>
                    <a:gd name="T34" fmla="*/ 416 w 1268"/>
                    <a:gd name="T35" fmla="*/ 1229 h 1269"/>
                    <a:gd name="T36" fmla="*/ 570 w 1268"/>
                    <a:gd name="T37" fmla="*/ 1265 h 1269"/>
                    <a:gd name="T38" fmla="*/ 731 w 1268"/>
                    <a:gd name="T39" fmla="*/ 1260 h 1269"/>
                    <a:gd name="T40" fmla="*/ 881 w 1268"/>
                    <a:gd name="T41" fmla="*/ 1219 h 1269"/>
                    <a:gd name="T42" fmla="*/ 1013 w 1268"/>
                    <a:gd name="T43" fmla="*/ 1142 h 1269"/>
                    <a:gd name="T44" fmla="*/ 1124 w 1268"/>
                    <a:gd name="T45" fmla="*/ 1038 h 1269"/>
                    <a:gd name="T46" fmla="*/ 1206 w 1268"/>
                    <a:gd name="T47" fmla="*/ 910 h 1269"/>
                    <a:gd name="T48" fmla="*/ 1256 w 1268"/>
                    <a:gd name="T49" fmla="*/ 762 h 1269"/>
                    <a:gd name="T50" fmla="*/ 1261 w 1268"/>
                    <a:gd name="T51" fmla="*/ 634 h 1269"/>
                    <a:gd name="T52" fmla="*/ 1241 w 1268"/>
                    <a:gd name="T53" fmla="*/ 790 h 1269"/>
                    <a:gd name="T54" fmla="*/ 1186 w 1268"/>
                    <a:gd name="T55" fmla="*/ 934 h 1269"/>
                    <a:gd name="T56" fmla="*/ 1099 w 1268"/>
                    <a:gd name="T57" fmla="*/ 1055 h 1269"/>
                    <a:gd name="T58" fmla="*/ 984 w 1268"/>
                    <a:gd name="T59" fmla="*/ 1154 h 1269"/>
                    <a:gd name="T60" fmla="*/ 850 w 1268"/>
                    <a:gd name="T61" fmla="*/ 1223 h 1269"/>
                    <a:gd name="T62" fmla="*/ 698 w 1268"/>
                    <a:gd name="T63" fmla="*/ 1257 h 1269"/>
                    <a:gd name="T64" fmla="*/ 539 w 1268"/>
                    <a:gd name="T65" fmla="*/ 1253 h 1269"/>
                    <a:gd name="T66" fmla="*/ 390 w 1268"/>
                    <a:gd name="T67" fmla="*/ 1212 h 1269"/>
                    <a:gd name="T68" fmla="*/ 258 w 1268"/>
                    <a:gd name="T69" fmla="*/ 1137 h 1269"/>
                    <a:gd name="T70" fmla="*/ 150 w 1268"/>
                    <a:gd name="T71" fmla="*/ 1033 h 1269"/>
                    <a:gd name="T72" fmla="*/ 68 w 1268"/>
                    <a:gd name="T73" fmla="*/ 906 h 1269"/>
                    <a:gd name="T74" fmla="*/ 20 w 1268"/>
                    <a:gd name="T75" fmla="*/ 761 h 1269"/>
                    <a:gd name="T76" fmla="*/ 8 w 1268"/>
                    <a:gd name="T77" fmla="*/ 602 h 1269"/>
                    <a:gd name="T78" fmla="*/ 36 w 1268"/>
                    <a:gd name="T79" fmla="*/ 448 h 1269"/>
                    <a:gd name="T80" fmla="*/ 97 w 1268"/>
                    <a:gd name="T81" fmla="*/ 309 h 1269"/>
                    <a:gd name="T82" fmla="*/ 191 w 1268"/>
                    <a:gd name="T83" fmla="*/ 191 h 1269"/>
                    <a:gd name="T84" fmla="*/ 310 w 1268"/>
                    <a:gd name="T85" fmla="*/ 97 h 1269"/>
                    <a:gd name="T86" fmla="*/ 448 w 1268"/>
                    <a:gd name="T87" fmla="*/ 35 h 1269"/>
                    <a:gd name="T88" fmla="*/ 602 w 1268"/>
                    <a:gd name="T89" fmla="*/ 8 h 1269"/>
                    <a:gd name="T90" fmla="*/ 760 w 1268"/>
                    <a:gd name="T91" fmla="*/ 20 h 1269"/>
                    <a:gd name="T92" fmla="*/ 905 w 1268"/>
                    <a:gd name="T93" fmla="*/ 68 h 1269"/>
                    <a:gd name="T94" fmla="*/ 1034 w 1268"/>
                    <a:gd name="T95" fmla="*/ 150 h 1269"/>
                    <a:gd name="T96" fmla="*/ 1136 w 1268"/>
                    <a:gd name="T97" fmla="*/ 260 h 1269"/>
                    <a:gd name="T98" fmla="*/ 1212 w 1268"/>
                    <a:gd name="T99" fmla="*/ 390 h 1269"/>
                    <a:gd name="T100" fmla="*/ 1254 w 1268"/>
                    <a:gd name="T101" fmla="*/ 538 h 126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68"/>
                    <a:gd name="T154" fmla="*/ 0 h 1269"/>
                    <a:gd name="T155" fmla="*/ 1268 w 1268"/>
                    <a:gd name="T156" fmla="*/ 1269 h 126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68" h="1269">
                      <a:moveTo>
                        <a:pt x="1268" y="634"/>
                      </a:moveTo>
                      <a:lnTo>
                        <a:pt x="1268" y="602"/>
                      </a:lnTo>
                      <a:lnTo>
                        <a:pt x="1265" y="569"/>
                      </a:lnTo>
                      <a:lnTo>
                        <a:pt x="1261" y="537"/>
                      </a:lnTo>
                      <a:lnTo>
                        <a:pt x="1256" y="506"/>
                      </a:lnTo>
                      <a:lnTo>
                        <a:pt x="1249" y="475"/>
                      </a:lnTo>
                      <a:lnTo>
                        <a:pt x="1241" y="446"/>
                      </a:lnTo>
                      <a:lnTo>
                        <a:pt x="1230" y="415"/>
                      </a:lnTo>
                      <a:lnTo>
                        <a:pt x="1218" y="388"/>
                      </a:lnTo>
                      <a:lnTo>
                        <a:pt x="1206" y="359"/>
                      </a:lnTo>
                      <a:lnTo>
                        <a:pt x="1193" y="331"/>
                      </a:lnTo>
                      <a:lnTo>
                        <a:pt x="1177" y="306"/>
                      </a:lnTo>
                      <a:lnTo>
                        <a:pt x="1160" y="280"/>
                      </a:lnTo>
                      <a:lnTo>
                        <a:pt x="1143" y="254"/>
                      </a:lnTo>
                      <a:lnTo>
                        <a:pt x="1124" y="230"/>
                      </a:lnTo>
                      <a:lnTo>
                        <a:pt x="1104" y="208"/>
                      </a:lnTo>
                      <a:lnTo>
                        <a:pt x="1083" y="186"/>
                      </a:lnTo>
                      <a:lnTo>
                        <a:pt x="1061" y="164"/>
                      </a:lnTo>
                      <a:lnTo>
                        <a:pt x="1037" y="145"/>
                      </a:lnTo>
                      <a:lnTo>
                        <a:pt x="1013" y="126"/>
                      </a:lnTo>
                      <a:lnTo>
                        <a:pt x="989" y="107"/>
                      </a:lnTo>
                      <a:lnTo>
                        <a:pt x="963" y="92"/>
                      </a:lnTo>
                      <a:lnTo>
                        <a:pt x="936" y="77"/>
                      </a:lnTo>
                      <a:lnTo>
                        <a:pt x="909" y="63"/>
                      </a:lnTo>
                      <a:lnTo>
                        <a:pt x="881" y="49"/>
                      </a:lnTo>
                      <a:lnTo>
                        <a:pt x="852" y="39"/>
                      </a:lnTo>
                      <a:lnTo>
                        <a:pt x="823" y="29"/>
                      </a:lnTo>
                      <a:lnTo>
                        <a:pt x="792" y="20"/>
                      </a:lnTo>
                      <a:lnTo>
                        <a:pt x="761" y="13"/>
                      </a:lnTo>
                      <a:lnTo>
                        <a:pt x="731" y="6"/>
                      </a:lnTo>
                      <a:lnTo>
                        <a:pt x="700" y="3"/>
                      </a:lnTo>
                      <a:lnTo>
                        <a:pt x="667" y="1"/>
                      </a:lnTo>
                      <a:lnTo>
                        <a:pt x="635" y="0"/>
                      </a:lnTo>
                      <a:lnTo>
                        <a:pt x="602" y="1"/>
                      </a:lnTo>
                      <a:lnTo>
                        <a:pt x="570" y="3"/>
                      </a:lnTo>
                      <a:lnTo>
                        <a:pt x="537" y="6"/>
                      </a:lnTo>
                      <a:lnTo>
                        <a:pt x="506" y="13"/>
                      </a:lnTo>
                      <a:lnTo>
                        <a:pt x="476" y="20"/>
                      </a:lnTo>
                      <a:lnTo>
                        <a:pt x="445" y="29"/>
                      </a:lnTo>
                      <a:lnTo>
                        <a:pt x="416" y="39"/>
                      </a:lnTo>
                      <a:lnTo>
                        <a:pt x="387" y="49"/>
                      </a:lnTo>
                      <a:lnTo>
                        <a:pt x="359" y="63"/>
                      </a:lnTo>
                      <a:lnTo>
                        <a:pt x="332" y="77"/>
                      </a:lnTo>
                      <a:lnTo>
                        <a:pt x="304" y="92"/>
                      </a:lnTo>
                      <a:lnTo>
                        <a:pt x="279" y="107"/>
                      </a:lnTo>
                      <a:lnTo>
                        <a:pt x="255" y="126"/>
                      </a:lnTo>
                      <a:lnTo>
                        <a:pt x="231" y="145"/>
                      </a:lnTo>
                      <a:lnTo>
                        <a:pt x="207" y="164"/>
                      </a:lnTo>
                      <a:lnTo>
                        <a:pt x="186" y="186"/>
                      </a:lnTo>
                      <a:lnTo>
                        <a:pt x="164" y="208"/>
                      </a:lnTo>
                      <a:lnTo>
                        <a:pt x="145" y="230"/>
                      </a:lnTo>
                      <a:lnTo>
                        <a:pt x="126" y="254"/>
                      </a:lnTo>
                      <a:lnTo>
                        <a:pt x="108" y="280"/>
                      </a:lnTo>
                      <a:lnTo>
                        <a:pt x="92" y="306"/>
                      </a:lnTo>
                      <a:lnTo>
                        <a:pt x="77" y="331"/>
                      </a:lnTo>
                      <a:lnTo>
                        <a:pt x="63" y="359"/>
                      </a:lnTo>
                      <a:lnTo>
                        <a:pt x="49" y="388"/>
                      </a:lnTo>
                      <a:lnTo>
                        <a:pt x="37" y="415"/>
                      </a:lnTo>
                      <a:lnTo>
                        <a:pt x="29" y="446"/>
                      </a:lnTo>
                      <a:lnTo>
                        <a:pt x="20" y="475"/>
                      </a:lnTo>
                      <a:lnTo>
                        <a:pt x="13" y="506"/>
                      </a:lnTo>
                      <a:lnTo>
                        <a:pt x="7" y="537"/>
                      </a:lnTo>
                      <a:lnTo>
                        <a:pt x="3" y="569"/>
                      </a:lnTo>
                      <a:lnTo>
                        <a:pt x="0" y="602"/>
                      </a:lnTo>
                      <a:lnTo>
                        <a:pt x="0" y="634"/>
                      </a:lnTo>
                      <a:lnTo>
                        <a:pt x="0" y="667"/>
                      </a:lnTo>
                      <a:lnTo>
                        <a:pt x="3" y="699"/>
                      </a:lnTo>
                      <a:lnTo>
                        <a:pt x="7" y="730"/>
                      </a:lnTo>
                      <a:lnTo>
                        <a:pt x="13" y="762"/>
                      </a:lnTo>
                      <a:lnTo>
                        <a:pt x="20" y="793"/>
                      </a:lnTo>
                      <a:lnTo>
                        <a:pt x="29" y="822"/>
                      </a:lnTo>
                      <a:lnTo>
                        <a:pt x="37" y="851"/>
                      </a:lnTo>
                      <a:lnTo>
                        <a:pt x="49" y="880"/>
                      </a:lnTo>
                      <a:lnTo>
                        <a:pt x="63" y="910"/>
                      </a:lnTo>
                      <a:lnTo>
                        <a:pt x="77" y="937"/>
                      </a:lnTo>
                      <a:lnTo>
                        <a:pt x="92" y="963"/>
                      </a:lnTo>
                      <a:lnTo>
                        <a:pt x="108" y="988"/>
                      </a:lnTo>
                      <a:lnTo>
                        <a:pt x="126" y="1014"/>
                      </a:lnTo>
                      <a:lnTo>
                        <a:pt x="145" y="1038"/>
                      </a:lnTo>
                      <a:lnTo>
                        <a:pt x="164" y="1060"/>
                      </a:lnTo>
                      <a:lnTo>
                        <a:pt x="186" y="1082"/>
                      </a:lnTo>
                      <a:lnTo>
                        <a:pt x="207" y="1103"/>
                      </a:lnTo>
                      <a:lnTo>
                        <a:pt x="231" y="1123"/>
                      </a:lnTo>
                      <a:lnTo>
                        <a:pt x="255" y="1142"/>
                      </a:lnTo>
                      <a:lnTo>
                        <a:pt x="279" y="1159"/>
                      </a:lnTo>
                      <a:lnTo>
                        <a:pt x="304" y="1176"/>
                      </a:lnTo>
                      <a:lnTo>
                        <a:pt x="332" y="1192"/>
                      </a:lnTo>
                      <a:lnTo>
                        <a:pt x="359" y="1205"/>
                      </a:lnTo>
                      <a:lnTo>
                        <a:pt x="387" y="1219"/>
                      </a:lnTo>
                      <a:lnTo>
                        <a:pt x="416" y="1229"/>
                      </a:lnTo>
                      <a:lnTo>
                        <a:pt x="445" y="1240"/>
                      </a:lnTo>
                      <a:lnTo>
                        <a:pt x="476" y="1248"/>
                      </a:lnTo>
                      <a:lnTo>
                        <a:pt x="506" y="1255"/>
                      </a:lnTo>
                      <a:lnTo>
                        <a:pt x="537" y="1260"/>
                      </a:lnTo>
                      <a:lnTo>
                        <a:pt x="570" y="1265"/>
                      </a:lnTo>
                      <a:lnTo>
                        <a:pt x="602" y="1267"/>
                      </a:lnTo>
                      <a:lnTo>
                        <a:pt x="635" y="1269"/>
                      </a:lnTo>
                      <a:lnTo>
                        <a:pt x="667" y="1267"/>
                      </a:lnTo>
                      <a:lnTo>
                        <a:pt x="700" y="1265"/>
                      </a:lnTo>
                      <a:lnTo>
                        <a:pt x="731" y="1260"/>
                      </a:lnTo>
                      <a:lnTo>
                        <a:pt x="761" y="1255"/>
                      </a:lnTo>
                      <a:lnTo>
                        <a:pt x="792" y="1248"/>
                      </a:lnTo>
                      <a:lnTo>
                        <a:pt x="823" y="1240"/>
                      </a:lnTo>
                      <a:lnTo>
                        <a:pt x="852" y="1229"/>
                      </a:lnTo>
                      <a:lnTo>
                        <a:pt x="881" y="1219"/>
                      </a:lnTo>
                      <a:lnTo>
                        <a:pt x="909" y="1205"/>
                      </a:lnTo>
                      <a:lnTo>
                        <a:pt x="936" y="1192"/>
                      </a:lnTo>
                      <a:lnTo>
                        <a:pt x="963" y="1176"/>
                      </a:lnTo>
                      <a:lnTo>
                        <a:pt x="989" y="1159"/>
                      </a:lnTo>
                      <a:lnTo>
                        <a:pt x="1013" y="1142"/>
                      </a:lnTo>
                      <a:lnTo>
                        <a:pt x="1037" y="1123"/>
                      </a:lnTo>
                      <a:lnTo>
                        <a:pt x="1061" y="1103"/>
                      </a:lnTo>
                      <a:lnTo>
                        <a:pt x="1083" y="1082"/>
                      </a:lnTo>
                      <a:lnTo>
                        <a:pt x="1104" y="1060"/>
                      </a:lnTo>
                      <a:lnTo>
                        <a:pt x="1124" y="1038"/>
                      </a:lnTo>
                      <a:lnTo>
                        <a:pt x="1143" y="1014"/>
                      </a:lnTo>
                      <a:lnTo>
                        <a:pt x="1160" y="988"/>
                      </a:lnTo>
                      <a:lnTo>
                        <a:pt x="1177" y="963"/>
                      </a:lnTo>
                      <a:lnTo>
                        <a:pt x="1193" y="937"/>
                      </a:lnTo>
                      <a:lnTo>
                        <a:pt x="1206" y="910"/>
                      </a:lnTo>
                      <a:lnTo>
                        <a:pt x="1218" y="880"/>
                      </a:lnTo>
                      <a:lnTo>
                        <a:pt x="1230" y="851"/>
                      </a:lnTo>
                      <a:lnTo>
                        <a:pt x="1241" y="822"/>
                      </a:lnTo>
                      <a:lnTo>
                        <a:pt x="1249" y="793"/>
                      </a:lnTo>
                      <a:lnTo>
                        <a:pt x="1256" y="762"/>
                      </a:lnTo>
                      <a:lnTo>
                        <a:pt x="1261" y="730"/>
                      </a:lnTo>
                      <a:lnTo>
                        <a:pt x="1265" y="699"/>
                      </a:lnTo>
                      <a:lnTo>
                        <a:pt x="1268" y="667"/>
                      </a:lnTo>
                      <a:lnTo>
                        <a:pt x="1268" y="634"/>
                      </a:lnTo>
                      <a:close/>
                      <a:moveTo>
                        <a:pt x="1261" y="634"/>
                      </a:moveTo>
                      <a:lnTo>
                        <a:pt x="1261" y="667"/>
                      </a:lnTo>
                      <a:lnTo>
                        <a:pt x="1258" y="697"/>
                      </a:lnTo>
                      <a:lnTo>
                        <a:pt x="1254" y="730"/>
                      </a:lnTo>
                      <a:lnTo>
                        <a:pt x="1249" y="761"/>
                      </a:lnTo>
                      <a:lnTo>
                        <a:pt x="1241" y="790"/>
                      </a:lnTo>
                      <a:lnTo>
                        <a:pt x="1234" y="821"/>
                      </a:lnTo>
                      <a:lnTo>
                        <a:pt x="1224" y="850"/>
                      </a:lnTo>
                      <a:lnTo>
                        <a:pt x="1212" y="879"/>
                      </a:lnTo>
                      <a:lnTo>
                        <a:pt x="1200" y="906"/>
                      </a:lnTo>
                      <a:lnTo>
                        <a:pt x="1186" y="934"/>
                      </a:lnTo>
                      <a:lnTo>
                        <a:pt x="1171" y="959"/>
                      </a:lnTo>
                      <a:lnTo>
                        <a:pt x="1153" y="985"/>
                      </a:lnTo>
                      <a:lnTo>
                        <a:pt x="1136" y="1009"/>
                      </a:lnTo>
                      <a:lnTo>
                        <a:pt x="1117" y="1033"/>
                      </a:lnTo>
                      <a:lnTo>
                        <a:pt x="1099" y="1055"/>
                      </a:lnTo>
                      <a:lnTo>
                        <a:pt x="1078" y="1077"/>
                      </a:lnTo>
                      <a:lnTo>
                        <a:pt x="1056" y="1098"/>
                      </a:lnTo>
                      <a:lnTo>
                        <a:pt x="1034" y="1118"/>
                      </a:lnTo>
                      <a:lnTo>
                        <a:pt x="1010" y="1137"/>
                      </a:lnTo>
                      <a:lnTo>
                        <a:pt x="984" y="1154"/>
                      </a:lnTo>
                      <a:lnTo>
                        <a:pt x="960" y="1170"/>
                      </a:lnTo>
                      <a:lnTo>
                        <a:pt x="933" y="1185"/>
                      </a:lnTo>
                      <a:lnTo>
                        <a:pt x="905" y="1199"/>
                      </a:lnTo>
                      <a:lnTo>
                        <a:pt x="878" y="1212"/>
                      </a:lnTo>
                      <a:lnTo>
                        <a:pt x="850" y="1223"/>
                      </a:lnTo>
                      <a:lnTo>
                        <a:pt x="821" y="1233"/>
                      </a:lnTo>
                      <a:lnTo>
                        <a:pt x="791" y="1241"/>
                      </a:lnTo>
                      <a:lnTo>
                        <a:pt x="760" y="1248"/>
                      </a:lnTo>
                      <a:lnTo>
                        <a:pt x="729" y="1253"/>
                      </a:lnTo>
                      <a:lnTo>
                        <a:pt x="698" y="1257"/>
                      </a:lnTo>
                      <a:lnTo>
                        <a:pt x="666" y="1260"/>
                      </a:lnTo>
                      <a:lnTo>
                        <a:pt x="635" y="1260"/>
                      </a:lnTo>
                      <a:lnTo>
                        <a:pt x="602" y="1260"/>
                      </a:lnTo>
                      <a:lnTo>
                        <a:pt x="570" y="1257"/>
                      </a:lnTo>
                      <a:lnTo>
                        <a:pt x="539" y="1253"/>
                      </a:lnTo>
                      <a:lnTo>
                        <a:pt x="508" y="1248"/>
                      </a:lnTo>
                      <a:lnTo>
                        <a:pt x="477" y="1241"/>
                      </a:lnTo>
                      <a:lnTo>
                        <a:pt x="448" y="1233"/>
                      </a:lnTo>
                      <a:lnTo>
                        <a:pt x="419" y="1223"/>
                      </a:lnTo>
                      <a:lnTo>
                        <a:pt x="390" y="1212"/>
                      </a:lnTo>
                      <a:lnTo>
                        <a:pt x="363" y="1199"/>
                      </a:lnTo>
                      <a:lnTo>
                        <a:pt x="335" y="1185"/>
                      </a:lnTo>
                      <a:lnTo>
                        <a:pt x="310" y="1170"/>
                      </a:lnTo>
                      <a:lnTo>
                        <a:pt x="284" y="1154"/>
                      </a:lnTo>
                      <a:lnTo>
                        <a:pt x="258" y="1137"/>
                      </a:lnTo>
                      <a:lnTo>
                        <a:pt x="236" y="1118"/>
                      </a:lnTo>
                      <a:lnTo>
                        <a:pt x="212" y="1098"/>
                      </a:lnTo>
                      <a:lnTo>
                        <a:pt x="191" y="1077"/>
                      </a:lnTo>
                      <a:lnTo>
                        <a:pt x="169" y="1055"/>
                      </a:lnTo>
                      <a:lnTo>
                        <a:pt x="150" y="1033"/>
                      </a:lnTo>
                      <a:lnTo>
                        <a:pt x="131" y="1009"/>
                      </a:lnTo>
                      <a:lnTo>
                        <a:pt x="114" y="985"/>
                      </a:lnTo>
                      <a:lnTo>
                        <a:pt x="97" y="959"/>
                      </a:lnTo>
                      <a:lnTo>
                        <a:pt x="82" y="934"/>
                      </a:lnTo>
                      <a:lnTo>
                        <a:pt x="68" y="906"/>
                      </a:lnTo>
                      <a:lnTo>
                        <a:pt x="56" y="879"/>
                      </a:lnTo>
                      <a:lnTo>
                        <a:pt x="44" y="850"/>
                      </a:lnTo>
                      <a:lnTo>
                        <a:pt x="36" y="821"/>
                      </a:lnTo>
                      <a:lnTo>
                        <a:pt x="27" y="790"/>
                      </a:lnTo>
                      <a:lnTo>
                        <a:pt x="20" y="761"/>
                      </a:lnTo>
                      <a:lnTo>
                        <a:pt x="13" y="730"/>
                      </a:lnTo>
                      <a:lnTo>
                        <a:pt x="10" y="697"/>
                      </a:lnTo>
                      <a:lnTo>
                        <a:pt x="8" y="667"/>
                      </a:lnTo>
                      <a:lnTo>
                        <a:pt x="7" y="634"/>
                      </a:lnTo>
                      <a:lnTo>
                        <a:pt x="8" y="602"/>
                      </a:lnTo>
                      <a:lnTo>
                        <a:pt x="10" y="569"/>
                      </a:lnTo>
                      <a:lnTo>
                        <a:pt x="13" y="538"/>
                      </a:lnTo>
                      <a:lnTo>
                        <a:pt x="20" y="508"/>
                      </a:lnTo>
                      <a:lnTo>
                        <a:pt x="27" y="477"/>
                      </a:lnTo>
                      <a:lnTo>
                        <a:pt x="36" y="448"/>
                      </a:lnTo>
                      <a:lnTo>
                        <a:pt x="44" y="419"/>
                      </a:lnTo>
                      <a:lnTo>
                        <a:pt x="56" y="390"/>
                      </a:lnTo>
                      <a:lnTo>
                        <a:pt x="68" y="362"/>
                      </a:lnTo>
                      <a:lnTo>
                        <a:pt x="82" y="335"/>
                      </a:lnTo>
                      <a:lnTo>
                        <a:pt x="97" y="309"/>
                      </a:lnTo>
                      <a:lnTo>
                        <a:pt x="114" y="284"/>
                      </a:lnTo>
                      <a:lnTo>
                        <a:pt x="131" y="260"/>
                      </a:lnTo>
                      <a:lnTo>
                        <a:pt x="150" y="236"/>
                      </a:lnTo>
                      <a:lnTo>
                        <a:pt x="169" y="212"/>
                      </a:lnTo>
                      <a:lnTo>
                        <a:pt x="191" y="191"/>
                      </a:lnTo>
                      <a:lnTo>
                        <a:pt x="212" y="171"/>
                      </a:lnTo>
                      <a:lnTo>
                        <a:pt x="236" y="150"/>
                      </a:lnTo>
                      <a:lnTo>
                        <a:pt x="258" y="131"/>
                      </a:lnTo>
                      <a:lnTo>
                        <a:pt x="284" y="114"/>
                      </a:lnTo>
                      <a:lnTo>
                        <a:pt x="310" y="97"/>
                      </a:lnTo>
                      <a:lnTo>
                        <a:pt x="335" y="83"/>
                      </a:lnTo>
                      <a:lnTo>
                        <a:pt x="363" y="68"/>
                      </a:lnTo>
                      <a:lnTo>
                        <a:pt x="390" y="56"/>
                      </a:lnTo>
                      <a:lnTo>
                        <a:pt x="419" y="46"/>
                      </a:lnTo>
                      <a:lnTo>
                        <a:pt x="448" y="35"/>
                      </a:lnTo>
                      <a:lnTo>
                        <a:pt x="477" y="27"/>
                      </a:lnTo>
                      <a:lnTo>
                        <a:pt x="508" y="20"/>
                      </a:lnTo>
                      <a:lnTo>
                        <a:pt x="539" y="15"/>
                      </a:lnTo>
                      <a:lnTo>
                        <a:pt x="570" y="10"/>
                      </a:lnTo>
                      <a:lnTo>
                        <a:pt x="602" y="8"/>
                      </a:lnTo>
                      <a:lnTo>
                        <a:pt x="635" y="6"/>
                      </a:lnTo>
                      <a:lnTo>
                        <a:pt x="666" y="8"/>
                      </a:lnTo>
                      <a:lnTo>
                        <a:pt x="698" y="10"/>
                      </a:lnTo>
                      <a:lnTo>
                        <a:pt x="729" y="15"/>
                      </a:lnTo>
                      <a:lnTo>
                        <a:pt x="760" y="20"/>
                      </a:lnTo>
                      <a:lnTo>
                        <a:pt x="791" y="27"/>
                      </a:lnTo>
                      <a:lnTo>
                        <a:pt x="821" y="35"/>
                      </a:lnTo>
                      <a:lnTo>
                        <a:pt x="850" y="46"/>
                      </a:lnTo>
                      <a:lnTo>
                        <a:pt x="878" y="56"/>
                      </a:lnTo>
                      <a:lnTo>
                        <a:pt x="905" y="68"/>
                      </a:lnTo>
                      <a:lnTo>
                        <a:pt x="933" y="83"/>
                      </a:lnTo>
                      <a:lnTo>
                        <a:pt x="960" y="97"/>
                      </a:lnTo>
                      <a:lnTo>
                        <a:pt x="984" y="114"/>
                      </a:lnTo>
                      <a:lnTo>
                        <a:pt x="1010" y="131"/>
                      </a:lnTo>
                      <a:lnTo>
                        <a:pt x="1034" y="150"/>
                      </a:lnTo>
                      <a:lnTo>
                        <a:pt x="1056" y="171"/>
                      </a:lnTo>
                      <a:lnTo>
                        <a:pt x="1078" y="191"/>
                      </a:lnTo>
                      <a:lnTo>
                        <a:pt x="1099" y="212"/>
                      </a:lnTo>
                      <a:lnTo>
                        <a:pt x="1117" y="236"/>
                      </a:lnTo>
                      <a:lnTo>
                        <a:pt x="1136" y="260"/>
                      </a:lnTo>
                      <a:lnTo>
                        <a:pt x="1153" y="284"/>
                      </a:lnTo>
                      <a:lnTo>
                        <a:pt x="1171" y="309"/>
                      </a:lnTo>
                      <a:lnTo>
                        <a:pt x="1186" y="335"/>
                      </a:lnTo>
                      <a:lnTo>
                        <a:pt x="1200" y="362"/>
                      </a:lnTo>
                      <a:lnTo>
                        <a:pt x="1212" y="390"/>
                      </a:lnTo>
                      <a:lnTo>
                        <a:pt x="1224" y="419"/>
                      </a:lnTo>
                      <a:lnTo>
                        <a:pt x="1234" y="448"/>
                      </a:lnTo>
                      <a:lnTo>
                        <a:pt x="1241" y="477"/>
                      </a:lnTo>
                      <a:lnTo>
                        <a:pt x="1249" y="508"/>
                      </a:lnTo>
                      <a:lnTo>
                        <a:pt x="1254" y="538"/>
                      </a:lnTo>
                      <a:lnTo>
                        <a:pt x="1258" y="569"/>
                      </a:lnTo>
                      <a:lnTo>
                        <a:pt x="1261" y="602"/>
                      </a:lnTo>
                      <a:lnTo>
                        <a:pt x="1261" y="634"/>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1" name="Freeform 37"/>
                <p:cNvSpPr>
                  <a:spLocks noEditPoints="1"/>
                </p:cNvSpPr>
                <p:nvPr/>
              </p:nvSpPr>
              <p:spPr bwMode="auto">
                <a:xfrm>
                  <a:off x="3117" y="2672"/>
                  <a:ext cx="1262" cy="1262"/>
                </a:xfrm>
                <a:custGeom>
                  <a:avLst/>
                  <a:gdLst>
                    <a:gd name="T0" fmla="*/ 1250 w 1262"/>
                    <a:gd name="T1" fmla="*/ 505 h 1262"/>
                    <a:gd name="T2" fmla="*/ 1200 w 1262"/>
                    <a:gd name="T3" fmla="*/ 357 h 1262"/>
                    <a:gd name="T4" fmla="*/ 1118 w 1262"/>
                    <a:gd name="T5" fmla="*/ 229 h 1262"/>
                    <a:gd name="T6" fmla="*/ 1008 w 1262"/>
                    <a:gd name="T7" fmla="*/ 125 h 1262"/>
                    <a:gd name="T8" fmla="*/ 877 w 1262"/>
                    <a:gd name="T9" fmla="*/ 50 h 1262"/>
                    <a:gd name="T10" fmla="*/ 728 w 1262"/>
                    <a:gd name="T11" fmla="*/ 7 h 1262"/>
                    <a:gd name="T12" fmla="*/ 567 w 1262"/>
                    <a:gd name="T13" fmla="*/ 3 h 1262"/>
                    <a:gd name="T14" fmla="*/ 414 w 1262"/>
                    <a:gd name="T15" fmla="*/ 39 h 1262"/>
                    <a:gd name="T16" fmla="*/ 279 w 1262"/>
                    <a:gd name="T17" fmla="*/ 108 h 1262"/>
                    <a:gd name="T18" fmla="*/ 164 w 1262"/>
                    <a:gd name="T19" fmla="*/ 207 h 1262"/>
                    <a:gd name="T20" fmla="*/ 77 w 1262"/>
                    <a:gd name="T21" fmla="*/ 330 h 1262"/>
                    <a:gd name="T22" fmla="*/ 21 w 1262"/>
                    <a:gd name="T23" fmla="*/ 474 h 1262"/>
                    <a:gd name="T24" fmla="*/ 0 w 1262"/>
                    <a:gd name="T25" fmla="*/ 631 h 1262"/>
                    <a:gd name="T26" fmla="*/ 21 w 1262"/>
                    <a:gd name="T27" fmla="*/ 789 h 1262"/>
                    <a:gd name="T28" fmla="*/ 77 w 1262"/>
                    <a:gd name="T29" fmla="*/ 932 h 1262"/>
                    <a:gd name="T30" fmla="*/ 164 w 1262"/>
                    <a:gd name="T31" fmla="*/ 1055 h 1262"/>
                    <a:gd name="T32" fmla="*/ 279 w 1262"/>
                    <a:gd name="T33" fmla="*/ 1155 h 1262"/>
                    <a:gd name="T34" fmla="*/ 414 w 1262"/>
                    <a:gd name="T35" fmla="*/ 1223 h 1262"/>
                    <a:gd name="T36" fmla="*/ 567 w 1262"/>
                    <a:gd name="T37" fmla="*/ 1259 h 1262"/>
                    <a:gd name="T38" fmla="*/ 728 w 1262"/>
                    <a:gd name="T39" fmla="*/ 1254 h 1262"/>
                    <a:gd name="T40" fmla="*/ 877 w 1262"/>
                    <a:gd name="T41" fmla="*/ 1213 h 1262"/>
                    <a:gd name="T42" fmla="*/ 1008 w 1262"/>
                    <a:gd name="T43" fmla="*/ 1136 h 1262"/>
                    <a:gd name="T44" fmla="*/ 1118 w 1262"/>
                    <a:gd name="T45" fmla="*/ 1031 h 1262"/>
                    <a:gd name="T46" fmla="*/ 1200 w 1262"/>
                    <a:gd name="T47" fmla="*/ 905 h 1262"/>
                    <a:gd name="T48" fmla="*/ 1250 w 1262"/>
                    <a:gd name="T49" fmla="*/ 758 h 1262"/>
                    <a:gd name="T50" fmla="*/ 1255 w 1262"/>
                    <a:gd name="T51" fmla="*/ 631 h 1262"/>
                    <a:gd name="T52" fmla="*/ 1234 w 1262"/>
                    <a:gd name="T53" fmla="*/ 787 h 1262"/>
                    <a:gd name="T54" fmla="*/ 1180 w 1262"/>
                    <a:gd name="T55" fmla="*/ 929 h 1262"/>
                    <a:gd name="T56" fmla="*/ 1092 w 1262"/>
                    <a:gd name="T57" fmla="*/ 1050 h 1262"/>
                    <a:gd name="T58" fmla="*/ 979 w 1262"/>
                    <a:gd name="T59" fmla="*/ 1148 h 1262"/>
                    <a:gd name="T60" fmla="*/ 846 w 1262"/>
                    <a:gd name="T61" fmla="*/ 1216 h 1262"/>
                    <a:gd name="T62" fmla="*/ 695 w 1262"/>
                    <a:gd name="T63" fmla="*/ 1250 h 1262"/>
                    <a:gd name="T64" fmla="*/ 536 w 1262"/>
                    <a:gd name="T65" fmla="*/ 1247 h 1262"/>
                    <a:gd name="T66" fmla="*/ 389 w 1262"/>
                    <a:gd name="T67" fmla="*/ 1206 h 1262"/>
                    <a:gd name="T68" fmla="*/ 259 w 1262"/>
                    <a:gd name="T69" fmla="*/ 1131 h 1262"/>
                    <a:gd name="T70" fmla="*/ 151 w 1262"/>
                    <a:gd name="T71" fmla="*/ 1028 h 1262"/>
                    <a:gd name="T72" fmla="*/ 69 w 1262"/>
                    <a:gd name="T73" fmla="*/ 901 h 1262"/>
                    <a:gd name="T74" fmla="*/ 21 w 1262"/>
                    <a:gd name="T75" fmla="*/ 756 h 1262"/>
                    <a:gd name="T76" fmla="*/ 9 w 1262"/>
                    <a:gd name="T77" fmla="*/ 599 h 1262"/>
                    <a:gd name="T78" fmla="*/ 36 w 1262"/>
                    <a:gd name="T79" fmla="*/ 446 h 1262"/>
                    <a:gd name="T80" fmla="*/ 98 w 1262"/>
                    <a:gd name="T81" fmla="*/ 308 h 1262"/>
                    <a:gd name="T82" fmla="*/ 190 w 1262"/>
                    <a:gd name="T83" fmla="*/ 190 h 1262"/>
                    <a:gd name="T84" fmla="*/ 308 w 1262"/>
                    <a:gd name="T85" fmla="*/ 97 h 1262"/>
                    <a:gd name="T86" fmla="*/ 445 w 1262"/>
                    <a:gd name="T87" fmla="*/ 36 h 1262"/>
                    <a:gd name="T88" fmla="*/ 599 w 1262"/>
                    <a:gd name="T89" fmla="*/ 9 h 1262"/>
                    <a:gd name="T90" fmla="*/ 757 w 1262"/>
                    <a:gd name="T91" fmla="*/ 21 h 1262"/>
                    <a:gd name="T92" fmla="*/ 902 w 1262"/>
                    <a:gd name="T93" fmla="*/ 68 h 1262"/>
                    <a:gd name="T94" fmla="*/ 1027 w 1262"/>
                    <a:gd name="T95" fmla="*/ 151 h 1262"/>
                    <a:gd name="T96" fmla="*/ 1130 w 1262"/>
                    <a:gd name="T97" fmla="*/ 258 h 1262"/>
                    <a:gd name="T98" fmla="*/ 1205 w 1262"/>
                    <a:gd name="T99" fmla="*/ 388 h 1262"/>
                    <a:gd name="T100" fmla="*/ 1248 w 1262"/>
                    <a:gd name="T101" fmla="*/ 535 h 126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62"/>
                    <a:gd name="T154" fmla="*/ 0 h 1262"/>
                    <a:gd name="T155" fmla="*/ 1262 w 1262"/>
                    <a:gd name="T156" fmla="*/ 1262 h 126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62" h="1262">
                      <a:moveTo>
                        <a:pt x="1262" y="631"/>
                      </a:moveTo>
                      <a:lnTo>
                        <a:pt x="1262" y="599"/>
                      </a:lnTo>
                      <a:lnTo>
                        <a:pt x="1258" y="566"/>
                      </a:lnTo>
                      <a:lnTo>
                        <a:pt x="1255" y="535"/>
                      </a:lnTo>
                      <a:lnTo>
                        <a:pt x="1250" y="505"/>
                      </a:lnTo>
                      <a:lnTo>
                        <a:pt x="1243" y="474"/>
                      </a:lnTo>
                      <a:lnTo>
                        <a:pt x="1234" y="443"/>
                      </a:lnTo>
                      <a:lnTo>
                        <a:pt x="1224" y="414"/>
                      </a:lnTo>
                      <a:lnTo>
                        <a:pt x="1212" y="385"/>
                      </a:lnTo>
                      <a:lnTo>
                        <a:pt x="1200" y="357"/>
                      </a:lnTo>
                      <a:lnTo>
                        <a:pt x="1186" y="330"/>
                      </a:lnTo>
                      <a:lnTo>
                        <a:pt x="1171" y="304"/>
                      </a:lnTo>
                      <a:lnTo>
                        <a:pt x="1154" y="279"/>
                      </a:lnTo>
                      <a:lnTo>
                        <a:pt x="1137" y="253"/>
                      </a:lnTo>
                      <a:lnTo>
                        <a:pt x="1118" y="229"/>
                      </a:lnTo>
                      <a:lnTo>
                        <a:pt x="1097" y="207"/>
                      </a:lnTo>
                      <a:lnTo>
                        <a:pt x="1077" y="185"/>
                      </a:lnTo>
                      <a:lnTo>
                        <a:pt x="1055" y="164"/>
                      </a:lnTo>
                      <a:lnTo>
                        <a:pt x="1032" y="144"/>
                      </a:lnTo>
                      <a:lnTo>
                        <a:pt x="1008" y="125"/>
                      </a:lnTo>
                      <a:lnTo>
                        <a:pt x="984" y="108"/>
                      </a:lnTo>
                      <a:lnTo>
                        <a:pt x="959" y="92"/>
                      </a:lnTo>
                      <a:lnTo>
                        <a:pt x="931" y="77"/>
                      </a:lnTo>
                      <a:lnTo>
                        <a:pt x="904" y="63"/>
                      </a:lnTo>
                      <a:lnTo>
                        <a:pt x="877" y="50"/>
                      </a:lnTo>
                      <a:lnTo>
                        <a:pt x="847" y="39"/>
                      </a:lnTo>
                      <a:lnTo>
                        <a:pt x="818" y="29"/>
                      </a:lnTo>
                      <a:lnTo>
                        <a:pt x="789" y="21"/>
                      </a:lnTo>
                      <a:lnTo>
                        <a:pt x="758" y="14"/>
                      </a:lnTo>
                      <a:lnTo>
                        <a:pt x="728" y="7"/>
                      </a:lnTo>
                      <a:lnTo>
                        <a:pt x="695" y="3"/>
                      </a:lnTo>
                      <a:lnTo>
                        <a:pt x="664" y="2"/>
                      </a:lnTo>
                      <a:lnTo>
                        <a:pt x="632" y="0"/>
                      </a:lnTo>
                      <a:lnTo>
                        <a:pt x="599" y="2"/>
                      </a:lnTo>
                      <a:lnTo>
                        <a:pt x="567" y="3"/>
                      </a:lnTo>
                      <a:lnTo>
                        <a:pt x="536" y="7"/>
                      </a:lnTo>
                      <a:lnTo>
                        <a:pt x="503" y="14"/>
                      </a:lnTo>
                      <a:lnTo>
                        <a:pt x="474" y="21"/>
                      </a:lnTo>
                      <a:lnTo>
                        <a:pt x="443" y="29"/>
                      </a:lnTo>
                      <a:lnTo>
                        <a:pt x="414" y="39"/>
                      </a:lnTo>
                      <a:lnTo>
                        <a:pt x="385" y="50"/>
                      </a:lnTo>
                      <a:lnTo>
                        <a:pt x="358" y="63"/>
                      </a:lnTo>
                      <a:lnTo>
                        <a:pt x="330" y="77"/>
                      </a:lnTo>
                      <a:lnTo>
                        <a:pt x="305" y="92"/>
                      </a:lnTo>
                      <a:lnTo>
                        <a:pt x="279" y="108"/>
                      </a:lnTo>
                      <a:lnTo>
                        <a:pt x="253" y="125"/>
                      </a:lnTo>
                      <a:lnTo>
                        <a:pt x="229" y="144"/>
                      </a:lnTo>
                      <a:lnTo>
                        <a:pt x="207" y="164"/>
                      </a:lnTo>
                      <a:lnTo>
                        <a:pt x="185" y="185"/>
                      </a:lnTo>
                      <a:lnTo>
                        <a:pt x="164" y="207"/>
                      </a:lnTo>
                      <a:lnTo>
                        <a:pt x="144" y="229"/>
                      </a:lnTo>
                      <a:lnTo>
                        <a:pt x="125" y="253"/>
                      </a:lnTo>
                      <a:lnTo>
                        <a:pt x="108" y="279"/>
                      </a:lnTo>
                      <a:lnTo>
                        <a:pt x="91" y="304"/>
                      </a:lnTo>
                      <a:lnTo>
                        <a:pt x="77" y="330"/>
                      </a:lnTo>
                      <a:lnTo>
                        <a:pt x="62" y="357"/>
                      </a:lnTo>
                      <a:lnTo>
                        <a:pt x="50" y="385"/>
                      </a:lnTo>
                      <a:lnTo>
                        <a:pt x="38" y="414"/>
                      </a:lnTo>
                      <a:lnTo>
                        <a:pt x="29" y="443"/>
                      </a:lnTo>
                      <a:lnTo>
                        <a:pt x="21" y="474"/>
                      </a:lnTo>
                      <a:lnTo>
                        <a:pt x="14" y="505"/>
                      </a:lnTo>
                      <a:lnTo>
                        <a:pt x="7" y="535"/>
                      </a:lnTo>
                      <a:lnTo>
                        <a:pt x="4" y="566"/>
                      </a:lnTo>
                      <a:lnTo>
                        <a:pt x="2" y="599"/>
                      </a:lnTo>
                      <a:lnTo>
                        <a:pt x="0" y="631"/>
                      </a:lnTo>
                      <a:lnTo>
                        <a:pt x="2" y="664"/>
                      </a:lnTo>
                      <a:lnTo>
                        <a:pt x="4" y="696"/>
                      </a:lnTo>
                      <a:lnTo>
                        <a:pt x="7" y="727"/>
                      </a:lnTo>
                      <a:lnTo>
                        <a:pt x="14" y="758"/>
                      </a:lnTo>
                      <a:lnTo>
                        <a:pt x="21" y="789"/>
                      </a:lnTo>
                      <a:lnTo>
                        <a:pt x="29" y="818"/>
                      </a:lnTo>
                      <a:lnTo>
                        <a:pt x="38" y="848"/>
                      </a:lnTo>
                      <a:lnTo>
                        <a:pt x="50" y="876"/>
                      </a:lnTo>
                      <a:lnTo>
                        <a:pt x="62" y="905"/>
                      </a:lnTo>
                      <a:lnTo>
                        <a:pt x="77" y="932"/>
                      </a:lnTo>
                      <a:lnTo>
                        <a:pt x="91" y="958"/>
                      </a:lnTo>
                      <a:lnTo>
                        <a:pt x="108" y="984"/>
                      </a:lnTo>
                      <a:lnTo>
                        <a:pt x="125" y="1007"/>
                      </a:lnTo>
                      <a:lnTo>
                        <a:pt x="144" y="1031"/>
                      </a:lnTo>
                      <a:lnTo>
                        <a:pt x="164" y="1055"/>
                      </a:lnTo>
                      <a:lnTo>
                        <a:pt x="185" y="1078"/>
                      </a:lnTo>
                      <a:lnTo>
                        <a:pt x="207" y="1098"/>
                      </a:lnTo>
                      <a:lnTo>
                        <a:pt x="229" y="1117"/>
                      </a:lnTo>
                      <a:lnTo>
                        <a:pt x="253" y="1136"/>
                      </a:lnTo>
                      <a:lnTo>
                        <a:pt x="279" y="1155"/>
                      </a:lnTo>
                      <a:lnTo>
                        <a:pt x="305" y="1170"/>
                      </a:lnTo>
                      <a:lnTo>
                        <a:pt x="330" y="1185"/>
                      </a:lnTo>
                      <a:lnTo>
                        <a:pt x="358" y="1199"/>
                      </a:lnTo>
                      <a:lnTo>
                        <a:pt x="385" y="1213"/>
                      </a:lnTo>
                      <a:lnTo>
                        <a:pt x="414" y="1223"/>
                      </a:lnTo>
                      <a:lnTo>
                        <a:pt x="443" y="1233"/>
                      </a:lnTo>
                      <a:lnTo>
                        <a:pt x="474" y="1242"/>
                      </a:lnTo>
                      <a:lnTo>
                        <a:pt x="503" y="1249"/>
                      </a:lnTo>
                      <a:lnTo>
                        <a:pt x="536" y="1254"/>
                      </a:lnTo>
                      <a:lnTo>
                        <a:pt x="567" y="1259"/>
                      </a:lnTo>
                      <a:lnTo>
                        <a:pt x="599" y="1261"/>
                      </a:lnTo>
                      <a:lnTo>
                        <a:pt x="632" y="1262"/>
                      </a:lnTo>
                      <a:lnTo>
                        <a:pt x="664" y="1261"/>
                      </a:lnTo>
                      <a:lnTo>
                        <a:pt x="695" y="1259"/>
                      </a:lnTo>
                      <a:lnTo>
                        <a:pt x="728" y="1254"/>
                      </a:lnTo>
                      <a:lnTo>
                        <a:pt x="758" y="1249"/>
                      </a:lnTo>
                      <a:lnTo>
                        <a:pt x="789" y="1242"/>
                      </a:lnTo>
                      <a:lnTo>
                        <a:pt x="818" y="1233"/>
                      </a:lnTo>
                      <a:lnTo>
                        <a:pt x="847" y="1223"/>
                      </a:lnTo>
                      <a:lnTo>
                        <a:pt x="877" y="1213"/>
                      </a:lnTo>
                      <a:lnTo>
                        <a:pt x="904" y="1199"/>
                      </a:lnTo>
                      <a:lnTo>
                        <a:pt x="931" y="1185"/>
                      </a:lnTo>
                      <a:lnTo>
                        <a:pt x="959" y="1170"/>
                      </a:lnTo>
                      <a:lnTo>
                        <a:pt x="984" y="1155"/>
                      </a:lnTo>
                      <a:lnTo>
                        <a:pt x="1008" y="1136"/>
                      </a:lnTo>
                      <a:lnTo>
                        <a:pt x="1032" y="1117"/>
                      </a:lnTo>
                      <a:lnTo>
                        <a:pt x="1055" y="1098"/>
                      </a:lnTo>
                      <a:lnTo>
                        <a:pt x="1077" y="1078"/>
                      </a:lnTo>
                      <a:lnTo>
                        <a:pt x="1097" y="1055"/>
                      </a:lnTo>
                      <a:lnTo>
                        <a:pt x="1118" y="1031"/>
                      </a:lnTo>
                      <a:lnTo>
                        <a:pt x="1137" y="1007"/>
                      </a:lnTo>
                      <a:lnTo>
                        <a:pt x="1154" y="984"/>
                      </a:lnTo>
                      <a:lnTo>
                        <a:pt x="1171" y="958"/>
                      </a:lnTo>
                      <a:lnTo>
                        <a:pt x="1186" y="932"/>
                      </a:lnTo>
                      <a:lnTo>
                        <a:pt x="1200" y="905"/>
                      </a:lnTo>
                      <a:lnTo>
                        <a:pt x="1212" y="876"/>
                      </a:lnTo>
                      <a:lnTo>
                        <a:pt x="1224" y="848"/>
                      </a:lnTo>
                      <a:lnTo>
                        <a:pt x="1234" y="818"/>
                      </a:lnTo>
                      <a:lnTo>
                        <a:pt x="1243" y="789"/>
                      </a:lnTo>
                      <a:lnTo>
                        <a:pt x="1250" y="758"/>
                      </a:lnTo>
                      <a:lnTo>
                        <a:pt x="1255" y="727"/>
                      </a:lnTo>
                      <a:lnTo>
                        <a:pt x="1258" y="696"/>
                      </a:lnTo>
                      <a:lnTo>
                        <a:pt x="1262" y="664"/>
                      </a:lnTo>
                      <a:lnTo>
                        <a:pt x="1262" y="631"/>
                      </a:lnTo>
                      <a:close/>
                      <a:moveTo>
                        <a:pt x="1255" y="631"/>
                      </a:moveTo>
                      <a:lnTo>
                        <a:pt x="1253" y="664"/>
                      </a:lnTo>
                      <a:lnTo>
                        <a:pt x="1251" y="694"/>
                      </a:lnTo>
                      <a:lnTo>
                        <a:pt x="1248" y="725"/>
                      </a:lnTo>
                      <a:lnTo>
                        <a:pt x="1241" y="756"/>
                      </a:lnTo>
                      <a:lnTo>
                        <a:pt x="1234" y="787"/>
                      </a:lnTo>
                      <a:lnTo>
                        <a:pt x="1226" y="816"/>
                      </a:lnTo>
                      <a:lnTo>
                        <a:pt x="1217" y="845"/>
                      </a:lnTo>
                      <a:lnTo>
                        <a:pt x="1205" y="874"/>
                      </a:lnTo>
                      <a:lnTo>
                        <a:pt x="1193" y="901"/>
                      </a:lnTo>
                      <a:lnTo>
                        <a:pt x="1180" y="929"/>
                      </a:lnTo>
                      <a:lnTo>
                        <a:pt x="1164" y="954"/>
                      </a:lnTo>
                      <a:lnTo>
                        <a:pt x="1149" y="980"/>
                      </a:lnTo>
                      <a:lnTo>
                        <a:pt x="1130" y="1004"/>
                      </a:lnTo>
                      <a:lnTo>
                        <a:pt x="1113" y="1028"/>
                      </a:lnTo>
                      <a:lnTo>
                        <a:pt x="1092" y="1050"/>
                      </a:lnTo>
                      <a:lnTo>
                        <a:pt x="1072" y="1072"/>
                      </a:lnTo>
                      <a:lnTo>
                        <a:pt x="1051" y="1093"/>
                      </a:lnTo>
                      <a:lnTo>
                        <a:pt x="1027" y="1112"/>
                      </a:lnTo>
                      <a:lnTo>
                        <a:pt x="1005" y="1131"/>
                      </a:lnTo>
                      <a:lnTo>
                        <a:pt x="979" y="1148"/>
                      </a:lnTo>
                      <a:lnTo>
                        <a:pt x="954" y="1163"/>
                      </a:lnTo>
                      <a:lnTo>
                        <a:pt x="928" y="1179"/>
                      </a:lnTo>
                      <a:lnTo>
                        <a:pt x="902" y="1192"/>
                      </a:lnTo>
                      <a:lnTo>
                        <a:pt x="873" y="1206"/>
                      </a:lnTo>
                      <a:lnTo>
                        <a:pt x="846" y="1216"/>
                      </a:lnTo>
                      <a:lnTo>
                        <a:pt x="817" y="1226"/>
                      </a:lnTo>
                      <a:lnTo>
                        <a:pt x="788" y="1235"/>
                      </a:lnTo>
                      <a:lnTo>
                        <a:pt x="757" y="1242"/>
                      </a:lnTo>
                      <a:lnTo>
                        <a:pt x="726" y="1247"/>
                      </a:lnTo>
                      <a:lnTo>
                        <a:pt x="695" y="1250"/>
                      </a:lnTo>
                      <a:lnTo>
                        <a:pt x="663" y="1254"/>
                      </a:lnTo>
                      <a:lnTo>
                        <a:pt x="632" y="1254"/>
                      </a:lnTo>
                      <a:lnTo>
                        <a:pt x="599" y="1254"/>
                      </a:lnTo>
                      <a:lnTo>
                        <a:pt x="567" y="1250"/>
                      </a:lnTo>
                      <a:lnTo>
                        <a:pt x="536" y="1247"/>
                      </a:lnTo>
                      <a:lnTo>
                        <a:pt x="505" y="1242"/>
                      </a:lnTo>
                      <a:lnTo>
                        <a:pt x="476" y="1235"/>
                      </a:lnTo>
                      <a:lnTo>
                        <a:pt x="445" y="1226"/>
                      </a:lnTo>
                      <a:lnTo>
                        <a:pt x="416" y="1216"/>
                      </a:lnTo>
                      <a:lnTo>
                        <a:pt x="389" y="1206"/>
                      </a:lnTo>
                      <a:lnTo>
                        <a:pt x="361" y="1192"/>
                      </a:lnTo>
                      <a:lnTo>
                        <a:pt x="334" y="1179"/>
                      </a:lnTo>
                      <a:lnTo>
                        <a:pt x="308" y="1163"/>
                      </a:lnTo>
                      <a:lnTo>
                        <a:pt x="283" y="1148"/>
                      </a:lnTo>
                      <a:lnTo>
                        <a:pt x="259" y="1131"/>
                      </a:lnTo>
                      <a:lnTo>
                        <a:pt x="235" y="1112"/>
                      </a:lnTo>
                      <a:lnTo>
                        <a:pt x="212" y="1093"/>
                      </a:lnTo>
                      <a:lnTo>
                        <a:pt x="190" y="1072"/>
                      </a:lnTo>
                      <a:lnTo>
                        <a:pt x="170" y="1050"/>
                      </a:lnTo>
                      <a:lnTo>
                        <a:pt x="151" y="1028"/>
                      </a:lnTo>
                      <a:lnTo>
                        <a:pt x="132" y="1004"/>
                      </a:lnTo>
                      <a:lnTo>
                        <a:pt x="115" y="980"/>
                      </a:lnTo>
                      <a:lnTo>
                        <a:pt x="98" y="954"/>
                      </a:lnTo>
                      <a:lnTo>
                        <a:pt x="82" y="929"/>
                      </a:lnTo>
                      <a:lnTo>
                        <a:pt x="69" y="901"/>
                      </a:lnTo>
                      <a:lnTo>
                        <a:pt x="57" y="874"/>
                      </a:lnTo>
                      <a:lnTo>
                        <a:pt x="46" y="845"/>
                      </a:lnTo>
                      <a:lnTo>
                        <a:pt x="36" y="816"/>
                      </a:lnTo>
                      <a:lnTo>
                        <a:pt x="28" y="787"/>
                      </a:lnTo>
                      <a:lnTo>
                        <a:pt x="21" y="756"/>
                      </a:lnTo>
                      <a:lnTo>
                        <a:pt x="16" y="725"/>
                      </a:lnTo>
                      <a:lnTo>
                        <a:pt x="10" y="694"/>
                      </a:lnTo>
                      <a:lnTo>
                        <a:pt x="9" y="664"/>
                      </a:lnTo>
                      <a:lnTo>
                        <a:pt x="7" y="631"/>
                      </a:lnTo>
                      <a:lnTo>
                        <a:pt x="9" y="599"/>
                      </a:lnTo>
                      <a:lnTo>
                        <a:pt x="10" y="568"/>
                      </a:lnTo>
                      <a:lnTo>
                        <a:pt x="16" y="535"/>
                      </a:lnTo>
                      <a:lnTo>
                        <a:pt x="21" y="505"/>
                      </a:lnTo>
                      <a:lnTo>
                        <a:pt x="28" y="476"/>
                      </a:lnTo>
                      <a:lnTo>
                        <a:pt x="36" y="446"/>
                      </a:lnTo>
                      <a:lnTo>
                        <a:pt x="46" y="417"/>
                      </a:lnTo>
                      <a:lnTo>
                        <a:pt x="57" y="388"/>
                      </a:lnTo>
                      <a:lnTo>
                        <a:pt x="69" y="361"/>
                      </a:lnTo>
                      <a:lnTo>
                        <a:pt x="82" y="334"/>
                      </a:lnTo>
                      <a:lnTo>
                        <a:pt x="98" y="308"/>
                      </a:lnTo>
                      <a:lnTo>
                        <a:pt x="115" y="282"/>
                      </a:lnTo>
                      <a:lnTo>
                        <a:pt x="132" y="258"/>
                      </a:lnTo>
                      <a:lnTo>
                        <a:pt x="151" y="234"/>
                      </a:lnTo>
                      <a:lnTo>
                        <a:pt x="170" y="212"/>
                      </a:lnTo>
                      <a:lnTo>
                        <a:pt x="190" y="190"/>
                      </a:lnTo>
                      <a:lnTo>
                        <a:pt x="212" y="169"/>
                      </a:lnTo>
                      <a:lnTo>
                        <a:pt x="235" y="151"/>
                      </a:lnTo>
                      <a:lnTo>
                        <a:pt x="259" y="132"/>
                      </a:lnTo>
                      <a:lnTo>
                        <a:pt x="283" y="115"/>
                      </a:lnTo>
                      <a:lnTo>
                        <a:pt x="308" y="97"/>
                      </a:lnTo>
                      <a:lnTo>
                        <a:pt x="334" y="82"/>
                      </a:lnTo>
                      <a:lnTo>
                        <a:pt x="361" y="68"/>
                      </a:lnTo>
                      <a:lnTo>
                        <a:pt x="389" y="56"/>
                      </a:lnTo>
                      <a:lnTo>
                        <a:pt x="416" y="46"/>
                      </a:lnTo>
                      <a:lnTo>
                        <a:pt x="445" y="36"/>
                      </a:lnTo>
                      <a:lnTo>
                        <a:pt x="476" y="27"/>
                      </a:lnTo>
                      <a:lnTo>
                        <a:pt x="505" y="21"/>
                      </a:lnTo>
                      <a:lnTo>
                        <a:pt x="536" y="15"/>
                      </a:lnTo>
                      <a:lnTo>
                        <a:pt x="567" y="10"/>
                      </a:lnTo>
                      <a:lnTo>
                        <a:pt x="599" y="9"/>
                      </a:lnTo>
                      <a:lnTo>
                        <a:pt x="632" y="7"/>
                      </a:lnTo>
                      <a:lnTo>
                        <a:pt x="663" y="9"/>
                      </a:lnTo>
                      <a:lnTo>
                        <a:pt x="695" y="10"/>
                      </a:lnTo>
                      <a:lnTo>
                        <a:pt x="726" y="15"/>
                      </a:lnTo>
                      <a:lnTo>
                        <a:pt x="757" y="21"/>
                      </a:lnTo>
                      <a:lnTo>
                        <a:pt x="788" y="27"/>
                      </a:lnTo>
                      <a:lnTo>
                        <a:pt x="817" y="36"/>
                      </a:lnTo>
                      <a:lnTo>
                        <a:pt x="846" y="46"/>
                      </a:lnTo>
                      <a:lnTo>
                        <a:pt x="873" y="56"/>
                      </a:lnTo>
                      <a:lnTo>
                        <a:pt x="902" y="68"/>
                      </a:lnTo>
                      <a:lnTo>
                        <a:pt x="928" y="82"/>
                      </a:lnTo>
                      <a:lnTo>
                        <a:pt x="954" y="97"/>
                      </a:lnTo>
                      <a:lnTo>
                        <a:pt x="979" y="115"/>
                      </a:lnTo>
                      <a:lnTo>
                        <a:pt x="1005" y="132"/>
                      </a:lnTo>
                      <a:lnTo>
                        <a:pt x="1027" y="151"/>
                      </a:lnTo>
                      <a:lnTo>
                        <a:pt x="1051" y="169"/>
                      </a:lnTo>
                      <a:lnTo>
                        <a:pt x="1072" y="190"/>
                      </a:lnTo>
                      <a:lnTo>
                        <a:pt x="1092" y="212"/>
                      </a:lnTo>
                      <a:lnTo>
                        <a:pt x="1113" y="234"/>
                      </a:lnTo>
                      <a:lnTo>
                        <a:pt x="1130" y="258"/>
                      </a:lnTo>
                      <a:lnTo>
                        <a:pt x="1149" y="282"/>
                      </a:lnTo>
                      <a:lnTo>
                        <a:pt x="1164" y="308"/>
                      </a:lnTo>
                      <a:lnTo>
                        <a:pt x="1180" y="334"/>
                      </a:lnTo>
                      <a:lnTo>
                        <a:pt x="1193" y="361"/>
                      </a:lnTo>
                      <a:lnTo>
                        <a:pt x="1205" y="388"/>
                      </a:lnTo>
                      <a:lnTo>
                        <a:pt x="1217" y="417"/>
                      </a:lnTo>
                      <a:lnTo>
                        <a:pt x="1226" y="446"/>
                      </a:lnTo>
                      <a:lnTo>
                        <a:pt x="1234" y="476"/>
                      </a:lnTo>
                      <a:lnTo>
                        <a:pt x="1241" y="505"/>
                      </a:lnTo>
                      <a:lnTo>
                        <a:pt x="1248" y="535"/>
                      </a:lnTo>
                      <a:lnTo>
                        <a:pt x="1251" y="568"/>
                      </a:lnTo>
                      <a:lnTo>
                        <a:pt x="1253" y="599"/>
                      </a:lnTo>
                      <a:lnTo>
                        <a:pt x="1255" y="631"/>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2" name="Freeform 38"/>
                <p:cNvSpPr>
                  <a:spLocks noEditPoints="1"/>
                </p:cNvSpPr>
                <p:nvPr/>
              </p:nvSpPr>
              <p:spPr bwMode="auto">
                <a:xfrm>
                  <a:off x="3121" y="2675"/>
                  <a:ext cx="1254" cy="1254"/>
                </a:xfrm>
                <a:custGeom>
                  <a:avLst/>
                  <a:gdLst>
                    <a:gd name="T0" fmla="*/ 1242 w 1254"/>
                    <a:gd name="T1" fmla="*/ 502 h 1254"/>
                    <a:gd name="T2" fmla="*/ 1193 w 1254"/>
                    <a:gd name="T3" fmla="*/ 356 h 1254"/>
                    <a:gd name="T4" fmla="*/ 1110 w 1254"/>
                    <a:gd name="T5" fmla="*/ 230 h 1254"/>
                    <a:gd name="T6" fmla="*/ 1003 w 1254"/>
                    <a:gd name="T7" fmla="*/ 125 h 1254"/>
                    <a:gd name="T8" fmla="*/ 871 w 1254"/>
                    <a:gd name="T9" fmla="*/ 50 h 1254"/>
                    <a:gd name="T10" fmla="*/ 722 w 1254"/>
                    <a:gd name="T11" fmla="*/ 9 h 1254"/>
                    <a:gd name="T12" fmla="*/ 563 w 1254"/>
                    <a:gd name="T13" fmla="*/ 4 h 1254"/>
                    <a:gd name="T14" fmla="*/ 412 w 1254"/>
                    <a:gd name="T15" fmla="*/ 40 h 1254"/>
                    <a:gd name="T16" fmla="*/ 277 w 1254"/>
                    <a:gd name="T17" fmla="*/ 108 h 1254"/>
                    <a:gd name="T18" fmla="*/ 162 w 1254"/>
                    <a:gd name="T19" fmla="*/ 206 h 1254"/>
                    <a:gd name="T20" fmla="*/ 75 w 1254"/>
                    <a:gd name="T21" fmla="*/ 329 h 1254"/>
                    <a:gd name="T22" fmla="*/ 20 w 1254"/>
                    <a:gd name="T23" fmla="*/ 471 h 1254"/>
                    <a:gd name="T24" fmla="*/ 0 w 1254"/>
                    <a:gd name="T25" fmla="*/ 628 h 1254"/>
                    <a:gd name="T26" fmla="*/ 20 w 1254"/>
                    <a:gd name="T27" fmla="*/ 784 h 1254"/>
                    <a:gd name="T28" fmla="*/ 75 w 1254"/>
                    <a:gd name="T29" fmla="*/ 928 h 1254"/>
                    <a:gd name="T30" fmla="*/ 162 w 1254"/>
                    <a:gd name="T31" fmla="*/ 1049 h 1254"/>
                    <a:gd name="T32" fmla="*/ 277 w 1254"/>
                    <a:gd name="T33" fmla="*/ 1148 h 1254"/>
                    <a:gd name="T34" fmla="*/ 412 w 1254"/>
                    <a:gd name="T35" fmla="*/ 1217 h 1254"/>
                    <a:gd name="T36" fmla="*/ 563 w 1254"/>
                    <a:gd name="T37" fmla="*/ 1251 h 1254"/>
                    <a:gd name="T38" fmla="*/ 722 w 1254"/>
                    <a:gd name="T39" fmla="*/ 1247 h 1254"/>
                    <a:gd name="T40" fmla="*/ 871 w 1254"/>
                    <a:gd name="T41" fmla="*/ 1206 h 1254"/>
                    <a:gd name="T42" fmla="*/ 1003 w 1254"/>
                    <a:gd name="T43" fmla="*/ 1131 h 1254"/>
                    <a:gd name="T44" fmla="*/ 1110 w 1254"/>
                    <a:gd name="T45" fmla="*/ 1027 h 1254"/>
                    <a:gd name="T46" fmla="*/ 1193 w 1254"/>
                    <a:gd name="T47" fmla="*/ 900 h 1254"/>
                    <a:gd name="T48" fmla="*/ 1242 w 1254"/>
                    <a:gd name="T49" fmla="*/ 755 h 1254"/>
                    <a:gd name="T50" fmla="*/ 1247 w 1254"/>
                    <a:gd name="T51" fmla="*/ 628 h 1254"/>
                    <a:gd name="T52" fmla="*/ 1227 w 1254"/>
                    <a:gd name="T53" fmla="*/ 782 h 1254"/>
                    <a:gd name="T54" fmla="*/ 1172 w 1254"/>
                    <a:gd name="T55" fmla="*/ 924 h 1254"/>
                    <a:gd name="T56" fmla="*/ 1087 w 1254"/>
                    <a:gd name="T57" fmla="*/ 1044 h 1254"/>
                    <a:gd name="T58" fmla="*/ 974 w 1254"/>
                    <a:gd name="T59" fmla="*/ 1141 h 1254"/>
                    <a:gd name="T60" fmla="*/ 840 w 1254"/>
                    <a:gd name="T61" fmla="*/ 1210 h 1254"/>
                    <a:gd name="T62" fmla="*/ 691 w 1254"/>
                    <a:gd name="T63" fmla="*/ 1244 h 1254"/>
                    <a:gd name="T64" fmla="*/ 532 w 1254"/>
                    <a:gd name="T65" fmla="*/ 1241 h 1254"/>
                    <a:gd name="T66" fmla="*/ 386 w 1254"/>
                    <a:gd name="T67" fmla="*/ 1199 h 1254"/>
                    <a:gd name="T68" fmla="*/ 256 w 1254"/>
                    <a:gd name="T69" fmla="*/ 1124 h 1254"/>
                    <a:gd name="T70" fmla="*/ 148 w 1254"/>
                    <a:gd name="T71" fmla="*/ 1022 h 1254"/>
                    <a:gd name="T72" fmla="*/ 68 w 1254"/>
                    <a:gd name="T73" fmla="*/ 897 h 1254"/>
                    <a:gd name="T74" fmla="*/ 20 w 1254"/>
                    <a:gd name="T75" fmla="*/ 753 h 1254"/>
                    <a:gd name="T76" fmla="*/ 8 w 1254"/>
                    <a:gd name="T77" fmla="*/ 596 h 1254"/>
                    <a:gd name="T78" fmla="*/ 35 w 1254"/>
                    <a:gd name="T79" fmla="*/ 443 h 1254"/>
                    <a:gd name="T80" fmla="*/ 97 w 1254"/>
                    <a:gd name="T81" fmla="*/ 307 h 1254"/>
                    <a:gd name="T82" fmla="*/ 190 w 1254"/>
                    <a:gd name="T83" fmla="*/ 190 h 1254"/>
                    <a:gd name="T84" fmla="*/ 306 w 1254"/>
                    <a:gd name="T85" fmla="*/ 98 h 1254"/>
                    <a:gd name="T86" fmla="*/ 443 w 1254"/>
                    <a:gd name="T87" fmla="*/ 36 h 1254"/>
                    <a:gd name="T88" fmla="*/ 595 w 1254"/>
                    <a:gd name="T89" fmla="*/ 9 h 1254"/>
                    <a:gd name="T90" fmla="*/ 753 w 1254"/>
                    <a:gd name="T91" fmla="*/ 21 h 1254"/>
                    <a:gd name="T92" fmla="*/ 897 w 1254"/>
                    <a:gd name="T93" fmla="*/ 69 h 1254"/>
                    <a:gd name="T94" fmla="*/ 1021 w 1254"/>
                    <a:gd name="T95" fmla="*/ 149 h 1254"/>
                    <a:gd name="T96" fmla="*/ 1124 w 1254"/>
                    <a:gd name="T97" fmla="*/ 257 h 1254"/>
                    <a:gd name="T98" fmla="*/ 1198 w 1254"/>
                    <a:gd name="T99" fmla="*/ 387 h 1254"/>
                    <a:gd name="T100" fmla="*/ 1241 w 1254"/>
                    <a:gd name="T101" fmla="*/ 534 h 125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4"/>
                    <a:gd name="T154" fmla="*/ 0 h 1254"/>
                    <a:gd name="T155" fmla="*/ 1254 w 1254"/>
                    <a:gd name="T156" fmla="*/ 1254 h 125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4" h="1254">
                      <a:moveTo>
                        <a:pt x="1254" y="628"/>
                      </a:moveTo>
                      <a:lnTo>
                        <a:pt x="1254" y="596"/>
                      </a:lnTo>
                      <a:lnTo>
                        <a:pt x="1251" y="563"/>
                      </a:lnTo>
                      <a:lnTo>
                        <a:pt x="1247" y="532"/>
                      </a:lnTo>
                      <a:lnTo>
                        <a:pt x="1242" y="502"/>
                      </a:lnTo>
                      <a:lnTo>
                        <a:pt x="1234" y="471"/>
                      </a:lnTo>
                      <a:lnTo>
                        <a:pt x="1227" y="442"/>
                      </a:lnTo>
                      <a:lnTo>
                        <a:pt x="1217" y="413"/>
                      </a:lnTo>
                      <a:lnTo>
                        <a:pt x="1205" y="384"/>
                      </a:lnTo>
                      <a:lnTo>
                        <a:pt x="1193" y="356"/>
                      </a:lnTo>
                      <a:lnTo>
                        <a:pt x="1179" y="329"/>
                      </a:lnTo>
                      <a:lnTo>
                        <a:pt x="1164" y="303"/>
                      </a:lnTo>
                      <a:lnTo>
                        <a:pt x="1146" y="278"/>
                      </a:lnTo>
                      <a:lnTo>
                        <a:pt x="1129" y="254"/>
                      </a:lnTo>
                      <a:lnTo>
                        <a:pt x="1110" y="230"/>
                      </a:lnTo>
                      <a:lnTo>
                        <a:pt x="1092" y="206"/>
                      </a:lnTo>
                      <a:lnTo>
                        <a:pt x="1071" y="185"/>
                      </a:lnTo>
                      <a:lnTo>
                        <a:pt x="1049" y="165"/>
                      </a:lnTo>
                      <a:lnTo>
                        <a:pt x="1027" y="144"/>
                      </a:lnTo>
                      <a:lnTo>
                        <a:pt x="1003" y="125"/>
                      </a:lnTo>
                      <a:lnTo>
                        <a:pt x="977" y="108"/>
                      </a:lnTo>
                      <a:lnTo>
                        <a:pt x="953" y="91"/>
                      </a:lnTo>
                      <a:lnTo>
                        <a:pt x="926" y="77"/>
                      </a:lnTo>
                      <a:lnTo>
                        <a:pt x="898" y="64"/>
                      </a:lnTo>
                      <a:lnTo>
                        <a:pt x="871" y="50"/>
                      </a:lnTo>
                      <a:lnTo>
                        <a:pt x="843" y="40"/>
                      </a:lnTo>
                      <a:lnTo>
                        <a:pt x="814" y="29"/>
                      </a:lnTo>
                      <a:lnTo>
                        <a:pt x="784" y="21"/>
                      </a:lnTo>
                      <a:lnTo>
                        <a:pt x="753" y="14"/>
                      </a:lnTo>
                      <a:lnTo>
                        <a:pt x="722" y="9"/>
                      </a:lnTo>
                      <a:lnTo>
                        <a:pt x="691" y="4"/>
                      </a:lnTo>
                      <a:lnTo>
                        <a:pt x="659" y="2"/>
                      </a:lnTo>
                      <a:lnTo>
                        <a:pt x="628" y="0"/>
                      </a:lnTo>
                      <a:lnTo>
                        <a:pt x="595" y="2"/>
                      </a:lnTo>
                      <a:lnTo>
                        <a:pt x="563" y="4"/>
                      </a:lnTo>
                      <a:lnTo>
                        <a:pt x="532" y="9"/>
                      </a:lnTo>
                      <a:lnTo>
                        <a:pt x="501" y="14"/>
                      </a:lnTo>
                      <a:lnTo>
                        <a:pt x="470" y="21"/>
                      </a:lnTo>
                      <a:lnTo>
                        <a:pt x="441" y="29"/>
                      </a:lnTo>
                      <a:lnTo>
                        <a:pt x="412" y="40"/>
                      </a:lnTo>
                      <a:lnTo>
                        <a:pt x="383" y="50"/>
                      </a:lnTo>
                      <a:lnTo>
                        <a:pt x="356" y="64"/>
                      </a:lnTo>
                      <a:lnTo>
                        <a:pt x="328" y="77"/>
                      </a:lnTo>
                      <a:lnTo>
                        <a:pt x="303" y="91"/>
                      </a:lnTo>
                      <a:lnTo>
                        <a:pt x="277" y="108"/>
                      </a:lnTo>
                      <a:lnTo>
                        <a:pt x="251" y="125"/>
                      </a:lnTo>
                      <a:lnTo>
                        <a:pt x="229" y="144"/>
                      </a:lnTo>
                      <a:lnTo>
                        <a:pt x="205" y="165"/>
                      </a:lnTo>
                      <a:lnTo>
                        <a:pt x="184" y="185"/>
                      </a:lnTo>
                      <a:lnTo>
                        <a:pt x="162" y="206"/>
                      </a:lnTo>
                      <a:lnTo>
                        <a:pt x="143" y="230"/>
                      </a:lnTo>
                      <a:lnTo>
                        <a:pt x="124" y="254"/>
                      </a:lnTo>
                      <a:lnTo>
                        <a:pt x="107" y="278"/>
                      </a:lnTo>
                      <a:lnTo>
                        <a:pt x="90" y="303"/>
                      </a:lnTo>
                      <a:lnTo>
                        <a:pt x="75" y="329"/>
                      </a:lnTo>
                      <a:lnTo>
                        <a:pt x="61" y="356"/>
                      </a:lnTo>
                      <a:lnTo>
                        <a:pt x="49" y="384"/>
                      </a:lnTo>
                      <a:lnTo>
                        <a:pt x="37" y="413"/>
                      </a:lnTo>
                      <a:lnTo>
                        <a:pt x="29" y="442"/>
                      </a:lnTo>
                      <a:lnTo>
                        <a:pt x="20" y="471"/>
                      </a:lnTo>
                      <a:lnTo>
                        <a:pt x="13" y="502"/>
                      </a:lnTo>
                      <a:lnTo>
                        <a:pt x="6" y="532"/>
                      </a:lnTo>
                      <a:lnTo>
                        <a:pt x="3" y="563"/>
                      </a:lnTo>
                      <a:lnTo>
                        <a:pt x="1" y="596"/>
                      </a:lnTo>
                      <a:lnTo>
                        <a:pt x="0" y="628"/>
                      </a:lnTo>
                      <a:lnTo>
                        <a:pt x="1" y="661"/>
                      </a:lnTo>
                      <a:lnTo>
                        <a:pt x="3" y="691"/>
                      </a:lnTo>
                      <a:lnTo>
                        <a:pt x="6" y="724"/>
                      </a:lnTo>
                      <a:lnTo>
                        <a:pt x="13" y="755"/>
                      </a:lnTo>
                      <a:lnTo>
                        <a:pt x="20" y="784"/>
                      </a:lnTo>
                      <a:lnTo>
                        <a:pt x="29" y="815"/>
                      </a:lnTo>
                      <a:lnTo>
                        <a:pt x="37" y="844"/>
                      </a:lnTo>
                      <a:lnTo>
                        <a:pt x="49" y="873"/>
                      </a:lnTo>
                      <a:lnTo>
                        <a:pt x="61" y="900"/>
                      </a:lnTo>
                      <a:lnTo>
                        <a:pt x="75" y="928"/>
                      </a:lnTo>
                      <a:lnTo>
                        <a:pt x="90" y="953"/>
                      </a:lnTo>
                      <a:lnTo>
                        <a:pt x="107" y="979"/>
                      </a:lnTo>
                      <a:lnTo>
                        <a:pt x="124" y="1003"/>
                      </a:lnTo>
                      <a:lnTo>
                        <a:pt x="143" y="1027"/>
                      </a:lnTo>
                      <a:lnTo>
                        <a:pt x="162" y="1049"/>
                      </a:lnTo>
                      <a:lnTo>
                        <a:pt x="184" y="1071"/>
                      </a:lnTo>
                      <a:lnTo>
                        <a:pt x="205" y="1092"/>
                      </a:lnTo>
                      <a:lnTo>
                        <a:pt x="229" y="1112"/>
                      </a:lnTo>
                      <a:lnTo>
                        <a:pt x="251" y="1131"/>
                      </a:lnTo>
                      <a:lnTo>
                        <a:pt x="277" y="1148"/>
                      </a:lnTo>
                      <a:lnTo>
                        <a:pt x="303" y="1164"/>
                      </a:lnTo>
                      <a:lnTo>
                        <a:pt x="328" y="1179"/>
                      </a:lnTo>
                      <a:lnTo>
                        <a:pt x="356" y="1193"/>
                      </a:lnTo>
                      <a:lnTo>
                        <a:pt x="383" y="1206"/>
                      </a:lnTo>
                      <a:lnTo>
                        <a:pt x="412" y="1217"/>
                      </a:lnTo>
                      <a:lnTo>
                        <a:pt x="441" y="1227"/>
                      </a:lnTo>
                      <a:lnTo>
                        <a:pt x="470" y="1235"/>
                      </a:lnTo>
                      <a:lnTo>
                        <a:pt x="501" y="1242"/>
                      </a:lnTo>
                      <a:lnTo>
                        <a:pt x="532" y="1247"/>
                      </a:lnTo>
                      <a:lnTo>
                        <a:pt x="563" y="1251"/>
                      </a:lnTo>
                      <a:lnTo>
                        <a:pt x="595" y="1254"/>
                      </a:lnTo>
                      <a:lnTo>
                        <a:pt x="628" y="1254"/>
                      </a:lnTo>
                      <a:lnTo>
                        <a:pt x="659" y="1254"/>
                      </a:lnTo>
                      <a:lnTo>
                        <a:pt x="691" y="1251"/>
                      </a:lnTo>
                      <a:lnTo>
                        <a:pt x="722" y="1247"/>
                      </a:lnTo>
                      <a:lnTo>
                        <a:pt x="753" y="1242"/>
                      </a:lnTo>
                      <a:lnTo>
                        <a:pt x="784" y="1235"/>
                      </a:lnTo>
                      <a:lnTo>
                        <a:pt x="814" y="1227"/>
                      </a:lnTo>
                      <a:lnTo>
                        <a:pt x="843" y="1217"/>
                      </a:lnTo>
                      <a:lnTo>
                        <a:pt x="871" y="1206"/>
                      </a:lnTo>
                      <a:lnTo>
                        <a:pt x="898" y="1193"/>
                      </a:lnTo>
                      <a:lnTo>
                        <a:pt x="926" y="1179"/>
                      </a:lnTo>
                      <a:lnTo>
                        <a:pt x="953" y="1164"/>
                      </a:lnTo>
                      <a:lnTo>
                        <a:pt x="977" y="1148"/>
                      </a:lnTo>
                      <a:lnTo>
                        <a:pt x="1003" y="1131"/>
                      </a:lnTo>
                      <a:lnTo>
                        <a:pt x="1027" y="1112"/>
                      </a:lnTo>
                      <a:lnTo>
                        <a:pt x="1049" y="1092"/>
                      </a:lnTo>
                      <a:lnTo>
                        <a:pt x="1071" y="1071"/>
                      </a:lnTo>
                      <a:lnTo>
                        <a:pt x="1092" y="1049"/>
                      </a:lnTo>
                      <a:lnTo>
                        <a:pt x="1110" y="1027"/>
                      </a:lnTo>
                      <a:lnTo>
                        <a:pt x="1129" y="1003"/>
                      </a:lnTo>
                      <a:lnTo>
                        <a:pt x="1146" y="979"/>
                      </a:lnTo>
                      <a:lnTo>
                        <a:pt x="1164" y="953"/>
                      </a:lnTo>
                      <a:lnTo>
                        <a:pt x="1179" y="928"/>
                      </a:lnTo>
                      <a:lnTo>
                        <a:pt x="1193" y="900"/>
                      </a:lnTo>
                      <a:lnTo>
                        <a:pt x="1205" y="873"/>
                      </a:lnTo>
                      <a:lnTo>
                        <a:pt x="1217" y="844"/>
                      </a:lnTo>
                      <a:lnTo>
                        <a:pt x="1227" y="815"/>
                      </a:lnTo>
                      <a:lnTo>
                        <a:pt x="1234" y="784"/>
                      </a:lnTo>
                      <a:lnTo>
                        <a:pt x="1242" y="755"/>
                      </a:lnTo>
                      <a:lnTo>
                        <a:pt x="1247" y="724"/>
                      </a:lnTo>
                      <a:lnTo>
                        <a:pt x="1251" y="691"/>
                      </a:lnTo>
                      <a:lnTo>
                        <a:pt x="1254" y="661"/>
                      </a:lnTo>
                      <a:lnTo>
                        <a:pt x="1254" y="628"/>
                      </a:lnTo>
                      <a:close/>
                      <a:moveTo>
                        <a:pt x="1247" y="628"/>
                      </a:moveTo>
                      <a:lnTo>
                        <a:pt x="1246" y="661"/>
                      </a:lnTo>
                      <a:lnTo>
                        <a:pt x="1244" y="691"/>
                      </a:lnTo>
                      <a:lnTo>
                        <a:pt x="1241" y="722"/>
                      </a:lnTo>
                      <a:lnTo>
                        <a:pt x="1234" y="753"/>
                      </a:lnTo>
                      <a:lnTo>
                        <a:pt x="1227" y="782"/>
                      </a:lnTo>
                      <a:lnTo>
                        <a:pt x="1218" y="813"/>
                      </a:lnTo>
                      <a:lnTo>
                        <a:pt x="1210" y="840"/>
                      </a:lnTo>
                      <a:lnTo>
                        <a:pt x="1198" y="869"/>
                      </a:lnTo>
                      <a:lnTo>
                        <a:pt x="1186" y="897"/>
                      </a:lnTo>
                      <a:lnTo>
                        <a:pt x="1172" y="924"/>
                      </a:lnTo>
                      <a:lnTo>
                        <a:pt x="1157" y="950"/>
                      </a:lnTo>
                      <a:lnTo>
                        <a:pt x="1141" y="974"/>
                      </a:lnTo>
                      <a:lnTo>
                        <a:pt x="1124" y="999"/>
                      </a:lnTo>
                      <a:lnTo>
                        <a:pt x="1105" y="1022"/>
                      </a:lnTo>
                      <a:lnTo>
                        <a:pt x="1087" y="1044"/>
                      </a:lnTo>
                      <a:lnTo>
                        <a:pt x="1066" y="1066"/>
                      </a:lnTo>
                      <a:lnTo>
                        <a:pt x="1044" y="1087"/>
                      </a:lnTo>
                      <a:lnTo>
                        <a:pt x="1021" y="1105"/>
                      </a:lnTo>
                      <a:lnTo>
                        <a:pt x="998" y="1124"/>
                      </a:lnTo>
                      <a:lnTo>
                        <a:pt x="974" y="1141"/>
                      </a:lnTo>
                      <a:lnTo>
                        <a:pt x="948" y="1158"/>
                      </a:lnTo>
                      <a:lnTo>
                        <a:pt x="922" y="1172"/>
                      </a:lnTo>
                      <a:lnTo>
                        <a:pt x="897" y="1186"/>
                      </a:lnTo>
                      <a:lnTo>
                        <a:pt x="869" y="1199"/>
                      </a:lnTo>
                      <a:lnTo>
                        <a:pt x="840" y="1210"/>
                      </a:lnTo>
                      <a:lnTo>
                        <a:pt x="811" y="1220"/>
                      </a:lnTo>
                      <a:lnTo>
                        <a:pt x="782" y="1229"/>
                      </a:lnTo>
                      <a:lnTo>
                        <a:pt x="753" y="1235"/>
                      </a:lnTo>
                      <a:lnTo>
                        <a:pt x="722" y="1241"/>
                      </a:lnTo>
                      <a:lnTo>
                        <a:pt x="691" y="1244"/>
                      </a:lnTo>
                      <a:lnTo>
                        <a:pt x="659" y="1247"/>
                      </a:lnTo>
                      <a:lnTo>
                        <a:pt x="628" y="1247"/>
                      </a:lnTo>
                      <a:lnTo>
                        <a:pt x="595" y="1247"/>
                      </a:lnTo>
                      <a:lnTo>
                        <a:pt x="564" y="1244"/>
                      </a:lnTo>
                      <a:lnTo>
                        <a:pt x="532" y="1241"/>
                      </a:lnTo>
                      <a:lnTo>
                        <a:pt x="503" y="1235"/>
                      </a:lnTo>
                      <a:lnTo>
                        <a:pt x="472" y="1229"/>
                      </a:lnTo>
                      <a:lnTo>
                        <a:pt x="443" y="1220"/>
                      </a:lnTo>
                      <a:lnTo>
                        <a:pt x="414" y="1210"/>
                      </a:lnTo>
                      <a:lnTo>
                        <a:pt x="386" y="1199"/>
                      </a:lnTo>
                      <a:lnTo>
                        <a:pt x="359" y="1186"/>
                      </a:lnTo>
                      <a:lnTo>
                        <a:pt x="332" y="1172"/>
                      </a:lnTo>
                      <a:lnTo>
                        <a:pt x="306" y="1158"/>
                      </a:lnTo>
                      <a:lnTo>
                        <a:pt x="280" y="1141"/>
                      </a:lnTo>
                      <a:lnTo>
                        <a:pt x="256" y="1124"/>
                      </a:lnTo>
                      <a:lnTo>
                        <a:pt x="232" y="1105"/>
                      </a:lnTo>
                      <a:lnTo>
                        <a:pt x="210" y="1087"/>
                      </a:lnTo>
                      <a:lnTo>
                        <a:pt x="190" y="1066"/>
                      </a:lnTo>
                      <a:lnTo>
                        <a:pt x="169" y="1044"/>
                      </a:lnTo>
                      <a:lnTo>
                        <a:pt x="148" y="1022"/>
                      </a:lnTo>
                      <a:lnTo>
                        <a:pt x="130" y="999"/>
                      </a:lnTo>
                      <a:lnTo>
                        <a:pt x="113" y="974"/>
                      </a:lnTo>
                      <a:lnTo>
                        <a:pt x="97" y="950"/>
                      </a:lnTo>
                      <a:lnTo>
                        <a:pt x="82" y="924"/>
                      </a:lnTo>
                      <a:lnTo>
                        <a:pt x="68" y="897"/>
                      </a:lnTo>
                      <a:lnTo>
                        <a:pt x="56" y="869"/>
                      </a:lnTo>
                      <a:lnTo>
                        <a:pt x="46" y="840"/>
                      </a:lnTo>
                      <a:lnTo>
                        <a:pt x="35" y="813"/>
                      </a:lnTo>
                      <a:lnTo>
                        <a:pt x="27" y="782"/>
                      </a:lnTo>
                      <a:lnTo>
                        <a:pt x="20" y="753"/>
                      </a:lnTo>
                      <a:lnTo>
                        <a:pt x="15" y="722"/>
                      </a:lnTo>
                      <a:lnTo>
                        <a:pt x="10" y="691"/>
                      </a:lnTo>
                      <a:lnTo>
                        <a:pt x="8" y="661"/>
                      </a:lnTo>
                      <a:lnTo>
                        <a:pt x="8" y="628"/>
                      </a:lnTo>
                      <a:lnTo>
                        <a:pt x="8" y="596"/>
                      </a:lnTo>
                      <a:lnTo>
                        <a:pt x="10" y="565"/>
                      </a:lnTo>
                      <a:lnTo>
                        <a:pt x="15" y="534"/>
                      </a:lnTo>
                      <a:lnTo>
                        <a:pt x="20" y="503"/>
                      </a:lnTo>
                      <a:lnTo>
                        <a:pt x="27" y="473"/>
                      </a:lnTo>
                      <a:lnTo>
                        <a:pt x="35" y="443"/>
                      </a:lnTo>
                      <a:lnTo>
                        <a:pt x="46" y="414"/>
                      </a:lnTo>
                      <a:lnTo>
                        <a:pt x="56" y="387"/>
                      </a:lnTo>
                      <a:lnTo>
                        <a:pt x="68" y="360"/>
                      </a:lnTo>
                      <a:lnTo>
                        <a:pt x="82" y="332"/>
                      </a:lnTo>
                      <a:lnTo>
                        <a:pt x="97" y="307"/>
                      </a:lnTo>
                      <a:lnTo>
                        <a:pt x="113" y="281"/>
                      </a:lnTo>
                      <a:lnTo>
                        <a:pt x="130" y="257"/>
                      </a:lnTo>
                      <a:lnTo>
                        <a:pt x="148" y="233"/>
                      </a:lnTo>
                      <a:lnTo>
                        <a:pt x="169" y="211"/>
                      </a:lnTo>
                      <a:lnTo>
                        <a:pt x="190" y="190"/>
                      </a:lnTo>
                      <a:lnTo>
                        <a:pt x="210" y="170"/>
                      </a:lnTo>
                      <a:lnTo>
                        <a:pt x="232" y="149"/>
                      </a:lnTo>
                      <a:lnTo>
                        <a:pt x="256" y="132"/>
                      </a:lnTo>
                      <a:lnTo>
                        <a:pt x="280" y="115"/>
                      </a:lnTo>
                      <a:lnTo>
                        <a:pt x="306" y="98"/>
                      </a:lnTo>
                      <a:lnTo>
                        <a:pt x="332" y="83"/>
                      </a:lnTo>
                      <a:lnTo>
                        <a:pt x="359" y="69"/>
                      </a:lnTo>
                      <a:lnTo>
                        <a:pt x="386" y="57"/>
                      </a:lnTo>
                      <a:lnTo>
                        <a:pt x="414" y="47"/>
                      </a:lnTo>
                      <a:lnTo>
                        <a:pt x="443" y="36"/>
                      </a:lnTo>
                      <a:lnTo>
                        <a:pt x="472" y="28"/>
                      </a:lnTo>
                      <a:lnTo>
                        <a:pt x="503" y="21"/>
                      </a:lnTo>
                      <a:lnTo>
                        <a:pt x="532" y="16"/>
                      </a:lnTo>
                      <a:lnTo>
                        <a:pt x="564" y="12"/>
                      </a:lnTo>
                      <a:lnTo>
                        <a:pt x="595" y="9"/>
                      </a:lnTo>
                      <a:lnTo>
                        <a:pt x="628" y="9"/>
                      </a:lnTo>
                      <a:lnTo>
                        <a:pt x="659" y="9"/>
                      </a:lnTo>
                      <a:lnTo>
                        <a:pt x="691" y="12"/>
                      </a:lnTo>
                      <a:lnTo>
                        <a:pt x="722" y="16"/>
                      </a:lnTo>
                      <a:lnTo>
                        <a:pt x="753" y="21"/>
                      </a:lnTo>
                      <a:lnTo>
                        <a:pt x="782" y="28"/>
                      </a:lnTo>
                      <a:lnTo>
                        <a:pt x="811" y="36"/>
                      </a:lnTo>
                      <a:lnTo>
                        <a:pt x="840" y="47"/>
                      </a:lnTo>
                      <a:lnTo>
                        <a:pt x="869" y="57"/>
                      </a:lnTo>
                      <a:lnTo>
                        <a:pt x="897" y="69"/>
                      </a:lnTo>
                      <a:lnTo>
                        <a:pt x="922" y="83"/>
                      </a:lnTo>
                      <a:lnTo>
                        <a:pt x="948" y="98"/>
                      </a:lnTo>
                      <a:lnTo>
                        <a:pt x="974" y="115"/>
                      </a:lnTo>
                      <a:lnTo>
                        <a:pt x="998" y="132"/>
                      </a:lnTo>
                      <a:lnTo>
                        <a:pt x="1021" y="149"/>
                      </a:lnTo>
                      <a:lnTo>
                        <a:pt x="1044" y="170"/>
                      </a:lnTo>
                      <a:lnTo>
                        <a:pt x="1066" y="190"/>
                      </a:lnTo>
                      <a:lnTo>
                        <a:pt x="1087" y="211"/>
                      </a:lnTo>
                      <a:lnTo>
                        <a:pt x="1105" y="233"/>
                      </a:lnTo>
                      <a:lnTo>
                        <a:pt x="1124" y="257"/>
                      </a:lnTo>
                      <a:lnTo>
                        <a:pt x="1141" y="281"/>
                      </a:lnTo>
                      <a:lnTo>
                        <a:pt x="1157" y="307"/>
                      </a:lnTo>
                      <a:lnTo>
                        <a:pt x="1172" y="332"/>
                      </a:lnTo>
                      <a:lnTo>
                        <a:pt x="1186" y="360"/>
                      </a:lnTo>
                      <a:lnTo>
                        <a:pt x="1198" y="387"/>
                      </a:lnTo>
                      <a:lnTo>
                        <a:pt x="1210" y="414"/>
                      </a:lnTo>
                      <a:lnTo>
                        <a:pt x="1218" y="443"/>
                      </a:lnTo>
                      <a:lnTo>
                        <a:pt x="1227" y="473"/>
                      </a:lnTo>
                      <a:lnTo>
                        <a:pt x="1234" y="503"/>
                      </a:lnTo>
                      <a:lnTo>
                        <a:pt x="1241" y="534"/>
                      </a:lnTo>
                      <a:lnTo>
                        <a:pt x="1244" y="565"/>
                      </a:lnTo>
                      <a:lnTo>
                        <a:pt x="1246" y="596"/>
                      </a:lnTo>
                      <a:lnTo>
                        <a:pt x="1247" y="628"/>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3" name="Freeform 39"/>
                <p:cNvSpPr>
                  <a:spLocks noEditPoints="1"/>
                </p:cNvSpPr>
                <p:nvPr/>
              </p:nvSpPr>
              <p:spPr bwMode="auto">
                <a:xfrm>
                  <a:off x="3124" y="2679"/>
                  <a:ext cx="1248" cy="1247"/>
                </a:xfrm>
                <a:custGeom>
                  <a:avLst/>
                  <a:gdLst>
                    <a:gd name="T0" fmla="*/ 1234 w 1248"/>
                    <a:gd name="T1" fmla="*/ 498 h 1247"/>
                    <a:gd name="T2" fmla="*/ 1186 w 1248"/>
                    <a:gd name="T3" fmla="*/ 354 h 1247"/>
                    <a:gd name="T4" fmla="*/ 1106 w 1248"/>
                    <a:gd name="T5" fmla="*/ 227 h 1247"/>
                    <a:gd name="T6" fmla="*/ 998 w 1248"/>
                    <a:gd name="T7" fmla="*/ 125 h 1247"/>
                    <a:gd name="T8" fmla="*/ 866 w 1248"/>
                    <a:gd name="T9" fmla="*/ 49 h 1247"/>
                    <a:gd name="T10" fmla="*/ 719 w 1248"/>
                    <a:gd name="T11" fmla="*/ 8 h 1247"/>
                    <a:gd name="T12" fmla="*/ 560 w 1248"/>
                    <a:gd name="T13" fmla="*/ 3 h 1247"/>
                    <a:gd name="T14" fmla="*/ 409 w 1248"/>
                    <a:gd name="T15" fmla="*/ 39 h 1247"/>
                    <a:gd name="T16" fmla="*/ 276 w 1248"/>
                    <a:gd name="T17" fmla="*/ 108 h 1247"/>
                    <a:gd name="T18" fmla="*/ 163 w 1248"/>
                    <a:gd name="T19" fmla="*/ 205 h 1247"/>
                    <a:gd name="T20" fmla="*/ 75 w 1248"/>
                    <a:gd name="T21" fmla="*/ 327 h 1247"/>
                    <a:gd name="T22" fmla="*/ 21 w 1248"/>
                    <a:gd name="T23" fmla="*/ 469 h 1247"/>
                    <a:gd name="T24" fmla="*/ 0 w 1248"/>
                    <a:gd name="T25" fmla="*/ 624 h 1247"/>
                    <a:gd name="T26" fmla="*/ 21 w 1248"/>
                    <a:gd name="T27" fmla="*/ 780 h 1247"/>
                    <a:gd name="T28" fmla="*/ 75 w 1248"/>
                    <a:gd name="T29" fmla="*/ 922 h 1247"/>
                    <a:gd name="T30" fmla="*/ 163 w 1248"/>
                    <a:gd name="T31" fmla="*/ 1043 h 1247"/>
                    <a:gd name="T32" fmla="*/ 276 w 1248"/>
                    <a:gd name="T33" fmla="*/ 1141 h 1247"/>
                    <a:gd name="T34" fmla="*/ 409 w 1248"/>
                    <a:gd name="T35" fmla="*/ 1209 h 1247"/>
                    <a:gd name="T36" fmla="*/ 560 w 1248"/>
                    <a:gd name="T37" fmla="*/ 1243 h 1247"/>
                    <a:gd name="T38" fmla="*/ 719 w 1248"/>
                    <a:gd name="T39" fmla="*/ 1240 h 1247"/>
                    <a:gd name="T40" fmla="*/ 866 w 1248"/>
                    <a:gd name="T41" fmla="*/ 1199 h 1247"/>
                    <a:gd name="T42" fmla="*/ 998 w 1248"/>
                    <a:gd name="T43" fmla="*/ 1124 h 1247"/>
                    <a:gd name="T44" fmla="*/ 1106 w 1248"/>
                    <a:gd name="T45" fmla="*/ 1021 h 1247"/>
                    <a:gd name="T46" fmla="*/ 1186 w 1248"/>
                    <a:gd name="T47" fmla="*/ 894 h 1247"/>
                    <a:gd name="T48" fmla="*/ 1234 w 1248"/>
                    <a:gd name="T49" fmla="*/ 749 h 1247"/>
                    <a:gd name="T50" fmla="*/ 1241 w 1248"/>
                    <a:gd name="T51" fmla="*/ 624 h 1247"/>
                    <a:gd name="T52" fmla="*/ 1220 w 1248"/>
                    <a:gd name="T53" fmla="*/ 778 h 1247"/>
                    <a:gd name="T54" fmla="*/ 1166 w 1248"/>
                    <a:gd name="T55" fmla="*/ 918 h 1247"/>
                    <a:gd name="T56" fmla="*/ 1080 w 1248"/>
                    <a:gd name="T57" fmla="*/ 1038 h 1247"/>
                    <a:gd name="T58" fmla="*/ 969 w 1248"/>
                    <a:gd name="T59" fmla="*/ 1134 h 1247"/>
                    <a:gd name="T60" fmla="*/ 835 w 1248"/>
                    <a:gd name="T61" fmla="*/ 1202 h 1247"/>
                    <a:gd name="T62" fmla="*/ 686 w 1248"/>
                    <a:gd name="T63" fmla="*/ 1237 h 1247"/>
                    <a:gd name="T64" fmla="*/ 531 w 1248"/>
                    <a:gd name="T65" fmla="*/ 1233 h 1247"/>
                    <a:gd name="T66" fmla="*/ 385 w 1248"/>
                    <a:gd name="T67" fmla="*/ 1192 h 1247"/>
                    <a:gd name="T68" fmla="*/ 255 w 1248"/>
                    <a:gd name="T69" fmla="*/ 1117 h 1247"/>
                    <a:gd name="T70" fmla="*/ 149 w 1248"/>
                    <a:gd name="T71" fmla="*/ 1016 h 1247"/>
                    <a:gd name="T72" fmla="*/ 68 w 1248"/>
                    <a:gd name="T73" fmla="*/ 891 h 1247"/>
                    <a:gd name="T74" fmla="*/ 21 w 1248"/>
                    <a:gd name="T75" fmla="*/ 747 h 1247"/>
                    <a:gd name="T76" fmla="*/ 9 w 1248"/>
                    <a:gd name="T77" fmla="*/ 592 h 1247"/>
                    <a:gd name="T78" fmla="*/ 36 w 1248"/>
                    <a:gd name="T79" fmla="*/ 441 h 1247"/>
                    <a:gd name="T80" fmla="*/ 98 w 1248"/>
                    <a:gd name="T81" fmla="*/ 304 h 1247"/>
                    <a:gd name="T82" fmla="*/ 188 w 1248"/>
                    <a:gd name="T83" fmla="*/ 188 h 1247"/>
                    <a:gd name="T84" fmla="*/ 305 w 1248"/>
                    <a:gd name="T85" fmla="*/ 97 h 1247"/>
                    <a:gd name="T86" fmla="*/ 442 w 1248"/>
                    <a:gd name="T87" fmla="*/ 36 h 1247"/>
                    <a:gd name="T88" fmla="*/ 592 w 1248"/>
                    <a:gd name="T89" fmla="*/ 8 h 1247"/>
                    <a:gd name="T90" fmla="*/ 748 w 1248"/>
                    <a:gd name="T91" fmla="*/ 20 h 1247"/>
                    <a:gd name="T92" fmla="*/ 892 w 1248"/>
                    <a:gd name="T93" fmla="*/ 68 h 1247"/>
                    <a:gd name="T94" fmla="*/ 1017 w 1248"/>
                    <a:gd name="T95" fmla="*/ 149 h 1247"/>
                    <a:gd name="T96" fmla="*/ 1118 w 1248"/>
                    <a:gd name="T97" fmla="*/ 255 h 1247"/>
                    <a:gd name="T98" fmla="*/ 1191 w 1248"/>
                    <a:gd name="T99" fmla="*/ 385 h 1247"/>
                    <a:gd name="T100" fmla="*/ 1232 w 1248"/>
                    <a:gd name="T101" fmla="*/ 530 h 124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8"/>
                    <a:gd name="T154" fmla="*/ 0 h 1247"/>
                    <a:gd name="T155" fmla="*/ 1248 w 1248"/>
                    <a:gd name="T156" fmla="*/ 1247 h 124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8" h="1247">
                      <a:moveTo>
                        <a:pt x="1248" y="624"/>
                      </a:moveTo>
                      <a:lnTo>
                        <a:pt x="1246" y="592"/>
                      </a:lnTo>
                      <a:lnTo>
                        <a:pt x="1244" y="561"/>
                      </a:lnTo>
                      <a:lnTo>
                        <a:pt x="1241" y="528"/>
                      </a:lnTo>
                      <a:lnTo>
                        <a:pt x="1234" y="498"/>
                      </a:lnTo>
                      <a:lnTo>
                        <a:pt x="1227" y="469"/>
                      </a:lnTo>
                      <a:lnTo>
                        <a:pt x="1219" y="439"/>
                      </a:lnTo>
                      <a:lnTo>
                        <a:pt x="1210" y="410"/>
                      </a:lnTo>
                      <a:lnTo>
                        <a:pt x="1198" y="381"/>
                      </a:lnTo>
                      <a:lnTo>
                        <a:pt x="1186" y="354"/>
                      </a:lnTo>
                      <a:lnTo>
                        <a:pt x="1173" y="327"/>
                      </a:lnTo>
                      <a:lnTo>
                        <a:pt x="1157" y="301"/>
                      </a:lnTo>
                      <a:lnTo>
                        <a:pt x="1142" y="275"/>
                      </a:lnTo>
                      <a:lnTo>
                        <a:pt x="1123" y="251"/>
                      </a:lnTo>
                      <a:lnTo>
                        <a:pt x="1106" y="227"/>
                      </a:lnTo>
                      <a:lnTo>
                        <a:pt x="1085" y="205"/>
                      </a:lnTo>
                      <a:lnTo>
                        <a:pt x="1065" y="183"/>
                      </a:lnTo>
                      <a:lnTo>
                        <a:pt x="1044" y="162"/>
                      </a:lnTo>
                      <a:lnTo>
                        <a:pt x="1020" y="144"/>
                      </a:lnTo>
                      <a:lnTo>
                        <a:pt x="998" y="125"/>
                      </a:lnTo>
                      <a:lnTo>
                        <a:pt x="972" y="108"/>
                      </a:lnTo>
                      <a:lnTo>
                        <a:pt x="947" y="90"/>
                      </a:lnTo>
                      <a:lnTo>
                        <a:pt x="921" y="75"/>
                      </a:lnTo>
                      <a:lnTo>
                        <a:pt x="895" y="61"/>
                      </a:lnTo>
                      <a:lnTo>
                        <a:pt x="866" y="49"/>
                      </a:lnTo>
                      <a:lnTo>
                        <a:pt x="839" y="39"/>
                      </a:lnTo>
                      <a:lnTo>
                        <a:pt x="810" y="29"/>
                      </a:lnTo>
                      <a:lnTo>
                        <a:pt x="781" y="20"/>
                      </a:lnTo>
                      <a:lnTo>
                        <a:pt x="750" y="14"/>
                      </a:lnTo>
                      <a:lnTo>
                        <a:pt x="719" y="8"/>
                      </a:lnTo>
                      <a:lnTo>
                        <a:pt x="688" y="3"/>
                      </a:lnTo>
                      <a:lnTo>
                        <a:pt x="656" y="2"/>
                      </a:lnTo>
                      <a:lnTo>
                        <a:pt x="625" y="0"/>
                      </a:lnTo>
                      <a:lnTo>
                        <a:pt x="592" y="2"/>
                      </a:lnTo>
                      <a:lnTo>
                        <a:pt x="560" y="3"/>
                      </a:lnTo>
                      <a:lnTo>
                        <a:pt x="529" y="8"/>
                      </a:lnTo>
                      <a:lnTo>
                        <a:pt x="498" y="14"/>
                      </a:lnTo>
                      <a:lnTo>
                        <a:pt x="469" y="20"/>
                      </a:lnTo>
                      <a:lnTo>
                        <a:pt x="438" y="29"/>
                      </a:lnTo>
                      <a:lnTo>
                        <a:pt x="409" y="39"/>
                      </a:lnTo>
                      <a:lnTo>
                        <a:pt x="382" y="49"/>
                      </a:lnTo>
                      <a:lnTo>
                        <a:pt x="354" y="61"/>
                      </a:lnTo>
                      <a:lnTo>
                        <a:pt x="327" y="75"/>
                      </a:lnTo>
                      <a:lnTo>
                        <a:pt x="301" y="90"/>
                      </a:lnTo>
                      <a:lnTo>
                        <a:pt x="276" y="108"/>
                      </a:lnTo>
                      <a:lnTo>
                        <a:pt x="252" y="125"/>
                      </a:lnTo>
                      <a:lnTo>
                        <a:pt x="228" y="144"/>
                      </a:lnTo>
                      <a:lnTo>
                        <a:pt x="205" y="162"/>
                      </a:lnTo>
                      <a:lnTo>
                        <a:pt x="183" y="183"/>
                      </a:lnTo>
                      <a:lnTo>
                        <a:pt x="163" y="205"/>
                      </a:lnTo>
                      <a:lnTo>
                        <a:pt x="144" y="227"/>
                      </a:lnTo>
                      <a:lnTo>
                        <a:pt x="125" y="251"/>
                      </a:lnTo>
                      <a:lnTo>
                        <a:pt x="108" y="275"/>
                      </a:lnTo>
                      <a:lnTo>
                        <a:pt x="91" y="301"/>
                      </a:lnTo>
                      <a:lnTo>
                        <a:pt x="75" y="327"/>
                      </a:lnTo>
                      <a:lnTo>
                        <a:pt x="62" y="354"/>
                      </a:lnTo>
                      <a:lnTo>
                        <a:pt x="50" y="381"/>
                      </a:lnTo>
                      <a:lnTo>
                        <a:pt x="39" y="410"/>
                      </a:lnTo>
                      <a:lnTo>
                        <a:pt x="29" y="439"/>
                      </a:lnTo>
                      <a:lnTo>
                        <a:pt x="21" y="469"/>
                      </a:lnTo>
                      <a:lnTo>
                        <a:pt x="14" y="498"/>
                      </a:lnTo>
                      <a:lnTo>
                        <a:pt x="9" y="528"/>
                      </a:lnTo>
                      <a:lnTo>
                        <a:pt x="3" y="561"/>
                      </a:lnTo>
                      <a:lnTo>
                        <a:pt x="2" y="592"/>
                      </a:lnTo>
                      <a:lnTo>
                        <a:pt x="0" y="624"/>
                      </a:lnTo>
                      <a:lnTo>
                        <a:pt x="2" y="657"/>
                      </a:lnTo>
                      <a:lnTo>
                        <a:pt x="3" y="687"/>
                      </a:lnTo>
                      <a:lnTo>
                        <a:pt x="9" y="718"/>
                      </a:lnTo>
                      <a:lnTo>
                        <a:pt x="14" y="749"/>
                      </a:lnTo>
                      <a:lnTo>
                        <a:pt x="21" y="780"/>
                      </a:lnTo>
                      <a:lnTo>
                        <a:pt x="29" y="809"/>
                      </a:lnTo>
                      <a:lnTo>
                        <a:pt x="39" y="838"/>
                      </a:lnTo>
                      <a:lnTo>
                        <a:pt x="50" y="867"/>
                      </a:lnTo>
                      <a:lnTo>
                        <a:pt x="62" y="894"/>
                      </a:lnTo>
                      <a:lnTo>
                        <a:pt x="75" y="922"/>
                      </a:lnTo>
                      <a:lnTo>
                        <a:pt x="91" y="947"/>
                      </a:lnTo>
                      <a:lnTo>
                        <a:pt x="108" y="973"/>
                      </a:lnTo>
                      <a:lnTo>
                        <a:pt x="125" y="997"/>
                      </a:lnTo>
                      <a:lnTo>
                        <a:pt x="144" y="1021"/>
                      </a:lnTo>
                      <a:lnTo>
                        <a:pt x="163" y="1043"/>
                      </a:lnTo>
                      <a:lnTo>
                        <a:pt x="183" y="1065"/>
                      </a:lnTo>
                      <a:lnTo>
                        <a:pt x="205" y="1086"/>
                      </a:lnTo>
                      <a:lnTo>
                        <a:pt x="228" y="1105"/>
                      </a:lnTo>
                      <a:lnTo>
                        <a:pt x="252" y="1124"/>
                      </a:lnTo>
                      <a:lnTo>
                        <a:pt x="276" y="1141"/>
                      </a:lnTo>
                      <a:lnTo>
                        <a:pt x="301" y="1156"/>
                      </a:lnTo>
                      <a:lnTo>
                        <a:pt x="327" y="1172"/>
                      </a:lnTo>
                      <a:lnTo>
                        <a:pt x="354" y="1185"/>
                      </a:lnTo>
                      <a:lnTo>
                        <a:pt x="382" y="1199"/>
                      </a:lnTo>
                      <a:lnTo>
                        <a:pt x="409" y="1209"/>
                      </a:lnTo>
                      <a:lnTo>
                        <a:pt x="438" y="1219"/>
                      </a:lnTo>
                      <a:lnTo>
                        <a:pt x="469" y="1228"/>
                      </a:lnTo>
                      <a:lnTo>
                        <a:pt x="498" y="1235"/>
                      </a:lnTo>
                      <a:lnTo>
                        <a:pt x="529" y="1240"/>
                      </a:lnTo>
                      <a:lnTo>
                        <a:pt x="560" y="1243"/>
                      </a:lnTo>
                      <a:lnTo>
                        <a:pt x="592" y="1247"/>
                      </a:lnTo>
                      <a:lnTo>
                        <a:pt x="625" y="1247"/>
                      </a:lnTo>
                      <a:lnTo>
                        <a:pt x="656" y="1247"/>
                      </a:lnTo>
                      <a:lnTo>
                        <a:pt x="688" y="1243"/>
                      </a:lnTo>
                      <a:lnTo>
                        <a:pt x="719" y="1240"/>
                      </a:lnTo>
                      <a:lnTo>
                        <a:pt x="750" y="1235"/>
                      </a:lnTo>
                      <a:lnTo>
                        <a:pt x="781" y="1228"/>
                      </a:lnTo>
                      <a:lnTo>
                        <a:pt x="810" y="1219"/>
                      </a:lnTo>
                      <a:lnTo>
                        <a:pt x="839" y="1209"/>
                      </a:lnTo>
                      <a:lnTo>
                        <a:pt x="866" y="1199"/>
                      </a:lnTo>
                      <a:lnTo>
                        <a:pt x="895" y="1185"/>
                      </a:lnTo>
                      <a:lnTo>
                        <a:pt x="921" y="1172"/>
                      </a:lnTo>
                      <a:lnTo>
                        <a:pt x="947" y="1156"/>
                      </a:lnTo>
                      <a:lnTo>
                        <a:pt x="972" y="1141"/>
                      </a:lnTo>
                      <a:lnTo>
                        <a:pt x="998" y="1124"/>
                      </a:lnTo>
                      <a:lnTo>
                        <a:pt x="1020" y="1105"/>
                      </a:lnTo>
                      <a:lnTo>
                        <a:pt x="1044" y="1086"/>
                      </a:lnTo>
                      <a:lnTo>
                        <a:pt x="1065" y="1065"/>
                      </a:lnTo>
                      <a:lnTo>
                        <a:pt x="1085" y="1043"/>
                      </a:lnTo>
                      <a:lnTo>
                        <a:pt x="1106" y="1021"/>
                      </a:lnTo>
                      <a:lnTo>
                        <a:pt x="1123" y="997"/>
                      </a:lnTo>
                      <a:lnTo>
                        <a:pt x="1142" y="973"/>
                      </a:lnTo>
                      <a:lnTo>
                        <a:pt x="1157" y="947"/>
                      </a:lnTo>
                      <a:lnTo>
                        <a:pt x="1173" y="922"/>
                      </a:lnTo>
                      <a:lnTo>
                        <a:pt x="1186" y="894"/>
                      </a:lnTo>
                      <a:lnTo>
                        <a:pt x="1198" y="867"/>
                      </a:lnTo>
                      <a:lnTo>
                        <a:pt x="1210" y="838"/>
                      </a:lnTo>
                      <a:lnTo>
                        <a:pt x="1219" y="809"/>
                      </a:lnTo>
                      <a:lnTo>
                        <a:pt x="1227" y="780"/>
                      </a:lnTo>
                      <a:lnTo>
                        <a:pt x="1234" y="749"/>
                      </a:lnTo>
                      <a:lnTo>
                        <a:pt x="1241" y="718"/>
                      </a:lnTo>
                      <a:lnTo>
                        <a:pt x="1244" y="687"/>
                      </a:lnTo>
                      <a:lnTo>
                        <a:pt x="1246" y="657"/>
                      </a:lnTo>
                      <a:lnTo>
                        <a:pt x="1248" y="624"/>
                      </a:lnTo>
                      <a:close/>
                      <a:moveTo>
                        <a:pt x="1241" y="624"/>
                      </a:moveTo>
                      <a:lnTo>
                        <a:pt x="1239" y="655"/>
                      </a:lnTo>
                      <a:lnTo>
                        <a:pt x="1238" y="687"/>
                      </a:lnTo>
                      <a:lnTo>
                        <a:pt x="1232" y="718"/>
                      </a:lnTo>
                      <a:lnTo>
                        <a:pt x="1227" y="747"/>
                      </a:lnTo>
                      <a:lnTo>
                        <a:pt x="1220" y="778"/>
                      </a:lnTo>
                      <a:lnTo>
                        <a:pt x="1212" y="807"/>
                      </a:lnTo>
                      <a:lnTo>
                        <a:pt x="1203" y="836"/>
                      </a:lnTo>
                      <a:lnTo>
                        <a:pt x="1191" y="864"/>
                      </a:lnTo>
                      <a:lnTo>
                        <a:pt x="1179" y="891"/>
                      </a:lnTo>
                      <a:lnTo>
                        <a:pt x="1166" y="918"/>
                      </a:lnTo>
                      <a:lnTo>
                        <a:pt x="1150" y="944"/>
                      </a:lnTo>
                      <a:lnTo>
                        <a:pt x="1135" y="968"/>
                      </a:lnTo>
                      <a:lnTo>
                        <a:pt x="1118" y="992"/>
                      </a:lnTo>
                      <a:lnTo>
                        <a:pt x="1099" y="1016"/>
                      </a:lnTo>
                      <a:lnTo>
                        <a:pt x="1080" y="1038"/>
                      </a:lnTo>
                      <a:lnTo>
                        <a:pt x="1060" y="1059"/>
                      </a:lnTo>
                      <a:lnTo>
                        <a:pt x="1039" y="1079"/>
                      </a:lnTo>
                      <a:lnTo>
                        <a:pt x="1017" y="1100"/>
                      </a:lnTo>
                      <a:lnTo>
                        <a:pt x="993" y="1117"/>
                      </a:lnTo>
                      <a:lnTo>
                        <a:pt x="969" y="1134"/>
                      </a:lnTo>
                      <a:lnTo>
                        <a:pt x="943" y="1151"/>
                      </a:lnTo>
                      <a:lnTo>
                        <a:pt x="917" y="1165"/>
                      </a:lnTo>
                      <a:lnTo>
                        <a:pt x="892" y="1178"/>
                      </a:lnTo>
                      <a:lnTo>
                        <a:pt x="864" y="1192"/>
                      </a:lnTo>
                      <a:lnTo>
                        <a:pt x="835" y="1202"/>
                      </a:lnTo>
                      <a:lnTo>
                        <a:pt x="808" y="1213"/>
                      </a:lnTo>
                      <a:lnTo>
                        <a:pt x="779" y="1221"/>
                      </a:lnTo>
                      <a:lnTo>
                        <a:pt x="748" y="1228"/>
                      </a:lnTo>
                      <a:lnTo>
                        <a:pt x="717" y="1233"/>
                      </a:lnTo>
                      <a:lnTo>
                        <a:pt x="686" y="1237"/>
                      </a:lnTo>
                      <a:lnTo>
                        <a:pt x="656" y="1238"/>
                      </a:lnTo>
                      <a:lnTo>
                        <a:pt x="625" y="1240"/>
                      </a:lnTo>
                      <a:lnTo>
                        <a:pt x="592" y="1238"/>
                      </a:lnTo>
                      <a:lnTo>
                        <a:pt x="561" y="1237"/>
                      </a:lnTo>
                      <a:lnTo>
                        <a:pt x="531" y="1233"/>
                      </a:lnTo>
                      <a:lnTo>
                        <a:pt x="500" y="1228"/>
                      </a:lnTo>
                      <a:lnTo>
                        <a:pt x="471" y="1221"/>
                      </a:lnTo>
                      <a:lnTo>
                        <a:pt x="442" y="1213"/>
                      </a:lnTo>
                      <a:lnTo>
                        <a:pt x="413" y="1202"/>
                      </a:lnTo>
                      <a:lnTo>
                        <a:pt x="385" y="1192"/>
                      </a:lnTo>
                      <a:lnTo>
                        <a:pt x="358" y="1178"/>
                      </a:lnTo>
                      <a:lnTo>
                        <a:pt x="330" y="1165"/>
                      </a:lnTo>
                      <a:lnTo>
                        <a:pt x="305" y="1151"/>
                      </a:lnTo>
                      <a:lnTo>
                        <a:pt x="279" y="1134"/>
                      </a:lnTo>
                      <a:lnTo>
                        <a:pt x="255" y="1117"/>
                      </a:lnTo>
                      <a:lnTo>
                        <a:pt x="233" y="1100"/>
                      </a:lnTo>
                      <a:lnTo>
                        <a:pt x="211" y="1079"/>
                      </a:lnTo>
                      <a:lnTo>
                        <a:pt x="188" y="1059"/>
                      </a:lnTo>
                      <a:lnTo>
                        <a:pt x="168" y="1038"/>
                      </a:lnTo>
                      <a:lnTo>
                        <a:pt x="149" y="1016"/>
                      </a:lnTo>
                      <a:lnTo>
                        <a:pt x="130" y="992"/>
                      </a:lnTo>
                      <a:lnTo>
                        <a:pt x="113" y="968"/>
                      </a:lnTo>
                      <a:lnTo>
                        <a:pt x="98" y="944"/>
                      </a:lnTo>
                      <a:lnTo>
                        <a:pt x="82" y="918"/>
                      </a:lnTo>
                      <a:lnTo>
                        <a:pt x="68" y="891"/>
                      </a:lnTo>
                      <a:lnTo>
                        <a:pt x="56" y="864"/>
                      </a:lnTo>
                      <a:lnTo>
                        <a:pt x="46" y="836"/>
                      </a:lnTo>
                      <a:lnTo>
                        <a:pt x="36" y="807"/>
                      </a:lnTo>
                      <a:lnTo>
                        <a:pt x="27" y="778"/>
                      </a:lnTo>
                      <a:lnTo>
                        <a:pt x="21" y="747"/>
                      </a:lnTo>
                      <a:lnTo>
                        <a:pt x="15" y="718"/>
                      </a:lnTo>
                      <a:lnTo>
                        <a:pt x="12" y="687"/>
                      </a:lnTo>
                      <a:lnTo>
                        <a:pt x="9" y="655"/>
                      </a:lnTo>
                      <a:lnTo>
                        <a:pt x="9" y="624"/>
                      </a:lnTo>
                      <a:lnTo>
                        <a:pt x="9" y="592"/>
                      </a:lnTo>
                      <a:lnTo>
                        <a:pt x="12" y="561"/>
                      </a:lnTo>
                      <a:lnTo>
                        <a:pt x="15" y="530"/>
                      </a:lnTo>
                      <a:lnTo>
                        <a:pt x="21" y="499"/>
                      </a:lnTo>
                      <a:lnTo>
                        <a:pt x="27" y="470"/>
                      </a:lnTo>
                      <a:lnTo>
                        <a:pt x="36" y="441"/>
                      </a:lnTo>
                      <a:lnTo>
                        <a:pt x="46" y="412"/>
                      </a:lnTo>
                      <a:lnTo>
                        <a:pt x="56" y="385"/>
                      </a:lnTo>
                      <a:lnTo>
                        <a:pt x="68" y="357"/>
                      </a:lnTo>
                      <a:lnTo>
                        <a:pt x="82" y="330"/>
                      </a:lnTo>
                      <a:lnTo>
                        <a:pt x="98" y="304"/>
                      </a:lnTo>
                      <a:lnTo>
                        <a:pt x="113" y="280"/>
                      </a:lnTo>
                      <a:lnTo>
                        <a:pt x="130" y="255"/>
                      </a:lnTo>
                      <a:lnTo>
                        <a:pt x="149" y="232"/>
                      </a:lnTo>
                      <a:lnTo>
                        <a:pt x="168" y="210"/>
                      </a:lnTo>
                      <a:lnTo>
                        <a:pt x="188" y="188"/>
                      </a:lnTo>
                      <a:lnTo>
                        <a:pt x="211" y="167"/>
                      </a:lnTo>
                      <a:lnTo>
                        <a:pt x="233" y="149"/>
                      </a:lnTo>
                      <a:lnTo>
                        <a:pt x="255" y="130"/>
                      </a:lnTo>
                      <a:lnTo>
                        <a:pt x="279" y="113"/>
                      </a:lnTo>
                      <a:lnTo>
                        <a:pt x="305" y="97"/>
                      </a:lnTo>
                      <a:lnTo>
                        <a:pt x="330" y="82"/>
                      </a:lnTo>
                      <a:lnTo>
                        <a:pt x="358" y="68"/>
                      </a:lnTo>
                      <a:lnTo>
                        <a:pt x="385" y="56"/>
                      </a:lnTo>
                      <a:lnTo>
                        <a:pt x="413" y="46"/>
                      </a:lnTo>
                      <a:lnTo>
                        <a:pt x="442" y="36"/>
                      </a:lnTo>
                      <a:lnTo>
                        <a:pt x="471" y="27"/>
                      </a:lnTo>
                      <a:lnTo>
                        <a:pt x="500" y="20"/>
                      </a:lnTo>
                      <a:lnTo>
                        <a:pt x="531" y="15"/>
                      </a:lnTo>
                      <a:lnTo>
                        <a:pt x="561" y="12"/>
                      </a:lnTo>
                      <a:lnTo>
                        <a:pt x="592" y="8"/>
                      </a:lnTo>
                      <a:lnTo>
                        <a:pt x="625" y="8"/>
                      </a:lnTo>
                      <a:lnTo>
                        <a:pt x="656" y="8"/>
                      </a:lnTo>
                      <a:lnTo>
                        <a:pt x="686" y="12"/>
                      </a:lnTo>
                      <a:lnTo>
                        <a:pt x="717" y="15"/>
                      </a:lnTo>
                      <a:lnTo>
                        <a:pt x="748" y="20"/>
                      </a:lnTo>
                      <a:lnTo>
                        <a:pt x="779" y="27"/>
                      </a:lnTo>
                      <a:lnTo>
                        <a:pt x="808" y="36"/>
                      </a:lnTo>
                      <a:lnTo>
                        <a:pt x="835" y="46"/>
                      </a:lnTo>
                      <a:lnTo>
                        <a:pt x="864" y="56"/>
                      </a:lnTo>
                      <a:lnTo>
                        <a:pt x="892" y="68"/>
                      </a:lnTo>
                      <a:lnTo>
                        <a:pt x="917" y="82"/>
                      </a:lnTo>
                      <a:lnTo>
                        <a:pt x="943" y="97"/>
                      </a:lnTo>
                      <a:lnTo>
                        <a:pt x="969" y="113"/>
                      </a:lnTo>
                      <a:lnTo>
                        <a:pt x="993" y="130"/>
                      </a:lnTo>
                      <a:lnTo>
                        <a:pt x="1017" y="149"/>
                      </a:lnTo>
                      <a:lnTo>
                        <a:pt x="1039" y="167"/>
                      </a:lnTo>
                      <a:lnTo>
                        <a:pt x="1060" y="188"/>
                      </a:lnTo>
                      <a:lnTo>
                        <a:pt x="1080" y="210"/>
                      </a:lnTo>
                      <a:lnTo>
                        <a:pt x="1099" y="232"/>
                      </a:lnTo>
                      <a:lnTo>
                        <a:pt x="1118" y="255"/>
                      </a:lnTo>
                      <a:lnTo>
                        <a:pt x="1135" y="280"/>
                      </a:lnTo>
                      <a:lnTo>
                        <a:pt x="1150" y="304"/>
                      </a:lnTo>
                      <a:lnTo>
                        <a:pt x="1166" y="330"/>
                      </a:lnTo>
                      <a:lnTo>
                        <a:pt x="1179" y="357"/>
                      </a:lnTo>
                      <a:lnTo>
                        <a:pt x="1191" y="385"/>
                      </a:lnTo>
                      <a:lnTo>
                        <a:pt x="1203" y="412"/>
                      </a:lnTo>
                      <a:lnTo>
                        <a:pt x="1212" y="441"/>
                      </a:lnTo>
                      <a:lnTo>
                        <a:pt x="1220" y="470"/>
                      </a:lnTo>
                      <a:lnTo>
                        <a:pt x="1227" y="499"/>
                      </a:lnTo>
                      <a:lnTo>
                        <a:pt x="1232" y="530"/>
                      </a:lnTo>
                      <a:lnTo>
                        <a:pt x="1238" y="561"/>
                      </a:lnTo>
                      <a:lnTo>
                        <a:pt x="1239" y="592"/>
                      </a:lnTo>
                      <a:lnTo>
                        <a:pt x="1241" y="624"/>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4" name="Freeform 40"/>
                <p:cNvSpPr>
                  <a:spLocks noEditPoints="1"/>
                </p:cNvSpPr>
                <p:nvPr/>
              </p:nvSpPr>
              <p:spPr bwMode="auto">
                <a:xfrm>
                  <a:off x="3129" y="2684"/>
                  <a:ext cx="1239" cy="1238"/>
                </a:xfrm>
                <a:custGeom>
                  <a:avLst/>
                  <a:gdLst>
                    <a:gd name="T0" fmla="*/ 1226 w 1239"/>
                    <a:gd name="T1" fmla="*/ 494 h 1238"/>
                    <a:gd name="T2" fmla="*/ 1178 w 1239"/>
                    <a:gd name="T3" fmla="*/ 351 h 1238"/>
                    <a:gd name="T4" fmla="*/ 1097 w 1239"/>
                    <a:gd name="T5" fmla="*/ 224 h 1238"/>
                    <a:gd name="T6" fmla="*/ 990 w 1239"/>
                    <a:gd name="T7" fmla="*/ 123 h 1238"/>
                    <a:gd name="T8" fmla="*/ 861 w 1239"/>
                    <a:gd name="T9" fmla="*/ 48 h 1238"/>
                    <a:gd name="T10" fmla="*/ 714 w 1239"/>
                    <a:gd name="T11" fmla="*/ 7 h 1238"/>
                    <a:gd name="T12" fmla="*/ 556 w 1239"/>
                    <a:gd name="T13" fmla="*/ 3 h 1238"/>
                    <a:gd name="T14" fmla="*/ 406 w 1239"/>
                    <a:gd name="T15" fmla="*/ 38 h 1238"/>
                    <a:gd name="T16" fmla="*/ 272 w 1239"/>
                    <a:gd name="T17" fmla="*/ 106 h 1238"/>
                    <a:gd name="T18" fmla="*/ 161 w 1239"/>
                    <a:gd name="T19" fmla="*/ 202 h 1238"/>
                    <a:gd name="T20" fmla="*/ 74 w 1239"/>
                    <a:gd name="T21" fmla="*/ 323 h 1238"/>
                    <a:gd name="T22" fmla="*/ 19 w 1239"/>
                    <a:gd name="T23" fmla="*/ 464 h 1238"/>
                    <a:gd name="T24" fmla="*/ 0 w 1239"/>
                    <a:gd name="T25" fmla="*/ 619 h 1238"/>
                    <a:gd name="T26" fmla="*/ 19 w 1239"/>
                    <a:gd name="T27" fmla="*/ 773 h 1238"/>
                    <a:gd name="T28" fmla="*/ 74 w 1239"/>
                    <a:gd name="T29" fmla="*/ 915 h 1238"/>
                    <a:gd name="T30" fmla="*/ 161 w 1239"/>
                    <a:gd name="T31" fmla="*/ 1035 h 1238"/>
                    <a:gd name="T32" fmla="*/ 272 w 1239"/>
                    <a:gd name="T33" fmla="*/ 1132 h 1238"/>
                    <a:gd name="T34" fmla="*/ 406 w 1239"/>
                    <a:gd name="T35" fmla="*/ 1201 h 1238"/>
                    <a:gd name="T36" fmla="*/ 556 w 1239"/>
                    <a:gd name="T37" fmla="*/ 1235 h 1238"/>
                    <a:gd name="T38" fmla="*/ 714 w 1239"/>
                    <a:gd name="T39" fmla="*/ 1232 h 1238"/>
                    <a:gd name="T40" fmla="*/ 861 w 1239"/>
                    <a:gd name="T41" fmla="*/ 1190 h 1238"/>
                    <a:gd name="T42" fmla="*/ 990 w 1239"/>
                    <a:gd name="T43" fmla="*/ 1115 h 1238"/>
                    <a:gd name="T44" fmla="*/ 1097 w 1239"/>
                    <a:gd name="T45" fmla="*/ 1013 h 1238"/>
                    <a:gd name="T46" fmla="*/ 1178 w 1239"/>
                    <a:gd name="T47" fmla="*/ 888 h 1238"/>
                    <a:gd name="T48" fmla="*/ 1226 w 1239"/>
                    <a:gd name="T49" fmla="*/ 744 h 1238"/>
                    <a:gd name="T50" fmla="*/ 1231 w 1239"/>
                    <a:gd name="T51" fmla="*/ 619 h 1238"/>
                    <a:gd name="T52" fmla="*/ 1212 w 1239"/>
                    <a:gd name="T53" fmla="*/ 771 h 1238"/>
                    <a:gd name="T54" fmla="*/ 1157 w 1239"/>
                    <a:gd name="T55" fmla="*/ 910 h 1238"/>
                    <a:gd name="T56" fmla="*/ 1072 w 1239"/>
                    <a:gd name="T57" fmla="*/ 1031 h 1238"/>
                    <a:gd name="T58" fmla="*/ 962 w 1239"/>
                    <a:gd name="T59" fmla="*/ 1127 h 1238"/>
                    <a:gd name="T60" fmla="*/ 830 w 1239"/>
                    <a:gd name="T61" fmla="*/ 1194 h 1238"/>
                    <a:gd name="T62" fmla="*/ 681 w 1239"/>
                    <a:gd name="T63" fmla="*/ 1228 h 1238"/>
                    <a:gd name="T64" fmla="*/ 526 w 1239"/>
                    <a:gd name="T65" fmla="*/ 1225 h 1238"/>
                    <a:gd name="T66" fmla="*/ 380 w 1239"/>
                    <a:gd name="T67" fmla="*/ 1184 h 1238"/>
                    <a:gd name="T68" fmla="*/ 253 w 1239"/>
                    <a:gd name="T69" fmla="*/ 1110 h 1238"/>
                    <a:gd name="T70" fmla="*/ 147 w 1239"/>
                    <a:gd name="T71" fmla="*/ 1009 h 1238"/>
                    <a:gd name="T72" fmla="*/ 67 w 1239"/>
                    <a:gd name="T73" fmla="*/ 884 h 1238"/>
                    <a:gd name="T74" fmla="*/ 19 w 1239"/>
                    <a:gd name="T75" fmla="*/ 742 h 1238"/>
                    <a:gd name="T76" fmla="*/ 7 w 1239"/>
                    <a:gd name="T77" fmla="*/ 587 h 1238"/>
                    <a:gd name="T78" fmla="*/ 34 w 1239"/>
                    <a:gd name="T79" fmla="*/ 436 h 1238"/>
                    <a:gd name="T80" fmla="*/ 96 w 1239"/>
                    <a:gd name="T81" fmla="*/ 301 h 1238"/>
                    <a:gd name="T82" fmla="*/ 187 w 1239"/>
                    <a:gd name="T83" fmla="*/ 186 h 1238"/>
                    <a:gd name="T84" fmla="*/ 301 w 1239"/>
                    <a:gd name="T85" fmla="*/ 96 h 1238"/>
                    <a:gd name="T86" fmla="*/ 437 w 1239"/>
                    <a:gd name="T87" fmla="*/ 34 h 1238"/>
                    <a:gd name="T88" fmla="*/ 587 w 1239"/>
                    <a:gd name="T89" fmla="*/ 7 h 1238"/>
                    <a:gd name="T90" fmla="*/ 743 w 1239"/>
                    <a:gd name="T91" fmla="*/ 19 h 1238"/>
                    <a:gd name="T92" fmla="*/ 885 w 1239"/>
                    <a:gd name="T93" fmla="*/ 67 h 1238"/>
                    <a:gd name="T94" fmla="*/ 1008 w 1239"/>
                    <a:gd name="T95" fmla="*/ 147 h 1238"/>
                    <a:gd name="T96" fmla="*/ 1109 w 1239"/>
                    <a:gd name="T97" fmla="*/ 253 h 1238"/>
                    <a:gd name="T98" fmla="*/ 1183 w 1239"/>
                    <a:gd name="T99" fmla="*/ 381 h 1238"/>
                    <a:gd name="T100" fmla="*/ 1224 w 1239"/>
                    <a:gd name="T101" fmla="*/ 525 h 12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39"/>
                    <a:gd name="T154" fmla="*/ 0 h 1238"/>
                    <a:gd name="T155" fmla="*/ 1239 w 1239"/>
                    <a:gd name="T156" fmla="*/ 1238 h 12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39" h="1238">
                      <a:moveTo>
                        <a:pt x="1239" y="619"/>
                      </a:moveTo>
                      <a:lnTo>
                        <a:pt x="1238" y="587"/>
                      </a:lnTo>
                      <a:lnTo>
                        <a:pt x="1236" y="556"/>
                      </a:lnTo>
                      <a:lnTo>
                        <a:pt x="1233" y="525"/>
                      </a:lnTo>
                      <a:lnTo>
                        <a:pt x="1226" y="494"/>
                      </a:lnTo>
                      <a:lnTo>
                        <a:pt x="1219" y="464"/>
                      </a:lnTo>
                      <a:lnTo>
                        <a:pt x="1210" y="434"/>
                      </a:lnTo>
                      <a:lnTo>
                        <a:pt x="1202" y="405"/>
                      </a:lnTo>
                      <a:lnTo>
                        <a:pt x="1190" y="378"/>
                      </a:lnTo>
                      <a:lnTo>
                        <a:pt x="1178" y="351"/>
                      </a:lnTo>
                      <a:lnTo>
                        <a:pt x="1164" y="323"/>
                      </a:lnTo>
                      <a:lnTo>
                        <a:pt x="1149" y="298"/>
                      </a:lnTo>
                      <a:lnTo>
                        <a:pt x="1133" y="272"/>
                      </a:lnTo>
                      <a:lnTo>
                        <a:pt x="1116" y="248"/>
                      </a:lnTo>
                      <a:lnTo>
                        <a:pt x="1097" y="224"/>
                      </a:lnTo>
                      <a:lnTo>
                        <a:pt x="1079" y="202"/>
                      </a:lnTo>
                      <a:lnTo>
                        <a:pt x="1058" y="181"/>
                      </a:lnTo>
                      <a:lnTo>
                        <a:pt x="1036" y="161"/>
                      </a:lnTo>
                      <a:lnTo>
                        <a:pt x="1013" y="140"/>
                      </a:lnTo>
                      <a:lnTo>
                        <a:pt x="990" y="123"/>
                      </a:lnTo>
                      <a:lnTo>
                        <a:pt x="966" y="106"/>
                      </a:lnTo>
                      <a:lnTo>
                        <a:pt x="940" y="89"/>
                      </a:lnTo>
                      <a:lnTo>
                        <a:pt x="914" y="74"/>
                      </a:lnTo>
                      <a:lnTo>
                        <a:pt x="889" y="60"/>
                      </a:lnTo>
                      <a:lnTo>
                        <a:pt x="861" y="48"/>
                      </a:lnTo>
                      <a:lnTo>
                        <a:pt x="832" y="38"/>
                      </a:lnTo>
                      <a:lnTo>
                        <a:pt x="803" y="27"/>
                      </a:lnTo>
                      <a:lnTo>
                        <a:pt x="774" y="19"/>
                      </a:lnTo>
                      <a:lnTo>
                        <a:pt x="745" y="12"/>
                      </a:lnTo>
                      <a:lnTo>
                        <a:pt x="714" y="7"/>
                      </a:lnTo>
                      <a:lnTo>
                        <a:pt x="683" y="3"/>
                      </a:lnTo>
                      <a:lnTo>
                        <a:pt x="651" y="0"/>
                      </a:lnTo>
                      <a:lnTo>
                        <a:pt x="620" y="0"/>
                      </a:lnTo>
                      <a:lnTo>
                        <a:pt x="587" y="0"/>
                      </a:lnTo>
                      <a:lnTo>
                        <a:pt x="556" y="3"/>
                      </a:lnTo>
                      <a:lnTo>
                        <a:pt x="524" y="7"/>
                      </a:lnTo>
                      <a:lnTo>
                        <a:pt x="495" y="12"/>
                      </a:lnTo>
                      <a:lnTo>
                        <a:pt x="464" y="19"/>
                      </a:lnTo>
                      <a:lnTo>
                        <a:pt x="435" y="27"/>
                      </a:lnTo>
                      <a:lnTo>
                        <a:pt x="406" y="38"/>
                      </a:lnTo>
                      <a:lnTo>
                        <a:pt x="378" y="48"/>
                      </a:lnTo>
                      <a:lnTo>
                        <a:pt x="351" y="60"/>
                      </a:lnTo>
                      <a:lnTo>
                        <a:pt x="324" y="74"/>
                      </a:lnTo>
                      <a:lnTo>
                        <a:pt x="298" y="89"/>
                      </a:lnTo>
                      <a:lnTo>
                        <a:pt x="272" y="106"/>
                      </a:lnTo>
                      <a:lnTo>
                        <a:pt x="248" y="123"/>
                      </a:lnTo>
                      <a:lnTo>
                        <a:pt x="224" y="140"/>
                      </a:lnTo>
                      <a:lnTo>
                        <a:pt x="202" y="161"/>
                      </a:lnTo>
                      <a:lnTo>
                        <a:pt x="182" y="181"/>
                      </a:lnTo>
                      <a:lnTo>
                        <a:pt x="161" y="202"/>
                      </a:lnTo>
                      <a:lnTo>
                        <a:pt x="140" y="224"/>
                      </a:lnTo>
                      <a:lnTo>
                        <a:pt x="122" y="248"/>
                      </a:lnTo>
                      <a:lnTo>
                        <a:pt x="105" y="272"/>
                      </a:lnTo>
                      <a:lnTo>
                        <a:pt x="89" y="298"/>
                      </a:lnTo>
                      <a:lnTo>
                        <a:pt x="74" y="323"/>
                      </a:lnTo>
                      <a:lnTo>
                        <a:pt x="60" y="351"/>
                      </a:lnTo>
                      <a:lnTo>
                        <a:pt x="48" y="378"/>
                      </a:lnTo>
                      <a:lnTo>
                        <a:pt x="38" y="405"/>
                      </a:lnTo>
                      <a:lnTo>
                        <a:pt x="27" y="434"/>
                      </a:lnTo>
                      <a:lnTo>
                        <a:pt x="19" y="464"/>
                      </a:lnTo>
                      <a:lnTo>
                        <a:pt x="12" y="494"/>
                      </a:lnTo>
                      <a:lnTo>
                        <a:pt x="7" y="525"/>
                      </a:lnTo>
                      <a:lnTo>
                        <a:pt x="2" y="556"/>
                      </a:lnTo>
                      <a:lnTo>
                        <a:pt x="0" y="587"/>
                      </a:lnTo>
                      <a:lnTo>
                        <a:pt x="0" y="619"/>
                      </a:lnTo>
                      <a:lnTo>
                        <a:pt x="0" y="652"/>
                      </a:lnTo>
                      <a:lnTo>
                        <a:pt x="2" y="682"/>
                      </a:lnTo>
                      <a:lnTo>
                        <a:pt x="7" y="713"/>
                      </a:lnTo>
                      <a:lnTo>
                        <a:pt x="12" y="744"/>
                      </a:lnTo>
                      <a:lnTo>
                        <a:pt x="19" y="773"/>
                      </a:lnTo>
                      <a:lnTo>
                        <a:pt x="27" y="804"/>
                      </a:lnTo>
                      <a:lnTo>
                        <a:pt x="38" y="831"/>
                      </a:lnTo>
                      <a:lnTo>
                        <a:pt x="48" y="860"/>
                      </a:lnTo>
                      <a:lnTo>
                        <a:pt x="60" y="888"/>
                      </a:lnTo>
                      <a:lnTo>
                        <a:pt x="74" y="915"/>
                      </a:lnTo>
                      <a:lnTo>
                        <a:pt x="89" y="941"/>
                      </a:lnTo>
                      <a:lnTo>
                        <a:pt x="105" y="965"/>
                      </a:lnTo>
                      <a:lnTo>
                        <a:pt x="122" y="990"/>
                      </a:lnTo>
                      <a:lnTo>
                        <a:pt x="140" y="1013"/>
                      </a:lnTo>
                      <a:lnTo>
                        <a:pt x="161" y="1035"/>
                      </a:lnTo>
                      <a:lnTo>
                        <a:pt x="182" y="1057"/>
                      </a:lnTo>
                      <a:lnTo>
                        <a:pt x="202" y="1078"/>
                      </a:lnTo>
                      <a:lnTo>
                        <a:pt x="224" y="1096"/>
                      </a:lnTo>
                      <a:lnTo>
                        <a:pt x="248" y="1115"/>
                      </a:lnTo>
                      <a:lnTo>
                        <a:pt x="272" y="1132"/>
                      </a:lnTo>
                      <a:lnTo>
                        <a:pt x="298" y="1149"/>
                      </a:lnTo>
                      <a:lnTo>
                        <a:pt x="324" y="1163"/>
                      </a:lnTo>
                      <a:lnTo>
                        <a:pt x="351" y="1177"/>
                      </a:lnTo>
                      <a:lnTo>
                        <a:pt x="378" y="1190"/>
                      </a:lnTo>
                      <a:lnTo>
                        <a:pt x="406" y="1201"/>
                      </a:lnTo>
                      <a:lnTo>
                        <a:pt x="435" y="1211"/>
                      </a:lnTo>
                      <a:lnTo>
                        <a:pt x="464" y="1220"/>
                      </a:lnTo>
                      <a:lnTo>
                        <a:pt x="495" y="1226"/>
                      </a:lnTo>
                      <a:lnTo>
                        <a:pt x="524" y="1232"/>
                      </a:lnTo>
                      <a:lnTo>
                        <a:pt x="556" y="1235"/>
                      </a:lnTo>
                      <a:lnTo>
                        <a:pt x="587" y="1238"/>
                      </a:lnTo>
                      <a:lnTo>
                        <a:pt x="620" y="1238"/>
                      </a:lnTo>
                      <a:lnTo>
                        <a:pt x="651" y="1238"/>
                      </a:lnTo>
                      <a:lnTo>
                        <a:pt x="683" y="1235"/>
                      </a:lnTo>
                      <a:lnTo>
                        <a:pt x="714" y="1232"/>
                      </a:lnTo>
                      <a:lnTo>
                        <a:pt x="745" y="1226"/>
                      </a:lnTo>
                      <a:lnTo>
                        <a:pt x="774" y="1220"/>
                      </a:lnTo>
                      <a:lnTo>
                        <a:pt x="803" y="1211"/>
                      </a:lnTo>
                      <a:lnTo>
                        <a:pt x="832" y="1201"/>
                      </a:lnTo>
                      <a:lnTo>
                        <a:pt x="861" y="1190"/>
                      </a:lnTo>
                      <a:lnTo>
                        <a:pt x="889" y="1177"/>
                      </a:lnTo>
                      <a:lnTo>
                        <a:pt x="914" y="1163"/>
                      </a:lnTo>
                      <a:lnTo>
                        <a:pt x="940" y="1149"/>
                      </a:lnTo>
                      <a:lnTo>
                        <a:pt x="966" y="1132"/>
                      </a:lnTo>
                      <a:lnTo>
                        <a:pt x="990" y="1115"/>
                      </a:lnTo>
                      <a:lnTo>
                        <a:pt x="1013" y="1096"/>
                      </a:lnTo>
                      <a:lnTo>
                        <a:pt x="1036" y="1078"/>
                      </a:lnTo>
                      <a:lnTo>
                        <a:pt x="1058" y="1057"/>
                      </a:lnTo>
                      <a:lnTo>
                        <a:pt x="1079" y="1035"/>
                      </a:lnTo>
                      <a:lnTo>
                        <a:pt x="1097" y="1013"/>
                      </a:lnTo>
                      <a:lnTo>
                        <a:pt x="1116" y="990"/>
                      </a:lnTo>
                      <a:lnTo>
                        <a:pt x="1133" y="965"/>
                      </a:lnTo>
                      <a:lnTo>
                        <a:pt x="1149" y="941"/>
                      </a:lnTo>
                      <a:lnTo>
                        <a:pt x="1164" y="915"/>
                      </a:lnTo>
                      <a:lnTo>
                        <a:pt x="1178" y="888"/>
                      </a:lnTo>
                      <a:lnTo>
                        <a:pt x="1190" y="860"/>
                      </a:lnTo>
                      <a:lnTo>
                        <a:pt x="1202" y="831"/>
                      </a:lnTo>
                      <a:lnTo>
                        <a:pt x="1210" y="804"/>
                      </a:lnTo>
                      <a:lnTo>
                        <a:pt x="1219" y="773"/>
                      </a:lnTo>
                      <a:lnTo>
                        <a:pt x="1226" y="744"/>
                      </a:lnTo>
                      <a:lnTo>
                        <a:pt x="1233" y="713"/>
                      </a:lnTo>
                      <a:lnTo>
                        <a:pt x="1236" y="682"/>
                      </a:lnTo>
                      <a:lnTo>
                        <a:pt x="1238" y="652"/>
                      </a:lnTo>
                      <a:lnTo>
                        <a:pt x="1239" y="619"/>
                      </a:lnTo>
                      <a:close/>
                      <a:moveTo>
                        <a:pt x="1231" y="619"/>
                      </a:moveTo>
                      <a:lnTo>
                        <a:pt x="1231" y="650"/>
                      </a:lnTo>
                      <a:lnTo>
                        <a:pt x="1229" y="681"/>
                      </a:lnTo>
                      <a:lnTo>
                        <a:pt x="1224" y="712"/>
                      </a:lnTo>
                      <a:lnTo>
                        <a:pt x="1219" y="742"/>
                      </a:lnTo>
                      <a:lnTo>
                        <a:pt x="1212" y="771"/>
                      </a:lnTo>
                      <a:lnTo>
                        <a:pt x="1203" y="800"/>
                      </a:lnTo>
                      <a:lnTo>
                        <a:pt x="1195" y="830"/>
                      </a:lnTo>
                      <a:lnTo>
                        <a:pt x="1183" y="857"/>
                      </a:lnTo>
                      <a:lnTo>
                        <a:pt x="1171" y="884"/>
                      </a:lnTo>
                      <a:lnTo>
                        <a:pt x="1157" y="910"/>
                      </a:lnTo>
                      <a:lnTo>
                        <a:pt x="1144" y="936"/>
                      </a:lnTo>
                      <a:lnTo>
                        <a:pt x="1126" y="961"/>
                      </a:lnTo>
                      <a:lnTo>
                        <a:pt x="1109" y="985"/>
                      </a:lnTo>
                      <a:lnTo>
                        <a:pt x="1092" y="1009"/>
                      </a:lnTo>
                      <a:lnTo>
                        <a:pt x="1072" y="1031"/>
                      </a:lnTo>
                      <a:lnTo>
                        <a:pt x="1053" y="1052"/>
                      </a:lnTo>
                      <a:lnTo>
                        <a:pt x="1031" y="1072"/>
                      </a:lnTo>
                      <a:lnTo>
                        <a:pt x="1008" y="1091"/>
                      </a:lnTo>
                      <a:lnTo>
                        <a:pt x="986" y="1110"/>
                      </a:lnTo>
                      <a:lnTo>
                        <a:pt x="962" y="1127"/>
                      </a:lnTo>
                      <a:lnTo>
                        <a:pt x="936" y="1143"/>
                      </a:lnTo>
                      <a:lnTo>
                        <a:pt x="911" y="1158"/>
                      </a:lnTo>
                      <a:lnTo>
                        <a:pt x="885" y="1172"/>
                      </a:lnTo>
                      <a:lnTo>
                        <a:pt x="858" y="1184"/>
                      </a:lnTo>
                      <a:lnTo>
                        <a:pt x="830" y="1194"/>
                      </a:lnTo>
                      <a:lnTo>
                        <a:pt x="801" y="1204"/>
                      </a:lnTo>
                      <a:lnTo>
                        <a:pt x="772" y="1213"/>
                      </a:lnTo>
                      <a:lnTo>
                        <a:pt x="743" y="1220"/>
                      </a:lnTo>
                      <a:lnTo>
                        <a:pt x="712" y="1225"/>
                      </a:lnTo>
                      <a:lnTo>
                        <a:pt x="681" y="1228"/>
                      </a:lnTo>
                      <a:lnTo>
                        <a:pt x="651" y="1230"/>
                      </a:lnTo>
                      <a:lnTo>
                        <a:pt x="620" y="1232"/>
                      </a:lnTo>
                      <a:lnTo>
                        <a:pt x="587" y="1230"/>
                      </a:lnTo>
                      <a:lnTo>
                        <a:pt x="556" y="1228"/>
                      </a:lnTo>
                      <a:lnTo>
                        <a:pt x="526" y="1225"/>
                      </a:lnTo>
                      <a:lnTo>
                        <a:pt x="497" y="1220"/>
                      </a:lnTo>
                      <a:lnTo>
                        <a:pt x="466" y="1213"/>
                      </a:lnTo>
                      <a:lnTo>
                        <a:pt x="437" y="1204"/>
                      </a:lnTo>
                      <a:lnTo>
                        <a:pt x="409" y="1194"/>
                      </a:lnTo>
                      <a:lnTo>
                        <a:pt x="380" y="1184"/>
                      </a:lnTo>
                      <a:lnTo>
                        <a:pt x="354" y="1172"/>
                      </a:lnTo>
                      <a:lnTo>
                        <a:pt x="327" y="1158"/>
                      </a:lnTo>
                      <a:lnTo>
                        <a:pt x="301" y="1143"/>
                      </a:lnTo>
                      <a:lnTo>
                        <a:pt x="277" y="1127"/>
                      </a:lnTo>
                      <a:lnTo>
                        <a:pt x="253" y="1110"/>
                      </a:lnTo>
                      <a:lnTo>
                        <a:pt x="229" y="1091"/>
                      </a:lnTo>
                      <a:lnTo>
                        <a:pt x="207" y="1072"/>
                      </a:lnTo>
                      <a:lnTo>
                        <a:pt x="187" y="1052"/>
                      </a:lnTo>
                      <a:lnTo>
                        <a:pt x="166" y="1031"/>
                      </a:lnTo>
                      <a:lnTo>
                        <a:pt x="147" y="1009"/>
                      </a:lnTo>
                      <a:lnTo>
                        <a:pt x="128" y="985"/>
                      </a:lnTo>
                      <a:lnTo>
                        <a:pt x="111" y="961"/>
                      </a:lnTo>
                      <a:lnTo>
                        <a:pt x="96" y="936"/>
                      </a:lnTo>
                      <a:lnTo>
                        <a:pt x="81" y="910"/>
                      </a:lnTo>
                      <a:lnTo>
                        <a:pt x="67" y="884"/>
                      </a:lnTo>
                      <a:lnTo>
                        <a:pt x="55" y="857"/>
                      </a:lnTo>
                      <a:lnTo>
                        <a:pt x="45" y="830"/>
                      </a:lnTo>
                      <a:lnTo>
                        <a:pt x="34" y="800"/>
                      </a:lnTo>
                      <a:lnTo>
                        <a:pt x="26" y="771"/>
                      </a:lnTo>
                      <a:lnTo>
                        <a:pt x="19" y="742"/>
                      </a:lnTo>
                      <a:lnTo>
                        <a:pt x="14" y="712"/>
                      </a:lnTo>
                      <a:lnTo>
                        <a:pt x="10" y="681"/>
                      </a:lnTo>
                      <a:lnTo>
                        <a:pt x="7" y="650"/>
                      </a:lnTo>
                      <a:lnTo>
                        <a:pt x="7" y="619"/>
                      </a:lnTo>
                      <a:lnTo>
                        <a:pt x="7" y="587"/>
                      </a:lnTo>
                      <a:lnTo>
                        <a:pt x="10" y="556"/>
                      </a:lnTo>
                      <a:lnTo>
                        <a:pt x="14" y="525"/>
                      </a:lnTo>
                      <a:lnTo>
                        <a:pt x="19" y="496"/>
                      </a:lnTo>
                      <a:lnTo>
                        <a:pt x="26" y="465"/>
                      </a:lnTo>
                      <a:lnTo>
                        <a:pt x="34" y="436"/>
                      </a:lnTo>
                      <a:lnTo>
                        <a:pt x="45" y="409"/>
                      </a:lnTo>
                      <a:lnTo>
                        <a:pt x="55" y="381"/>
                      </a:lnTo>
                      <a:lnTo>
                        <a:pt x="67" y="354"/>
                      </a:lnTo>
                      <a:lnTo>
                        <a:pt x="81" y="327"/>
                      </a:lnTo>
                      <a:lnTo>
                        <a:pt x="96" y="301"/>
                      </a:lnTo>
                      <a:lnTo>
                        <a:pt x="111" y="277"/>
                      </a:lnTo>
                      <a:lnTo>
                        <a:pt x="128" y="253"/>
                      </a:lnTo>
                      <a:lnTo>
                        <a:pt x="147" y="229"/>
                      </a:lnTo>
                      <a:lnTo>
                        <a:pt x="166" y="207"/>
                      </a:lnTo>
                      <a:lnTo>
                        <a:pt x="187" y="186"/>
                      </a:lnTo>
                      <a:lnTo>
                        <a:pt x="207" y="166"/>
                      </a:lnTo>
                      <a:lnTo>
                        <a:pt x="229" y="147"/>
                      </a:lnTo>
                      <a:lnTo>
                        <a:pt x="253" y="128"/>
                      </a:lnTo>
                      <a:lnTo>
                        <a:pt x="277" y="111"/>
                      </a:lnTo>
                      <a:lnTo>
                        <a:pt x="301" y="96"/>
                      </a:lnTo>
                      <a:lnTo>
                        <a:pt x="327" y="80"/>
                      </a:lnTo>
                      <a:lnTo>
                        <a:pt x="354" y="67"/>
                      </a:lnTo>
                      <a:lnTo>
                        <a:pt x="380" y="55"/>
                      </a:lnTo>
                      <a:lnTo>
                        <a:pt x="409" y="44"/>
                      </a:lnTo>
                      <a:lnTo>
                        <a:pt x="437" y="34"/>
                      </a:lnTo>
                      <a:lnTo>
                        <a:pt x="466" y="26"/>
                      </a:lnTo>
                      <a:lnTo>
                        <a:pt x="497" y="19"/>
                      </a:lnTo>
                      <a:lnTo>
                        <a:pt x="526" y="14"/>
                      </a:lnTo>
                      <a:lnTo>
                        <a:pt x="556" y="10"/>
                      </a:lnTo>
                      <a:lnTo>
                        <a:pt x="587" y="7"/>
                      </a:lnTo>
                      <a:lnTo>
                        <a:pt x="620" y="7"/>
                      </a:lnTo>
                      <a:lnTo>
                        <a:pt x="651" y="7"/>
                      </a:lnTo>
                      <a:lnTo>
                        <a:pt x="681" y="10"/>
                      </a:lnTo>
                      <a:lnTo>
                        <a:pt x="712" y="14"/>
                      </a:lnTo>
                      <a:lnTo>
                        <a:pt x="743" y="19"/>
                      </a:lnTo>
                      <a:lnTo>
                        <a:pt x="772" y="26"/>
                      </a:lnTo>
                      <a:lnTo>
                        <a:pt x="801" y="34"/>
                      </a:lnTo>
                      <a:lnTo>
                        <a:pt x="830" y="44"/>
                      </a:lnTo>
                      <a:lnTo>
                        <a:pt x="858" y="55"/>
                      </a:lnTo>
                      <a:lnTo>
                        <a:pt x="885" y="67"/>
                      </a:lnTo>
                      <a:lnTo>
                        <a:pt x="911" y="80"/>
                      </a:lnTo>
                      <a:lnTo>
                        <a:pt x="936" y="96"/>
                      </a:lnTo>
                      <a:lnTo>
                        <a:pt x="962" y="111"/>
                      </a:lnTo>
                      <a:lnTo>
                        <a:pt x="986" y="128"/>
                      </a:lnTo>
                      <a:lnTo>
                        <a:pt x="1008" y="147"/>
                      </a:lnTo>
                      <a:lnTo>
                        <a:pt x="1031" y="166"/>
                      </a:lnTo>
                      <a:lnTo>
                        <a:pt x="1053" y="186"/>
                      </a:lnTo>
                      <a:lnTo>
                        <a:pt x="1072" y="207"/>
                      </a:lnTo>
                      <a:lnTo>
                        <a:pt x="1092" y="229"/>
                      </a:lnTo>
                      <a:lnTo>
                        <a:pt x="1109" y="253"/>
                      </a:lnTo>
                      <a:lnTo>
                        <a:pt x="1126" y="277"/>
                      </a:lnTo>
                      <a:lnTo>
                        <a:pt x="1144" y="301"/>
                      </a:lnTo>
                      <a:lnTo>
                        <a:pt x="1157" y="327"/>
                      </a:lnTo>
                      <a:lnTo>
                        <a:pt x="1171" y="354"/>
                      </a:lnTo>
                      <a:lnTo>
                        <a:pt x="1183" y="381"/>
                      </a:lnTo>
                      <a:lnTo>
                        <a:pt x="1195" y="409"/>
                      </a:lnTo>
                      <a:lnTo>
                        <a:pt x="1203" y="436"/>
                      </a:lnTo>
                      <a:lnTo>
                        <a:pt x="1212" y="465"/>
                      </a:lnTo>
                      <a:lnTo>
                        <a:pt x="1219" y="496"/>
                      </a:lnTo>
                      <a:lnTo>
                        <a:pt x="1224" y="525"/>
                      </a:lnTo>
                      <a:lnTo>
                        <a:pt x="1229" y="556"/>
                      </a:lnTo>
                      <a:lnTo>
                        <a:pt x="1231" y="587"/>
                      </a:lnTo>
                      <a:lnTo>
                        <a:pt x="1231" y="619"/>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5" name="Freeform 41"/>
                <p:cNvSpPr>
                  <a:spLocks noEditPoints="1"/>
                </p:cNvSpPr>
                <p:nvPr/>
              </p:nvSpPr>
              <p:spPr bwMode="auto">
                <a:xfrm>
                  <a:off x="3133" y="2687"/>
                  <a:ext cx="1232" cy="1232"/>
                </a:xfrm>
                <a:custGeom>
                  <a:avLst/>
                  <a:gdLst>
                    <a:gd name="T0" fmla="*/ 1218 w 1232"/>
                    <a:gd name="T1" fmla="*/ 491 h 1232"/>
                    <a:gd name="T2" fmla="*/ 1170 w 1232"/>
                    <a:gd name="T3" fmla="*/ 349 h 1232"/>
                    <a:gd name="T4" fmla="*/ 1090 w 1232"/>
                    <a:gd name="T5" fmla="*/ 224 h 1232"/>
                    <a:gd name="T6" fmla="*/ 984 w 1232"/>
                    <a:gd name="T7" fmla="*/ 122 h 1232"/>
                    <a:gd name="T8" fmla="*/ 855 w 1232"/>
                    <a:gd name="T9" fmla="*/ 48 h 1232"/>
                    <a:gd name="T10" fmla="*/ 708 w 1232"/>
                    <a:gd name="T11" fmla="*/ 7 h 1232"/>
                    <a:gd name="T12" fmla="*/ 552 w 1232"/>
                    <a:gd name="T13" fmla="*/ 4 h 1232"/>
                    <a:gd name="T14" fmla="*/ 404 w 1232"/>
                    <a:gd name="T15" fmla="*/ 38 h 1232"/>
                    <a:gd name="T16" fmla="*/ 270 w 1232"/>
                    <a:gd name="T17" fmla="*/ 105 h 1232"/>
                    <a:gd name="T18" fmla="*/ 159 w 1232"/>
                    <a:gd name="T19" fmla="*/ 202 h 1232"/>
                    <a:gd name="T20" fmla="*/ 73 w 1232"/>
                    <a:gd name="T21" fmla="*/ 322 h 1232"/>
                    <a:gd name="T22" fmla="*/ 18 w 1232"/>
                    <a:gd name="T23" fmla="*/ 462 h 1232"/>
                    <a:gd name="T24" fmla="*/ 0 w 1232"/>
                    <a:gd name="T25" fmla="*/ 616 h 1232"/>
                    <a:gd name="T26" fmla="*/ 18 w 1232"/>
                    <a:gd name="T27" fmla="*/ 770 h 1232"/>
                    <a:gd name="T28" fmla="*/ 73 w 1232"/>
                    <a:gd name="T29" fmla="*/ 910 h 1232"/>
                    <a:gd name="T30" fmla="*/ 159 w 1232"/>
                    <a:gd name="T31" fmla="*/ 1030 h 1232"/>
                    <a:gd name="T32" fmla="*/ 270 w 1232"/>
                    <a:gd name="T33" fmla="*/ 1126 h 1232"/>
                    <a:gd name="T34" fmla="*/ 404 w 1232"/>
                    <a:gd name="T35" fmla="*/ 1194 h 1232"/>
                    <a:gd name="T36" fmla="*/ 552 w 1232"/>
                    <a:gd name="T37" fmla="*/ 1229 h 1232"/>
                    <a:gd name="T38" fmla="*/ 708 w 1232"/>
                    <a:gd name="T39" fmla="*/ 1225 h 1232"/>
                    <a:gd name="T40" fmla="*/ 855 w 1232"/>
                    <a:gd name="T41" fmla="*/ 1184 h 1232"/>
                    <a:gd name="T42" fmla="*/ 984 w 1232"/>
                    <a:gd name="T43" fmla="*/ 1109 h 1232"/>
                    <a:gd name="T44" fmla="*/ 1090 w 1232"/>
                    <a:gd name="T45" fmla="*/ 1008 h 1232"/>
                    <a:gd name="T46" fmla="*/ 1170 w 1232"/>
                    <a:gd name="T47" fmla="*/ 883 h 1232"/>
                    <a:gd name="T48" fmla="*/ 1218 w 1232"/>
                    <a:gd name="T49" fmla="*/ 739 h 1232"/>
                    <a:gd name="T50" fmla="*/ 1223 w 1232"/>
                    <a:gd name="T51" fmla="*/ 616 h 1232"/>
                    <a:gd name="T52" fmla="*/ 1205 w 1232"/>
                    <a:gd name="T53" fmla="*/ 768 h 1232"/>
                    <a:gd name="T54" fmla="*/ 1150 w 1232"/>
                    <a:gd name="T55" fmla="*/ 905 h 1232"/>
                    <a:gd name="T56" fmla="*/ 1066 w 1232"/>
                    <a:gd name="T57" fmla="*/ 1025 h 1232"/>
                    <a:gd name="T58" fmla="*/ 955 w 1232"/>
                    <a:gd name="T59" fmla="*/ 1121 h 1232"/>
                    <a:gd name="T60" fmla="*/ 825 w 1232"/>
                    <a:gd name="T61" fmla="*/ 1187 h 1232"/>
                    <a:gd name="T62" fmla="*/ 677 w 1232"/>
                    <a:gd name="T63" fmla="*/ 1222 h 1232"/>
                    <a:gd name="T64" fmla="*/ 522 w 1232"/>
                    <a:gd name="T65" fmla="*/ 1218 h 1232"/>
                    <a:gd name="T66" fmla="*/ 378 w 1232"/>
                    <a:gd name="T67" fmla="*/ 1177 h 1232"/>
                    <a:gd name="T68" fmla="*/ 251 w 1232"/>
                    <a:gd name="T69" fmla="*/ 1104 h 1232"/>
                    <a:gd name="T70" fmla="*/ 145 w 1232"/>
                    <a:gd name="T71" fmla="*/ 1003 h 1232"/>
                    <a:gd name="T72" fmla="*/ 66 w 1232"/>
                    <a:gd name="T73" fmla="*/ 880 h 1232"/>
                    <a:gd name="T74" fmla="*/ 18 w 1232"/>
                    <a:gd name="T75" fmla="*/ 739 h 1232"/>
                    <a:gd name="T76" fmla="*/ 6 w 1232"/>
                    <a:gd name="T77" fmla="*/ 585 h 1232"/>
                    <a:gd name="T78" fmla="*/ 34 w 1232"/>
                    <a:gd name="T79" fmla="*/ 435 h 1232"/>
                    <a:gd name="T80" fmla="*/ 94 w 1232"/>
                    <a:gd name="T81" fmla="*/ 300 h 1232"/>
                    <a:gd name="T82" fmla="*/ 184 w 1232"/>
                    <a:gd name="T83" fmla="*/ 185 h 1232"/>
                    <a:gd name="T84" fmla="*/ 299 w 1232"/>
                    <a:gd name="T85" fmla="*/ 96 h 1232"/>
                    <a:gd name="T86" fmla="*/ 434 w 1232"/>
                    <a:gd name="T87" fmla="*/ 35 h 1232"/>
                    <a:gd name="T88" fmla="*/ 583 w 1232"/>
                    <a:gd name="T89" fmla="*/ 9 h 1232"/>
                    <a:gd name="T90" fmla="*/ 737 w 1232"/>
                    <a:gd name="T91" fmla="*/ 19 h 1232"/>
                    <a:gd name="T92" fmla="*/ 879 w 1232"/>
                    <a:gd name="T93" fmla="*/ 67 h 1232"/>
                    <a:gd name="T94" fmla="*/ 1003 w 1232"/>
                    <a:gd name="T95" fmla="*/ 146 h 1232"/>
                    <a:gd name="T96" fmla="*/ 1104 w 1232"/>
                    <a:gd name="T97" fmla="*/ 252 h 1232"/>
                    <a:gd name="T98" fmla="*/ 1176 w 1232"/>
                    <a:gd name="T99" fmla="*/ 378 h 1232"/>
                    <a:gd name="T100" fmla="*/ 1217 w 1232"/>
                    <a:gd name="T101" fmla="*/ 524 h 12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32"/>
                    <a:gd name="T154" fmla="*/ 0 h 1232"/>
                    <a:gd name="T155" fmla="*/ 1232 w 1232"/>
                    <a:gd name="T156" fmla="*/ 1232 h 12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32" h="1232">
                      <a:moveTo>
                        <a:pt x="1232" y="616"/>
                      </a:moveTo>
                      <a:lnTo>
                        <a:pt x="1230" y="584"/>
                      </a:lnTo>
                      <a:lnTo>
                        <a:pt x="1229" y="553"/>
                      </a:lnTo>
                      <a:lnTo>
                        <a:pt x="1223" y="522"/>
                      </a:lnTo>
                      <a:lnTo>
                        <a:pt x="1218" y="491"/>
                      </a:lnTo>
                      <a:lnTo>
                        <a:pt x="1211" y="462"/>
                      </a:lnTo>
                      <a:lnTo>
                        <a:pt x="1203" y="433"/>
                      </a:lnTo>
                      <a:lnTo>
                        <a:pt x="1194" y="404"/>
                      </a:lnTo>
                      <a:lnTo>
                        <a:pt x="1182" y="377"/>
                      </a:lnTo>
                      <a:lnTo>
                        <a:pt x="1170" y="349"/>
                      </a:lnTo>
                      <a:lnTo>
                        <a:pt x="1157" y="322"/>
                      </a:lnTo>
                      <a:lnTo>
                        <a:pt x="1141" y="296"/>
                      </a:lnTo>
                      <a:lnTo>
                        <a:pt x="1126" y="272"/>
                      </a:lnTo>
                      <a:lnTo>
                        <a:pt x="1109" y="247"/>
                      </a:lnTo>
                      <a:lnTo>
                        <a:pt x="1090" y="224"/>
                      </a:lnTo>
                      <a:lnTo>
                        <a:pt x="1071" y="202"/>
                      </a:lnTo>
                      <a:lnTo>
                        <a:pt x="1051" y="180"/>
                      </a:lnTo>
                      <a:lnTo>
                        <a:pt x="1030" y="159"/>
                      </a:lnTo>
                      <a:lnTo>
                        <a:pt x="1008" y="141"/>
                      </a:lnTo>
                      <a:lnTo>
                        <a:pt x="984" y="122"/>
                      </a:lnTo>
                      <a:lnTo>
                        <a:pt x="960" y="105"/>
                      </a:lnTo>
                      <a:lnTo>
                        <a:pt x="934" y="89"/>
                      </a:lnTo>
                      <a:lnTo>
                        <a:pt x="908" y="74"/>
                      </a:lnTo>
                      <a:lnTo>
                        <a:pt x="883" y="60"/>
                      </a:lnTo>
                      <a:lnTo>
                        <a:pt x="855" y="48"/>
                      </a:lnTo>
                      <a:lnTo>
                        <a:pt x="826" y="38"/>
                      </a:lnTo>
                      <a:lnTo>
                        <a:pt x="799" y="28"/>
                      </a:lnTo>
                      <a:lnTo>
                        <a:pt x="770" y="19"/>
                      </a:lnTo>
                      <a:lnTo>
                        <a:pt x="739" y="12"/>
                      </a:lnTo>
                      <a:lnTo>
                        <a:pt x="708" y="7"/>
                      </a:lnTo>
                      <a:lnTo>
                        <a:pt x="677" y="4"/>
                      </a:lnTo>
                      <a:lnTo>
                        <a:pt x="647" y="0"/>
                      </a:lnTo>
                      <a:lnTo>
                        <a:pt x="616" y="0"/>
                      </a:lnTo>
                      <a:lnTo>
                        <a:pt x="583" y="0"/>
                      </a:lnTo>
                      <a:lnTo>
                        <a:pt x="552" y="4"/>
                      </a:lnTo>
                      <a:lnTo>
                        <a:pt x="522" y="7"/>
                      </a:lnTo>
                      <a:lnTo>
                        <a:pt x="491" y="12"/>
                      </a:lnTo>
                      <a:lnTo>
                        <a:pt x="462" y="19"/>
                      </a:lnTo>
                      <a:lnTo>
                        <a:pt x="433" y="28"/>
                      </a:lnTo>
                      <a:lnTo>
                        <a:pt x="404" y="38"/>
                      </a:lnTo>
                      <a:lnTo>
                        <a:pt x="376" y="48"/>
                      </a:lnTo>
                      <a:lnTo>
                        <a:pt x="349" y="60"/>
                      </a:lnTo>
                      <a:lnTo>
                        <a:pt x="321" y="74"/>
                      </a:lnTo>
                      <a:lnTo>
                        <a:pt x="296" y="89"/>
                      </a:lnTo>
                      <a:lnTo>
                        <a:pt x="270" y="105"/>
                      </a:lnTo>
                      <a:lnTo>
                        <a:pt x="246" y="122"/>
                      </a:lnTo>
                      <a:lnTo>
                        <a:pt x="224" y="141"/>
                      </a:lnTo>
                      <a:lnTo>
                        <a:pt x="202" y="159"/>
                      </a:lnTo>
                      <a:lnTo>
                        <a:pt x="179" y="180"/>
                      </a:lnTo>
                      <a:lnTo>
                        <a:pt x="159" y="202"/>
                      </a:lnTo>
                      <a:lnTo>
                        <a:pt x="140" y="224"/>
                      </a:lnTo>
                      <a:lnTo>
                        <a:pt x="121" y="247"/>
                      </a:lnTo>
                      <a:lnTo>
                        <a:pt x="104" y="272"/>
                      </a:lnTo>
                      <a:lnTo>
                        <a:pt x="89" y="296"/>
                      </a:lnTo>
                      <a:lnTo>
                        <a:pt x="73" y="322"/>
                      </a:lnTo>
                      <a:lnTo>
                        <a:pt x="59" y="349"/>
                      </a:lnTo>
                      <a:lnTo>
                        <a:pt x="47" y="377"/>
                      </a:lnTo>
                      <a:lnTo>
                        <a:pt x="37" y="404"/>
                      </a:lnTo>
                      <a:lnTo>
                        <a:pt x="27" y="433"/>
                      </a:lnTo>
                      <a:lnTo>
                        <a:pt x="18" y="462"/>
                      </a:lnTo>
                      <a:lnTo>
                        <a:pt x="12" y="491"/>
                      </a:lnTo>
                      <a:lnTo>
                        <a:pt x="6" y="522"/>
                      </a:lnTo>
                      <a:lnTo>
                        <a:pt x="3" y="553"/>
                      </a:lnTo>
                      <a:lnTo>
                        <a:pt x="0" y="584"/>
                      </a:lnTo>
                      <a:lnTo>
                        <a:pt x="0" y="616"/>
                      </a:lnTo>
                      <a:lnTo>
                        <a:pt x="0" y="647"/>
                      </a:lnTo>
                      <a:lnTo>
                        <a:pt x="3" y="679"/>
                      </a:lnTo>
                      <a:lnTo>
                        <a:pt x="6" y="710"/>
                      </a:lnTo>
                      <a:lnTo>
                        <a:pt x="12" y="739"/>
                      </a:lnTo>
                      <a:lnTo>
                        <a:pt x="18" y="770"/>
                      </a:lnTo>
                      <a:lnTo>
                        <a:pt x="27" y="799"/>
                      </a:lnTo>
                      <a:lnTo>
                        <a:pt x="37" y="828"/>
                      </a:lnTo>
                      <a:lnTo>
                        <a:pt x="47" y="856"/>
                      </a:lnTo>
                      <a:lnTo>
                        <a:pt x="59" y="883"/>
                      </a:lnTo>
                      <a:lnTo>
                        <a:pt x="73" y="910"/>
                      </a:lnTo>
                      <a:lnTo>
                        <a:pt x="89" y="936"/>
                      </a:lnTo>
                      <a:lnTo>
                        <a:pt x="104" y="960"/>
                      </a:lnTo>
                      <a:lnTo>
                        <a:pt x="121" y="984"/>
                      </a:lnTo>
                      <a:lnTo>
                        <a:pt x="140" y="1008"/>
                      </a:lnTo>
                      <a:lnTo>
                        <a:pt x="159" y="1030"/>
                      </a:lnTo>
                      <a:lnTo>
                        <a:pt x="179" y="1051"/>
                      </a:lnTo>
                      <a:lnTo>
                        <a:pt x="202" y="1071"/>
                      </a:lnTo>
                      <a:lnTo>
                        <a:pt x="224" y="1092"/>
                      </a:lnTo>
                      <a:lnTo>
                        <a:pt x="246" y="1109"/>
                      </a:lnTo>
                      <a:lnTo>
                        <a:pt x="270" y="1126"/>
                      </a:lnTo>
                      <a:lnTo>
                        <a:pt x="296" y="1143"/>
                      </a:lnTo>
                      <a:lnTo>
                        <a:pt x="321" y="1157"/>
                      </a:lnTo>
                      <a:lnTo>
                        <a:pt x="349" y="1170"/>
                      </a:lnTo>
                      <a:lnTo>
                        <a:pt x="376" y="1184"/>
                      </a:lnTo>
                      <a:lnTo>
                        <a:pt x="404" y="1194"/>
                      </a:lnTo>
                      <a:lnTo>
                        <a:pt x="433" y="1205"/>
                      </a:lnTo>
                      <a:lnTo>
                        <a:pt x="462" y="1213"/>
                      </a:lnTo>
                      <a:lnTo>
                        <a:pt x="491" y="1220"/>
                      </a:lnTo>
                      <a:lnTo>
                        <a:pt x="522" y="1225"/>
                      </a:lnTo>
                      <a:lnTo>
                        <a:pt x="552" y="1229"/>
                      </a:lnTo>
                      <a:lnTo>
                        <a:pt x="583" y="1230"/>
                      </a:lnTo>
                      <a:lnTo>
                        <a:pt x="616" y="1232"/>
                      </a:lnTo>
                      <a:lnTo>
                        <a:pt x="647" y="1230"/>
                      </a:lnTo>
                      <a:lnTo>
                        <a:pt x="677" y="1229"/>
                      </a:lnTo>
                      <a:lnTo>
                        <a:pt x="708" y="1225"/>
                      </a:lnTo>
                      <a:lnTo>
                        <a:pt x="739" y="1220"/>
                      </a:lnTo>
                      <a:lnTo>
                        <a:pt x="770" y="1213"/>
                      </a:lnTo>
                      <a:lnTo>
                        <a:pt x="799" y="1205"/>
                      </a:lnTo>
                      <a:lnTo>
                        <a:pt x="826" y="1194"/>
                      </a:lnTo>
                      <a:lnTo>
                        <a:pt x="855" y="1184"/>
                      </a:lnTo>
                      <a:lnTo>
                        <a:pt x="883" y="1170"/>
                      </a:lnTo>
                      <a:lnTo>
                        <a:pt x="908" y="1157"/>
                      </a:lnTo>
                      <a:lnTo>
                        <a:pt x="934" y="1143"/>
                      </a:lnTo>
                      <a:lnTo>
                        <a:pt x="960" y="1126"/>
                      </a:lnTo>
                      <a:lnTo>
                        <a:pt x="984" y="1109"/>
                      </a:lnTo>
                      <a:lnTo>
                        <a:pt x="1008" y="1092"/>
                      </a:lnTo>
                      <a:lnTo>
                        <a:pt x="1030" y="1071"/>
                      </a:lnTo>
                      <a:lnTo>
                        <a:pt x="1051" y="1051"/>
                      </a:lnTo>
                      <a:lnTo>
                        <a:pt x="1071" y="1030"/>
                      </a:lnTo>
                      <a:lnTo>
                        <a:pt x="1090" y="1008"/>
                      </a:lnTo>
                      <a:lnTo>
                        <a:pt x="1109" y="984"/>
                      </a:lnTo>
                      <a:lnTo>
                        <a:pt x="1126" y="960"/>
                      </a:lnTo>
                      <a:lnTo>
                        <a:pt x="1141" y="936"/>
                      </a:lnTo>
                      <a:lnTo>
                        <a:pt x="1157" y="910"/>
                      </a:lnTo>
                      <a:lnTo>
                        <a:pt x="1170" y="883"/>
                      </a:lnTo>
                      <a:lnTo>
                        <a:pt x="1182" y="856"/>
                      </a:lnTo>
                      <a:lnTo>
                        <a:pt x="1194" y="828"/>
                      </a:lnTo>
                      <a:lnTo>
                        <a:pt x="1203" y="799"/>
                      </a:lnTo>
                      <a:lnTo>
                        <a:pt x="1211" y="770"/>
                      </a:lnTo>
                      <a:lnTo>
                        <a:pt x="1218" y="739"/>
                      </a:lnTo>
                      <a:lnTo>
                        <a:pt x="1223" y="710"/>
                      </a:lnTo>
                      <a:lnTo>
                        <a:pt x="1229" y="679"/>
                      </a:lnTo>
                      <a:lnTo>
                        <a:pt x="1230" y="647"/>
                      </a:lnTo>
                      <a:lnTo>
                        <a:pt x="1232" y="616"/>
                      </a:lnTo>
                      <a:close/>
                      <a:moveTo>
                        <a:pt x="1223" y="616"/>
                      </a:moveTo>
                      <a:lnTo>
                        <a:pt x="1223" y="647"/>
                      </a:lnTo>
                      <a:lnTo>
                        <a:pt x="1220" y="678"/>
                      </a:lnTo>
                      <a:lnTo>
                        <a:pt x="1217" y="709"/>
                      </a:lnTo>
                      <a:lnTo>
                        <a:pt x="1211" y="739"/>
                      </a:lnTo>
                      <a:lnTo>
                        <a:pt x="1205" y="768"/>
                      </a:lnTo>
                      <a:lnTo>
                        <a:pt x="1196" y="797"/>
                      </a:lnTo>
                      <a:lnTo>
                        <a:pt x="1187" y="825"/>
                      </a:lnTo>
                      <a:lnTo>
                        <a:pt x="1176" y="852"/>
                      </a:lnTo>
                      <a:lnTo>
                        <a:pt x="1164" y="880"/>
                      </a:lnTo>
                      <a:lnTo>
                        <a:pt x="1150" y="905"/>
                      </a:lnTo>
                      <a:lnTo>
                        <a:pt x="1136" y="931"/>
                      </a:lnTo>
                      <a:lnTo>
                        <a:pt x="1121" y="957"/>
                      </a:lnTo>
                      <a:lnTo>
                        <a:pt x="1104" y="981"/>
                      </a:lnTo>
                      <a:lnTo>
                        <a:pt x="1085" y="1003"/>
                      </a:lnTo>
                      <a:lnTo>
                        <a:pt x="1066" y="1025"/>
                      </a:lnTo>
                      <a:lnTo>
                        <a:pt x="1045" y="1046"/>
                      </a:lnTo>
                      <a:lnTo>
                        <a:pt x="1025" y="1066"/>
                      </a:lnTo>
                      <a:lnTo>
                        <a:pt x="1003" y="1085"/>
                      </a:lnTo>
                      <a:lnTo>
                        <a:pt x="979" y="1104"/>
                      </a:lnTo>
                      <a:lnTo>
                        <a:pt x="955" y="1121"/>
                      </a:lnTo>
                      <a:lnTo>
                        <a:pt x="931" y="1136"/>
                      </a:lnTo>
                      <a:lnTo>
                        <a:pt x="905" y="1152"/>
                      </a:lnTo>
                      <a:lnTo>
                        <a:pt x="879" y="1165"/>
                      </a:lnTo>
                      <a:lnTo>
                        <a:pt x="852" y="1177"/>
                      </a:lnTo>
                      <a:lnTo>
                        <a:pt x="825" y="1187"/>
                      </a:lnTo>
                      <a:lnTo>
                        <a:pt x="795" y="1198"/>
                      </a:lnTo>
                      <a:lnTo>
                        <a:pt x="768" y="1205"/>
                      </a:lnTo>
                      <a:lnTo>
                        <a:pt x="737" y="1211"/>
                      </a:lnTo>
                      <a:lnTo>
                        <a:pt x="708" y="1218"/>
                      </a:lnTo>
                      <a:lnTo>
                        <a:pt x="677" y="1222"/>
                      </a:lnTo>
                      <a:lnTo>
                        <a:pt x="647" y="1223"/>
                      </a:lnTo>
                      <a:lnTo>
                        <a:pt x="616" y="1225"/>
                      </a:lnTo>
                      <a:lnTo>
                        <a:pt x="583" y="1223"/>
                      </a:lnTo>
                      <a:lnTo>
                        <a:pt x="552" y="1222"/>
                      </a:lnTo>
                      <a:lnTo>
                        <a:pt x="522" y="1218"/>
                      </a:lnTo>
                      <a:lnTo>
                        <a:pt x="493" y="1211"/>
                      </a:lnTo>
                      <a:lnTo>
                        <a:pt x="463" y="1205"/>
                      </a:lnTo>
                      <a:lnTo>
                        <a:pt x="434" y="1198"/>
                      </a:lnTo>
                      <a:lnTo>
                        <a:pt x="405" y="1187"/>
                      </a:lnTo>
                      <a:lnTo>
                        <a:pt x="378" y="1177"/>
                      </a:lnTo>
                      <a:lnTo>
                        <a:pt x="350" y="1165"/>
                      </a:lnTo>
                      <a:lnTo>
                        <a:pt x="325" y="1152"/>
                      </a:lnTo>
                      <a:lnTo>
                        <a:pt x="299" y="1136"/>
                      </a:lnTo>
                      <a:lnTo>
                        <a:pt x="275" y="1121"/>
                      </a:lnTo>
                      <a:lnTo>
                        <a:pt x="251" y="1104"/>
                      </a:lnTo>
                      <a:lnTo>
                        <a:pt x="227" y="1085"/>
                      </a:lnTo>
                      <a:lnTo>
                        <a:pt x="205" y="1066"/>
                      </a:lnTo>
                      <a:lnTo>
                        <a:pt x="184" y="1046"/>
                      </a:lnTo>
                      <a:lnTo>
                        <a:pt x="164" y="1025"/>
                      </a:lnTo>
                      <a:lnTo>
                        <a:pt x="145" y="1003"/>
                      </a:lnTo>
                      <a:lnTo>
                        <a:pt x="128" y="981"/>
                      </a:lnTo>
                      <a:lnTo>
                        <a:pt x="111" y="957"/>
                      </a:lnTo>
                      <a:lnTo>
                        <a:pt x="94" y="931"/>
                      </a:lnTo>
                      <a:lnTo>
                        <a:pt x="80" y="905"/>
                      </a:lnTo>
                      <a:lnTo>
                        <a:pt x="66" y="880"/>
                      </a:lnTo>
                      <a:lnTo>
                        <a:pt x="54" y="852"/>
                      </a:lnTo>
                      <a:lnTo>
                        <a:pt x="44" y="825"/>
                      </a:lnTo>
                      <a:lnTo>
                        <a:pt x="34" y="797"/>
                      </a:lnTo>
                      <a:lnTo>
                        <a:pt x="25" y="768"/>
                      </a:lnTo>
                      <a:lnTo>
                        <a:pt x="18" y="739"/>
                      </a:lnTo>
                      <a:lnTo>
                        <a:pt x="13" y="709"/>
                      </a:lnTo>
                      <a:lnTo>
                        <a:pt x="10" y="678"/>
                      </a:lnTo>
                      <a:lnTo>
                        <a:pt x="6" y="647"/>
                      </a:lnTo>
                      <a:lnTo>
                        <a:pt x="6" y="616"/>
                      </a:lnTo>
                      <a:lnTo>
                        <a:pt x="6" y="585"/>
                      </a:lnTo>
                      <a:lnTo>
                        <a:pt x="10" y="553"/>
                      </a:lnTo>
                      <a:lnTo>
                        <a:pt x="13" y="524"/>
                      </a:lnTo>
                      <a:lnTo>
                        <a:pt x="18" y="493"/>
                      </a:lnTo>
                      <a:lnTo>
                        <a:pt x="25" y="464"/>
                      </a:lnTo>
                      <a:lnTo>
                        <a:pt x="34" y="435"/>
                      </a:lnTo>
                      <a:lnTo>
                        <a:pt x="44" y="407"/>
                      </a:lnTo>
                      <a:lnTo>
                        <a:pt x="54" y="378"/>
                      </a:lnTo>
                      <a:lnTo>
                        <a:pt x="66" y="353"/>
                      </a:lnTo>
                      <a:lnTo>
                        <a:pt x="80" y="325"/>
                      </a:lnTo>
                      <a:lnTo>
                        <a:pt x="94" y="300"/>
                      </a:lnTo>
                      <a:lnTo>
                        <a:pt x="111" y="276"/>
                      </a:lnTo>
                      <a:lnTo>
                        <a:pt x="128" y="252"/>
                      </a:lnTo>
                      <a:lnTo>
                        <a:pt x="145" y="230"/>
                      </a:lnTo>
                      <a:lnTo>
                        <a:pt x="164" y="207"/>
                      </a:lnTo>
                      <a:lnTo>
                        <a:pt x="184" y="185"/>
                      </a:lnTo>
                      <a:lnTo>
                        <a:pt x="205" y="166"/>
                      </a:lnTo>
                      <a:lnTo>
                        <a:pt x="227" y="146"/>
                      </a:lnTo>
                      <a:lnTo>
                        <a:pt x="251" y="129"/>
                      </a:lnTo>
                      <a:lnTo>
                        <a:pt x="275" y="112"/>
                      </a:lnTo>
                      <a:lnTo>
                        <a:pt x="299" y="96"/>
                      </a:lnTo>
                      <a:lnTo>
                        <a:pt x="325" y="81"/>
                      </a:lnTo>
                      <a:lnTo>
                        <a:pt x="350" y="67"/>
                      </a:lnTo>
                      <a:lnTo>
                        <a:pt x="378" y="55"/>
                      </a:lnTo>
                      <a:lnTo>
                        <a:pt x="405" y="45"/>
                      </a:lnTo>
                      <a:lnTo>
                        <a:pt x="434" y="35"/>
                      </a:lnTo>
                      <a:lnTo>
                        <a:pt x="463" y="26"/>
                      </a:lnTo>
                      <a:lnTo>
                        <a:pt x="493" y="19"/>
                      </a:lnTo>
                      <a:lnTo>
                        <a:pt x="522" y="14"/>
                      </a:lnTo>
                      <a:lnTo>
                        <a:pt x="552" y="11"/>
                      </a:lnTo>
                      <a:lnTo>
                        <a:pt x="583" y="9"/>
                      </a:lnTo>
                      <a:lnTo>
                        <a:pt x="616" y="7"/>
                      </a:lnTo>
                      <a:lnTo>
                        <a:pt x="647" y="9"/>
                      </a:lnTo>
                      <a:lnTo>
                        <a:pt x="677" y="11"/>
                      </a:lnTo>
                      <a:lnTo>
                        <a:pt x="708" y="14"/>
                      </a:lnTo>
                      <a:lnTo>
                        <a:pt x="737" y="19"/>
                      </a:lnTo>
                      <a:lnTo>
                        <a:pt x="768" y="26"/>
                      </a:lnTo>
                      <a:lnTo>
                        <a:pt x="795" y="35"/>
                      </a:lnTo>
                      <a:lnTo>
                        <a:pt x="825" y="45"/>
                      </a:lnTo>
                      <a:lnTo>
                        <a:pt x="852" y="55"/>
                      </a:lnTo>
                      <a:lnTo>
                        <a:pt x="879" y="67"/>
                      </a:lnTo>
                      <a:lnTo>
                        <a:pt x="905" y="81"/>
                      </a:lnTo>
                      <a:lnTo>
                        <a:pt x="931" y="96"/>
                      </a:lnTo>
                      <a:lnTo>
                        <a:pt x="955" y="112"/>
                      </a:lnTo>
                      <a:lnTo>
                        <a:pt x="979" y="129"/>
                      </a:lnTo>
                      <a:lnTo>
                        <a:pt x="1003" y="146"/>
                      </a:lnTo>
                      <a:lnTo>
                        <a:pt x="1025" y="166"/>
                      </a:lnTo>
                      <a:lnTo>
                        <a:pt x="1045" y="185"/>
                      </a:lnTo>
                      <a:lnTo>
                        <a:pt x="1066" y="207"/>
                      </a:lnTo>
                      <a:lnTo>
                        <a:pt x="1085" y="230"/>
                      </a:lnTo>
                      <a:lnTo>
                        <a:pt x="1104" y="252"/>
                      </a:lnTo>
                      <a:lnTo>
                        <a:pt x="1121" y="276"/>
                      </a:lnTo>
                      <a:lnTo>
                        <a:pt x="1136" y="300"/>
                      </a:lnTo>
                      <a:lnTo>
                        <a:pt x="1150" y="325"/>
                      </a:lnTo>
                      <a:lnTo>
                        <a:pt x="1164" y="353"/>
                      </a:lnTo>
                      <a:lnTo>
                        <a:pt x="1176" y="378"/>
                      </a:lnTo>
                      <a:lnTo>
                        <a:pt x="1187" y="407"/>
                      </a:lnTo>
                      <a:lnTo>
                        <a:pt x="1196" y="435"/>
                      </a:lnTo>
                      <a:lnTo>
                        <a:pt x="1205" y="464"/>
                      </a:lnTo>
                      <a:lnTo>
                        <a:pt x="1211" y="493"/>
                      </a:lnTo>
                      <a:lnTo>
                        <a:pt x="1217" y="524"/>
                      </a:lnTo>
                      <a:lnTo>
                        <a:pt x="1220" y="553"/>
                      </a:lnTo>
                      <a:lnTo>
                        <a:pt x="1223" y="585"/>
                      </a:lnTo>
                      <a:lnTo>
                        <a:pt x="1223" y="616"/>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6" name="Freeform 42"/>
                <p:cNvSpPr>
                  <a:spLocks noEditPoints="1"/>
                </p:cNvSpPr>
                <p:nvPr/>
              </p:nvSpPr>
              <p:spPr bwMode="auto">
                <a:xfrm>
                  <a:off x="3136" y="2691"/>
                  <a:ext cx="1224" cy="1225"/>
                </a:xfrm>
                <a:custGeom>
                  <a:avLst/>
                  <a:gdLst>
                    <a:gd name="T0" fmla="*/ 1212 w 1224"/>
                    <a:gd name="T1" fmla="*/ 489 h 1225"/>
                    <a:gd name="T2" fmla="*/ 1164 w 1224"/>
                    <a:gd name="T3" fmla="*/ 347 h 1225"/>
                    <a:gd name="T4" fmla="*/ 1085 w 1224"/>
                    <a:gd name="T5" fmla="*/ 222 h 1225"/>
                    <a:gd name="T6" fmla="*/ 979 w 1224"/>
                    <a:gd name="T7" fmla="*/ 121 h 1225"/>
                    <a:gd name="T8" fmla="*/ 851 w 1224"/>
                    <a:gd name="T9" fmla="*/ 48 h 1225"/>
                    <a:gd name="T10" fmla="*/ 705 w 1224"/>
                    <a:gd name="T11" fmla="*/ 7 h 1225"/>
                    <a:gd name="T12" fmla="*/ 549 w 1224"/>
                    <a:gd name="T13" fmla="*/ 3 h 1225"/>
                    <a:gd name="T14" fmla="*/ 402 w 1224"/>
                    <a:gd name="T15" fmla="*/ 37 h 1225"/>
                    <a:gd name="T16" fmla="*/ 270 w 1224"/>
                    <a:gd name="T17" fmla="*/ 104 h 1225"/>
                    <a:gd name="T18" fmla="*/ 159 w 1224"/>
                    <a:gd name="T19" fmla="*/ 200 h 1225"/>
                    <a:gd name="T20" fmla="*/ 74 w 1224"/>
                    <a:gd name="T21" fmla="*/ 320 h 1225"/>
                    <a:gd name="T22" fmla="*/ 19 w 1224"/>
                    <a:gd name="T23" fmla="*/ 458 h 1225"/>
                    <a:gd name="T24" fmla="*/ 0 w 1224"/>
                    <a:gd name="T25" fmla="*/ 612 h 1225"/>
                    <a:gd name="T26" fmla="*/ 19 w 1224"/>
                    <a:gd name="T27" fmla="*/ 764 h 1225"/>
                    <a:gd name="T28" fmla="*/ 74 w 1224"/>
                    <a:gd name="T29" fmla="*/ 903 h 1225"/>
                    <a:gd name="T30" fmla="*/ 159 w 1224"/>
                    <a:gd name="T31" fmla="*/ 1024 h 1225"/>
                    <a:gd name="T32" fmla="*/ 270 w 1224"/>
                    <a:gd name="T33" fmla="*/ 1120 h 1225"/>
                    <a:gd name="T34" fmla="*/ 402 w 1224"/>
                    <a:gd name="T35" fmla="*/ 1187 h 1225"/>
                    <a:gd name="T36" fmla="*/ 549 w 1224"/>
                    <a:gd name="T37" fmla="*/ 1221 h 1225"/>
                    <a:gd name="T38" fmla="*/ 705 w 1224"/>
                    <a:gd name="T39" fmla="*/ 1218 h 1225"/>
                    <a:gd name="T40" fmla="*/ 851 w 1224"/>
                    <a:gd name="T41" fmla="*/ 1177 h 1225"/>
                    <a:gd name="T42" fmla="*/ 979 w 1224"/>
                    <a:gd name="T43" fmla="*/ 1103 h 1225"/>
                    <a:gd name="T44" fmla="*/ 1085 w 1224"/>
                    <a:gd name="T45" fmla="*/ 1002 h 1225"/>
                    <a:gd name="T46" fmla="*/ 1164 w 1224"/>
                    <a:gd name="T47" fmla="*/ 877 h 1225"/>
                    <a:gd name="T48" fmla="*/ 1212 w 1224"/>
                    <a:gd name="T49" fmla="*/ 735 h 1225"/>
                    <a:gd name="T50" fmla="*/ 1217 w 1224"/>
                    <a:gd name="T51" fmla="*/ 612 h 1225"/>
                    <a:gd name="T52" fmla="*/ 1198 w 1224"/>
                    <a:gd name="T53" fmla="*/ 763 h 1225"/>
                    <a:gd name="T54" fmla="*/ 1143 w 1224"/>
                    <a:gd name="T55" fmla="*/ 900 h 1225"/>
                    <a:gd name="T56" fmla="*/ 1060 w 1224"/>
                    <a:gd name="T57" fmla="*/ 1019 h 1225"/>
                    <a:gd name="T58" fmla="*/ 950 w 1224"/>
                    <a:gd name="T59" fmla="*/ 1113 h 1225"/>
                    <a:gd name="T60" fmla="*/ 820 w 1224"/>
                    <a:gd name="T61" fmla="*/ 1180 h 1225"/>
                    <a:gd name="T62" fmla="*/ 674 w 1224"/>
                    <a:gd name="T63" fmla="*/ 1214 h 1225"/>
                    <a:gd name="T64" fmla="*/ 520 w 1224"/>
                    <a:gd name="T65" fmla="*/ 1209 h 1225"/>
                    <a:gd name="T66" fmla="*/ 377 w 1224"/>
                    <a:gd name="T67" fmla="*/ 1170 h 1225"/>
                    <a:gd name="T68" fmla="*/ 250 w 1224"/>
                    <a:gd name="T69" fmla="*/ 1096 h 1225"/>
                    <a:gd name="T70" fmla="*/ 145 w 1224"/>
                    <a:gd name="T71" fmla="*/ 997 h 1225"/>
                    <a:gd name="T72" fmla="*/ 67 w 1224"/>
                    <a:gd name="T73" fmla="*/ 874 h 1225"/>
                    <a:gd name="T74" fmla="*/ 19 w 1224"/>
                    <a:gd name="T75" fmla="*/ 734 h 1225"/>
                    <a:gd name="T76" fmla="*/ 9 w 1224"/>
                    <a:gd name="T77" fmla="*/ 581 h 1225"/>
                    <a:gd name="T78" fmla="*/ 34 w 1224"/>
                    <a:gd name="T79" fmla="*/ 433 h 1225"/>
                    <a:gd name="T80" fmla="*/ 94 w 1224"/>
                    <a:gd name="T81" fmla="*/ 297 h 1225"/>
                    <a:gd name="T82" fmla="*/ 185 w 1224"/>
                    <a:gd name="T83" fmla="*/ 185 h 1225"/>
                    <a:gd name="T84" fmla="*/ 298 w 1224"/>
                    <a:gd name="T85" fmla="*/ 94 h 1225"/>
                    <a:gd name="T86" fmla="*/ 433 w 1224"/>
                    <a:gd name="T87" fmla="*/ 34 h 1225"/>
                    <a:gd name="T88" fmla="*/ 580 w 1224"/>
                    <a:gd name="T89" fmla="*/ 8 h 1225"/>
                    <a:gd name="T90" fmla="*/ 734 w 1224"/>
                    <a:gd name="T91" fmla="*/ 19 h 1225"/>
                    <a:gd name="T92" fmla="*/ 875 w 1224"/>
                    <a:gd name="T93" fmla="*/ 67 h 1225"/>
                    <a:gd name="T94" fmla="*/ 996 w 1224"/>
                    <a:gd name="T95" fmla="*/ 145 h 1225"/>
                    <a:gd name="T96" fmla="*/ 1097 w 1224"/>
                    <a:gd name="T97" fmla="*/ 250 h 1225"/>
                    <a:gd name="T98" fmla="*/ 1169 w 1224"/>
                    <a:gd name="T99" fmla="*/ 376 h 1225"/>
                    <a:gd name="T100" fmla="*/ 1210 w 1224"/>
                    <a:gd name="T101" fmla="*/ 520 h 122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24"/>
                    <a:gd name="T154" fmla="*/ 0 h 1225"/>
                    <a:gd name="T155" fmla="*/ 1224 w 1224"/>
                    <a:gd name="T156" fmla="*/ 1225 h 122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24" h="1225">
                      <a:moveTo>
                        <a:pt x="1224" y="612"/>
                      </a:moveTo>
                      <a:lnTo>
                        <a:pt x="1224" y="580"/>
                      </a:lnTo>
                      <a:lnTo>
                        <a:pt x="1222" y="549"/>
                      </a:lnTo>
                      <a:lnTo>
                        <a:pt x="1217" y="518"/>
                      </a:lnTo>
                      <a:lnTo>
                        <a:pt x="1212" y="489"/>
                      </a:lnTo>
                      <a:lnTo>
                        <a:pt x="1205" y="458"/>
                      </a:lnTo>
                      <a:lnTo>
                        <a:pt x="1196" y="429"/>
                      </a:lnTo>
                      <a:lnTo>
                        <a:pt x="1188" y="402"/>
                      </a:lnTo>
                      <a:lnTo>
                        <a:pt x="1176" y="374"/>
                      </a:lnTo>
                      <a:lnTo>
                        <a:pt x="1164" y="347"/>
                      </a:lnTo>
                      <a:lnTo>
                        <a:pt x="1150" y="320"/>
                      </a:lnTo>
                      <a:lnTo>
                        <a:pt x="1137" y="294"/>
                      </a:lnTo>
                      <a:lnTo>
                        <a:pt x="1119" y="270"/>
                      </a:lnTo>
                      <a:lnTo>
                        <a:pt x="1102" y="246"/>
                      </a:lnTo>
                      <a:lnTo>
                        <a:pt x="1085" y="222"/>
                      </a:lnTo>
                      <a:lnTo>
                        <a:pt x="1065" y="200"/>
                      </a:lnTo>
                      <a:lnTo>
                        <a:pt x="1046" y="179"/>
                      </a:lnTo>
                      <a:lnTo>
                        <a:pt x="1024" y="159"/>
                      </a:lnTo>
                      <a:lnTo>
                        <a:pt x="1001" y="140"/>
                      </a:lnTo>
                      <a:lnTo>
                        <a:pt x="979" y="121"/>
                      </a:lnTo>
                      <a:lnTo>
                        <a:pt x="955" y="104"/>
                      </a:lnTo>
                      <a:lnTo>
                        <a:pt x="929" y="89"/>
                      </a:lnTo>
                      <a:lnTo>
                        <a:pt x="904" y="73"/>
                      </a:lnTo>
                      <a:lnTo>
                        <a:pt x="878" y="60"/>
                      </a:lnTo>
                      <a:lnTo>
                        <a:pt x="851" y="48"/>
                      </a:lnTo>
                      <a:lnTo>
                        <a:pt x="823" y="37"/>
                      </a:lnTo>
                      <a:lnTo>
                        <a:pt x="794" y="27"/>
                      </a:lnTo>
                      <a:lnTo>
                        <a:pt x="765" y="19"/>
                      </a:lnTo>
                      <a:lnTo>
                        <a:pt x="736" y="12"/>
                      </a:lnTo>
                      <a:lnTo>
                        <a:pt x="705" y="7"/>
                      </a:lnTo>
                      <a:lnTo>
                        <a:pt x="674" y="3"/>
                      </a:lnTo>
                      <a:lnTo>
                        <a:pt x="644" y="0"/>
                      </a:lnTo>
                      <a:lnTo>
                        <a:pt x="613" y="0"/>
                      </a:lnTo>
                      <a:lnTo>
                        <a:pt x="580" y="0"/>
                      </a:lnTo>
                      <a:lnTo>
                        <a:pt x="549" y="3"/>
                      </a:lnTo>
                      <a:lnTo>
                        <a:pt x="519" y="7"/>
                      </a:lnTo>
                      <a:lnTo>
                        <a:pt x="490" y="12"/>
                      </a:lnTo>
                      <a:lnTo>
                        <a:pt x="459" y="19"/>
                      </a:lnTo>
                      <a:lnTo>
                        <a:pt x="430" y="27"/>
                      </a:lnTo>
                      <a:lnTo>
                        <a:pt x="402" y="37"/>
                      </a:lnTo>
                      <a:lnTo>
                        <a:pt x="373" y="48"/>
                      </a:lnTo>
                      <a:lnTo>
                        <a:pt x="347" y="60"/>
                      </a:lnTo>
                      <a:lnTo>
                        <a:pt x="320" y="73"/>
                      </a:lnTo>
                      <a:lnTo>
                        <a:pt x="294" y="89"/>
                      </a:lnTo>
                      <a:lnTo>
                        <a:pt x="270" y="104"/>
                      </a:lnTo>
                      <a:lnTo>
                        <a:pt x="246" y="121"/>
                      </a:lnTo>
                      <a:lnTo>
                        <a:pt x="222" y="140"/>
                      </a:lnTo>
                      <a:lnTo>
                        <a:pt x="200" y="159"/>
                      </a:lnTo>
                      <a:lnTo>
                        <a:pt x="180" y="179"/>
                      </a:lnTo>
                      <a:lnTo>
                        <a:pt x="159" y="200"/>
                      </a:lnTo>
                      <a:lnTo>
                        <a:pt x="140" y="222"/>
                      </a:lnTo>
                      <a:lnTo>
                        <a:pt x="121" y="246"/>
                      </a:lnTo>
                      <a:lnTo>
                        <a:pt x="104" y="270"/>
                      </a:lnTo>
                      <a:lnTo>
                        <a:pt x="89" y="294"/>
                      </a:lnTo>
                      <a:lnTo>
                        <a:pt x="74" y="320"/>
                      </a:lnTo>
                      <a:lnTo>
                        <a:pt x="60" y="347"/>
                      </a:lnTo>
                      <a:lnTo>
                        <a:pt x="48" y="374"/>
                      </a:lnTo>
                      <a:lnTo>
                        <a:pt x="38" y="402"/>
                      </a:lnTo>
                      <a:lnTo>
                        <a:pt x="27" y="429"/>
                      </a:lnTo>
                      <a:lnTo>
                        <a:pt x="19" y="458"/>
                      </a:lnTo>
                      <a:lnTo>
                        <a:pt x="12" y="489"/>
                      </a:lnTo>
                      <a:lnTo>
                        <a:pt x="7" y="518"/>
                      </a:lnTo>
                      <a:lnTo>
                        <a:pt x="3" y="549"/>
                      </a:lnTo>
                      <a:lnTo>
                        <a:pt x="0" y="580"/>
                      </a:lnTo>
                      <a:lnTo>
                        <a:pt x="0" y="612"/>
                      </a:lnTo>
                      <a:lnTo>
                        <a:pt x="0" y="643"/>
                      </a:lnTo>
                      <a:lnTo>
                        <a:pt x="3" y="674"/>
                      </a:lnTo>
                      <a:lnTo>
                        <a:pt x="7" y="705"/>
                      </a:lnTo>
                      <a:lnTo>
                        <a:pt x="12" y="735"/>
                      </a:lnTo>
                      <a:lnTo>
                        <a:pt x="19" y="764"/>
                      </a:lnTo>
                      <a:lnTo>
                        <a:pt x="27" y="793"/>
                      </a:lnTo>
                      <a:lnTo>
                        <a:pt x="38" y="823"/>
                      </a:lnTo>
                      <a:lnTo>
                        <a:pt x="48" y="850"/>
                      </a:lnTo>
                      <a:lnTo>
                        <a:pt x="60" y="877"/>
                      </a:lnTo>
                      <a:lnTo>
                        <a:pt x="74" y="903"/>
                      </a:lnTo>
                      <a:lnTo>
                        <a:pt x="89" y="929"/>
                      </a:lnTo>
                      <a:lnTo>
                        <a:pt x="104" y="954"/>
                      </a:lnTo>
                      <a:lnTo>
                        <a:pt x="121" y="978"/>
                      </a:lnTo>
                      <a:lnTo>
                        <a:pt x="140" y="1002"/>
                      </a:lnTo>
                      <a:lnTo>
                        <a:pt x="159" y="1024"/>
                      </a:lnTo>
                      <a:lnTo>
                        <a:pt x="180" y="1045"/>
                      </a:lnTo>
                      <a:lnTo>
                        <a:pt x="200" y="1065"/>
                      </a:lnTo>
                      <a:lnTo>
                        <a:pt x="222" y="1084"/>
                      </a:lnTo>
                      <a:lnTo>
                        <a:pt x="246" y="1103"/>
                      </a:lnTo>
                      <a:lnTo>
                        <a:pt x="270" y="1120"/>
                      </a:lnTo>
                      <a:lnTo>
                        <a:pt x="294" y="1136"/>
                      </a:lnTo>
                      <a:lnTo>
                        <a:pt x="320" y="1151"/>
                      </a:lnTo>
                      <a:lnTo>
                        <a:pt x="347" y="1165"/>
                      </a:lnTo>
                      <a:lnTo>
                        <a:pt x="373" y="1177"/>
                      </a:lnTo>
                      <a:lnTo>
                        <a:pt x="402" y="1187"/>
                      </a:lnTo>
                      <a:lnTo>
                        <a:pt x="430" y="1197"/>
                      </a:lnTo>
                      <a:lnTo>
                        <a:pt x="459" y="1206"/>
                      </a:lnTo>
                      <a:lnTo>
                        <a:pt x="490" y="1213"/>
                      </a:lnTo>
                      <a:lnTo>
                        <a:pt x="519" y="1218"/>
                      </a:lnTo>
                      <a:lnTo>
                        <a:pt x="549" y="1221"/>
                      </a:lnTo>
                      <a:lnTo>
                        <a:pt x="580" y="1223"/>
                      </a:lnTo>
                      <a:lnTo>
                        <a:pt x="613" y="1225"/>
                      </a:lnTo>
                      <a:lnTo>
                        <a:pt x="644" y="1223"/>
                      </a:lnTo>
                      <a:lnTo>
                        <a:pt x="674" y="1221"/>
                      </a:lnTo>
                      <a:lnTo>
                        <a:pt x="705" y="1218"/>
                      </a:lnTo>
                      <a:lnTo>
                        <a:pt x="736" y="1213"/>
                      </a:lnTo>
                      <a:lnTo>
                        <a:pt x="765" y="1206"/>
                      </a:lnTo>
                      <a:lnTo>
                        <a:pt x="794" y="1197"/>
                      </a:lnTo>
                      <a:lnTo>
                        <a:pt x="823" y="1187"/>
                      </a:lnTo>
                      <a:lnTo>
                        <a:pt x="851" y="1177"/>
                      </a:lnTo>
                      <a:lnTo>
                        <a:pt x="878" y="1165"/>
                      </a:lnTo>
                      <a:lnTo>
                        <a:pt x="904" y="1151"/>
                      </a:lnTo>
                      <a:lnTo>
                        <a:pt x="929" y="1136"/>
                      </a:lnTo>
                      <a:lnTo>
                        <a:pt x="955" y="1120"/>
                      </a:lnTo>
                      <a:lnTo>
                        <a:pt x="979" y="1103"/>
                      </a:lnTo>
                      <a:lnTo>
                        <a:pt x="1001" y="1084"/>
                      </a:lnTo>
                      <a:lnTo>
                        <a:pt x="1024" y="1065"/>
                      </a:lnTo>
                      <a:lnTo>
                        <a:pt x="1046" y="1045"/>
                      </a:lnTo>
                      <a:lnTo>
                        <a:pt x="1065" y="1024"/>
                      </a:lnTo>
                      <a:lnTo>
                        <a:pt x="1085" y="1002"/>
                      </a:lnTo>
                      <a:lnTo>
                        <a:pt x="1102" y="978"/>
                      </a:lnTo>
                      <a:lnTo>
                        <a:pt x="1119" y="954"/>
                      </a:lnTo>
                      <a:lnTo>
                        <a:pt x="1137" y="929"/>
                      </a:lnTo>
                      <a:lnTo>
                        <a:pt x="1150" y="903"/>
                      </a:lnTo>
                      <a:lnTo>
                        <a:pt x="1164" y="877"/>
                      </a:lnTo>
                      <a:lnTo>
                        <a:pt x="1176" y="850"/>
                      </a:lnTo>
                      <a:lnTo>
                        <a:pt x="1188" y="823"/>
                      </a:lnTo>
                      <a:lnTo>
                        <a:pt x="1196" y="793"/>
                      </a:lnTo>
                      <a:lnTo>
                        <a:pt x="1205" y="764"/>
                      </a:lnTo>
                      <a:lnTo>
                        <a:pt x="1212" y="735"/>
                      </a:lnTo>
                      <a:lnTo>
                        <a:pt x="1217" y="705"/>
                      </a:lnTo>
                      <a:lnTo>
                        <a:pt x="1222" y="674"/>
                      </a:lnTo>
                      <a:lnTo>
                        <a:pt x="1224" y="643"/>
                      </a:lnTo>
                      <a:lnTo>
                        <a:pt x="1224" y="612"/>
                      </a:lnTo>
                      <a:close/>
                      <a:moveTo>
                        <a:pt x="1217" y="612"/>
                      </a:moveTo>
                      <a:lnTo>
                        <a:pt x="1217" y="643"/>
                      </a:lnTo>
                      <a:lnTo>
                        <a:pt x="1214" y="674"/>
                      </a:lnTo>
                      <a:lnTo>
                        <a:pt x="1210" y="705"/>
                      </a:lnTo>
                      <a:lnTo>
                        <a:pt x="1205" y="734"/>
                      </a:lnTo>
                      <a:lnTo>
                        <a:pt x="1198" y="763"/>
                      </a:lnTo>
                      <a:lnTo>
                        <a:pt x="1190" y="792"/>
                      </a:lnTo>
                      <a:lnTo>
                        <a:pt x="1181" y="819"/>
                      </a:lnTo>
                      <a:lnTo>
                        <a:pt x="1169" y="848"/>
                      </a:lnTo>
                      <a:lnTo>
                        <a:pt x="1157" y="874"/>
                      </a:lnTo>
                      <a:lnTo>
                        <a:pt x="1143" y="900"/>
                      </a:lnTo>
                      <a:lnTo>
                        <a:pt x="1130" y="925"/>
                      </a:lnTo>
                      <a:lnTo>
                        <a:pt x="1114" y="951"/>
                      </a:lnTo>
                      <a:lnTo>
                        <a:pt x="1097" y="973"/>
                      </a:lnTo>
                      <a:lnTo>
                        <a:pt x="1078" y="997"/>
                      </a:lnTo>
                      <a:lnTo>
                        <a:pt x="1060" y="1019"/>
                      </a:lnTo>
                      <a:lnTo>
                        <a:pt x="1041" y="1040"/>
                      </a:lnTo>
                      <a:lnTo>
                        <a:pt x="1018" y="1060"/>
                      </a:lnTo>
                      <a:lnTo>
                        <a:pt x="996" y="1079"/>
                      </a:lnTo>
                      <a:lnTo>
                        <a:pt x="974" y="1096"/>
                      </a:lnTo>
                      <a:lnTo>
                        <a:pt x="950" y="1113"/>
                      </a:lnTo>
                      <a:lnTo>
                        <a:pt x="926" y="1129"/>
                      </a:lnTo>
                      <a:lnTo>
                        <a:pt x="900" y="1144"/>
                      </a:lnTo>
                      <a:lnTo>
                        <a:pt x="875" y="1158"/>
                      </a:lnTo>
                      <a:lnTo>
                        <a:pt x="847" y="1170"/>
                      </a:lnTo>
                      <a:lnTo>
                        <a:pt x="820" y="1180"/>
                      </a:lnTo>
                      <a:lnTo>
                        <a:pt x="792" y="1190"/>
                      </a:lnTo>
                      <a:lnTo>
                        <a:pt x="763" y="1197"/>
                      </a:lnTo>
                      <a:lnTo>
                        <a:pt x="734" y="1204"/>
                      </a:lnTo>
                      <a:lnTo>
                        <a:pt x="703" y="1209"/>
                      </a:lnTo>
                      <a:lnTo>
                        <a:pt x="674" y="1214"/>
                      </a:lnTo>
                      <a:lnTo>
                        <a:pt x="644" y="1216"/>
                      </a:lnTo>
                      <a:lnTo>
                        <a:pt x="613" y="1218"/>
                      </a:lnTo>
                      <a:lnTo>
                        <a:pt x="580" y="1216"/>
                      </a:lnTo>
                      <a:lnTo>
                        <a:pt x="549" y="1214"/>
                      </a:lnTo>
                      <a:lnTo>
                        <a:pt x="520" y="1209"/>
                      </a:lnTo>
                      <a:lnTo>
                        <a:pt x="490" y="1204"/>
                      </a:lnTo>
                      <a:lnTo>
                        <a:pt x="460" y="1197"/>
                      </a:lnTo>
                      <a:lnTo>
                        <a:pt x="433" y="1190"/>
                      </a:lnTo>
                      <a:lnTo>
                        <a:pt x="404" y="1180"/>
                      </a:lnTo>
                      <a:lnTo>
                        <a:pt x="377" y="1170"/>
                      </a:lnTo>
                      <a:lnTo>
                        <a:pt x="349" y="1158"/>
                      </a:lnTo>
                      <a:lnTo>
                        <a:pt x="323" y="1144"/>
                      </a:lnTo>
                      <a:lnTo>
                        <a:pt x="298" y="1129"/>
                      </a:lnTo>
                      <a:lnTo>
                        <a:pt x="274" y="1113"/>
                      </a:lnTo>
                      <a:lnTo>
                        <a:pt x="250" y="1096"/>
                      </a:lnTo>
                      <a:lnTo>
                        <a:pt x="228" y="1079"/>
                      </a:lnTo>
                      <a:lnTo>
                        <a:pt x="205" y="1060"/>
                      </a:lnTo>
                      <a:lnTo>
                        <a:pt x="185" y="1040"/>
                      </a:lnTo>
                      <a:lnTo>
                        <a:pt x="164" y="1019"/>
                      </a:lnTo>
                      <a:lnTo>
                        <a:pt x="145" y="997"/>
                      </a:lnTo>
                      <a:lnTo>
                        <a:pt x="127" y="973"/>
                      </a:lnTo>
                      <a:lnTo>
                        <a:pt x="109" y="951"/>
                      </a:lnTo>
                      <a:lnTo>
                        <a:pt x="94" y="925"/>
                      </a:lnTo>
                      <a:lnTo>
                        <a:pt x="80" y="900"/>
                      </a:lnTo>
                      <a:lnTo>
                        <a:pt x="67" y="874"/>
                      </a:lnTo>
                      <a:lnTo>
                        <a:pt x="55" y="848"/>
                      </a:lnTo>
                      <a:lnTo>
                        <a:pt x="44" y="819"/>
                      </a:lnTo>
                      <a:lnTo>
                        <a:pt x="34" y="792"/>
                      </a:lnTo>
                      <a:lnTo>
                        <a:pt x="26" y="763"/>
                      </a:lnTo>
                      <a:lnTo>
                        <a:pt x="19" y="734"/>
                      </a:lnTo>
                      <a:lnTo>
                        <a:pt x="14" y="705"/>
                      </a:lnTo>
                      <a:lnTo>
                        <a:pt x="10" y="674"/>
                      </a:lnTo>
                      <a:lnTo>
                        <a:pt x="9" y="643"/>
                      </a:lnTo>
                      <a:lnTo>
                        <a:pt x="7" y="612"/>
                      </a:lnTo>
                      <a:lnTo>
                        <a:pt x="9" y="581"/>
                      </a:lnTo>
                      <a:lnTo>
                        <a:pt x="10" y="551"/>
                      </a:lnTo>
                      <a:lnTo>
                        <a:pt x="14" y="520"/>
                      </a:lnTo>
                      <a:lnTo>
                        <a:pt x="19" y="491"/>
                      </a:lnTo>
                      <a:lnTo>
                        <a:pt x="26" y="460"/>
                      </a:lnTo>
                      <a:lnTo>
                        <a:pt x="34" y="433"/>
                      </a:lnTo>
                      <a:lnTo>
                        <a:pt x="44" y="403"/>
                      </a:lnTo>
                      <a:lnTo>
                        <a:pt x="55" y="376"/>
                      </a:lnTo>
                      <a:lnTo>
                        <a:pt x="67" y="350"/>
                      </a:lnTo>
                      <a:lnTo>
                        <a:pt x="80" y="323"/>
                      </a:lnTo>
                      <a:lnTo>
                        <a:pt x="94" y="297"/>
                      </a:lnTo>
                      <a:lnTo>
                        <a:pt x="109" y="273"/>
                      </a:lnTo>
                      <a:lnTo>
                        <a:pt x="127" y="250"/>
                      </a:lnTo>
                      <a:lnTo>
                        <a:pt x="145" y="227"/>
                      </a:lnTo>
                      <a:lnTo>
                        <a:pt x="164" y="205"/>
                      </a:lnTo>
                      <a:lnTo>
                        <a:pt x="185" y="185"/>
                      </a:lnTo>
                      <a:lnTo>
                        <a:pt x="205" y="164"/>
                      </a:lnTo>
                      <a:lnTo>
                        <a:pt x="228" y="145"/>
                      </a:lnTo>
                      <a:lnTo>
                        <a:pt x="250" y="126"/>
                      </a:lnTo>
                      <a:lnTo>
                        <a:pt x="274" y="111"/>
                      </a:lnTo>
                      <a:lnTo>
                        <a:pt x="298" y="94"/>
                      </a:lnTo>
                      <a:lnTo>
                        <a:pt x="323" y="80"/>
                      </a:lnTo>
                      <a:lnTo>
                        <a:pt x="349" y="67"/>
                      </a:lnTo>
                      <a:lnTo>
                        <a:pt x="377" y="55"/>
                      </a:lnTo>
                      <a:lnTo>
                        <a:pt x="404" y="44"/>
                      </a:lnTo>
                      <a:lnTo>
                        <a:pt x="433" y="34"/>
                      </a:lnTo>
                      <a:lnTo>
                        <a:pt x="460" y="25"/>
                      </a:lnTo>
                      <a:lnTo>
                        <a:pt x="490" y="19"/>
                      </a:lnTo>
                      <a:lnTo>
                        <a:pt x="520" y="13"/>
                      </a:lnTo>
                      <a:lnTo>
                        <a:pt x="549" y="10"/>
                      </a:lnTo>
                      <a:lnTo>
                        <a:pt x="580" y="8"/>
                      </a:lnTo>
                      <a:lnTo>
                        <a:pt x="613" y="7"/>
                      </a:lnTo>
                      <a:lnTo>
                        <a:pt x="644" y="8"/>
                      </a:lnTo>
                      <a:lnTo>
                        <a:pt x="674" y="10"/>
                      </a:lnTo>
                      <a:lnTo>
                        <a:pt x="703" y="13"/>
                      </a:lnTo>
                      <a:lnTo>
                        <a:pt x="734" y="19"/>
                      </a:lnTo>
                      <a:lnTo>
                        <a:pt x="763" y="25"/>
                      </a:lnTo>
                      <a:lnTo>
                        <a:pt x="792" y="34"/>
                      </a:lnTo>
                      <a:lnTo>
                        <a:pt x="820" y="44"/>
                      </a:lnTo>
                      <a:lnTo>
                        <a:pt x="847" y="55"/>
                      </a:lnTo>
                      <a:lnTo>
                        <a:pt x="875" y="67"/>
                      </a:lnTo>
                      <a:lnTo>
                        <a:pt x="900" y="80"/>
                      </a:lnTo>
                      <a:lnTo>
                        <a:pt x="926" y="94"/>
                      </a:lnTo>
                      <a:lnTo>
                        <a:pt x="950" y="111"/>
                      </a:lnTo>
                      <a:lnTo>
                        <a:pt x="974" y="126"/>
                      </a:lnTo>
                      <a:lnTo>
                        <a:pt x="996" y="145"/>
                      </a:lnTo>
                      <a:lnTo>
                        <a:pt x="1018" y="164"/>
                      </a:lnTo>
                      <a:lnTo>
                        <a:pt x="1041" y="185"/>
                      </a:lnTo>
                      <a:lnTo>
                        <a:pt x="1060" y="205"/>
                      </a:lnTo>
                      <a:lnTo>
                        <a:pt x="1078" y="227"/>
                      </a:lnTo>
                      <a:lnTo>
                        <a:pt x="1097" y="250"/>
                      </a:lnTo>
                      <a:lnTo>
                        <a:pt x="1114" y="273"/>
                      </a:lnTo>
                      <a:lnTo>
                        <a:pt x="1130" y="297"/>
                      </a:lnTo>
                      <a:lnTo>
                        <a:pt x="1143" y="323"/>
                      </a:lnTo>
                      <a:lnTo>
                        <a:pt x="1157" y="350"/>
                      </a:lnTo>
                      <a:lnTo>
                        <a:pt x="1169" y="376"/>
                      </a:lnTo>
                      <a:lnTo>
                        <a:pt x="1181" y="403"/>
                      </a:lnTo>
                      <a:lnTo>
                        <a:pt x="1190" y="433"/>
                      </a:lnTo>
                      <a:lnTo>
                        <a:pt x="1198" y="460"/>
                      </a:lnTo>
                      <a:lnTo>
                        <a:pt x="1205" y="491"/>
                      </a:lnTo>
                      <a:lnTo>
                        <a:pt x="1210" y="520"/>
                      </a:lnTo>
                      <a:lnTo>
                        <a:pt x="1214" y="551"/>
                      </a:lnTo>
                      <a:lnTo>
                        <a:pt x="1217" y="581"/>
                      </a:lnTo>
                      <a:lnTo>
                        <a:pt x="1217" y="612"/>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7" name="Freeform 43"/>
                <p:cNvSpPr>
                  <a:spLocks noEditPoints="1"/>
                </p:cNvSpPr>
                <p:nvPr/>
              </p:nvSpPr>
              <p:spPr bwMode="auto">
                <a:xfrm>
                  <a:off x="3139" y="2694"/>
                  <a:ext cx="1217" cy="1218"/>
                </a:xfrm>
                <a:custGeom>
                  <a:avLst/>
                  <a:gdLst>
                    <a:gd name="T0" fmla="*/ 1205 w 1217"/>
                    <a:gd name="T1" fmla="*/ 486 h 1218"/>
                    <a:gd name="T2" fmla="*/ 1158 w 1217"/>
                    <a:gd name="T3" fmla="*/ 346 h 1218"/>
                    <a:gd name="T4" fmla="*/ 1079 w 1217"/>
                    <a:gd name="T5" fmla="*/ 223 h 1218"/>
                    <a:gd name="T6" fmla="*/ 973 w 1217"/>
                    <a:gd name="T7" fmla="*/ 122 h 1218"/>
                    <a:gd name="T8" fmla="*/ 846 w 1217"/>
                    <a:gd name="T9" fmla="*/ 48 h 1218"/>
                    <a:gd name="T10" fmla="*/ 702 w 1217"/>
                    <a:gd name="T11" fmla="*/ 7 h 1218"/>
                    <a:gd name="T12" fmla="*/ 546 w 1217"/>
                    <a:gd name="T13" fmla="*/ 4 h 1218"/>
                    <a:gd name="T14" fmla="*/ 399 w 1217"/>
                    <a:gd name="T15" fmla="*/ 38 h 1218"/>
                    <a:gd name="T16" fmla="*/ 269 w 1217"/>
                    <a:gd name="T17" fmla="*/ 105 h 1218"/>
                    <a:gd name="T18" fmla="*/ 158 w 1217"/>
                    <a:gd name="T19" fmla="*/ 200 h 1218"/>
                    <a:gd name="T20" fmla="*/ 74 w 1217"/>
                    <a:gd name="T21" fmla="*/ 318 h 1218"/>
                    <a:gd name="T22" fmla="*/ 19 w 1217"/>
                    <a:gd name="T23" fmla="*/ 457 h 1218"/>
                    <a:gd name="T24" fmla="*/ 0 w 1217"/>
                    <a:gd name="T25" fmla="*/ 609 h 1218"/>
                    <a:gd name="T26" fmla="*/ 19 w 1217"/>
                    <a:gd name="T27" fmla="*/ 761 h 1218"/>
                    <a:gd name="T28" fmla="*/ 74 w 1217"/>
                    <a:gd name="T29" fmla="*/ 898 h 1218"/>
                    <a:gd name="T30" fmla="*/ 158 w 1217"/>
                    <a:gd name="T31" fmla="*/ 1018 h 1218"/>
                    <a:gd name="T32" fmla="*/ 269 w 1217"/>
                    <a:gd name="T33" fmla="*/ 1114 h 1218"/>
                    <a:gd name="T34" fmla="*/ 399 w 1217"/>
                    <a:gd name="T35" fmla="*/ 1180 h 1218"/>
                    <a:gd name="T36" fmla="*/ 546 w 1217"/>
                    <a:gd name="T37" fmla="*/ 1215 h 1218"/>
                    <a:gd name="T38" fmla="*/ 702 w 1217"/>
                    <a:gd name="T39" fmla="*/ 1211 h 1218"/>
                    <a:gd name="T40" fmla="*/ 846 w 1217"/>
                    <a:gd name="T41" fmla="*/ 1170 h 1218"/>
                    <a:gd name="T42" fmla="*/ 973 w 1217"/>
                    <a:gd name="T43" fmla="*/ 1097 h 1218"/>
                    <a:gd name="T44" fmla="*/ 1079 w 1217"/>
                    <a:gd name="T45" fmla="*/ 996 h 1218"/>
                    <a:gd name="T46" fmla="*/ 1158 w 1217"/>
                    <a:gd name="T47" fmla="*/ 873 h 1218"/>
                    <a:gd name="T48" fmla="*/ 1205 w 1217"/>
                    <a:gd name="T49" fmla="*/ 732 h 1218"/>
                    <a:gd name="T50" fmla="*/ 1211 w 1217"/>
                    <a:gd name="T51" fmla="*/ 609 h 1218"/>
                    <a:gd name="T52" fmla="*/ 1192 w 1217"/>
                    <a:gd name="T53" fmla="*/ 760 h 1218"/>
                    <a:gd name="T54" fmla="*/ 1139 w 1217"/>
                    <a:gd name="T55" fmla="*/ 895 h 1218"/>
                    <a:gd name="T56" fmla="*/ 1055 w 1217"/>
                    <a:gd name="T57" fmla="*/ 1013 h 1218"/>
                    <a:gd name="T58" fmla="*/ 945 w 1217"/>
                    <a:gd name="T59" fmla="*/ 1107 h 1218"/>
                    <a:gd name="T60" fmla="*/ 815 w 1217"/>
                    <a:gd name="T61" fmla="*/ 1174 h 1218"/>
                    <a:gd name="T62" fmla="*/ 671 w 1217"/>
                    <a:gd name="T63" fmla="*/ 1208 h 1218"/>
                    <a:gd name="T64" fmla="*/ 517 w 1217"/>
                    <a:gd name="T65" fmla="*/ 1203 h 1218"/>
                    <a:gd name="T66" fmla="*/ 375 w 1217"/>
                    <a:gd name="T67" fmla="*/ 1163 h 1218"/>
                    <a:gd name="T68" fmla="*/ 249 w 1217"/>
                    <a:gd name="T69" fmla="*/ 1092 h 1218"/>
                    <a:gd name="T70" fmla="*/ 144 w 1217"/>
                    <a:gd name="T71" fmla="*/ 991 h 1218"/>
                    <a:gd name="T72" fmla="*/ 67 w 1217"/>
                    <a:gd name="T73" fmla="*/ 869 h 1218"/>
                    <a:gd name="T74" fmla="*/ 19 w 1217"/>
                    <a:gd name="T75" fmla="*/ 731 h 1218"/>
                    <a:gd name="T76" fmla="*/ 9 w 1217"/>
                    <a:gd name="T77" fmla="*/ 578 h 1218"/>
                    <a:gd name="T78" fmla="*/ 35 w 1217"/>
                    <a:gd name="T79" fmla="*/ 430 h 1218"/>
                    <a:gd name="T80" fmla="*/ 95 w 1217"/>
                    <a:gd name="T81" fmla="*/ 298 h 1218"/>
                    <a:gd name="T82" fmla="*/ 184 w 1217"/>
                    <a:gd name="T83" fmla="*/ 183 h 1218"/>
                    <a:gd name="T84" fmla="*/ 297 w 1217"/>
                    <a:gd name="T85" fmla="*/ 94 h 1218"/>
                    <a:gd name="T86" fmla="*/ 430 w 1217"/>
                    <a:gd name="T87" fmla="*/ 34 h 1218"/>
                    <a:gd name="T88" fmla="*/ 579 w 1217"/>
                    <a:gd name="T89" fmla="*/ 9 h 1218"/>
                    <a:gd name="T90" fmla="*/ 730 w 1217"/>
                    <a:gd name="T91" fmla="*/ 19 h 1218"/>
                    <a:gd name="T92" fmla="*/ 870 w 1217"/>
                    <a:gd name="T93" fmla="*/ 67 h 1218"/>
                    <a:gd name="T94" fmla="*/ 991 w 1217"/>
                    <a:gd name="T95" fmla="*/ 146 h 1218"/>
                    <a:gd name="T96" fmla="*/ 1091 w 1217"/>
                    <a:gd name="T97" fmla="*/ 250 h 1218"/>
                    <a:gd name="T98" fmla="*/ 1163 w 1217"/>
                    <a:gd name="T99" fmla="*/ 375 h 1218"/>
                    <a:gd name="T100" fmla="*/ 1204 w 1217"/>
                    <a:gd name="T101" fmla="*/ 517 h 12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17"/>
                    <a:gd name="T154" fmla="*/ 0 h 1218"/>
                    <a:gd name="T155" fmla="*/ 1217 w 1217"/>
                    <a:gd name="T156" fmla="*/ 1218 h 12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17" h="1218">
                      <a:moveTo>
                        <a:pt x="1217" y="609"/>
                      </a:moveTo>
                      <a:lnTo>
                        <a:pt x="1217" y="578"/>
                      </a:lnTo>
                      <a:lnTo>
                        <a:pt x="1214" y="546"/>
                      </a:lnTo>
                      <a:lnTo>
                        <a:pt x="1211" y="517"/>
                      </a:lnTo>
                      <a:lnTo>
                        <a:pt x="1205" y="486"/>
                      </a:lnTo>
                      <a:lnTo>
                        <a:pt x="1199" y="457"/>
                      </a:lnTo>
                      <a:lnTo>
                        <a:pt x="1190" y="428"/>
                      </a:lnTo>
                      <a:lnTo>
                        <a:pt x="1181" y="400"/>
                      </a:lnTo>
                      <a:lnTo>
                        <a:pt x="1170" y="371"/>
                      </a:lnTo>
                      <a:lnTo>
                        <a:pt x="1158" y="346"/>
                      </a:lnTo>
                      <a:lnTo>
                        <a:pt x="1144" y="318"/>
                      </a:lnTo>
                      <a:lnTo>
                        <a:pt x="1130" y="293"/>
                      </a:lnTo>
                      <a:lnTo>
                        <a:pt x="1115" y="269"/>
                      </a:lnTo>
                      <a:lnTo>
                        <a:pt x="1098" y="245"/>
                      </a:lnTo>
                      <a:lnTo>
                        <a:pt x="1079" y="223"/>
                      </a:lnTo>
                      <a:lnTo>
                        <a:pt x="1060" y="200"/>
                      </a:lnTo>
                      <a:lnTo>
                        <a:pt x="1039" y="178"/>
                      </a:lnTo>
                      <a:lnTo>
                        <a:pt x="1019" y="159"/>
                      </a:lnTo>
                      <a:lnTo>
                        <a:pt x="997" y="139"/>
                      </a:lnTo>
                      <a:lnTo>
                        <a:pt x="973" y="122"/>
                      </a:lnTo>
                      <a:lnTo>
                        <a:pt x="949" y="105"/>
                      </a:lnTo>
                      <a:lnTo>
                        <a:pt x="925" y="89"/>
                      </a:lnTo>
                      <a:lnTo>
                        <a:pt x="899" y="74"/>
                      </a:lnTo>
                      <a:lnTo>
                        <a:pt x="873" y="60"/>
                      </a:lnTo>
                      <a:lnTo>
                        <a:pt x="846" y="48"/>
                      </a:lnTo>
                      <a:lnTo>
                        <a:pt x="819" y="38"/>
                      </a:lnTo>
                      <a:lnTo>
                        <a:pt x="789" y="28"/>
                      </a:lnTo>
                      <a:lnTo>
                        <a:pt x="762" y="19"/>
                      </a:lnTo>
                      <a:lnTo>
                        <a:pt x="731" y="12"/>
                      </a:lnTo>
                      <a:lnTo>
                        <a:pt x="702" y="7"/>
                      </a:lnTo>
                      <a:lnTo>
                        <a:pt x="671" y="4"/>
                      </a:lnTo>
                      <a:lnTo>
                        <a:pt x="641" y="2"/>
                      </a:lnTo>
                      <a:lnTo>
                        <a:pt x="610" y="0"/>
                      </a:lnTo>
                      <a:lnTo>
                        <a:pt x="577" y="2"/>
                      </a:lnTo>
                      <a:lnTo>
                        <a:pt x="546" y="4"/>
                      </a:lnTo>
                      <a:lnTo>
                        <a:pt x="516" y="7"/>
                      </a:lnTo>
                      <a:lnTo>
                        <a:pt x="487" y="12"/>
                      </a:lnTo>
                      <a:lnTo>
                        <a:pt x="457" y="19"/>
                      </a:lnTo>
                      <a:lnTo>
                        <a:pt x="428" y="28"/>
                      </a:lnTo>
                      <a:lnTo>
                        <a:pt x="399" y="38"/>
                      </a:lnTo>
                      <a:lnTo>
                        <a:pt x="372" y="48"/>
                      </a:lnTo>
                      <a:lnTo>
                        <a:pt x="344" y="60"/>
                      </a:lnTo>
                      <a:lnTo>
                        <a:pt x="319" y="74"/>
                      </a:lnTo>
                      <a:lnTo>
                        <a:pt x="293" y="89"/>
                      </a:lnTo>
                      <a:lnTo>
                        <a:pt x="269" y="105"/>
                      </a:lnTo>
                      <a:lnTo>
                        <a:pt x="245" y="122"/>
                      </a:lnTo>
                      <a:lnTo>
                        <a:pt x="221" y="139"/>
                      </a:lnTo>
                      <a:lnTo>
                        <a:pt x="199" y="159"/>
                      </a:lnTo>
                      <a:lnTo>
                        <a:pt x="178" y="178"/>
                      </a:lnTo>
                      <a:lnTo>
                        <a:pt x="158" y="200"/>
                      </a:lnTo>
                      <a:lnTo>
                        <a:pt x="139" y="223"/>
                      </a:lnTo>
                      <a:lnTo>
                        <a:pt x="122" y="245"/>
                      </a:lnTo>
                      <a:lnTo>
                        <a:pt x="105" y="269"/>
                      </a:lnTo>
                      <a:lnTo>
                        <a:pt x="88" y="293"/>
                      </a:lnTo>
                      <a:lnTo>
                        <a:pt x="74" y="318"/>
                      </a:lnTo>
                      <a:lnTo>
                        <a:pt x="60" y="346"/>
                      </a:lnTo>
                      <a:lnTo>
                        <a:pt x="48" y="371"/>
                      </a:lnTo>
                      <a:lnTo>
                        <a:pt x="38" y="400"/>
                      </a:lnTo>
                      <a:lnTo>
                        <a:pt x="28" y="428"/>
                      </a:lnTo>
                      <a:lnTo>
                        <a:pt x="19" y="457"/>
                      </a:lnTo>
                      <a:lnTo>
                        <a:pt x="12" y="486"/>
                      </a:lnTo>
                      <a:lnTo>
                        <a:pt x="7" y="517"/>
                      </a:lnTo>
                      <a:lnTo>
                        <a:pt x="4" y="546"/>
                      </a:lnTo>
                      <a:lnTo>
                        <a:pt x="0" y="578"/>
                      </a:lnTo>
                      <a:lnTo>
                        <a:pt x="0" y="609"/>
                      </a:lnTo>
                      <a:lnTo>
                        <a:pt x="0" y="640"/>
                      </a:lnTo>
                      <a:lnTo>
                        <a:pt x="4" y="671"/>
                      </a:lnTo>
                      <a:lnTo>
                        <a:pt x="7" y="702"/>
                      </a:lnTo>
                      <a:lnTo>
                        <a:pt x="12" y="732"/>
                      </a:lnTo>
                      <a:lnTo>
                        <a:pt x="19" y="761"/>
                      </a:lnTo>
                      <a:lnTo>
                        <a:pt x="28" y="790"/>
                      </a:lnTo>
                      <a:lnTo>
                        <a:pt x="38" y="818"/>
                      </a:lnTo>
                      <a:lnTo>
                        <a:pt x="48" y="845"/>
                      </a:lnTo>
                      <a:lnTo>
                        <a:pt x="60" y="873"/>
                      </a:lnTo>
                      <a:lnTo>
                        <a:pt x="74" y="898"/>
                      </a:lnTo>
                      <a:lnTo>
                        <a:pt x="88" y="924"/>
                      </a:lnTo>
                      <a:lnTo>
                        <a:pt x="105" y="950"/>
                      </a:lnTo>
                      <a:lnTo>
                        <a:pt x="122" y="974"/>
                      </a:lnTo>
                      <a:lnTo>
                        <a:pt x="139" y="996"/>
                      </a:lnTo>
                      <a:lnTo>
                        <a:pt x="158" y="1018"/>
                      </a:lnTo>
                      <a:lnTo>
                        <a:pt x="178" y="1039"/>
                      </a:lnTo>
                      <a:lnTo>
                        <a:pt x="199" y="1059"/>
                      </a:lnTo>
                      <a:lnTo>
                        <a:pt x="221" y="1078"/>
                      </a:lnTo>
                      <a:lnTo>
                        <a:pt x="245" y="1097"/>
                      </a:lnTo>
                      <a:lnTo>
                        <a:pt x="269" y="1114"/>
                      </a:lnTo>
                      <a:lnTo>
                        <a:pt x="293" y="1129"/>
                      </a:lnTo>
                      <a:lnTo>
                        <a:pt x="319" y="1145"/>
                      </a:lnTo>
                      <a:lnTo>
                        <a:pt x="344" y="1158"/>
                      </a:lnTo>
                      <a:lnTo>
                        <a:pt x="372" y="1170"/>
                      </a:lnTo>
                      <a:lnTo>
                        <a:pt x="399" y="1180"/>
                      </a:lnTo>
                      <a:lnTo>
                        <a:pt x="428" y="1191"/>
                      </a:lnTo>
                      <a:lnTo>
                        <a:pt x="457" y="1198"/>
                      </a:lnTo>
                      <a:lnTo>
                        <a:pt x="487" y="1204"/>
                      </a:lnTo>
                      <a:lnTo>
                        <a:pt x="516" y="1211"/>
                      </a:lnTo>
                      <a:lnTo>
                        <a:pt x="546" y="1215"/>
                      </a:lnTo>
                      <a:lnTo>
                        <a:pt x="577" y="1216"/>
                      </a:lnTo>
                      <a:lnTo>
                        <a:pt x="610" y="1218"/>
                      </a:lnTo>
                      <a:lnTo>
                        <a:pt x="641" y="1216"/>
                      </a:lnTo>
                      <a:lnTo>
                        <a:pt x="671" y="1215"/>
                      </a:lnTo>
                      <a:lnTo>
                        <a:pt x="702" y="1211"/>
                      </a:lnTo>
                      <a:lnTo>
                        <a:pt x="731" y="1204"/>
                      </a:lnTo>
                      <a:lnTo>
                        <a:pt x="762" y="1198"/>
                      </a:lnTo>
                      <a:lnTo>
                        <a:pt x="789" y="1191"/>
                      </a:lnTo>
                      <a:lnTo>
                        <a:pt x="819" y="1180"/>
                      </a:lnTo>
                      <a:lnTo>
                        <a:pt x="846" y="1170"/>
                      </a:lnTo>
                      <a:lnTo>
                        <a:pt x="873" y="1158"/>
                      </a:lnTo>
                      <a:lnTo>
                        <a:pt x="899" y="1145"/>
                      </a:lnTo>
                      <a:lnTo>
                        <a:pt x="925" y="1129"/>
                      </a:lnTo>
                      <a:lnTo>
                        <a:pt x="949" y="1114"/>
                      </a:lnTo>
                      <a:lnTo>
                        <a:pt x="973" y="1097"/>
                      </a:lnTo>
                      <a:lnTo>
                        <a:pt x="997" y="1078"/>
                      </a:lnTo>
                      <a:lnTo>
                        <a:pt x="1019" y="1059"/>
                      </a:lnTo>
                      <a:lnTo>
                        <a:pt x="1039" y="1039"/>
                      </a:lnTo>
                      <a:lnTo>
                        <a:pt x="1060" y="1018"/>
                      </a:lnTo>
                      <a:lnTo>
                        <a:pt x="1079" y="996"/>
                      </a:lnTo>
                      <a:lnTo>
                        <a:pt x="1098" y="974"/>
                      </a:lnTo>
                      <a:lnTo>
                        <a:pt x="1115" y="950"/>
                      </a:lnTo>
                      <a:lnTo>
                        <a:pt x="1130" y="924"/>
                      </a:lnTo>
                      <a:lnTo>
                        <a:pt x="1144" y="898"/>
                      </a:lnTo>
                      <a:lnTo>
                        <a:pt x="1158" y="873"/>
                      </a:lnTo>
                      <a:lnTo>
                        <a:pt x="1170" y="845"/>
                      </a:lnTo>
                      <a:lnTo>
                        <a:pt x="1181" y="818"/>
                      </a:lnTo>
                      <a:lnTo>
                        <a:pt x="1190" y="790"/>
                      </a:lnTo>
                      <a:lnTo>
                        <a:pt x="1199" y="761"/>
                      </a:lnTo>
                      <a:lnTo>
                        <a:pt x="1205" y="732"/>
                      </a:lnTo>
                      <a:lnTo>
                        <a:pt x="1211" y="702"/>
                      </a:lnTo>
                      <a:lnTo>
                        <a:pt x="1214" y="671"/>
                      </a:lnTo>
                      <a:lnTo>
                        <a:pt x="1217" y="640"/>
                      </a:lnTo>
                      <a:lnTo>
                        <a:pt x="1217" y="609"/>
                      </a:lnTo>
                      <a:close/>
                      <a:moveTo>
                        <a:pt x="1211" y="609"/>
                      </a:moveTo>
                      <a:lnTo>
                        <a:pt x="1211" y="640"/>
                      </a:lnTo>
                      <a:lnTo>
                        <a:pt x="1207" y="671"/>
                      </a:lnTo>
                      <a:lnTo>
                        <a:pt x="1204" y="700"/>
                      </a:lnTo>
                      <a:lnTo>
                        <a:pt x="1199" y="731"/>
                      </a:lnTo>
                      <a:lnTo>
                        <a:pt x="1192" y="760"/>
                      </a:lnTo>
                      <a:lnTo>
                        <a:pt x="1183" y="787"/>
                      </a:lnTo>
                      <a:lnTo>
                        <a:pt x="1175" y="816"/>
                      </a:lnTo>
                      <a:lnTo>
                        <a:pt x="1163" y="844"/>
                      </a:lnTo>
                      <a:lnTo>
                        <a:pt x="1151" y="869"/>
                      </a:lnTo>
                      <a:lnTo>
                        <a:pt x="1139" y="895"/>
                      </a:lnTo>
                      <a:lnTo>
                        <a:pt x="1123" y="920"/>
                      </a:lnTo>
                      <a:lnTo>
                        <a:pt x="1108" y="944"/>
                      </a:lnTo>
                      <a:lnTo>
                        <a:pt x="1091" y="968"/>
                      </a:lnTo>
                      <a:lnTo>
                        <a:pt x="1074" y="991"/>
                      </a:lnTo>
                      <a:lnTo>
                        <a:pt x="1055" y="1013"/>
                      </a:lnTo>
                      <a:lnTo>
                        <a:pt x="1034" y="1033"/>
                      </a:lnTo>
                      <a:lnTo>
                        <a:pt x="1014" y="1054"/>
                      </a:lnTo>
                      <a:lnTo>
                        <a:pt x="991" y="1073"/>
                      </a:lnTo>
                      <a:lnTo>
                        <a:pt x="969" y="1092"/>
                      </a:lnTo>
                      <a:lnTo>
                        <a:pt x="945" y="1107"/>
                      </a:lnTo>
                      <a:lnTo>
                        <a:pt x="921" y="1122"/>
                      </a:lnTo>
                      <a:lnTo>
                        <a:pt x="896" y="1138"/>
                      </a:lnTo>
                      <a:lnTo>
                        <a:pt x="870" y="1151"/>
                      </a:lnTo>
                      <a:lnTo>
                        <a:pt x="843" y="1163"/>
                      </a:lnTo>
                      <a:lnTo>
                        <a:pt x="815" y="1174"/>
                      </a:lnTo>
                      <a:lnTo>
                        <a:pt x="788" y="1184"/>
                      </a:lnTo>
                      <a:lnTo>
                        <a:pt x="759" y="1191"/>
                      </a:lnTo>
                      <a:lnTo>
                        <a:pt x="730" y="1198"/>
                      </a:lnTo>
                      <a:lnTo>
                        <a:pt x="700" y="1203"/>
                      </a:lnTo>
                      <a:lnTo>
                        <a:pt x="671" y="1208"/>
                      </a:lnTo>
                      <a:lnTo>
                        <a:pt x="641" y="1210"/>
                      </a:lnTo>
                      <a:lnTo>
                        <a:pt x="610" y="1210"/>
                      </a:lnTo>
                      <a:lnTo>
                        <a:pt x="579" y="1210"/>
                      </a:lnTo>
                      <a:lnTo>
                        <a:pt x="548" y="1208"/>
                      </a:lnTo>
                      <a:lnTo>
                        <a:pt x="517" y="1203"/>
                      </a:lnTo>
                      <a:lnTo>
                        <a:pt x="488" y="1198"/>
                      </a:lnTo>
                      <a:lnTo>
                        <a:pt x="459" y="1191"/>
                      </a:lnTo>
                      <a:lnTo>
                        <a:pt x="430" y="1184"/>
                      </a:lnTo>
                      <a:lnTo>
                        <a:pt x="403" y="1174"/>
                      </a:lnTo>
                      <a:lnTo>
                        <a:pt x="375" y="1163"/>
                      </a:lnTo>
                      <a:lnTo>
                        <a:pt x="348" y="1151"/>
                      </a:lnTo>
                      <a:lnTo>
                        <a:pt x="322" y="1138"/>
                      </a:lnTo>
                      <a:lnTo>
                        <a:pt x="297" y="1122"/>
                      </a:lnTo>
                      <a:lnTo>
                        <a:pt x="273" y="1107"/>
                      </a:lnTo>
                      <a:lnTo>
                        <a:pt x="249" y="1092"/>
                      </a:lnTo>
                      <a:lnTo>
                        <a:pt x="226" y="1073"/>
                      </a:lnTo>
                      <a:lnTo>
                        <a:pt x="204" y="1054"/>
                      </a:lnTo>
                      <a:lnTo>
                        <a:pt x="184" y="1033"/>
                      </a:lnTo>
                      <a:lnTo>
                        <a:pt x="165" y="1013"/>
                      </a:lnTo>
                      <a:lnTo>
                        <a:pt x="144" y="991"/>
                      </a:lnTo>
                      <a:lnTo>
                        <a:pt x="127" y="968"/>
                      </a:lnTo>
                      <a:lnTo>
                        <a:pt x="110" y="944"/>
                      </a:lnTo>
                      <a:lnTo>
                        <a:pt x="95" y="920"/>
                      </a:lnTo>
                      <a:lnTo>
                        <a:pt x="81" y="895"/>
                      </a:lnTo>
                      <a:lnTo>
                        <a:pt x="67" y="869"/>
                      </a:lnTo>
                      <a:lnTo>
                        <a:pt x="55" y="844"/>
                      </a:lnTo>
                      <a:lnTo>
                        <a:pt x="45" y="816"/>
                      </a:lnTo>
                      <a:lnTo>
                        <a:pt x="35" y="787"/>
                      </a:lnTo>
                      <a:lnTo>
                        <a:pt x="26" y="760"/>
                      </a:lnTo>
                      <a:lnTo>
                        <a:pt x="19" y="731"/>
                      </a:lnTo>
                      <a:lnTo>
                        <a:pt x="14" y="700"/>
                      </a:lnTo>
                      <a:lnTo>
                        <a:pt x="11" y="671"/>
                      </a:lnTo>
                      <a:lnTo>
                        <a:pt x="9" y="640"/>
                      </a:lnTo>
                      <a:lnTo>
                        <a:pt x="7" y="609"/>
                      </a:lnTo>
                      <a:lnTo>
                        <a:pt x="9" y="578"/>
                      </a:lnTo>
                      <a:lnTo>
                        <a:pt x="11" y="548"/>
                      </a:lnTo>
                      <a:lnTo>
                        <a:pt x="14" y="517"/>
                      </a:lnTo>
                      <a:lnTo>
                        <a:pt x="19" y="488"/>
                      </a:lnTo>
                      <a:lnTo>
                        <a:pt x="26" y="459"/>
                      </a:lnTo>
                      <a:lnTo>
                        <a:pt x="35" y="430"/>
                      </a:lnTo>
                      <a:lnTo>
                        <a:pt x="45" y="402"/>
                      </a:lnTo>
                      <a:lnTo>
                        <a:pt x="55" y="375"/>
                      </a:lnTo>
                      <a:lnTo>
                        <a:pt x="67" y="347"/>
                      </a:lnTo>
                      <a:lnTo>
                        <a:pt x="81" y="322"/>
                      </a:lnTo>
                      <a:lnTo>
                        <a:pt x="95" y="298"/>
                      </a:lnTo>
                      <a:lnTo>
                        <a:pt x="110" y="272"/>
                      </a:lnTo>
                      <a:lnTo>
                        <a:pt x="127" y="250"/>
                      </a:lnTo>
                      <a:lnTo>
                        <a:pt x="144" y="226"/>
                      </a:lnTo>
                      <a:lnTo>
                        <a:pt x="165" y="205"/>
                      </a:lnTo>
                      <a:lnTo>
                        <a:pt x="184" y="183"/>
                      </a:lnTo>
                      <a:lnTo>
                        <a:pt x="204" y="164"/>
                      </a:lnTo>
                      <a:lnTo>
                        <a:pt x="226" y="146"/>
                      </a:lnTo>
                      <a:lnTo>
                        <a:pt x="249" y="127"/>
                      </a:lnTo>
                      <a:lnTo>
                        <a:pt x="273" y="110"/>
                      </a:lnTo>
                      <a:lnTo>
                        <a:pt x="297" y="94"/>
                      </a:lnTo>
                      <a:lnTo>
                        <a:pt x="322" y="81"/>
                      </a:lnTo>
                      <a:lnTo>
                        <a:pt x="348" y="67"/>
                      </a:lnTo>
                      <a:lnTo>
                        <a:pt x="375" y="55"/>
                      </a:lnTo>
                      <a:lnTo>
                        <a:pt x="403" y="45"/>
                      </a:lnTo>
                      <a:lnTo>
                        <a:pt x="430" y="34"/>
                      </a:lnTo>
                      <a:lnTo>
                        <a:pt x="459" y="26"/>
                      </a:lnTo>
                      <a:lnTo>
                        <a:pt x="488" y="19"/>
                      </a:lnTo>
                      <a:lnTo>
                        <a:pt x="517" y="14"/>
                      </a:lnTo>
                      <a:lnTo>
                        <a:pt x="548" y="10"/>
                      </a:lnTo>
                      <a:lnTo>
                        <a:pt x="579" y="9"/>
                      </a:lnTo>
                      <a:lnTo>
                        <a:pt x="610" y="7"/>
                      </a:lnTo>
                      <a:lnTo>
                        <a:pt x="641" y="9"/>
                      </a:lnTo>
                      <a:lnTo>
                        <a:pt x="671" y="10"/>
                      </a:lnTo>
                      <a:lnTo>
                        <a:pt x="700" y="14"/>
                      </a:lnTo>
                      <a:lnTo>
                        <a:pt x="730" y="19"/>
                      </a:lnTo>
                      <a:lnTo>
                        <a:pt x="759" y="26"/>
                      </a:lnTo>
                      <a:lnTo>
                        <a:pt x="788" y="34"/>
                      </a:lnTo>
                      <a:lnTo>
                        <a:pt x="815" y="45"/>
                      </a:lnTo>
                      <a:lnTo>
                        <a:pt x="843" y="55"/>
                      </a:lnTo>
                      <a:lnTo>
                        <a:pt x="870" y="67"/>
                      </a:lnTo>
                      <a:lnTo>
                        <a:pt x="896" y="81"/>
                      </a:lnTo>
                      <a:lnTo>
                        <a:pt x="921" y="94"/>
                      </a:lnTo>
                      <a:lnTo>
                        <a:pt x="945" y="110"/>
                      </a:lnTo>
                      <a:lnTo>
                        <a:pt x="969" y="127"/>
                      </a:lnTo>
                      <a:lnTo>
                        <a:pt x="991" y="146"/>
                      </a:lnTo>
                      <a:lnTo>
                        <a:pt x="1014" y="164"/>
                      </a:lnTo>
                      <a:lnTo>
                        <a:pt x="1034" y="183"/>
                      </a:lnTo>
                      <a:lnTo>
                        <a:pt x="1055" y="205"/>
                      </a:lnTo>
                      <a:lnTo>
                        <a:pt x="1074" y="226"/>
                      </a:lnTo>
                      <a:lnTo>
                        <a:pt x="1091" y="250"/>
                      </a:lnTo>
                      <a:lnTo>
                        <a:pt x="1108" y="272"/>
                      </a:lnTo>
                      <a:lnTo>
                        <a:pt x="1123" y="298"/>
                      </a:lnTo>
                      <a:lnTo>
                        <a:pt x="1139" y="322"/>
                      </a:lnTo>
                      <a:lnTo>
                        <a:pt x="1151" y="347"/>
                      </a:lnTo>
                      <a:lnTo>
                        <a:pt x="1163" y="375"/>
                      </a:lnTo>
                      <a:lnTo>
                        <a:pt x="1175" y="402"/>
                      </a:lnTo>
                      <a:lnTo>
                        <a:pt x="1183" y="430"/>
                      </a:lnTo>
                      <a:lnTo>
                        <a:pt x="1192" y="459"/>
                      </a:lnTo>
                      <a:lnTo>
                        <a:pt x="1199" y="488"/>
                      </a:lnTo>
                      <a:lnTo>
                        <a:pt x="1204" y="517"/>
                      </a:lnTo>
                      <a:lnTo>
                        <a:pt x="1207" y="548"/>
                      </a:lnTo>
                      <a:lnTo>
                        <a:pt x="1211" y="578"/>
                      </a:lnTo>
                      <a:lnTo>
                        <a:pt x="1211" y="609"/>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8" name="Freeform 44"/>
                <p:cNvSpPr>
                  <a:spLocks noEditPoints="1"/>
                </p:cNvSpPr>
                <p:nvPr/>
              </p:nvSpPr>
              <p:spPr bwMode="auto">
                <a:xfrm>
                  <a:off x="3143" y="2698"/>
                  <a:ext cx="1210" cy="1211"/>
                </a:xfrm>
                <a:custGeom>
                  <a:avLst/>
                  <a:gdLst>
                    <a:gd name="T0" fmla="*/ 1198 w 1210"/>
                    <a:gd name="T1" fmla="*/ 484 h 1211"/>
                    <a:gd name="T2" fmla="*/ 1150 w 1210"/>
                    <a:gd name="T3" fmla="*/ 343 h 1211"/>
                    <a:gd name="T4" fmla="*/ 1071 w 1210"/>
                    <a:gd name="T5" fmla="*/ 220 h 1211"/>
                    <a:gd name="T6" fmla="*/ 967 w 1210"/>
                    <a:gd name="T7" fmla="*/ 119 h 1211"/>
                    <a:gd name="T8" fmla="*/ 840 w 1210"/>
                    <a:gd name="T9" fmla="*/ 48 h 1211"/>
                    <a:gd name="T10" fmla="*/ 696 w 1210"/>
                    <a:gd name="T11" fmla="*/ 6 h 1211"/>
                    <a:gd name="T12" fmla="*/ 542 w 1210"/>
                    <a:gd name="T13" fmla="*/ 3 h 1211"/>
                    <a:gd name="T14" fmla="*/ 397 w 1210"/>
                    <a:gd name="T15" fmla="*/ 37 h 1211"/>
                    <a:gd name="T16" fmla="*/ 267 w 1210"/>
                    <a:gd name="T17" fmla="*/ 104 h 1211"/>
                    <a:gd name="T18" fmla="*/ 157 w 1210"/>
                    <a:gd name="T19" fmla="*/ 198 h 1211"/>
                    <a:gd name="T20" fmla="*/ 73 w 1210"/>
                    <a:gd name="T21" fmla="*/ 316 h 1211"/>
                    <a:gd name="T22" fmla="*/ 19 w 1210"/>
                    <a:gd name="T23" fmla="*/ 453 h 1211"/>
                    <a:gd name="T24" fmla="*/ 0 w 1210"/>
                    <a:gd name="T25" fmla="*/ 605 h 1211"/>
                    <a:gd name="T26" fmla="*/ 19 w 1210"/>
                    <a:gd name="T27" fmla="*/ 756 h 1211"/>
                    <a:gd name="T28" fmla="*/ 73 w 1210"/>
                    <a:gd name="T29" fmla="*/ 893 h 1211"/>
                    <a:gd name="T30" fmla="*/ 157 w 1210"/>
                    <a:gd name="T31" fmla="*/ 1012 h 1211"/>
                    <a:gd name="T32" fmla="*/ 267 w 1210"/>
                    <a:gd name="T33" fmla="*/ 1106 h 1211"/>
                    <a:gd name="T34" fmla="*/ 397 w 1210"/>
                    <a:gd name="T35" fmla="*/ 1173 h 1211"/>
                    <a:gd name="T36" fmla="*/ 542 w 1210"/>
                    <a:gd name="T37" fmla="*/ 1207 h 1211"/>
                    <a:gd name="T38" fmla="*/ 696 w 1210"/>
                    <a:gd name="T39" fmla="*/ 1202 h 1211"/>
                    <a:gd name="T40" fmla="*/ 840 w 1210"/>
                    <a:gd name="T41" fmla="*/ 1163 h 1211"/>
                    <a:gd name="T42" fmla="*/ 967 w 1210"/>
                    <a:gd name="T43" fmla="*/ 1089 h 1211"/>
                    <a:gd name="T44" fmla="*/ 1071 w 1210"/>
                    <a:gd name="T45" fmla="*/ 990 h 1211"/>
                    <a:gd name="T46" fmla="*/ 1150 w 1210"/>
                    <a:gd name="T47" fmla="*/ 867 h 1211"/>
                    <a:gd name="T48" fmla="*/ 1198 w 1210"/>
                    <a:gd name="T49" fmla="*/ 727 h 1211"/>
                    <a:gd name="T50" fmla="*/ 1203 w 1210"/>
                    <a:gd name="T51" fmla="*/ 605 h 1211"/>
                    <a:gd name="T52" fmla="*/ 1184 w 1210"/>
                    <a:gd name="T53" fmla="*/ 754 h 1211"/>
                    <a:gd name="T54" fmla="*/ 1131 w 1210"/>
                    <a:gd name="T55" fmla="*/ 889 h 1211"/>
                    <a:gd name="T56" fmla="*/ 1047 w 1210"/>
                    <a:gd name="T57" fmla="*/ 1007 h 1211"/>
                    <a:gd name="T58" fmla="*/ 940 w 1210"/>
                    <a:gd name="T59" fmla="*/ 1101 h 1211"/>
                    <a:gd name="T60" fmla="*/ 811 w 1210"/>
                    <a:gd name="T61" fmla="*/ 1166 h 1211"/>
                    <a:gd name="T62" fmla="*/ 666 w 1210"/>
                    <a:gd name="T63" fmla="*/ 1199 h 1211"/>
                    <a:gd name="T64" fmla="*/ 513 w 1210"/>
                    <a:gd name="T65" fmla="*/ 1195 h 1211"/>
                    <a:gd name="T66" fmla="*/ 373 w 1210"/>
                    <a:gd name="T67" fmla="*/ 1156 h 1211"/>
                    <a:gd name="T68" fmla="*/ 248 w 1210"/>
                    <a:gd name="T69" fmla="*/ 1084 h 1211"/>
                    <a:gd name="T70" fmla="*/ 144 w 1210"/>
                    <a:gd name="T71" fmla="*/ 985 h 1211"/>
                    <a:gd name="T72" fmla="*/ 67 w 1210"/>
                    <a:gd name="T73" fmla="*/ 863 h 1211"/>
                    <a:gd name="T74" fmla="*/ 19 w 1210"/>
                    <a:gd name="T75" fmla="*/ 725 h 1211"/>
                    <a:gd name="T76" fmla="*/ 8 w 1210"/>
                    <a:gd name="T77" fmla="*/ 574 h 1211"/>
                    <a:gd name="T78" fmla="*/ 34 w 1210"/>
                    <a:gd name="T79" fmla="*/ 427 h 1211"/>
                    <a:gd name="T80" fmla="*/ 94 w 1210"/>
                    <a:gd name="T81" fmla="*/ 296 h 1211"/>
                    <a:gd name="T82" fmla="*/ 183 w 1210"/>
                    <a:gd name="T83" fmla="*/ 183 h 1211"/>
                    <a:gd name="T84" fmla="*/ 296 w 1210"/>
                    <a:gd name="T85" fmla="*/ 94 h 1211"/>
                    <a:gd name="T86" fmla="*/ 428 w 1210"/>
                    <a:gd name="T87" fmla="*/ 34 h 1211"/>
                    <a:gd name="T88" fmla="*/ 575 w 1210"/>
                    <a:gd name="T89" fmla="*/ 8 h 1211"/>
                    <a:gd name="T90" fmla="*/ 726 w 1210"/>
                    <a:gd name="T91" fmla="*/ 20 h 1211"/>
                    <a:gd name="T92" fmla="*/ 864 w 1210"/>
                    <a:gd name="T93" fmla="*/ 66 h 1211"/>
                    <a:gd name="T94" fmla="*/ 986 w 1210"/>
                    <a:gd name="T95" fmla="*/ 143 h 1211"/>
                    <a:gd name="T96" fmla="*/ 1083 w 1210"/>
                    <a:gd name="T97" fmla="*/ 248 h 1211"/>
                    <a:gd name="T98" fmla="*/ 1155 w 1210"/>
                    <a:gd name="T99" fmla="*/ 373 h 1211"/>
                    <a:gd name="T100" fmla="*/ 1196 w 1210"/>
                    <a:gd name="T101" fmla="*/ 515 h 12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10"/>
                    <a:gd name="T154" fmla="*/ 0 h 1211"/>
                    <a:gd name="T155" fmla="*/ 1210 w 1210"/>
                    <a:gd name="T156" fmla="*/ 1211 h 121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10" h="1211">
                      <a:moveTo>
                        <a:pt x="1210" y="605"/>
                      </a:moveTo>
                      <a:lnTo>
                        <a:pt x="1210" y="574"/>
                      </a:lnTo>
                      <a:lnTo>
                        <a:pt x="1207" y="544"/>
                      </a:lnTo>
                      <a:lnTo>
                        <a:pt x="1203" y="513"/>
                      </a:lnTo>
                      <a:lnTo>
                        <a:pt x="1198" y="484"/>
                      </a:lnTo>
                      <a:lnTo>
                        <a:pt x="1191" y="453"/>
                      </a:lnTo>
                      <a:lnTo>
                        <a:pt x="1183" y="426"/>
                      </a:lnTo>
                      <a:lnTo>
                        <a:pt x="1174" y="396"/>
                      </a:lnTo>
                      <a:lnTo>
                        <a:pt x="1162" y="369"/>
                      </a:lnTo>
                      <a:lnTo>
                        <a:pt x="1150" y="343"/>
                      </a:lnTo>
                      <a:lnTo>
                        <a:pt x="1136" y="316"/>
                      </a:lnTo>
                      <a:lnTo>
                        <a:pt x="1123" y="290"/>
                      </a:lnTo>
                      <a:lnTo>
                        <a:pt x="1107" y="266"/>
                      </a:lnTo>
                      <a:lnTo>
                        <a:pt x="1090" y="243"/>
                      </a:lnTo>
                      <a:lnTo>
                        <a:pt x="1071" y="220"/>
                      </a:lnTo>
                      <a:lnTo>
                        <a:pt x="1053" y="198"/>
                      </a:lnTo>
                      <a:lnTo>
                        <a:pt x="1034" y="178"/>
                      </a:lnTo>
                      <a:lnTo>
                        <a:pt x="1011" y="157"/>
                      </a:lnTo>
                      <a:lnTo>
                        <a:pt x="989" y="138"/>
                      </a:lnTo>
                      <a:lnTo>
                        <a:pt x="967" y="119"/>
                      </a:lnTo>
                      <a:lnTo>
                        <a:pt x="943" y="104"/>
                      </a:lnTo>
                      <a:lnTo>
                        <a:pt x="919" y="87"/>
                      </a:lnTo>
                      <a:lnTo>
                        <a:pt x="893" y="73"/>
                      </a:lnTo>
                      <a:lnTo>
                        <a:pt x="868" y="60"/>
                      </a:lnTo>
                      <a:lnTo>
                        <a:pt x="840" y="48"/>
                      </a:lnTo>
                      <a:lnTo>
                        <a:pt x="813" y="37"/>
                      </a:lnTo>
                      <a:lnTo>
                        <a:pt x="785" y="27"/>
                      </a:lnTo>
                      <a:lnTo>
                        <a:pt x="756" y="18"/>
                      </a:lnTo>
                      <a:lnTo>
                        <a:pt x="727" y="12"/>
                      </a:lnTo>
                      <a:lnTo>
                        <a:pt x="696" y="6"/>
                      </a:lnTo>
                      <a:lnTo>
                        <a:pt x="667" y="3"/>
                      </a:lnTo>
                      <a:lnTo>
                        <a:pt x="637" y="1"/>
                      </a:lnTo>
                      <a:lnTo>
                        <a:pt x="606" y="0"/>
                      </a:lnTo>
                      <a:lnTo>
                        <a:pt x="573" y="1"/>
                      </a:lnTo>
                      <a:lnTo>
                        <a:pt x="542" y="3"/>
                      </a:lnTo>
                      <a:lnTo>
                        <a:pt x="513" y="6"/>
                      </a:lnTo>
                      <a:lnTo>
                        <a:pt x="483" y="12"/>
                      </a:lnTo>
                      <a:lnTo>
                        <a:pt x="453" y="18"/>
                      </a:lnTo>
                      <a:lnTo>
                        <a:pt x="426" y="27"/>
                      </a:lnTo>
                      <a:lnTo>
                        <a:pt x="397" y="37"/>
                      </a:lnTo>
                      <a:lnTo>
                        <a:pt x="370" y="48"/>
                      </a:lnTo>
                      <a:lnTo>
                        <a:pt x="342" y="60"/>
                      </a:lnTo>
                      <a:lnTo>
                        <a:pt x="316" y="73"/>
                      </a:lnTo>
                      <a:lnTo>
                        <a:pt x="291" y="87"/>
                      </a:lnTo>
                      <a:lnTo>
                        <a:pt x="267" y="104"/>
                      </a:lnTo>
                      <a:lnTo>
                        <a:pt x="243" y="119"/>
                      </a:lnTo>
                      <a:lnTo>
                        <a:pt x="221" y="138"/>
                      </a:lnTo>
                      <a:lnTo>
                        <a:pt x="198" y="157"/>
                      </a:lnTo>
                      <a:lnTo>
                        <a:pt x="178" y="178"/>
                      </a:lnTo>
                      <a:lnTo>
                        <a:pt x="157" y="198"/>
                      </a:lnTo>
                      <a:lnTo>
                        <a:pt x="138" y="220"/>
                      </a:lnTo>
                      <a:lnTo>
                        <a:pt x="120" y="243"/>
                      </a:lnTo>
                      <a:lnTo>
                        <a:pt x="102" y="266"/>
                      </a:lnTo>
                      <a:lnTo>
                        <a:pt x="87" y="290"/>
                      </a:lnTo>
                      <a:lnTo>
                        <a:pt x="73" y="316"/>
                      </a:lnTo>
                      <a:lnTo>
                        <a:pt x="60" y="343"/>
                      </a:lnTo>
                      <a:lnTo>
                        <a:pt x="48" y="369"/>
                      </a:lnTo>
                      <a:lnTo>
                        <a:pt x="37" y="396"/>
                      </a:lnTo>
                      <a:lnTo>
                        <a:pt x="27" y="426"/>
                      </a:lnTo>
                      <a:lnTo>
                        <a:pt x="19" y="453"/>
                      </a:lnTo>
                      <a:lnTo>
                        <a:pt x="12" y="484"/>
                      </a:lnTo>
                      <a:lnTo>
                        <a:pt x="7" y="513"/>
                      </a:lnTo>
                      <a:lnTo>
                        <a:pt x="3" y="544"/>
                      </a:lnTo>
                      <a:lnTo>
                        <a:pt x="2" y="574"/>
                      </a:lnTo>
                      <a:lnTo>
                        <a:pt x="0" y="605"/>
                      </a:lnTo>
                      <a:lnTo>
                        <a:pt x="2" y="636"/>
                      </a:lnTo>
                      <a:lnTo>
                        <a:pt x="3" y="667"/>
                      </a:lnTo>
                      <a:lnTo>
                        <a:pt x="7" y="698"/>
                      </a:lnTo>
                      <a:lnTo>
                        <a:pt x="12" y="727"/>
                      </a:lnTo>
                      <a:lnTo>
                        <a:pt x="19" y="756"/>
                      </a:lnTo>
                      <a:lnTo>
                        <a:pt x="27" y="785"/>
                      </a:lnTo>
                      <a:lnTo>
                        <a:pt x="37" y="812"/>
                      </a:lnTo>
                      <a:lnTo>
                        <a:pt x="48" y="841"/>
                      </a:lnTo>
                      <a:lnTo>
                        <a:pt x="60" y="867"/>
                      </a:lnTo>
                      <a:lnTo>
                        <a:pt x="73" y="893"/>
                      </a:lnTo>
                      <a:lnTo>
                        <a:pt x="87" y="918"/>
                      </a:lnTo>
                      <a:lnTo>
                        <a:pt x="102" y="944"/>
                      </a:lnTo>
                      <a:lnTo>
                        <a:pt x="120" y="966"/>
                      </a:lnTo>
                      <a:lnTo>
                        <a:pt x="138" y="990"/>
                      </a:lnTo>
                      <a:lnTo>
                        <a:pt x="157" y="1012"/>
                      </a:lnTo>
                      <a:lnTo>
                        <a:pt x="178" y="1033"/>
                      </a:lnTo>
                      <a:lnTo>
                        <a:pt x="198" y="1053"/>
                      </a:lnTo>
                      <a:lnTo>
                        <a:pt x="221" y="1072"/>
                      </a:lnTo>
                      <a:lnTo>
                        <a:pt x="243" y="1089"/>
                      </a:lnTo>
                      <a:lnTo>
                        <a:pt x="267" y="1106"/>
                      </a:lnTo>
                      <a:lnTo>
                        <a:pt x="291" y="1122"/>
                      </a:lnTo>
                      <a:lnTo>
                        <a:pt x="316" y="1137"/>
                      </a:lnTo>
                      <a:lnTo>
                        <a:pt x="342" y="1151"/>
                      </a:lnTo>
                      <a:lnTo>
                        <a:pt x="370" y="1163"/>
                      </a:lnTo>
                      <a:lnTo>
                        <a:pt x="397" y="1173"/>
                      </a:lnTo>
                      <a:lnTo>
                        <a:pt x="426" y="1183"/>
                      </a:lnTo>
                      <a:lnTo>
                        <a:pt x="453" y="1190"/>
                      </a:lnTo>
                      <a:lnTo>
                        <a:pt x="483" y="1197"/>
                      </a:lnTo>
                      <a:lnTo>
                        <a:pt x="513" y="1202"/>
                      </a:lnTo>
                      <a:lnTo>
                        <a:pt x="542" y="1207"/>
                      </a:lnTo>
                      <a:lnTo>
                        <a:pt x="573" y="1209"/>
                      </a:lnTo>
                      <a:lnTo>
                        <a:pt x="606" y="1211"/>
                      </a:lnTo>
                      <a:lnTo>
                        <a:pt x="637" y="1209"/>
                      </a:lnTo>
                      <a:lnTo>
                        <a:pt x="667" y="1207"/>
                      </a:lnTo>
                      <a:lnTo>
                        <a:pt x="696" y="1202"/>
                      </a:lnTo>
                      <a:lnTo>
                        <a:pt x="727" y="1197"/>
                      </a:lnTo>
                      <a:lnTo>
                        <a:pt x="756" y="1190"/>
                      </a:lnTo>
                      <a:lnTo>
                        <a:pt x="785" y="1183"/>
                      </a:lnTo>
                      <a:lnTo>
                        <a:pt x="813" y="1173"/>
                      </a:lnTo>
                      <a:lnTo>
                        <a:pt x="840" y="1163"/>
                      </a:lnTo>
                      <a:lnTo>
                        <a:pt x="868" y="1151"/>
                      </a:lnTo>
                      <a:lnTo>
                        <a:pt x="893" y="1137"/>
                      </a:lnTo>
                      <a:lnTo>
                        <a:pt x="919" y="1122"/>
                      </a:lnTo>
                      <a:lnTo>
                        <a:pt x="943" y="1106"/>
                      </a:lnTo>
                      <a:lnTo>
                        <a:pt x="967" y="1089"/>
                      </a:lnTo>
                      <a:lnTo>
                        <a:pt x="989" y="1072"/>
                      </a:lnTo>
                      <a:lnTo>
                        <a:pt x="1011" y="1053"/>
                      </a:lnTo>
                      <a:lnTo>
                        <a:pt x="1034" y="1033"/>
                      </a:lnTo>
                      <a:lnTo>
                        <a:pt x="1053" y="1012"/>
                      </a:lnTo>
                      <a:lnTo>
                        <a:pt x="1071" y="990"/>
                      </a:lnTo>
                      <a:lnTo>
                        <a:pt x="1090" y="966"/>
                      </a:lnTo>
                      <a:lnTo>
                        <a:pt x="1107" y="944"/>
                      </a:lnTo>
                      <a:lnTo>
                        <a:pt x="1123" y="918"/>
                      </a:lnTo>
                      <a:lnTo>
                        <a:pt x="1136" y="893"/>
                      </a:lnTo>
                      <a:lnTo>
                        <a:pt x="1150" y="867"/>
                      </a:lnTo>
                      <a:lnTo>
                        <a:pt x="1162" y="841"/>
                      </a:lnTo>
                      <a:lnTo>
                        <a:pt x="1174" y="812"/>
                      </a:lnTo>
                      <a:lnTo>
                        <a:pt x="1183" y="785"/>
                      </a:lnTo>
                      <a:lnTo>
                        <a:pt x="1191" y="756"/>
                      </a:lnTo>
                      <a:lnTo>
                        <a:pt x="1198" y="727"/>
                      </a:lnTo>
                      <a:lnTo>
                        <a:pt x="1203" y="698"/>
                      </a:lnTo>
                      <a:lnTo>
                        <a:pt x="1207" y="667"/>
                      </a:lnTo>
                      <a:lnTo>
                        <a:pt x="1210" y="636"/>
                      </a:lnTo>
                      <a:lnTo>
                        <a:pt x="1210" y="605"/>
                      </a:lnTo>
                      <a:close/>
                      <a:moveTo>
                        <a:pt x="1203" y="605"/>
                      </a:moveTo>
                      <a:lnTo>
                        <a:pt x="1201" y="636"/>
                      </a:lnTo>
                      <a:lnTo>
                        <a:pt x="1200" y="667"/>
                      </a:lnTo>
                      <a:lnTo>
                        <a:pt x="1196" y="696"/>
                      </a:lnTo>
                      <a:lnTo>
                        <a:pt x="1191" y="725"/>
                      </a:lnTo>
                      <a:lnTo>
                        <a:pt x="1184" y="754"/>
                      </a:lnTo>
                      <a:lnTo>
                        <a:pt x="1176" y="783"/>
                      </a:lnTo>
                      <a:lnTo>
                        <a:pt x="1167" y="810"/>
                      </a:lnTo>
                      <a:lnTo>
                        <a:pt x="1155" y="838"/>
                      </a:lnTo>
                      <a:lnTo>
                        <a:pt x="1143" y="863"/>
                      </a:lnTo>
                      <a:lnTo>
                        <a:pt x="1131" y="889"/>
                      </a:lnTo>
                      <a:lnTo>
                        <a:pt x="1116" y="915"/>
                      </a:lnTo>
                      <a:lnTo>
                        <a:pt x="1100" y="939"/>
                      </a:lnTo>
                      <a:lnTo>
                        <a:pt x="1083" y="963"/>
                      </a:lnTo>
                      <a:lnTo>
                        <a:pt x="1066" y="985"/>
                      </a:lnTo>
                      <a:lnTo>
                        <a:pt x="1047" y="1007"/>
                      </a:lnTo>
                      <a:lnTo>
                        <a:pt x="1029" y="1028"/>
                      </a:lnTo>
                      <a:lnTo>
                        <a:pt x="1006" y="1046"/>
                      </a:lnTo>
                      <a:lnTo>
                        <a:pt x="986" y="1065"/>
                      </a:lnTo>
                      <a:lnTo>
                        <a:pt x="964" y="1084"/>
                      </a:lnTo>
                      <a:lnTo>
                        <a:pt x="940" y="1101"/>
                      </a:lnTo>
                      <a:lnTo>
                        <a:pt x="916" y="1117"/>
                      </a:lnTo>
                      <a:lnTo>
                        <a:pt x="890" y="1130"/>
                      </a:lnTo>
                      <a:lnTo>
                        <a:pt x="864" y="1144"/>
                      </a:lnTo>
                      <a:lnTo>
                        <a:pt x="839" y="1156"/>
                      </a:lnTo>
                      <a:lnTo>
                        <a:pt x="811" y="1166"/>
                      </a:lnTo>
                      <a:lnTo>
                        <a:pt x="782" y="1176"/>
                      </a:lnTo>
                      <a:lnTo>
                        <a:pt x="755" y="1183"/>
                      </a:lnTo>
                      <a:lnTo>
                        <a:pt x="726" y="1190"/>
                      </a:lnTo>
                      <a:lnTo>
                        <a:pt x="696" y="1195"/>
                      </a:lnTo>
                      <a:lnTo>
                        <a:pt x="666" y="1199"/>
                      </a:lnTo>
                      <a:lnTo>
                        <a:pt x="637" y="1202"/>
                      </a:lnTo>
                      <a:lnTo>
                        <a:pt x="606" y="1202"/>
                      </a:lnTo>
                      <a:lnTo>
                        <a:pt x="575" y="1202"/>
                      </a:lnTo>
                      <a:lnTo>
                        <a:pt x="544" y="1199"/>
                      </a:lnTo>
                      <a:lnTo>
                        <a:pt x="513" y="1195"/>
                      </a:lnTo>
                      <a:lnTo>
                        <a:pt x="484" y="1190"/>
                      </a:lnTo>
                      <a:lnTo>
                        <a:pt x="455" y="1183"/>
                      </a:lnTo>
                      <a:lnTo>
                        <a:pt x="428" y="1176"/>
                      </a:lnTo>
                      <a:lnTo>
                        <a:pt x="400" y="1166"/>
                      </a:lnTo>
                      <a:lnTo>
                        <a:pt x="373" y="1156"/>
                      </a:lnTo>
                      <a:lnTo>
                        <a:pt x="346" y="1144"/>
                      </a:lnTo>
                      <a:lnTo>
                        <a:pt x="320" y="1130"/>
                      </a:lnTo>
                      <a:lnTo>
                        <a:pt x="296" y="1117"/>
                      </a:lnTo>
                      <a:lnTo>
                        <a:pt x="270" y="1101"/>
                      </a:lnTo>
                      <a:lnTo>
                        <a:pt x="248" y="1084"/>
                      </a:lnTo>
                      <a:lnTo>
                        <a:pt x="224" y="1065"/>
                      </a:lnTo>
                      <a:lnTo>
                        <a:pt x="203" y="1046"/>
                      </a:lnTo>
                      <a:lnTo>
                        <a:pt x="183" y="1028"/>
                      </a:lnTo>
                      <a:lnTo>
                        <a:pt x="162" y="1007"/>
                      </a:lnTo>
                      <a:lnTo>
                        <a:pt x="144" y="985"/>
                      </a:lnTo>
                      <a:lnTo>
                        <a:pt x="126" y="963"/>
                      </a:lnTo>
                      <a:lnTo>
                        <a:pt x="109" y="939"/>
                      </a:lnTo>
                      <a:lnTo>
                        <a:pt x="94" y="915"/>
                      </a:lnTo>
                      <a:lnTo>
                        <a:pt x="80" y="889"/>
                      </a:lnTo>
                      <a:lnTo>
                        <a:pt x="67" y="863"/>
                      </a:lnTo>
                      <a:lnTo>
                        <a:pt x="55" y="838"/>
                      </a:lnTo>
                      <a:lnTo>
                        <a:pt x="44" y="810"/>
                      </a:lnTo>
                      <a:lnTo>
                        <a:pt x="34" y="783"/>
                      </a:lnTo>
                      <a:lnTo>
                        <a:pt x="25" y="754"/>
                      </a:lnTo>
                      <a:lnTo>
                        <a:pt x="19" y="725"/>
                      </a:lnTo>
                      <a:lnTo>
                        <a:pt x="13" y="696"/>
                      </a:lnTo>
                      <a:lnTo>
                        <a:pt x="10" y="667"/>
                      </a:lnTo>
                      <a:lnTo>
                        <a:pt x="8" y="636"/>
                      </a:lnTo>
                      <a:lnTo>
                        <a:pt x="7" y="605"/>
                      </a:lnTo>
                      <a:lnTo>
                        <a:pt x="8" y="574"/>
                      </a:lnTo>
                      <a:lnTo>
                        <a:pt x="10" y="544"/>
                      </a:lnTo>
                      <a:lnTo>
                        <a:pt x="13" y="515"/>
                      </a:lnTo>
                      <a:lnTo>
                        <a:pt x="19" y="484"/>
                      </a:lnTo>
                      <a:lnTo>
                        <a:pt x="25" y="456"/>
                      </a:lnTo>
                      <a:lnTo>
                        <a:pt x="34" y="427"/>
                      </a:lnTo>
                      <a:lnTo>
                        <a:pt x="44" y="400"/>
                      </a:lnTo>
                      <a:lnTo>
                        <a:pt x="55" y="373"/>
                      </a:lnTo>
                      <a:lnTo>
                        <a:pt x="67" y="345"/>
                      </a:lnTo>
                      <a:lnTo>
                        <a:pt x="80" y="320"/>
                      </a:lnTo>
                      <a:lnTo>
                        <a:pt x="94" y="296"/>
                      </a:lnTo>
                      <a:lnTo>
                        <a:pt x="109" y="272"/>
                      </a:lnTo>
                      <a:lnTo>
                        <a:pt x="126" y="248"/>
                      </a:lnTo>
                      <a:lnTo>
                        <a:pt x="144" y="225"/>
                      </a:lnTo>
                      <a:lnTo>
                        <a:pt x="162" y="203"/>
                      </a:lnTo>
                      <a:lnTo>
                        <a:pt x="183" y="183"/>
                      </a:lnTo>
                      <a:lnTo>
                        <a:pt x="203" y="162"/>
                      </a:lnTo>
                      <a:lnTo>
                        <a:pt x="224" y="143"/>
                      </a:lnTo>
                      <a:lnTo>
                        <a:pt x="248" y="126"/>
                      </a:lnTo>
                      <a:lnTo>
                        <a:pt x="270" y="109"/>
                      </a:lnTo>
                      <a:lnTo>
                        <a:pt x="296" y="94"/>
                      </a:lnTo>
                      <a:lnTo>
                        <a:pt x="320" y="80"/>
                      </a:lnTo>
                      <a:lnTo>
                        <a:pt x="346" y="66"/>
                      </a:lnTo>
                      <a:lnTo>
                        <a:pt x="373" y="54"/>
                      </a:lnTo>
                      <a:lnTo>
                        <a:pt x="400" y="44"/>
                      </a:lnTo>
                      <a:lnTo>
                        <a:pt x="428" y="34"/>
                      </a:lnTo>
                      <a:lnTo>
                        <a:pt x="455" y="27"/>
                      </a:lnTo>
                      <a:lnTo>
                        <a:pt x="484" y="20"/>
                      </a:lnTo>
                      <a:lnTo>
                        <a:pt x="513" y="15"/>
                      </a:lnTo>
                      <a:lnTo>
                        <a:pt x="544" y="10"/>
                      </a:lnTo>
                      <a:lnTo>
                        <a:pt x="575" y="8"/>
                      </a:lnTo>
                      <a:lnTo>
                        <a:pt x="606" y="6"/>
                      </a:lnTo>
                      <a:lnTo>
                        <a:pt x="637" y="8"/>
                      </a:lnTo>
                      <a:lnTo>
                        <a:pt x="666" y="10"/>
                      </a:lnTo>
                      <a:lnTo>
                        <a:pt x="696" y="15"/>
                      </a:lnTo>
                      <a:lnTo>
                        <a:pt x="726" y="20"/>
                      </a:lnTo>
                      <a:lnTo>
                        <a:pt x="755" y="27"/>
                      </a:lnTo>
                      <a:lnTo>
                        <a:pt x="782" y="34"/>
                      </a:lnTo>
                      <a:lnTo>
                        <a:pt x="811" y="44"/>
                      </a:lnTo>
                      <a:lnTo>
                        <a:pt x="839" y="54"/>
                      </a:lnTo>
                      <a:lnTo>
                        <a:pt x="864" y="66"/>
                      </a:lnTo>
                      <a:lnTo>
                        <a:pt x="890" y="80"/>
                      </a:lnTo>
                      <a:lnTo>
                        <a:pt x="916" y="94"/>
                      </a:lnTo>
                      <a:lnTo>
                        <a:pt x="940" y="109"/>
                      </a:lnTo>
                      <a:lnTo>
                        <a:pt x="964" y="126"/>
                      </a:lnTo>
                      <a:lnTo>
                        <a:pt x="986" y="143"/>
                      </a:lnTo>
                      <a:lnTo>
                        <a:pt x="1006" y="162"/>
                      </a:lnTo>
                      <a:lnTo>
                        <a:pt x="1029" y="183"/>
                      </a:lnTo>
                      <a:lnTo>
                        <a:pt x="1047" y="203"/>
                      </a:lnTo>
                      <a:lnTo>
                        <a:pt x="1066" y="225"/>
                      </a:lnTo>
                      <a:lnTo>
                        <a:pt x="1083" y="248"/>
                      </a:lnTo>
                      <a:lnTo>
                        <a:pt x="1100" y="272"/>
                      </a:lnTo>
                      <a:lnTo>
                        <a:pt x="1116" y="296"/>
                      </a:lnTo>
                      <a:lnTo>
                        <a:pt x="1131" y="320"/>
                      </a:lnTo>
                      <a:lnTo>
                        <a:pt x="1143" y="345"/>
                      </a:lnTo>
                      <a:lnTo>
                        <a:pt x="1155" y="373"/>
                      </a:lnTo>
                      <a:lnTo>
                        <a:pt x="1167" y="400"/>
                      </a:lnTo>
                      <a:lnTo>
                        <a:pt x="1176" y="427"/>
                      </a:lnTo>
                      <a:lnTo>
                        <a:pt x="1184" y="456"/>
                      </a:lnTo>
                      <a:lnTo>
                        <a:pt x="1191" y="484"/>
                      </a:lnTo>
                      <a:lnTo>
                        <a:pt x="1196" y="515"/>
                      </a:lnTo>
                      <a:lnTo>
                        <a:pt x="1200" y="544"/>
                      </a:lnTo>
                      <a:lnTo>
                        <a:pt x="1201" y="574"/>
                      </a:lnTo>
                      <a:lnTo>
                        <a:pt x="1203" y="605"/>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79" name="Freeform 45"/>
                <p:cNvSpPr>
                  <a:spLocks noEditPoints="1"/>
                </p:cNvSpPr>
                <p:nvPr/>
              </p:nvSpPr>
              <p:spPr bwMode="auto">
                <a:xfrm>
                  <a:off x="3146" y="2701"/>
                  <a:ext cx="1204" cy="1203"/>
                </a:xfrm>
                <a:custGeom>
                  <a:avLst/>
                  <a:gdLst>
                    <a:gd name="T0" fmla="*/ 1192 w 1204"/>
                    <a:gd name="T1" fmla="*/ 481 h 1203"/>
                    <a:gd name="T2" fmla="*/ 1144 w 1204"/>
                    <a:gd name="T3" fmla="*/ 340 h 1203"/>
                    <a:gd name="T4" fmla="*/ 1067 w 1204"/>
                    <a:gd name="T5" fmla="*/ 219 h 1203"/>
                    <a:gd name="T6" fmla="*/ 962 w 1204"/>
                    <a:gd name="T7" fmla="*/ 120 h 1203"/>
                    <a:gd name="T8" fmla="*/ 836 w 1204"/>
                    <a:gd name="T9" fmla="*/ 48 h 1203"/>
                    <a:gd name="T10" fmla="*/ 693 w 1204"/>
                    <a:gd name="T11" fmla="*/ 7 h 1203"/>
                    <a:gd name="T12" fmla="*/ 541 w 1204"/>
                    <a:gd name="T13" fmla="*/ 3 h 1203"/>
                    <a:gd name="T14" fmla="*/ 396 w 1204"/>
                    <a:gd name="T15" fmla="*/ 38 h 1203"/>
                    <a:gd name="T16" fmla="*/ 266 w 1204"/>
                    <a:gd name="T17" fmla="*/ 103 h 1203"/>
                    <a:gd name="T18" fmla="*/ 158 w 1204"/>
                    <a:gd name="T19" fmla="*/ 198 h 1203"/>
                    <a:gd name="T20" fmla="*/ 74 w 1204"/>
                    <a:gd name="T21" fmla="*/ 315 h 1203"/>
                    <a:gd name="T22" fmla="*/ 19 w 1204"/>
                    <a:gd name="T23" fmla="*/ 452 h 1203"/>
                    <a:gd name="T24" fmla="*/ 0 w 1204"/>
                    <a:gd name="T25" fmla="*/ 602 h 1203"/>
                    <a:gd name="T26" fmla="*/ 19 w 1204"/>
                    <a:gd name="T27" fmla="*/ 753 h 1203"/>
                    <a:gd name="T28" fmla="*/ 74 w 1204"/>
                    <a:gd name="T29" fmla="*/ 888 h 1203"/>
                    <a:gd name="T30" fmla="*/ 158 w 1204"/>
                    <a:gd name="T31" fmla="*/ 1006 h 1203"/>
                    <a:gd name="T32" fmla="*/ 266 w 1204"/>
                    <a:gd name="T33" fmla="*/ 1100 h 1203"/>
                    <a:gd name="T34" fmla="*/ 396 w 1204"/>
                    <a:gd name="T35" fmla="*/ 1167 h 1203"/>
                    <a:gd name="T36" fmla="*/ 541 w 1204"/>
                    <a:gd name="T37" fmla="*/ 1201 h 1203"/>
                    <a:gd name="T38" fmla="*/ 693 w 1204"/>
                    <a:gd name="T39" fmla="*/ 1196 h 1203"/>
                    <a:gd name="T40" fmla="*/ 836 w 1204"/>
                    <a:gd name="T41" fmla="*/ 1156 h 1203"/>
                    <a:gd name="T42" fmla="*/ 962 w 1204"/>
                    <a:gd name="T43" fmla="*/ 1085 h 1203"/>
                    <a:gd name="T44" fmla="*/ 1067 w 1204"/>
                    <a:gd name="T45" fmla="*/ 984 h 1203"/>
                    <a:gd name="T46" fmla="*/ 1144 w 1204"/>
                    <a:gd name="T47" fmla="*/ 862 h 1203"/>
                    <a:gd name="T48" fmla="*/ 1192 w 1204"/>
                    <a:gd name="T49" fmla="*/ 724 h 1203"/>
                    <a:gd name="T50" fmla="*/ 1197 w 1204"/>
                    <a:gd name="T51" fmla="*/ 602 h 1203"/>
                    <a:gd name="T52" fmla="*/ 1178 w 1204"/>
                    <a:gd name="T53" fmla="*/ 751 h 1203"/>
                    <a:gd name="T54" fmla="*/ 1125 w 1204"/>
                    <a:gd name="T55" fmla="*/ 884 h 1203"/>
                    <a:gd name="T56" fmla="*/ 1043 w 1204"/>
                    <a:gd name="T57" fmla="*/ 1001 h 1203"/>
                    <a:gd name="T58" fmla="*/ 935 w 1204"/>
                    <a:gd name="T59" fmla="*/ 1095 h 1203"/>
                    <a:gd name="T60" fmla="*/ 806 w 1204"/>
                    <a:gd name="T61" fmla="*/ 1160 h 1203"/>
                    <a:gd name="T62" fmla="*/ 663 w 1204"/>
                    <a:gd name="T63" fmla="*/ 1192 h 1203"/>
                    <a:gd name="T64" fmla="*/ 512 w 1204"/>
                    <a:gd name="T65" fmla="*/ 1189 h 1203"/>
                    <a:gd name="T66" fmla="*/ 372 w 1204"/>
                    <a:gd name="T67" fmla="*/ 1150 h 1203"/>
                    <a:gd name="T68" fmla="*/ 247 w 1204"/>
                    <a:gd name="T69" fmla="*/ 1078 h 1203"/>
                    <a:gd name="T70" fmla="*/ 144 w 1204"/>
                    <a:gd name="T71" fmla="*/ 980 h 1203"/>
                    <a:gd name="T72" fmla="*/ 67 w 1204"/>
                    <a:gd name="T73" fmla="*/ 859 h 1203"/>
                    <a:gd name="T74" fmla="*/ 21 w 1204"/>
                    <a:gd name="T75" fmla="*/ 722 h 1203"/>
                    <a:gd name="T76" fmla="*/ 9 w 1204"/>
                    <a:gd name="T77" fmla="*/ 571 h 1203"/>
                    <a:gd name="T78" fmla="*/ 34 w 1204"/>
                    <a:gd name="T79" fmla="*/ 426 h 1203"/>
                    <a:gd name="T80" fmla="*/ 94 w 1204"/>
                    <a:gd name="T81" fmla="*/ 294 h 1203"/>
                    <a:gd name="T82" fmla="*/ 182 w 1204"/>
                    <a:gd name="T83" fmla="*/ 181 h 1203"/>
                    <a:gd name="T84" fmla="*/ 295 w 1204"/>
                    <a:gd name="T85" fmla="*/ 94 h 1203"/>
                    <a:gd name="T86" fmla="*/ 425 w 1204"/>
                    <a:gd name="T87" fmla="*/ 34 h 1203"/>
                    <a:gd name="T88" fmla="*/ 572 w 1204"/>
                    <a:gd name="T89" fmla="*/ 9 h 1203"/>
                    <a:gd name="T90" fmla="*/ 723 w 1204"/>
                    <a:gd name="T91" fmla="*/ 21 h 1203"/>
                    <a:gd name="T92" fmla="*/ 860 w 1204"/>
                    <a:gd name="T93" fmla="*/ 67 h 1203"/>
                    <a:gd name="T94" fmla="*/ 979 w 1204"/>
                    <a:gd name="T95" fmla="*/ 144 h 1203"/>
                    <a:gd name="T96" fmla="*/ 1079 w 1204"/>
                    <a:gd name="T97" fmla="*/ 246 h 1203"/>
                    <a:gd name="T98" fmla="*/ 1149 w 1204"/>
                    <a:gd name="T99" fmla="*/ 371 h 1203"/>
                    <a:gd name="T100" fmla="*/ 1190 w 1204"/>
                    <a:gd name="T101" fmla="*/ 512 h 12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4"/>
                    <a:gd name="T154" fmla="*/ 0 h 1203"/>
                    <a:gd name="T155" fmla="*/ 1204 w 1204"/>
                    <a:gd name="T156" fmla="*/ 1203 h 12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4" h="1203">
                      <a:moveTo>
                        <a:pt x="1204" y="602"/>
                      </a:moveTo>
                      <a:lnTo>
                        <a:pt x="1204" y="571"/>
                      </a:lnTo>
                      <a:lnTo>
                        <a:pt x="1200" y="541"/>
                      </a:lnTo>
                      <a:lnTo>
                        <a:pt x="1197" y="510"/>
                      </a:lnTo>
                      <a:lnTo>
                        <a:pt x="1192" y="481"/>
                      </a:lnTo>
                      <a:lnTo>
                        <a:pt x="1185" y="452"/>
                      </a:lnTo>
                      <a:lnTo>
                        <a:pt x="1176" y="423"/>
                      </a:lnTo>
                      <a:lnTo>
                        <a:pt x="1168" y="395"/>
                      </a:lnTo>
                      <a:lnTo>
                        <a:pt x="1156" y="368"/>
                      </a:lnTo>
                      <a:lnTo>
                        <a:pt x="1144" y="340"/>
                      </a:lnTo>
                      <a:lnTo>
                        <a:pt x="1132" y="315"/>
                      </a:lnTo>
                      <a:lnTo>
                        <a:pt x="1116" y="291"/>
                      </a:lnTo>
                      <a:lnTo>
                        <a:pt x="1101" y="265"/>
                      </a:lnTo>
                      <a:lnTo>
                        <a:pt x="1084" y="243"/>
                      </a:lnTo>
                      <a:lnTo>
                        <a:pt x="1067" y="219"/>
                      </a:lnTo>
                      <a:lnTo>
                        <a:pt x="1048" y="198"/>
                      </a:lnTo>
                      <a:lnTo>
                        <a:pt x="1027" y="176"/>
                      </a:lnTo>
                      <a:lnTo>
                        <a:pt x="1007" y="157"/>
                      </a:lnTo>
                      <a:lnTo>
                        <a:pt x="984" y="139"/>
                      </a:lnTo>
                      <a:lnTo>
                        <a:pt x="962" y="120"/>
                      </a:lnTo>
                      <a:lnTo>
                        <a:pt x="938" y="103"/>
                      </a:lnTo>
                      <a:lnTo>
                        <a:pt x="914" y="87"/>
                      </a:lnTo>
                      <a:lnTo>
                        <a:pt x="889" y="74"/>
                      </a:lnTo>
                      <a:lnTo>
                        <a:pt x="863" y="60"/>
                      </a:lnTo>
                      <a:lnTo>
                        <a:pt x="836" y="48"/>
                      </a:lnTo>
                      <a:lnTo>
                        <a:pt x="808" y="38"/>
                      </a:lnTo>
                      <a:lnTo>
                        <a:pt x="781" y="27"/>
                      </a:lnTo>
                      <a:lnTo>
                        <a:pt x="752" y="19"/>
                      </a:lnTo>
                      <a:lnTo>
                        <a:pt x="723" y="12"/>
                      </a:lnTo>
                      <a:lnTo>
                        <a:pt x="693" y="7"/>
                      </a:lnTo>
                      <a:lnTo>
                        <a:pt x="664" y="3"/>
                      </a:lnTo>
                      <a:lnTo>
                        <a:pt x="634" y="2"/>
                      </a:lnTo>
                      <a:lnTo>
                        <a:pt x="603" y="0"/>
                      </a:lnTo>
                      <a:lnTo>
                        <a:pt x="572" y="2"/>
                      </a:lnTo>
                      <a:lnTo>
                        <a:pt x="541" y="3"/>
                      </a:lnTo>
                      <a:lnTo>
                        <a:pt x="510" y="7"/>
                      </a:lnTo>
                      <a:lnTo>
                        <a:pt x="481" y="12"/>
                      </a:lnTo>
                      <a:lnTo>
                        <a:pt x="452" y="19"/>
                      </a:lnTo>
                      <a:lnTo>
                        <a:pt x="423" y="27"/>
                      </a:lnTo>
                      <a:lnTo>
                        <a:pt x="396" y="38"/>
                      </a:lnTo>
                      <a:lnTo>
                        <a:pt x="368" y="48"/>
                      </a:lnTo>
                      <a:lnTo>
                        <a:pt x="341" y="60"/>
                      </a:lnTo>
                      <a:lnTo>
                        <a:pt x="315" y="74"/>
                      </a:lnTo>
                      <a:lnTo>
                        <a:pt x="290" y="87"/>
                      </a:lnTo>
                      <a:lnTo>
                        <a:pt x="266" y="103"/>
                      </a:lnTo>
                      <a:lnTo>
                        <a:pt x="242" y="120"/>
                      </a:lnTo>
                      <a:lnTo>
                        <a:pt x="219" y="139"/>
                      </a:lnTo>
                      <a:lnTo>
                        <a:pt x="197" y="157"/>
                      </a:lnTo>
                      <a:lnTo>
                        <a:pt x="177" y="176"/>
                      </a:lnTo>
                      <a:lnTo>
                        <a:pt x="158" y="198"/>
                      </a:lnTo>
                      <a:lnTo>
                        <a:pt x="137" y="219"/>
                      </a:lnTo>
                      <a:lnTo>
                        <a:pt x="120" y="243"/>
                      </a:lnTo>
                      <a:lnTo>
                        <a:pt x="103" y="265"/>
                      </a:lnTo>
                      <a:lnTo>
                        <a:pt x="88" y="291"/>
                      </a:lnTo>
                      <a:lnTo>
                        <a:pt x="74" y="315"/>
                      </a:lnTo>
                      <a:lnTo>
                        <a:pt x="60" y="340"/>
                      </a:lnTo>
                      <a:lnTo>
                        <a:pt x="48" y="368"/>
                      </a:lnTo>
                      <a:lnTo>
                        <a:pt x="38" y="395"/>
                      </a:lnTo>
                      <a:lnTo>
                        <a:pt x="28" y="423"/>
                      </a:lnTo>
                      <a:lnTo>
                        <a:pt x="19" y="452"/>
                      </a:lnTo>
                      <a:lnTo>
                        <a:pt x="12" y="481"/>
                      </a:lnTo>
                      <a:lnTo>
                        <a:pt x="7" y="510"/>
                      </a:lnTo>
                      <a:lnTo>
                        <a:pt x="4" y="541"/>
                      </a:lnTo>
                      <a:lnTo>
                        <a:pt x="2" y="571"/>
                      </a:lnTo>
                      <a:lnTo>
                        <a:pt x="0" y="602"/>
                      </a:lnTo>
                      <a:lnTo>
                        <a:pt x="2" y="633"/>
                      </a:lnTo>
                      <a:lnTo>
                        <a:pt x="4" y="664"/>
                      </a:lnTo>
                      <a:lnTo>
                        <a:pt x="7" y="693"/>
                      </a:lnTo>
                      <a:lnTo>
                        <a:pt x="12" y="724"/>
                      </a:lnTo>
                      <a:lnTo>
                        <a:pt x="19" y="753"/>
                      </a:lnTo>
                      <a:lnTo>
                        <a:pt x="28" y="780"/>
                      </a:lnTo>
                      <a:lnTo>
                        <a:pt x="38" y="809"/>
                      </a:lnTo>
                      <a:lnTo>
                        <a:pt x="48" y="837"/>
                      </a:lnTo>
                      <a:lnTo>
                        <a:pt x="60" y="862"/>
                      </a:lnTo>
                      <a:lnTo>
                        <a:pt x="74" y="888"/>
                      </a:lnTo>
                      <a:lnTo>
                        <a:pt x="88" y="913"/>
                      </a:lnTo>
                      <a:lnTo>
                        <a:pt x="103" y="937"/>
                      </a:lnTo>
                      <a:lnTo>
                        <a:pt x="120" y="961"/>
                      </a:lnTo>
                      <a:lnTo>
                        <a:pt x="137" y="984"/>
                      </a:lnTo>
                      <a:lnTo>
                        <a:pt x="158" y="1006"/>
                      </a:lnTo>
                      <a:lnTo>
                        <a:pt x="177" y="1026"/>
                      </a:lnTo>
                      <a:lnTo>
                        <a:pt x="197" y="1047"/>
                      </a:lnTo>
                      <a:lnTo>
                        <a:pt x="219" y="1066"/>
                      </a:lnTo>
                      <a:lnTo>
                        <a:pt x="242" y="1085"/>
                      </a:lnTo>
                      <a:lnTo>
                        <a:pt x="266" y="1100"/>
                      </a:lnTo>
                      <a:lnTo>
                        <a:pt x="290" y="1115"/>
                      </a:lnTo>
                      <a:lnTo>
                        <a:pt x="315" y="1131"/>
                      </a:lnTo>
                      <a:lnTo>
                        <a:pt x="341" y="1144"/>
                      </a:lnTo>
                      <a:lnTo>
                        <a:pt x="368" y="1156"/>
                      </a:lnTo>
                      <a:lnTo>
                        <a:pt x="396" y="1167"/>
                      </a:lnTo>
                      <a:lnTo>
                        <a:pt x="423" y="1177"/>
                      </a:lnTo>
                      <a:lnTo>
                        <a:pt x="452" y="1184"/>
                      </a:lnTo>
                      <a:lnTo>
                        <a:pt x="481" y="1191"/>
                      </a:lnTo>
                      <a:lnTo>
                        <a:pt x="510" y="1196"/>
                      </a:lnTo>
                      <a:lnTo>
                        <a:pt x="541" y="1201"/>
                      </a:lnTo>
                      <a:lnTo>
                        <a:pt x="572" y="1203"/>
                      </a:lnTo>
                      <a:lnTo>
                        <a:pt x="603" y="1203"/>
                      </a:lnTo>
                      <a:lnTo>
                        <a:pt x="634" y="1203"/>
                      </a:lnTo>
                      <a:lnTo>
                        <a:pt x="664" y="1201"/>
                      </a:lnTo>
                      <a:lnTo>
                        <a:pt x="693" y="1196"/>
                      </a:lnTo>
                      <a:lnTo>
                        <a:pt x="723" y="1191"/>
                      </a:lnTo>
                      <a:lnTo>
                        <a:pt x="752" y="1184"/>
                      </a:lnTo>
                      <a:lnTo>
                        <a:pt x="781" y="1177"/>
                      </a:lnTo>
                      <a:lnTo>
                        <a:pt x="808" y="1167"/>
                      </a:lnTo>
                      <a:lnTo>
                        <a:pt x="836" y="1156"/>
                      </a:lnTo>
                      <a:lnTo>
                        <a:pt x="863" y="1144"/>
                      </a:lnTo>
                      <a:lnTo>
                        <a:pt x="889" y="1131"/>
                      </a:lnTo>
                      <a:lnTo>
                        <a:pt x="914" y="1115"/>
                      </a:lnTo>
                      <a:lnTo>
                        <a:pt x="938" y="1100"/>
                      </a:lnTo>
                      <a:lnTo>
                        <a:pt x="962" y="1085"/>
                      </a:lnTo>
                      <a:lnTo>
                        <a:pt x="984" y="1066"/>
                      </a:lnTo>
                      <a:lnTo>
                        <a:pt x="1007" y="1047"/>
                      </a:lnTo>
                      <a:lnTo>
                        <a:pt x="1027" y="1026"/>
                      </a:lnTo>
                      <a:lnTo>
                        <a:pt x="1048" y="1006"/>
                      </a:lnTo>
                      <a:lnTo>
                        <a:pt x="1067" y="984"/>
                      </a:lnTo>
                      <a:lnTo>
                        <a:pt x="1084" y="961"/>
                      </a:lnTo>
                      <a:lnTo>
                        <a:pt x="1101" y="937"/>
                      </a:lnTo>
                      <a:lnTo>
                        <a:pt x="1116" y="913"/>
                      </a:lnTo>
                      <a:lnTo>
                        <a:pt x="1132" y="888"/>
                      </a:lnTo>
                      <a:lnTo>
                        <a:pt x="1144" y="862"/>
                      </a:lnTo>
                      <a:lnTo>
                        <a:pt x="1156" y="837"/>
                      </a:lnTo>
                      <a:lnTo>
                        <a:pt x="1168" y="809"/>
                      </a:lnTo>
                      <a:lnTo>
                        <a:pt x="1176" y="780"/>
                      </a:lnTo>
                      <a:lnTo>
                        <a:pt x="1185" y="753"/>
                      </a:lnTo>
                      <a:lnTo>
                        <a:pt x="1192" y="724"/>
                      </a:lnTo>
                      <a:lnTo>
                        <a:pt x="1197" y="693"/>
                      </a:lnTo>
                      <a:lnTo>
                        <a:pt x="1200" y="664"/>
                      </a:lnTo>
                      <a:lnTo>
                        <a:pt x="1204" y="633"/>
                      </a:lnTo>
                      <a:lnTo>
                        <a:pt x="1204" y="602"/>
                      </a:lnTo>
                      <a:close/>
                      <a:moveTo>
                        <a:pt x="1197" y="602"/>
                      </a:moveTo>
                      <a:lnTo>
                        <a:pt x="1195" y="633"/>
                      </a:lnTo>
                      <a:lnTo>
                        <a:pt x="1193" y="662"/>
                      </a:lnTo>
                      <a:lnTo>
                        <a:pt x="1190" y="693"/>
                      </a:lnTo>
                      <a:lnTo>
                        <a:pt x="1185" y="722"/>
                      </a:lnTo>
                      <a:lnTo>
                        <a:pt x="1178" y="751"/>
                      </a:lnTo>
                      <a:lnTo>
                        <a:pt x="1169" y="778"/>
                      </a:lnTo>
                      <a:lnTo>
                        <a:pt x="1161" y="806"/>
                      </a:lnTo>
                      <a:lnTo>
                        <a:pt x="1149" y="833"/>
                      </a:lnTo>
                      <a:lnTo>
                        <a:pt x="1137" y="859"/>
                      </a:lnTo>
                      <a:lnTo>
                        <a:pt x="1125" y="884"/>
                      </a:lnTo>
                      <a:lnTo>
                        <a:pt x="1109" y="910"/>
                      </a:lnTo>
                      <a:lnTo>
                        <a:pt x="1094" y="934"/>
                      </a:lnTo>
                      <a:lnTo>
                        <a:pt x="1079" y="958"/>
                      </a:lnTo>
                      <a:lnTo>
                        <a:pt x="1060" y="980"/>
                      </a:lnTo>
                      <a:lnTo>
                        <a:pt x="1043" y="1001"/>
                      </a:lnTo>
                      <a:lnTo>
                        <a:pt x="1022" y="1021"/>
                      </a:lnTo>
                      <a:lnTo>
                        <a:pt x="1002" y="1042"/>
                      </a:lnTo>
                      <a:lnTo>
                        <a:pt x="979" y="1061"/>
                      </a:lnTo>
                      <a:lnTo>
                        <a:pt x="957" y="1078"/>
                      </a:lnTo>
                      <a:lnTo>
                        <a:pt x="935" y="1095"/>
                      </a:lnTo>
                      <a:lnTo>
                        <a:pt x="911" y="1110"/>
                      </a:lnTo>
                      <a:lnTo>
                        <a:pt x="885" y="1124"/>
                      </a:lnTo>
                      <a:lnTo>
                        <a:pt x="860" y="1138"/>
                      </a:lnTo>
                      <a:lnTo>
                        <a:pt x="834" y="1150"/>
                      </a:lnTo>
                      <a:lnTo>
                        <a:pt x="806" y="1160"/>
                      </a:lnTo>
                      <a:lnTo>
                        <a:pt x="779" y="1168"/>
                      </a:lnTo>
                      <a:lnTo>
                        <a:pt x="750" y="1177"/>
                      </a:lnTo>
                      <a:lnTo>
                        <a:pt x="723" y="1184"/>
                      </a:lnTo>
                      <a:lnTo>
                        <a:pt x="692" y="1189"/>
                      </a:lnTo>
                      <a:lnTo>
                        <a:pt x="663" y="1192"/>
                      </a:lnTo>
                      <a:lnTo>
                        <a:pt x="632" y="1196"/>
                      </a:lnTo>
                      <a:lnTo>
                        <a:pt x="603" y="1196"/>
                      </a:lnTo>
                      <a:lnTo>
                        <a:pt x="572" y="1196"/>
                      </a:lnTo>
                      <a:lnTo>
                        <a:pt x="541" y="1192"/>
                      </a:lnTo>
                      <a:lnTo>
                        <a:pt x="512" y="1189"/>
                      </a:lnTo>
                      <a:lnTo>
                        <a:pt x="483" y="1184"/>
                      </a:lnTo>
                      <a:lnTo>
                        <a:pt x="454" y="1177"/>
                      </a:lnTo>
                      <a:lnTo>
                        <a:pt x="425" y="1168"/>
                      </a:lnTo>
                      <a:lnTo>
                        <a:pt x="397" y="1160"/>
                      </a:lnTo>
                      <a:lnTo>
                        <a:pt x="372" y="1150"/>
                      </a:lnTo>
                      <a:lnTo>
                        <a:pt x="344" y="1138"/>
                      </a:lnTo>
                      <a:lnTo>
                        <a:pt x="319" y="1124"/>
                      </a:lnTo>
                      <a:lnTo>
                        <a:pt x="295" y="1110"/>
                      </a:lnTo>
                      <a:lnTo>
                        <a:pt x="271" y="1095"/>
                      </a:lnTo>
                      <a:lnTo>
                        <a:pt x="247" y="1078"/>
                      </a:lnTo>
                      <a:lnTo>
                        <a:pt x="224" y="1061"/>
                      </a:lnTo>
                      <a:lnTo>
                        <a:pt x="202" y="1042"/>
                      </a:lnTo>
                      <a:lnTo>
                        <a:pt x="182" y="1021"/>
                      </a:lnTo>
                      <a:lnTo>
                        <a:pt x="163" y="1001"/>
                      </a:lnTo>
                      <a:lnTo>
                        <a:pt x="144" y="980"/>
                      </a:lnTo>
                      <a:lnTo>
                        <a:pt x="125" y="958"/>
                      </a:lnTo>
                      <a:lnTo>
                        <a:pt x="110" y="934"/>
                      </a:lnTo>
                      <a:lnTo>
                        <a:pt x="94" y="910"/>
                      </a:lnTo>
                      <a:lnTo>
                        <a:pt x="79" y="884"/>
                      </a:lnTo>
                      <a:lnTo>
                        <a:pt x="67" y="859"/>
                      </a:lnTo>
                      <a:lnTo>
                        <a:pt x="55" y="833"/>
                      </a:lnTo>
                      <a:lnTo>
                        <a:pt x="45" y="806"/>
                      </a:lnTo>
                      <a:lnTo>
                        <a:pt x="34" y="778"/>
                      </a:lnTo>
                      <a:lnTo>
                        <a:pt x="26" y="751"/>
                      </a:lnTo>
                      <a:lnTo>
                        <a:pt x="21" y="722"/>
                      </a:lnTo>
                      <a:lnTo>
                        <a:pt x="16" y="693"/>
                      </a:lnTo>
                      <a:lnTo>
                        <a:pt x="10" y="662"/>
                      </a:lnTo>
                      <a:lnTo>
                        <a:pt x="9" y="633"/>
                      </a:lnTo>
                      <a:lnTo>
                        <a:pt x="9" y="602"/>
                      </a:lnTo>
                      <a:lnTo>
                        <a:pt x="9" y="571"/>
                      </a:lnTo>
                      <a:lnTo>
                        <a:pt x="10" y="541"/>
                      </a:lnTo>
                      <a:lnTo>
                        <a:pt x="16" y="512"/>
                      </a:lnTo>
                      <a:lnTo>
                        <a:pt x="21" y="482"/>
                      </a:lnTo>
                      <a:lnTo>
                        <a:pt x="26" y="453"/>
                      </a:lnTo>
                      <a:lnTo>
                        <a:pt x="34" y="426"/>
                      </a:lnTo>
                      <a:lnTo>
                        <a:pt x="45" y="397"/>
                      </a:lnTo>
                      <a:lnTo>
                        <a:pt x="55" y="371"/>
                      </a:lnTo>
                      <a:lnTo>
                        <a:pt x="67" y="344"/>
                      </a:lnTo>
                      <a:lnTo>
                        <a:pt x="79" y="318"/>
                      </a:lnTo>
                      <a:lnTo>
                        <a:pt x="94" y="294"/>
                      </a:lnTo>
                      <a:lnTo>
                        <a:pt x="110" y="270"/>
                      </a:lnTo>
                      <a:lnTo>
                        <a:pt x="125" y="246"/>
                      </a:lnTo>
                      <a:lnTo>
                        <a:pt x="144" y="224"/>
                      </a:lnTo>
                      <a:lnTo>
                        <a:pt x="163" y="202"/>
                      </a:lnTo>
                      <a:lnTo>
                        <a:pt x="182" y="181"/>
                      </a:lnTo>
                      <a:lnTo>
                        <a:pt x="202" y="163"/>
                      </a:lnTo>
                      <a:lnTo>
                        <a:pt x="224" y="144"/>
                      </a:lnTo>
                      <a:lnTo>
                        <a:pt x="247" y="127"/>
                      </a:lnTo>
                      <a:lnTo>
                        <a:pt x="271" y="110"/>
                      </a:lnTo>
                      <a:lnTo>
                        <a:pt x="295" y="94"/>
                      </a:lnTo>
                      <a:lnTo>
                        <a:pt x="319" y="80"/>
                      </a:lnTo>
                      <a:lnTo>
                        <a:pt x="344" y="67"/>
                      </a:lnTo>
                      <a:lnTo>
                        <a:pt x="372" y="55"/>
                      </a:lnTo>
                      <a:lnTo>
                        <a:pt x="397" y="45"/>
                      </a:lnTo>
                      <a:lnTo>
                        <a:pt x="425" y="34"/>
                      </a:lnTo>
                      <a:lnTo>
                        <a:pt x="454" y="27"/>
                      </a:lnTo>
                      <a:lnTo>
                        <a:pt x="483" y="21"/>
                      </a:lnTo>
                      <a:lnTo>
                        <a:pt x="512" y="15"/>
                      </a:lnTo>
                      <a:lnTo>
                        <a:pt x="541" y="10"/>
                      </a:lnTo>
                      <a:lnTo>
                        <a:pt x="572" y="9"/>
                      </a:lnTo>
                      <a:lnTo>
                        <a:pt x="603" y="9"/>
                      </a:lnTo>
                      <a:lnTo>
                        <a:pt x="632" y="9"/>
                      </a:lnTo>
                      <a:lnTo>
                        <a:pt x="663" y="10"/>
                      </a:lnTo>
                      <a:lnTo>
                        <a:pt x="692" y="15"/>
                      </a:lnTo>
                      <a:lnTo>
                        <a:pt x="723" y="21"/>
                      </a:lnTo>
                      <a:lnTo>
                        <a:pt x="750" y="27"/>
                      </a:lnTo>
                      <a:lnTo>
                        <a:pt x="779" y="34"/>
                      </a:lnTo>
                      <a:lnTo>
                        <a:pt x="806" y="45"/>
                      </a:lnTo>
                      <a:lnTo>
                        <a:pt x="834" y="55"/>
                      </a:lnTo>
                      <a:lnTo>
                        <a:pt x="860" y="67"/>
                      </a:lnTo>
                      <a:lnTo>
                        <a:pt x="885" y="80"/>
                      </a:lnTo>
                      <a:lnTo>
                        <a:pt x="911" y="94"/>
                      </a:lnTo>
                      <a:lnTo>
                        <a:pt x="935" y="110"/>
                      </a:lnTo>
                      <a:lnTo>
                        <a:pt x="957" y="127"/>
                      </a:lnTo>
                      <a:lnTo>
                        <a:pt x="979" y="144"/>
                      </a:lnTo>
                      <a:lnTo>
                        <a:pt x="1002" y="163"/>
                      </a:lnTo>
                      <a:lnTo>
                        <a:pt x="1022" y="181"/>
                      </a:lnTo>
                      <a:lnTo>
                        <a:pt x="1043" y="202"/>
                      </a:lnTo>
                      <a:lnTo>
                        <a:pt x="1060" y="224"/>
                      </a:lnTo>
                      <a:lnTo>
                        <a:pt x="1079" y="246"/>
                      </a:lnTo>
                      <a:lnTo>
                        <a:pt x="1094" y="270"/>
                      </a:lnTo>
                      <a:lnTo>
                        <a:pt x="1109" y="294"/>
                      </a:lnTo>
                      <a:lnTo>
                        <a:pt x="1125" y="318"/>
                      </a:lnTo>
                      <a:lnTo>
                        <a:pt x="1137" y="344"/>
                      </a:lnTo>
                      <a:lnTo>
                        <a:pt x="1149" y="371"/>
                      </a:lnTo>
                      <a:lnTo>
                        <a:pt x="1161" y="397"/>
                      </a:lnTo>
                      <a:lnTo>
                        <a:pt x="1169" y="426"/>
                      </a:lnTo>
                      <a:lnTo>
                        <a:pt x="1178" y="453"/>
                      </a:lnTo>
                      <a:lnTo>
                        <a:pt x="1185" y="482"/>
                      </a:lnTo>
                      <a:lnTo>
                        <a:pt x="1190" y="512"/>
                      </a:lnTo>
                      <a:lnTo>
                        <a:pt x="1193" y="541"/>
                      </a:lnTo>
                      <a:lnTo>
                        <a:pt x="1195" y="571"/>
                      </a:lnTo>
                      <a:lnTo>
                        <a:pt x="1197" y="602"/>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0" name="Freeform 46"/>
                <p:cNvSpPr>
                  <a:spLocks noEditPoints="1"/>
                </p:cNvSpPr>
                <p:nvPr/>
              </p:nvSpPr>
              <p:spPr bwMode="auto">
                <a:xfrm>
                  <a:off x="3150" y="2704"/>
                  <a:ext cx="1196" cy="1196"/>
                </a:xfrm>
                <a:custGeom>
                  <a:avLst/>
                  <a:gdLst>
                    <a:gd name="T0" fmla="*/ 1184 w 1196"/>
                    <a:gd name="T1" fmla="*/ 478 h 1196"/>
                    <a:gd name="T2" fmla="*/ 1136 w 1196"/>
                    <a:gd name="T3" fmla="*/ 339 h 1196"/>
                    <a:gd name="T4" fmla="*/ 1059 w 1196"/>
                    <a:gd name="T5" fmla="*/ 219 h 1196"/>
                    <a:gd name="T6" fmla="*/ 957 w 1196"/>
                    <a:gd name="T7" fmla="*/ 120 h 1196"/>
                    <a:gd name="T8" fmla="*/ 832 w 1196"/>
                    <a:gd name="T9" fmla="*/ 48 h 1196"/>
                    <a:gd name="T10" fmla="*/ 689 w 1196"/>
                    <a:gd name="T11" fmla="*/ 9 h 1196"/>
                    <a:gd name="T12" fmla="*/ 537 w 1196"/>
                    <a:gd name="T13" fmla="*/ 4 h 1196"/>
                    <a:gd name="T14" fmla="*/ 393 w 1196"/>
                    <a:gd name="T15" fmla="*/ 38 h 1196"/>
                    <a:gd name="T16" fmla="*/ 263 w 1196"/>
                    <a:gd name="T17" fmla="*/ 103 h 1196"/>
                    <a:gd name="T18" fmla="*/ 155 w 1196"/>
                    <a:gd name="T19" fmla="*/ 197 h 1196"/>
                    <a:gd name="T20" fmla="*/ 73 w 1196"/>
                    <a:gd name="T21" fmla="*/ 314 h 1196"/>
                    <a:gd name="T22" fmla="*/ 18 w 1196"/>
                    <a:gd name="T23" fmla="*/ 450 h 1196"/>
                    <a:gd name="T24" fmla="*/ 0 w 1196"/>
                    <a:gd name="T25" fmla="*/ 599 h 1196"/>
                    <a:gd name="T26" fmla="*/ 18 w 1196"/>
                    <a:gd name="T27" fmla="*/ 748 h 1196"/>
                    <a:gd name="T28" fmla="*/ 73 w 1196"/>
                    <a:gd name="T29" fmla="*/ 883 h 1196"/>
                    <a:gd name="T30" fmla="*/ 155 w 1196"/>
                    <a:gd name="T31" fmla="*/ 1001 h 1196"/>
                    <a:gd name="T32" fmla="*/ 263 w 1196"/>
                    <a:gd name="T33" fmla="*/ 1095 h 1196"/>
                    <a:gd name="T34" fmla="*/ 393 w 1196"/>
                    <a:gd name="T35" fmla="*/ 1160 h 1196"/>
                    <a:gd name="T36" fmla="*/ 537 w 1196"/>
                    <a:gd name="T37" fmla="*/ 1193 h 1196"/>
                    <a:gd name="T38" fmla="*/ 689 w 1196"/>
                    <a:gd name="T39" fmla="*/ 1189 h 1196"/>
                    <a:gd name="T40" fmla="*/ 832 w 1196"/>
                    <a:gd name="T41" fmla="*/ 1150 h 1196"/>
                    <a:gd name="T42" fmla="*/ 957 w 1196"/>
                    <a:gd name="T43" fmla="*/ 1078 h 1196"/>
                    <a:gd name="T44" fmla="*/ 1059 w 1196"/>
                    <a:gd name="T45" fmla="*/ 979 h 1196"/>
                    <a:gd name="T46" fmla="*/ 1136 w 1196"/>
                    <a:gd name="T47" fmla="*/ 857 h 1196"/>
                    <a:gd name="T48" fmla="*/ 1184 w 1196"/>
                    <a:gd name="T49" fmla="*/ 719 h 1196"/>
                    <a:gd name="T50" fmla="*/ 1189 w 1196"/>
                    <a:gd name="T51" fmla="*/ 599 h 1196"/>
                    <a:gd name="T52" fmla="*/ 1170 w 1196"/>
                    <a:gd name="T53" fmla="*/ 746 h 1196"/>
                    <a:gd name="T54" fmla="*/ 1117 w 1196"/>
                    <a:gd name="T55" fmla="*/ 880 h 1196"/>
                    <a:gd name="T56" fmla="*/ 1035 w 1196"/>
                    <a:gd name="T57" fmla="*/ 996 h 1196"/>
                    <a:gd name="T58" fmla="*/ 927 w 1196"/>
                    <a:gd name="T59" fmla="*/ 1088 h 1196"/>
                    <a:gd name="T60" fmla="*/ 801 w 1196"/>
                    <a:gd name="T61" fmla="*/ 1153 h 1196"/>
                    <a:gd name="T62" fmla="*/ 659 w 1196"/>
                    <a:gd name="T63" fmla="*/ 1186 h 1196"/>
                    <a:gd name="T64" fmla="*/ 508 w 1196"/>
                    <a:gd name="T65" fmla="*/ 1182 h 1196"/>
                    <a:gd name="T66" fmla="*/ 368 w 1196"/>
                    <a:gd name="T67" fmla="*/ 1143 h 1196"/>
                    <a:gd name="T68" fmla="*/ 244 w 1196"/>
                    <a:gd name="T69" fmla="*/ 1071 h 1196"/>
                    <a:gd name="T70" fmla="*/ 142 w 1196"/>
                    <a:gd name="T71" fmla="*/ 974 h 1196"/>
                    <a:gd name="T72" fmla="*/ 66 w 1196"/>
                    <a:gd name="T73" fmla="*/ 854 h 1196"/>
                    <a:gd name="T74" fmla="*/ 20 w 1196"/>
                    <a:gd name="T75" fmla="*/ 717 h 1196"/>
                    <a:gd name="T76" fmla="*/ 8 w 1196"/>
                    <a:gd name="T77" fmla="*/ 568 h 1196"/>
                    <a:gd name="T78" fmla="*/ 34 w 1196"/>
                    <a:gd name="T79" fmla="*/ 423 h 1196"/>
                    <a:gd name="T80" fmla="*/ 94 w 1196"/>
                    <a:gd name="T81" fmla="*/ 293 h 1196"/>
                    <a:gd name="T82" fmla="*/ 181 w 1196"/>
                    <a:gd name="T83" fmla="*/ 182 h 1196"/>
                    <a:gd name="T84" fmla="*/ 292 w 1196"/>
                    <a:gd name="T85" fmla="*/ 95 h 1196"/>
                    <a:gd name="T86" fmla="*/ 422 w 1196"/>
                    <a:gd name="T87" fmla="*/ 35 h 1196"/>
                    <a:gd name="T88" fmla="*/ 568 w 1196"/>
                    <a:gd name="T89" fmla="*/ 9 h 1196"/>
                    <a:gd name="T90" fmla="*/ 717 w 1196"/>
                    <a:gd name="T91" fmla="*/ 21 h 1196"/>
                    <a:gd name="T92" fmla="*/ 854 w 1196"/>
                    <a:gd name="T93" fmla="*/ 67 h 1196"/>
                    <a:gd name="T94" fmla="*/ 974 w 1196"/>
                    <a:gd name="T95" fmla="*/ 144 h 1196"/>
                    <a:gd name="T96" fmla="*/ 1071 w 1196"/>
                    <a:gd name="T97" fmla="*/ 245 h 1196"/>
                    <a:gd name="T98" fmla="*/ 1141 w 1196"/>
                    <a:gd name="T99" fmla="*/ 370 h 1196"/>
                    <a:gd name="T100" fmla="*/ 1182 w 1196"/>
                    <a:gd name="T101" fmla="*/ 509 h 11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96"/>
                    <a:gd name="T154" fmla="*/ 0 h 1196"/>
                    <a:gd name="T155" fmla="*/ 1196 w 1196"/>
                    <a:gd name="T156" fmla="*/ 1196 h 11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96" h="1196">
                      <a:moveTo>
                        <a:pt x="1196" y="599"/>
                      </a:moveTo>
                      <a:lnTo>
                        <a:pt x="1194" y="568"/>
                      </a:lnTo>
                      <a:lnTo>
                        <a:pt x="1193" y="538"/>
                      </a:lnTo>
                      <a:lnTo>
                        <a:pt x="1189" y="509"/>
                      </a:lnTo>
                      <a:lnTo>
                        <a:pt x="1184" y="478"/>
                      </a:lnTo>
                      <a:lnTo>
                        <a:pt x="1177" y="450"/>
                      </a:lnTo>
                      <a:lnTo>
                        <a:pt x="1169" y="421"/>
                      </a:lnTo>
                      <a:lnTo>
                        <a:pt x="1160" y="394"/>
                      </a:lnTo>
                      <a:lnTo>
                        <a:pt x="1148" y="367"/>
                      </a:lnTo>
                      <a:lnTo>
                        <a:pt x="1136" y="339"/>
                      </a:lnTo>
                      <a:lnTo>
                        <a:pt x="1124" y="314"/>
                      </a:lnTo>
                      <a:lnTo>
                        <a:pt x="1109" y="290"/>
                      </a:lnTo>
                      <a:lnTo>
                        <a:pt x="1093" y="266"/>
                      </a:lnTo>
                      <a:lnTo>
                        <a:pt x="1076" y="242"/>
                      </a:lnTo>
                      <a:lnTo>
                        <a:pt x="1059" y="219"/>
                      </a:lnTo>
                      <a:lnTo>
                        <a:pt x="1040" y="197"/>
                      </a:lnTo>
                      <a:lnTo>
                        <a:pt x="1022" y="177"/>
                      </a:lnTo>
                      <a:lnTo>
                        <a:pt x="999" y="156"/>
                      </a:lnTo>
                      <a:lnTo>
                        <a:pt x="979" y="137"/>
                      </a:lnTo>
                      <a:lnTo>
                        <a:pt x="957" y="120"/>
                      </a:lnTo>
                      <a:lnTo>
                        <a:pt x="933" y="103"/>
                      </a:lnTo>
                      <a:lnTo>
                        <a:pt x="909" y="88"/>
                      </a:lnTo>
                      <a:lnTo>
                        <a:pt x="883" y="74"/>
                      </a:lnTo>
                      <a:lnTo>
                        <a:pt x="857" y="60"/>
                      </a:lnTo>
                      <a:lnTo>
                        <a:pt x="832" y="48"/>
                      </a:lnTo>
                      <a:lnTo>
                        <a:pt x="804" y="38"/>
                      </a:lnTo>
                      <a:lnTo>
                        <a:pt x="775" y="28"/>
                      </a:lnTo>
                      <a:lnTo>
                        <a:pt x="748" y="21"/>
                      </a:lnTo>
                      <a:lnTo>
                        <a:pt x="719" y="14"/>
                      </a:lnTo>
                      <a:lnTo>
                        <a:pt x="689" y="9"/>
                      </a:lnTo>
                      <a:lnTo>
                        <a:pt x="659" y="4"/>
                      </a:lnTo>
                      <a:lnTo>
                        <a:pt x="630" y="2"/>
                      </a:lnTo>
                      <a:lnTo>
                        <a:pt x="599" y="0"/>
                      </a:lnTo>
                      <a:lnTo>
                        <a:pt x="568" y="2"/>
                      </a:lnTo>
                      <a:lnTo>
                        <a:pt x="537" y="4"/>
                      </a:lnTo>
                      <a:lnTo>
                        <a:pt x="506" y="9"/>
                      </a:lnTo>
                      <a:lnTo>
                        <a:pt x="477" y="14"/>
                      </a:lnTo>
                      <a:lnTo>
                        <a:pt x="448" y="21"/>
                      </a:lnTo>
                      <a:lnTo>
                        <a:pt x="421" y="28"/>
                      </a:lnTo>
                      <a:lnTo>
                        <a:pt x="393" y="38"/>
                      </a:lnTo>
                      <a:lnTo>
                        <a:pt x="366" y="48"/>
                      </a:lnTo>
                      <a:lnTo>
                        <a:pt x="339" y="60"/>
                      </a:lnTo>
                      <a:lnTo>
                        <a:pt x="313" y="74"/>
                      </a:lnTo>
                      <a:lnTo>
                        <a:pt x="289" y="88"/>
                      </a:lnTo>
                      <a:lnTo>
                        <a:pt x="263" y="103"/>
                      </a:lnTo>
                      <a:lnTo>
                        <a:pt x="241" y="120"/>
                      </a:lnTo>
                      <a:lnTo>
                        <a:pt x="217" y="137"/>
                      </a:lnTo>
                      <a:lnTo>
                        <a:pt x="196" y="156"/>
                      </a:lnTo>
                      <a:lnTo>
                        <a:pt x="176" y="177"/>
                      </a:lnTo>
                      <a:lnTo>
                        <a:pt x="155" y="197"/>
                      </a:lnTo>
                      <a:lnTo>
                        <a:pt x="137" y="219"/>
                      </a:lnTo>
                      <a:lnTo>
                        <a:pt x="119" y="242"/>
                      </a:lnTo>
                      <a:lnTo>
                        <a:pt x="102" y="266"/>
                      </a:lnTo>
                      <a:lnTo>
                        <a:pt x="87" y="290"/>
                      </a:lnTo>
                      <a:lnTo>
                        <a:pt x="73" y="314"/>
                      </a:lnTo>
                      <a:lnTo>
                        <a:pt x="60" y="339"/>
                      </a:lnTo>
                      <a:lnTo>
                        <a:pt x="48" y="367"/>
                      </a:lnTo>
                      <a:lnTo>
                        <a:pt x="37" y="394"/>
                      </a:lnTo>
                      <a:lnTo>
                        <a:pt x="27" y="421"/>
                      </a:lnTo>
                      <a:lnTo>
                        <a:pt x="18" y="450"/>
                      </a:lnTo>
                      <a:lnTo>
                        <a:pt x="12" y="478"/>
                      </a:lnTo>
                      <a:lnTo>
                        <a:pt x="6" y="509"/>
                      </a:lnTo>
                      <a:lnTo>
                        <a:pt x="3" y="538"/>
                      </a:lnTo>
                      <a:lnTo>
                        <a:pt x="1" y="568"/>
                      </a:lnTo>
                      <a:lnTo>
                        <a:pt x="0" y="599"/>
                      </a:lnTo>
                      <a:lnTo>
                        <a:pt x="1" y="630"/>
                      </a:lnTo>
                      <a:lnTo>
                        <a:pt x="3" y="661"/>
                      </a:lnTo>
                      <a:lnTo>
                        <a:pt x="6" y="690"/>
                      </a:lnTo>
                      <a:lnTo>
                        <a:pt x="12" y="719"/>
                      </a:lnTo>
                      <a:lnTo>
                        <a:pt x="18" y="748"/>
                      </a:lnTo>
                      <a:lnTo>
                        <a:pt x="27" y="777"/>
                      </a:lnTo>
                      <a:lnTo>
                        <a:pt x="37" y="804"/>
                      </a:lnTo>
                      <a:lnTo>
                        <a:pt x="48" y="832"/>
                      </a:lnTo>
                      <a:lnTo>
                        <a:pt x="60" y="857"/>
                      </a:lnTo>
                      <a:lnTo>
                        <a:pt x="73" y="883"/>
                      </a:lnTo>
                      <a:lnTo>
                        <a:pt x="87" y="909"/>
                      </a:lnTo>
                      <a:lnTo>
                        <a:pt x="102" y="933"/>
                      </a:lnTo>
                      <a:lnTo>
                        <a:pt x="119" y="957"/>
                      </a:lnTo>
                      <a:lnTo>
                        <a:pt x="137" y="979"/>
                      </a:lnTo>
                      <a:lnTo>
                        <a:pt x="155" y="1001"/>
                      </a:lnTo>
                      <a:lnTo>
                        <a:pt x="176" y="1022"/>
                      </a:lnTo>
                      <a:lnTo>
                        <a:pt x="196" y="1040"/>
                      </a:lnTo>
                      <a:lnTo>
                        <a:pt x="217" y="1059"/>
                      </a:lnTo>
                      <a:lnTo>
                        <a:pt x="241" y="1078"/>
                      </a:lnTo>
                      <a:lnTo>
                        <a:pt x="263" y="1095"/>
                      </a:lnTo>
                      <a:lnTo>
                        <a:pt x="289" y="1111"/>
                      </a:lnTo>
                      <a:lnTo>
                        <a:pt x="313" y="1124"/>
                      </a:lnTo>
                      <a:lnTo>
                        <a:pt x="339" y="1138"/>
                      </a:lnTo>
                      <a:lnTo>
                        <a:pt x="366" y="1150"/>
                      </a:lnTo>
                      <a:lnTo>
                        <a:pt x="393" y="1160"/>
                      </a:lnTo>
                      <a:lnTo>
                        <a:pt x="421" y="1170"/>
                      </a:lnTo>
                      <a:lnTo>
                        <a:pt x="448" y="1177"/>
                      </a:lnTo>
                      <a:lnTo>
                        <a:pt x="477" y="1184"/>
                      </a:lnTo>
                      <a:lnTo>
                        <a:pt x="506" y="1189"/>
                      </a:lnTo>
                      <a:lnTo>
                        <a:pt x="537" y="1193"/>
                      </a:lnTo>
                      <a:lnTo>
                        <a:pt x="568" y="1196"/>
                      </a:lnTo>
                      <a:lnTo>
                        <a:pt x="599" y="1196"/>
                      </a:lnTo>
                      <a:lnTo>
                        <a:pt x="630" y="1196"/>
                      </a:lnTo>
                      <a:lnTo>
                        <a:pt x="659" y="1193"/>
                      </a:lnTo>
                      <a:lnTo>
                        <a:pt x="689" y="1189"/>
                      </a:lnTo>
                      <a:lnTo>
                        <a:pt x="719" y="1184"/>
                      </a:lnTo>
                      <a:lnTo>
                        <a:pt x="748" y="1177"/>
                      </a:lnTo>
                      <a:lnTo>
                        <a:pt x="775" y="1170"/>
                      </a:lnTo>
                      <a:lnTo>
                        <a:pt x="804" y="1160"/>
                      </a:lnTo>
                      <a:lnTo>
                        <a:pt x="832" y="1150"/>
                      </a:lnTo>
                      <a:lnTo>
                        <a:pt x="857" y="1138"/>
                      </a:lnTo>
                      <a:lnTo>
                        <a:pt x="883" y="1124"/>
                      </a:lnTo>
                      <a:lnTo>
                        <a:pt x="909" y="1111"/>
                      </a:lnTo>
                      <a:lnTo>
                        <a:pt x="933" y="1095"/>
                      </a:lnTo>
                      <a:lnTo>
                        <a:pt x="957" y="1078"/>
                      </a:lnTo>
                      <a:lnTo>
                        <a:pt x="979" y="1059"/>
                      </a:lnTo>
                      <a:lnTo>
                        <a:pt x="999" y="1040"/>
                      </a:lnTo>
                      <a:lnTo>
                        <a:pt x="1022" y="1022"/>
                      </a:lnTo>
                      <a:lnTo>
                        <a:pt x="1040" y="1001"/>
                      </a:lnTo>
                      <a:lnTo>
                        <a:pt x="1059" y="979"/>
                      </a:lnTo>
                      <a:lnTo>
                        <a:pt x="1076" y="957"/>
                      </a:lnTo>
                      <a:lnTo>
                        <a:pt x="1093" y="933"/>
                      </a:lnTo>
                      <a:lnTo>
                        <a:pt x="1109" y="909"/>
                      </a:lnTo>
                      <a:lnTo>
                        <a:pt x="1124" y="883"/>
                      </a:lnTo>
                      <a:lnTo>
                        <a:pt x="1136" y="857"/>
                      </a:lnTo>
                      <a:lnTo>
                        <a:pt x="1148" y="832"/>
                      </a:lnTo>
                      <a:lnTo>
                        <a:pt x="1160" y="804"/>
                      </a:lnTo>
                      <a:lnTo>
                        <a:pt x="1169" y="777"/>
                      </a:lnTo>
                      <a:lnTo>
                        <a:pt x="1177" y="748"/>
                      </a:lnTo>
                      <a:lnTo>
                        <a:pt x="1184" y="719"/>
                      </a:lnTo>
                      <a:lnTo>
                        <a:pt x="1189" y="690"/>
                      </a:lnTo>
                      <a:lnTo>
                        <a:pt x="1193" y="661"/>
                      </a:lnTo>
                      <a:lnTo>
                        <a:pt x="1194" y="630"/>
                      </a:lnTo>
                      <a:lnTo>
                        <a:pt x="1196" y="599"/>
                      </a:lnTo>
                      <a:close/>
                      <a:moveTo>
                        <a:pt x="1189" y="599"/>
                      </a:moveTo>
                      <a:lnTo>
                        <a:pt x="1188" y="630"/>
                      </a:lnTo>
                      <a:lnTo>
                        <a:pt x="1186" y="659"/>
                      </a:lnTo>
                      <a:lnTo>
                        <a:pt x="1182" y="688"/>
                      </a:lnTo>
                      <a:lnTo>
                        <a:pt x="1177" y="717"/>
                      </a:lnTo>
                      <a:lnTo>
                        <a:pt x="1170" y="746"/>
                      </a:lnTo>
                      <a:lnTo>
                        <a:pt x="1162" y="774"/>
                      </a:lnTo>
                      <a:lnTo>
                        <a:pt x="1153" y="803"/>
                      </a:lnTo>
                      <a:lnTo>
                        <a:pt x="1141" y="828"/>
                      </a:lnTo>
                      <a:lnTo>
                        <a:pt x="1131" y="854"/>
                      </a:lnTo>
                      <a:lnTo>
                        <a:pt x="1117" y="880"/>
                      </a:lnTo>
                      <a:lnTo>
                        <a:pt x="1104" y="905"/>
                      </a:lnTo>
                      <a:lnTo>
                        <a:pt x="1088" y="929"/>
                      </a:lnTo>
                      <a:lnTo>
                        <a:pt x="1071" y="952"/>
                      </a:lnTo>
                      <a:lnTo>
                        <a:pt x="1054" y="974"/>
                      </a:lnTo>
                      <a:lnTo>
                        <a:pt x="1035" y="996"/>
                      </a:lnTo>
                      <a:lnTo>
                        <a:pt x="1016" y="1017"/>
                      </a:lnTo>
                      <a:lnTo>
                        <a:pt x="996" y="1035"/>
                      </a:lnTo>
                      <a:lnTo>
                        <a:pt x="974" y="1054"/>
                      </a:lnTo>
                      <a:lnTo>
                        <a:pt x="951" y="1071"/>
                      </a:lnTo>
                      <a:lnTo>
                        <a:pt x="927" y="1088"/>
                      </a:lnTo>
                      <a:lnTo>
                        <a:pt x="903" y="1104"/>
                      </a:lnTo>
                      <a:lnTo>
                        <a:pt x="879" y="1117"/>
                      </a:lnTo>
                      <a:lnTo>
                        <a:pt x="854" y="1131"/>
                      </a:lnTo>
                      <a:lnTo>
                        <a:pt x="828" y="1143"/>
                      </a:lnTo>
                      <a:lnTo>
                        <a:pt x="801" y="1153"/>
                      </a:lnTo>
                      <a:lnTo>
                        <a:pt x="773" y="1162"/>
                      </a:lnTo>
                      <a:lnTo>
                        <a:pt x="746" y="1170"/>
                      </a:lnTo>
                      <a:lnTo>
                        <a:pt x="717" y="1177"/>
                      </a:lnTo>
                      <a:lnTo>
                        <a:pt x="688" y="1182"/>
                      </a:lnTo>
                      <a:lnTo>
                        <a:pt x="659" y="1186"/>
                      </a:lnTo>
                      <a:lnTo>
                        <a:pt x="628" y="1189"/>
                      </a:lnTo>
                      <a:lnTo>
                        <a:pt x="599" y="1189"/>
                      </a:lnTo>
                      <a:lnTo>
                        <a:pt x="568" y="1189"/>
                      </a:lnTo>
                      <a:lnTo>
                        <a:pt x="537" y="1186"/>
                      </a:lnTo>
                      <a:lnTo>
                        <a:pt x="508" y="1182"/>
                      </a:lnTo>
                      <a:lnTo>
                        <a:pt x="479" y="1177"/>
                      </a:lnTo>
                      <a:lnTo>
                        <a:pt x="450" y="1170"/>
                      </a:lnTo>
                      <a:lnTo>
                        <a:pt x="422" y="1162"/>
                      </a:lnTo>
                      <a:lnTo>
                        <a:pt x="395" y="1153"/>
                      </a:lnTo>
                      <a:lnTo>
                        <a:pt x="368" y="1143"/>
                      </a:lnTo>
                      <a:lnTo>
                        <a:pt x="342" y="1131"/>
                      </a:lnTo>
                      <a:lnTo>
                        <a:pt x="316" y="1117"/>
                      </a:lnTo>
                      <a:lnTo>
                        <a:pt x="292" y="1104"/>
                      </a:lnTo>
                      <a:lnTo>
                        <a:pt x="268" y="1088"/>
                      </a:lnTo>
                      <a:lnTo>
                        <a:pt x="244" y="1071"/>
                      </a:lnTo>
                      <a:lnTo>
                        <a:pt x="222" y="1054"/>
                      </a:lnTo>
                      <a:lnTo>
                        <a:pt x="202" y="1035"/>
                      </a:lnTo>
                      <a:lnTo>
                        <a:pt x="181" y="1017"/>
                      </a:lnTo>
                      <a:lnTo>
                        <a:pt x="161" y="996"/>
                      </a:lnTo>
                      <a:lnTo>
                        <a:pt x="142" y="974"/>
                      </a:lnTo>
                      <a:lnTo>
                        <a:pt x="125" y="952"/>
                      </a:lnTo>
                      <a:lnTo>
                        <a:pt x="109" y="929"/>
                      </a:lnTo>
                      <a:lnTo>
                        <a:pt x="94" y="905"/>
                      </a:lnTo>
                      <a:lnTo>
                        <a:pt x="78" y="880"/>
                      </a:lnTo>
                      <a:lnTo>
                        <a:pt x="66" y="854"/>
                      </a:lnTo>
                      <a:lnTo>
                        <a:pt x="54" y="828"/>
                      </a:lnTo>
                      <a:lnTo>
                        <a:pt x="44" y="803"/>
                      </a:lnTo>
                      <a:lnTo>
                        <a:pt x="34" y="774"/>
                      </a:lnTo>
                      <a:lnTo>
                        <a:pt x="27" y="746"/>
                      </a:lnTo>
                      <a:lnTo>
                        <a:pt x="20" y="717"/>
                      </a:lnTo>
                      <a:lnTo>
                        <a:pt x="15" y="688"/>
                      </a:lnTo>
                      <a:lnTo>
                        <a:pt x="10" y="659"/>
                      </a:lnTo>
                      <a:lnTo>
                        <a:pt x="8" y="630"/>
                      </a:lnTo>
                      <a:lnTo>
                        <a:pt x="8" y="599"/>
                      </a:lnTo>
                      <a:lnTo>
                        <a:pt x="8" y="568"/>
                      </a:lnTo>
                      <a:lnTo>
                        <a:pt x="10" y="539"/>
                      </a:lnTo>
                      <a:lnTo>
                        <a:pt x="15" y="509"/>
                      </a:lnTo>
                      <a:lnTo>
                        <a:pt x="20" y="479"/>
                      </a:lnTo>
                      <a:lnTo>
                        <a:pt x="27" y="452"/>
                      </a:lnTo>
                      <a:lnTo>
                        <a:pt x="34" y="423"/>
                      </a:lnTo>
                      <a:lnTo>
                        <a:pt x="44" y="396"/>
                      </a:lnTo>
                      <a:lnTo>
                        <a:pt x="54" y="370"/>
                      </a:lnTo>
                      <a:lnTo>
                        <a:pt x="66" y="343"/>
                      </a:lnTo>
                      <a:lnTo>
                        <a:pt x="78" y="317"/>
                      </a:lnTo>
                      <a:lnTo>
                        <a:pt x="94" y="293"/>
                      </a:lnTo>
                      <a:lnTo>
                        <a:pt x="109" y="269"/>
                      </a:lnTo>
                      <a:lnTo>
                        <a:pt x="125" y="245"/>
                      </a:lnTo>
                      <a:lnTo>
                        <a:pt x="142" y="223"/>
                      </a:lnTo>
                      <a:lnTo>
                        <a:pt x="161" y="202"/>
                      </a:lnTo>
                      <a:lnTo>
                        <a:pt x="181" y="182"/>
                      </a:lnTo>
                      <a:lnTo>
                        <a:pt x="202" y="161"/>
                      </a:lnTo>
                      <a:lnTo>
                        <a:pt x="222" y="144"/>
                      </a:lnTo>
                      <a:lnTo>
                        <a:pt x="244" y="125"/>
                      </a:lnTo>
                      <a:lnTo>
                        <a:pt x="268" y="110"/>
                      </a:lnTo>
                      <a:lnTo>
                        <a:pt x="292" y="95"/>
                      </a:lnTo>
                      <a:lnTo>
                        <a:pt x="316" y="79"/>
                      </a:lnTo>
                      <a:lnTo>
                        <a:pt x="342" y="67"/>
                      </a:lnTo>
                      <a:lnTo>
                        <a:pt x="368" y="55"/>
                      </a:lnTo>
                      <a:lnTo>
                        <a:pt x="395" y="45"/>
                      </a:lnTo>
                      <a:lnTo>
                        <a:pt x="422" y="35"/>
                      </a:lnTo>
                      <a:lnTo>
                        <a:pt x="450" y="28"/>
                      </a:lnTo>
                      <a:lnTo>
                        <a:pt x="479" y="21"/>
                      </a:lnTo>
                      <a:lnTo>
                        <a:pt x="508" y="16"/>
                      </a:lnTo>
                      <a:lnTo>
                        <a:pt x="537" y="12"/>
                      </a:lnTo>
                      <a:lnTo>
                        <a:pt x="568" y="9"/>
                      </a:lnTo>
                      <a:lnTo>
                        <a:pt x="599" y="9"/>
                      </a:lnTo>
                      <a:lnTo>
                        <a:pt x="628" y="9"/>
                      </a:lnTo>
                      <a:lnTo>
                        <a:pt x="659" y="12"/>
                      </a:lnTo>
                      <a:lnTo>
                        <a:pt x="688" y="16"/>
                      </a:lnTo>
                      <a:lnTo>
                        <a:pt x="717" y="21"/>
                      </a:lnTo>
                      <a:lnTo>
                        <a:pt x="746" y="28"/>
                      </a:lnTo>
                      <a:lnTo>
                        <a:pt x="773" y="35"/>
                      </a:lnTo>
                      <a:lnTo>
                        <a:pt x="801" y="45"/>
                      </a:lnTo>
                      <a:lnTo>
                        <a:pt x="828" y="55"/>
                      </a:lnTo>
                      <a:lnTo>
                        <a:pt x="854" y="67"/>
                      </a:lnTo>
                      <a:lnTo>
                        <a:pt x="879" y="79"/>
                      </a:lnTo>
                      <a:lnTo>
                        <a:pt x="903" y="95"/>
                      </a:lnTo>
                      <a:lnTo>
                        <a:pt x="927" y="110"/>
                      </a:lnTo>
                      <a:lnTo>
                        <a:pt x="951" y="125"/>
                      </a:lnTo>
                      <a:lnTo>
                        <a:pt x="974" y="144"/>
                      </a:lnTo>
                      <a:lnTo>
                        <a:pt x="996" y="161"/>
                      </a:lnTo>
                      <a:lnTo>
                        <a:pt x="1016" y="182"/>
                      </a:lnTo>
                      <a:lnTo>
                        <a:pt x="1035" y="202"/>
                      </a:lnTo>
                      <a:lnTo>
                        <a:pt x="1054" y="223"/>
                      </a:lnTo>
                      <a:lnTo>
                        <a:pt x="1071" y="245"/>
                      </a:lnTo>
                      <a:lnTo>
                        <a:pt x="1088" y="269"/>
                      </a:lnTo>
                      <a:lnTo>
                        <a:pt x="1104" y="293"/>
                      </a:lnTo>
                      <a:lnTo>
                        <a:pt x="1117" y="317"/>
                      </a:lnTo>
                      <a:lnTo>
                        <a:pt x="1131" y="343"/>
                      </a:lnTo>
                      <a:lnTo>
                        <a:pt x="1141" y="370"/>
                      </a:lnTo>
                      <a:lnTo>
                        <a:pt x="1153" y="396"/>
                      </a:lnTo>
                      <a:lnTo>
                        <a:pt x="1162" y="423"/>
                      </a:lnTo>
                      <a:lnTo>
                        <a:pt x="1170" y="452"/>
                      </a:lnTo>
                      <a:lnTo>
                        <a:pt x="1177" y="479"/>
                      </a:lnTo>
                      <a:lnTo>
                        <a:pt x="1182" y="509"/>
                      </a:lnTo>
                      <a:lnTo>
                        <a:pt x="1186" y="539"/>
                      </a:lnTo>
                      <a:lnTo>
                        <a:pt x="1188" y="568"/>
                      </a:lnTo>
                      <a:lnTo>
                        <a:pt x="1189" y="599"/>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1" name="Freeform 47"/>
                <p:cNvSpPr>
                  <a:spLocks noEditPoints="1"/>
                </p:cNvSpPr>
                <p:nvPr/>
              </p:nvSpPr>
              <p:spPr bwMode="auto">
                <a:xfrm>
                  <a:off x="3155" y="2710"/>
                  <a:ext cx="1188" cy="1187"/>
                </a:xfrm>
                <a:custGeom>
                  <a:avLst/>
                  <a:gdLst>
                    <a:gd name="T0" fmla="*/ 1176 w 1188"/>
                    <a:gd name="T1" fmla="*/ 473 h 1187"/>
                    <a:gd name="T2" fmla="*/ 1128 w 1188"/>
                    <a:gd name="T3" fmla="*/ 335 h 1187"/>
                    <a:gd name="T4" fmla="*/ 1051 w 1188"/>
                    <a:gd name="T5" fmla="*/ 215 h 1187"/>
                    <a:gd name="T6" fmla="*/ 948 w 1188"/>
                    <a:gd name="T7" fmla="*/ 118 h 1187"/>
                    <a:gd name="T8" fmla="*/ 825 w 1188"/>
                    <a:gd name="T9" fmla="*/ 46 h 1187"/>
                    <a:gd name="T10" fmla="*/ 683 w 1188"/>
                    <a:gd name="T11" fmla="*/ 6 h 1187"/>
                    <a:gd name="T12" fmla="*/ 532 w 1188"/>
                    <a:gd name="T13" fmla="*/ 1 h 1187"/>
                    <a:gd name="T14" fmla="*/ 388 w 1188"/>
                    <a:gd name="T15" fmla="*/ 36 h 1187"/>
                    <a:gd name="T16" fmla="*/ 262 w 1188"/>
                    <a:gd name="T17" fmla="*/ 101 h 1187"/>
                    <a:gd name="T18" fmla="*/ 154 w 1188"/>
                    <a:gd name="T19" fmla="*/ 193 h 1187"/>
                    <a:gd name="T20" fmla="*/ 70 w 1188"/>
                    <a:gd name="T21" fmla="*/ 309 h 1187"/>
                    <a:gd name="T22" fmla="*/ 17 w 1188"/>
                    <a:gd name="T23" fmla="*/ 444 h 1187"/>
                    <a:gd name="T24" fmla="*/ 0 w 1188"/>
                    <a:gd name="T25" fmla="*/ 593 h 1187"/>
                    <a:gd name="T26" fmla="*/ 17 w 1188"/>
                    <a:gd name="T27" fmla="*/ 742 h 1187"/>
                    <a:gd name="T28" fmla="*/ 70 w 1188"/>
                    <a:gd name="T29" fmla="*/ 875 h 1187"/>
                    <a:gd name="T30" fmla="*/ 154 w 1188"/>
                    <a:gd name="T31" fmla="*/ 992 h 1187"/>
                    <a:gd name="T32" fmla="*/ 262 w 1188"/>
                    <a:gd name="T33" fmla="*/ 1086 h 1187"/>
                    <a:gd name="T34" fmla="*/ 388 w 1188"/>
                    <a:gd name="T35" fmla="*/ 1151 h 1187"/>
                    <a:gd name="T36" fmla="*/ 532 w 1188"/>
                    <a:gd name="T37" fmla="*/ 1183 h 1187"/>
                    <a:gd name="T38" fmla="*/ 683 w 1188"/>
                    <a:gd name="T39" fmla="*/ 1180 h 1187"/>
                    <a:gd name="T40" fmla="*/ 825 w 1188"/>
                    <a:gd name="T41" fmla="*/ 1141 h 1187"/>
                    <a:gd name="T42" fmla="*/ 948 w 1188"/>
                    <a:gd name="T43" fmla="*/ 1069 h 1187"/>
                    <a:gd name="T44" fmla="*/ 1051 w 1188"/>
                    <a:gd name="T45" fmla="*/ 971 h 1187"/>
                    <a:gd name="T46" fmla="*/ 1128 w 1188"/>
                    <a:gd name="T47" fmla="*/ 850 h 1187"/>
                    <a:gd name="T48" fmla="*/ 1176 w 1188"/>
                    <a:gd name="T49" fmla="*/ 713 h 1187"/>
                    <a:gd name="T50" fmla="*/ 1179 w 1188"/>
                    <a:gd name="T51" fmla="*/ 593 h 1187"/>
                    <a:gd name="T52" fmla="*/ 1162 w 1188"/>
                    <a:gd name="T53" fmla="*/ 740 h 1187"/>
                    <a:gd name="T54" fmla="*/ 1109 w 1188"/>
                    <a:gd name="T55" fmla="*/ 872 h 1187"/>
                    <a:gd name="T56" fmla="*/ 1027 w 1188"/>
                    <a:gd name="T57" fmla="*/ 987 h 1187"/>
                    <a:gd name="T58" fmla="*/ 921 w 1188"/>
                    <a:gd name="T59" fmla="*/ 1079 h 1187"/>
                    <a:gd name="T60" fmla="*/ 794 w 1188"/>
                    <a:gd name="T61" fmla="*/ 1144 h 1187"/>
                    <a:gd name="T62" fmla="*/ 654 w 1188"/>
                    <a:gd name="T63" fmla="*/ 1176 h 1187"/>
                    <a:gd name="T64" fmla="*/ 503 w 1188"/>
                    <a:gd name="T65" fmla="*/ 1173 h 1187"/>
                    <a:gd name="T66" fmla="*/ 364 w 1188"/>
                    <a:gd name="T67" fmla="*/ 1134 h 1187"/>
                    <a:gd name="T68" fmla="*/ 243 w 1188"/>
                    <a:gd name="T69" fmla="*/ 1064 h 1187"/>
                    <a:gd name="T70" fmla="*/ 140 w 1188"/>
                    <a:gd name="T71" fmla="*/ 966 h 1187"/>
                    <a:gd name="T72" fmla="*/ 65 w 1188"/>
                    <a:gd name="T73" fmla="*/ 848 h 1187"/>
                    <a:gd name="T74" fmla="*/ 19 w 1188"/>
                    <a:gd name="T75" fmla="*/ 711 h 1187"/>
                    <a:gd name="T76" fmla="*/ 7 w 1188"/>
                    <a:gd name="T77" fmla="*/ 562 h 1187"/>
                    <a:gd name="T78" fmla="*/ 32 w 1188"/>
                    <a:gd name="T79" fmla="*/ 419 h 1187"/>
                    <a:gd name="T80" fmla="*/ 90 w 1188"/>
                    <a:gd name="T81" fmla="*/ 289 h 1187"/>
                    <a:gd name="T82" fmla="*/ 178 w 1188"/>
                    <a:gd name="T83" fmla="*/ 178 h 1187"/>
                    <a:gd name="T84" fmla="*/ 289 w 1188"/>
                    <a:gd name="T85" fmla="*/ 92 h 1187"/>
                    <a:gd name="T86" fmla="*/ 419 w 1188"/>
                    <a:gd name="T87" fmla="*/ 32 h 1187"/>
                    <a:gd name="T88" fmla="*/ 563 w 1188"/>
                    <a:gd name="T89" fmla="*/ 6 h 1187"/>
                    <a:gd name="T90" fmla="*/ 712 w 1188"/>
                    <a:gd name="T91" fmla="*/ 18 h 1187"/>
                    <a:gd name="T92" fmla="*/ 847 w 1188"/>
                    <a:gd name="T93" fmla="*/ 65 h 1187"/>
                    <a:gd name="T94" fmla="*/ 967 w 1188"/>
                    <a:gd name="T95" fmla="*/ 140 h 1187"/>
                    <a:gd name="T96" fmla="*/ 1063 w 1188"/>
                    <a:gd name="T97" fmla="*/ 243 h 1187"/>
                    <a:gd name="T98" fmla="*/ 1133 w 1188"/>
                    <a:gd name="T99" fmla="*/ 364 h 1187"/>
                    <a:gd name="T100" fmla="*/ 1172 w 1188"/>
                    <a:gd name="T101" fmla="*/ 504 h 11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88"/>
                    <a:gd name="T154" fmla="*/ 0 h 1187"/>
                    <a:gd name="T155" fmla="*/ 1188 w 1188"/>
                    <a:gd name="T156" fmla="*/ 1187 h 118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88" h="1187">
                      <a:moveTo>
                        <a:pt x="1188" y="593"/>
                      </a:moveTo>
                      <a:lnTo>
                        <a:pt x="1186" y="562"/>
                      </a:lnTo>
                      <a:lnTo>
                        <a:pt x="1184" y="532"/>
                      </a:lnTo>
                      <a:lnTo>
                        <a:pt x="1181" y="503"/>
                      </a:lnTo>
                      <a:lnTo>
                        <a:pt x="1176" y="473"/>
                      </a:lnTo>
                      <a:lnTo>
                        <a:pt x="1169" y="444"/>
                      </a:lnTo>
                      <a:lnTo>
                        <a:pt x="1160" y="417"/>
                      </a:lnTo>
                      <a:lnTo>
                        <a:pt x="1152" y="388"/>
                      </a:lnTo>
                      <a:lnTo>
                        <a:pt x="1140" y="362"/>
                      </a:lnTo>
                      <a:lnTo>
                        <a:pt x="1128" y="335"/>
                      </a:lnTo>
                      <a:lnTo>
                        <a:pt x="1116" y="309"/>
                      </a:lnTo>
                      <a:lnTo>
                        <a:pt x="1100" y="285"/>
                      </a:lnTo>
                      <a:lnTo>
                        <a:pt x="1085" y="261"/>
                      </a:lnTo>
                      <a:lnTo>
                        <a:pt x="1070" y="237"/>
                      </a:lnTo>
                      <a:lnTo>
                        <a:pt x="1051" y="215"/>
                      </a:lnTo>
                      <a:lnTo>
                        <a:pt x="1034" y="193"/>
                      </a:lnTo>
                      <a:lnTo>
                        <a:pt x="1013" y="172"/>
                      </a:lnTo>
                      <a:lnTo>
                        <a:pt x="993" y="154"/>
                      </a:lnTo>
                      <a:lnTo>
                        <a:pt x="970" y="135"/>
                      </a:lnTo>
                      <a:lnTo>
                        <a:pt x="948" y="118"/>
                      </a:lnTo>
                      <a:lnTo>
                        <a:pt x="926" y="101"/>
                      </a:lnTo>
                      <a:lnTo>
                        <a:pt x="902" y="85"/>
                      </a:lnTo>
                      <a:lnTo>
                        <a:pt x="876" y="71"/>
                      </a:lnTo>
                      <a:lnTo>
                        <a:pt x="851" y="58"/>
                      </a:lnTo>
                      <a:lnTo>
                        <a:pt x="825" y="46"/>
                      </a:lnTo>
                      <a:lnTo>
                        <a:pt x="797" y="36"/>
                      </a:lnTo>
                      <a:lnTo>
                        <a:pt x="770" y="25"/>
                      </a:lnTo>
                      <a:lnTo>
                        <a:pt x="741" y="18"/>
                      </a:lnTo>
                      <a:lnTo>
                        <a:pt x="714" y="12"/>
                      </a:lnTo>
                      <a:lnTo>
                        <a:pt x="683" y="6"/>
                      </a:lnTo>
                      <a:lnTo>
                        <a:pt x="654" y="1"/>
                      </a:lnTo>
                      <a:lnTo>
                        <a:pt x="623" y="0"/>
                      </a:lnTo>
                      <a:lnTo>
                        <a:pt x="594" y="0"/>
                      </a:lnTo>
                      <a:lnTo>
                        <a:pt x="563" y="0"/>
                      </a:lnTo>
                      <a:lnTo>
                        <a:pt x="532" y="1"/>
                      </a:lnTo>
                      <a:lnTo>
                        <a:pt x="503" y="6"/>
                      </a:lnTo>
                      <a:lnTo>
                        <a:pt x="474" y="12"/>
                      </a:lnTo>
                      <a:lnTo>
                        <a:pt x="445" y="18"/>
                      </a:lnTo>
                      <a:lnTo>
                        <a:pt x="416" y="25"/>
                      </a:lnTo>
                      <a:lnTo>
                        <a:pt x="388" y="36"/>
                      </a:lnTo>
                      <a:lnTo>
                        <a:pt x="363" y="46"/>
                      </a:lnTo>
                      <a:lnTo>
                        <a:pt x="335" y="58"/>
                      </a:lnTo>
                      <a:lnTo>
                        <a:pt x="310" y="71"/>
                      </a:lnTo>
                      <a:lnTo>
                        <a:pt x="286" y="85"/>
                      </a:lnTo>
                      <a:lnTo>
                        <a:pt x="262" y="101"/>
                      </a:lnTo>
                      <a:lnTo>
                        <a:pt x="238" y="118"/>
                      </a:lnTo>
                      <a:lnTo>
                        <a:pt x="215" y="135"/>
                      </a:lnTo>
                      <a:lnTo>
                        <a:pt x="193" y="154"/>
                      </a:lnTo>
                      <a:lnTo>
                        <a:pt x="173" y="172"/>
                      </a:lnTo>
                      <a:lnTo>
                        <a:pt x="154" y="193"/>
                      </a:lnTo>
                      <a:lnTo>
                        <a:pt x="135" y="215"/>
                      </a:lnTo>
                      <a:lnTo>
                        <a:pt x="116" y="237"/>
                      </a:lnTo>
                      <a:lnTo>
                        <a:pt x="101" y="261"/>
                      </a:lnTo>
                      <a:lnTo>
                        <a:pt x="85" y="285"/>
                      </a:lnTo>
                      <a:lnTo>
                        <a:pt x="70" y="309"/>
                      </a:lnTo>
                      <a:lnTo>
                        <a:pt x="58" y="335"/>
                      </a:lnTo>
                      <a:lnTo>
                        <a:pt x="46" y="362"/>
                      </a:lnTo>
                      <a:lnTo>
                        <a:pt x="36" y="388"/>
                      </a:lnTo>
                      <a:lnTo>
                        <a:pt x="25" y="417"/>
                      </a:lnTo>
                      <a:lnTo>
                        <a:pt x="17" y="444"/>
                      </a:lnTo>
                      <a:lnTo>
                        <a:pt x="12" y="473"/>
                      </a:lnTo>
                      <a:lnTo>
                        <a:pt x="7" y="503"/>
                      </a:lnTo>
                      <a:lnTo>
                        <a:pt x="1" y="532"/>
                      </a:lnTo>
                      <a:lnTo>
                        <a:pt x="0" y="562"/>
                      </a:lnTo>
                      <a:lnTo>
                        <a:pt x="0" y="593"/>
                      </a:lnTo>
                      <a:lnTo>
                        <a:pt x="0" y="624"/>
                      </a:lnTo>
                      <a:lnTo>
                        <a:pt x="1" y="653"/>
                      </a:lnTo>
                      <a:lnTo>
                        <a:pt x="7" y="684"/>
                      </a:lnTo>
                      <a:lnTo>
                        <a:pt x="12" y="713"/>
                      </a:lnTo>
                      <a:lnTo>
                        <a:pt x="17" y="742"/>
                      </a:lnTo>
                      <a:lnTo>
                        <a:pt x="25" y="769"/>
                      </a:lnTo>
                      <a:lnTo>
                        <a:pt x="36" y="797"/>
                      </a:lnTo>
                      <a:lnTo>
                        <a:pt x="46" y="824"/>
                      </a:lnTo>
                      <a:lnTo>
                        <a:pt x="58" y="850"/>
                      </a:lnTo>
                      <a:lnTo>
                        <a:pt x="70" y="875"/>
                      </a:lnTo>
                      <a:lnTo>
                        <a:pt x="85" y="901"/>
                      </a:lnTo>
                      <a:lnTo>
                        <a:pt x="101" y="925"/>
                      </a:lnTo>
                      <a:lnTo>
                        <a:pt x="116" y="949"/>
                      </a:lnTo>
                      <a:lnTo>
                        <a:pt x="135" y="971"/>
                      </a:lnTo>
                      <a:lnTo>
                        <a:pt x="154" y="992"/>
                      </a:lnTo>
                      <a:lnTo>
                        <a:pt x="173" y="1012"/>
                      </a:lnTo>
                      <a:lnTo>
                        <a:pt x="193" y="1033"/>
                      </a:lnTo>
                      <a:lnTo>
                        <a:pt x="215" y="1052"/>
                      </a:lnTo>
                      <a:lnTo>
                        <a:pt x="238" y="1069"/>
                      </a:lnTo>
                      <a:lnTo>
                        <a:pt x="262" y="1086"/>
                      </a:lnTo>
                      <a:lnTo>
                        <a:pt x="286" y="1101"/>
                      </a:lnTo>
                      <a:lnTo>
                        <a:pt x="310" y="1115"/>
                      </a:lnTo>
                      <a:lnTo>
                        <a:pt x="335" y="1129"/>
                      </a:lnTo>
                      <a:lnTo>
                        <a:pt x="363" y="1141"/>
                      </a:lnTo>
                      <a:lnTo>
                        <a:pt x="388" y="1151"/>
                      </a:lnTo>
                      <a:lnTo>
                        <a:pt x="416" y="1159"/>
                      </a:lnTo>
                      <a:lnTo>
                        <a:pt x="445" y="1168"/>
                      </a:lnTo>
                      <a:lnTo>
                        <a:pt x="474" y="1175"/>
                      </a:lnTo>
                      <a:lnTo>
                        <a:pt x="503" y="1180"/>
                      </a:lnTo>
                      <a:lnTo>
                        <a:pt x="532" y="1183"/>
                      </a:lnTo>
                      <a:lnTo>
                        <a:pt x="563" y="1187"/>
                      </a:lnTo>
                      <a:lnTo>
                        <a:pt x="594" y="1187"/>
                      </a:lnTo>
                      <a:lnTo>
                        <a:pt x="623" y="1187"/>
                      </a:lnTo>
                      <a:lnTo>
                        <a:pt x="654" y="1183"/>
                      </a:lnTo>
                      <a:lnTo>
                        <a:pt x="683" y="1180"/>
                      </a:lnTo>
                      <a:lnTo>
                        <a:pt x="714" y="1175"/>
                      </a:lnTo>
                      <a:lnTo>
                        <a:pt x="741" y="1168"/>
                      </a:lnTo>
                      <a:lnTo>
                        <a:pt x="770" y="1159"/>
                      </a:lnTo>
                      <a:lnTo>
                        <a:pt x="797" y="1151"/>
                      </a:lnTo>
                      <a:lnTo>
                        <a:pt x="825" y="1141"/>
                      </a:lnTo>
                      <a:lnTo>
                        <a:pt x="851" y="1129"/>
                      </a:lnTo>
                      <a:lnTo>
                        <a:pt x="876" y="1115"/>
                      </a:lnTo>
                      <a:lnTo>
                        <a:pt x="902" y="1101"/>
                      </a:lnTo>
                      <a:lnTo>
                        <a:pt x="926" y="1086"/>
                      </a:lnTo>
                      <a:lnTo>
                        <a:pt x="948" y="1069"/>
                      </a:lnTo>
                      <a:lnTo>
                        <a:pt x="970" y="1052"/>
                      </a:lnTo>
                      <a:lnTo>
                        <a:pt x="993" y="1033"/>
                      </a:lnTo>
                      <a:lnTo>
                        <a:pt x="1013" y="1012"/>
                      </a:lnTo>
                      <a:lnTo>
                        <a:pt x="1034" y="992"/>
                      </a:lnTo>
                      <a:lnTo>
                        <a:pt x="1051" y="971"/>
                      </a:lnTo>
                      <a:lnTo>
                        <a:pt x="1070" y="949"/>
                      </a:lnTo>
                      <a:lnTo>
                        <a:pt x="1085" y="925"/>
                      </a:lnTo>
                      <a:lnTo>
                        <a:pt x="1100" y="901"/>
                      </a:lnTo>
                      <a:lnTo>
                        <a:pt x="1116" y="875"/>
                      </a:lnTo>
                      <a:lnTo>
                        <a:pt x="1128" y="850"/>
                      </a:lnTo>
                      <a:lnTo>
                        <a:pt x="1140" y="824"/>
                      </a:lnTo>
                      <a:lnTo>
                        <a:pt x="1152" y="797"/>
                      </a:lnTo>
                      <a:lnTo>
                        <a:pt x="1160" y="769"/>
                      </a:lnTo>
                      <a:lnTo>
                        <a:pt x="1169" y="742"/>
                      </a:lnTo>
                      <a:lnTo>
                        <a:pt x="1176" y="713"/>
                      </a:lnTo>
                      <a:lnTo>
                        <a:pt x="1181" y="684"/>
                      </a:lnTo>
                      <a:lnTo>
                        <a:pt x="1184" y="653"/>
                      </a:lnTo>
                      <a:lnTo>
                        <a:pt x="1186" y="624"/>
                      </a:lnTo>
                      <a:lnTo>
                        <a:pt x="1188" y="593"/>
                      </a:lnTo>
                      <a:close/>
                      <a:moveTo>
                        <a:pt x="1179" y="593"/>
                      </a:moveTo>
                      <a:lnTo>
                        <a:pt x="1179" y="624"/>
                      </a:lnTo>
                      <a:lnTo>
                        <a:pt x="1177" y="653"/>
                      </a:lnTo>
                      <a:lnTo>
                        <a:pt x="1172" y="682"/>
                      </a:lnTo>
                      <a:lnTo>
                        <a:pt x="1167" y="711"/>
                      </a:lnTo>
                      <a:lnTo>
                        <a:pt x="1162" y="740"/>
                      </a:lnTo>
                      <a:lnTo>
                        <a:pt x="1154" y="768"/>
                      </a:lnTo>
                      <a:lnTo>
                        <a:pt x="1145" y="795"/>
                      </a:lnTo>
                      <a:lnTo>
                        <a:pt x="1133" y="821"/>
                      </a:lnTo>
                      <a:lnTo>
                        <a:pt x="1123" y="848"/>
                      </a:lnTo>
                      <a:lnTo>
                        <a:pt x="1109" y="872"/>
                      </a:lnTo>
                      <a:lnTo>
                        <a:pt x="1095" y="898"/>
                      </a:lnTo>
                      <a:lnTo>
                        <a:pt x="1080" y="922"/>
                      </a:lnTo>
                      <a:lnTo>
                        <a:pt x="1063" y="944"/>
                      </a:lnTo>
                      <a:lnTo>
                        <a:pt x="1046" y="966"/>
                      </a:lnTo>
                      <a:lnTo>
                        <a:pt x="1027" y="987"/>
                      </a:lnTo>
                      <a:lnTo>
                        <a:pt x="1008" y="1007"/>
                      </a:lnTo>
                      <a:lnTo>
                        <a:pt x="987" y="1028"/>
                      </a:lnTo>
                      <a:lnTo>
                        <a:pt x="967" y="1045"/>
                      </a:lnTo>
                      <a:lnTo>
                        <a:pt x="945" y="1064"/>
                      </a:lnTo>
                      <a:lnTo>
                        <a:pt x="921" y="1079"/>
                      </a:lnTo>
                      <a:lnTo>
                        <a:pt x="897" y="1094"/>
                      </a:lnTo>
                      <a:lnTo>
                        <a:pt x="873" y="1108"/>
                      </a:lnTo>
                      <a:lnTo>
                        <a:pt x="847" y="1122"/>
                      </a:lnTo>
                      <a:lnTo>
                        <a:pt x="821" y="1134"/>
                      </a:lnTo>
                      <a:lnTo>
                        <a:pt x="794" y="1144"/>
                      </a:lnTo>
                      <a:lnTo>
                        <a:pt x="768" y="1153"/>
                      </a:lnTo>
                      <a:lnTo>
                        <a:pt x="739" y="1161"/>
                      </a:lnTo>
                      <a:lnTo>
                        <a:pt x="712" y="1168"/>
                      </a:lnTo>
                      <a:lnTo>
                        <a:pt x="683" y="1173"/>
                      </a:lnTo>
                      <a:lnTo>
                        <a:pt x="654" y="1176"/>
                      </a:lnTo>
                      <a:lnTo>
                        <a:pt x="623" y="1178"/>
                      </a:lnTo>
                      <a:lnTo>
                        <a:pt x="594" y="1180"/>
                      </a:lnTo>
                      <a:lnTo>
                        <a:pt x="563" y="1178"/>
                      </a:lnTo>
                      <a:lnTo>
                        <a:pt x="534" y="1176"/>
                      </a:lnTo>
                      <a:lnTo>
                        <a:pt x="503" y="1173"/>
                      </a:lnTo>
                      <a:lnTo>
                        <a:pt x="476" y="1168"/>
                      </a:lnTo>
                      <a:lnTo>
                        <a:pt x="447" y="1161"/>
                      </a:lnTo>
                      <a:lnTo>
                        <a:pt x="419" y="1153"/>
                      </a:lnTo>
                      <a:lnTo>
                        <a:pt x="392" y="1144"/>
                      </a:lnTo>
                      <a:lnTo>
                        <a:pt x="364" y="1134"/>
                      </a:lnTo>
                      <a:lnTo>
                        <a:pt x="339" y="1122"/>
                      </a:lnTo>
                      <a:lnTo>
                        <a:pt x="313" y="1108"/>
                      </a:lnTo>
                      <a:lnTo>
                        <a:pt x="289" y="1094"/>
                      </a:lnTo>
                      <a:lnTo>
                        <a:pt x="265" y="1079"/>
                      </a:lnTo>
                      <a:lnTo>
                        <a:pt x="243" y="1064"/>
                      </a:lnTo>
                      <a:lnTo>
                        <a:pt x="221" y="1045"/>
                      </a:lnTo>
                      <a:lnTo>
                        <a:pt x="198" y="1028"/>
                      </a:lnTo>
                      <a:lnTo>
                        <a:pt x="178" y="1007"/>
                      </a:lnTo>
                      <a:lnTo>
                        <a:pt x="159" y="987"/>
                      </a:lnTo>
                      <a:lnTo>
                        <a:pt x="140" y="966"/>
                      </a:lnTo>
                      <a:lnTo>
                        <a:pt x="123" y="944"/>
                      </a:lnTo>
                      <a:lnTo>
                        <a:pt x="106" y="922"/>
                      </a:lnTo>
                      <a:lnTo>
                        <a:pt x="90" y="898"/>
                      </a:lnTo>
                      <a:lnTo>
                        <a:pt x="77" y="872"/>
                      </a:lnTo>
                      <a:lnTo>
                        <a:pt x="65" y="848"/>
                      </a:lnTo>
                      <a:lnTo>
                        <a:pt x="53" y="821"/>
                      </a:lnTo>
                      <a:lnTo>
                        <a:pt x="43" y="795"/>
                      </a:lnTo>
                      <a:lnTo>
                        <a:pt x="32" y="768"/>
                      </a:lnTo>
                      <a:lnTo>
                        <a:pt x="25" y="740"/>
                      </a:lnTo>
                      <a:lnTo>
                        <a:pt x="19" y="711"/>
                      </a:lnTo>
                      <a:lnTo>
                        <a:pt x="13" y="682"/>
                      </a:lnTo>
                      <a:lnTo>
                        <a:pt x="10" y="653"/>
                      </a:lnTo>
                      <a:lnTo>
                        <a:pt x="7" y="624"/>
                      </a:lnTo>
                      <a:lnTo>
                        <a:pt x="7" y="593"/>
                      </a:lnTo>
                      <a:lnTo>
                        <a:pt x="7" y="562"/>
                      </a:lnTo>
                      <a:lnTo>
                        <a:pt x="10" y="533"/>
                      </a:lnTo>
                      <a:lnTo>
                        <a:pt x="13" y="504"/>
                      </a:lnTo>
                      <a:lnTo>
                        <a:pt x="19" y="475"/>
                      </a:lnTo>
                      <a:lnTo>
                        <a:pt x="25" y="446"/>
                      </a:lnTo>
                      <a:lnTo>
                        <a:pt x="32" y="419"/>
                      </a:lnTo>
                      <a:lnTo>
                        <a:pt x="43" y="391"/>
                      </a:lnTo>
                      <a:lnTo>
                        <a:pt x="53" y="364"/>
                      </a:lnTo>
                      <a:lnTo>
                        <a:pt x="65" y="338"/>
                      </a:lnTo>
                      <a:lnTo>
                        <a:pt x="77" y="313"/>
                      </a:lnTo>
                      <a:lnTo>
                        <a:pt x="90" y="289"/>
                      </a:lnTo>
                      <a:lnTo>
                        <a:pt x="106" y="265"/>
                      </a:lnTo>
                      <a:lnTo>
                        <a:pt x="123" y="243"/>
                      </a:lnTo>
                      <a:lnTo>
                        <a:pt x="140" y="220"/>
                      </a:lnTo>
                      <a:lnTo>
                        <a:pt x="159" y="198"/>
                      </a:lnTo>
                      <a:lnTo>
                        <a:pt x="178" y="178"/>
                      </a:lnTo>
                      <a:lnTo>
                        <a:pt x="198" y="159"/>
                      </a:lnTo>
                      <a:lnTo>
                        <a:pt x="221" y="140"/>
                      </a:lnTo>
                      <a:lnTo>
                        <a:pt x="243" y="123"/>
                      </a:lnTo>
                      <a:lnTo>
                        <a:pt x="265" y="107"/>
                      </a:lnTo>
                      <a:lnTo>
                        <a:pt x="289" y="92"/>
                      </a:lnTo>
                      <a:lnTo>
                        <a:pt x="313" y="77"/>
                      </a:lnTo>
                      <a:lnTo>
                        <a:pt x="339" y="65"/>
                      </a:lnTo>
                      <a:lnTo>
                        <a:pt x="364" y="53"/>
                      </a:lnTo>
                      <a:lnTo>
                        <a:pt x="392" y="42"/>
                      </a:lnTo>
                      <a:lnTo>
                        <a:pt x="419" y="32"/>
                      </a:lnTo>
                      <a:lnTo>
                        <a:pt x="447" y="25"/>
                      </a:lnTo>
                      <a:lnTo>
                        <a:pt x="476" y="18"/>
                      </a:lnTo>
                      <a:lnTo>
                        <a:pt x="503" y="13"/>
                      </a:lnTo>
                      <a:lnTo>
                        <a:pt x="534" y="10"/>
                      </a:lnTo>
                      <a:lnTo>
                        <a:pt x="563" y="6"/>
                      </a:lnTo>
                      <a:lnTo>
                        <a:pt x="594" y="6"/>
                      </a:lnTo>
                      <a:lnTo>
                        <a:pt x="623" y="6"/>
                      </a:lnTo>
                      <a:lnTo>
                        <a:pt x="654" y="10"/>
                      </a:lnTo>
                      <a:lnTo>
                        <a:pt x="683" y="13"/>
                      </a:lnTo>
                      <a:lnTo>
                        <a:pt x="712" y="18"/>
                      </a:lnTo>
                      <a:lnTo>
                        <a:pt x="739" y="25"/>
                      </a:lnTo>
                      <a:lnTo>
                        <a:pt x="768" y="32"/>
                      </a:lnTo>
                      <a:lnTo>
                        <a:pt x="794" y="42"/>
                      </a:lnTo>
                      <a:lnTo>
                        <a:pt x="821" y="53"/>
                      </a:lnTo>
                      <a:lnTo>
                        <a:pt x="847" y="65"/>
                      </a:lnTo>
                      <a:lnTo>
                        <a:pt x="873" y="77"/>
                      </a:lnTo>
                      <a:lnTo>
                        <a:pt x="897" y="92"/>
                      </a:lnTo>
                      <a:lnTo>
                        <a:pt x="921" y="107"/>
                      </a:lnTo>
                      <a:lnTo>
                        <a:pt x="945" y="123"/>
                      </a:lnTo>
                      <a:lnTo>
                        <a:pt x="967" y="140"/>
                      </a:lnTo>
                      <a:lnTo>
                        <a:pt x="987" y="159"/>
                      </a:lnTo>
                      <a:lnTo>
                        <a:pt x="1008" y="178"/>
                      </a:lnTo>
                      <a:lnTo>
                        <a:pt x="1027" y="198"/>
                      </a:lnTo>
                      <a:lnTo>
                        <a:pt x="1046" y="220"/>
                      </a:lnTo>
                      <a:lnTo>
                        <a:pt x="1063" y="243"/>
                      </a:lnTo>
                      <a:lnTo>
                        <a:pt x="1080" y="265"/>
                      </a:lnTo>
                      <a:lnTo>
                        <a:pt x="1095" y="289"/>
                      </a:lnTo>
                      <a:lnTo>
                        <a:pt x="1109" y="313"/>
                      </a:lnTo>
                      <a:lnTo>
                        <a:pt x="1123" y="338"/>
                      </a:lnTo>
                      <a:lnTo>
                        <a:pt x="1133" y="364"/>
                      </a:lnTo>
                      <a:lnTo>
                        <a:pt x="1145" y="391"/>
                      </a:lnTo>
                      <a:lnTo>
                        <a:pt x="1154" y="419"/>
                      </a:lnTo>
                      <a:lnTo>
                        <a:pt x="1162" y="446"/>
                      </a:lnTo>
                      <a:lnTo>
                        <a:pt x="1167" y="475"/>
                      </a:lnTo>
                      <a:lnTo>
                        <a:pt x="1172" y="504"/>
                      </a:lnTo>
                      <a:lnTo>
                        <a:pt x="1177" y="533"/>
                      </a:lnTo>
                      <a:lnTo>
                        <a:pt x="1179" y="562"/>
                      </a:lnTo>
                      <a:lnTo>
                        <a:pt x="1179" y="593"/>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2" name="Freeform 48"/>
                <p:cNvSpPr>
                  <a:spLocks noEditPoints="1"/>
                </p:cNvSpPr>
                <p:nvPr/>
              </p:nvSpPr>
              <p:spPr bwMode="auto">
                <a:xfrm>
                  <a:off x="3158" y="2713"/>
                  <a:ext cx="1181" cy="1180"/>
                </a:xfrm>
                <a:custGeom>
                  <a:avLst/>
                  <a:gdLst>
                    <a:gd name="T0" fmla="*/ 1169 w 1181"/>
                    <a:gd name="T1" fmla="*/ 470 h 1180"/>
                    <a:gd name="T2" fmla="*/ 1123 w 1181"/>
                    <a:gd name="T3" fmla="*/ 334 h 1180"/>
                    <a:gd name="T4" fmla="*/ 1046 w 1181"/>
                    <a:gd name="T5" fmla="*/ 214 h 1180"/>
                    <a:gd name="T6" fmla="*/ 943 w 1181"/>
                    <a:gd name="T7" fmla="*/ 116 h 1180"/>
                    <a:gd name="T8" fmla="*/ 820 w 1181"/>
                    <a:gd name="T9" fmla="*/ 46 h 1180"/>
                    <a:gd name="T10" fmla="*/ 680 w 1181"/>
                    <a:gd name="T11" fmla="*/ 7 h 1180"/>
                    <a:gd name="T12" fmla="*/ 529 w 1181"/>
                    <a:gd name="T13" fmla="*/ 3 h 1180"/>
                    <a:gd name="T14" fmla="*/ 387 w 1181"/>
                    <a:gd name="T15" fmla="*/ 36 h 1180"/>
                    <a:gd name="T16" fmla="*/ 260 w 1181"/>
                    <a:gd name="T17" fmla="*/ 101 h 1180"/>
                    <a:gd name="T18" fmla="*/ 153 w 1181"/>
                    <a:gd name="T19" fmla="*/ 193 h 1180"/>
                    <a:gd name="T20" fmla="*/ 70 w 1181"/>
                    <a:gd name="T21" fmla="*/ 308 h 1180"/>
                    <a:gd name="T22" fmla="*/ 19 w 1181"/>
                    <a:gd name="T23" fmla="*/ 443 h 1180"/>
                    <a:gd name="T24" fmla="*/ 0 w 1181"/>
                    <a:gd name="T25" fmla="*/ 590 h 1180"/>
                    <a:gd name="T26" fmla="*/ 19 w 1181"/>
                    <a:gd name="T27" fmla="*/ 737 h 1180"/>
                    <a:gd name="T28" fmla="*/ 70 w 1181"/>
                    <a:gd name="T29" fmla="*/ 871 h 1180"/>
                    <a:gd name="T30" fmla="*/ 153 w 1181"/>
                    <a:gd name="T31" fmla="*/ 987 h 1180"/>
                    <a:gd name="T32" fmla="*/ 260 w 1181"/>
                    <a:gd name="T33" fmla="*/ 1079 h 1180"/>
                    <a:gd name="T34" fmla="*/ 387 w 1181"/>
                    <a:gd name="T35" fmla="*/ 1144 h 1180"/>
                    <a:gd name="T36" fmla="*/ 529 w 1181"/>
                    <a:gd name="T37" fmla="*/ 1177 h 1180"/>
                    <a:gd name="T38" fmla="*/ 680 w 1181"/>
                    <a:gd name="T39" fmla="*/ 1173 h 1180"/>
                    <a:gd name="T40" fmla="*/ 820 w 1181"/>
                    <a:gd name="T41" fmla="*/ 1134 h 1180"/>
                    <a:gd name="T42" fmla="*/ 943 w 1181"/>
                    <a:gd name="T43" fmla="*/ 1062 h 1180"/>
                    <a:gd name="T44" fmla="*/ 1046 w 1181"/>
                    <a:gd name="T45" fmla="*/ 965 h 1180"/>
                    <a:gd name="T46" fmla="*/ 1123 w 1181"/>
                    <a:gd name="T47" fmla="*/ 845 h 1180"/>
                    <a:gd name="T48" fmla="*/ 1169 w 1181"/>
                    <a:gd name="T49" fmla="*/ 708 h 1180"/>
                    <a:gd name="T50" fmla="*/ 1173 w 1181"/>
                    <a:gd name="T51" fmla="*/ 590 h 1180"/>
                    <a:gd name="T52" fmla="*/ 1156 w 1181"/>
                    <a:gd name="T53" fmla="*/ 736 h 1180"/>
                    <a:gd name="T54" fmla="*/ 1103 w 1181"/>
                    <a:gd name="T55" fmla="*/ 867 h 1180"/>
                    <a:gd name="T56" fmla="*/ 1022 w 1181"/>
                    <a:gd name="T57" fmla="*/ 982 h 1180"/>
                    <a:gd name="T58" fmla="*/ 916 w 1181"/>
                    <a:gd name="T59" fmla="*/ 1073 h 1180"/>
                    <a:gd name="T60" fmla="*/ 791 w 1181"/>
                    <a:gd name="T61" fmla="*/ 1138 h 1180"/>
                    <a:gd name="T62" fmla="*/ 649 w 1181"/>
                    <a:gd name="T63" fmla="*/ 1170 h 1180"/>
                    <a:gd name="T64" fmla="*/ 502 w 1181"/>
                    <a:gd name="T65" fmla="*/ 1167 h 1180"/>
                    <a:gd name="T66" fmla="*/ 363 w 1181"/>
                    <a:gd name="T67" fmla="*/ 1127 h 1180"/>
                    <a:gd name="T68" fmla="*/ 242 w 1181"/>
                    <a:gd name="T69" fmla="*/ 1057 h 1180"/>
                    <a:gd name="T70" fmla="*/ 141 w 1181"/>
                    <a:gd name="T71" fmla="*/ 961 h 1180"/>
                    <a:gd name="T72" fmla="*/ 65 w 1181"/>
                    <a:gd name="T73" fmla="*/ 843 h 1180"/>
                    <a:gd name="T74" fmla="*/ 19 w 1181"/>
                    <a:gd name="T75" fmla="*/ 708 h 1180"/>
                    <a:gd name="T76" fmla="*/ 7 w 1181"/>
                    <a:gd name="T77" fmla="*/ 559 h 1180"/>
                    <a:gd name="T78" fmla="*/ 33 w 1181"/>
                    <a:gd name="T79" fmla="*/ 417 h 1180"/>
                    <a:gd name="T80" fmla="*/ 91 w 1181"/>
                    <a:gd name="T81" fmla="*/ 287 h 1180"/>
                    <a:gd name="T82" fmla="*/ 178 w 1181"/>
                    <a:gd name="T83" fmla="*/ 178 h 1180"/>
                    <a:gd name="T84" fmla="*/ 288 w 1181"/>
                    <a:gd name="T85" fmla="*/ 91 h 1180"/>
                    <a:gd name="T86" fmla="*/ 416 w 1181"/>
                    <a:gd name="T87" fmla="*/ 33 h 1180"/>
                    <a:gd name="T88" fmla="*/ 560 w 1181"/>
                    <a:gd name="T89" fmla="*/ 9 h 1180"/>
                    <a:gd name="T90" fmla="*/ 707 w 1181"/>
                    <a:gd name="T91" fmla="*/ 19 h 1180"/>
                    <a:gd name="T92" fmla="*/ 842 w 1181"/>
                    <a:gd name="T93" fmla="*/ 65 h 1180"/>
                    <a:gd name="T94" fmla="*/ 961 w 1181"/>
                    <a:gd name="T95" fmla="*/ 140 h 1180"/>
                    <a:gd name="T96" fmla="*/ 1058 w 1181"/>
                    <a:gd name="T97" fmla="*/ 241 h 1180"/>
                    <a:gd name="T98" fmla="*/ 1128 w 1181"/>
                    <a:gd name="T99" fmla="*/ 363 h 1180"/>
                    <a:gd name="T100" fmla="*/ 1166 w 1181"/>
                    <a:gd name="T101" fmla="*/ 501 h 11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81"/>
                    <a:gd name="T154" fmla="*/ 0 h 1180"/>
                    <a:gd name="T155" fmla="*/ 1181 w 1181"/>
                    <a:gd name="T156" fmla="*/ 1180 h 118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81" h="1180">
                      <a:moveTo>
                        <a:pt x="1181" y="590"/>
                      </a:moveTo>
                      <a:lnTo>
                        <a:pt x="1180" y="559"/>
                      </a:lnTo>
                      <a:lnTo>
                        <a:pt x="1178" y="530"/>
                      </a:lnTo>
                      <a:lnTo>
                        <a:pt x="1174" y="500"/>
                      </a:lnTo>
                      <a:lnTo>
                        <a:pt x="1169" y="470"/>
                      </a:lnTo>
                      <a:lnTo>
                        <a:pt x="1162" y="443"/>
                      </a:lnTo>
                      <a:lnTo>
                        <a:pt x="1154" y="414"/>
                      </a:lnTo>
                      <a:lnTo>
                        <a:pt x="1145" y="387"/>
                      </a:lnTo>
                      <a:lnTo>
                        <a:pt x="1133" y="361"/>
                      </a:lnTo>
                      <a:lnTo>
                        <a:pt x="1123" y="334"/>
                      </a:lnTo>
                      <a:lnTo>
                        <a:pt x="1109" y="308"/>
                      </a:lnTo>
                      <a:lnTo>
                        <a:pt x="1096" y="284"/>
                      </a:lnTo>
                      <a:lnTo>
                        <a:pt x="1080" y="260"/>
                      </a:lnTo>
                      <a:lnTo>
                        <a:pt x="1063" y="236"/>
                      </a:lnTo>
                      <a:lnTo>
                        <a:pt x="1046" y="214"/>
                      </a:lnTo>
                      <a:lnTo>
                        <a:pt x="1027" y="193"/>
                      </a:lnTo>
                      <a:lnTo>
                        <a:pt x="1008" y="173"/>
                      </a:lnTo>
                      <a:lnTo>
                        <a:pt x="988" y="152"/>
                      </a:lnTo>
                      <a:lnTo>
                        <a:pt x="966" y="135"/>
                      </a:lnTo>
                      <a:lnTo>
                        <a:pt x="943" y="116"/>
                      </a:lnTo>
                      <a:lnTo>
                        <a:pt x="919" y="101"/>
                      </a:lnTo>
                      <a:lnTo>
                        <a:pt x="895" y="86"/>
                      </a:lnTo>
                      <a:lnTo>
                        <a:pt x="871" y="70"/>
                      </a:lnTo>
                      <a:lnTo>
                        <a:pt x="846" y="58"/>
                      </a:lnTo>
                      <a:lnTo>
                        <a:pt x="820" y="46"/>
                      </a:lnTo>
                      <a:lnTo>
                        <a:pt x="793" y="36"/>
                      </a:lnTo>
                      <a:lnTo>
                        <a:pt x="765" y="26"/>
                      </a:lnTo>
                      <a:lnTo>
                        <a:pt x="738" y="19"/>
                      </a:lnTo>
                      <a:lnTo>
                        <a:pt x="709" y="12"/>
                      </a:lnTo>
                      <a:lnTo>
                        <a:pt x="680" y="7"/>
                      </a:lnTo>
                      <a:lnTo>
                        <a:pt x="651" y="3"/>
                      </a:lnTo>
                      <a:lnTo>
                        <a:pt x="620" y="0"/>
                      </a:lnTo>
                      <a:lnTo>
                        <a:pt x="591" y="0"/>
                      </a:lnTo>
                      <a:lnTo>
                        <a:pt x="560" y="0"/>
                      </a:lnTo>
                      <a:lnTo>
                        <a:pt x="529" y="3"/>
                      </a:lnTo>
                      <a:lnTo>
                        <a:pt x="500" y="7"/>
                      </a:lnTo>
                      <a:lnTo>
                        <a:pt x="471" y="12"/>
                      </a:lnTo>
                      <a:lnTo>
                        <a:pt x="442" y="19"/>
                      </a:lnTo>
                      <a:lnTo>
                        <a:pt x="414" y="26"/>
                      </a:lnTo>
                      <a:lnTo>
                        <a:pt x="387" y="36"/>
                      </a:lnTo>
                      <a:lnTo>
                        <a:pt x="360" y="46"/>
                      </a:lnTo>
                      <a:lnTo>
                        <a:pt x="334" y="58"/>
                      </a:lnTo>
                      <a:lnTo>
                        <a:pt x="308" y="70"/>
                      </a:lnTo>
                      <a:lnTo>
                        <a:pt x="284" y="86"/>
                      </a:lnTo>
                      <a:lnTo>
                        <a:pt x="260" y="101"/>
                      </a:lnTo>
                      <a:lnTo>
                        <a:pt x="236" y="116"/>
                      </a:lnTo>
                      <a:lnTo>
                        <a:pt x="214" y="135"/>
                      </a:lnTo>
                      <a:lnTo>
                        <a:pt x="194" y="152"/>
                      </a:lnTo>
                      <a:lnTo>
                        <a:pt x="173" y="173"/>
                      </a:lnTo>
                      <a:lnTo>
                        <a:pt x="153" y="193"/>
                      </a:lnTo>
                      <a:lnTo>
                        <a:pt x="134" y="214"/>
                      </a:lnTo>
                      <a:lnTo>
                        <a:pt x="117" y="236"/>
                      </a:lnTo>
                      <a:lnTo>
                        <a:pt x="101" y="260"/>
                      </a:lnTo>
                      <a:lnTo>
                        <a:pt x="86" y="284"/>
                      </a:lnTo>
                      <a:lnTo>
                        <a:pt x="70" y="308"/>
                      </a:lnTo>
                      <a:lnTo>
                        <a:pt x="58" y="334"/>
                      </a:lnTo>
                      <a:lnTo>
                        <a:pt x="46" y="361"/>
                      </a:lnTo>
                      <a:lnTo>
                        <a:pt x="36" y="387"/>
                      </a:lnTo>
                      <a:lnTo>
                        <a:pt x="26" y="414"/>
                      </a:lnTo>
                      <a:lnTo>
                        <a:pt x="19" y="443"/>
                      </a:lnTo>
                      <a:lnTo>
                        <a:pt x="12" y="470"/>
                      </a:lnTo>
                      <a:lnTo>
                        <a:pt x="7" y="500"/>
                      </a:lnTo>
                      <a:lnTo>
                        <a:pt x="2" y="530"/>
                      </a:lnTo>
                      <a:lnTo>
                        <a:pt x="0" y="559"/>
                      </a:lnTo>
                      <a:lnTo>
                        <a:pt x="0" y="590"/>
                      </a:lnTo>
                      <a:lnTo>
                        <a:pt x="0" y="621"/>
                      </a:lnTo>
                      <a:lnTo>
                        <a:pt x="2" y="650"/>
                      </a:lnTo>
                      <a:lnTo>
                        <a:pt x="7" y="679"/>
                      </a:lnTo>
                      <a:lnTo>
                        <a:pt x="12" y="708"/>
                      </a:lnTo>
                      <a:lnTo>
                        <a:pt x="19" y="737"/>
                      </a:lnTo>
                      <a:lnTo>
                        <a:pt x="26" y="765"/>
                      </a:lnTo>
                      <a:lnTo>
                        <a:pt x="36" y="794"/>
                      </a:lnTo>
                      <a:lnTo>
                        <a:pt x="46" y="819"/>
                      </a:lnTo>
                      <a:lnTo>
                        <a:pt x="58" y="845"/>
                      </a:lnTo>
                      <a:lnTo>
                        <a:pt x="70" y="871"/>
                      </a:lnTo>
                      <a:lnTo>
                        <a:pt x="86" y="896"/>
                      </a:lnTo>
                      <a:lnTo>
                        <a:pt x="101" y="920"/>
                      </a:lnTo>
                      <a:lnTo>
                        <a:pt x="117" y="943"/>
                      </a:lnTo>
                      <a:lnTo>
                        <a:pt x="134" y="965"/>
                      </a:lnTo>
                      <a:lnTo>
                        <a:pt x="153" y="987"/>
                      </a:lnTo>
                      <a:lnTo>
                        <a:pt x="173" y="1008"/>
                      </a:lnTo>
                      <a:lnTo>
                        <a:pt x="194" y="1026"/>
                      </a:lnTo>
                      <a:lnTo>
                        <a:pt x="214" y="1045"/>
                      </a:lnTo>
                      <a:lnTo>
                        <a:pt x="236" y="1062"/>
                      </a:lnTo>
                      <a:lnTo>
                        <a:pt x="260" y="1079"/>
                      </a:lnTo>
                      <a:lnTo>
                        <a:pt x="284" y="1095"/>
                      </a:lnTo>
                      <a:lnTo>
                        <a:pt x="308" y="1108"/>
                      </a:lnTo>
                      <a:lnTo>
                        <a:pt x="334" y="1122"/>
                      </a:lnTo>
                      <a:lnTo>
                        <a:pt x="360" y="1134"/>
                      </a:lnTo>
                      <a:lnTo>
                        <a:pt x="387" y="1144"/>
                      </a:lnTo>
                      <a:lnTo>
                        <a:pt x="414" y="1153"/>
                      </a:lnTo>
                      <a:lnTo>
                        <a:pt x="442" y="1161"/>
                      </a:lnTo>
                      <a:lnTo>
                        <a:pt x="471" y="1168"/>
                      </a:lnTo>
                      <a:lnTo>
                        <a:pt x="500" y="1173"/>
                      </a:lnTo>
                      <a:lnTo>
                        <a:pt x="529" y="1177"/>
                      </a:lnTo>
                      <a:lnTo>
                        <a:pt x="560" y="1180"/>
                      </a:lnTo>
                      <a:lnTo>
                        <a:pt x="591" y="1180"/>
                      </a:lnTo>
                      <a:lnTo>
                        <a:pt x="620" y="1180"/>
                      </a:lnTo>
                      <a:lnTo>
                        <a:pt x="651" y="1177"/>
                      </a:lnTo>
                      <a:lnTo>
                        <a:pt x="680" y="1173"/>
                      </a:lnTo>
                      <a:lnTo>
                        <a:pt x="709" y="1168"/>
                      </a:lnTo>
                      <a:lnTo>
                        <a:pt x="738" y="1161"/>
                      </a:lnTo>
                      <a:lnTo>
                        <a:pt x="765" y="1153"/>
                      </a:lnTo>
                      <a:lnTo>
                        <a:pt x="793" y="1144"/>
                      </a:lnTo>
                      <a:lnTo>
                        <a:pt x="820" y="1134"/>
                      </a:lnTo>
                      <a:lnTo>
                        <a:pt x="846" y="1122"/>
                      </a:lnTo>
                      <a:lnTo>
                        <a:pt x="871" y="1108"/>
                      </a:lnTo>
                      <a:lnTo>
                        <a:pt x="895" y="1095"/>
                      </a:lnTo>
                      <a:lnTo>
                        <a:pt x="919" y="1079"/>
                      </a:lnTo>
                      <a:lnTo>
                        <a:pt x="943" y="1062"/>
                      </a:lnTo>
                      <a:lnTo>
                        <a:pt x="966" y="1045"/>
                      </a:lnTo>
                      <a:lnTo>
                        <a:pt x="988" y="1026"/>
                      </a:lnTo>
                      <a:lnTo>
                        <a:pt x="1008" y="1008"/>
                      </a:lnTo>
                      <a:lnTo>
                        <a:pt x="1027" y="987"/>
                      </a:lnTo>
                      <a:lnTo>
                        <a:pt x="1046" y="965"/>
                      </a:lnTo>
                      <a:lnTo>
                        <a:pt x="1063" y="943"/>
                      </a:lnTo>
                      <a:lnTo>
                        <a:pt x="1080" y="920"/>
                      </a:lnTo>
                      <a:lnTo>
                        <a:pt x="1096" y="896"/>
                      </a:lnTo>
                      <a:lnTo>
                        <a:pt x="1109" y="871"/>
                      </a:lnTo>
                      <a:lnTo>
                        <a:pt x="1123" y="845"/>
                      </a:lnTo>
                      <a:lnTo>
                        <a:pt x="1133" y="819"/>
                      </a:lnTo>
                      <a:lnTo>
                        <a:pt x="1145" y="794"/>
                      </a:lnTo>
                      <a:lnTo>
                        <a:pt x="1154" y="765"/>
                      </a:lnTo>
                      <a:lnTo>
                        <a:pt x="1162" y="737"/>
                      </a:lnTo>
                      <a:lnTo>
                        <a:pt x="1169" y="708"/>
                      </a:lnTo>
                      <a:lnTo>
                        <a:pt x="1174" y="679"/>
                      </a:lnTo>
                      <a:lnTo>
                        <a:pt x="1178" y="650"/>
                      </a:lnTo>
                      <a:lnTo>
                        <a:pt x="1180" y="621"/>
                      </a:lnTo>
                      <a:lnTo>
                        <a:pt x="1181" y="590"/>
                      </a:lnTo>
                      <a:close/>
                      <a:moveTo>
                        <a:pt x="1173" y="590"/>
                      </a:moveTo>
                      <a:lnTo>
                        <a:pt x="1173" y="619"/>
                      </a:lnTo>
                      <a:lnTo>
                        <a:pt x="1171" y="650"/>
                      </a:lnTo>
                      <a:lnTo>
                        <a:pt x="1166" y="679"/>
                      </a:lnTo>
                      <a:lnTo>
                        <a:pt x="1161" y="708"/>
                      </a:lnTo>
                      <a:lnTo>
                        <a:pt x="1156" y="736"/>
                      </a:lnTo>
                      <a:lnTo>
                        <a:pt x="1147" y="763"/>
                      </a:lnTo>
                      <a:lnTo>
                        <a:pt x="1139" y="790"/>
                      </a:lnTo>
                      <a:lnTo>
                        <a:pt x="1128" y="818"/>
                      </a:lnTo>
                      <a:lnTo>
                        <a:pt x="1116" y="843"/>
                      </a:lnTo>
                      <a:lnTo>
                        <a:pt x="1103" y="867"/>
                      </a:lnTo>
                      <a:lnTo>
                        <a:pt x="1089" y="893"/>
                      </a:lnTo>
                      <a:lnTo>
                        <a:pt x="1073" y="915"/>
                      </a:lnTo>
                      <a:lnTo>
                        <a:pt x="1058" y="939"/>
                      </a:lnTo>
                      <a:lnTo>
                        <a:pt x="1039" y="961"/>
                      </a:lnTo>
                      <a:lnTo>
                        <a:pt x="1022" y="982"/>
                      </a:lnTo>
                      <a:lnTo>
                        <a:pt x="1003" y="1002"/>
                      </a:lnTo>
                      <a:lnTo>
                        <a:pt x="983" y="1021"/>
                      </a:lnTo>
                      <a:lnTo>
                        <a:pt x="961" y="1040"/>
                      </a:lnTo>
                      <a:lnTo>
                        <a:pt x="938" y="1057"/>
                      </a:lnTo>
                      <a:lnTo>
                        <a:pt x="916" y="1073"/>
                      </a:lnTo>
                      <a:lnTo>
                        <a:pt x="892" y="1088"/>
                      </a:lnTo>
                      <a:lnTo>
                        <a:pt x="868" y="1103"/>
                      </a:lnTo>
                      <a:lnTo>
                        <a:pt x="842" y="1115"/>
                      </a:lnTo>
                      <a:lnTo>
                        <a:pt x="817" y="1127"/>
                      </a:lnTo>
                      <a:lnTo>
                        <a:pt x="791" y="1138"/>
                      </a:lnTo>
                      <a:lnTo>
                        <a:pt x="764" y="1146"/>
                      </a:lnTo>
                      <a:lnTo>
                        <a:pt x="736" y="1155"/>
                      </a:lnTo>
                      <a:lnTo>
                        <a:pt x="707" y="1161"/>
                      </a:lnTo>
                      <a:lnTo>
                        <a:pt x="680" y="1167"/>
                      </a:lnTo>
                      <a:lnTo>
                        <a:pt x="649" y="1170"/>
                      </a:lnTo>
                      <a:lnTo>
                        <a:pt x="620" y="1172"/>
                      </a:lnTo>
                      <a:lnTo>
                        <a:pt x="591" y="1173"/>
                      </a:lnTo>
                      <a:lnTo>
                        <a:pt x="560" y="1172"/>
                      </a:lnTo>
                      <a:lnTo>
                        <a:pt x="531" y="1170"/>
                      </a:lnTo>
                      <a:lnTo>
                        <a:pt x="502" y="1167"/>
                      </a:lnTo>
                      <a:lnTo>
                        <a:pt x="473" y="1161"/>
                      </a:lnTo>
                      <a:lnTo>
                        <a:pt x="444" y="1155"/>
                      </a:lnTo>
                      <a:lnTo>
                        <a:pt x="416" y="1146"/>
                      </a:lnTo>
                      <a:lnTo>
                        <a:pt x="390" y="1138"/>
                      </a:lnTo>
                      <a:lnTo>
                        <a:pt x="363" y="1127"/>
                      </a:lnTo>
                      <a:lnTo>
                        <a:pt x="337" y="1115"/>
                      </a:lnTo>
                      <a:lnTo>
                        <a:pt x="312" y="1103"/>
                      </a:lnTo>
                      <a:lnTo>
                        <a:pt x="288" y="1088"/>
                      </a:lnTo>
                      <a:lnTo>
                        <a:pt x="264" y="1073"/>
                      </a:lnTo>
                      <a:lnTo>
                        <a:pt x="242" y="1057"/>
                      </a:lnTo>
                      <a:lnTo>
                        <a:pt x="219" y="1040"/>
                      </a:lnTo>
                      <a:lnTo>
                        <a:pt x="199" y="1021"/>
                      </a:lnTo>
                      <a:lnTo>
                        <a:pt x="178" y="1002"/>
                      </a:lnTo>
                      <a:lnTo>
                        <a:pt x="158" y="982"/>
                      </a:lnTo>
                      <a:lnTo>
                        <a:pt x="141" y="961"/>
                      </a:lnTo>
                      <a:lnTo>
                        <a:pt x="123" y="939"/>
                      </a:lnTo>
                      <a:lnTo>
                        <a:pt x="106" y="915"/>
                      </a:lnTo>
                      <a:lnTo>
                        <a:pt x="91" y="893"/>
                      </a:lnTo>
                      <a:lnTo>
                        <a:pt x="77" y="867"/>
                      </a:lnTo>
                      <a:lnTo>
                        <a:pt x="65" y="843"/>
                      </a:lnTo>
                      <a:lnTo>
                        <a:pt x="53" y="818"/>
                      </a:lnTo>
                      <a:lnTo>
                        <a:pt x="43" y="790"/>
                      </a:lnTo>
                      <a:lnTo>
                        <a:pt x="33" y="763"/>
                      </a:lnTo>
                      <a:lnTo>
                        <a:pt x="26" y="736"/>
                      </a:lnTo>
                      <a:lnTo>
                        <a:pt x="19" y="708"/>
                      </a:lnTo>
                      <a:lnTo>
                        <a:pt x="14" y="679"/>
                      </a:lnTo>
                      <a:lnTo>
                        <a:pt x="10" y="650"/>
                      </a:lnTo>
                      <a:lnTo>
                        <a:pt x="7" y="619"/>
                      </a:lnTo>
                      <a:lnTo>
                        <a:pt x="7" y="590"/>
                      </a:lnTo>
                      <a:lnTo>
                        <a:pt x="7" y="559"/>
                      </a:lnTo>
                      <a:lnTo>
                        <a:pt x="10" y="530"/>
                      </a:lnTo>
                      <a:lnTo>
                        <a:pt x="14" y="501"/>
                      </a:lnTo>
                      <a:lnTo>
                        <a:pt x="19" y="472"/>
                      </a:lnTo>
                      <a:lnTo>
                        <a:pt x="26" y="445"/>
                      </a:lnTo>
                      <a:lnTo>
                        <a:pt x="33" y="417"/>
                      </a:lnTo>
                      <a:lnTo>
                        <a:pt x="43" y="390"/>
                      </a:lnTo>
                      <a:lnTo>
                        <a:pt x="53" y="363"/>
                      </a:lnTo>
                      <a:lnTo>
                        <a:pt x="65" y="337"/>
                      </a:lnTo>
                      <a:lnTo>
                        <a:pt x="77" y="311"/>
                      </a:lnTo>
                      <a:lnTo>
                        <a:pt x="91" y="287"/>
                      </a:lnTo>
                      <a:lnTo>
                        <a:pt x="106" y="263"/>
                      </a:lnTo>
                      <a:lnTo>
                        <a:pt x="123" y="241"/>
                      </a:lnTo>
                      <a:lnTo>
                        <a:pt x="141" y="219"/>
                      </a:lnTo>
                      <a:lnTo>
                        <a:pt x="158" y="198"/>
                      </a:lnTo>
                      <a:lnTo>
                        <a:pt x="178" y="178"/>
                      </a:lnTo>
                      <a:lnTo>
                        <a:pt x="199" y="159"/>
                      </a:lnTo>
                      <a:lnTo>
                        <a:pt x="219" y="140"/>
                      </a:lnTo>
                      <a:lnTo>
                        <a:pt x="242" y="123"/>
                      </a:lnTo>
                      <a:lnTo>
                        <a:pt x="264" y="106"/>
                      </a:lnTo>
                      <a:lnTo>
                        <a:pt x="288" y="91"/>
                      </a:lnTo>
                      <a:lnTo>
                        <a:pt x="312" y="77"/>
                      </a:lnTo>
                      <a:lnTo>
                        <a:pt x="337" y="65"/>
                      </a:lnTo>
                      <a:lnTo>
                        <a:pt x="363" y="53"/>
                      </a:lnTo>
                      <a:lnTo>
                        <a:pt x="390" y="43"/>
                      </a:lnTo>
                      <a:lnTo>
                        <a:pt x="416" y="33"/>
                      </a:lnTo>
                      <a:lnTo>
                        <a:pt x="444" y="26"/>
                      </a:lnTo>
                      <a:lnTo>
                        <a:pt x="473" y="19"/>
                      </a:lnTo>
                      <a:lnTo>
                        <a:pt x="502" y="14"/>
                      </a:lnTo>
                      <a:lnTo>
                        <a:pt x="531" y="10"/>
                      </a:lnTo>
                      <a:lnTo>
                        <a:pt x="560" y="9"/>
                      </a:lnTo>
                      <a:lnTo>
                        <a:pt x="591" y="7"/>
                      </a:lnTo>
                      <a:lnTo>
                        <a:pt x="620" y="9"/>
                      </a:lnTo>
                      <a:lnTo>
                        <a:pt x="649" y="10"/>
                      </a:lnTo>
                      <a:lnTo>
                        <a:pt x="680" y="14"/>
                      </a:lnTo>
                      <a:lnTo>
                        <a:pt x="707" y="19"/>
                      </a:lnTo>
                      <a:lnTo>
                        <a:pt x="736" y="26"/>
                      </a:lnTo>
                      <a:lnTo>
                        <a:pt x="764" y="33"/>
                      </a:lnTo>
                      <a:lnTo>
                        <a:pt x="791" y="43"/>
                      </a:lnTo>
                      <a:lnTo>
                        <a:pt x="817" y="53"/>
                      </a:lnTo>
                      <a:lnTo>
                        <a:pt x="842" y="65"/>
                      </a:lnTo>
                      <a:lnTo>
                        <a:pt x="868" y="77"/>
                      </a:lnTo>
                      <a:lnTo>
                        <a:pt x="892" y="91"/>
                      </a:lnTo>
                      <a:lnTo>
                        <a:pt x="916" y="106"/>
                      </a:lnTo>
                      <a:lnTo>
                        <a:pt x="938" y="123"/>
                      </a:lnTo>
                      <a:lnTo>
                        <a:pt x="961" y="140"/>
                      </a:lnTo>
                      <a:lnTo>
                        <a:pt x="983" y="159"/>
                      </a:lnTo>
                      <a:lnTo>
                        <a:pt x="1003" y="178"/>
                      </a:lnTo>
                      <a:lnTo>
                        <a:pt x="1022" y="198"/>
                      </a:lnTo>
                      <a:lnTo>
                        <a:pt x="1039" y="219"/>
                      </a:lnTo>
                      <a:lnTo>
                        <a:pt x="1058" y="241"/>
                      </a:lnTo>
                      <a:lnTo>
                        <a:pt x="1073" y="263"/>
                      </a:lnTo>
                      <a:lnTo>
                        <a:pt x="1089" y="287"/>
                      </a:lnTo>
                      <a:lnTo>
                        <a:pt x="1103" y="311"/>
                      </a:lnTo>
                      <a:lnTo>
                        <a:pt x="1116" y="337"/>
                      </a:lnTo>
                      <a:lnTo>
                        <a:pt x="1128" y="363"/>
                      </a:lnTo>
                      <a:lnTo>
                        <a:pt x="1139" y="390"/>
                      </a:lnTo>
                      <a:lnTo>
                        <a:pt x="1147" y="417"/>
                      </a:lnTo>
                      <a:lnTo>
                        <a:pt x="1156" y="445"/>
                      </a:lnTo>
                      <a:lnTo>
                        <a:pt x="1161" y="472"/>
                      </a:lnTo>
                      <a:lnTo>
                        <a:pt x="1166" y="501"/>
                      </a:lnTo>
                      <a:lnTo>
                        <a:pt x="1171" y="530"/>
                      </a:lnTo>
                      <a:lnTo>
                        <a:pt x="1173" y="559"/>
                      </a:lnTo>
                      <a:lnTo>
                        <a:pt x="1173" y="590"/>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3" name="Freeform 49"/>
                <p:cNvSpPr>
                  <a:spLocks noEditPoints="1"/>
                </p:cNvSpPr>
                <p:nvPr/>
              </p:nvSpPr>
              <p:spPr bwMode="auto">
                <a:xfrm>
                  <a:off x="3162" y="2716"/>
                  <a:ext cx="1172" cy="1174"/>
                </a:xfrm>
                <a:custGeom>
                  <a:avLst/>
                  <a:gdLst>
                    <a:gd name="T0" fmla="*/ 1160 w 1172"/>
                    <a:gd name="T1" fmla="*/ 469 h 1174"/>
                    <a:gd name="T2" fmla="*/ 1116 w 1172"/>
                    <a:gd name="T3" fmla="*/ 332 h 1174"/>
                    <a:gd name="T4" fmla="*/ 1039 w 1172"/>
                    <a:gd name="T5" fmla="*/ 214 h 1174"/>
                    <a:gd name="T6" fmla="*/ 938 w 1172"/>
                    <a:gd name="T7" fmla="*/ 117 h 1174"/>
                    <a:gd name="T8" fmla="*/ 814 w 1172"/>
                    <a:gd name="T9" fmla="*/ 47 h 1174"/>
                    <a:gd name="T10" fmla="*/ 676 w 1172"/>
                    <a:gd name="T11" fmla="*/ 7 h 1174"/>
                    <a:gd name="T12" fmla="*/ 527 w 1172"/>
                    <a:gd name="T13" fmla="*/ 4 h 1174"/>
                    <a:gd name="T14" fmla="*/ 385 w 1172"/>
                    <a:gd name="T15" fmla="*/ 36 h 1174"/>
                    <a:gd name="T16" fmla="*/ 258 w 1172"/>
                    <a:gd name="T17" fmla="*/ 101 h 1174"/>
                    <a:gd name="T18" fmla="*/ 152 w 1172"/>
                    <a:gd name="T19" fmla="*/ 192 h 1174"/>
                    <a:gd name="T20" fmla="*/ 70 w 1172"/>
                    <a:gd name="T21" fmla="*/ 307 h 1174"/>
                    <a:gd name="T22" fmla="*/ 18 w 1172"/>
                    <a:gd name="T23" fmla="*/ 440 h 1174"/>
                    <a:gd name="T24" fmla="*/ 0 w 1172"/>
                    <a:gd name="T25" fmla="*/ 587 h 1174"/>
                    <a:gd name="T26" fmla="*/ 18 w 1172"/>
                    <a:gd name="T27" fmla="*/ 734 h 1174"/>
                    <a:gd name="T28" fmla="*/ 70 w 1172"/>
                    <a:gd name="T29" fmla="*/ 866 h 1174"/>
                    <a:gd name="T30" fmla="*/ 152 w 1172"/>
                    <a:gd name="T31" fmla="*/ 981 h 1174"/>
                    <a:gd name="T32" fmla="*/ 258 w 1172"/>
                    <a:gd name="T33" fmla="*/ 1073 h 1174"/>
                    <a:gd name="T34" fmla="*/ 385 w 1172"/>
                    <a:gd name="T35" fmla="*/ 1138 h 1174"/>
                    <a:gd name="T36" fmla="*/ 527 w 1172"/>
                    <a:gd name="T37" fmla="*/ 1170 h 1174"/>
                    <a:gd name="T38" fmla="*/ 676 w 1172"/>
                    <a:gd name="T39" fmla="*/ 1167 h 1174"/>
                    <a:gd name="T40" fmla="*/ 814 w 1172"/>
                    <a:gd name="T41" fmla="*/ 1128 h 1174"/>
                    <a:gd name="T42" fmla="*/ 938 w 1172"/>
                    <a:gd name="T43" fmla="*/ 1058 h 1174"/>
                    <a:gd name="T44" fmla="*/ 1039 w 1172"/>
                    <a:gd name="T45" fmla="*/ 960 h 1174"/>
                    <a:gd name="T46" fmla="*/ 1116 w 1172"/>
                    <a:gd name="T47" fmla="*/ 842 h 1174"/>
                    <a:gd name="T48" fmla="*/ 1160 w 1172"/>
                    <a:gd name="T49" fmla="*/ 705 h 1174"/>
                    <a:gd name="T50" fmla="*/ 1165 w 1172"/>
                    <a:gd name="T51" fmla="*/ 587 h 1174"/>
                    <a:gd name="T52" fmla="*/ 1147 w 1172"/>
                    <a:gd name="T53" fmla="*/ 733 h 1174"/>
                    <a:gd name="T54" fmla="*/ 1095 w 1172"/>
                    <a:gd name="T55" fmla="*/ 863 h 1174"/>
                    <a:gd name="T56" fmla="*/ 1015 w 1172"/>
                    <a:gd name="T57" fmla="*/ 977 h 1174"/>
                    <a:gd name="T58" fmla="*/ 910 w 1172"/>
                    <a:gd name="T59" fmla="*/ 1068 h 1174"/>
                    <a:gd name="T60" fmla="*/ 785 w 1172"/>
                    <a:gd name="T61" fmla="*/ 1131 h 1174"/>
                    <a:gd name="T62" fmla="*/ 645 w 1172"/>
                    <a:gd name="T63" fmla="*/ 1164 h 1174"/>
                    <a:gd name="T64" fmla="*/ 498 w 1172"/>
                    <a:gd name="T65" fmla="*/ 1160 h 1174"/>
                    <a:gd name="T66" fmla="*/ 361 w 1172"/>
                    <a:gd name="T67" fmla="*/ 1121 h 1174"/>
                    <a:gd name="T68" fmla="*/ 239 w 1172"/>
                    <a:gd name="T69" fmla="*/ 1051 h 1174"/>
                    <a:gd name="T70" fmla="*/ 138 w 1172"/>
                    <a:gd name="T71" fmla="*/ 955 h 1174"/>
                    <a:gd name="T72" fmla="*/ 63 w 1172"/>
                    <a:gd name="T73" fmla="*/ 839 h 1174"/>
                    <a:gd name="T74" fmla="*/ 18 w 1172"/>
                    <a:gd name="T75" fmla="*/ 703 h 1174"/>
                    <a:gd name="T76" fmla="*/ 8 w 1172"/>
                    <a:gd name="T77" fmla="*/ 556 h 1174"/>
                    <a:gd name="T78" fmla="*/ 32 w 1172"/>
                    <a:gd name="T79" fmla="*/ 414 h 1174"/>
                    <a:gd name="T80" fmla="*/ 90 w 1172"/>
                    <a:gd name="T81" fmla="*/ 286 h 1174"/>
                    <a:gd name="T82" fmla="*/ 176 w 1172"/>
                    <a:gd name="T83" fmla="*/ 177 h 1174"/>
                    <a:gd name="T84" fmla="*/ 285 w 1172"/>
                    <a:gd name="T85" fmla="*/ 91 h 1174"/>
                    <a:gd name="T86" fmla="*/ 414 w 1172"/>
                    <a:gd name="T87" fmla="*/ 33 h 1174"/>
                    <a:gd name="T88" fmla="*/ 556 w 1172"/>
                    <a:gd name="T89" fmla="*/ 9 h 1174"/>
                    <a:gd name="T90" fmla="*/ 703 w 1172"/>
                    <a:gd name="T91" fmla="*/ 19 h 1174"/>
                    <a:gd name="T92" fmla="*/ 837 w 1172"/>
                    <a:gd name="T93" fmla="*/ 65 h 1174"/>
                    <a:gd name="T94" fmla="*/ 955 w 1172"/>
                    <a:gd name="T95" fmla="*/ 141 h 1174"/>
                    <a:gd name="T96" fmla="*/ 1051 w 1172"/>
                    <a:gd name="T97" fmla="*/ 240 h 1174"/>
                    <a:gd name="T98" fmla="*/ 1121 w 1172"/>
                    <a:gd name="T99" fmla="*/ 361 h 1174"/>
                    <a:gd name="T100" fmla="*/ 1158 w 1172"/>
                    <a:gd name="T101" fmla="*/ 498 h 117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72"/>
                    <a:gd name="T154" fmla="*/ 0 h 1174"/>
                    <a:gd name="T155" fmla="*/ 1172 w 1172"/>
                    <a:gd name="T156" fmla="*/ 1174 h 117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72" h="1174">
                      <a:moveTo>
                        <a:pt x="1172" y="587"/>
                      </a:moveTo>
                      <a:lnTo>
                        <a:pt x="1172" y="556"/>
                      </a:lnTo>
                      <a:lnTo>
                        <a:pt x="1170" y="527"/>
                      </a:lnTo>
                      <a:lnTo>
                        <a:pt x="1165" y="498"/>
                      </a:lnTo>
                      <a:lnTo>
                        <a:pt x="1160" y="469"/>
                      </a:lnTo>
                      <a:lnTo>
                        <a:pt x="1155" y="440"/>
                      </a:lnTo>
                      <a:lnTo>
                        <a:pt x="1147" y="413"/>
                      </a:lnTo>
                      <a:lnTo>
                        <a:pt x="1138" y="385"/>
                      </a:lnTo>
                      <a:lnTo>
                        <a:pt x="1126" y="358"/>
                      </a:lnTo>
                      <a:lnTo>
                        <a:pt x="1116" y="332"/>
                      </a:lnTo>
                      <a:lnTo>
                        <a:pt x="1102" y="307"/>
                      </a:lnTo>
                      <a:lnTo>
                        <a:pt x="1088" y="283"/>
                      </a:lnTo>
                      <a:lnTo>
                        <a:pt x="1073" y="259"/>
                      </a:lnTo>
                      <a:lnTo>
                        <a:pt x="1056" y="237"/>
                      </a:lnTo>
                      <a:lnTo>
                        <a:pt x="1039" y="214"/>
                      </a:lnTo>
                      <a:lnTo>
                        <a:pt x="1020" y="192"/>
                      </a:lnTo>
                      <a:lnTo>
                        <a:pt x="1001" y="172"/>
                      </a:lnTo>
                      <a:lnTo>
                        <a:pt x="980" y="153"/>
                      </a:lnTo>
                      <a:lnTo>
                        <a:pt x="960" y="134"/>
                      </a:lnTo>
                      <a:lnTo>
                        <a:pt x="938" y="117"/>
                      </a:lnTo>
                      <a:lnTo>
                        <a:pt x="914" y="101"/>
                      </a:lnTo>
                      <a:lnTo>
                        <a:pt x="890" y="86"/>
                      </a:lnTo>
                      <a:lnTo>
                        <a:pt x="866" y="71"/>
                      </a:lnTo>
                      <a:lnTo>
                        <a:pt x="840" y="59"/>
                      </a:lnTo>
                      <a:lnTo>
                        <a:pt x="814" y="47"/>
                      </a:lnTo>
                      <a:lnTo>
                        <a:pt x="787" y="36"/>
                      </a:lnTo>
                      <a:lnTo>
                        <a:pt x="761" y="26"/>
                      </a:lnTo>
                      <a:lnTo>
                        <a:pt x="732" y="19"/>
                      </a:lnTo>
                      <a:lnTo>
                        <a:pt x="705" y="12"/>
                      </a:lnTo>
                      <a:lnTo>
                        <a:pt x="676" y="7"/>
                      </a:lnTo>
                      <a:lnTo>
                        <a:pt x="647" y="4"/>
                      </a:lnTo>
                      <a:lnTo>
                        <a:pt x="616" y="0"/>
                      </a:lnTo>
                      <a:lnTo>
                        <a:pt x="587" y="0"/>
                      </a:lnTo>
                      <a:lnTo>
                        <a:pt x="556" y="0"/>
                      </a:lnTo>
                      <a:lnTo>
                        <a:pt x="527" y="4"/>
                      </a:lnTo>
                      <a:lnTo>
                        <a:pt x="496" y="7"/>
                      </a:lnTo>
                      <a:lnTo>
                        <a:pt x="469" y="12"/>
                      </a:lnTo>
                      <a:lnTo>
                        <a:pt x="440" y="19"/>
                      </a:lnTo>
                      <a:lnTo>
                        <a:pt x="412" y="26"/>
                      </a:lnTo>
                      <a:lnTo>
                        <a:pt x="385" y="36"/>
                      </a:lnTo>
                      <a:lnTo>
                        <a:pt x="357" y="47"/>
                      </a:lnTo>
                      <a:lnTo>
                        <a:pt x="332" y="59"/>
                      </a:lnTo>
                      <a:lnTo>
                        <a:pt x="306" y="71"/>
                      </a:lnTo>
                      <a:lnTo>
                        <a:pt x="282" y="86"/>
                      </a:lnTo>
                      <a:lnTo>
                        <a:pt x="258" y="101"/>
                      </a:lnTo>
                      <a:lnTo>
                        <a:pt x="236" y="117"/>
                      </a:lnTo>
                      <a:lnTo>
                        <a:pt x="214" y="134"/>
                      </a:lnTo>
                      <a:lnTo>
                        <a:pt x="191" y="153"/>
                      </a:lnTo>
                      <a:lnTo>
                        <a:pt x="171" y="172"/>
                      </a:lnTo>
                      <a:lnTo>
                        <a:pt x="152" y="192"/>
                      </a:lnTo>
                      <a:lnTo>
                        <a:pt x="133" y="214"/>
                      </a:lnTo>
                      <a:lnTo>
                        <a:pt x="116" y="237"/>
                      </a:lnTo>
                      <a:lnTo>
                        <a:pt x="99" y="259"/>
                      </a:lnTo>
                      <a:lnTo>
                        <a:pt x="83" y="283"/>
                      </a:lnTo>
                      <a:lnTo>
                        <a:pt x="70" y="307"/>
                      </a:lnTo>
                      <a:lnTo>
                        <a:pt x="58" y="332"/>
                      </a:lnTo>
                      <a:lnTo>
                        <a:pt x="46" y="358"/>
                      </a:lnTo>
                      <a:lnTo>
                        <a:pt x="36" y="385"/>
                      </a:lnTo>
                      <a:lnTo>
                        <a:pt x="25" y="413"/>
                      </a:lnTo>
                      <a:lnTo>
                        <a:pt x="18" y="440"/>
                      </a:lnTo>
                      <a:lnTo>
                        <a:pt x="12" y="469"/>
                      </a:lnTo>
                      <a:lnTo>
                        <a:pt x="6" y="498"/>
                      </a:lnTo>
                      <a:lnTo>
                        <a:pt x="3" y="527"/>
                      </a:lnTo>
                      <a:lnTo>
                        <a:pt x="0" y="556"/>
                      </a:lnTo>
                      <a:lnTo>
                        <a:pt x="0" y="587"/>
                      </a:lnTo>
                      <a:lnTo>
                        <a:pt x="0" y="618"/>
                      </a:lnTo>
                      <a:lnTo>
                        <a:pt x="3" y="647"/>
                      </a:lnTo>
                      <a:lnTo>
                        <a:pt x="6" y="676"/>
                      </a:lnTo>
                      <a:lnTo>
                        <a:pt x="12" y="705"/>
                      </a:lnTo>
                      <a:lnTo>
                        <a:pt x="18" y="734"/>
                      </a:lnTo>
                      <a:lnTo>
                        <a:pt x="25" y="762"/>
                      </a:lnTo>
                      <a:lnTo>
                        <a:pt x="36" y="789"/>
                      </a:lnTo>
                      <a:lnTo>
                        <a:pt x="46" y="815"/>
                      </a:lnTo>
                      <a:lnTo>
                        <a:pt x="58" y="842"/>
                      </a:lnTo>
                      <a:lnTo>
                        <a:pt x="70" y="866"/>
                      </a:lnTo>
                      <a:lnTo>
                        <a:pt x="83" y="892"/>
                      </a:lnTo>
                      <a:lnTo>
                        <a:pt x="99" y="916"/>
                      </a:lnTo>
                      <a:lnTo>
                        <a:pt x="116" y="938"/>
                      </a:lnTo>
                      <a:lnTo>
                        <a:pt x="133" y="960"/>
                      </a:lnTo>
                      <a:lnTo>
                        <a:pt x="152" y="981"/>
                      </a:lnTo>
                      <a:lnTo>
                        <a:pt x="171" y="1001"/>
                      </a:lnTo>
                      <a:lnTo>
                        <a:pt x="191" y="1022"/>
                      </a:lnTo>
                      <a:lnTo>
                        <a:pt x="214" y="1039"/>
                      </a:lnTo>
                      <a:lnTo>
                        <a:pt x="236" y="1058"/>
                      </a:lnTo>
                      <a:lnTo>
                        <a:pt x="258" y="1073"/>
                      </a:lnTo>
                      <a:lnTo>
                        <a:pt x="282" y="1088"/>
                      </a:lnTo>
                      <a:lnTo>
                        <a:pt x="306" y="1102"/>
                      </a:lnTo>
                      <a:lnTo>
                        <a:pt x="332" y="1116"/>
                      </a:lnTo>
                      <a:lnTo>
                        <a:pt x="357" y="1128"/>
                      </a:lnTo>
                      <a:lnTo>
                        <a:pt x="385" y="1138"/>
                      </a:lnTo>
                      <a:lnTo>
                        <a:pt x="412" y="1147"/>
                      </a:lnTo>
                      <a:lnTo>
                        <a:pt x="440" y="1155"/>
                      </a:lnTo>
                      <a:lnTo>
                        <a:pt x="469" y="1162"/>
                      </a:lnTo>
                      <a:lnTo>
                        <a:pt x="496" y="1167"/>
                      </a:lnTo>
                      <a:lnTo>
                        <a:pt x="527" y="1170"/>
                      </a:lnTo>
                      <a:lnTo>
                        <a:pt x="556" y="1172"/>
                      </a:lnTo>
                      <a:lnTo>
                        <a:pt x="587" y="1174"/>
                      </a:lnTo>
                      <a:lnTo>
                        <a:pt x="616" y="1172"/>
                      </a:lnTo>
                      <a:lnTo>
                        <a:pt x="647" y="1170"/>
                      </a:lnTo>
                      <a:lnTo>
                        <a:pt x="676" y="1167"/>
                      </a:lnTo>
                      <a:lnTo>
                        <a:pt x="705" y="1162"/>
                      </a:lnTo>
                      <a:lnTo>
                        <a:pt x="732" y="1155"/>
                      </a:lnTo>
                      <a:lnTo>
                        <a:pt x="761" y="1147"/>
                      </a:lnTo>
                      <a:lnTo>
                        <a:pt x="787" y="1138"/>
                      </a:lnTo>
                      <a:lnTo>
                        <a:pt x="814" y="1128"/>
                      </a:lnTo>
                      <a:lnTo>
                        <a:pt x="840" y="1116"/>
                      </a:lnTo>
                      <a:lnTo>
                        <a:pt x="866" y="1102"/>
                      </a:lnTo>
                      <a:lnTo>
                        <a:pt x="890" y="1088"/>
                      </a:lnTo>
                      <a:lnTo>
                        <a:pt x="914" y="1073"/>
                      </a:lnTo>
                      <a:lnTo>
                        <a:pt x="938" y="1058"/>
                      </a:lnTo>
                      <a:lnTo>
                        <a:pt x="960" y="1039"/>
                      </a:lnTo>
                      <a:lnTo>
                        <a:pt x="980" y="1022"/>
                      </a:lnTo>
                      <a:lnTo>
                        <a:pt x="1001" y="1001"/>
                      </a:lnTo>
                      <a:lnTo>
                        <a:pt x="1020" y="981"/>
                      </a:lnTo>
                      <a:lnTo>
                        <a:pt x="1039" y="960"/>
                      </a:lnTo>
                      <a:lnTo>
                        <a:pt x="1056" y="938"/>
                      </a:lnTo>
                      <a:lnTo>
                        <a:pt x="1073" y="916"/>
                      </a:lnTo>
                      <a:lnTo>
                        <a:pt x="1088" y="892"/>
                      </a:lnTo>
                      <a:lnTo>
                        <a:pt x="1102" y="866"/>
                      </a:lnTo>
                      <a:lnTo>
                        <a:pt x="1116" y="842"/>
                      </a:lnTo>
                      <a:lnTo>
                        <a:pt x="1126" y="815"/>
                      </a:lnTo>
                      <a:lnTo>
                        <a:pt x="1138" y="789"/>
                      </a:lnTo>
                      <a:lnTo>
                        <a:pt x="1147" y="762"/>
                      </a:lnTo>
                      <a:lnTo>
                        <a:pt x="1155" y="734"/>
                      </a:lnTo>
                      <a:lnTo>
                        <a:pt x="1160" y="705"/>
                      </a:lnTo>
                      <a:lnTo>
                        <a:pt x="1165" y="676"/>
                      </a:lnTo>
                      <a:lnTo>
                        <a:pt x="1170" y="647"/>
                      </a:lnTo>
                      <a:lnTo>
                        <a:pt x="1172" y="618"/>
                      </a:lnTo>
                      <a:lnTo>
                        <a:pt x="1172" y="587"/>
                      </a:lnTo>
                      <a:close/>
                      <a:moveTo>
                        <a:pt x="1165" y="587"/>
                      </a:moveTo>
                      <a:lnTo>
                        <a:pt x="1165" y="616"/>
                      </a:lnTo>
                      <a:lnTo>
                        <a:pt x="1162" y="645"/>
                      </a:lnTo>
                      <a:lnTo>
                        <a:pt x="1158" y="674"/>
                      </a:lnTo>
                      <a:lnTo>
                        <a:pt x="1153" y="703"/>
                      </a:lnTo>
                      <a:lnTo>
                        <a:pt x="1147" y="733"/>
                      </a:lnTo>
                      <a:lnTo>
                        <a:pt x="1140" y="760"/>
                      </a:lnTo>
                      <a:lnTo>
                        <a:pt x="1131" y="786"/>
                      </a:lnTo>
                      <a:lnTo>
                        <a:pt x="1121" y="813"/>
                      </a:lnTo>
                      <a:lnTo>
                        <a:pt x="1109" y="839"/>
                      </a:lnTo>
                      <a:lnTo>
                        <a:pt x="1095" y="863"/>
                      </a:lnTo>
                      <a:lnTo>
                        <a:pt x="1081" y="887"/>
                      </a:lnTo>
                      <a:lnTo>
                        <a:pt x="1066" y="910"/>
                      </a:lnTo>
                      <a:lnTo>
                        <a:pt x="1051" y="933"/>
                      </a:lnTo>
                      <a:lnTo>
                        <a:pt x="1034" y="955"/>
                      </a:lnTo>
                      <a:lnTo>
                        <a:pt x="1015" y="977"/>
                      </a:lnTo>
                      <a:lnTo>
                        <a:pt x="996" y="996"/>
                      </a:lnTo>
                      <a:lnTo>
                        <a:pt x="975" y="1017"/>
                      </a:lnTo>
                      <a:lnTo>
                        <a:pt x="955" y="1034"/>
                      </a:lnTo>
                      <a:lnTo>
                        <a:pt x="933" y="1051"/>
                      </a:lnTo>
                      <a:lnTo>
                        <a:pt x="910" y="1068"/>
                      </a:lnTo>
                      <a:lnTo>
                        <a:pt x="886" y="1082"/>
                      </a:lnTo>
                      <a:lnTo>
                        <a:pt x="862" y="1097"/>
                      </a:lnTo>
                      <a:lnTo>
                        <a:pt x="837" y="1109"/>
                      </a:lnTo>
                      <a:lnTo>
                        <a:pt x="811" y="1121"/>
                      </a:lnTo>
                      <a:lnTo>
                        <a:pt x="785" y="1131"/>
                      </a:lnTo>
                      <a:lnTo>
                        <a:pt x="758" y="1140"/>
                      </a:lnTo>
                      <a:lnTo>
                        <a:pt x="731" y="1148"/>
                      </a:lnTo>
                      <a:lnTo>
                        <a:pt x="703" y="1155"/>
                      </a:lnTo>
                      <a:lnTo>
                        <a:pt x="674" y="1160"/>
                      </a:lnTo>
                      <a:lnTo>
                        <a:pt x="645" y="1164"/>
                      </a:lnTo>
                      <a:lnTo>
                        <a:pt x="616" y="1165"/>
                      </a:lnTo>
                      <a:lnTo>
                        <a:pt x="587" y="1167"/>
                      </a:lnTo>
                      <a:lnTo>
                        <a:pt x="556" y="1165"/>
                      </a:lnTo>
                      <a:lnTo>
                        <a:pt x="527" y="1164"/>
                      </a:lnTo>
                      <a:lnTo>
                        <a:pt x="498" y="1160"/>
                      </a:lnTo>
                      <a:lnTo>
                        <a:pt x="469" y="1155"/>
                      </a:lnTo>
                      <a:lnTo>
                        <a:pt x="441" y="1148"/>
                      </a:lnTo>
                      <a:lnTo>
                        <a:pt x="414" y="1140"/>
                      </a:lnTo>
                      <a:lnTo>
                        <a:pt x="386" y="1131"/>
                      </a:lnTo>
                      <a:lnTo>
                        <a:pt x="361" y="1121"/>
                      </a:lnTo>
                      <a:lnTo>
                        <a:pt x="335" y="1109"/>
                      </a:lnTo>
                      <a:lnTo>
                        <a:pt x="309" y="1097"/>
                      </a:lnTo>
                      <a:lnTo>
                        <a:pt x="285" y="1082"/>
                      </a:lnTo>
                      <a:lnTo>
                        <a:pt x="262" y="1068"/>
                      </a:lnTo>
                      <a:lnTo>
                        <a:pt x="239" y="1051"/>
                      </a:lnTo>
                      <a:lnTo>
                        <a:pt x="217" y="1034"/>
                      </a:lnTo>
                      <a:lnTo>
                        <a:pt x="196" y="1017"/>
                      </a:lnTo>
                      <a:lnTo>
                        <a:pt x="176" y="996"/>
                      </a:lnTo>
                      <a:lnTo>
                        <a:pt x="157" y="977"/>
                      </a:lnTo>
                      <a:lnTo>
                        <a:pt x="138" y="955"/>
                      </a:lnTo>
                      <a:lnTo>
                        <a:pt x="121" y="933"/>
                      </a:lnTo>
                      <a:lnTo>
                        <a:pt x="106" y="910"/>
                      </a:lnTo>
                      <a:lnTo>
                        <a:pt x="90" y="887"/>
                      </a:lnTo>
                      <a:lnTo>
                        <a:pt x="77" y="863"/>
                      </a:lnTo>
                      <a:lnTo>
                        <a:pt x="63" y="839"/>
                      </a:lnTo>
                      <a:lnTo>
                        <a:pt x="53" y="813"/>
                      </a:lnTo>
                      <a:lnTo>
                        <a:pt x="42" y="786"/>
                      </a:lnTo>
                      <a:lnTo>
                        <a:pt x="32" y="760"/>
                      </a:lnTo>
                      <a:lnTo>
                        <a:pt x="25" y="733"/>
                      </a:lnTo>
                      <a:lnTo>
                        <a:pt x="18" y="703"/>
                      </a:lnTo>
                      <a:lnTo>
                        <a:pt x="13" y="674"/>
                      </a:lnTo>
                      <a:lnTo>
                        <a:pt x="10" y="645"/>
                      </a:lnTo>
                      <a:lnTo>
                        <a:pt x="8" y="616"/>
                      </a:lnTo>
                      <a:lnTo>
                        <a:pt x="6" y="587"/>
                      </a:lnTo>
                      <a:lnTo>
                        <a:pt x="8" y="556"/>
                      </a:lnTo>
                      <a:lnTo>
                        <a:pt x="10" y="527"/>
                      </a:lnTo>
                      <a:lnTo>
                        <a:pt x="13" y="498"/>
                      </a:lnTo>
                      <a:lnTo>
                        <a:pt x="18" y="471"/>
                      </a:lnTo>
                      <a:lnTo>
                        <a:pt x="25" y="442"/>
                      </a:lnTo>
                      <a:lnTo>
                        <a:pt x="32" y="414"/>
                      </a:lnTo>
                      <a:lnTo>
                        <a:pt x="42" y="387"/>
                      </a:lnTo>
                      <a:lnTo>
                        <a:pt x="53" y="361"/>
                      </a:lnTo>
                      <a:lnTo>
                        <a:pt x="63" y="336"/>
                      </a:lnTo>
                      <a:lnTo>
                        <a:pt x="77" y="310"/>
                      </a:lnTo>
                      <a:lnTo>
                        <a:pt x="90" y="286"/>
                      </a:lnTo>
                      <a:lnTo>
                        <a:pt x="106" y="264"/>
                      </a:lnTo>
                      <a:lnTo>
                        <a:pt x="121" y="240"/>
                      </a:lnTo>
                      <a:lnTo>
                        <a:pt x="138" y="218"/>
                      </a:lnTo>
                      <a:lnTo>
                        <a:pt x="157" y="197"/>
                      </a:lnTo>
                      <a:lnTo>
                        <a:pt x="176" y="177"/>
                      </a:lnTo>
                      <a:lnTo>
                        <a:pt x="196" y="158"/>
                      </a:lnTo>
                      <a:lnTo>
                        <a:pt x="217" y="141"/>
                      </a:lnTo>
                      <a:lnTo>
                        <a:pt x="239" y="124"/>
                      </a:lnTo>
                      <a:lnTo>
                        <a:pt x="262" y="107"/>
                      </a:lnTo>
                      <a:lnTo>
                        <a:pt x="285" y="91"/>
                      </a:lnTo>
                      <a:lnTo>
                        <a:pt x="309" y="77"/>
                      </a:lnTo>
                      <a:lnTo>
                        <a:pt x="335" y="65"/>
                      </a:lnTo>
                      <a:lnTo>
                        <a:pt x="361" y="53"/>
                      </a:lnTo>
                      <a:lnTo>
                        <a:pt x="386" y="43"/>
                      </a:lnTo>
                      <a:lnTo>
                        <a:pt x="414" y="33"/>
                      </a:lnTo>
                      <a:lnTo>
                        <a:pt x="441" y="26"/>
                      </a:lnTo>
                      <a:lnTo>
                        <a:pt x="469" y="19"/>
                      </a:lnTo>
                      <a:lnTo>
                        <a:pt x="498" y="14"/>
                      </a:lnTo>
                      <a:lnTo>
                        <a:pt x="527" y="11"/>
                      </a:lnTo>
                      <a:lnTo>
                        <a:pt x="556" y="9"/>
                      </a:lnTo>
                      <a:lnTo>
                        <a:pt x="587" y="7"/>
                      </a:lnTo>
                      <a:lnTo>
                        <a:pt x="616" y="9"/>
                      </a:lnTo>
                      <a:lnTo>
                        <a:pt x="645" y="11"/>
                      </a:lnTo>
                      <a:lnTo>
                        <a:pt x="674" y="14"/>
                      </a:lnTo>
                      <a:lnTo>
                        <a:pt x="703" y="19"/>
                      </a:lnTo>
                      <a:lnTo>
                        <a:pt x="731" y="26"/>
                      </a:lnTo>
                      <a:lnTo>
                        <a:pt x="758" y="33"/>
                      </a:lnTo>
                      <a:lnTo>
                        <a:pt x="785" y="43"/>
                      </a:lnTo>
                      <a:lnTo>
                        <a:pt x="811" y="53"/>
                      </a:lnTo>
                      <a:lnTo>
                        <a:pt x="837" y="65"/>
                      </a:lnTo>
                      <a:lnTo>
                        <a:pt x="862" y="77"/>
                      </a:lnTo>
                      <a:lnTo>
                        <a:pt x="886" y="91"/>
                      </a:lnTo>
                      <a:lnTo>
                        <a:pt x="910" y="107"/>
                      </a:lnTo>
                      <a:lnTo>
                        <a:pt x="933" y="124"/>
                      </a:lnTo>
                      <a:lnTo>
                        <a:pt x="955" y="141"/>
                      </a:lnTo>
                      <a:lnTo>
                        <a:pt x="975" y="158"/>
                      </a:lnTo>
                      <a:lnTo>
                        <a:pt x="996" y="177"/>
                      </a:lnTo>
                      <a:lnTo>
                        <a:pt x="1015" y="197"/>
                      </a:lnTo>
                      <a:lnTo>
                        <a:pt x="1034" y="218"/>
                      </a:lnTo>
                      <a:lnTo>
                        <a:pt x="1051" y="240"/>
                      </a:lnTo>
                      <a:lnTo>
                        <a:pt x="1066" y="264"/>
                      </a:lnTo>
                      <a:lnTo>
                        <a:pt x="1081" y="286"/>
                      </a:lnTo>
                      <a:lnTo>
                        <a:pt x="1095" y="310"/>
                      </a:lnTo>
                      <a:lnTo>
                        <a:pt x="1109" y="336"/>
                      </a:lnTo>
                      <a:lnTo>
                        <a:pt x="1121" y="361"/>
                      </a:lnTo>
                      <a:lnTo>
                        <a:pt x="1131" y="387"/>
                      </a:lnTo>
                      <a:lnTo>
                        <a:pt x="1140" y="414"/>
                      </a:lnTo>
                      <a:lnTo>
                        <a:pt x="1147" y="442"/>
                      </a:lnTo>
                      <a:lnTo>
                        <a:pt x="1153" y="471"/>
                      </a:lnTo>
                      <a:lnTo>
                        <a:pt x="1158" y="498"/>
                      </a:lnTo>
                      <a:lnTo>
                        <a:pt x="1162" y="527"/>
                      </a:lnTo>
                      <a:lnTo>
                        <a:pt x="1165" y="556"/>
                      </a:lnTo>
                      <a:lnTo>
                        <a:pt x="1165" y="587"/>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4" name="Freeform 50"/>
                <p:cNvSpPr>
                  <a:spLocks noEditPoints="1"/>
                </p:cNvSpPr>
                <p:nvPr/>
              </p:nvSpPr>
              <p:spPr bwMode="auto">
                <a:xfrm>
                  <a:off x="3165" y="2720"/>
                  <a:ext cx="1166" cy="1166"/>
                </a:xfrm>
                <a:custGeom>
                  <a:avLst/>
                  <a:gdLst>
                    <a:gd name="T0" fmla="*/ 1154 w 1166"/>
                    <a:gd name="T1" fmla="*/ 465 h 1166"/>
                    <a:gd name="T2" fmla="*/ 1109 w 1166"/>
                    <a:gd name="T3" fmla="*/ 330 h 1166"/>
                    <a:gd name="T4" fmla="*/ 1032 w 1166"/>
                    <a:gd name="T5" fmla="*/ 212 h 1166"/>
                    <a:gd name="T6" fmla="*/ 931 w 1166"/>
                    <a:gd name="T7" fmla="*/ 116 h 1166"/>
                    <a:gd name="T8" fmla="*/ 810 w 1166"/>
                    <a:gd name="T9" fmla="*/ 46 h 1166"/>
                    <a:gd name="T10" fmla="*/ 673 w 1166"/>
                    <a:gd name="T11" fmla="*/ 7 h 1166"/>
                    <a:gd name="T12" fmla="*/ 524 w 1166"/>
                    <a:gd name="T13" fmla="*/ 3 h 1166"/>
                    <a:gd name="T14" fmla="*/ 383 w 1166"/>
                    <a:gd name="T15" fmla="*/ 36 h 1166"/>
                    <a:gd name="T16" fmla="*/ 257 w 1166"/>
                    <a:gd name="T17" fmla="*/ 99 h 1166"/>
                    <a:gd name="T18" fmla="*/ 151 w 1166"/>
                    <a:gd name="T19" fmla="*/ 191 h 1166"/>
                    <a:gd name="T20" fmla="*/ 70 w 1166"/>
                    <a:gd name="T21" fmla="*/ 304 h 1166"/>
                    <a:gd name="T22" fmla="*/ 19 w 1166"/>
                    <a:gd name="T23" fmla="*/ 438 h 1166"/>
                    <a:gd name="T24" fmla="*/ 0 w 1166"/>
                    <a:gd name="T25" fmla="*/ 583 h 1166"/>
                    <a:gd name="T26" fmla="*/ 19 w 1166"/>
                    <a:gd name="T27" fmla="*/ 729 h 1166"/>
                    <a:gd name="T28" fmla="*/ 70 w 1166"/>
                    <a:gd name="T29" fmla="*/ 860 h 1166"/>
                    <a:gd name="T30" fmla="*/ 151 w 1166"/>
                    <a:gd name="T31" fmla="*/ 975 h 1166"/>
                    <a:gd name="T32" fmla="*/ 257 w 1166"/>
                    <a:gd name="T33" fmla="*/ 1066 h 1166"/>
                    <a:gd name="T34" fmla="*/ 383 w 1166"/>
                    <a:gd name="T35" fmla="*/ 1131 h 1166"/>
                    <a:gd name="T36" fmla="*/ 524 w 1166"/>
                    <a:gd name="T37" fmla="*/ 1163 h 1166"/>
                    <a:gd name="T38" fmla="*/ 673 w 1166"/>
                    <a:gd name="T39" fmla="*/ 1160 h 1166"/>
                    <a:gd name="T40" fmla="*/ 810 w 1166"/>
                    <a:gd name="T41" fmla="*/ 1120 h 1166"/>
                    <a:gd name="T42" fmla="*/ 931 w 1166"/>
                    <a:gd name="T43" fmla="*/ 1050 h 1166"/>
                    <a:gd name="T44" fmla="*/ 1032 w 1166"/>
                    <a:gd name="T45" fmla="*/ 954 h 1166"/>
                    <a:gd name="T46" fmla="*/ 1109 w 1166"/>
                    <a:gd name="T47" fmla="*/ 836 h 1166"/>
                    <a:gd name="T48" fmla="*/ 1154 w 1166"/>
                    <a:gd name="T49" fmla="*/ 701 h 1166"/>
                    <a:gd name="T50" fmla="*/ 1159 w 1166"/>
                    <a:gd name="T51" fmla="*/ 583 h 1166"/>
                    <a:gd name="T52" fmla="*/ 1140 w 1166"/>
                    <a:gd name="T53" fmla="*/ 727 h 1166"/>
                    <a:gd name="T54" fmla="*/ 1089 w 1166"/>
                    <a:gd name="T55" fmla="*/ 857 h 1166"/>
                    <a:gd name="T56" fmla="*/ 1010 w 1166"/>
                    <a:gd name="T57" fmla="*/ 970 h 1166"/>
                    <a:gd name="T58" fmla="*/ 906 w 1166"/>
                    <a:gd name="T59" fmla="*/ 1060 h 1166"/>
                    <a:gd name="T60" fmla="*/ 781 w 1166"/>
                    <a:gd name="T61" fmla="*/ 1124 h 1166"/>
                    <a:gd name="T62" fmla="*/ 642 w 1166"/>
                    <a:gd name="T63" fmla="*/ 1156 h 1166"/>
                    <a:gd name="T64" fmla="*/ 495 w 1166"/>
                    <a:gd name="T65" fmla="*/ 1153 h 1166"/>
                    <a:gd name="T66" fmla="*/ 360 w 1166"/>
                    <a:gd name="T67" fmla="*/ 1113 h 1166"/>
                    <a:gd name="T68" fmla="*/ 238 w 1166"/>
                    <a:gd name="T69" fmla="*/ 1045 h 1166"/>
                    <a:gd name="T70" fmla="*/ 139 w 1166"/>
                    <a:gd name="T71" fmla="*/ 949 h 1166"/>
                    <a:gd name="T72" fmla="*/ 63 w 1166"/>
                    <a:gd name="T73" fmla="*/ 833 h 1166"/>
                    <a:gd name="T74" fmla="*/ 19 w 1166"/>
                    <a:gd name="T75" fmla="*/ 699 h 1166"/>
                    <a:gd name="T76" fmla="*/ 9 w 1166"/>
                    <a:gd name="T77" fmla="*/ 554 h 1166"/>
                    <a:gd name="T78" fmla="*/ 33 w 1166"/>
                    <a:gd name="T79" fmla="*/ 412 h 1166"/>
                    <a:gd name="T80" fmla="*/ 91 w 1166"/>
                    <a:gd name="T81" fmla="*/ 284 h 1166"/>
                    <a:gd name="T82" fmla="*/ 176 w 1166"/>
                    <a:gd name="T83" fmla="*/ 176 h 1166"/>
                    <a:gd name="T84" fmla="*/ 284 w 1166"/>
                    <a:gd name="T85" fmla="*/ 91 h 1166"/>
                    <a:gd name="T86" fmla="*/ 413 w 1166"/>
                    <a:gd name="T87" fmla="*/ 32 h 1166"/>
                    <a:gd name="T88" fmla="*/ 553 w 1166"/>
                    <a:gd name="T89" fmla="*/ 8 h 1166"/>
                    <a:gd name="T90" fmla="*/ 698 w 1166"/>
                    <a:gd name="T91" fmla="*/ 19 h 1166"/>
                    <a:gd name="T92" fmla="*/ 832 w 1166"/>
                    <a:gd name="T93" fmla="*/ 65 h 1166"/>
                    <a:gd name="T94" fmla="*/ 950 w 1166"/>
                    <a:gd name="T95" fmla="*/ 138 h 1166"/>
                    <a:gd name="T96" fmla="*/ 1044 w 1166"/>
                    <a:gd name="T97" fmla="*/ 239 h 1166"/>
                    <a:gd name="T98" fmla="*/ 1114 w 1166"/>
                    <a:gd name="T99" fmla="*/ 359 h 1166"/>
                    <a:gd name="T100" fmla="*/ 1152 w 1166"/>
                    <a:gd name="T101" fmla="*/ 496 h 11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6"/>
                    <a:gd name="T154" fmla="*/ 0 h 1166"/>
                    <a:gd name="T155" fmla="*/ 1166 w 1166"/>
                    <a:gd name="T156" fmla="*/ 1166 h 11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6" h="1166">
                      <a:moveTo>
                        <a:pt x="1166" y="583"/>
                      </a:moveTo>
                      <a:lnTo>
                        <a:pt x="1166" y="552"/>
                      </a:lnTo>
                      <a:lnTo>
                        <a:pt x="1164" y="523"/>
                      </a:lnTo>
                      <a:lnTo>
                        <a:pt x="1159" y="494"/>
                      </a:lnTo>
                      <a:lnTo>
                        <a:pt x="1154" y="465"/>
                      </a:lnTo>
                      <a:lnTo>
                        <a:pt x="1149" y="438"/>
                      </a:lnTo>
                      <a:lnTo>
                        <a:pt x="1140" y="410"/>
                      </a:lnTo>
                      <a:lnTo>
                        <a:pt x="1132" y="383"/>
                      </a:lnTo>
                      <a:lnTo>
                        <a:pt x="1121" y="356"/>
                      </a:lnTo>
                      <a:lnTo>
                        <a:pt x="1109" y="330"/>
                      </a:lnTo>
                      <a:lnTo>
                        <a:pt x="1096" y="304"/>
                      </a:lnTo>
                      <a:lnTo>
                        <a:pt x="1082" y="280"/>
                      </a:lnTo>
                      <a:lnTo>
                        <a:pt x="1066" y="256"/>
                      </a:lnTo>
                      <a:lnTo>
                        <a:pt x="1051" y="234"/>
                      </a:lnTo>
                      <a:lnTo>
                        <a:pt x="1032" y="212"/>
                      </a:lnTo>
                      <a:lnTo>
                        <a:pt x="1015" y="191"/>
                      </a:lnTo>
                      <a:lnTo>
                        <a:pt x="996" y="171"/>
                      </a:lnTo>
                      <a:lnTo>
                        <a:pt x="976" y="152"/>
                      </a:lnTo>
                      <a:lnTo>
                        <a:pt x="954" y="133"/>
                      </a:lnTo>
                      <a:lnTo>
                        <a:pt x="931" y="116"/>
                      </a:lnTo>
                      <a:lnTo>
                        <a:pt x="909" y="99"/>
                      </a:lnTo>
                      <a:lnTo>
                        <a:pt x="885" y="84"/>
                      </a:lnTo>
                      <a:lnTo>
                        <a:pt x="861" y="70"/>
                      </a:lnTo>
                      <a:lnTo>
                        <a:pt x="835" y="58"/>
                      </a:lnTo>
                      <a:lnTo>
                        <a:pt x="810" y="46"/>
                      </a:lnTo>
                      <a:lnTo>
                        <a:pt x="784" y="36"/>
                      </a:lnTo>
                      <a:lnTo>
                        <a:pt x="757" y="26"/>
                      </a:lnTo>
                      <a:lnTo>
                        <a:pt x="729" y="19"/>
                      </a:lnTo>
                      <a:lnTo>
                        <a:pt x="700" y="12"/>
                      </a:lnTo>
                      <a:lnTo>
                        <a:pt x="673" y="7"/>
                      </a:lnTo>
                      <a:lnTo>
                        <a:pt x="642" y="3"/>
                      </a:lnTo>
                      <a:lnTo>
                        <a:pt x="613" y="2"/>
                      </a:lnTo>
                      <a:lnTo>
                        <a:pt x="584" y="0"/>
                      </a:lnTo>
                      <a:lnTo>
                        <a:pt x="553" y="2"/>
                      </a:lnTo>
                      <a:lnTo>
                        <a:pt x="524" y="3"/>
                      </a:lnTo>
                      <a:lnTo>
                        <a:pt x="495" y="7"/>
                      </a:lnTo>
                      <a:lnTo>
                        <a:pt x="466" y="12"/>
                      </a:lnTo>
                      <a:lnTo>
                        <a:pt x="437" y="19"/>
                      </a:lnTo>
                      <a:lnTo>
                        <a:pt x="409" y="26"/>
                      </a:lnTo>
                      <a:lnTo>
                        <a:pt x="383" y="36"/>
                      </a:lnTo>
                      <a:lnTo>
                        <a:pt x="356" y="46"/>
                      </a:lnTo>
                      <a:lnTo>
                        <a:pt x="330" y="58"/>
                      </a:lnTo>
                      <a:lnTo>
                        <a:pt x="305" y="70"/>
                      </a:lnTo>
                      <a:lnTo>
                        <a:pt x="281" y="84"/>
                      </a:lnTo>
                      <a:lnTo>
                        <a:pt x="257" y="99"/>
                      </a:lnTo>
                      <a:lnTo>
                        <a:pt x="235" y="116"/>
                      </a:lnTo>
                      <a:lnTo>
                        <a:pt x="212" y="133"/>
                      </a:lnTo>
                      <a:lnTo>
                        <a:pt x="192" y="152"/>
                      </a:lnTo>
                      <a:lnTo>
                        <a:pt x="171" y="171"/>
                      </a:lnTo>
                      <a:lnTo>
                        <a:pt x="151" y="191"/>
                      </a:lnTo>
                      <a:lnTo>
                        <a:pt x="134" y="212"/>
                      </a:lnTo>
                      <a:lnTo>
                        <a:pt x="116" y="234"/>
                      </a:lnTo>
                      <a:lnTo>
                        <a:pt x="99" y="256"/>
                      </a:lnTo>
                      <a:lnTo>
                        <a:pt x="84" y="280"/>
                      </a:lnTo>
                      <a:lnTo>
                        <a:pt x="70" y="304"/>
                      </a:lnTo>
                      <a:lnTo>
                        <a:pt x="58" y="330"/>
                      </a:lnTo>
                      <a:lnTo>
                        <a:pt x="46" y="356"/>
                      </a:lnTo>
                      <a:lnTo>
                        <a:pt x="36" y="383"/>
                      </a:lnTo>
                      <a:lnTo>
                        <a:pt x="26" y="410"/>
                      </a:lnTo>
                      <a:lnTo>
                        <a:pt x="19" y="438"/>
                      </a:lnTo>
                      <a:lnTo>
                        <a:pt x="12" y="465"/>
                      </a:lnTo>
                      <a:lnTo>
                        <a:pt x="7" y="494"/>
                      </a:lnTo>
                      <a:lnTo>
                        <a:pt x="3" y="523"/>
                      </a:lnTo>
                      <a:lnTo>
                        <a:pt x="0" y="552"/>
                      </a:lnTo>
                      <a:lnTo>
                        <a:pt x="0" y="583"/>
                      </a:lnTo>
                      <a:lnTo>
                        <a:pt x="0" y="612"/>
                      </a:lnTo>
                      <a:lnTo>
                        <a:pt x="3" y="643"/>
                      </a:lnTo>
                      <a:lnTo>
                        <a:pt x="7" y="672"/>
                      </a:lnTo>
                      <a:lnTo>
                        <a:pt x="12" y="701"/>
                      </a:lnTo>
                      <a:lnTo>
                        <a:pt x="19" y="729"/>
                      </a:lnTo>
                      <a:lnTo>
                        <a:pt x="26" y="756"/>
                      </a:lnTo>
                      <a:lnTo>
                        <a:pt x="36" y="783"/>
                      </a:lnTo>
                      <a:lnTo>
                        <a:pt x="46" y="811"/>
                      </a:lnTo>
                      <a:lnTo>
                        <a:pt x="58" y="836"/>
                      </a:lnTo>
                      <a:lnTo>
                        <a:pt x="70" y="860"/>
                      </a:lnTo>
                      <a:lnTo>
                        <a:pt x="84" y="886"/>
                      </a:lnTo>
                      <a:lnTo>
                        <a:pt x="99" y="908"/>
                      </a:lnTo>
                      <a:lnTo>
                        <a:pt x="116" y="932"/>
                      </a:lnTo>
                      <a:lnTo>
                        <a:pt x="134" y="954"/>
                      </a:lnTo>
                      <a:lnTo>
                        <a:pt x="151" y="975"/>
                      </a:lnTo>
                      <a:lnTo>
                        <a:pt x="171" y="995"/>
                      </a:lnTo>
                      <a:lnTo>
                        <a:pt x="192" y="1014"/>
                      </a:lnTo>
                      <a:lnTo>
                        <a:pt x="212" y="1033"/>
                      </a:lnTo>
                      <a:lnTo>
                        <a:pt x="235" y="1050"/>
                      </a:lnTo>
                      <a:lnTo>
                        <a:pt x="257" y="1066"/>
                      </a:lnTo>
                      <a:lnTo>
                        <a:pt x="281" y="1081"/>
                      </a:lnTo>
                      <a:lnTo>
                        <a:pt x="305" y="1096"/>
                      </a:lnTo>
                      <a:lnTo>
                        <a:pt x="330" y="1108"/>
                      </a:lnTo>
                      <a:lnTo>
                        <a:pt x="356" y="1120"/>
                      </a:lnTo>
                      <a:lnTo>
                        <a:pt x="383" y="1131"/>
                      </a:lnTo>
                      <a:lnTo>
                        <a:pt x="409" y="1139"/>
                      </a:lnTo>
                      <a:lnTo>
                        <a:pt x="437" y="1148"/>
                      </a:lnTo>
                      <a:lnTo>
                        <a:pt x="466" y="1154"/>
                      </a:lnTo>
                      <a:lnTo>
                        <a:pt x="495" y="1160"/>
                      </a:lnTo>
                      <a:lnTo>
                        <a:pt x="524" y="1163"/>
                      </a:lnTo>
                      <a:lnTo>
                        <a:pt x="553" y="1165"/>
                      </a:lnTo>
                      <a:lnTo>
                        <a:pt x="584" y="1166"/>
                      </a:lnTo>
                      <a:lnTo>
                        <a:pt x="613" y="1165"/>
                      </a:lnTo>
                      <a:lnTo>
                        <a:pt x="642" y="1163"/>
                      </a:lnTo>
                      <a:lnTo>
                        <a:pt x="673" y="1160"/>
                      </a:lnTo>
                      <a:lnTo>
                        <a:pt x="700" y="1154"/>
                      </a:lnTo>
                      <a:lnTo>
                        <a:pt x="729" y="1148"/>
                      </a:lnTo>
                      <a:lnTo>
                        <a:pt x="757" y="1139"/>
                      </a:lnTo>
                      <a:lnTo>
                        <a:pt x="784" y="1131"/>
                      </a:lnTo>
                      <a:lnTo>
                        <a:pt x="810" y="1120"/>
                      </a:lnTo>
                      <a:lnTo>
                        <a:pt x="835" y="1108"/>
                      </a:lnTo>
                      <a:lnTo>
                        <a:pt x="861" y="1096"/>
                      </a:lnTo>
                      <a:lnTo>
                        <a:pt x="885" y="1081"/>
                      </a:lnTo>
                      <a:lnTo>
                        <a:pt x="909" y="1066"/>
                      </a:lnTo>
                      <a:lnTo>
                        <a:pt x="931" y="1050"/>
                      </a:lnTo>
                      <a:lnTo>
                        <a:pt x="954" y="1033"/>
                      </a:lnTo>
                      <a:lnTo>
                        <a:pt x="976" y="1014"/>
                      </a:lnTo>
                      <a:lnTo>
                        <a:pt x="996" y="995"/>
                      </a:lnTo>
                      <a:lnTo>
                        <a:pt x="1015" y="975"/>
                      </a:lnTo>
                      <a:lnTo>
                        <a:pt x="1032" y="954"/>
                      </a:lnTo>
                      <a:lnTo>
                        <a:pt x="1051" y="932"/>
                      </a:lnTo>
                      <a:lnTo>
                        <a:pt x="1066" y="908"/>
                      </a:lnTo>
                      <a:lnTo>
                        <a:pt x="1082" y="886"/>
                      </a:lnTo>
                      <a:lnTo>
                        <a:pt x="1096" y="860"/>
                      </a:lnTo>
                      <a:lnTo>
                        <a:pt x="1109" y="836"/>
                      </a:lnTo>
                      <a:lnTo>
                        <a:pt x="1121" y="811"/>
                      </a:lnTo>
                      <a:lnTo>
                        <a:pt x="1132" y="783"/>
                      </a:lnTo>
                      <a:lnTo>
                        <a:pt x="1140" y="756"/>
                      </a:lnTo>
                      <a:lnTo>
                        <a:pt x="1149" y="729"/>
                      </a:lnTo>
                      <a:lnTo>
                        <a:pt x="1154" y="701"/>
                      </a:lnTo>
                      <a:lnTo>
                        <a:pt x="1159" y="672"/>
                      </a:lnTo>
                      <a:lnTo>
                        <a:pt x="1164" y="643"/>
                      </a:lnTo>
                      <a:lnTo>
                        <a:pt x="1166" y="612"/>
                      </a:lnTo>
                      <a:lnTo>
                        <a:pt x="1166" y="583"/>
                      </a:lnTo>
                      <a:close/>
                      <a:moveTo>
                        <a:pt x="1159" y="583"/>
                      </a:moveTo>
                      <a:lnTo>
                        <a:pt x="1159" y="612"/>
                      </a:lnTo>
                      <a:lnTo>
                        <a:pt x="1155" y="641"/>
                      </a:lnTo>
                      <a:lnTo>
                        <a:pt x="1152" y="670"/>
                      </a:lnTo>
                      <a:lnTo>
                        <a:pt x="1147" y="699"/>
                      </a:lnTo>
                      <a:lnTo>
                        <a:pt x="1140" y="727"/>
                      </a:lnTo>
                      <a:lnTo>
                        <a:pt x="1133" y="754"/>
                      </a:lnTo>
                      <a:lnTo>
                        <a:pt x="1125" y="782"/>
                      </a:lnTo>
                      <a:lnTo>
                        <a:pt x="1114" y="807"/>
                      </a:lnTo>
                      <a:lnTo>
                        <a:pt x="1102" y="833"/>
                      </a:lnTo>
                      <a:lnTo>
                        <a:pt x="1089" y="857"/>
                      </a:lnTo>
                      <a:lnTo>
                        <a:pt x="1075" y="881"/>
                      </a:lnTo>
                      <a:lnTo>
                        <a:pt x="1061" y="905"/>
                      </a:lnTo>
                      <a:lnTo>
                        <a:pt x="1044" y="927"/>
                      </a:lnTo>
                      <a:lnTo>
                        <a:pt x="1027" y="949"/>
                      </a:lnTo>
                      <a:lnTo>
                        <a:pt x="1010" y="970"/>
                      </a:lnTo>
                      <a:lnTo>
                        <a:pt x="989" y="990"/>
                      </a:lnTo>
                      <a:lnTo>
                        <a:pt x="971" y="1009"/>
                      </a:lnTo>
                      <a:lnTo>
                        <a:pt x="950" y="1028"/>
                      </a:lnTo>
                      <a:lnTo>
                        <a:pt x="928" y="1045"/>
                      </a:lnTo>
                      <a:lnTo>
                        <a:pt x="906" y="1060"/>
                      </a:lnTo>
                      <a:lnTo>
                        <a:pt x="882" y="1076"/>
                      </a:lnTo>
                      <a:lnTo>
                        <a:pt x="858" y="1089"/>
                      </a:lnTo>
                      <a:lnTo>
                        <a:pt x="832" y="1101"/>
                      </a:lnTo>
                      <a:lnTo>
                        <a:pt x="808" y="1113"/>
                      </a:lnTo>
                      <a:lnTo>
                        <a:pt x="781" y="1124"/>
                      </a:lnTo>
                      <a:lnTo>
                        <a:pt x="755" y="1132"/>
                      </a:lnTo>
                      <a:lnTo>
                        <a:pt x="728" y="1141"/>
                      </a:lnTo>
                      <a:lnTo>
                        <a:pt x="698" y="1148"/>
                      </a:lnTo>
                      <a:lnTo>
                        <a:pt x="671" y="1153"/>
                      </a:lnTo>
                      <a:lnTo>
                        <a:pt x="642" y="1156"/>
                      </a:lnTo>
                      <a:lnTo>
                        <a:pt x="613" y="1158"/>
                      </a:lnTo>
                      <a:lnTo>
                        <a:pt x="584" y="1158"/>
                      </a:lnTo>
                      <a:lnTo>
                        <a:pt x="553" y="1158"/>
                      </a:lnTo>
                      <a:lnTo>
                        <a:pt x="524" y="1156"/>
                      </a:lnTo>
                      <a:lnTo>
                        <a:pt x="495" y="1153"/>
                      </a:lnTo>
                      <a:lnTo>
                        <a:pt x="467" y="1148"/>
                      </a:lnTo>
                      <a:lnTo>
                        <a:pt x="440" y="1141"/>
                      </a:lnTo>
                      <a:lnTo>
                        <a:pt x="413" y="1132"/>
                      </a:lnTo>
                      <a:lnTo>
                        <a:pt x="385" y="1124"/>
                      </a:lnTo>
                      <a:lnTo>
                        <a:pt x="360" y="1113"/>
                      </a:lnTo>
                      <a:lnTo>
                        <a:pt x="334" y="1101"/>
                      </a:lnTo>
                      <a:lnTo>
                        <a:pt x="308" y="1089"/>
                      </a:lnTo>
                      <a:lnTo>
                        <a:pt x="284" y="1076"/>
                      </a:lnTo>
                      <a:lnTo>
                        <a:pt x="262" y="1060"/>
                      </a:lnTo>
                      <a:lnTo>
                        <a:pt x="238" y="1045"/>
                      </a:lnTo>
                      <a:lnTo>
                        <a:pt x="217" y="1028"/>
                      </a:lnTo>
                      <a:lnTo>
                        <a:pt x="195" y="1009"/>
                      </a:lnTo>
                      <a:lnTo>
                        <a:pt x="176" y="990"/>
                      </a:lnTo>
                      <a:lnTo>
                        <a:pt x="158" y="970"/>
                      </a:lnTo>
                      <a:lnTo>
                        <a:pt x="139" y="949"/>
                      </a:lnTo>
                      <a:lnTo>
                        <a:pt x="122" y="927"/>
                      </a:lnTo>
                      <a:lnTo>
                        <a:pt x="106" y="905"/>
                      </a:lnTo>
                      <a:lnTo>
                        <a:pt x="91" y="881"/>
                      </a:lnTo>
                      <a:lnTo>
                        <a:pt x="77" y="857"/>
                      </a:lnTo>
                      <a:lnTo>
                        <a:pt x="63" y="833"/>
                      </a:lnTo>
                      <a:lnTo>
                        <a:pt x="53" y="807"/>
                      </a:lnTo>
                      <a:lnTo>
                        <a:pt x="43" y="782"/>
                      </a:lnTo>
                      <a:lnTo>
                        <a:pt x="33" y="754"/>
                      </a:lnTo>
                      <a:lnTo>
                        <a:pt x="26" y="727"/>
                      </a:lnTo>
                      <a:lnTo>
                        <a:pt x="19" y="699"/>
                      </a:lnTo>
                      <a:lnTo>
                        <a:pt x="14" y="670"/>
                      </a:lnTo>
                      <a:lnTo>
                        <a:pt x="10" y="641"/>
                      </a:lnTo>
                      <a:lnTo>
                        <a:pt x="9" y="612"/>
                      </a:lnTo>
                      <a:lnTo>
                        <a:pt x="7" y="583"/>
                      </a:lnTo>
                      <a:lnTo>
                        <a:pt x="9" y="554"/>
                      </a:lnTo>
                      <a:lnTo>
                        <a:pt x="10" y="523"/>
                      </a:lnTo>
                      <a:lnTo>
                        <a:pt x="14" y="496"/>
                      </a:lnTo>
                      <a:lnTo>
                        <a:pt x="19" y="467"/>
                      </a:lnTo>
                      <a:lnTo>
                        <a:pt x="26" y="439"/>
                      </a:lnTo>
                      <a:lnTo>
                        <a:pt x="33" y="412"/>
                      </a:lnTo>
                      <a:lnTo>
                        <a:pt x="43" y="385"/>
                      </a:lnTo>
                      <a:lnTo>
                        <a:pt x="53" y="359"/>
                      </a:lnTo>
                      <a:lnTo>
                        <a:pt x="63" y="333"/>
                      </a:lnTo>
                      <a:lnTo>
                        <a:pt x="77" y="308"/>
                      </a:lnTo>
                      <a:lnTo>
                        <a:pt x="91" y="284"/>
                      </a:lnTo>
                      <a:lnTo>
                        <a:pt x="106" y="262"/>
                      </a:lnTo>
                      <a:lnTo>
                        <a:pt x="122" y="239"/>
                      </a:lnTo>
                      <a:lnTo>
                        <a:pt x="139" y="217"/>
                      </a:lnTo>
                      <a:lnTo>
                        <a:pt x="158" y="197"/>
                      </a:lnTo>
                      <a:lnTo>
                        <a:pt x="176" y="176"/>
                      </a:lnTo>
                      <a:lnTo>
                        <a:pt x="195" y="157"/>
                      </a:lnTo>
                      <a:lnTo>
                        <a:pt x="217" y="138"/>
                      </a:lnTo>
                      <a:lnTo>
                        <a:pt x="238" y="121"/>
                      </a:lnTo>
                      <a:lnTo>
                        <a:pt x="262" y="106"/>
                      </a:lnTo>
                      <a:lnTo>
                        <a:pt x="284" y="91"/>
                      </a:lnTo>
                      <a:lnTo>
                        <a:pt x="308" y="77"/>
                      </a:lnTo>
                      <a:lnTo>
                        <a:pt x="334" y="65"/>
                      </a:lnTo>
                      <a:lnTo>
                        <a:pt x="360" y="53"/>
                      </a:lnTo>
                      <a:lnTo>
                        <a:pt x="385" y="43"/>
                      </a:lnTo>
                      <a:lnTo>
                        <a:pt x="413" y="32"/>
                      </a:lnTo>
                      <a:lnTo>
                        <a:pt x="440" y="26"/>
                      </a:lnTo>
                      <a:lnTo>
                        <a:pt x="467" y="19"/>
                      </a:lnTo>
                      <a:lnTo>
                        <a:pt x="495" y="14"/>
                      </a:lnTo>
                      <a:lnTo>
                        <a:pt x="524" y="10"/>
                      </a:lnTo>
                      <a:lnTo>
                        <a:pt x="553" y="8"/>
                      </a:lnTo>
                      <a:lnTo>
                        <a:pt x="584" y="7"/>
                      </a:lnTo>
                      <a:lnTo>
                        <a:pt x="613" y="8"/>
                      </a:lnTo>
                      <a:lnTo>
                        <a:pt x="642" y="10"/>
                      </a:lnTo>
                      <a:lnTo>
                        <a:pt x="671" y="14"/>
                      </a:lnTo>
                      <a:lnTo>
                        <a:pt x="698" y="19"/>
                      </a:lnTo>
                      <a:lnTo>
                        <a:pt x="728" y="26"/>
                      </a:lnTo>
                      <a:lnTo>
                        <a:pt x="755" y="32"/>
                      </a:lnTo>
                      <a:lnTo>
                        <a:pt x="781" y="43"/>
                      </a:lnTo>
                      <a:lnTo>
                        <a:pt x="808" y="53"/>
                      </a:lnTo>
                      <a:lnTo>
                        <a:pt x="832" y="65"/>
                      </a:lnTo>
                      <a:lnTo>
                        <a:pt x="858" y="77"/>
                      </a:lnTo>
                      <a:lnTo>
                        <a:pt x="882" y="91"/>
                      </a:lnTo>
                      <a:lnTo>
                        <a:pt x="906" y="106"/>
                      </a:lnTo>
                      <a:lnTo>
                        <a:pt x="928" y="121"/>
                      </a:lnTo>
                      <a:lnTo>
                        <a:pt x="950" y="138"/>
                      </a:lnTo>
                      <a:lnTo>
                        <a:pt x="971" y="157"/>
                      </a:lnTo>
                      <a:lnTo>
                        <a:pt x="989" y="176"/>
                      </a:lnTo>
                      <a:lnTo>
                        <a:pt x="1010" y="197"/>
                      </a:lnTo>
                      <a:lnTo>
                        <a:pt x="1027" y="217"/>
                      </a:lnTo>
                      <a:lnTo>
                        <a:pt x="1044" y="239"/>
                      </a:lnTo>
                      <a:lnTo>
                        <a:pt x="1061" y="262"/>
                      </a:lnTo>
                      <a:lnTo>
                        <a:pt x="1075" y="284"/>
                      </a:lnTo>
                      <a:lnTo>
                        <a:pt x="1089" y="308"/>
                      </a:lnTo>
                      <a:lnTo>
                        <a:pt x="1102" y="333"/>
                      </a:lnTo>
                      <a:lnTo>
                        <a:pt x="1114" y="359"/>
                      </a:lnTo>
                      <a:lnTo>
                        <a:pt x="1125" y="385"/>
                      </a:lnTo>
                      <a:lnTo>
                        <a:pt x="1133" y="412"/>
                      </a:lnTo>
                      <a:lnTo>
                        <a:pt x="1140" y="439"/>
                      </a:lnTo>
                      <a:lnTo>
                        <a:pt x="1147" y="467"/>
                      </a:lnTo>
                      <a:lnTo>
                        <a:pt x="1152" y="496"/>
                      </a:lnTo>
                      <a:lnTo>
                        <a:pt x="1155" y="523"/>
                      </a:lnTo>
                      <a:lnTo>
                        <a:pt x="1159" y="554"/>
                      </a:lnTo>
                      <a:lnTo>
                        <a:pt x="1159" y="583"/>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5" name="Freeform 51"/>
                <p:cNvSpPr>
                  <a:spLocks noEditPoints="1"/>
                </p:cNvSpPr>
                <p:nvPr/>
              </p:nvSpPr>
              <p:spPr bwMode="auto">
                <a:xfrm>
                  <a:off x="3168" y="2723"/>
                  <a:ext cx="1159" cy="1160"/>
                </a:xfrm>
                <a:custGeom>
                  <a:avLst/>
                  <a:gdLst>
                    <a:gd name="T0" fmla="*/ 1147 w 1159"/>
                    <a:gd name="T1" fmla="*/ 464 h 1160"/>
                    <a:gd name="T2" fmla="*/ 1103 w 1159"/>
                    <a:gd name="T3" fmla="*/ 329 h 1160"/>
                    <a:gd name="T4" fmla="*/ 1028 w 1159"/>
                    <a:gd name="T5" fmla="*/ 211 h 1160"/>
                    <a:gd name="T6" fmla="*/ 927 w 1159"/>
                    <a:gd name="T7" fmla="*/ 117 h 1160"/>
                    <a:gd name="T8" fmla="*/ 805 w 1159"/>
                    <a:gd name="T9" fmla="*/ 46 h 1160"/>
                    <a:gd name="T10" fmla="*/ 668 w 1159"/>
                    <a:gd name="T11" fmla="*/ 7 h 1160"/>
                    <a:gd name="T12" fmla="*/ 521 w 1159"/>
                    <a:gd name="T13" fmla="*/ 4 h 1160"/>
                    <a:gd name="T14" fmla="*/ 380 w 1159"/>
                    <a:gd name="T15" fmla="*/ 36 h 1160"/>
                    <a:gd name="T16" fmla="*/ 256 w 1159"/>
                    <a:gd name="T17" fmla="*/ 100 h 1160"/>
                    <a:gd name="T18" fmla="*/ 151 w 1159"/>
                    <a:gd name="T19" fmla="*/ 190 h 1160"/>
                    <a:gd name="T20" fmla="*/ 71 w 1159"/>
                    <a:gd name="T21" fmla="*/ 303 h 1160"/>
                    <a:gd name="T22" fmla="*/ 19 w 1159"/>
                    <a:gd name="T23" fmla="*/ 435 h 1160"/>
                    <a:gd name="T24" fmla="*/ 0 w 1159"/>
                    <a:gd name="T25" fmla="*/ 580 h 1160"/>
                    <a:gd name="T26" fmla="*/ 19 w 1159"/>
                    <a:gd name="T27" fmla="*/ 726 h 1160"/>
                    <a:gd name="T28" fmla="*/ 71 w 1159"/>
                    <a:gd name="T29" fmla="*/ 856 h 1160"/>
                    <a:gd name="T30" fmla="*/ 151 w 1159"/>
                    <a:gd name="T31" fmla="*/ 970 h 1160"/>
                    <a:gd name="T32" fmla="*/ 256 w 1159"/>
                    <a:gd name="T33" fmla="*/ 1061 h 1160"/>
                    <a:gd name="T34" fmla="*/ 380 w 1159"/>
                    <a:gd name="T35" fmla="*/ 1124 h 1160"/>
                    <a:gd name="T36" fmla="*/ 521 w 1159"/>
                    <a:gd name="T37" fmla="*/ 1157 h 1160"/>
                    <a:gd name="T38" fmla="*/ 668 w 1159"/>
                    <a:gd name="T39" fmla="*/ 1153 h 1160"/>
                    <a:gd name="T40" fmla="*/ 805 w 1159"/>
                    <a:gd name="T41" fmla="*/ 1114 h 1160"/>
                    <a:gd name="T42" fmla="*/ 927 w 1159"/>
                    <a:gd name="T43" fmla="*/ 1044 h 1160"/>
                    <a:gd name="T44" fmla="*/ 1028 w 1159"/>
                    <a:gd name="T45" fmla="*/ 948 h 1160"/>
                    <a:gd name="T46" fmla="*/ 1103 w 1159"/>
                    <a:gd name="T47" fmla="*/ 832 h 1160"/>
                    <a:gd name="T48" fmla="*/ 1147 w 1159"/>
                    <a:gd name="T49" fmla="*/ 696 h 1160"/>
                    <a:gd name="T50" fmla="*/ 1152 w 1159"/>
                    <a:gd name="T51" fmla="*/ 580 h 1160"/>
                    <a:gd name="T52" fmla="*/ 1134 w 1159"/>
                    <a:gd name="T53" fmla="*/ 722 h 1160"/>
                    <a:gd name="T54" fmla="*/ 1084 w 1159"/>
                    <a:gd name="T55" fmla="*/ 852 h 1160"/>
                    <a:gd name="T56" fmla="*/ 1004 w 1159"/>
                    <a:gd name="T57" fmla="*/ 965 h 1160"/>
                    <a:gd name="T58" fmla="*/ 899 w 1159"/>
                    <a:gd name="T59" fmla="*/ 1054 h 1160"/>
                    <a:gd name="T60" fmla="*/ 778 w 1159"/>
                    <a:gd name="T61" fmla="*/ 1117 h 1160"/>
                    <a:gd name="T62" fmla="*/ 639 w 1159"/>
                    <a:gd name="T63" fmla="*/ 1150 h 1160"/>
                    <a:gd name="T64" fmla="*/ 493 w 1159"/>
                    <a:gd name="T65" fmla="*/ 1145 h 1160"/>
                    <a:gd name="T66" fmla="*/ 358 w 1159"/>
                    <a:gd name="T67" fmla="*/ 1107 h 1160"/>
                    <a:gd name="T68" fmla="*/ 238 w 1159"/>
                    <a:gd name="T69" fmla="*/ 1039 h 1160"/>
                    <a:gd name="T70" fmla="*/ 139 w 1159"/>
                    <a:gd name="T71" fmla="*/ 945 h 1160"/>
                    <a:gd name="T72" fmla="*/ 64 w 1159"/>
                    <a:gd name="T73" fmla="*/ 828 h 1160"/>
                    <a:gd name="T74" fmla="*/ 19 w 1159"/>
                    <a:gd name="T75" fmla="*/ 695 h 1160"/>
                    <a:gd name="T76" fmla="*/ 9 w 1159"/>
                    <a:gd name="T77" fmla="*/ 551 h 1160"/>
                    <a:gd name="T78" fmla="*/ 33 w 1159"/>
                    <a:gd name="T79" fmla="*/ 409 h 1160"/>
                    <a:gd name="T80" fmla="*/ 91 w 1159"/>
                    <a:gd name="T81" fmla="*/ 283 h 1160"/>
                    <a:gd name="T82" fmla="*/ 175 w 1159"/>
                    <a:gd name="T83" fmla="*/ 175 h 1160"/>
                    <a:gd name="T84" fmla="*/ 283 w 1159"/>
                    <a:gd name="T85" fmla="*/ 91 h 1160"/>
                    <a:gd name="T86" fmla="*/ 410 w 1159"/>
                    <a:gd name="T87" fmla="*/ 35 h 1160"/>
                    <a:gd name="T88" fmla="*/ 550 w 1159"/>
                    <a:gd name="T89" fmla="*/ 9 h 1160"/>
                    <a:gd name="T90" fmla="*/ 695 w 1159"/>
                    <a:gd name="T91" fmla="*/ 19 h 1160"/>
                    <a:gd name="T92" fmla="*/ 829 w 1159"/>
                    <a:gd name="T93" fmla="*/ 64 h 1160"/>
                    <a:gd name="T94" fmla="*/ 944 w 1159"/>
                    <a:gd name="T95" fmla="*/ 139 h 1160"/>
                    <a:gd name="T96" fmla="*/ 1038 w 1159"/>
                    <a:gd name="T97" fmla="*/ 238 h 1160"/>
                    <a:gd name="T98" fmla="*/ 1108 w 1159"/>
                    <a:gd name="T99" fmla="*/ 358 h 1160"/>
                    <a:gd name="T100" fmla="*/ 1146 w 1159"/>
                    <a:gd name="T101" fmla="*/ 493 h 1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59"/>
                    <a:gd name="T154" fmla="*/ 0 h 1160"/>
                    <a:gd name="T155" fmla="*/ 1159 w 1159"/>
                    <a:gd name="T156" fmla="*/ 1160 h 1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59" h="1160">
                      <a:moveTo>
                        <a:pt x="1159" y="580"/>
                      </a:moveTo>
                      <a:lnTo>
                        <a:pt x="1159" y="549"/>
                      </a:lnTo>
                      <a:lnTo>
                        <a:pt x="1156" y="520"/>
                      </a:lnTo>
                      <a:lnTo>
                        <a:pt x="1152" y="491"/>
                      </a:lnTo>
                      <a:lnTo>
                        <a:pt x="1147" y="464"/>
                      </a:lnTo>
                      <a:lnTo>
                        <a:pt x="1141" y="435"/>
                      </a:lnTo>
                      <a:lnTo>
                        <a:pt x="1134" y="407"/>
                      </a:lnTo>
                      <a:lnTo>
                        <a:pt x="1125" y="380"/>
                      </a:lnTo>
                      <a:lnTo>
                        <a:pt x="1115" y="354"/>
                      </a:lnTo>
                      <a:lnTo>
                        <a:pt x="1103" y="329"/>
                      </a:lnTo>
                      <a:lnTo>
                        <a:pt x="1089" y="303"/>
                      </a:lnTo>
                      <a:lnTo>
                        <a:pt x="1075" y="279"/>
                      </a:lnTo>
                      <a:lnTo>
                        <a:pt x="1060" y="257"/>
                      </a:lnTo>
                      <a:lnTo>
                        <a:pt x="1045" y="233"/>
                      </a:lnTo>
                      <a:lnTo>
                        <a:pt x="1028" y="211"/>
                      </a:lnTo>
                      <a:lnTo>
                        <a:pt x="1009" y="190"/>
                      </a:lnTo>
                      <a:lnTo>
                        <a:pt x="990" y="170"/>
                      </a:lnTo>
                      <a:lnTo>
                        <a:pt x="969" y="151"/>
                      </a:lnTo>
                      <a:lnTo>
                        <a:pt x="949" y="134"/>
                      </a:lnTo>
                      <a:lnTo>
                        <a:pt x="927" y="117"/>
                      </a:lnTo>
                      <a:lnTo>
                        <a:pt x="904" y="100"/>
                      </a:lnTo>
                      <a:lnTo>
                        <a:pt x="880" y="84"/>
                      </a:lnTo>
                      <a:lnTo>
                        <a:pt x="856" y="70"/>
                      </a:lnTo>
                      <a:lnTo>
                        <a:pt x="831" y="58"/>
                      </a:lnTo>
                      <a:lnTo>
                        <a:pt x="805" y="46"/>
                      </a:lnTo>
                      <a:lnTo>
                        <a:pt x="779" y="36"/>
                      </a:lnTo>
                      <a:lnTo>
                        <a:pt x="752" y="26"/>
                      </a:lnTo>
                      <a:lnTo>
                        <a:pt x="725" y="19"/>
                      </a:lnTo>
                      <a:lnTo>
                        <a:pt x="697" y="12"/>
                      </a:lnTo>
                      <a:lnTo>
                        <a:pt x="668" y="7"/>
                      </a:lnTo>
                      <a:lnTo>
                        <a:pt x="639" y="4"/>
                      </a:lnTo>
                      <a:lnTo>
                        <a:pt x="610" y="2"/>
                      </a:lnTo>
                      <a:lnTo>
                        <a:pt x="581" y="0"/>
                      </a:lnTo>
                      <a:lnTo>
                        <a:pt x="550" y="2"/>
                      </a:lnTo>
                      <a:lnTo>
                        <a:pt x="521" y="4"/>
                      </a:lnTo>
                      <a:lnTo>
                        <a:pt x="492" y="7"/>
                      </a:lnTo>
                      <a:lnTo>
                        <a:pt x="463" y="12"/>
                      </a:lnTo>
                      <a:lnTo>
                        <a:pt x="435" y="19"/>
                      </a:lnTo>
                      <a:lnTo>
                        <a:pt x="408" y="26"/>
                      </a:lnTo>
                      <a:lnTo>
                        <a:pt x="380" y="36"/>
                      </a:lnTo>
                      <a:lnTo>
                        <a:pt x="355" y="46"/>
                      </a:lnTo>
                      <a:lnTo>
                        <a:pt x="329" y="58"/>
                      </a:lnTo>
                      <a:lnTo>
                        <a:pt x="303" y="70"/>
                      </a:lnTo>
                      <a:lnTo>
                        <a:pt x="279" y="84"/>
                      </a:lnTo>
                      <a:lnTo>
                        <a:pt x="256" y="100"/>
                      </a:lnTo>
                      <a:lnTo>
                        <a:pt x="233" y="117"/>
                      </a:lnTo>
                      <a:lnTo>
                        <a:pt x="211" y="134"/>
                      </a:lnTo>
                      <a:lnTo>
                        <a:pt x="190" y="151"/>
                      </a:lnTo>
                      <a:lnTo>
                        <a:pt x="170" y="170"/>
                      </a:lnTo>
                      <a:lnTo>
                        <a:pt x="151" y="190"/>
                      </a:lnTo>
                      <a:lnTo>
                        <a:pt x="132" y="211"/>
                      </a:lnTo>
                      <a:lnTo>
                        <a:pt x="115" y="233"/>
                      </a:lnTo>
                      <a:lnTo>
                        <a:pt x="100" y="257"/>
                      </a:lnTo>
                      <a:lnTo>
                        <a:pt x="84" y="279"/>
                      </a:lnTo>
                      <a:lnTo>
                        <a:pt x="71" y="303"/>
                      </a:lnTo>
                      <a:lnTo>
                        <a:pt x="57" y="329"/>
                      </a:lnTo>
                      <a:lnTo>
                        <a:pt x="47" y="354"/>
                      </a:lnTo>
                      <a:lnTo>
                        <a:pt x="36" y="380"/>
                      </a:lnTo>
                      <a:lnTo>
                        <a:pt x="26" y="407"/>
                      </a:lnTo>
                      <a:lnTo>
                        <a:pt x="19" y="435"/>
                      </a:lnTo>
                      <a:lnTo>
                        <a:pt x="12" y="464"/>
                      </a:lnTo>
                      <a:lnTo>
                        <a:pt x="7" y="491"/>
                      </a:lnTo>
                      <a:lnTo>
                        <a:pt x="4" y="520"/>
                      </a:lnTo>
                      <a:lnTo>
                        <a:pt x="2" y="549"/>
                      </a:lnTo>
                      <a:lnTo>
                        <a:pt x="0" y="580"/>
                      </a:lnTo>
                      <a:lnTo>
                        <a:pt x="2" y="609"/>
                      </a:lnTo>
                      <a:lnTo>
                        <a:pt x="4" y="638"/>
                      </a:lnTo>
                      <a:lnTo>
                        <a:pt x="7" y="667"/>
                      </a:lnTo>
                      <a:lnTo>
                        <a:pt x="12" y="696"/>
                      </a:lnTo>
                      <a:lnTo>
                        <a:pt x="19" y="726"/>
                      </a:lnTo>
                      <a:lnTo>
                        <a:pt x="26" y="753"/>
                      </a:lnTo>
                      <a:lnTo>
                        <a:pt x="36" y="779"/>
                      </a:lnTo>
                      <a:lnTo>
                        <a:pt x="47" y="806"/>
                      </a:lnTo>
                      <a:lnTo>
                        <a:pt x="57" y="832"/>
                      </a:lnTo>
                      <a:lnTo>
                        <a:pt x="71" y="856"/>
                      </a:lnTo>
                      <a:lnTo>
                        <a:pt x="84" y="880"/>
                      </a:lnTo>
                      <a:lnTo>
                        <a:pt x="100" y="903"/>
                      </a:lnTo>
                      <a:lnTo>
                        <a:pt x="115" y="926"/>
                      </a:lnTo>
                      <a:lnTo>
                        <a:pt x="132" y="948"/>
                      </a:lnTo>
                      <a:lnTo>
                        <a:pt x="151" y="970"/>
                      </a:lnTo>
                      <a:lnTo>
                        <a:pt x="170" y="989"/>
                      </a:lnTo>
                      <a:lnTo>
                        <a:pt x="190" y="1010"/>
                      </a:lnTo>
                      <a:lnTo>
                        <a:pt x="211" y="1027"/>
                      </a:lnTo>
                      <a:lnTo>
                        <a:pt x="233" y="1044"/>
                      </a:lnTo>
                      <a:lnTo>
                        <a:pt x="256" y="1061"/>
                      </a:lnTo>
                      <a:lnTo>
                        <a:pt x="279" y="1075"/>
                      </a:lnTo>
                      <a:lnTo>
                        <a:pt x="303" y="1090"/>
                      </a:lnTo>
                      <a:lnTo>
                        <a:pt x="329" y="1102"/>
                      </a:lnTo>
                      <a:lnTo>
                        <a:pt x="355" y="1114"/>
                      </a:lnTo>
                      <a:lnTo>
                        <a:pt x="380" y="1124"/>
                      </a:lnTo>
                      <a:lnTo>
                        <a:pt x="408" y="1133"/>
                      </a:lnTo>
                      <a:lnTo>
                        <a:pt x="435" y="1141"/>
                      </a:lnTo>
                      <a:lnTo>
                        <a:pt x="463" y="1148"/>
                      </a:lnTo>
                      <a:lnTo>
                        <a:pt x="492" y="1153"/>
                      </a:lnTo>
                      <a:lnTo>
                        <a:pt x="521" y="1157"/>
                      </a:lnTo>
                      <a:lnTo>
                        <a:pt x="550" y="1158"/>
                      </a:lnTo>
                      <a:lnTo>
                        <a:pt x="581" y="1160"/>
                      </a:lnTo>
                      <a:lnTo>
                        <a:pt x="610" y="1158"/>
                      </a:lnTo>
                      <a:lnTo>
                        <a:pt x="639" y="1157"/>
                      </a:lnTo>
                      <a:lnTo>
                        <a:pt x="668" y="1153"/>
                      </a:lnTo>
                      <a:lnTo>
                        <a:pt x="697" y="1148"/>
                      </a:lnTo>
                      <a:lnTo>
                        <a:pt x="725" y="1141"/>
                      </a:lnTo>
                      <a:lnTo>
                        <a:pt x="752" y="1133"/>
                      </a:lnTo>
                      <a:lnTo>
                        <a:pt x="779" y="1124"/>
                      </a:lnTo>
                      <a:lnTo>
                        <a:pt x="805" y="1114"/>
                      </a:lnTo>
                      <a:lnTo>
                        <a:pt x="831" y="1102"/>
                      </a:lnTo>
                      <a:lnTo>
                        <a:pt x="856" y="1090"/>
                      </a:lnTo>
                      <a:lnTo>
                        <a:pt x="880" y="1075"/>
                      </a:lnTo>
                      <a:lnTo>
                        <a:pt x="904" y="1061"/>
                      </a:lnTo>
                      <a:lnTo>
                        <a:pt x="927" y="1044"/>
                      </a:lnTo>
                      <a:lnTo>
                        <a:pt x="949" y="1027"/>
                      </a:lnTo>
                      <a:lnTo>
                        <a:pt x="969" y="1010"/>
                      </a:lnTo>
                      <a:lnTo>
                        <a:pt x="990" y="989"/>
                      </a:lnTo>
                      <a:lnTo>
                        <a:pt x="1009" y="970"/>
                      </a:lnTo>
                      <a:lnTo>
                        <a:pt x="1028" y="948"/>
                      </a:lnTo>
                      <a:lnTo>
                        <a:pt x="1045" y="926"/>
                      </a:lnTo>
                      <a:lnTo>
                        <a:pt x="1060" y="903"/>
                      </a:lnTo>
                      <a:lnTo>
                        <a:pt x="1075" y="880"/>
                      </a:lnTo>
                      <a:lnTo>
                        <a:pt x="1089" y="856"/>
                      </a:lnTo>
                      <a:lnTo>
                        <a:pt x="1103" y="832"/>
                      </a:lnTo>
                      <a:lnTo>
                        <a:pt x="1115" y="806"/>
                      </a:lnTo>
                      <a:lnTo>
                        <a:pt x="1125" y="779"/>
                      </a:lnTo>
                      <a:lnTo>
                        <a:pt x="1134" y="753"/>
                      </a:lnTo>
                      <a:lnTo>
                        <a:pt x="1141" y="726"/>
                      </a:lnTo>
                      <a:lnTo>
                        <a:pt x="1147" y="696"/>
                      </a:lnTo>
                      <a:lnTo>
                        <a:pt x="1152" y="667"/>
                      </a:lnTo>
                      <a:lnTo>
                        <a:pt x="1156" y="638"/>
                      </a:lnTo>
                      <a:lnTo>
                        <a:pt x="1159" y="609"/>
                      </a:lnTo>
                      <a:lnTo>
                        <a:pt x="1159" y="580"/>
                      </a:lnTo>
                      <a:close/>
                      <a:moveTo>
                        <a:pt x="1152" y="580"/>
                      </a:moveTo>
                      <a:lnTo>
                        <a:pt x="1151" y="609"/>
                      </a:lnTo>
                      <a:lnTo>
                        <a:pt x="1149" y="638"/>
                      </a:lnTo>
                      <a:lnTo>
                        <a:pt x="1146" y="667"/>
                      </a:lnTo>
                      <a:lnTo>
                        <a:pt x="1141" y="695"/>
                      </a:lnTo>
                      <a:lnTo>
                        <a:pt x="1134" y="722"/>
                      </a:lnTo>
                      <a:lnTo>
                        <a:pt x="1127" y="750"/>
                      </a:lnTo>
                      <a:lnTo>
                        <a:pt x="1118" y="777"/>
                      </a:lnTo>
                      <a:lnTo>
                        <a:pt x="1108" y="803"/>
                      </a:lnTo>
                      <a:lnTo>
                        <a:pt x="1096" y="828"/>
                      </a:lnTo>
                      <a:lnTo>
                        <a:pt x="1084" y="852"/>
                      </a:lnTo>
                      <a:lnTo>
                        <a:pt x="1069" y="876"/>
                      </a:lnTo>
                      <a:lnTo>
                        <a:pt x="1055" y="900"/>
                      </a:lnTo>
                      <a:lnTo>
                        <a:pt x="1038" y="922"/>
                      </a:lnTo>
                      <a:lnTo>
                        <a:pt x="1022" y="945"/>
                      </a:lnTo>
                      <a:lnTo>
                        <a:pt x="1004" y="965"/>
                      </a:lnTo>
                      <a:lnTo>
                        <a:pt x="985" y="984"/>
                      </a:lnTo>
                      <a:lnTo>
                        <a:pt x="964" y="1003"/>
                      </a:lnTo>
                      <a:lnTo>
                        <a:pt x="944" y="1021"/>
                      </a:lnTo>
                      <a:lnTo>
                        <a:pt x="923" y="1039"/>
                      </a:lnTo>
                      <a:lnTo>
                        <a:pt x="899" y="1054"/>
                      </a:lnTo>
                      <a:lnTo>
                        <a:pt x="877" y="1069"/>
                      </a:lnTo>
                      <a:lnTo>
                        <a:pt x="853" y="1083"/>
                      </a:lnTo>
                      <a:lnTo>
                        <a:pt x="829" y="1095"/>
                      </a:lnTo>
                      <a:lnTo>
                        <a:pt x="803" y="1107"/>
                      </a:lnTo>
                      <a:lnTo>
                        <a:pt x="778" y="1117"/>
                      </a:lnTo>
                      <a:lnTo>
                        <a:pt x="750" y="1126"/>
                      </a:lnTo>
                      <a:lnTo>
                        <a:pt x="723" y="1134"/>
                      </a:lnTo>
                      <a:lnTo>
                        <a:pt x="695" y="1140"/>
                      </a:lnTo>
                      <a:lnTo>
                        <a:pt x="668" y="1145"/>
                      </a:lnTo>
                      <a:lnTo>
                        <a:pt x="639" y="1150"/>
                      </a:lnTo>
                      <a:lnTo>
                        <a:pt x="610" y="1151"/>
                      </a:lnTo>
                      <a:lnTo>
                        <a:pt x="581" y="1151"/>
                      </a:lnTo>
                      <a:lnTo>
                        <a:pt x="550" y="1151"/>
                      </a:lnTo>
                      <a:lnTo>
                        <a:pt x="521" y="1150"/>
                      </a:lnTo>
                      <a:lnTo>
                        <a:pt x="493" y="1145"/>
                      </a:lnTo>
                      <a:lnTo>
                        <a:pt x="464" y="1140"/>
                      </a:lnTo>
                      <a:lnTo>
                        <a:pt x="437" y="1134"/>
                      </a:lnTo>
                      <a:lnTo>
                        <a:pt x="410" y="1126"/>
                      </a:lnTo>
                      <a:lnTo>
                        <a:pt x="384" y="1117"/>
                      </a:lnTo>
                      <a:lnTo>
                        <a:pt x="358" y="1107"/>
                      </a:lnTo>
                      <a:lnTo>
                        <a:pt x="333" y="1095"/>
                      </a:lnTo>
                      <a:lnTo>
                        <a:pt x="307" y="1083"/>
                      </a:lnTo>
                      <a:lnTo>
                        <a:pt x="283" y="1069"/>
                      </a:lnTo>
                      <a:lnTo>
                        <a:pt x="261" y="1054"/>
                      </a:lnTo>
                      <a:lnTo>
                        <a:pt x="238" y="1039"/>
                      </a:lnTo>
                      <a:lnTo>
                        <a:pt x="216" y="1021"/>
                      </a:lnTo>
                      <a:lnTo>
                        <a:pt x="196" y="1003"/>
                      </a:lnTo>
                      <a:lnTo>
                        <a:pt x="175" y="984"/>
                      </a:lnTo>
                      <a:lnTo>
                        <a:pt x="156" y="965"/>
                      </a:lnTo>
                      <a:lnTo>
                        <a:pt x="139" y="945"/>
                      </a:lnTo>
                      <a:lnTo>
                        <a:pt x="122" y="922"/>
                      </a:lnTo>
                      <a:lnTo>
                        <a:pt x="105" y="900"/>
                      </a:lnTo>
                      <a:lnTo>
                        <a:pt x="91" y="876"/>
                      </a:lnTo>
                      <a:lnTo>
                        <a:pt x="77" y="852"/>
                      </a:lnTo>
                      <a:lnTo>
                        <a:pt x="64" y="828"/>
                      </a:lnTo>
                      <a:lnTo>
                        <a:pt x="54" y="803"/>
                      </a:lnTo>
                      <a:lnTo>
                        <a:pt x="43" y="777"/>
                      </a:lnTo>
                      <a:lnTo>
                        <a:pt x="33" y="750"/>
                      </a:lnTo>
                      <a:lnTo>
                        <a:pt x="26" y="722"/>
                      </a:lnTo>
                      <a:lnTo>
                        <a:pt x="19" y="695"/>
                      </a:lnTo>
                      <a:lnTo>
                        <a:pt x="14" y="667"/>
                      </a:lnTo>
                      <a:lnTo>
                        <a:pt x="11" y="638"/>
                      </a:lnTo>
                      <a:lnTo>
                        <a:pt x="9" y="609"/>
                      </a:lnTo>
                      <a:lnTo>
                        <a:pt x="7" y="580"/>
                      </a:lnTo>
                      <a:lnTo>
                        <a:pt x="9" y="551"/>
                      </a:lnTo>
                      <a:lnTo>
                        <a:pt x="11" y="522"/>
                      </a:lnTo>
                      <a:lnTo>
                        <a:pt x="14" y="493"/>
                      </a:lnTo>
                      <a:lnTo>
                        <a:pt x="19" y="464"/>
                      </a:lnTo>
                      <a:lnTo>
                        <a:pt x="26" y="436"/>
                      </a:lnTo>
                      <a:lnTo>
                        <a:pt x="33" y="409"/>
                      </a:lnTo>
                      <a:lnTo>
                        <a:pt x="43" y="383"/>
                      </a:lnTo>
                      <a:lnTo>
                        <a:pt x="54" y="358"/>
                      </a:lnTo>
                      <a:lnTo>
                        <a:pt x="64" y="332"/>
                      </a:lnTo>
                      <a:lnTo>
                        <a:pt x="77" y="306"/>
                      </a:lnTo>
                      <a:lnTo>
                        <a:pt x="91" y="283"/>
                      </a:lnTo>
                      <a:lnTo>
                        <a:pt x="105" y="260"/>
                      </a:lnTo>
                      <a:lnTo>
                        <a:pt x="122" y="238"/>
                      </a:lnTo>
                      <a:lnTo>
                        <a:pt x="139" y="216"/>
                      </a:lnTo>
                      <a:lnTo>
                        <a:pt x="156" y="195"/>
                      </a:lnTo>
                      <a:lnTo>
                        <a:pt x="175" y="175"/>
                      </a:lnTo>
                      <a:lnTo>
                        <a:pt x="196" y="156"/>
                      </a:lnTo>
                      <a:lnTo>
                        <a:pt x="216" y="139"/>
                      </a:lnTo>
                      <a:lnTo>
                        <a:pt x="238" y="122"/>
                      </a:lnTo>
                      <a:lnTo>
                        <a:pt x="261" y="106"/>
                      </a:lnTo>
                      <a:lnTo>
                        <a:pt x="283" y="91"/>
                      </a:lnTo>
                      <a:lnTo>
                        <a:pt x="307" y="77"/>
                      </a:lnTo>
                      <a:lnTo>
                        <a:pt x="333" y="64"/>
                      </a:lnTo>
                      <a:lnTo>
                        <a:pt x="358" y="53"/>
                      </a:lnTo>
                      <a:lnTo>
                        <a:pt x="384" y="43"/>
                      </a:lnTo>
                      <a:lnTo>
                        <a:pt x="410" y="35"/>
                      </a:lnTo>
                      <a:lnTo>
                        <a:pt x="437" y="26"/>
                      </a:lnTo>
                      <a:lnTo>
                        <a:pt x="464" y="19"/>
                      </a:lnTo>
                      <a:lnTo>
                        <a:pt x="493" y="14"/>
                      </a:lnTo>
                      <a:lnTo>
                        <a:pt x="521" y="11"/>
                      </a:lnTo>
                      <a:lnTo>
                        <a:pt x="550" y="9"/>
                      </a:lnTo>
                      <a:lnTo>
                        <a:pt x="581" y="9"/>
                      </a:lnTo>
                      <a:lnTo>
                        <a:pt x="610" y="9"/>
                      </a:lnTo>
                      <a:lnTo>
                        <a:pt x="639" y="11"/>
                      </a:lnTo>
                      <a:lnTo>
                        <a:pt x="668" y="14"/>
                      </a:lnTo>
                      <a:lnTo>
                        <a:pt x="695" y="19"/>
                      </a:lnTo>
                      <a:lnTo>
                        <a:pt x="723" y="26"/>
                      </a:lnTo>
                      <a:lnTo>
                        <a:pt x="750" y="35"/>
                      </a:lnTo>
                      <a:lnTo>
                        <a:pt x="778" y="43"/>
                      </a:lnTo>
                      <a:lnTo>
                        <a:pt x="803" y="53"/>
                      </a:lnTo>
                      <a:lnTo>
                        <a:pt x="829" y="64"/>
                      </a:lnTo>
                      <a:lnTo>
                        <a:pt x="853" y="77"/>
                      </a:lnTo>
                      <a:lnTo>
                        <a:pt x="877" y="91"/>
                      </a:lnTo>
                      <a:lnTo>
                        <a:pt x="899" y="106"/>
                      </a:lnTo>
                      <a:lnTo>
                        <a:pt x="923" y="122"/>
                      </a:lnTo>
                      <a:lnTo>
                        <a:pt x="944" y="139"/>
                      </a:lnTo>
                      <a:lnTo>
                        <a:pt x="964" y="156"/>
                      </a:lnTo>
                      <a:lnTo>
                        <a:pt x="985" y="175"/>
                      </a:lnTo>
                      <a:lnTo>
                        <a:pt x="1004" y="195"/>
                      </a:lnTo>
                      <a:lnTo>
                        <a:pt x="1022" y="216"/>
                      </a:lnTo>
                      <a:lnTo>
                        <a:pt x="1038" y="238"/>
                      </a:lnTo>
                      <a:lnTo>
                        <a:pt x="1055" y="260"/>
                      </a:lnTo>
                      <a:lnTo>
                        <a:pt x="1069" y="283"/>
                      </a:lnTo>
                      <a:lnTo>
                        <a:pt x="1084" y="306"/>
                      </a:lnTo>
                      <a:lnTo>
                        <a:pt x="1096" y="332"/>
                      </a:lnTo>
                      <a:lnTo>
                        <a:pt x="1108" y="358"/>
                      </a:lnTo>
                      <a:lnTo>
                        <a:pt x="1118" y="383"/>
                      </a:lnTo>
                      <a:lnTo>
                        <a:pt x="1127" y="409"/>
                      </a:lnTo>
                      <a:lnTo>
                        <a:pt x="1134" y="436"/>
                      </a:lnTo>
                      <a:lnTo>
                        <a:pt x="1141" y="464"/>
                      </a:lnTo>
                      <a:lnTo>
                        <a:pt x="1146" y="493"/>
                      </a:lnTo>
                      <a:lnTo>
                        <a:pt x="1149" y="522"/>
                      </a:lnTo>
                      <a:lnTo>
                        <a:pt x="1151" y="551"/>
                      </a:lnTo>
                      <a:lnTo>
                        <a:pt x="1152" y="580"/>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6" name="Freeform 52"/>
                <p:cNvSpPr>
                  <a:spLocks noEditPoints="1"/>
                </p:cNvSpPr>
                <p:nvPr/>
              </p:nvSpPr>
              <p:spPr bwMode="auto">
                <a:xfrm>
                  <a:off x="3172" y="2727"/>
                  <a:ext cx="1152" cy="1151"/>
                </a:xfrm>
                <a:custGeom>
                  <a:avLst/>
                  <a:gdLst>
                    <a:gd name="T0" fmla="*/ 1140 w 1152"/>
                    <a:gd name="T1" fmla="*/ 460 h 1151"/>
                    <a:gd name="T2" fmla="*/ 1095 w 1152"/>
                    <a:gd name="T3" fmla="*/ 326 h 1151"/>
                    <a:gd name="T4" fmla="*/ 1020 w 1152"/>
                    <a:gd name="T5" fmla="*/ 210 h 1151"/>
                    <a:gd name="T6" fmla="*/ 921 w 1152"/>
                    <a:gd name="T7" fmla="*/ 114 h 1151"/>
                    <a:gd name="T8" fmla="*/ 801 w 1152"/>
                    <a:gd name="T9" fmla="*/ 46 h 1151"/>
                    <a:gd name="T10" fmla="*/ 664 w 1152"/>
                    <a:gd name="T11" fmla="*/ 7 h 1151"/>
                    <a:gd name="T12" fmla="*/ 517 w 1152"/>
                    <a:gd name="T13" fmla="*/ 3 h 1151"/>
                    <a:gd name="T14" fmla="*/ 378 w 1152"/>
                    <a:gd name="T15" fmla="*/ 36 h 1151"/>
                    <a:gd name="T16" fmla="*/ 255 w 1152"/>
                    <a:gd name="T17" fmla="*/ 99 h 1151"/>
                    <a:gd name="T18" fmla="*/ 151 w 1152"/>
                    <a:gd name="T19" fmla="*/ 190 h 1151"/>
                    <a:gd name="T20" fmla="*/ 70 w 1152"/>
                    <a:gd name="T21" fmla="*/ 301 h 1151"/>
                    <a:gd name="T22" fmla="*/ 19 w 1152"/>
                    <a:gd name="T23" fmla="*/ 432 h 1151"/>
                    <a:gd name="T24" fmla="*/ 0 w 1152"/>
                    <a:gd name="T25" fmla="*/ 576 h 1151"/>
                    <a:gd name="T26" fmla="*/ 19 w 1152"/>
                    <a:gd name="T27" fmla="*/ 720 h 1151"/>
                    <a:gd name="T28" fmla="*/ 70 w 1152"/>
                    <a:gd name="T29" fmla="*/ 850 h 1151"/>
                    <a:gd name="T30" fmla="*/ 151 w 1152"/>
                    <a:gd name="T31" fmla="*/ 963 h 1151"/>
                    <a:gd name="T32" fmla="*/ 255 w 1152"/>
                    <a:gd name="T33" fmla="*/ 1053 h 1151"/>
                    <a:gd name="T34" fmla="*/ 378 w 1152"/>
                    <a:gd name="T35" fmla="*/ 1117 h 1151"/>
                    <a:gd name="T36" fmla="*/ 517 w 1152"/>
                    <a:gd name="T37" fmla="*/ 1149 h 1151"/>
                    <a:gd name="T38" fmla="*/ 664 w 1152"/>
                    <a:gd name="T39" fmla="*/ 1146 h 1151"/>
                    <a:gd name="T40" fmla="*/ 801 w 1152"/>
                    <a:gd name="T41" fmla="*/ 1106 h 1151"/>
                    <a:gd name="T42" fmla="*/ 921 w 1152"/>
                    <a:gd name="T43" fmla="*/ 1038 h 1151"/>
                    <a:gd name="T44" fmla="*/ 1020 w 1152"/>
                    <a:gd name="T45" fmla="*/ 942 h 1151"/>
                    <a:gd name="T46" fmla="*/ 1095 w 1152"/>
                    <a:gd name="T47" fmla="*/ 826 h 1151"/>
                    <a:gd name="T48" fmla="*/ 1140 w 1152"/>
                    <a:gd name="T49" fmla="*/ 692 h 1151"/>
                    <a:gd name="T50" fmla="*/ 1145 w 1152"/>
                    <a:gd name="T51" fmla="*/ 576 h 1151"/>
                    <a:gd name="T52" fmla="*/ 1126 w 1152"/>
                    <a:gd name="T53" fmla="*/ 718 h 1151"/>
                    <a:gd name="T54" fmla="*/ 1077 w 1152"/>
                    <a:gd name="T55" fmla="*/ 846 h 1151"/>
                    <a:gd name="T56" fmla="*/ 996 w 1152"/>
                    <a:gd name="T57" fmla="*/ 958 h 1151"/>
                    <a:gd name="T58" fmla="*/ 893 w 1152"/>
                    <a:gd name="T59" fmla="*/ 1047 h 1151"/>
                    <a:gd name="T60" fmla="*/ 772 w 1152"/>
                    <a:gd name="T61" fmla="*/ 1110 h 1151"/>
                    <a:gd name="T62" fmla="*/ 635 w 1152"/>
                    <a:gd name="T63" fmla="*/ 1141 h 1151"/>
                    <a:gd name="T64" fmla="*/ 489 w 1152"/>
                    <a:gd name="T65" fmla="*/ 1137 h 1151"/>
                    <a:gd name="T66" fmla="*/ 354 w 1152"/>
                    <a:gd name="T67" fmla="*/ 1100 h 1151"/>
                    <a:gd name="T68" fmla="*/ 236 w 1152"/>
                    <a:gd name="T69" fmla="*/ 1031 h 1151"/>
                    <a:gd name="T70" fmla="*/ 137 w 1152"/>
                    <a:gd name="T71" fmla="*/ 937 h 1151"/>
                    <a:gd name="T72" fmla="*/ 63 w 1152"/>
                    <a:gd name="T73" fmla="*/ 822 h 1151"/>
                    <a:gd name="T74" fmla="*/ 19 w 1152"/>
                    <a:gd name="T75" fmla="*/ 691 h 1151"/>
                    <a:gd name="T76" fmla="*/ 8 w 1152"/>
                    <a:gd name="T77" fmla="*/ 547 h 1151"/>
                    <a:gd name="T78" fmla="*/ 32 w 1152"/>
                    <a:gd name="T79" fmla="*/ 407 h 1151"/>
                    <a:gd name="T80" fmla="*/ 91 w 1152"/>
                    <a:gd name="T81" fmla="*/ 282 h 1151"/>
                    <a:gd name="T82" fmla="*/ 174 w 1152"/>
                    <a:gd name="T83" fmla="*/ 174 h 1151"/>
                    <a:gd name="T84" fmla="*/ 281 w 1152"/>
                    <a:gd name="T85" fmla="*/ 90 h 1151"/>
                    <a:gd name="T86" fmla="*/ 407 w 1152"/>
                    <a:gd name="T87" fmla="*/ 34 h 1151"/>
                    <a:gd name="T88" fmla="*/ 548 w 1152"/>
                    <a:gd name="T89" fmla="*/ 8 h 1151"/>
                    <a:gd name="T90" fmla="*/ 691 w 1152"/>
                    <a:gd name="T91" fmla="*/ 19 h 1151"/>
                    <a:gd name="T92" fmla="*/ 823 w 1152"/>
                    <a:gd name="T93" fmla="*/ 63 h 1151"/>
                    <a:gd name="T94" fmla="*/ 938 w 1152"/>
                    <a:gd name="T95" fmla="*/ 138 h 1151"/>
                    <a:gd name="T96" fmla="*/ 1032 w 1152"/>
                    <a:gd name="T97" fmla="*/ 236 h 1151"/>
                    <a:gd name="T98" fmla="*/ 1101 w 1152"/>
                    <a:gd name="T99" fmla="*/ 356 h 1151"/>
                    <a:gd name="T100" fmla="*/ 1138 w 1152"/>
                    <a:gd name="T101" fmla="*/ 489 h 1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52"/>
                    <a:gd name="T154" fmla="*/ 0 h 1151"/>
                    <a:gd name="T155" fmla="*/ 1152 w 1152"/>
                    <a:gd name="T156" fmla="*/ 1151 h 1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52" h="1151">
                      <a:moveTo>
                        <a:pt x="1152" y="576"/>
                      </a:moveTo>
                      <a:lnTo>
                        <a:pt x="1152" y="547"/>
                      </a:lnTo>
                      <a:lnTo>
                        <a:pt x="1148" y="516"/>
                      </a:lnTo>
                      <a:lnTo>
                        <a:pt x="1145" y="489"/>
                      </a:lnTo>
                      <a:lnTo>
                        <a:pt x="1140" y="460"/>
                      </a:lnTo>
                      <a:lnTo>
                        <a:pt x="1133" y="432"/>
                      </a:lnTo>
                      <a:lnTo>
                        <a:pt x="1126" y="405"/>
                      </a:lnTo>
                      <a:lnTo>
                        <a:pt x="1118" y="378"/>
                      </a:lnTo>
                      <a:lnTo>
                        <a:pt x="1107" y="352"/>
                      </a:lnTo>
                      <a:lnTo>
                        <a:pt x="1095" y="326"/>
                      </a:lnTo>
                      <a:lnTo>
                        <a:pt x="1082" y="301"/>
                      </a:lnTo>
                      <a:lnTo>
                        <a:pt x="1068" y="277"/>
                      </a:lnTo>
                      <a:lnTo>
                        <a:pt x="1054" y="255"/>
                      </a:lnTo>
                      <a:lnTo>
                        <a:pt x="1037" y="232"/>
                      </a:lnTo>
                      <a:lnTo>
                        <a:pt x="1020" y="210"/>
                      </a:lnTo>
                      <a:lnTo>
                        <a:pt x="1003" y="190"/>
                      </a:lnTo>
                      <a:lnTo>
                        <a:pt x="982" y="169"/>
                      </a:lnTo>
                      <a:lnTo>
                        <a:pt x="964" y="150"/>
                      </a:lnTo>
                      <a:lnTo>
                        <a:pt x="943" y="131"/>
                      </a:lnTo>
                      <a:lnTo>
                        <a:pt x="921" y="114"/>
                      </a:lnTo>
                      <a:lnTo>
                        <a:pt x="899" y="99"/>
                      </a:lnTo>
                      <a:lnTo>
                        <a:pt x="875" y="84"/>
                      </a:lnTo>
                      <a:lnTo>
                        <a:pt x="851" y="70"/>
                      </a:lnTo>
                      <a:lnTo>
                        <a:pt x="825" y="58"/>
                      </a:lnTo>
                      <a:lnTo>
                        <a:pt x="801" y="46"/>
                      </a:lnTo>
                      <a:lnTo>
                        <a:pt x="774" y="36"/>
                      </a:lnTo>
                      <a:lnTo>
                        <a:pt x="748" y="25"/>
                      </a:lnTo>
                      <a:lnTo>
                        <a:pt x="721" y="19"/>
                      </a:lnTo>
                      <a:lnTo>
                        <a:pt x="691" y="12"/>
                      </a:lnTo>
                      <a:lnTo>
                        <a:pt x="664" y="7"/>
                      </a:lnTo>
                      <a:lnTo>
                        <a:pt x="635" y="3"/>
                      </a:lnTo>
                      <a:lnTo>
                        <a:pt x="606" y="1"/>
                      </a:lnTo>
                      <a:lnTo>
                        <a:pt x="577" y="0"/>
                      </a:lnTo>
                      <a:lnTo>
                        <a:pt x="546" y="1"/>
                      </a:lnTo>
                      <a:lnTo>
                        <a:pt x="517" y="3"/>
                      </a:lnTo>
                      <a:lnTo>
                        <a:pt x="488" y="7"/>
                      </a:lnTo>
                      <a:lnTo>
                        <a:pt x="460" y="12"/>
                      </a:lnTo>
                      <a:lnTo>
                        <a:pt x="433" y="19"/>
                      </a:lnTo>
                      <a:lnTo>
                        <a:pt x="406" y="25"/>
                      </a:lnTo>
                      <a:lnTo>
                        <a:pt x="378" y="36"/>
                      </a:lnTo>
                      <a:lnTo>
                        <a:pt x="353" y="46"/>
                      </a:lnTo>
                      <a:lnTo>
                        <a:pt x="327" y="58"/>
                      </a:lnTo>
                      <a:lnTo>
                        <a:pt x="301" y="70"/>
                      </a:lnTo>
                      <a:lnTo>
                        <a:pt x="277" y="84"/>
                      </a:lnTo>
                      <a:lnTo>
                        <a:pt x="255" y="99"/>
                      </a:lnTo>
                      <a:lnTo>
                        <a:pt x="231" y="114"/>
                      </a:lnTo>
                      <a:lnTo>
                        <a:pt x="210" y="131"/>
                      </a:lnTo>
                      <a:lnTo>
                        <a:pt x="188" y="150"/>
                      </a:lnTo>
                      <a:lnTo>
                        <a:pt x="169" y="169"/>
                      </a:lnTo>
                      <a:lnTo>
                        <a:pt x="151" y="190"/>
                      </a:lnTo>
                      <a:lnTo>
                        <a:pt x="132" y="210"/>
                      </a:lnTo>
                      <a:lnTo>
                        <a:pt x="115" y="232"/>
                      </a:lnTo>
                      <a:lnTo>
                        <a:pt x="99" y="255"/>
                      </a:lnTo>
                      <a:lnTo>
                        <a:pt x="84" y="277"/>
                      </a:lnTo>
                      <a:lnTo>
                        <a:pt x="70" y="301"/>
                      </a:lnTo>
                      <a:lnTo>
                        <a:pt x="56" y="326"/>
                      </a:lnTo>
                      <a:lnTo>
                        <a:pt x="46" y="352"/>
                      </a:lnTo>
                      <a:lnTo>
                        <a:pt x="36" y="378"/>
                      </a:lnTo>
                      <a:lnTo>
                        <a:pt x="26" y="405"/>
                      </a:lnTo>
                      <a:lnTo>
                        <a:pt x="19" y="432"/>
                      </a:lnTo>
                      <a:lnTo>
                        <a:pt x="12" y="460"/>
                      </a:lnTo>
                      <a:lnTo>
                        <a:pt x="7" y="489"/>
                      </a:lnTo>
                      <a:lnTo>
                        <a:pt x="3" y="516"/>
                      </a:lnTo>
                      <a:lnTo>
                        <a:pt x="2" y="547"/>
                      </a:lnTo>
                      <a:lnTo>
                        <a:pt x="0" y="576"/>
                      </a:lnTo>
                      <a:lnTo>
                        <a:pt x="2" y="605"/>
                      </a:lnTo>
                      <a:lnTo>
                        <a:pt x="3" y="634"/>
                      </a:lnTo>
                      <a:lnTo>
                        <a:pt x="7" y="663"/>
                      </a:lnTo>
                      <a:lnTo>
                        <a:pt x="12" y="692"/>
                      </a:lnTo>
                      <a:lnTo>
                        <a:pt x="19" y="720"/>
                      </a:lnTo>
                      <a:lnTo>
                        <a:pt x="26" y="747"/>
                      </a:lnTo>
                      <a:lnTo>
                        <a:pt x="36" y="775"/>
                      </a:lnTo>
                      <a:lnTo>
                        <a:pt x="46" y="800"/>
                      </a:lnTo>
                      <a:lnTo>
                        <a:pt x="56" y="826"/>
                      </a:lnTo>
                      <a:lnTo>
                        <a:pt x="70" y="850"/>
                      </a:lnTo>
                      <a:lnTo>
                        <a:pt x="84" y="874"/>
                      </a:lnTo>
                      <a:lnTo>
                        <a:pt x="99" y="898"/>
                      </a:lnTo>
                      <a:lnTo>
                        <a:pt x="115" y="920"/>
                      </a:lnTo>
                      <a:lnTo>
                        <a:pt x="132" y="942"/>
                      </a:lnTo>
                      <a:lnTo>
                        <a:pt x="151" y="963"/>
                      </a:lnTo>
                      <a:lnTo>
                        <a:pt x="169" y="983"/>
                      </a:lnTo>
                      <a:lnTo>
                        <a:pt x="188" y="1002"/>
                      </a:lnTo>
                      <a:lnTo>
                        <a:pt x="210" y="1021"/>
                      </a:lnTo>
                      <a:lnTo>
                        <a:pt x="231" y="1038"/>
                      </a:lnTo>
                      <a:lnTo>
                        <a:pt x="255" y="1053"/>
                      </a:lnTo>
                      <a:lnTo>
                        <a:pt x="277" y="1069"/>
                      </a:lnTo>
                      <a:lnTo>
                        <a:pt x="301" y="1082"/>
                      </a:lnTo>
                      <a:lnTo>
                        <a:pt x="327" y="1094"/>
                      </a:lnTo>
                      <a:lnTo>
                        <a:pt x="353" y="1106"/>
                      </a:lnTo>
                      <a:lnTo>
                        <a:pt x="378" y="1117"/>
                      </a:lnTo>
                      <a:lnTo>
                        <a:pt x="406" y="1125"/>
                      </a:lnTo>
                      <a:lnTo>
                        <a:pt x="433" y="1134"/>
                      </a:lnTo>
                      <a:lnTo>
                        <a:pt x="460" y="1141"/>
                      </a:lnTo>
                      <a:lnTo>
                        <a:pt x="488" y="1146"/>
                      </a:lnTo>
                      <a:lnTo>
                        <a:pt x="517" y="1149"/>
                      </a:lnTo>
                      <a:lnTo>
                        <a:pt x="546" y="1151"/>
                      </a:lnTo>
                      <a:lnTo>
                        <a:pt x="577" y="1151"/>
                      </a:lnTo>
                      <a:lnTo>
                        <a:pt x="606" y="1151"/>
                      </a:lnTo>
                      <a:lnTo>
                        <a:pt x="635" y="1149"/>
                      </a:lnTo>
                      <a:lnTo>
                        <a:pt x="664" y="1146"/>
                      </a:lnTo>
                      <a:lnTo>
                        <a:pt x="691" y="1141"/>
                      </a:lnTo>
                      <a:lnTo>
                        <a:pt x="721" y="1134"/>
                      </a:lnTo>
                      <a:lnTo>
                        <a:pt x="748" y="1125"/>
                      </a:lnTo>
                      <a:lnTo>
                        <a:pt x="774" y="1117"/>
                      </a:lnTo>
                      <a:lnTo>
                        <a:pt x="801" y="1106"/>
                      </a:lnTo>
                      <a:lnTo>
                        <a:pt x="825" y="1094"/>
                      </a:lnTo>
                      <a:lnTo>
                        <a:pt x="851" y="1082"/>
                      </a:lnTo>
                      <a:lnTo>
                        <a:pt x="875" y="1069"/>
                      </a:lnTo>
                      <a:lnTo>
                        <a:pt x="899" y="1053"/>
                      </a:lnTo>
                      <a:lnTo>
                        <a:pt x="921" y="1038"/>
                      </a:lnTo>
                      <a:lnTo>
                        <a:pt x="943" y="1021"/>
                      </a:lnTo>
                      <a:lnTo>
                        <a:pt x="964" y="1002"/>
                      </a:lnTo>
                      <a:lnTo>
                        <a:pt x="982" y="983"/>
                      </a:lnTo>
                      <a:lnTo>
                        <a:pt x="1003" y="963"/>
                      </a:lnTo>
                      <a:lnTo>
                        <a:pt x="1020" y="942"/>
                      </a:lnTo>
                      <a:lnTo>
                        <a:pt x="1037" y="920"/>
                      </a:lnTo>
                      <a:lnTo>
                        <a:pt x="1054" y="898"/>
                      </a:lnTo>
                      <a:lnTo>
                        <a:pt x="1068" y="874"/>
                      </a:lnTo>
                      <a:lnTo>
                        <a:pt x="1082" y="850"/>
                      </a:lnTo>
                      <a:lnTo>
                        <a:pt x="1095" y="826"/>
                      </a:lnTo>
                      <a:lnTo>
                        <a:pt x="1107" y="800"/>
                      </a:lnTo>
                      <a:lnTo>
                        <a:pt x="1118" y="775"/>
                      </a:lnTo>
                      <a:lnTo>
                        <a:pt x="1126" y="747"/>
                      </a:lnTo>
                      <a:lnTo>
                        <a:pt x="1133" y="720"/>
                      </a:lnTo>
                      <a:lnTo>
                        <a:pt x="1140" y="692"/>
                      </a:lnTo>
                      <a:lnTo>
                        <a:pt x="1145" y="663"/>
                      </a:lnTo>
                      <a:lnTo>
                        <a:pt x="1148" y="634"/>
                      </a:lnTo>
                      <a:lnTo>
                        <a:pt x="1152" y="605"/>
                      </a:lnTo>
                      <a:lnTo>
                        <a:pt x="1152" y="576"/>
                      </a:lnTo>
                      <a:close/>
                      <a:moveTo>
                        <a:pt x="1145" y="576"/>
                      </a:moveTo>
                      <a:lnTo>
                        <a:pt x="1143" y="605"/>
                      </a:lnTo>
                      <a:lnTo>
                        <a:pt x="1142" y="634"/>
                      </a:lnTo>
                      <a:lnTo>
                        <a:pt x="1138" y="662"/>
                      </a:lnTo>
                      <a:lnTo>
                        <a:pt x="1133" y="691"/>
                      </a:lnTo>
                      <a:lnTo>
                        <a:pt x="1126" y="718"/>
                      </a:lnTo>
                      <a:lnTo>
                        <a:pt x="1119" y="746"/>
                      </a:lnTo>
                      <a:lnTo>
                        <a:pt x="1111" y="771"/>
                      </a:lnTo>
                      <a:lnTo>
                        <a:pt x="1101" y="797"/>
                      </a:lnTo>
                      <a:lnTo>
                        <a:pt x="1089" y="822"/>
                      </a:lnTo>
                      <a:lnTo>
                        <a:pt x="1077" y="846"/>
                      </a:lnTo>
                      <a:lnTo>
                        <a:pt x="1063" y="870"/>
                      </a:lnTo>
                      <a:lnTo>
                        <a:pt x="1047" y="894"/>
                      </a:lnTo>
                      <a:lnTo>
                        <a:pt x="1032" y="917"/>
                      </a:lnTo>
                      <a:lnTo>
                        <a:pt x="1015" y="937"/>
                      </a:lnTo>
                      <a:lnTo>
                        <a:pt x="996" y="958"/>
                      </a:lnTo>
                      <a:lnTo>
                        <a:pt x="977" y="978"/>
                      </a:lnTo>
                      <a:lnTo>
                        <a:pt x="958" y="997"/>
                      </a:lnTo>
                      <a:lnTo>
                        <a:pt x="938" y="1014"/>
                      </a:lnTo>
                      <a:lnTo>
                        <a:pt x="916" y="1031"/>
                      </a:lnTo>
                      <a:lnTo>
                        <a:pt x="893" y="1047"/>
                      </a:lnTo>
                      <a:lnTo>
                        <a:pt x="871" y="1062"/>
                      </a:lnTo>
                      <a:lnTo>
                        <a:pt x="847" y="1076"/>
                      </a:lnTo>
                      <a:lnTo>
                        <a:pt x="823" y="1088"/>
                      </a:lnTo>
                      <a:lnTo>
                        <a:pt x="798" y="1100"/>
                      </a:lnTo>
                      <a:lnTo>
                        <a:pt x="772" y="1110"/>
                      </a:lnTo>
                      <a:lnTo>
                        <a:pt x="745" y="1118"/>
                      </a:lnTo>
                      <a:lnTo>
                        <a:pt x="719" y="1127"/>
                      </a:lnTo>
                      <a:lnTo>
                        <a:pt x="691" y="1132"/>
                      </a:lnTo>
                      <a:lnTo>
                        <a:pt x="662" y="1137"/>
                      </a:lnTo>
                      <a:lnTo>
                        <a:pt x="635" y="1141"/>
                      </a:lnTo>
                      <a:lnTo>
                        <a:pt x="606" y="1144"/>
                      </a:lnTo>
                      <a:lnTo>
                        <a:pt x="577" y="1144"/>
                      </a:lnTo>
                      <a:lnTo>
                        <a:pt x="548" y="1144"/>
                      </a:lnTo>
                      <a:lnTo>
                        <a:pt x="519" y="1141"/>
                      </a:lnTo>
                      <a:lnTo>
                        <a:pt x="489" y="1137"/>
                      </a:lnTo>
                      <a:lnTo>
                        <a:pt x="462" y="1132"/>
                      </a:lnTo>
                      <a:lnTo>
                        <a:pt x="435" y="1127"/>
                      </a:lnTo>
                      <a:lnTo>
                        <a:pt x="407" y="1118"/>
                      </a:lnTo>
                      <a:lnTo>
                        <a:pt x="380" y="1110"/>
                      </a:lnTo>
                      <a:lnTo>
                        <a:pt x="354" y="1100"/>
                      </a:lnTo>
                      <a:lnTo>
                        <a:pt x="330" y="1088"/>
                      </a:lnTo>
                      <a:lnTo>
                        <a:pt x="305" y="1076"/>
                      </a:lnTo>
                      <a:lnTo>
                        <a:pt x="281" y="1062"/>
                      </a:lnTo>
                      <a:lnTo>
                        <a:pt x="258" y="1047"/>
                      </a:lnTo>
                      <a:lnTo>
                        <a:pt x="236" y="1031"/>
                      </a:lnTo>
                      <a:lnTo>
                        <a:pt x="214" y="1014"/>
                      </a:lnTo>
                      <a:lnTo>
                        <a:pt x="193" y="997"/>
                      </a:lnTo>
                      <a:lnTo>
                        <a:pt x="174" y="978"/>
                      </a:lnTo>
                      <a:lnTo>
                        <a:pt x="156" y="958"/>
                      </a:lnTo>
                      <a:lnTo>
                        <a:pt x="137" y="937"/>
                      </a:lnTo>
                      <a:lnTo>
                        <a:pt x="121" y="917"/>
                      </a:lnTo>
                      <a:lnTo>
                        <a:pt x="104" y="894"/>
                      </a:lnTo>
                      <a:lnTo>
                        <a:pt x="91" y="870"/>
                      </a:lnTo>
                      <a:lnTo>
                        <a:pt x="77" y="846"/>
                      </a:lnTo>
                      <a:lnTo>
                        <a:pt x="63" y="822"/>
                      </a:lnTo>
                      <a:lnTo>
                        <a:pt x="53" y="797"/>
                      </a:lnTo>
                      <a:lnTo>
                        <a:pt x="43" y="771"/>
                      </a:lnTo>
                      <a:lnTo>
                        <a:pt x="32" y="746"/>
                      </a:lnTo>
                      <a:lnTo>
                        <a:pt x="26" y="718"/>
                      </a:lnTo>
                      <a:lnTo>
                        <a:pt x="19" y="691"/>
                      </a:lnTo>
                      <a:lnTo>
                        <a:pt x="14" y="662"/>
                      </a:lnTo>
                      <a:lnTo>
                        <a:pt x="10" y="634"/>
                      </a:lnTo>
                      <a:lnTo>
                        <a:pt x="8" y="605"/>
                      </a:lnTo>
                      <a:lnTo>
                        <a:pt x="8" y="576"/>
                      </a:lnTo>
                      <a:lnTo>
                        <a:pt x="8" y="547"/>
                      </a:lnTo>
                      <a:lnTo>
                        <a:pt x="10" y="518"/>
                      </a:lnTo>
                      <a:lnTo>
                        <a:pt x="14" y="489"/>
                      </a:lnTo>
                      <a:lnTo>
                        <a:pt x="19" y="462"/>
                      </a:lnTo>
                      <a:lnTo>
                        <a:pt x="26" y="434"/>
                      </a:lnTo>
                      <a:lnTo>
                        <a:pt x="32" y="407"/>
                      </a:lnTo>
                      <a:lnTo>
                        <a:pt x="43" y="381"/>
                      </a:lnTo>
                      <a:lnTo>
                        <a:pt x="53" y="356"/>
                      </a:lnTo>
                      <a:lnTo>
                        <a:pt x="63" y="330"/>
                      </a:lnTo>
                      <a:lnTo>
                        <a:pt x="77" y="306"/>
                      </a:lnTo>
                      <a:lnTo>
                        <a:pt x="91" y="282"/>
                      </a:lnTo>
                      <a:lnTo>
                        <a:pt x="104" y="258"/>
                      </a:lnTo>
                      <a:lnTo>
                        <a:pt x="121" y="236"/>
                      </a:lnTo>
                      <a:lnTo>
                        <a:pt x="137" y="215"/>
                      </a:lnTo>
                      <a:lnTo>
                        <a:pt x="156" y="193"/>
                      </a:lnTo>
                      <a:lnTo>
                        <a:pt x="174" y="174"/>
                      </a:lnTo>
                      <a:lnTo>
                        <a:pt x="193" y="155"/>
                      </a:lnTo>
                      <a:lnTo>
                        <a:pt x="214" y="138"/>
                      </a:lnTo>
                      <a:lnTo>
                        <a:pt x="236" y="121"/>
                      </a:lnTo>
                      <a:lnTo>
                        <a:pt x="258" y="104"/>
                      </a:lnTo>
                      <a:lnTo>
                        <a:pt x="281" y="90"/>
                      </a:lnTo>
                      <a:lnTo>
                        <a:pt x="305" y="77"/>
                      </a:lnTo>
                      <a:lnTo>
                        <a:pt x="330" y="63"/>
                      </a:lnTo>
                      <a:lnTo>
                        <a:pt x="354" y="53"/>
                      </a:lnTo>
                      <a:lnTo>
                        <a:pt x="380" y="42"/>
                      </a:lnTo>
                      <a:lnTo>
                        <a:pt x="407" y="34"/>
                      </a:lnTo>
                      <a:lnTo>
                        <a:pt x="435" y="25"/>
                      </a:lnTo>
                      <a:lnTo>
                        <a:pt x="462" y="19"/>
                      </a:lnTo>
                      <a:lnTo>
                        <a:pt x="489" y="13"/>
                      </a:lnTo>
                      <a:lnTo>
                        <a:pt x="519" y="10"/>
                      </a:lnTo>
                      <a:lnTo>
                        <a:pt x="548" y="8"/>
                      </a:lnTo>
                      <a:lnTo>
                        <a:pt x="577" y="8"/>
                      </a:lnTo>
                      <a:lnTo>
                        <a:pt x="606" y="8"/>
                      </a:lnTo>
                      <a:lnTo>
                        <a:pt x="635" y="10"/>
                      </a:lnTo>
                      <a:lnTo>
                        <a:pt x="662" y="13"/>
                      </a:lnTo>
                      <a:lnTo>
                        <a:pt x="691" y="19"/>
                      </a:lnTo>
                      <a:lnTo>
                        <a:pt x="719" y="25"/>
                      </a:lnTo>
                      <a:lnTo>
                        <a:pt x="745" y="34"/>
                      </a:lnTo>
                      <a:lnTo>
                        <a:pt x="772" y="42"/>
                      </a:lnTo>
                      <a:lnTo>
                        <a:pt x="798" y="53"/>
                      </a:lnTo>
                      <a:lnTo>
                        <a:pt x="823" y="63"/>
                      </a:lnTo>
                      <a:lnTo>
                        <a:pt x="847" y="77"/>
                      </a:lnTo>
                      <a:lnTo>
                        <a:pt x="871" y="90"/>
                      </a:lnTo>
                      <a:lnTo>
                        <a:pt x="893" y="104"/>
                      </a:lnTo>
                      <a:lnTo>
                        <a:pt x="916" y="121"/>
                      </a:lnTo>
                      <a:lnTo>
                        <a:pt x="938" y="138"/>
                      </a:lnTo>
                      <a:lnTo>
                        <a:pt x="958" y="155"/>
                      </a:lnTo>
                      <a:lnTo>
                        <a:pt x="977" y="174"/>
                      </a:lnTo>
                      <a:lnTo>
                        <a:pt x="996" y="193"/>
                      </a:lnTo>
                      <a:lnTo>
                        <a:pt x="1015" y="215"/>
                      </a:lnTo>
                      <a:lnTo>
                        <a:pt x="1032" y="236"/>
                      </a:lnTo>
                      <a:lnTo>
                        <a:pt x="1047" y="258"/>
                      </a:lnTo>
                      <a:lnTo>
                        <a:pt x="1063" y="282"/>
                      </a:lnTo>
                      <a:lnTo>
                        <a:pt x="1077" y="306"/>
                      </a:lnTo>
                      <a:lnTo>
                        <a:pt x="1089" y="330"/>
                      </a:lnTo>
                      <a:lnTo>
                        <a:pt x="1101" y="356"/>
                      </a:lnTo>
                      <a:lnTo>
                        <a:pt x="1111" y="381"/>
                      </a:lnTo>
                      <a:lnTo>
                        <a:pt x="1119" y="407"/>
                      </a:lnTo>
                      <a:lnTo>
                        <a:pt x="1126" y="434"/>
                      </a:lnTo>
                      <a:lnTo>
                        <a:pt x="1133" y="462"/>
                      </a:lnTo>
                      <a:lnTo>
                        <a:pt x="1138" y="489"/>
                      </a:lnTo>
                      <a:lnTo>
                        <a:pt x="1142" y="518"/>
                      </a:lnTo>
                      <a:lnTo>
                        <a:pt x="1143" y="547"/>
                      </a:lnTo>
                      <a:lnTo>
                        <a:pt x="1145" y="576"/>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7" name="Freeform 53"/>
                <p:cNvSpPr>
                  <a:spLocks noEditPoints="1"/>
                </p:cNvSpPr>
                <p:nvPr/>
              </p:nvSpPr>
              <p:spPr bwMode="auto">
                <a:xfrm>
                  <a:off x="3175" y="2732"/>
                  <a:ext cx="1145" cy="1142"/>
                </a:xfrm>
                <a:custGeom>
                  <a:avLst/>
                  <a:gdLst>
                    <a:gd name="T0" fmla="*/ 1134 w 1145"/>
                    <a:gd name="T1" fmla="*/ 455 h 1142"/>
                    <a:gd name="T2" fmla="*/ 1089 w 1145"/>
                    <a:gd name="T3" fmla="*/ 323 h 1142"/>
                    <a:gd name="T4" fmla="*/ 1015 w 1145"/>
                    <a:gd name="T5" fmla="*/ 207 h 1142"/>
                    <a:gd name="T6" fmla="*/ 916 w 1145"/>
                    <a:gd name="T7" fmla="*/ 113 h 1142"/>
                    <a:gd name="T8" fmla="*/ 796 w 1145"/>
                    <a:gd name="T9" fmla="*/ 44 h 1142"/>
                    <a:gd name="T10" fmla="*/ 661 w 1145"/>
                    <a:gd name="T11" fmla="*/ 5 h 1142"/>
                    <a:gd name="T12" fmla="*/ 514 w 1145"/>
                    <a:gd name="T13" fmla="*/ 2 h 1142"/>
                    <a:gd name="T14" fmla="*/ 377 w 1145"/>
                    <a:gd name="T15" fmla="*/ 34 h 1142"/>
                    <a:gd name="T16" fmla="*/ 254 w 1145"/>
                    <a:gd name="T17" fmla="*/ 97 h 1142"/>
                    <a:gd name="T18" fmla="*/ 149 w 1145"/>
                    <a:gd name="T19" fmla="*/ 186 h 1142"/>
                    <a:gd name="T20" fmla="*/ 70 w 1145"/>
                    <a:gd name="T21" fmla="*/ 299 h 1142"/>
                    <a:gd name="T22" fmla="*/ 19 w 1145"/>
                    <a:gd name="T23" fmla="*/ 427 h 1142"/>
                    <a:gd name="T24" fmla="*/ 0 w 1145"/>
                    <a:gd name="T25" fmla="*/ 571 h 1142"/>
                    <a:gd name="T26" fmla="*/ 19 w 1145"/>
                    <a:gd name="T27" fmla="*/ 713 h 1142"/>
                    <a:gd name="T28" fmla="*/ 70 w 1145"/>
                    <a:gd name="T29" fmla="*/ 843 h 1142"/>
                    <a:gd name="T30" fmla="*/ 149 w 1145"/>
                    <a:gd name="T31" fmla="*/ 956 h 1142"/>
                    <a:gd name="T32" fmla="*/ 254 w 1145"/>
                    <a:gd name="T33" fmla="*/ 1045 h 1142"/>
                    <a:gd name="T34" fmla="*/ 377 w 1145"/>
                    <a:gd name="T35" fmla="*/ 1108 h 1142"/>
                    <a:gd name="T36" fmla="*/ 514 w 1145"/>
                    <a:gd name="T37" fmla="*/ 1141 h 1142"/>
                    <a:gd name="T38" fmla="*/ 661 w 1145"/>
                    <a:gd name="T39" fmla="*/ 1136 h 1142"/>
                    <a:gd name="T40" fmla="*/ 796 w 1145"/>
                    <a:gd name="T41" fmla="*/ 1098 h 1142"/>
                    <a:gd name="T42" fmla="*/ 916 w 1145"/>
                    <a:gd name="T43" fmla="*/ 1030 h 1142"/>
                    <a:gd name="T44" fmla="*/ 1015 w 1145"/>
                    <a:gd name="T45" fmla="*/ 936 h 1142"/>
                    <a:gd name="T46" fmla="*/ 1089 w 1145"/>
                    <a:gd name="T47" fmla="*/ 819 h 1142"/>
                    <a:gd name="T48" fmla="*/ 1134 w 1145"/>
                    <a:gd name="T49" fmla="*/ 686 h 1142"/>
                    <a:gd name="T50" fmla="*/ 1139 w 1145"/>
                    <a:gd name="T51" fmla="*/ 571 h 1142"/>
                    <a:gd name="T52" fmla="*/ 1120 w 1145"/>
                    <a:gd name="T53" fmla="*/ 711 h 1142"/>
                    <a:gd name="T54" fmla="*/ 1070 w 1145"/>
                    <a:gd name="T55" fmla="*/ 840 h 1142"/>
                    <a:gd name="T56" fmla="*/ 991 w 1145"/>
                    <a:gd name="T57" fmla="*/ 951 h 1142"/>
                    <a:gd name="T58" fmla="*/ 889 w 1145"/>
                    <a:gd name="T59" fmla="*/ 1040 h 1142"/>
                    <a:gd name="T60" fmla="*/ 767 w 1145"/>
                    <a:gd name="T61" fmla="*/ 1101 h 1142"/>
                    <a:gd name="T62" fmla="*/ 630 w 1145"/>
                    <a:gd name="T63" fmla="*/ 1132 h 1142"/>
                    <a:gd name="T64" fmla="*/ 486 w 1145"/>
                    <a:gd name="T65" fmla="*/ 1129 h 1142"/>
                    <a:gd name="T66" fmla="*/ 353 w 1145"/>
                    <a:gd name="T67" fmla="*/ 1091 h 1142"/>
                    <a:gd name="T68" fmla="*/ 235 w 1145"/>
                    <a:gd name="T69" fmla="*/ 1023 h 1142"/>
                    <a:gd name="T70" fmla="*/ 137 w 1145"/>
                    <a:gd name="T71" fmla="*/ 930 h 1142"/>
                    <a:gd name="T72" fmla="*/ 64 w 1145"/>
                    <a:gd name="T73" fmla="*/ 816 h 1142"/>
                    <a:gd name="T74" fmla="*/ 19 w 1145"/>
                    <a:gd name="T75" fmla="*/ 684 h 1142"/>
                    <a:gd name="T76" fmla="*/ 9 w 1145"/>
                    <a:gd name="T77" fmla="*/ 542 h 1142"/>
                    <a:gd name="T78" fmla="*/ 35 w 1145"/>
                    <a:gd name="T79" fmla="*/ 404 h 1142"/>
                    <a:gd name="T80" fmla="*/ 89 w 1145"/>
                    <a:gd name="T81" fmla="*/ 279 h 1142"/>
                    <a:gd name="T82" fmla="*/ 173 w 1145"/>
                    <a:gd name="T83" fmla="*/ 171 h 1142"/>
                    <a:gd name="T84" fmla="*/ 281 w 1145"/>
                    <a:gd name="T85" fmla="*/ 89 h 1142"/>
                    <a:gd name="T86" fmla="*/ 406 w 1145"/>
                    <a:gd name="T87" fmla="*/ 32 h 1142"/>
                    <a:gd name="T88" fmla="*/ 545 w 1145"/>
                    <a:gd name="T89" fmla="*/ 7 h 1142"/>
                    <a:gd name="T90" fmla="*/ 687 w 1145"/>
                    <a:gd name="T91" fmla="*/ 17 h 1142"/>
                    <a:gd name="T92" fmla="*/ 819 w 1145"/>
                    <a:gd name="T93" fmla="*/ 61 h 1142"/>
                    <a:gd name="T94" fmla="*/ 932 w 1145"/>
                    <a:gd name="T95" fmla="*/ 135 h 1142"/>
                    <a:gd name="T96" fmla="*/ 1026 w 1145"/>
                    <a:gd name="T97" fmla="*/ 232 h 1142"/>
                    <a:gd name="T98" fmla="*/ 1094 w 1145"/>
                    <a:gd name="T99" fmla="*/ 351 h 1142"/>
                    <a:gd name="T100" fmla="*/ 1132 w 1145"/>
                    <a:gd name="T101" fmla="*/ 486 h 114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45"/>
                    <a:gd name="T154" fmla="*/ 0 h 1142"/>
                    <a:gd name="T155" fmla="*/ 1145 w 1145"/>
                    <a:gd name="T156" fmla="*/ 1142 h 114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45" h="1142">
                      <a:moveTo>
                        <a:pt x="1145" y="571"/>
                      </a:moveTo>
                      <a:lnTo>
                        <a:pt x="1144" y="542"/>
                      </a:lnTo>
                      <a:lnTo>
                        <a:pt x="1142" y="513"/>
                      </a:lnTo>
                      <a:lnTo>
                        <a:pt x="1139" y="484"/>
                      </a:lnTo>
                      <a:lnTo>
                        <a:pt x="1134" y="455"/>
                      </a:lnTo>
                      <a:lnTo>
                        <a:pt x="1127" y="427"/>
                      </a:lnTo>
                      <a:lnTo>
                        <a:pt x="1120" y="400"/>
                      </a:lnTo>
                      <a:lnTo>
                        <a:pt x="1111" y="374"/>
                      </a:lnTo>
                      <a:lnTo>
                        <a:pt x="1101" y="349"/>
                      </a:lnTo>
                      <a:lnTo>
                        <a:pt x="1089" y="323"/>
                      </a:lnTo>
                      <a:lnTo>
                        <a:pt x="1077" y="299"/>
                      </a:lnTo>
                      <a:lnTo>
                        <a:pt x="1062" y="274"/>
                      </a:lnTo>
                      <a:lnTo>
                        <a:pt x="1048" y="251"/>
                      </a:lnTo>
                      <a:lnTo>
                        <a:pt x="1031" y="229"/>
                      </a:lnTo>
                      <a:lnTo>
                        <a:pt x="1015" y="207"/>
                      </a:lnTo>
                      <a:lnTo>
                        <a:pt x="997" y="186"/>
                      </a:lnTo>
                      <a:lnTo>
                        <a:pt x="978" y="166"/>
                      </a:lnTo>
                      <a:lnTo>
                        <a:pt x="957" y="147"/>
                      </a:lnTo>
                      <a:lnTo>
                        <a:pt x="937" y="130"/>
                      </a:lnTo>
                      <a:lnTo>
                        <a:pt x="916" y="113"/>
                      </a:lnTo>
                      <a:lnTo>
                        <a:pt x="892" y="97"/>
                      </a:lnTo>
                      <a:lnTo>
                        <a:pt x="870" y="82"/>
                      </a:lnTo>
                      <a:lnTo>
                        <a:pt x="846" y="68"/>
                      </a:lnTo>
                      <a:lnTo>
                        <a:pt x="822" y="55"/>
                      </a:lnTo>
                      <a:lnTo>
                        <a:pt x="796" y="44"/>
                      </a:lnTo>
                      <a:lnTo>
                        <a:pt x="771" y="34"/>
                      </a:lnTo>
                      <a:lnTo>
                        <a:pt x="743" y="26"/>
                      </a:lnTo>
                      <a:lnTo>
                        <a:pt x="716" y="17"/>
                      </a:lnTo>
                      <a:lnTo>
                        <a:pt x="688" y="10"/>
                      </a:lnTo>
                      <a:lnTo>
                        <a:pt x="661" y="5"/>
                      </a:lnTo>
                      <a:lnTo>
                        <a:pt x="632" y="2"/>
                      </a:lnTo>
                      <a:lnTo>
                        <a:pt x="603" y="0"/>
                      </a:lnTo>
                      <a:lnTo>
                        <a:pt x="574" y="0"/>
                      </a:lnTo>
                      <a:lnTo>
                        <a:pt x="543" y="0"/>
                      </a:lnTo>
                      <a:lnTo>
                        <a:pt x="514" y="2"/>
                      </a:lnTo>
                      <a:lnTo>
                        <a:pt x="486" y="5"/>
                      </a:lnTo>
                      <a:lnTo>
                        <a:pt x="457" y="10"/>
                      </a:lnTo>
                      <a:lnTo>
                        <a:pt x="430" y="17"/>
                      </a:lnTo>
                      <a:lnTo>
                        <a:pt x="403" y="26"/>
                      </a:lnTo>
                      <a:lnTo>
                        <a:pt x="377" y="34"/>
                      </a:lnTo>
                      <a:lnTo>
                        <a:pt x="351" y="44"/>
                      </a:lnTo>
                      <a:lnTo>
                        <a:pt x="326" y="55"/>
                      </a:lnTo>
                      <a:lnTo>
                        <a:pt x="300" y="68"/>
                      </a:lnTo>
                      <a:lnTo>
                        <a:pt x="276" y="82"/>
                      </a:lnTo>
                      <a:lnTo>
                        <a:pt x="254" y="97"/>
                      </a:lnTo>
                      <a:lnTo>
                        <a:pt x="231" y="113"/>
                      </a:lnTo>
                      <a:lnTo>
                        <a:pt x="209" y="130"/>
                      </a:lnTo>
                      <a:lnTo>
                        <a:pt x="189" y="147"/>
                      </a:lnTo>
                      <a:lnTo>
                        <a:pt x="168" y="166"/>
                      </a:lnTo>
                      <a:lnTo>
                        <a:pt x="149" y="186"/>
                      </a:lnTo>
                      <a:lnTo>
                        <a:pt x="132" y="207"/>
                      </a:lnTo>
                      <a:lnTo>
                        <a:pt x="115" y="229"/>
                      </a:lnTo>
                      <a:lnTo>
                        <a:pt x="98" y="251"/>
                      </a:lnTo>
                      <a:lnTo>
                        <a:pt x="84" y="274"/>
                      </a:lnTo>
                      <a:lnTo>
                        <a:pt x="70" y="299"/>
                      </a:lnTo>
                      <a:lnTo>
                        <a:pt x="57" y="323"/>
                      </a:lnTo>
                      <a:lnTo>
                        <a:pt x="47" y="349"/>
                      </a:lnTo>
                      <a:lnTo>
                        <a:pt x="36" y="374"/>
                      </a:lnTo>
                      <a:lnTo>
                        <a:pt x="26" y="400"/>
                      </a:lnTo>
                      <a:lnTo>
                        <a:pt x="19" y="427"/>
                      </a:lnTo>
                      <a:lnTo>
                        <a:pt x="12" y="455"/>
                      </a:lnTo>
                      <a:lnTo>
                        <a:pt x="7" y="484"/>
                      </a:lnTo>
                      <a:lnTo>
                        <a:pt x="4" y="513"/>
                      </a:lnTo>
                      <a:lnTo>
                        <a:pt x="2" y="542"/>
                      </a:lnTo>
                      <a:lnTo>
                        <a:pt x="0" y="571"/>
                      </a:lnTo>
                      <a:lnTo>
                        <a:pt x="2" y="600"/>
                      </a:lnTo>
                      <a:lnTo>
                        <a:pt x="4" y="629"/>
                      </a:lnTo>
                      <a:lnTo>
                        <a:pt x="7" y="658"/>
                      </a:lnTo>
                      <a:lnTo>
                        <a:pt x="12" y="686"/>
                      </a:lnTo>
                      <a:lnTo>
                        <a:pt x="19" y="713"/>
                      </a:lnTo>
                      <a:lnTo>
                        <a:pt x="26" y="741"/>
                      </a:lnTo>
                      <a:lnTo>
                        <a:pt x="36" y="768"/>
                      </a:lnTo>
                      <a:lnTo>
                        <a:pt x="47" y="794"/>
                      </a:lnTo>
                      <a:lnTo>
                        <a:pt x="57" y="819"/>
                      </a:lnTo>
                      <a:lnTo>
                        <a:pt x="70" y="843"/>
                      </a:lnTo>
                      <a:lnTo>
                        <a:pt x="84" y="867"/>
                      </a:lnTo>
                      <a:lnTo>
                        <a:pt x="98" y="891"/>
                      </a:lnTo>
                      <a:lnTo>
                        <a:pt x="115" y="913"/>
                      </a:lnTo>
                      <a:lnTo>
                        <a:pt x="132" y="936"/>
                      </a:lnTo>
                      <a:lnTo>
                        <a:pt x="149" y="956"/>
                      </a:lnTo>
                      <a:lnTo>
                        <a:pt x="168" y="975"/>
                      </a:lnTo>
                      <a:lnTo>
                        <a:pt x="189" y="994"/>
                      </a:lnTo>
                      <a:lnTo>
                        <a:pt x="209" y="1012"/>
                      </a:lnTo>
                      <a:lnTo>
                        <a:pt x="231" y="1030"/>
                      </a:lnTo>
                      <a:lnTo>
                        <a:pt x="254" y="1045"/>
                      </a:lnTo>
                      <a:lnTo>
                        <a:pt x="276" y="1060"/>
                      </a:lnTo>
                      <a:lnTo>
                        <a:pt x="300" y="1074"/>
                      </a:lnTo>
                      <a:lnTo>
                        <a:pt x="326" y="1086"/>
                      </a:lnTo>
                      <a:lnTo>
                        <a:pt x="351" y="1098"/>
                      </a:lnTo>
                      <a:lnTo>
                        <a:pt x="377" y="1108"/>
                      </a:lnTo>
                      <a:lnTo>
                        <a:pt x="403" y="1117"/>
                      </a:lnTo>
                      <a:lnTo>
                        <a:pt x="430" y="1125"/>
                      </a:lnTo>
                      <a:lnTo>
                        <a:pt x="457" y="1131"/>
                      </a:lnTo>
                      <a:lnTo>
                        <a:pt x="486" y="1136"/>
                      </a:lnTo>
                      <a:lnTo>
                        <a:pt x="514" y="1141"/>
                      </a:lnTo>
                      <a:lnTo>
                        <a:pt x="543" y="1142"/>
                      </a:lnTo>
                      <a:lnTo>
                        <a:pt x="574" y="1142"/>
                      </a:lnTo>
                      <a:lnTo>
                        <a:pt x="603" y="1142"/>
                      </a:lnTo>
                      <a:lnTo>
                        <a:pt x="632" y="1141"/>
                      </a:lnTo>
                      <a:lnTo>
                        <a:pt x="661" y="1136"/>
                      </a:lnTo>
                      <a:lnTo>
                        <a:pt x="688" y="1131"/>
                      </a:lnTo>
                      <a:lnTo>
                        <a:pt x="716" y="1125"/>
                      </a:lnTo>
                      <a:lnTo>
                        <a:pt x="743" y="1117"/>
                      </a:lnTo>
                      <a:lnTo>
                        <a:pt x="771" y="1108"/>
                      </a:lnTo>
                      <a:lnTo>
                        <a:pt x="796" y="1098"/>
                      </a:lnTo>
                      <a:lnTo>
                        <a:pt x="822" y="1086"/>
                      </a:lnTo>
                      <a:lnTo>
                        <a:pt x="846" y="1074"/>
                      </a:lnTo>
                      <a:lnTo>
                        <a:pt x="870" y="1060"/>
                      </a:lnTo>
                      <a:lnTo>
                        <a:pt x="892" y="1045"/>
                      </a:lnTo>
                      <a:lnTo>
                        <a:pt x="916" y="1030"/>
                      </a:lnTo>
                      <a:lnTo>
                        <a:pt x="937" y="1012"/>
                      </a:lnTo>
                      <a:lnTo>
                        <a:pt x="957" y="994"/>
                      </a:lnTo>
                      <a:lnTo>
                        <a:pt x="978" y="975"/>
                      </a:lnTo>
                      <a:lnTo>
                        <a:pt x="997" y="956"/>
                      </a:lnTo>
                      <a:lnTo>
                        <a:pt x="1015" y="936"/>
                      </a:lnTo>
                      <a:lnTo>
                        <a:pt x="1031" y="913"/>
                      </a:lnTo>
                      <a:lnTo>
                        <a:pt x="1048" y="891"/>
                      </a:lnTo>
                      <a:lnTo>
                        <a:pt x="1062" y="867"/>
                      </a:lnTo>
                      <a:lnTo>
                        <a:pt x="1077" y="843"/>
                      </a:lnTo>
                      <a:lnTo>
                        <a:pt x="1089" y="819"/>
                      </a:lnTo>
                      <a:lnTo>
                        <a:pt x="1101" y="794"/>
                      </a:lnTo>
                      <a:lnTo>
                        <a:pt x="1111" y="768"/>
                      </a:lnTo>
                      <a:lnTo>
                        <a:pt x="1120" y="741"/>
                      </a:lnTo>
                      <a:lnTo>
                        <a:pt x="1127" y="713"/>
                      </a:lnTo>
                      <a:lnTo>
                        <a:pt x="1134" y="686"/>
                      </a:lnTo>
                      <a:lnTo>
                        <a:pt x="1139" y="658"/>
                      </a:lnTo>
                      <a:lnTo>
                        <a:pt x="1142" y="629"/>
                      </a:lnTo>
                      <a:lnTo>
                        <a:pt x="1144" y="600"/>
                      </a:lnTo>
                      <a:lnTo>
                        <a:pt x="1145" y="571"/>
                      </a:lnTo>
                      <a:close/>
                      <a:moveTo>
                        <a:pt x="1139" y="571"/>
                      </a:moveTo>
                      <a:lnTo>
                        <a:pt x="1137" y="600"/>
                      </a:lnTo>
                      <a:lnTo>
                        <a:pt x="1135" y="629"/>
                      </a:lnTo>
                      <a:lnTo>
                        <a:pt x="1132" y="657"/>
                      </a:lnTo>
                      <a:lnTo>
                        <a:pt x="1127" y="684"/>
                      </a:lnTo>
                      <a:lnTo>
                        <a:pt x="1120" y="711"/>
                      </a:lnTo>
                      <a:lnTo>
                        <a:pt x="1113" y="739"/>
                      </a:lnTo>
                      <a:lnTo>
                        <a:pt x="1104" y="764"/>
                      </a:lnTo>
                      <a:lnTo>
                        <a:pt x="1094" y="790"/>
                      </a:lnTo>
                      <a:lnTo>
                        <a:pt x="1082" y="816"/>
                      </a:lnTo>
                      <a:lnTo>
                        <a:pt x="1070" y="840"/>
                      </a:lnTo>
                      <a:lnTo>
                        <a:pt x="1056" y="864"/>
                      </a:lnTo>
                      <a:lnTo>
                        <a:pt x="1041" y="886"/>
                      </a:lnTo>
                      <a:lnTo>
                        <a:pt x="1026" y="908"/>
                      </a:lnTo>
                      <a:lnTo>
                        <a:pt x="1009" y="930"/>
                      </a:lnTo>
                      <a:lnTo>
                        <a:pt x="991" y="951"/>
                      </a:lnTo>
                      <a:lnTo>
                        <a:pt x="973" y="970"/>
                      </a:lnTo>
                      <a:lnTo>
                        <a:pt x="952" y="989"/>
                      </a:lnTo>
                      <a:lnTo>
                        <a:pt x="932" y="1007"/>
                      </a:lnTo>
                      <a:lnTo>
                        <a:pt x="911" y="1023"/>
                      </a:lnTo>
                      <a:lnTo>
                        <a:pt x="889" y="1040"/>
                      </a:lnTo>
                      <a:lnTo>
                        <a:pt x="866" y="1054"/>
                      </a:lnTo>
                      <a:lnTo>
                        <a:pt x="843" y="1067"/>
                      </a:lnTo>
                      <a:lnTo>
                        <a:pt x="819" y="1079"/>
                      </a:lnTo>
                      <a:lnTo>
                        <a:pt x="793" y="1091"/>
                      </a:lnTo>
                      <a:lnTo>
                        <a:pt x="767" y="1101"/>
                      </a:lnTo>
                      <a:lnTo>
                        <a:pt x="742" y="1110"/>
                      </a:lnTo>
                      <a:lnTo>
                        <a:pt x="714" y="1119"/>
                      </a:lnTo>
                      <a:lnTo>
                        <a:pt x="687" y="1124"/>
                      </a:lnTo>
                      <a:lnTo>
                        <a:pt x="659" y="1129"/>
                      </a:lnTo>
                      <a:lnTo>
                        <a:pt x="630" y="1132"/>
                      </a:lnTo>
                      <a:lnTo>
                        <a:pt x="603" y="1136"/>
                      </a:lnTo>
                      <a:lnTo>
                        <a:pt x="574" y="1136"/>
                      </a:lnTo>
                      <a:lnTo>
                        <a:pt x="545" y="1136"/>
                      </a:lnTo>
                      <a:lnTo>
                        <a:pt x="516" y="1132"/>
                      </a:lnTo>
                      <a:lnTo>
                        <a:pt x="486" y="1129"/>
                      </a:lnTo>
                      <a:lnTo>
                        <a:pt x="459" y="1124"/>
                      </a:lnTo>
                      <a:lnTo>
                        <a:pt x="432" y="1119"/>
                      </a:lnTo>
                      <a:lnTo>
                        <a:pt x="406" y="1110"/>
                      </a:lnTo>
                      <a:lnTo>
                        <a:pt x="379" y="1101"/>
                      </a:lnTo>
                      <a:lnTo>
                        <a:pt x="353" y="1091"/>
                      </a:lnTo>
                      <a:lnTo>
                        <a:pt x="329" y="1079"/>
                      </a:lnTo>
                      <a:lnTo>
                        <a:pt x="303" y="1067"/>
                      </a:lnTo>
                      <a:lnTo>
                        <a:pt x="281" y="1054"/>
                      </a:lnTo>
                      <a:lnTo>
                        <a:pt x="257" y="1040"/>
                      </a:lnTo>
                      <a:lnTo>
                        <a:pt x="235" y="1023"/>
                      </a:lnTo>
                      <a:lnTo>
                        <a:pt x="214" y="1007"/>
                      </a:lnTo>
                      <a:lnTo>
                        <a:pt x="194" y="989"/>
                      </a:lnTo>
                      <a:lnTo>
                        <a:pt x="173" y="970"/>
                      </a:lnTo>
                      <a:lnTo>
                        <a:pt x="154" y="951"/>
                      </a:lnTo>
                      <a:lnTo>
                        <a:pt x="137" y="930"/>
                      </a:lnTo>
                      <a:lnTo>
                        <a:pt x="120" y="908"/>
                      </a:lnTo>
                      <a:lnTo>
                        <a:pt x="105" y="886"/>
                      </a:lnTo>
                      <a:lnTo>
                        <a:pt x="89" y="864"/>
                      </a:lnTo>
                      <a:lnTo>
                        <a:pt x="77" y="840"/>
                      </a:lnTo>
                      <a:lnTo>
                        <a:pt x="64" y="816"/>
                      </a:lnTo>
                      <a:lnTo>
                        <a:pt x="53" y="790"/>
                      </a:lnTo>
                      <a:lnTo>
                        <a:pt x="43" y="764"/>
                      </a:lnTo>
                      <a:lnTo>
                        <a:pt x="35" y="739"/>
                      </a:lnTo>
                      <a:lnTo>
                        <a:pt x="26" y="711"/>
                      </a:lnTo>
                      <a:lnTo>
                        <a:pt x="19" y="684"/>
                      </a:lnTo>
                      <a:lnTo>
                        <a:pt x="14" y="657"/>
                      </a:lnTo>
                      <a:lnTo>
                        <a:pt x="11" y="629"/>
                      </a:lnTo>
                      <a:lnTo>
                        <a:pt x="9" y="600"/>
                      </a:lnTo>
                      <a:lnTo>
                        <a:pt x="9" y="571"/>
                      </a:lnTo>
                      <a:lnTo>
                        <a:pt x="9" y="542"/>
                      </a:lnTo>
                      <a:lnTo>
                        <a:pt x="11" y="513"/>
                      </a:lnTo>
                      <a:lnTo>
                        <a:pt x="14" y="486"/>
                      </a:lnTo>
                      <a:lnTo>
                        <a:pt x="19" y="457"/>
                      </a:lnTo>
                      <a:lnTo>
                        <a:pt x="26" y="429"/>
                      </a:lnTo>
                      <a:lnTo>
                        <a:pt x="35" y="404"/>
                      </a:lnTo>
                      <a:lnTo>
                        <a:pt x="43" y="376"/>
                      </a:lnTo>
                      <a:lnTo>
                        <a:pt x="53" y="351"/>
                      </a:lnTo>
                      <a:lnTo>
                        <a:pt x="64" y="327"/>
                      </a:lnTo>
                      <a:lnTo>
                        <a:pt x="77" y="303"/>
                      </a:lnTo>
                      <a:lnTo>
                        <a:pt x="89" y="279"/>
                      </a:lnTo>
                      <a:lnTo>
                        <a:pt x="105" y="255"/>
                      </a:lnTo>
                      <a:lnTo>
                        <a:pt x="120" y="232"/>
                      </a:lnTo>
                      <a:lnTo>
                        <a:pt x="137" y="212"/>
                      </a:lnTo>
                      <a:lnTo>
                        <a:pt x="154" y="191"/>
                      </a:lnTo>
                      <a:lnTo>
                        <a:pt x="173" y="171"/>
                      </a:lnTo>
                      <a:lnTo>
                        <a:pt x="194" y="154"/>
                      </a:lnTo>
                      <a:lnTo>
                        <a:pt x="214" y="135"/>
                      </a:lnTo>
                      <a:lnTo>
                        <a:pt x="235" y="118"/>
                      </a:lnTo>
                      <a:lnTo>
                        <a:pt x="257" y="102"/>
                      </a:lnTo>
                      <a:lnTo>
                        <a:pt x="281" y="89"/>
                      </a:lnTo>
                      <a:lnTo>
                        <a:pt x="303" y="75"/>
                      </a:lnTo>
                      <a:lnTo>
                        <a:pt x="329" y="61"/>
                      </a:lnTo>
                      <a:lnTo>
                        <a:pt x="353" y="51"/>
                      </a:lnTo>
                      <a:lnTo>
                        <a:pt x="379" y="41"/>
                      </a:lnTo>
                      <a:lnTo>
                        <a:pt x="406" y="32"/>
                      </a:lnTo>
                      <a:lnTo>
                        <a:pt x="432" y="24"/>
                      </a:lnTo>
                      <a:lnTo>
                        <a:pt x="459" y="17"/>
                      </a:lnTo>
                      <a:lnTo>
                        <a:pt x="486" y="14"/>
                      </a:lnTo>
                      <a:lnTo>
                        <a:pt x="516" y="8"/>
                      </a:lnTo>
                      <a:lnTo>
                        <a:pt x="545" y="7"/>
                      </a:lnTo>
                      <a:lnTo>
                        <a:pt x="574" y="7"/>
                      </a:lnTo>
                      <a:lnTo>
                        <a:pt x="603" y="7"/>
                      </a:lnTo>
                      <a:lnTo>
                        <a:pt x="630" y="8"/>
                      </a:lnTo>
                      <a:lnTo>
                        <a:pt x="659" y="14"/>
                      </a:lnTo>
                      <a:lnTo>
                        <a:pt x="687" y="17"/>
                      </a:lnTo>
                      <a:lnTo>
                        <a:pt x="714" y="24"/>
                      </a:lnTo>
                      <a:lnTo>
                        <a:pt x="742" y="32"/>
                      </a:lnTo>
                      <a:lnTo>
                        <a:pt x="767" y="41"/>
                      </a:lnTo>
                      <a:lnTo>
                        <a:pt x="793" y="51"/>
                      </a:lnTo>
                      <a:lnTo>
                        <a:pt x="819" y="61"/>
                      </a:lnTo>
                      <a:lnTo>
                        <a:pt x="843" y="75"/>
                      </a:lnTo>
                      <a:lnTo>
                        <a:pt x="866" y="89"/>
                      </a:lnTo>
                      <a:lnTo>
                        <a:pt x="889" y="102"/>
                      </a:lnTo>
                      <a:lnTo>
                        <a:pt x="911" y="118"/>
                      </a:lnTo>
                      <a:lnTo>
                        <a:pt x="932" y="135"/>
                      </a:lnTo>
                      <a:lnTo>
                        <a:pt x="952" y="154"/>
                      </a:lnTo>
                      <a:lnTo>
                        <a:pt x="973" y="171"/>
                      </a:lnTo>
                      <a:lnTo>
                        <a:pt x="991" y="191"/>
                      </a:lnTo>
                      <a:lnTo>
                        <a:pt x="1009" y="212"/>
                      </a:lnTo>
                      <a:lnTo>
                        <a:pt x="1026" y="232"/>
                      </a:lnTo>
                      <a:lnTo>
                        <a:pt x="1041" y="255"/>
                      </a:lnTo>
                      <a:lnTo>
                        <a:pt x="1056" y="279"/>
                      </a:lnTo>
                      <a:lnTo>
                        <a:pt x="1070" y="303"/>
                      </a:lnTo>
                      <a:lnTo>
                        <a:pt x="1082" y="327"/>
                      </a:lnTo>
                      <a:lnTo>
                        <a:pt x="1094" y="351"/>
                      </a:lnTo>
                      <a:lnTo>
                        <a:pt x="1104" y="376"/>
                      </a:lnTo>
                      <a:lnTo>
                        <a:pt x="1113" y="404"/>
                      </a:lnTo>
                      <a:lnTo>
                        <a:pt x="1120" y="429"/>
                      </a:lnTo>
                      <a:lnTo>
                        <a:pt x="1127" y="457"/>
                      </a:lnTo>
                      <a:lnTo>
                        <a:pt x="1132" y="486"/>
                      </a:lnTo>
                      <a:lnTo>
                        <a:pt x="1135" y="513"/>
                      </a:lnTo>
                      <a:lnTo>
                        <a:pt x="1137" y="542"/>
                      </a:lnTo>
                      <a:lnTo>
                        <a:pt x="1139" y="571"/>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8" name="Freeform 54"/>
                <p:cNvSpPr>
                  <a:spLocks noEditPoints="1"/>
                </p:cNvSpPr>
                <p:nvPr/>
              </p:nvSpPr>
              <p:spPr bwMode="auto">
                <a:xfrm>
                  <a:off x="3180" y="2735"/>
                  <a:ext cx="1137" cy="1136"/>
                </a:xfrm>
                <a:custGeom>
                  <a:avLst/>
                  <a:gdLst>
                    <a:gd name="T0" fmla="*/ 1125 w 1137"/>
                    <a:gd name="T1" fmla="*/ 454 h 1136"/>
                    <a:gd name="T2" fmla="*/ 1081 w 1137"/>
                    <a:gd name="T3" fmla="*/ 322 h 1136"/>
                    <a:gd name="T4" fmla="*/ 1007 w 1137"/>
                    <a:gd name="T5" fmla="*/ 207 h 1136"/>
                    <a:gd name="T6" fmla="*/ 908 w 1137"/>
                    <a:gd name="T7" fmla="*/ 113 h 1136"/>
                    <a:gd name="T8" fmla="*/ 790 w 1137"/>
                    <a:gd name="T9" fmla="*/ 45 h 1136"/>
                    <a:gd name="T10" fmla="*/ 654 w 1137"/>
                    <a:gd name="T11" fmla="*/ 5 h 1136"/>
                    <a:gd name="T12" fmla="*/ 511 w 1137"/>
                    <a:gd name="T13" fmla="*/ 2 h 1136"/>
                    <a:gd name="T14" fmla="*/ 372 w 1137"/>
                    <a:gd name="T15" fmla="*/ 34 h 1136"/>
                    <a:gd name="T16" fmla="*/ 250 w 1137"/>
                    <a:gd name="T17" fmla="*/ 96 h 1136"/>
                    <a:gd name="T18" fmla="*/ 148 w 1137"/>
                    <a:gd name="T19" fmla="*/ 185 h 1136"/>
                    <a:gd name="T20" fmla="*/ 69 w 1137"/>
                    <a:gd name="T21" fmla="*/ 298 h 1136"/>
                    <a:gd name="T22" fmla="*/ 18 w 1137"/>
                    <a:gd name="T23" fmla="*/ 426 h 1136"/>
                    <a:gd name="T24" fmla="*/ 0 w 1137"/>
                    <a:gd name="T25" fmla="*/ 568 h 1136"/>
                    <a:gd name="T26" fmla="*/ 18 w 1137"/>
                    <a:gd name="T27" fmla="*/ 710 h 1136"/>
                    <a:gd name="T28" fmla="*/ 69 w 1137"/>
                    <a:gd name="T29" fmla="*/ 838 h 1136"/>
                    <a:gd name="T30" fmla="*/ 148 w 1137"/>
                    <a:gd name="T31" fmla="*/ 950 h 1136"/>
                    <a:gd name="T32" fmla="*/ 250 w 1137"/>
                    <a:gd name="T33" fmla="*/ 1039 h 1136"/>
                    <a:gd name="T34" fmla="*/ 372 w 1137"/>
                    <a:gd name="T35" fmla="*/ 1102 h 1136"/>
                    <a:gd name="T36" fmla="*/ 511 w 1137"/>
                    <a:gd name="T37" fmla="*/ 1133 h 1136"/>
                    <a:gd name="T38" fmla="*/ 654 w 1137"/>
                    <a:gd name="T39" fmla="*/ 1129 h 1136"/>
                    <a:gd name="T40" fmla="*/ 790 w 1137"/>
                    <a:gd name="T41" fmla="*/ 1092 h 1136"/>
                    <a:gd name="T42" fmla="*/ 908 w 1137"/>
                    <a:gd name="T43" fmla="*/ 1023 h 1136"/>
                    <a:gd name="T44" fmla="*/ 1007 w 1137"/>
                    <a:gd name="T45" fmla="*/ 929 h 1136"/>
                    <a:gd name="T46" fmla="*/ 1081 w 1137"/>
                    <a:gd name="T47" fmla="*/ 814 h 1136"/>
                    <a:gd name="T48" fmla="*/ 1125 w 1137"/>
                    <a:gd name="T49" fmla="*/ 683 h 1136"/>
                    <a:gd name="T50" fmla="*/ 1129 w 1137"/>
                    <a:gd name="T51" fmla="*/ 568 h 1136"/>
                    <a:gd name="T52" fmla="*/ 1111 w 1137"/>
                    <a:gd name="T53" fmla="*/ 708 h 1136"/>
                    <a:gd name="T54" fmla="*/ 1062 w 1137"/>
                    <a:gd name="T55" fmla="*/ 835 h 1136"/>
                    <a:gd name="T56" fmla="*/ 983 w 1137"/>
                    <a:gd name="T57" fmla="*/ 944 h 1136"/>
                    <a:gd name="T58" fmla="*/ 882 w 1137"/>
                    <a:gd name="T59" fmla="*/ 1033 h 1136"/>
                    <a:gd name="T60" fmla="*/ 760 w 1137"/>
                    <a:gd name="T61" fmla="*/ 1095 h 1136"/>
                    <a:gd name="T62" fmla="*/ 625 w 1137"/>
                    <a:gd name="T63" fmla="*/ 1126 h 1136"/>
                    <a:gd name="T64" fmla="*/ 483 w 1137"/>
                    <a:gd name="T65" fmla="*/ 1122 h 1136"/>
                    <a:gd name="T66" fmla="*/ 350 w 1137"/>
                    <a:gd name="T67" fmla="*/ 1085 h 1136"/>
                    <a:gd name="T68" fmla="*/ 233 w 1137"/>
                    <a:gd name="T69" fmla="*/ 1018 h 1136"/>
                    <a:gd name="T70" fmla="*/ 136 w 1137"/>
                    <a:gd name="T71" fmla="*/ 924 h 1136"/>
                    <a:gd name="T72" fmla="*/ 62 w 1137"/>
                    <a:gd name="T73" fmla="*/ 811 h 1136"/>
                    <a:gd name="T74" fmla="*/ 18 w 1137"/>
                    <a:gd name="T75" fmla="*/ 681 h 1136"/>
                    <a:gd name="T76" fmla="*/ 7 w 1137"/>
                    <a:gd name="T77" fmla="*/ 539 h 1136"/>
                    <a:gd name="T78" fmla="*/ 33 w 1137"/>
                    <a:gd name="T79" fmla="*/ 401 h 1136"/>
                    <a:gd name="T80" fmla="*/ 88 w 1137"/>
                    <a:gd name="T81" fmla="*/ 277 h 1136"/>
                    <a:gd name="T82" fmla="*/ 172 w 1137"/>
                    <a:gd name="T83" fmla="*/ 171 h 1136"/>
                    <a:gd name="T84" fmla="*/ 278 w 1137"/>
                    <a:gd name="T85" fmla="*/ 88 h 1136"/>
                    <a:gd name="T86" fmla="*/ 401 w 1137"/>
                    <a:gd name="T87" fmla="*/ 33 h 1136"/>
                    <a:gd name="T88" fmla="*/ 540 w 1137"/>
                    <a:gd name="T89" fmla="*/ 7 h 1136"/>
                    <a:gd name="T90" fmla="*/ 682 w 1137"/>
                    <a:gd name="T91" fmla="*/ 19 h 1136"/>
                    <a:gd name="T92" fmla="*/ 812 w 1137"/>
                    <a:gd name="T93" fmla="*/ 62 h 1136"/>
                    <a:gd name="T94" fmla="*/ 925 w 1137"/>
                    <a:gd name="T95" fmla="*/ 135 h 1136"/>
                    <a:gd name="T96" fmla="*/ 1017 w 1137"/>
                    <a:gd name="T97" fmla="*/ 233 h 1136"/>
                    <a:gd name="T98" fmla="*/ 1086 w 1137"/>
                    <a:gd name="T99" fmla="*/ 349 h 1136"/>
                    <a:gd name="T100" fmla="*/ 1123 w 1137"/>
                    <a:gd name="T101" fmla="*/ 483 h 11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37"/>
                    <a:gd name="T154" fmla="*/ 0 h 1136"/>
                    <a:gd name="T155" fmla="*/ 1137 w 1137"/>
                    <a:gd name="T156" fmla="*/ 1136 h 11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37" h="1136">
                      <a:moveTo>
                        <a:pt x="1137" y="568"/>
                      </a:moveTo>
                      <a:lnTo>
                        <a:pt x="1135" y="539"/>
                      </a:lnTo>
                      <a:lnTo>
                        <a:pt x="1134" y="510"/>
                      </a:lnTo>
                      <a:lnTo>
                        <a:pt x="1130" y="481"/>
                      </a:lnTo>
                      <a:lnTo>
                        <a:pt x="1125" y="454"/>
                      </a:lnTo>
                      <a:lnTo>
                        <a:pt x="1118" y="426"/>
                      </a:lnTo>
                      <a:lnTo>
                        <a:pt x="1111" y="399"/>
                      </a:lnTo>
                      <a:lnTo>
                        <a:pt x="1103" y="373"/>
                      </a:lnTo>
                      <a:lnTo>
                        <a:pt x="1093" y="348"/>
                      </a:lnTo>
                      <a:lnTo>
                        <a:pt x="1081" y="322"/>
                      </a:lnTo>
                      <a:lnTo>
                        <a:pt x="1069" y="298"/>
                      </a:lnTo>
                      <a:lnTo>
                        <a:pt x="1055" y="274"/>
                      </a:lnTo>
                      <a:lnTo>
                        <a:pt x="1039" y="250"/>
                      </a:lnTo>
                      <a:lnTo>
                        <a:pt x="1024" y="228"/>
                      </a:lnTo>
                      <a:lnTo>
                        <a:pt x="1007" y="207"/>
                      </a:lnTo>
                      <a:lnTo>
                        <a:pt x="988" y="185"/>
                      </a:lnTo>
                      <a:lnTo>
                        <a:pt x="969" y="166"/>
                      </a:lnTo>
                      <a:lnTo>
                        <a:pt x="950" y="147"/>
                      </a:lnTo>
                      <a:lnTo>
                        <a:pt x="930" y="130"/>
                      </a:lnTo>
                      <a:lnTo>
                        <a:pt x="908" y="113"/>
                      </a:lnTo>
                      <a:lnTo>
                        <a:pt x="885" y="96"/>
                      </a:lnTo>
                      <a:lnTo>
                        <a:pt x="863" y="82"/>
                      </a:lnTo>
                      <a:lnTo>
                        <a:pt x="839" y="69"/>
                      </a:lnTo>
                      <a:lnTo>
                        <a:pt x="815" y="55"/>
                      </a:lnTo>
                      <a:lnTo>
                        <a:pt x="790" y="45"/>
                      </a:lnTo>
                      <a:lnTo>
                        <a:pt x="764" y="34"/>
                      </a:lnTo>
                      <a:lnTo>
                        <a:pt x="737" y="26"/>
                      </a:lnTo>
                      <a:lnTo>
                        <a:pt x="711" y="17"/>
                      </a:lnTo>
                      <a:lnTo>
                        <a:pt x="683" y="11"/>
                      </a:lnTo>
                      <a:lnTo>
                        <a:pt x="654" y="5"/>
                      </a:lnTo>
                      <a:lnTo>
                        <a:pt x="627" y="2"/>
                      </a:lnTo>
                      <a:lnTo>
                        <a:pt x="598" y="0"/>
                      </a:lnTo>
                      <a:lnTo>
                        <a:pt x="569" y="0"/>
                      </a:lnTo>
                      <a:lnTo>
                        <a:pt x="540" y="0"/>
                      </a:lnTo>
                      <a:lnTo>
                        <a:pt x="511" y="2"/>
                      </a:lnTo>
                      <a:lnTo>
                        <a:pt x="481" y="5"/>
                      </a:lnTo>
                      <a:lnTo>
                        <a:pt x="454" y="11"/>
                      </a:lnTo>
                      <a:lnTo>
                        <a:pt x="427" y="17"/>
                      </a:lnTo>
                      <a:lnTo>
                        <a:pt x="399" y="26"/>
                      </a:lnTo>
                      <a:lnTo>
                        <a:pt x="372" y="34"/>
                      </a:lnTo>
                      <a:lnTo>
                        <a:pt x="346" y="45"/>
                      </a:lnTo>
                      <a:lnTo>
                        <a:pt x="322" y="55"/>
                      </a:lnTo>
                      <a:lnTo>
                        <a:pt x="297" y="69"/>
                      </a:lnTo>
                      <a:lnTo>
                        <a:pt x="273" y="82"/>
                      </a:lnTo>
                      <a:lnTo>
                        <a:pt x="250" y="96"/>
                      </a:lnTo>
                      <a:lnTo>
                        <a:pt x="228" y="113"/>
                      </a:lnTo>
                      <a:lnTo>
                        <a:pt x="206" y="130"/>
                      </a:lnTo>
                      <a:lnTo>
                        <a:pt x="185" y="147"/>
                      </a:lnTo>
                      <a:lnTo>
                        <a:pt x="166" y="166"/>
                      </a:lnTo>
                      <a:lnTo>
                        <a:pt x="148" y="185"/>
                      </a:lnTo>
                      <a:lnTo>
                        <a:pt x="129" y="207"/>
                      </a:lnTo>
                      <a:lnTo>
                        <a:pt x="113" y="228"/>
                      </a:lnTo>
                      <a:lnTo>
                        <a:pt x="96" y="250"/>
                      </a:lnTo>
                      <a:lnTo>
                        <a:pt x="83" y="274"/>
                      </a:lnTo>
                      <a:lnTo>
                        <a:pt x="69" y="298"/>
                      </a:lnTo>
                      <a:lnTo>
                        <a:pt x="55" y="322"/>
                      </a:lnTo>
                      <a:lnTo>
                        <a:pt x="45" y="348"/>
                      </a:lnTo>
                      <a:lnTo>
                        <a:pt x="35" y="373"/>
                      </a:lnTo>
                      <a:lnTo>
                        <a:pt x="24" y="399"/>
                      </a:lnTo>
                      <a:lnTo>
                        <a:pt x="18" y="426"/>
                      </a:lnTo>
                      <a:lnTo>
                        <a:pt x="11" y="454"/>
                      </a:lnTo>
                      <a:lnTo>
                        <a:pt x="6" y="481"/>
                      </a:lnTo>
                      <a:lnTo>
                        <a:pt x="2" y="510"/>
                      </a:lnTo>
                      <a:lnTo>
                        <a:pt x="0" y="539"/>
                      </a:lnTo>
                      <a:lnTo>
                        <a:pt x="0" y="568"/>
                      </a:lnTo>
                      <a:lnTo>
                        <a:pt x="0" y="597"/>
                      </a:lnTo>
                      <a:lnTo>
                        <a:pt x="2" y="626"/>
                      </a:lnTo>
                      <a:lnTo>
                        <a:pt x="6" y="654"/>
                      </a:lnTo>
                      <a:lnTo>
                        <a:pt x="11" y="683"/>
                      </a:lnTo>
                      <a:lnTo>
                        <a:pt x="18" y="710"/>
                      </a:lnTo>
                      <a:lnTo>
                        <a:pt x="24" y="738"/>
                      </a:lnTo>
                      <a:lnTo>
                        <a:pt x="35" y="763"/>
                      </a:lnTo>
                      <a:lnTo>
                        <a:pt x="45" y="789"/>
                      </a:lnTo>
                      <a:lnTo>
                        <a:pt x="55" y="814"/>
                      </a:lnTo>
                      <a:lnTo>
                        <a:pt x="69" y="838"/>
                      </a:lnTo>
                      <a:lnTo>
                        <a:pt x="83" y="862"/>
                      </a:lnTo>
                      <a:lnTo>
                        <a:pt x="96" y="886"/>
                      </a:lnTo>
                      <a:lnTo>
                        <a:pt x="113" y="909"/>
                      </a:lnTo>
                      <a:lnTo>
                        <a:pt x="129" y="929"/>
                      </a:lnTo>
                      <a:lnTo>
                        <a:pt x="148" y="950"/>
                      </a:lnTo>
                      <a:lnTo>
                        <a:pt x="166" y="970"/>
                      </a:lnTo>
                      <a:lnTo>
                        <a:pt x="185" y="989"/>
                      </a:lnTo>
                      <a:lnTo>
                        <a:pt x="206" y="1006"/>
                      </a:lnTo>
                      <a:lnTo>
                        <a:pt x="228" y="1023"/>
                      </a:lnTo>
                      <a:lnTo>
                        <a:pt x="250" y="1039"/>
                      </a:lnTo>
                      <a:lnTo>
                        <a:pt x="273" y="1054"/>
                      </a:lnTo>
                      <a:lnTo>
                        <a:pt x="297" y="1068"/>
                      </a:lnTo>
                      <a:lnTo>
                        <a:pt x="322" y="1080"/>
                      </a:lnTo>
                      <a:lnTo>
                        <a:pt x="346" y="1092"/>
                      </a:lnTo>
                      <a:lnTo>
                        <a:pt x="372" y="1102"/>
                      </a:lnTo>
                      <a:lnTo>
                        <a:pt x="399" y="1110"/>
                      </a:lnTo>
                      <a:lnTo>
                        <a:pt x="427" y="1119"/>
                      </a:lnTo>
                      <a:lnTo>
                        <a:pt x="454" y="1124"/>
                      </a:lnTo>
                      <a:lnTo>
                        <a:pt x="481" y="1129"/>
                      </a:lnTo>
                      <a:lnTo>
                        <a:pt x="511" y="1133"/>
                      </a:lnTo>
                      <a:lnTo>
                        <a:pt x="540" y="1136"/>
                      </a:lnTo>
                      <a:lnTo>
                        <a:pt x="569" y="1136"/>
                      </a:lnTo>
                      <a:lnTo>
                        <a:pt x="598" y="1136"/>
                      </a:lnTo>
                      <a:lnTo>
                        <a:pt x="627" y="1133"/>
                      </a:lnTo>
                      <a:lnTo>
                        <a:pt x="654" y="1129"/>
                      </a:lnTo>
                      <a:lnTo>
                        <a:pt x="683" y="1124"/>
                      </a:lnTo>
                      <a:lnTo>
                        <a:pt x="711" y="1119"/>
                      </a:lnTo>
                      <a:lnTo>
                        <a:pt x="737" y="1110"/>
                      </a:lnTo>
                      <a:lnTo>
                        <a:pt x="764" y="1102"/>
                      </a:lnTo>
                      <a:lnTo>
                        <a:pt x="790" y="1092"/>
                      </a:lnTo>
                      <a:lnTo>
                        <a:pt x="815" y="1080"/>
                      </a:lnTo>
                      <a:lnTo>
                        <a:pt x="839" y="1068"/>
                      </a:lnTo>
                      <a:lnTo>
                        <a:pt x="863" y="1054"/>
                      </a:lnTo>
                      <a:lnTo>
                        <a:pt x="885" y="1039"/>
                      </a:lnTo>
                      <a:lnTo>
                        <a:pt x="908" y="1023"/>
                      </a:lnTo>
                      <a:lnTo>
                        <a:pt x="930" y="1006"/>
                      </a:lnTo>
                      <a:lnTo>
                        <a:pt x="950" y="989"/>
                      </a:lnTo>
                      <a:lnTo>
                        <a:pt x="969" y="970"/>
                      </a:lnTo>
                      <a:lnTo>
                        <a:pt x="988" y="950"/>
                      </a:lnTo>
                      <a:lnTo>
                        <a:pt x="1007" y="929"/>
                      </a:lnTo>
                      <a:lnTo>
                        <a:pt x="1024" y="909"/>
                      </a:lnTo>
                      <a:lnTo>
                        <a:pt x="1039" y="886"/>
                      </a:lnTo>
                      <a:lnTo>
                        <a:pt x="1055" y="862"/>
                      </a:lnTo>
                      <a:lnTo>
                        <a:pt x="1069" y="838"/>
                      </a:lnTo>
                      <a:lnTo>
                        <a:pt x="1081" y="814"/>
                      </a:lnTo>
                      <a:lnTo>
                        <a:pt x="1093" y="789"/>
                      </a:lnTo>
                      <a:lnTo>
                        <a:pt x="1103" y="763"/>
                      </a:lnTo>
                      <a:lnTo>
                        <a:pt x="1111" y="738"/>
                      </a:lnTo>
                      <a:lnTo>
                        <a:pt x="1118" y="710"/>
                      </a:lnTo>
                      <a:lnTo>
                        <a:pt x="1125" y="683"/>
                      </a:lnTo>
                      <a:lnTo>
                        <a:pt x="1130" y="654"/>
                      </a:lnTo>
                      <a:lnTo>
                        <a:pt x="1134" y="626"/>
                      </a:lnTo>
                      <a:lnTo>
                        <a:pt x="1135" y="597"/>
                      </a:lnTo>
                      <a:lnTo>
                        <a:pt x="1137" y="568"/>
                      </a:lnTo>
                      <a:close/>
                      <a:moveTo>
                        <a:pt x="1129" y="568"/>
                      </a:moveTo>
                      <a:lnTo>
                        <a:pt x="1129" y="597"/>
                      </a:lnTo>
                      <a:lnTo>
                        <a:pt x="1127" y="625"/>
                      </a:lnTo>
                      <a:lnTo>
                        <a:pt x="1123" y="654"/>
                      </a:lnTo>
                      <a:lnTo>
                        <a:pt x="1118" y="681"/>
                      </a:lnTo>
                      <a:lnTo>
                        <a:pt x="1111" y="708"/>
                      </a:lnTo>
                      <a:lnTo>
                        <a:pt x="1105" y="734"/>
                      </a:lnTo>
                      <a:lnTo>
                        <a:pt x="1096" y="761"/>
                      </a:lnTo>
                      <a:lnTo>
                        <a:pt x="1086" y="787"/>
                      </a:lnTo>
                      <a:lnTo>
                        <a:pt x="1074" y="811"/>
                      </a:lnTo>
                      <a:lnTo>
                        <a:pt x="1062" y="835"/>
                      </a:lnTo>
                      <a:lnTo>
                        <a:pt x="1048" y="859"/>
                      </a:lnTo>
                      <a:lnTo>
                        <a:pt x="1033" y="881"/>
                      </a:lnTo>
                      <a:lnTo>
                        <a:pt x="1017" y="903"/>
                      </a:lnTo>
                      <a:lnTo>
                        <a:pt x="1002" y="924"/>
                      </a:lnTo>
                      <a:lnTo>
                        <a:pt x="983" y="944"/>
                      </a:lnTo>
                      <a:lnTo>
                        <a:pt x="964" y="965"/>
                      </a:lnTo>
                      <a:lnTo>
                        <a:pt x="945" y="984"/>
                      </a:lnTo>
                      <a:lnTo>
                        <a:pt x="925" y="1001"/>
                      </a:lnTo>
                      <a:lnTo>
                        <a:pt x="904" y="1018"/>
                      </a:lnTo>
                      <a:lnTo>
                        <a:pt x="882" y="1033"/>
                      </a:lnTo>
                      <a:lnTo>
                        <a:pt x="860" y="1047"/>
                      </a:lnTo>
                      <a:lnTo>
                        <a:pt x="836" y="1061"/>
                      </a:lnTo>
                      <a:lnTo>
                        <a:pt x="812" y="1073"/>
                      </a:lnTo>
                      <a:lnTo>
                        <a:pt x="786" y="1085"/>
                      </a:lnTo>
                      <a:lnTo>
                        <a:pt x="760" y="1095"/>
                      </a:lnTo>
                      <a:lnTo>
                        <a:pt x="735" y="1104"/>
                      </a:lnTo>
                      <a:lnTo>
                        <a:pt x="709" y="1110"/>
                      </a:lnTo>
                      <a:lnTo>
                        <a:pt x="682" y="1117"/>
                      </a:lnTo>
                      <a:lnTo>
                        <a:pt x="654" y="1122"/>
                      </a:lnTo>
                      <a:lnTo>
                        <a:pt x="625" y="1126"/>
                      </a:lnTo>
                      <a:lnTo>
                        <a:pt x="596" y="1128"/>
                      </a:lnTo>
                      <a:lnTo>
                        <a:pt x="569" y="1129"/>
                      </a:lnTo>
                      <a:lnTo>
                        <a:pt x="540" y="1128"/>
                      </a:lnTo>
                      <a:lnTo>
                        <a:pt x="511" y="1126"/>
                      </a:lnTo>
                      <a:lnTo>
                        <a:pt x="483" y="1122"/>
                      </a:lnTo>
                      <a:lnTo>
                        <a:pt x="456" y="1117"/>
                      </a:lnTo>
                      <a:lnTo>
                        <a:pt x="428" y="1110"/>
                      </a:lnTo>
                      <a:lnTo>
                        <a:pt x="401" y="1104"/>
                      </a:lnTo>
                      <a:lnTo>
                        <a:pt x="375" y="1095"/>
                      </a:lnTo>
                      <a:lnTo>
                        <a:pt x="350" y="1085"/>
                      </a:lnTo>
                      <a:lnTo>
                        <a:pt x="326" y="1073"/>
                      </a:lnTo>
                      <a:lnTo>
                        <a:pt x="300" y="1061"/>
                      </a:lnTo>
                      <a:lnTo>
                        <a:pt x="278" y="1047"/>
                      </a:lnTo>
                      <a:lnTo>
                        <a:pt x="254" y="1033"/>
                      </a:lnTo>
                      <a:lnTo>
                        <a:pt x="233" y="1018"/>
                      </a:lnTo>
                      <a:lnTo>
                        <a:pt x="211" y="1001"/>
                      </a:lnTo>
                      <a:lnTo>
                        <a:pt x="190" y="984"/>
                      </a:lnTo>
                      <a:lnTo>
                        <a:pt x="172" y="965"/>
                      </a:lnTo>
                      <a:lnTo>
                        <a:pt x="153" y="944"/>
                      </a:lnTo>
                      <a:lnTo>
                        <a:pt x="136" y="924"/>
                      </a:lnTo>
                      <a:lnTo>
                        <a:pt x="119" y="903"/>
                      </a:lnTo>
                      <a:lnTo>
                        <a:pt x="103" y="881"/>
                      </a:lnTo>
                      <a:lnTo>
                        <a:pt x="88" y="859"/>
                      </a:lnTo>
                      <a:lnTo>
                        <a:pt x="74" y="835"/>
                      </a:lnTo>
                      <a:lnTo>
                        <a:pt x="62" y="811"/>
                      </a:lnTo>
                      <a:lnTo>
                        <a:pt x="52" y="787"/>
                      </a:lnTo>
                      <a:lnTo>
                        <a:pt x="42" y="761"/>
                      </a:lnTo>
                      <a:lnTo>
                        <a:pt x="33" y="734"/>
                      </a:lnTo>
                      <a:lnTo>
                        <a:pt x="24" y="708"/>
                      </a:lnTo>
                      <a:lnTo>
                        <a:pt x="18" y="681"/>
                      </a:lnTo>
                      <a:lnTo>
                        <a:pt x="14" y="654"/>
                      </a:lnTo>
                      <a:lnTo>
                        <a:pt x="11" y="625"/>
                      </a:lnTo>
                      <a:lnTo>
                        <a:pt x="7" y="597"/>
                      </a:lnTo>
                      <a:lnTo>
                        <a:pt x="7" y="568"/>
                      </a:lnTo>
                      <a:lnTo>
                        <a:pt x="7" y="539"/>
                      </a:lnTo>
                      <a:lnTo>
                        <a:pt x="11" y="510"/>
                      </a:lnTo>
                      <a:lnTo>
                        <a:pt x="14" y="483"/>
                      </a:lnTo>
                      <a:lnTo>
                        <a:pt x="18" y="455"/>
                      </a:lnTo>
                      <a:lnTo>
                        <a:pt x="24" y="428"/>
                      </a:lnTo>
                      <a:lnTo>
                        <a:pt x="33" y="401"/>
                      </a:lnTo>
                      <a:lnTo>
                        <a:pt x="42" y="375"/>
                      </a:lnTo>
                      <a:lnTo>
                        <a:pt x="52" y="349"/>
                      </a:lnTo>
                      <a:lnTo>
                        <a:pt x="62" y="325"/>
                      </a:lnTo>
                      <a:lnTo>
                        <a:pt x="74" y="301"/>
                      </a:lnTo>
                      <a:lnTo>
                        <a:pt x="88" y="277"/>
                      </a:lnTo>
                      <a:lnTo>
                        <a:pt x="103" y="255"/>
                      </a:lnTo>
                      <a:lnTo>
                        <a:pt x="119" y="233"/>
                      </a:lnTo>
                      <a:lnTo>
                        <a:pt x="136" y="211"/>
                      </a:lnTo>
                      <a:lnTo>
                        <a:pt x="153" y="190"/>
                      </a:lnTo>
                      <a:lnTo>
                        <a:pt x="172" y="171"/>
                      </a:lnTo>
                      <a:lnTo>
                        <a:pt x="190" y="153"/>
                      </a:lnTo>
                      <a:lnTo>
                        <a:pt x="211" y="135"/>
                      </a:lnTo>
                      <a:lnTo>
                        <a:pt x="233" y="118"/>
                      </a:lnTo>
                      <a:lnTo>
                        <a:pt x="254" y="103"/>
                      </a:lnTo>
                      <a:lnTo>
                        <a:pt x="278" y="88"/>
                      </a:lnTo>
                      <a:lnTo>
                        <a:pt x="300" y="76"/>
                      </a:lnTo>
                      <a:lnTo>
                        <a:pt x="326" y="62"/>
                      </a:lnTo>
                      <a:lnTo>
                        <a:pt x="350" y="52"/>
                      </a:lnTo>
                      <a:lnTo>
                        <a:pt x="375" y="41"/>
                      </a:lnTo>
                      <a:lnTo>
                        <a:pt x="401" y="33"/>
                      </a:lnTo>
                      <a:lnTo>
                        <a:pt x="428" y="24"/>
                      </a:lnTo>
                      <a:lnTo>
                        <a:pt x="456" y="19"/>
                      </a:lnTo>
                      <a:lnTo>
                        <a:pt x="483" y="14"/>
                      </a:lnTo>
                      <a:lnTo>
                        <a:pt x="511" y="11"/>
                      </a:lnTo>
                      <a:lnTo>
                        <a:pt x="540" y="7"/>
                      </a:lnTo>
                      <a:lnTo>
                        <a:pt x="569" y="7"/>
                      </a:lnTo>
                      <a:lnTo>
                        <a:pt x="596" y="7"/>
                      </a:lnTo>
                      <a:lnTo>
                        <a:pt x="625" y="11"/>
                      </a:lnTo>
                      <a:lnTo>
                        <a:pt x="654" y="14"/>
                      </a:lnTo>
                      <a:lnTo>
                        <a:pt x="682" y="19"/>
                      </a:lnTo>
                      <a:lnTo>
                        <a:pt x="709" y="24"/>
                      </a:lnTo>
                      <a:lnTo>
                        <a:pt x="735" y="33"/>
                      </a:lnTo>
                      <a:lnTo>
                        <a:pt x="760" y="41"/>
                      </a:lnTo>
                      <a:lnTo>
                        <a:pt x="786" y="52"/>
                      </a:lnTo>
                      <a:lnTo>
                        <a:pt x="812" y="62"/>
                      </a:lnTo>
                      <a:lnTo>
                        <a:pt x="836" y="76"/>
                      </a:lnTo>
                      <a:lnTo>
                        <a:pt x="860" y="88"/>
                      </a:lnTo>
                      <a:lnTo>
                        <a:pt x="882" y="103"/>
                      </a:lnTo>
                      <a:lnTo>
                        <a:pt x="904" y="118"/>
                      </a:lnTo>
                      <a:lnTo>
                        <a:pt x="925" y="135"/>
                      </a:lnTo>
                      <a:lnTo>
                        <a:pt x="945" y="153"/>
                      </a:lnTo>
                      <a:lnTo>
                        <a:pt x="964" y="171"/>
                      </a:lnTo>
                      <a:lnTo>
                        <a:pt x="983" y="190"/>
                      </a:lnTo>
                      <a:lnTo>
                        <a:pt x="1002" y="211"/>
                      </a:lnTo>
                      <a:lnTo>
                        <a:pt x="1017" y="233"/>
                      </a:lnTo>
                      <a:lnTo>
                        <a:pt x="1033" y="255"/>
                      </a:lnTo>
                      <a:lnTo>
                        <a:pt x="1048" y="277"/>
                      </a:lnTo>
                      <a:lnTo>
                        <a:pt x="1062" y="301"/>
                      </a:lnTo>
                      <a:lnTo>
                        <a:pt x="1074" y="325"/>
                      </a:lnTo>
                      <a:lnTo>
                        <a:pt x="1086" y="349"/>
                      </a:lnTo>
                      <a:lnTo>
                        <a:pt x="1096" y="375"/>
                      </a:lnTo>
                      <a:lnTo>
                        <a:pt x="1105" y="401"/>
                      </a:lnTo>
                      <a:lnTo>
                        <a:pt x="1111" y="428"/>
                      </a:lnTo>
                      <a:lnTo>
                        <a:pt x="1118" y="455"/>
                      </a:lnTo>
                      <a:lnTo>
                        <a:pt x="1123" y="483"/>
                      </a:lnTo>
                      <a:lnTo>
                        <a:pt x="1127" y="510"/>
                      </a:lnTo>
                      <a:lnTo>
                        <a:pt x="1129" y="539"/>
                      </a:lnTo>
                      <a:lnTo>
                        <a:pt x="1129" y="568"/>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89" name="Freeform 55"/>
                <p:cNvSpPr>
                  <a:spLocks noEditPoints="1"/>
                </p:cNvSpPr>
                <p:nvPr/>
              </p:nvSpPr>
              <p:spPr bwMode="auto">
                <a:xfrm>
                  <a:off x="3184" y="2739"/>
                  <a:ext cx="1130" cy="1129"/>
                </a:xfrm>
                <a:custGeom>
                  <a:avLst/>
                  <a:gdLst>
                    <a:gd name="T0" fmla="*/ 1118 w 1130"/>
                    <a:gd name="T1" fmla="*/ 450 h 1129"/>
                    <a:gd name="T2" fmla="*/ 1073 w 1130"/>
                    <a:gd name="T3" fmla="*/ 320 h 1129"/>
                    <a:gd name="T4" fmla="*/ 1000 w 1130"/>
                    <a:gd name="T5" fmla="*/ 205 h 1129"/>
                    <a:gd name="T6" fmla="*/ 902 w 1130"/>
                    <a:gd name="T7" fmla="*/ 111 h 1129"/>
                    <a:gd name="T8" fmla="*/ 784 w 1130"/>
                    <a:gd name="T9" fmla="*/ 44 h 1129"/>
                    <a:gd name="T10" fmla="*/ 650 w 1130"/>
                    <a:gd name="T11" fmla="*/ 7 h 1129"/>
                    <a:gd name="T12" fmla="*/ 507 w 1130"/>
                    <a:gd name="T13" fmla="*/ 1 h 1129"/>
                    <a:gd name="T14" fmla="*/ 370 w 1130"/>
                    <a:gd name="T15" fmla="*/ 34 h 1129"/>
                    <a:gd name="T16" fmla="*/ 248 w 1130"/>
                    <a:gd name="T17" fmla="*/ 95 h 1129"/>
                    <a:gd name="T18" fmla="*/ 145 w 1130"/>
                    <a:gd name="T19" fmla="*/ 184 h 1129"/>
                    <a:gd name="T20" fmla="*/ 68 w 1130"/>
                    <a:gd name="T21" fmla="*/ 296 h 1129"/>
                    <a:gd name="T22" fmla="*/ 17 w 1130"/>
                    <a:gd name="T23" fmla="*/ 422 h 1129"/>
                    <a:gd name="T24" fmla="*/ 0 w 1130"/>
                    <a:gd name="T25" fmla="*/ 564 h 1129"/>
                    <a:gd name="T26" fmla="*/ 17 w 1130"/>
                    <a:gd name="T27" fmla="*/ 704 h 1129"/>
                    <a:gd name="T28" fmla="*/ 68 w 1130"/>
                    <a:gd name="T29" fmla="*/ 833 h 1129"/>
                    <a:gd name="T30" fmla="*/ 145 w 1130"/>
                    <a:gd name="T31" fmla="*/ 944 h 1129"/>
                    <a:gd name="T32" fmla="*/ 248 w 1130"/>
                    <a:gd name="T33" fmla="*/ 1033 h 1129"/>
                    <a:gd name="T34" fmla="*/ 370 w 1130"/>
                    <a:gd name="T35" fmla="*/ 1094 h 1129"/>
                    <a:gd name="T36" fmla="*/ 507 w 1130"/>
                    <a:gd name="T37" fmla="*/ 1125 h 1129"/>
                    <a:gd name="T38" fmla="*/ 650 w 1130"/>
                    <a:gd name="T39" fmla="*/ 1122 h 1129"/>
                    <a:gd name="T40" fmla="*/ 784 w 1130"/>
                    <a:gd name="T41" fmla="*/ 1084 h 1129"/>
                    <a:gd name="T42" fmla="*/ 902 w 1130"/>
                    <a:gd name="T43" fmla="*/ 1016 h 1129"/>
                    <a:gd name="T44" fmla="*/ 1000 w 1130"/>
                    <a:gd name="T45" fmla="*/ 923 h 1129"/>
                    <a:gd name="T46" fmla="*/ 1073 w 1130"/>
                    <a:gd name="T47" fmla="*/ 809 h 1129"/>
                    <a:gd name="T48" fmla="*/ 1118 w 1130"/>
                    <a:gd name="T49" fmla="*/ 677 h 1129"/>
                    <a:gd name="T50" fmla="*/ 1121 w 1130"/>
                    <a:gd name="T51" fmla="*/ 564 h 1129"/>
                    <a:gd name="T52" fmla="*/ 1104 w 1130"/>
                    <a:gd name="T53" fmla="*/ 703 h 1129"/>
                    <a:gd name="T54" fmla="*/ 1054 w 1130"/>
                    <a:gd name="T55" fmla="*/ 829 h 1129"/>
                    <a:gd name="T56" fmla="*/ 977 w 1130"/>
                    <a:gd name="T57" fmla="*/ 939 h 1129"/>
                    <a:gd name="T58" fmla="*/ 876 w 1130"/>
                    <a:gd name="T59" fmla="*/ 1026 h 1129"/>
                    <a:gd name="T60" fmla="*/ 756 w 1130"/>
                    <a:gd name="T61" fmla="*/ 1088 h 1129"/>
                    <a:gd name="T62" fmla="*/ 621 w 1130"/>
                    <a:gd name="T63" fmla="*/ 1118 h 1129"/>
                    <a:gd name="T64" fmla="*/ 479 w 1130"/>
                    <a:gd name="T65" fmla="*/ 1115 h 1129"/>
                    <a:gd name="T66" fmla="*/ 347 w 1130"/>
                    <a:gd name="T67" fmla="*/ 1077 h 1129"/>
                    <a:gd name="T68" fmla="*/ 231 w 1130"/>
                    <a:gd name="T69" fmla="*/ 1011 h 1129"/>
                    <a:gd name="T70" fmla="*/ 133 w 1130"/>
                    <a:gd name="T71" fmla="*/ 918 h 1129"/>
                    <a:gd name="T72" fmla="*/ 61 w 1130"/>
                    <a:gd name="T73" fmla="*/ 805 h 1129"/>
                    <a:gd name="T74" fmla="*/ 19 w 1130"/>
                    <a:gd name="T75" fmla="*/ 677 h 1129"/>
                    <a:gd name="T76" fmla="*/ 7 w 1130"/>
                    <a:gd name="T77" fmla="*/ 535 h 1129"/>
                    <a:gd name="T78" fmla="*/ 32 w 1130"/>
                    <a:gd name="T79" fmla="*/ 398 h 1129"/>
                    <a:gd name="T80" fmla="*/ 87 w 1130"/>
                    <a:gd name="T81" fmla="*/ 275 h 1129"/>
                    <a:gd name="T82" fmla="*/ 169 w 1130"/>
                    <a:gd name="T83" fmla="*/ 171 h 1129"/>
                    <a:gd name="T84" fmla="*/ 275 w 1130"/>
                    <a:gd name="T85" fmla="*/ 87 h 1129"/>
                    <a:gd name="T86" fmla="*/ 399 w 1130"/>
                    <a:gd name="T87" fmla="*/ 32 h 1129"/>
                    <a:gd name="T88" fmla="*/ 536 w 1130"/>
                    <a:gd name="T89" fmla="*/ 8 h 1129"/>
                    <a:gd name="T90" fmla="*/ 676 w 1130"/>
                    <a:gd name="T91" fmla="*/ 19 h 1129"/>
                    <a:gd name="T92" fmla="*/ 806 w 1130"/>
                    <a:gd name="T93" fmla="*/ 61 h 1129"/>
                    <a:gd name="T94" fmla="*/ 919 w 1130"/>
                    <a:gd name="T95" fmla="*/ 133 h 1129"/>
                    <a:gd name="T96" fmla="*/ 1012 w 1130"/>
                    <a:gd name="T97" fmla="*/ 231 h 1129"/>
                    <a:gd name="T98" fmla="*/ 1078 w 1130"/>
                    <a:gd name="T99" fmla="*/ 347 h 1129"/>
                    <a:gd name="T100" fmla="*/ 1116 w 1130"/>
                    <a:gd name="T101" fmla="*/ 479 h 11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30"/>
                    <a:gd name="T154" fmla="*/ 0 h 1129"/>
                    <a:gd name="T155" fmla="*/ 1130 w 1130"/>
                    <a:gd name="T156" fmla="*/ 1129 h 11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30" h="1129">
                      <a:moveTo>
                        <a:pt x="1130" y="564"/>
                      </a:moveTo>
                      <a:lnTo>
                        <a:pt x="1128" y="535"/>
                      </a:lnTo>
                      <a:lnTo>
                        <a:pt x="1126" y="506"/>
                      </a:lnTo>
                      <a:lnTo>
                        <a:pt x="1123" y="479"/>
                      </a:lnTo>
                      <a:lnTo>
                        <a:pt x="1118" y="450"/>
                      </a:lnTo>
                      <a:lnTo>
                        <a:pt x="1111" y="422"/>
                      </a:lnTo>
                      <a:lnTo>
                        <a:pt x="1104" y="397"/>
                      </a:lnTo>
                      <a:lnTo>
                        <a:pt x="1095" y="369"/>
                      </a:lnTo>
                      <a:lnTo>
                        <a:pt x="1085" y="344"/>
                      </a:lnTo>
                      <a:lnTo>
                        <a:pt x="1073" y="320"/>
                      </a:lnTo>
                      <a:lnTo>
                        <a:pt x="1061" y="296"/>
                      </a:lnTo>
                      <a:lnTo>
                        <a:pt x="1047" y="272"/>
                      </a:lnTo>
                      <a:lnTo>
                        <a:pt x="1032" y="248"/>
                      </a:lnTo>
                      <a:lnTo>
                        <a:pt x="1017" y="225"/>
                      </a:lnTo>
                      <a:lnTo>
                        <a:pt x="1000" y="205"/>
                      </a:lnTo>
                      <a:lnTo>
                        <a:pt x="982" y="184"/>
                      </a:lnTo>
                      <a:lnTo>
                        <a:pt x="964" y="164"/>
                      </a:lnTo>
                      <a:lnTo>
                        <a:pt x="943" y="147"/>
                      </a:lnTo>
                      <a:lnTo>
                        <a:pt x="923" y="128"/>
                      </a:lnTo>
                      <a:lnTo>
                        <a:pt x="902" y="111"/>
                      </a:lnTo>
                      <a:lnTo>
                        <a:pt x="880" y="95"/>
                      </a:lnTo>
                      <a:lnTo>
                        <a:pt x="857" y="82"/>
                      </a:lnTo>
                      <a:lnTo>
                        <a:pt x="834" y="68"/>
                      </a:lnTo>
                      <a:lnTo>
                        <a:pt x="810" y="54"/>
                      </a:lnTo>
                      <a:lnTo>
                        <a:pt x="784" y="44"/>
                      </a:lnTo>
                      <a:lnTo>
                        <a:pt x="758" y="34"/>
                      </a:lnTo>
                      <a:lnTo>
                        <a:pt x="733" y="25"/>
                      </a:lnTo>
                      <a:lnTo>
                        <a:pt x="705" y="17"/>
                      </a:lnTo>
                      <a:lnTo>
                        <a:pt x="678" y="10"/>
                      </a:lnTo>
                      <a:lnTo>
                        <a:pt x="650" y="7"/>
                      </a:lnTo>
                      <a:lnTo>
                        <a:pt x="621" y="1"/>
                      </a:lnTo>
                      <a:lnTo>
                        <a:pt x="594" y="0"/>
                      </a:lnTo>
                      <a:lnTo>
                        <a:pt x="565" y="0"/>
                      </a:lnTo>
                      <a:lnTo>
                        <a:pt x="536" y="0"/>
                      </a:lnTo>
                      <a:lnTo>
                        <a:pt x="507" y="1"/>
                      </a:lnTo>
                      <a:lnTo>
                        <a:pt x="477" y="7"/>
                      </a:lnTo>
                      <a:lnTo>
                        <a:pt x="450" y="10"/>
                      </a:lnTo>
                      <a:lnTo>
                        <a:pt x="423" y="17"/>
                      </a:lnTo>
                      <a:lnTo>
                        <a:pt x="397" y="25"/>
                      </a:lnTo>
                      <a:lnTo>
                        <a:pt x="370" y="34"/>
                      </a:lnTo>
                      <a:lnTo>
                        <a:pt x="344" y="44"/>
                      </a:lnTo>
                      <a:lnTo>
                        <a:pt x="320" y="54"/>
                      </a:lnTo>
                      <a:lnTo>
                        <a:pt x="294" y="68"/>
                      </a:lnTo>
                      <a:lnTo>
                        <a:pt x="272" y="82"/>
                      </a:lnTo>
                      <a:lnTo>
                        <a:pt x="248" y="95"/>
                      </a:lnTo>
                      <a:lnTo>
                        <a:pt x="226" y="111"/>
                      </a:lnTo>
                      <a:lnTo>
                        <a:pt x="205" y="128"/>
                      </a:lnTo>
                      <a:lnTo>
                        <a:pt x="185" y="147"/>
                      </a:lnTo>
                      <a:lnTo>
                        <a:pt x="164" y="164"/>
                      </a:lnTo>
                      <a:lnTo>
                        <a:pt x="145" y="184"/>
                      </a:lnTo>
                      <a:lnTo>
                        <a:pt x="128" y="205"/>
                      </a:lnTo>
                      <a:lnTo>
                        <a:pt x="111" y="225"/>
                      </a:lnTo>
                      <a:lnTo>
                        <a:pt x="96" y="248"/>
                      </a:lnTo>
                      <a:lnTo>
                        <a:pt x="80" y="272"/>
                      </a:lnTo>
                      <a:lnTo>
                        <a:pt x="68" y="296"/>
                      </a:lnTo>
                      <a:lnTo>
                        <a:pt x="55" y="320"/>
                      </a:lnTo>
                      <a:lnTo>
                        <a:pt x="44" y="344"/>
                      </a:lnTo>
                      <a:lnTo>
                        <a:pt x="34" y="369"/>
                      </a:lnTo>
                      <a:lnTo>
                        <a:pt x="26" y="397"/>
                      </a:lnTo>
                      <a:lnTo>
                        <a:pt x="17" y="422"/>
                      </a:lnTo>
                      <a:lnTo>
                        <a:pt x="10" y="450"/>
                      </a:lnTo>
                      <a:lnTo>
                        <a:pt x="5" y="479"/>
                      </a:lnTo>
                      <a:lnTo>
                        <a:pt x="2" y="506"/>
                      </a:lnTo>
                      <a:lnTo>
                        <a:pt x="0" y="535"/>
                      </a:lnTo>
                      <a:lnTo>
                        <a:pt x="0" y="564"/>
                      </a:lnTo>
                      <a:lnTo>
                        <a:pt x="0" y="593"/>
                      </a:lnTo>
                      <a:lnTo>
                        <a:pt x="2" y="622"/>
                      </a:lnTo>
                      <a:lnTo>
                        <a:pt x="5" y="650"/>
                      </a:lnTo>
                      <a:lnTo>
                        <a:pt x="10" y="677"/>
                      </a:lnTo>
                      <a:lnTo>
                        <a:pt x="17" y="704"/>
                      </a:lnTo>
                      <a:lnTo>
                        <a:pt x="26" y="732"/>
                      </a:lnTo>
                      <a:lnTo>
                        <a:pt x="34" y="757"/>
                      </a:lnTo>
                      <a:lnTo>
                        <a:pt x="44" y="783"/>
                      </a:lnTo>
                      <a:lnTo>
                        <a:pt x="55" y="809"/>
                      </a:lnTo>
                      <a:lnTo>
                        <a:pt x="68" y="833"/>
                      </a:lnTo>
                      <a:lnTo>
                        <a:pt x="80" y="857"/>
                      </a:lnTo>
                      <a:lnTo>
                        <a:pt x="96" y="879"/>
                      </a:lnTo>
                      <a:lnTo>
                        <a:pt x="111" y="901"/>
                      </a:lnTo>
                      <a:lnTo>
                        <a:pt x="128" y="923"/>
                      </a:lnTo>
                      <a:lnTo>
                        <a:pt x="145" y="944"/>
                      </a:lnTo>
                      <a:lnTo>
                        <a:pt x="164" y="963"/>
                      </a:lnTo>
                      <a:lnTo>
                        <a:pt x="185" y="982"/>
                      </a:lnTo>
                      <a:lnTo>
                        <a:pt x="205" y="1000"/>
                      </a:lnTo>
                      <a:lnTo>
                        <a:pt x="226" y="1016"/>
                      </a:lnTo>
                      <a:lnTo>
                        <a:pt x="248" y="1033"/>
                      </a:lnTo>
                      <a:lnTo>
                        <a:pt x="272" y="1047"/>
                      </a:lnTo>
                      <a:lnTo>
                        <a:pt x="294" y="1060"/>
                      </a:lnTo>
                      <a:lnTo>
                        <a:pt x="320" y="1072"/>
                      </a:lnTo>
                      <a:lnTo>
                        <a:pt x="344" y="1084"/>
                      </a:lnTo>
                      <a:lnTo>
                        <a:pt x="370" y="1094"/>
                      </a:lnTo>
                      <a:lnTo>
                        <a:pt x="397" y="1103"/>
                      </a:lnTo>
                      <a:lnTo>
                        <a:pt x="423" y="1112"/>
                      </a:lnTo>
                      <a:lnTo>
                        <a:pt x="450" y="1117"/>
                      </a:lnTo>
                      <a:lnTo>
                        <a:pt x="477" y="1122"/>
                      </a:lnTo>
                      <a:lnTo>
                        <a:pt x="507" y="1125"/>
                      </a:lnTo>
                      <a:lnTo>
                        <a:pt x="536" y="1129"/>
                      </a:lnTo>
                      <a:lnTo>
                        <a:pt x="565" y="1129"/>
                      </a:lnTo>
                      <a:lnTo>
                        <a:pt x="594" y="1129"/>
                      </a:lnTo>
                      <a:lnTo>
                        <a:pt x="621" y="1125"/>
                      </a:lnTo>
                      <a:lnTo>
                        <a:pt x="650" y="1122"/>
                      </a:lnTo>
                      <a:lnTo>
                        <a:pt x="678" y="1117"/>
                      </a:lnTo>
                      <a:lnTo>
                        <a:pt x="705" y="1112"/>
                      </a:lnTo>
                      <a:lnTo>
                        <a:pt x="733" y="1103"/>
                      </a:lnTo>
                      <a:lnTo>
                        <a:pt x="758" y="1094"/>
                      </a:lnTo>
                      <a:lnTo>
                        <a:pt x="784" y="1084"/>
                      </a:lnTo>
                      <a:lnTo>
                        <a:pt x="810" y="1072"/>
                      </a:lnTo>
                      <a:lnTo>
                        <a:pt x="834" y="1060"/>
                      </a:lnTo>
                      <a:lnTo>
                        <a:pt x="857" y="1047"/>
                      </a:lnTo>
                      <a:lnTo>
                        <a:pt x="880" y="1033"/>
                      </a:lnTo>
                      <a:lnTo>
                        <a:pt x="902" y="1016"/>
                      </a:lnTo>
                      <a:lnTo>
                        <a:pt x="923" y="1000"/>
                      </a:lnTo>
                      <a:lnTo>
                        <a:pt x="943" y="982"/>
                      </a:lnTo>
                      <a:lnTo>
                        <a:pt x="964" y="963"/>
                      </a:lnTo>
                      <a:lnTo>
                        <a:pt x="982" y="944"/>
                      </a:lnTo>
                      <a:lnTo>
                        <a:pt x="1000" y="923"/>
                      </a:lnTo>
                      <a:lnTo>
                        <a:pt x="1017" y="901"/>
                      </a:lnTo>
                      <a:lnTo>
                        <a:pt x="1032" y="879"/>
                      </a:lnTo>
                      <a:lnTo>
                        <a:pt x="1047" y="857"/>
                      </a:lnTo>
                      <a:lnTo>
                        <a:pt x="1061" y="833"/>
                      </a:lnTo>
                      <a:lnTo>
                        <a:pt x="1073" y="809"/>
                      </a:lnTo>
                      <a:lnTo>
                        <a:pt x="1085" y="783"/>
                      </a:lnTo>
                      <a:lnTo>
                        <a:pt x="1095" y="757"/>
                      </a:lnTo>
                      <a:lnTo>
                        <a:pt x="1104" y="732"/>
                      </a:lnTo>
                      <a:lnTo>
                        <a:pt x="1111" y="704"/>
                      </a:lnTo>
                      <a:lnTo>
                        <a:pt x="1118" y="677"/>
                      </a:lnTo>
                      <a:lnTo>
                        <a:pt x="1123" y="650"/>
                      </a:lnTo>
                      <a:lnTo>
                        <a:pt x="1126" y="622"/>
                      </a:lnTo>
                      <a:lnTo>
                        <a:pt x="1128" y="593"/>
                      </a:lnTo>
                      <a:lnTo>
                        <a:pt x="1130" y="564"/>
                      </a:lnTo>
                      <a:close/>
                      <a:moveTo>
                        <a:pt x="1121" y="564"/>
                      </a:moveTo>
                      <a:lnTo>
                        <a:pt x="1121" y="593"/>
                      </a:lnTo>
                      <a:lnTo>
                        <a:pt x="1119" y="621"/>
                      </a:lnTo>
                      <a:lnTo>
                        <a:pt x="1116" y="648"/>
                      </a:lnTo>
                      <a:lnTo>
                        <a:pt x="1111" y="677"/>
                      </a:lnTo>
                      <a:lnTo>
                        <a:pt x="1104" y="703"/>
                      </a:lnTo>
                      <a:lnTo>
                        <a:pt x="1097" y="730"/>
                      </a:lnTo>
                      <a:lnTo>
                        <a:pt x="1089" y="756"/>
                      </a:lnTo>
                      <a:lnTo>
                        <a:pt x="1078" y="781"/>
                      </a:lnTo>
                      <a:lnTo>
                        <a:pt x="1066" y="805"/>
                      </a:lnTo>
                      <a:lnTo>
                        <a:pt x="1054" y="829"/>
                      </a:lnTo>
                      <a:lnTo>
                        <a:pt x="1041" y="853"/>
                      </a:lnTo>
                      <a:lnTo>
                        <a:pt x="1027" y="875"/>
                      </a:lnTo>
                      <a:lnTo>
                        <a:pt x="1012" y="898"/>
                      </a:lnTo>
                      <a:lnTo>
                        <a:pt x="994" y="918"/>
                      </a:lnTo>
                      <a:lnTo>
                        <a:pt x="977" y="939"/>
                      </a:lnTo>
                      <a:lnTo>
                        <a:pt x="958" y="958"/>
                      </a:lnTo>
                      <a:lnTo>
                        <a:pt x="940" y="976"/>
                      </a:lnTo>
                      <a:lnTo>
                        <a:pt x="919" y="994"/>
                      </a:lnTo>
                      <a:lnTo>
                        <a:pt x="897" y="1011"/>
                      </a:lnTo>
                      <a:lnTo>
                        <a:pt x="876" y="1026"/>
                      </a:lnTo>
                      <a:lnTo>
                        <a:pt x="852" y="1040"/>
                      </a:lnTo>
                      <a:lnTo>
                        <a:pt x="830" y="1053"/>
                      </a:lnTo>
                      <a:lnTo>
                        <a:pt x="806" y="1067"/>
                      </a:lnTo>
                      <a:lnTo>
                        <a:pt x="780" y="1077"/>
                      </a:lnTo>
                      <a:lnTo>
                        <a:pt x="756" y="1088"/>
                      </a:lnTo>
                      <a:lnTo>
                        <a:pt x="729" y="1096"/>
                      </a:lnTo>
                      <a:lnTo>
                        <a:pt x="703" y="1103"/>
                      </a:lnTo>
                      <a:lnTo>
                        <a:pt x="676" y="1110"/>
                      </a:lnTo>
                      <a:lnTo>
                        <a:pt x="649" y="1115"/>
                      </a:lnTo>
                      <a:lnTo>
                        <a:pt x="621" y="1118"/>
                      </a:lnTo>
                      <a:lnTo>
                        <a:pt x="592" y="1120"/>
                      </a:lnTo>
                      <a:lnTo>
                        <a:pt x="565" y="1122"/>
                      </a:lnTo>
                      <a:lnTo>
                        <a:pt x="536" y="1120"/>
                      </a:lnTo>
                      <a:lnTo>
                        <a:pt x="507" y="1118"/>
                      </a:lnTo>
                      <a:lnTo>
                        <a:pt x="479" y="1115"/>
                      </a:lnTo>
                      <a:lnTo>
                        <a:pt x="452" y="1110"/>
                      </a:lnTo>
                      <a:lnTo>
                        <a:pt x="424" y="1103"/>
                      </a:lnTo>
                      <a:lnTo>
                        <a:pt x="399" y="1096"/>
                      </a:lnTo>
                      <a:lnTo>
                        <a:pt x="373" y="1088"/>
                      </a:lnTo>
                      <a:lnTo>
                        <a:pt x="347" y="1077"/>
                      </a:lnTo>
                      <a:lnTo>
                        <a:pt x="322" y="1067"/>
                      </a:lnTo>
                      <a:lnTo>
                        <a:pt x="298" y="1053"/>
                      </a:lnTo>
                      <a:lnTo>
                        <a:pt x="275" y="1040"/>
                      </a:lnTo>
                      <a:lnTo>
                        <a:pt x="253" y="1026"/>
                      </a:lnTo>
                      <a:lnTo>
                        <a:pt x="231" y="1011"/>
                      </a:lnTo>
                      <a:lnTo>
                        <a:pt x="209" y="994"/>
                      </a:lnTo>
                      <a:lnTo>
                        <a:pt x="190" y="976"/>
                      </a:lnTo>
                      <a:lnTo>
                        <a:pt x="169" y="958"/>
                      </a:lnTo>
                      <a:lnTo>
                        <a:pt x="152" y="939"/>
                      </a:lnTo>
                      <a:lnTo>
                        <a:pt x="133" y="918"/>
                      </a:lnTo>
                      <a:lnTo>
                        <a:pt x="118" y="898"/>
                      </a:lnTo>
                      <a:lnTo>
                        <a:pt x="103" y="875"/>
                      </a:lnTo>
                      <a:lnTo>
                        <a:pt x="87" y="853"/>
                      </a:lnTo>
                      <a:lnTo>
                        <a:pt x="73" y="829"/>
                      </a:lnTo>
                      <a:lnTo>
                        <a:pt x="61" y="805"/>
                      </a:lnTo>
                      <a:lnTo>
                        <a:pt x="51" y="781"/>
                      </a:lnTo>
                      <a:lnTo>
                        <a:pt x="41" y="756"/>
                      </a:lnTo>
                      <a:lnTo>
                        <a:pt x="32" y="730"/>
                      </a:lnTo>
                      <a:lnTo>
                        <a:pt x="24" y="703"/>
                      </a:lnTo>
                      <a:lnTo>
                        <a:pt x="19" y="677"/>
                      </a:lnTo>
                      <a:lnTo>
                        <a:pt x="14" y="648"/>
                      </a:lnTo>
                      <a:lnTo>
                        <a:pt x="10" y="621"/>
                      </a:lnTo>
                      <a:lnTo>
                        <a:pt x="7" y="593"/>
                      </a:lnTo>
                      <a:lnTo>
                        <a:pt x="7" y="564"/>
                      </a:lnTo>
                      <a:lnTo>
                        <a:pt x="7" y="535"/>
                      </a:lnTo>
                      <a:lnTo>
                        <a:pt x="10" y="508"/>
                      </a:lnTo>
                      <a:lnTo>
                        <a:pt x="14" y="479"/>
                      </a:lnTo>
                      <a:lnTo>
                        <a:pt x="19" y="451"/>
                      </a:lnTo>
                      <a:lnTo>
                        <a:pt x="24" y="424"/>
                      </a:lnTo>
                      <a:lnTo>
                        <a:pt x="32" y="398"/>
                      </a:lnTo>
                      <a:lnTo>
                        <a:pt x="41" y="373"/>
                      </a:lnTo>
                      <a:lnTo>
                        <a:pt x="51" y="347"/>
                      </a:lnTo>
                      <a:lnTo>
                        <a:pt x="61" y="323"/>
                      </a:lnTo>
                      <a:lnTo>
                        <a:pt x="73" y="299"/>
                      </a:lnTo>
                      <a:lnTo>
                        <a:pt x="87" y="275"/>
                      </a:lnTo>
                      <a:lnTo>
                        <a:pt x="103" y="253"/>
                      </a:lnTo>
                      <a:lnTo>
                        <a:pt x="118" y="231"/>
                      </a:lnTo>
                      <a:lnTo>
                        <a:pt x="133" y="210"/>
                      </a:lnTo>
                      <a:lnTo>
                        <a:pt x="152" y="190"/>
                      </a:lnTo>
                      <a:lnTo>
                        <a:pt x="169" y="171"/>
                      </a:lnTo>
                      <a:lnTo>
                        <a:pt x="190" y="152"/>
                      </a:lnTo>
                      <a:lnTo>
                        <a:pt x="209" y="133"/>
                      </a:lnTo>
                      <a:lnTo>
                        <a:pt x="231" y="118"/>
                      </a:lnTo>
                      <a:lnTo>
                        <a:pt x="253" y="102"/>
                      </a:lnTo>
                      <a:lnTo>
                        <a:pt x="275" y="87"/>
                      </a:lnTo>
                      <a:lnTo>
                        <a:pt x="298" y="73"/>
                      </a:lnTo>
                      <a:lnTo>
                        <a:pt x="322" y="61"/>
                      </a:lnTo>
                      <a:lnTo>
                        <a:pt x="347" y="51"/>
                      </a:lnTo>
                      <a:lnTo>
                        <a:pt x="373" y="41"/>
                      </a:lnTo>
                      <a:lnTo>
                        <a:pt x="399" y="32"/>
                      </a:lnTo>
                      <a:lnTo>
                        <a:pt x="424" y="24"/>
                      </a:lnTo>
                      <a:lnTo>
                        <a:pt x="452" y="19"/>
                      </a:lnTo>
                      <a:lnTo>
                        <a:pt x="479" y="13"/>
                      </a:lnTo>
                      <a:lnTo>
                        <a:pt x="507" y="10"/>
                      </a:lnTo>
                      <a:lnTo>
                        <a:pt x="536" y="8"/>
                      </a:lnTo>
                      <a:lnTo>
                        <a:pt x="565" y="7"/>
                      </a:lnTo>
                      <a:lnTo>
                        <a:pt x="592" y="8"/>
                      </a:lnTo>
                      <a:lnTo>
                        <a:pt x="621" y="10"/>
                      </a:lnTo>
                      <a:lnTo>
                        <a:pt x="649" y="13"/>
                      </a:lnTo>
                      <a:lnTo>
                        <a:pt x="676" y="19"/>
                      </a:lnTo>
                      <a:lnTo>
                        <a:pt x="703" y="24"/>
                      </a:lnTo>
                      <a:lnTo>
                        <a:pt x="729" y="32"/>
                      </a:lnTo>
                      <a:lnTo>
                        <a:pt x="756" y="41"/>
                      </a:lnTo>
                      <a:lnTo>
                        <a:pt x="780" y="51"/>
                      </a:lnTo>
                      <a:lnTo>
                        <a:pt x="806" y="61"/>
                      </a:lnTo>
                      <a:lnTo>
                        <a:pt x="830" y="73"/>
                      </a:lnTo>
                      <a:lnTo>
                        <a:pt x="852" y="87"/>
                      </a:lnTo>
                      <a:lnTo>
                        <a:pt x="876" y="102"/>
                      </a:lnTo>
                      <a:lnTo>
                        <a:pt x="897" y="118"/>
                      </a:lnTo>
                      <a:lnTo>
                        <a:pt x="919" y="133"/>
                      </a:lnTo>
                      <a:lnTo>
                        <a:pt x="940" y="152"/>
                      </a:lnTo>
                      <a:lnTo>
                        <a:pt x="958" y="171"/>
                      </a:lnTo>
                      <a:lnTo>
                        <a:pt x="977" y="190"/>
                      </a:lnTo>
                      <a:lnTo>
                        <a:pt x="994" y="210"/>
                      </a:lnTo>
                      <a:lnTo>
                        <a:pt x="1012" y="231"/>
                      </a:lnTo>
                      <a:lnTo>
                        <a:pt x="1027" y="253"/>
                      </a:lnTo>
                      <a:lnTo>
                        <a:pt x="1041" y="275"/>
                      </a:lnTo>
                      <a:lnTo>
                        <a:pt x="1054" y="299"/>
                      </a:lnTo>
                      <a:lnTo>
                        <a:pt x="1066" y="323"/>
                      </a:lnTo>
                      <a:lnTo>
                        <a:pt x="1078" y="347"/>
                      </a:lnTo>
                      <a:lnTo>
                        <a:pt x="1089" y="373"/>
                      </a:lnTo>
                      <a:lnTo>
                        <a:pt x="1097" y="398"/>
                      </a:lnTo>
                      <a:lnTo>
                        <a:pt x="1104" y="424"/>
                      </a:lnTo>
                      <a:lnTo>
                        <a:pt x="1111" y="451"/>
                      </a:lnTo>
                      <a:lnTo>
                        <a:pt x="1116" y="479"/>
                      </a:lnTo>
                      <a:lnTo>
                        <a:pt x="1119" y="508"/>
                      </a:lnTo>
                      <a:lnTo>
                        <a:pt x="1121" y="535"/>
                      </a:lnTo>
                      <a:lnTo>
                        <a:pt x="1121" y="564"/>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0" name="Freeform 56"/>
                <p:cNvSpPr>
                  <a:spLocks noEditPoints="1"/>
                </p:cNvSpPr>
                <p:nvPr/>
              </p:nvSpPr>
              <p:spPr bwMode="auto">
                <a:xfrm>
                  <a:off x="3187" y="2742"/>
                  <a:ext cx="1122" cy="1122"/>
                </a:xfrm>
                <a:custGeom>
                  <a:avLst/>
                  <a:gdLst>
                    <a:gd name="T0" fmla="*/ 1111 w 1122"/>
                    <a:gd name="T1" fmla="*/ 448 h 1122"/>
                    <a:gd name="T2" fmla="*/ 1067 w 1122"/>
                    <a:gd name="T3" fmla="*/ 318 h 1122"/>
                    <a:gd name="T4" fmla="*/ 995 w 1122"/>
                    <a:gd name="T5" fmla="*/ 204 h 1122"/>
                    <a:gd name="T6" fmla="*/ 897 w 1122"/>
                    <a:gd name="T7" fmla="*/ 111 h 1122"/>
                    <a:gd name="T8" fmla="*/ 779 w 1122"/>
                    <a:gd name="T9" fmla="*/ 45 h 1122"/>
                    <a:gd name="T10" fmla="*/ 647 w 1122"/>
                    <a:gd name="T11" fmla="*/ 7 h 1122"/>
                    <a:gd name="T12" fmla="*/ 504 w 1122"/>
                    <a:gd name="T13" fmla="*/ 4 h 1122"/>
                    <a:gd name="T14" fmla="*/ 368 w 1122"/>
                    <a:gd name="T15" fmla="*/ 34 h 1122"/>
                    <a:gd name="T16" fmla="*/ 247 w 1122"/>
                    <a:gd name="T17" fmla="*/ 96 h 1122"/>
                    <a:gd name="T18" fmla="*/ 146 w 1122"/>
                    <a:gd name="T19" fmla="*/ 183 h 1122"/>
                    <a:gd name="T20" fmla="*/ 67 w 1122"/>
                    <a:gd name="T21" fmla="*/ 294 h 1122"/>
                    <a:gd name="T22" fmla="*/ 17 w 1122"/>
                    <a:gd name="T23" fmla="*/ 421 h 1122"/>
                    <a:gd name="T24" fmla="*/ 0 w 1122"/>
                    <a:gd name="T25" fmla="*/ 561 h 1122"/>
                    <a:gd name="T26" fmla="*/ 17 w 1122"/>
                    <a:gd name="T27" fmla="*/ 701 h 1122"/>
                    <a:gd name="T28" fmla="*/ 67 w 1122"/>
                    <a:gd name="T29" fmla="*/ 828 h 1122"/>
                    <a:gd name="T30" fmla="*/ 146 w 1122"/>
                    <a:gd name="T31" fmla="*/ 937 h 1122"/>
                    <a:gd name="T32" fmla="*/ 247 w 1122"/>
                    <a:gd name="T33" fmla="*/ 1026 h 1122"/>
                    <a:gd name="T34" fmla="*/ 368 w 1122"/>
                    <a:gd name="T35" fmla="*/ 1088 h 1122"/>
                    <a:gd name="T36" fmla="*/ 504 w 1122"/>
                    <a:gd name="T37" fmla="*/ 1119 h 1122"/>
                    <a:gd name="T38" fmla="*/ 647 w 1122"/>
                    <a:gd name="T39" fmla="*/ 1115 h 1122"/>
                    <a:gd name="T40" fmla="*/ 779 w 1122"/>
                    <a:gd name="T41" fmla="*/ 1078 h 1122"/>
                    <a:gd name="T42" fmla="*/ 897 w 1122"/>
                    <a:gd name="T43" fmla="*/ 1011 h 1122"/>
                    <a:gd name="T44" fmla="*/ 995 w 1122"/>
                    <a:gd name="T45" fmla="*/ 917 h 1122"/>
                    <a:gd name="T46" fmla="*/ 1067 w 1122"/>
                    <a:gd name="T47" fmla="*/ 804 h 1122"/>
                    <a:gd name="T48" fmla="*/ 1111 w 1122"/>
                    <a:gd name="T49" fmla="*/ 674 h 1122"/>
                    <a:gd name="T50" fmla="*/ 1115 w 1122"/>
                    <a:gd name="T51" fmla="*/ 561 h 1122"/>
                    <a:gd name="T52" fmla="*/ 1098 w 1122"/>
                    <a:gd name="T53" fmla="*/ 700 h 1122"/>
                    <a:gd name="T54" fmla="*/ 1048 w 1122"/>
                    <a:gd name="T55" fmla="*/ 825 h 1122"/>
                    <a:gd name="T56" fmla="*/ 971 w 1122"/>
                    <a:gd name="T57" fmla="*/ 932 h 1122"/>
                    <a:gd name="T58" fmla="*/ 872 w 1122"/>
                    <a:gd name="T59" fmla="*/ 1020 h 1122"/>
                    <a:gd name="T60" fmla="*/ 752 w 1122"/>
                    <a:gd name="T61" fmla="*/ 1081 h 1122"/>
                    <a:gd name="T62" fmla="*/ 618 w 1122"/>
                    <a:gd name="T63" fmla="*/ 1112 h 1122"/>
                    <a:gd name="T64" fmla="*/ 476 w 1122"/>
                    <a:gd name="T65" fmla="*/ 1109 h 1122"/>
                    <a:gd name="T66" fmla="*/ 346 w 1122"/>
                    <a:gd name="T67" fmla="*/ 1071 h 1122"/>
                    <a:gd name="T68" fmla="*/ 230 w 1122"/>
                    <a:gd name="T69" fmla="*/ 1004 h 1122"/>
                    <a:gd name="T70" fmla="*/ 134 w 1122"/>
                    <a:gd name="T71" fmla="*/ 914 h 1122"/>
                    <a:gd name="T72" fmla="*/ 62 w 1122"/>
                    <a:gd name="T73" fmla="*/ 801 h 1122"/>
                    <a:gd name="T74" fmla="*/ 19 w 1122"/>
                    <a:gd name="T75" fmla="*/ 672 h 1122"/>
                    <a:gd name="T76" fmla="*/ 9 w 1122"/>
                    <a:gd name="T77" fmla="*/ 532 h 1122"/>
                    <a:gd name="T78" fmla="*/ 33 w 1122"/>
                    <a:gd name="T79" fmla="*/ 397 h 1122"/>
                    <a:gd name="T80" fmla="*/ 88 w 1122"/>
                    <a:gd name="T81" fmla="*/ 274 h 1122"/>
                    <a:gd name="T82" fmla="*/ 170 w 1122"/>
                    <a:gd name="T83" fmla="*/ 169 h 1122"/>
                    <a:gd name="T84" fmla="*/ 274 w 1122"/>
                    <a:gd name="T85" fmla="*/ 87 h 1122"/>
                    <a:gd name="T86" fmla="*/ 396 w 1122"/>
                    <a:gd name="T87" fmla="*/ 33 h 1122"/>
                    <a:gd name="T88" fmla="*/ 533 w 1122"/>
                    <a:gd name="T89" fmla="*/ 9 h 1122"/>
                    <a:gd name="T90" fmla="*/ 673 w 1122"/>
                    <a:gd name="T91" fmla="*/ 19 h 1122"/>
                    <a:gd name="T92" fmla="*/ 801 w 1122"/>
                    <a:gd name="T93" fmla="*/ 62 h 1122"/>
                    <a:gd name="T94" fmla="*/ 913 w 1122"/>
                    <a:gd name="T95" fmla="*/ 134 h 1122"/>
                    <a:gd name="T96" fmla="*/ 1005 w 1122"/>
                    <a:gd name="T97" fmla="*/ 229 h 1122"/>
                    <a:gd name="T98" fmla="*/ 1072 w 1122"/>
                    <a:gd name="T99" fmla="*/ 346 h 1122"/>
                    <a:gd name="T100" fmla="*/ 1108 w 1122"/>
                    <a:gd name="T101" fmla="*/ 477 h 11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2"/>
                    <a:gd name="T154" fmla="*/ 0 h 1122"/>
                    <a:gd name="T155" fmla="*/ 1122 w 1122"/>
                    <a:gd name="T156" fmla="*/ 1122 h 112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2" h="1122">
                      <a:moveTo>
                        <a:pt x="1122" y="561"/>
                      </a:moveTo>
                      <a:lnTo>
                        <a:pt x="1122" y="532"/>
                      </a:lnTo>
                      <a:lnTo>
                        <a:pt x="1120" y="503"/>
                      </a:lnTo>
                      <a:lnTo>
                        <a:pt x="1116" y="476"/>
                      </a:lnTo>
                      <a:lnTo>
                        <a:pt x="1111" y="448"/>
                      </a:lnTo>
                      <a:lnTo>
                        <a:pt x="1104" y="421"/>
                      </a:lnTo>
                      <a:lnTo>
                        <a:pt x="1098" y="394"/>
                      </a:lnTo>
                      <a:lnTo>
                        <a:pt x="1089" y="368"/>
                      </a:lnTo>
                      <a:lnTo>
                        <a:pt x="1079" y="342"/>
                      </a:lnTo>
                      <a:lnTo>
                        <a:pt x="1067" y="318"/>
                      </a:lnTo>
                      <a:lnTo>
                        <a:pt x="1055" y="294"/>
                      </a:lnTo>
                      <a:lnTo>
                        <a:pt x="1041" y="270"/>
                      </a:lnTo>
                      <a:lnTo>
                        <a:pt x="1026" y="248"/>
                      </a:lnTo>
                      <a:lnTo>
                        <a:pt x="1010" y="226"/>
                      </a:lnTo>
                      <a:lnTo>
                        <a:pt x="995" y="204"/>
                      </a:lnTo>
                      <a:lnTo>
                        <a:pt x="976" y="183"/>
                      </a:lnTo>
                      <a:lnTo>
                        <a:pt x="957" y="164"/>
                      </a:lnTo>
                      <a:lnTo>
                        <a:pt x="938" y="146"/>
                      </a:lnTo>
                      <a:lnTo>
                        <a:pt x="918" y="128"/>
                      </a:lnTo>
                      <a:lnTo>
                        <a:pt x="897" y="111"/>
                      </a:lnTo>
                      <a:lnTo>
                        <a:pt x="875" y="96"/>
                      </a:lnTo>
                      <a:lnTo>
                        <a:pt x="853" y="81"/>
                      </a:lnTo>
                      <a:lnTo>
                        <a:pt x="829" y="69"/>
                      </a:lnTo>
                      <a:lnTo>
                        <a:pt x="805" y="55"/>
                      </a:lnTo>
                      <a:lnTo>
                        <a:pt x="779" y="45"/>
                      </a:lnTo>
                      <a:lnTo>
                        <a:pt x="753" y="34"/>
                      </a:lnTo>
                      <a:lnTo>
                        <a:pt x="728" y="26"/>
                      </a:lnTo>
                      <a:lnTo>
                        <a:pt x="702" y="17"/>
                      </a:lnTo>
                      <a:lnTo>
                        <a:pt x="675" y="12"/>
                      </a:lnTo>
                      <a:lnTo>
                        <a:pt x="647" y="7"/>
                      </a:lnTo>
                      <a:lnTo>
                        <a:pt x="618" y="4"/>
                      </a:lnTo>
                      <a:lnTo>
                        <a:pt x="589" y="0"/>
                      </a:lnTo>
                      <a:lnTo>
                        <a:pt x="562" y="0"/>
                      </a:lnTo>
                      <a:lnTo>
                        <a:pt x="533" y="0"/>
                      </a:lnTo>
                      <a:lnTo>
                        <a:pt x="504" y="4"/>
                      </a:lnTo>
                      <a:lnTo>
                        <a:pt x="476" y="7"/>
                      </a:lnTo>
                      <a:lnTo>
                        <a:pt x="449" y="12"/>
                      </a:lnTo>
                      <a:lnTo>
                        <a:pt x="421" y="17"/>
                      </a:lnTo>
                      <a:lnTo>
                        <a:pt x="394" y="26"/>
                      </a:lnTo>
                      <a:lnTo>
                        <a:pt x="368" y="34"/>
                      </a:lnTo>
                      <a:lnTo>
                        <a:pt x="343" y="45"/>
                      </a:lnTo>
                      <a:lnTo>
                        <a:pt x="319" y="55"/>
                      </a:lnTo>
                      <a:lnTo>
                        <a:pt x="293" y="69"/>
                      </a:lnTo>
                      <a:lnTo>
                        <a:pt x="271" y="81"/>
                      </a:lnTo>
                      <a:lnTo>
                        <a:pt x="247" y="96"/>
                      </a:lnTo>
                      <a:lnTo>
                        <a:pt x="226" y="111"/>
                      </a:lnTo>
                      <a:lnTo>
                        <a:pt x="204" y="128"/>
                      </a:lnTo>
                      <a:lnTo>
                        <a:pt x="183" y="146"/>
                      </a:lnTo>
                      <a:lnTo>
                        <a:pt x="165" y="164"/>
                      </a:lnTo>
                      <a:lnTo>
                        <a:pt x="146" y="183"/>
                      </a:lnTo>
                      <a:lnTo>
                        <a:pt x="129" y="204"/>
                      </a:lnTo>
                      <a:lnTo>
                        <a:pt x="112" y="226"/>
                      </a:lnTo>
                      <a:lnTo>
                        <a:pt x="96" y="248"/>
                      </a:lnTo>
                      <a:lnTo>
                        <a:pt x="81" y="270"/>
                      </a:lnTo>
                      <a:lnTo>
                        <a:pt x="67" y="294"/>
                      </a:lnTo>
                      <a:lnTo>
                        <a:pt x="55" y="318"/>
                      </a:lnTo>
                      <a:lnTo>
                        <a:pt x="45" y="342"/>
                      </a:lnTo>
                      <a:lnTo>
                        <a:pt x="35" y="368"/>
                      </a:lnTo>
                      <a:lnTo>
                        <a:pt x="26" y="394"/>
                      </a:lnTo>
                      <a:lnTo>
                        <a:pt x="17" y="421"/>
                      </a:lnTo>
                      <a:lnTo>
                        <a:pt x="11" y="448"/>
                      </a:lnTo>
                      <a:lnTo>
                        <a:pt x="7" y="476"/>
                      </a:lnTo>
                      <a:lnTo>
                        <a:pt x="4" y="503"/>
                      </a:lnTo>
                      <a:lnTo>
                        <a:pt x="0" y="532"/>
                      </a:lnTo>
                      <a:lnTo>
                        <a:pt x="0" y="561"/>
                      </a:lnTo>
                      <a:lnTo>
                        <a:pt x="0" y="590"/>
                      </a:lnTo>
                      <a:lnTo>
                        <a:pt x="4" y="618"/>
                      </a:lnTo>
                      <a:lnTo>
                        <a:pt x="7" y="647"/>
                      </a:lnTo>
                      <a:lnTo>
                        <a:pt x="11" y="674"/>
                      </a:lnTo>
                      <a:lnTo>
                        <a:pt x="17" y="701"/>
                      </a:lnTo>
                      <a:lnTo>
                        <a:pt x="26" y="727"/>
                      </a:lnTo>
                      <a:lnTo>
                        <a:pt x="35" y="754"/>
                      </a:lnTo>
                      <a:lnTo>
                        <a:pt x="45" y="780"/>
                      </a:lnTo>
                      <a:lnTo>
                        <a:pt x="55" y="804"/>
                      </a:lnTo>
                      <a:lnTo>
                        <a:pt x="67" y="828"/>
                      </a:lnTo>
                      <a:lnTo>
                        <a:pt x="81" y="852"/>
                      </a:lnTo>
                      <a:lnTo>
                        <a:pt x="96" y="874"/>
                      </a:lnTo>
                      <a:lnTo>
                        <a:pt x="112" y="896"/>
                      </a:lnTo>
                      <a:lnTo>
                        <a:pt x="129" y="917"/>
                      </a:lnTo>
                      <a:lnTo>
                        <a:pt x="146" y="937"/>
                      </a:lnTo>
                      <a:lnTo>
                        <a:pt x="165" y="958"/>
                      </a:lnTo>
                      <a:lnTo>
                        <a:pt x="183" y="977"/>
                      </a:lnTo>
                      <a:lnTo>
                        <a:pt x="204" y="994"/>
                      </a:lnTo>
                      <a:lnTo>
                        <a:pt x="226" y="1011"/>
                      </a:lnTo>
                      <a:lnTo>
                        <a:pt x="247" y="1026"/>
                      </a:lnTo>
                      <a:lnTo>
                        <a:pt x="271" y="1040"/>
                      </a:lnTo>
                      <a:lnTo>
                        <a:pt x="293" y="1054"/>
                      </a:lnTo>
                      <a:lnTo>
                        <a:pt x="319" y="1066"/>
                      </a:lnTo>
                      <a:lnTo>
                        <a:pt x="343" y="1078"/>
                      </a:lnTo>
                      <a:lnTo>
                        <a:pt x="368" y="1088"/>
                      </a:lnTo>
                      <a:lnTo>
                        <a:pt x="394" y="1097"/>
                      </a:lnTo>
                      <a:lnTo>
                        <a:pt x="421" y="1103"/>
                      </a:lnTo>
                      <a:lnTo>
                        <a:pt x="449" y="1110"/>
                      </a:lnTo>
                      <a:lnTo>
                        <a:pt x="476" y="1115"/>
                      </a:lnTo>
                      <a:lnTo>
                        <a:pt x="504" y="1119"/>
                      </a:lnTo>
                      <a:lnTo>
                        <a:pt x="533" y="1121"/>
                      </a:lnTo>
                      <a:lnTo>
                        <a:pt x="562" y="1122"/>
                      </a:lnTo>
                      <a:lnTo>
                        <a:pt x="589" y="1121"/>
                      </a:lnTo>
                      <a:lnTo>
                        <a:pt x="618" y="1119"/>
                      </a:lnTo>
                      <a:lnTo>
                        <a:pt x="647" y="1115"/>
                      </a:lnTo>
                      <a:lnTo>
                        <a:pt x="675" y="1110"/>
                      </a:lnTo>
                      <a:lnTo>
                        <a:pt x="702" y="1103"/>
                      </a:lnTo>
                      <a:lnTo>
                        <a:pt x="728" y="1097"/>
                      </a:lnTo>
                      <a:lnTo>
                        <a:pt x="753" y="1088"/>
                      </a:lnTo>
                      <a:lnTo>
                        <a:pt x="779" y="1078"/>
                      </a:lnTo>
                      <a:lnTo>
                        <a:pt x="805" y="1066"/>
                      </a:lnTo>
                      <a:lnTo>
                        <a:pt x="829" y="1054"/>
                      </a:lnTo>
                      <a:lnTo>
                        <a:pt x="853" y="1040"/>
                      </a:lnTo>
                      <a:lnTo>
                        <a:pt x="875" y="1026"/>
                      </a:lnTo>
                      <a:lnTo>
                        <a:pt x="897" y="1011"/>
                      </a:lnTo>
                      <a:lnTo>
                        <a:pt x="918" y="994"/>
                      </a:lnTo>
                      <a:lnTo>
                        <a:pt x="938" y="977"/>
                      </a:lnTo>
                      <a:lnTo>
                        <a:pt x="957" y="958"/>
                      </a:lnTo>
                      <a:lnTo>
                        <a:pt x="976" y="937"/>
                      </a:lnTo>
                      <a:lnTo>
                        <a:pt x="995" y="917"/>
                      </a:lnTo>
                      <a:lnTo>
                        <a:pt x="1010" y="896"/>
                      </a:lnTo>
                      <a:lnTo>
                        <a:pt x="1026" y="874"/>
                      </a:lnTo>
                      <a:lnTo>
                        <a:pt x="1041" y="852"/>
                      </a:lnTo>
                      <a:lnTo>
                        <a:pt x="1055" y="828"/>
                      </a:lnTo>
                      <a:lnTo>
                        <a:pt x="1067" y="804"/>
                      </a:lnTo>
                      <a:lnTo>
                        <a:pt x="1079" y="780"/>
                      </a:lnTo>
                      <a:lnTo>
                        <a:pt x="1089" y="754"/>
                      </a:lnTo>
                      <a:lnTo>
                        <a:pt x="1098" y="727"/>
                      </a:lnTo>
                      <a:lnTo>
                        <a:pt x="1104" y="701"/>
                      </a:lnTo>
                      <a:lnTo>
                        <a:pt x="1111" y="674"/>
                      </a:lnTo>
                      <a:lnTo>
                        <a:pt x="1116" y="647"/>
                      </a:lnTo>
                      <a:lnTo>
                        <a:pt x="1120" y="618"/>
                      </a:lnTo>
                      <a:lnTo>
                        <a:pt x="1122" y="590"/>
                      </a:lnTo>
                      <a:lnTo>
                        <a:pt x="1122" y="561"/>
                      </a:lnTo>
                      <a:close/>
                      <a:moveTo>
                        <a:pt x="1115" y="561"/>
                      </a:moveTo>
                      <a:lnTo>
                        <a:pt x="1115" y="590"/>
                      </a:lnTo>
                      <a:lnTo>
                        <a:pt x="1111" y="618"/>
                      </a:lnTo>
                      <a:lnTo>
                        <a:pt x="1108" y="645"/>
                      </a:lnTo>
                      <a:lnTo>
                        <a:pt x="1104" y="672"/>
                      </a:lnTo>
                      <a:lnTo>
                        <a:pt x="1098" y="700"/>
                      </a:lnTo>
                      <a:lnTo>
                        <a:pt x="1091" y="725"/>
                      </a:lnTo>
                      <a:lnTo>
                        <a:pt x="1082" y="751"/>
                      </a:lnTo>
                      <a:lnTo>
                        <a:pt x="1072" y="777"/>
                      </a:lnTo>
                      <a:lnTo>
                        <a:pt x="1060" y="801"/>
                      </a:lnTo>
                      <a:lnTo>
                        <a:pt x="1048" y="825"/>
                      </a:lnTo>
                      <a:lnTo>
                        <a:pt x="1034" y="849"/>
                      </a:lnTo>
                      <a:lnTo>
                        <a:pt x="1021" y="871"/>
                      </a:lnTo>
                      <a:lnTo>
                        <a:pt x="1005" y="893"/>
                      </a:lnTo>
                      <a:lnTo>
                        <a:pt x="988" y="914"/>
                      </a:lnTo>
                      <a:lnTo>
                        <a:pt x="971" y="932"/>
                      </a:lnTo>
                      <a:lnTo>
                        <a:pt x="952" y="953"/>
                      </a:lnTo>
                      <a:lnTo>
                        <a:pt x="933" y="970"/>
                      </a:lnTo>
                      <a:lnTo>
                        <a:pt x="913" y="989"/>
                      </a:lnTo>
                      <a:lnTo>
                        <a:pt x="892" y="1004"/>
                      </a:lnTo>
                      <a:lnTo>
                        <a:pt x="872" y="1020"/>
                      </a:lnTo>
                      <a:lnTo>
                        <a:pt x="848" y="1035"/>
                      </a:lnTo>
                      <a:lnTo>
                        <a:pt x="825" y="1047"/>
                      </a:lnTo>
                      <a:lnTo>
                        <a:pt x="801" y="1061"/>
                      </a:lnTo>
                      <a:lnTo>
                        <a:pt x="777" y="1071"/>
                      </a:lnTo>
                      <a:lnTo>
                        <a:pt x="752" y="1081"/>
                      </a:lnTo>
                      <a:lnTo>
                        <a:pt x="726" y="1090"/>
                      </a:lnTo>
                      <a:lnTo>
                        <a:pt x="699" y="1097"/>
                      </a:lnTo>
                      <a:lnTo>
                        <a:pt x="673" y="1103"/>
                      </a:lnTo>
                      <a:lnTo>
                        <a:pt x="646" y="1109"/>
                      </a:lnTo>
                      <a:lnTo>
                        <a:pt x="618" y="1112"/>
                      </a:lnTo>
                      <a:lnTo>
                        <a:pt x="589" y="1114"/>
                      </a:lnTo>
                      <a:lnTo>
                        <a:pt x="562" y="1115"/>
                      </a:lnTo>
                      <a:lnTo>
                        <a:pt x="533" y="1114"/>
                      </a:lnTo>
                      <a:lnTo>
                        <a:pt x="505" y="1112"/>
                      </a:lnTo>
                      <a:lnTo>
                        <a:pt x="476" y="1109"/>
                      </a:lnTo>
                      <a:lnTo>
                        <a:pt x="449" y="1103"/>
                      </a:lnTo>
                      <a:lnTo>
                        <a:pt x="423" y="1097"/>
                      </a:lnTo>
                      <a:lnTo>
                        <a:pt x="396" y="1090"/>
                      </a:lnTo>
                      <a:lnTo>
                        <a:pt x="370" y="1081"/>
                      </a:lnTo>
                      <a:lnTo>
                        <a:pt x="346" y="1071"/>
                      </a:lnTo>
                      <a:lnTo>
                        <a:pt x="320" y="1061"/>
                      </a:lnTo>
                      <a:lnTo>
                        <a:pt x="296" y="1047"/>
                      </a:lnTo>
                      <a:lnTo>
                        <a:pt x="274" y="1035"/>
                      </a:lnTo>
                      <a:lnTo>
                        <a:pt x="252" y="1020"/>
                      </a:lnTo>
                      <a:lnTo>
                        <a:pt x="230" y="1004"/>
                      </a:lnTo>
                      <a:lnTo>
                        <a:pt x="209" y="989"/>
                      </a:lnTo>
                      <a:lnTo>
                        <a:pt x="189" y="970"/>
                      </a:lnTo>
                      <a:lnTo>
                        <a:pt x="170" y="953"/>
                      </a:lnTo>
                      <a:lnTo>
                        <a:pt x="151" y="932"/>
                      </a:lnTo>
                      <a:lnTo>
                        <a:pt x="134" y="914"/>
                      </a:lnTo>
                      <a:lnTo>
                        <a:pt x="117" y="893"/>
                      </a:lnTo>
                      <a:lnTo>
                        <a:pt x="101" y="871"/>
                      </a:lnTo>
                      <a:lnTo>
                        <a:pt x="88" y="849"/>
                      </a:lnTo>
                      <a:lnTo>
                        <a:pt x="74" y="825"/>
                      </a:lnTo>
                      <a:lnTo>
                        <a:pt x="62" y="801"/>
                      </a:lnTo>
                      <a:lnTo>
                        <a:pt x="52" y="777"/>
                      </a:lnTo>
                      <a:lnTo>
                        <a:pt x="41" y="751"/>
                      </a:lnTo>
                      <a:lnTo>
                        <a:pt x="33" y="725"/>
                      </a:lnTo>
                      <a:lnTo>
                        <a:pt x="24" y="700"/>
                      </a:lnTo>
                      <a:lnTo>
                        <a:pt x="19" y="672"/>
                      </a:lnTo>
                      <a:lnTo>
                        <a:pt x="14" y="645"/>
                      </a:lnTo>
                      <a:lnTo>
                        <a:pt x="11" y="618"/>
                      </a:lnTo>
                      <a:lnTo>
                        <a:pt x="9" y="590"/>
                      </a:lnTo>
                      <a:lnTo>
                        <a:pt x="7" y="561"/>
                      </a:lnTo>
                      <a:lnTo>
                        <a:pt x="9" y="532"/>
                      </a:lnTo>
                      <a:lnTo>
                        <a:pt x="11" y="505"/>
                      </a:lnTo>
                      <a:lnTo>
                        <a:pt x="14" y="477"/>
                      </a:lnTo>
                      <a:lnTo>
                        <a:pt x="19" y="450"/>
                      </a:lnTo>
                      <a:lnTo>
                        <a:pt x="24" y="423"/>
                      </a:lnTo>
                      <a:lnTo>
                        <a:pt x="33" y="397"/>
                      </a:lnTo>
                      <a:lnTo>
                        <a:pt x="41" y="371"/>
                      </a:lnTo>
                      <a:lnTo>
                        <a:pt x="52" y="346"/>
                      </a:lnTo>
                      <a:lnTo>
                        <a:pt x="62" y="322"/>
                      </a:lnTo>
                      <a:lnTo>
                        <a:pt x="74" y="298"/>
                      </a:lnTo>
                      <a:lnTo>
                        <a:pt x="88" y="274"/>
                      </a:lnTo>
                      <a:lnTo>
                        <a:pt x="101" y="252"/>
                      </a:lnTo>
                      <a:lnTo>
                        <a:pt x="117" y="229"/>
                      </a:lnTo>
                      <a:lnTo>
                        <a:pt x="134" y="209"/>
                      </a:lnTo>
                      <a:lnTo>
                        <a:pt x="151" y="188"/>
                      </a:lnTo>
                      <a:lnTo>
                        <a:pt x="170" y="169"/>
                      </a:lnTo>
                      <a:lnTo>
                        <a:pt x="189" y="151"/>
                      </a:lnTo>
                      <a:lnTo>
                        <a:pt x="209" y="134"/>
                      </a:lnTo>
                      <a:lnTo>
                        <a:pt x="230" y="118"/>
                      </a:lnTo>
                      <a:lnTo>
                        <a:pt x="252" y="101"/>
                      </a:lnTo>
                      <a:lnTo>
                        <a:pt x="274" y="87"/>
                      </a:lnTo>
                      <a:lnTo>
                        <a:pt x="296" y="74"/>
                      </a:lnTo>
                      <a:lnTo>
                        <a:pt x="320" y="62"/>
                      </a:lnTo>
                      <a:lnTo>
                        <a:pt x="346" y="51"/>
                      </a:lnTo>
                      <a:lnTo>
                        <a:pt x="370" y="41"/>
                      </a:lnTo>
                      <a:lnTo>
                        <a:pt x="396" y="33"/>
                      </a:lnTo>
                      <a:lnTo>
                        <a:pt x="423" y="24"/>
                      </a:lnTo>
                      <a:lnTo>
                        <a:pt x="449" y="19"/>
                      </a:lnTo>
                      <a:lnTo>
                        <a:pt x="476" y="14"/>
                      </a:lnTo>
                      <a:lnTo>
                        <a:pt x="505" y="10"/>
                      </a:lnTo>
                      <a:lnTo>
                        <a:pt x="533" y="9"/>
                      </a:lnTo>
                      <a:lnTo>
                        <a:pt x="562" y="7"/>
                      </a:lnTo>
                      <a:lnTo>
                        <a:pt x="589" y="9"/>
                      </a:lnTo>
                      <a:lnTo>
                        <a:pt x="618" y="10"/>
                      </a:lnTo>
                      <a:lnTo>
                        <a:pt x="646" y="14"/>
                      </a:lnTo>
                      <a:lnTo>
                        <a:pt x="673" y="19"/>
                      </a:lnTo>
                      <a:lnTo>
                        <a:pt x="699" y="24"/>
                      </a:lnTo>
                      <a:lnTo>
                        <a:pt x="726" y="33"/>
                      </a:lnTo>
                      <a:lnTo>
                        <a:pt x="752" y="41"/>
                      </a:lnTo>
                      <a:lnTo>
                        <a:pt x="777" y="51"/>
                      </a:lnTo>
                      <a:lnTo>
                        <a:pt x="801" y="62"/>
                      </a:lnTo>
                      <a:lnTo>
                        <a:pt x="825" y="74"/>
                      </a:lnTo>
                      <a:lnTo>
                        <a:pt x="848" y="87"/>
                      </a:lnTo>
                      <a:lnTo>
                        <a:pt x="872" y="101"/>
                      </a:lnTo>
                      <a:lnTo>
                        <a:pt x="892" y="118"/>
                      </a:lnTo>
                      <a:lnTo>
                        <a:pt x="913" y="134"/>
                      </a:lnTo>
                      <a:lnTo>
                        <a:pt x="933" y="151"/>
                      </a:lnTo>
                      <a:lnTo>
                        <a:pt x="952" y="169"/>
                      </a:lnTo>
                      <a:lnTo>
                        <a:pt x="971" y="188"/>
                      </a:lnTo>
                      <a:lnTo>
                        <a:pt x="988" y="209"/>
                      </a:lnTo>
                      <a:lnTo>
                        <a:pt x="1005" y="229"/>
                      </a:lnTo>
                      <a:lnTo>
                        <a:pt x="1021" y="252"/>
                      </a:lnTo>
                      <a:lnTo>
                        <a:pt x="1034" y="274"/>
                      </a:lnTo>
                      <a:lnTo>
                        <a:pt x="1048" y="298"/>
                      </a:lnTo>
                      <a:lnTo>
                        <a:pt x="1060" y="322"/>
                      </a:lnTo>
                      <a:lnTo>
                        <a:pt x="1072" y="346"/>
                      </a:lnTo>
                      <a:lnTo>
                        <a:pt x="1082" y="371"/>
                      </a:lnTo>
                      <a:lnTo>
                        <a:pt x="1091" y="397"/>
                      </a:lnTo>
                      <a:lnTo>
                        <a:pt x="1098" y="423"/>
                      </a:lnTo>
                      <a:lnTo>
                        <a:pt x="1104" y="450"/>
                      </a:lnTo>
                      <a:lnTo>
                        <a:pt x="1108" y="477"/>
                      </a:lnTo>
                      <a:lnTo>
                        <a:pt x="1111" y="505"/>
                      </a:lnTo>
                      <a:lnTo>
                        <a:pt x="1115" y="532"/>
                      </a:lnTo>
                      <a:lnTo>
                        <a:pt x="1115" y="561"/>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1" name="Freeform 57"/>
                <p:cNvSpPr>
                  <a:spLocks noEditPoints="1"/>
                </p:cNvSpPr>
                <p:nvPr/>
              </p:nvSpPr>
              <p:spPr bwMode="auto">
                <a:xfrm>
                  <a:off x="3191" y="2746"/>
                  <a:ext cx="1114" cy="1115"/>
                </a:xfrm>
                <a:custGeom>
                  <a:avLst/>
                  <a:gdLst>
                    <a:gd name="T0" fmla="*/ 1104 w 1114"/>
                    <a:gd name="T1" fmla="*/ 444 h 1115"/>
                    <a:gd name="T2" fmla="*/ 1059 w 1114"/>
                    <a:gd name="T3" fmla="*/ 316 h 1115"/>
                    <a:gd name="T4" fmla="*/ 987 w 1114"/>
                    <a:gd name="T5" fmla="*/ 203 h 1115"/>
                    <a:gd name="T6" fmla="*/ 890 w 1114"/>
                    <a:gd name="T7" fmla="*/ 111 h 1115"/>
                    <a:gd name="T8" fmla="*/ 773 w 1114"/>
                    <a:gd name="T9" fmla="*/ 44 h 1115"/>
                    <a:gd name="T10" fmla="*/ 642 w 1114"/>
                    <a:gd name="T11" fmla="*/ 6 h 1115"/>
                    <a:gd name="T12" fmla="*/ 500 w 1114"/>
                    <a:gd name="T13" fmla="*/ 3 h 1115"/>
                    <a:gd name="T14" fmla="*/ 366 w 1114"/>
                    <a:gd name="T15" fmla="*/ 34 h 1115"/>
                    <a:gd name="T16" fmla="*/ 246 w 1114"/>
                    <a:gd name="T17" fmla="*/ 95 h 1115"/>
                    <a:gd name="T18" fmla="*/ 145 w 1114"/>
                    <a:gd name="T19" fmla="*/ 183 h 1115"/>
                    <a:gd name="T20" fmla="*/ 66 w 1114"/>
                    <a:gd name="T21" fmla="*/ 292 h 1115"/>
                    <a:gd name="T22" fmla="*/ 17 w 1114"/>
                    <a:gd name="T23" fmla="*/ 417 h 1115"/>
                    <a:gd name="T24" fmla="*/ 0 w 1114"/>
                    <a:gd name="T25" fmla="*/ 557 h 1115"/>
                    <a:gd name="T26" fmla="*/ 17 w 1114"/>
                    <a:gd name="T27" fmla="*/ 696 h 1115"/>
                    <a:gd name="T28" fmla="*/ 66 w 1114"/>
                    <a:gd name="T29" fmla="*/ 822 h 1115"/>
                    <a:gd name="T30" fmla="*/ 145 w 1114"/>
                    <a:gd name="T31" fmla="*/ 932 h 1115"/>
                    <a:gd name="T32" fmla="*/ 246 w 1114"/>
                    <a:gd name="T33" fmla="*/ 1019 h 1115"/>
                    <a:gd name="T34" fmla="*/ 366 w 1114"/>
                    <a:gd name="T35" fmla="*/ 1081 h 1115"/>
                    <a:gd name="T36" fmla="*/ 500 w 1114"/>
                    <a:gd name="T37" fmla="*/ 1111 h 1115"/>
                    <a:gd name="T38" fmla="*/ 642 w 1114"/>
                    <a:gd name="T39" fmla="*/ 1108 h 1115"/>
                    <a:gd name="T40" fmla="*/ 773 w 1114"/>
                    <a:gd name="T41" fmla="*/ 1070 h 1115"/>
                    <a:gd name="T42" fmla="*/ 890 w 1114"/>
                    <a:gd name="T43" fmla="*/ 1004 h 1115"/>
                    <a:gd name="T44" fmla="*/ 987 w 1114"/>
                    <a:gd name="T45" fmla="*/ 911 h 1115"/>
                    <a:gd name="T46" fmla="*/ 1059 w 1114"/>
                    <a:gd name="T47" fmla="*/ 798 h 1115"/>
                    <a:gd name="T48" fmla="*/ 1104 w 1114"/>
                    <a:gd name="T49" fmla="*/ 670 h 1115"/>
                    <a:gd name="T50" fmla="*/ 1107 w 1114"/>
                    <a:gd name="T51" fmla="*/ 557 h 1115"/>
                    <a:gd name="T52" fmla="*/ 1090 w 1114"/>
                    <a:gd name="T53" fmla="*/ 694 h 1115"/>
                    <a:gd name="T54" fmla="*/ 1040 w 1114"/>
                    <a:gd name="T55" fmla="*/ 819 h 1115"/>
                    <a:gd name="T56" fmla="*/ 965 w 1114"/>
                    <a:gd name="T57" fmla="*/ 927 h 1115"/>
                    <a:gd name="T58" fmla="*/ 864 w 1114"/>
                    <a:gd name="T59" fmla="*/ 1012 h 1115"/>
                    <a:gd name="T60" fmla="*/ 746 w 1114"/>
                    <a:gd name="T61" fmla="*/ 1074 h 1115"/>
                    <a:gd name="T62" fmla="*/ 613 w 1114"/>
                    <a:gd name="T63" fmla="*/ 1105 h 1115"/>
                    <a:gd name="T64" fmla="*/ 474 w 1114"/>
                    <a:gd name="T65" fmla="*/ 1101 h 1115"/>
                    <a:gd name="T66" fmla="*/ 344 w 1114"/>
                    <a:gd name="T67" fmla="*/ 1063 h 1115"/>
                    <a:gd name="T68" fmla="*/ 227 w 1114"/>
                    <a:gd name="T69" fmla="*/ 998 h 1115"/>
                    <a:gd name="T70" fmla="*/ 133 w 1114"/>
                    <a:gd name="T71" fmla="*/ 906 h 1115"/>
                    <a:gd name="T72" fmla="*/ 61 w 1114"/>
                    <a:gd name="T73" fmla="*/ 795 h 1115"/>
                    <a:gd name="T74" fmla="*/ 19 w 1114"/>
                    <a:gd name="T75" fmla="*/ 668 h 1115"/>
                    <a:gd name="T76" fmla="*/ 8 w 1114"/>
                    <a:gd name="T77" fmla="*/ 528 h 1115"/>
                    <a:gd name="T78" fmla="*/ 32 w 1114"/>
                    <a:gd name="T79" fmla="*/ 393 h 1115"/>
                    <a:gd name="T80" fmla="*/ 87 w 1114"/>
                    <a:gd name="T81" fmla="*/ 272 h 1115"/>
                    <a:gd name="T82" fmla="*/ 167 w 1114"/>
                    <a:gd name="T83" fmla="*/ 169 h 1115"/>
                    <a:gd name="T84" fmla="*/ 272 w 1114"/>
                    <a:gd name="T85" fmla="*/ 87 h 1115"/>
                    <a:gd name="T86" fmla="*/ 393 w 1114"/>
                    <a:gd name="T87" fmla="*/ 32 h 1115"/>
                    <a:gd name="T88" fmla="*/ 529 w 1114"/>
                    <a:gd name="T89" fmla="*/ 8 h 1115"/>
                    <a:gd name="T90" fmla="*/ 667 w 1114"/>
                    <a:gd name="T91" fmla="*/ 18 h 1115"/>
                    <a:gd name="T92" fmla="*/ 796 w 1114"/>
                    <a:gd name="T93" fmla="*/ 61 h 1115"/>
                    <a:gd name="T94" fmla="*/ 907 w 1114"/>
                    <a:gd name="T95" fmla="*/ 133 h 1115"/>
                    <a:gd name="T96" fmla="*/ 998 w 1114"/>
                    <a:gd name="T97" fmla="*/ 229 h 1115"/>
                    <a:gd name="T98" fmla="*/ 1064 w 1114"/>
                    <a:gd name="T99" fmla="*/ 343 h 1115"/>
                    <a:gd name="T100" fmla="*/ 1100 w 1114"/>
                    <a:gd name="T101" fmla="*/ 473 h 11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14"/>
                    <a:gd name="T154" fmla="*/ 0 h 1115"/>
                    <a:gd name="T155" fmla="*/ 1114 w 1114"/>
                    <a:gd name="T156" fmla="*/ 1115 h 11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14" h="1115">
                      <a:moveTo>
                        <a:pt x="1114" y="557"/>
                      </a:moveTo>
                      <a:lnTo>
                        <a:pt x="1114" y="528"/>
                      </a:lnTo>
                      <a:lnTo>
                        <a:pt x="1112" y="501"/>
                      </a:lnTo>
                      <a:lnTo>
                        <a:pt x="1109" y="472"/>
                      </a:lnTo>
                      <a:lnTo>
                        <a:pt x="1104" y="444"/>
                      </a:lnTo>
                      <a:lnTo>
                        <a:pt x="1097" y="417"/>
                      </a:lnTo>
                      <a:lnTo>
                        <a:pt x="1090" y="391"/>
                      </a:lnTo>
                      <a:lnTo>
                        <a:pt x="1082" y="366"/>
                      </a:lnTo>
                      <a:lnTo>
                        <a:pt x="1071" y="340"/>
                      </a:lnTo>
                      <a:lnTo>
                        <a:pt x="1059" y="316"/>
                      </a:lnTo>
                      <a:lnTo>
                        <a:pt x="1047" y="292"/>
                      </a:lnTo>
                      <a:lnTo>
                        <a:pt x="1034" y="268"/>
                      </a:lnTo>
                      <a:lnTo>
                        <a:pt x="1020" y="246"/>
                      </a:lnTo>
                      <a:lnTo>
                        <a:pt x="1005" y="224"/>
                      </a:lnTo>
                      <a:lnTo>
                        <a:pt x="987" y="203"/>
                      </a:lnTo>
                      <a:lnTo>
                        <a:pt x="970" y="183"/>
                      </a:lnTo>
                      <a:lnTo>
                        <a:pt x="951" y="164"/>
                      </a:lnTo>
                      <a:lnTo>
                        <a:pt x="933" y="145"/>
                      </a:lnTo>
                      <a:lnTo>
                        <a:pt x="912" y="126"/>
                      </a:lnTo>
                      <a:lnTo>
                        <a:pt x="890" y="111"/>
                      </a:lnTo>
                      <a:lnTo>
                        <a:pt x="869" y="95"/>
                      </a:lnTo>
                      <a:lnTo>
                        <a:pt x="845" y="80"/>
                      </a:lnTo>
                      <a:lnTo>
                        <a:pt x="823" y="66"/>
                      </a:lnTo>
                      <a:lnTo>
                        <a:pt x="799" y="54"/>
                      </a:lnTo>
                      <a:lnTo>
                        <a:pt x="773" y="44"/>
                      </a:lnTo>
                      <a:lnTo>
                        <a:pt x="749" y="34"/>
                      </a:lnTo>
                      <a:lnTo>
                        <a:pt x="722" y="25"/>
                      </a:lnTo>
                      <a:lnTo>
                        <a:pt x="696" y="17"/>
                      </a:lnTo>
                      <a:lnTo>
                        <a:pt x="669" y="12"/>
                      </a:lnTo>
                      <a:lnTo>
                        <a:pt x="642" y="6"/>
                      </a:lnTo>
                      <a:lnTo>
                        <a:pt x="614" y="3"/>
                      </a:lnTo>
                      <a:lnTo>
                        <a:pt x="585" y="1"/>
                      </a:lnTo>
                      <a:lnTo>
                        <a:pt x="558" y="0"/>
                      </a:lnTo>
                      <a:lnTo>
                        <a:pt x="529" y="1"/>
                      </a:lnTo>
                      <a:lnTo>
                        <a:pt x="500" y="3"/>
                      </a:lnTo>
                      <a:lnTo>
                        <a:pt x="472" y="6"/>
                      </a:lnTo>
                      <a:lnTo>
                        <a:pt x="445" y="12"/>
                      </a:lnTo>
                      <a:lnTo>
                        <a:pt x="417" y="17"/>
                      </a:lnTo>
                      <a:lnTo>
                        <a:pt x="392" y="25"/>
                      </a:lnTo>
                      <a:lnTo>
                        <a:pt x="366" y="34"/>
                      </a:lnTo>
                      <a:lnTo>
                        <a:pt x="340" y="44"/>
                      </a:lnTo>
                      <a:lnTo>
                        <a:pt x="315" y="54"/>
                      </a:lnTo>
                      <a:lnTo>
                        <a:pt x="291" y="66"/>
                      </a:lnTo>
                      <a:lnTo>
                        <a:pt x="268" y="80"/>
                      </a:lnTo>
                      <a:lnTo>
                        <a:pt x="246" y="95"/>
                      </a:lnTo>
                      <a:lnTo>
                        <a:pt x="224" y="111"/>
                      </a:lnTo>
                      <a:lnTo>
                        <a:pt x="202" y="126"/>
                      </a:lnTo>
                      <a:lnTo>
                        <a:pt x="183" y="145"/>
                      </a:lnTo>
                      <a:lnTo>
                        <a:pt x="162" y="164"/>
                      </a:lnTo>
                      <a:lnTo>
                        <a:pt x="145" y="183"/>
                      </a:lnTo>
                      <a:lnTo>
                        <a:pt x="126" y="203"/>
                      </a:lnTo>
                      <a:lnTo>
                        <a:pt x="111" y="224"/>
                      </a:lnTo>
                      <a:lnTo>
                        <a:pt x="96" y="246"/>
                      </a:lnTo>
                      <a:lnTo>
                        <a:pt x="80" y="268"/>
                      </a:lnTo>
                      <a:lnTo>
                        <a:pt x="66" y="292"/>
                      </a:lnTo>
                      <a:lnTo>
                        <a:pt x="54" y="316"/>
                      </a:lnTo>
                      <a:lnTo>
                        <a:pt x="44" y="340"/>
                      </a:lnTo>
                      <a:lnTo>
                        <a:pt x="34" y="366"/>
                      </a:lnTo>
                      <a:lnTo>
                        <a:pt x="25" y="391"/>
                      </a:lnTo>
                      <a:lnTo>
                        <a:pt x="17" y="417"/>
                      </a:lnTo>
                      <a:lnTo>
                        <a:pt x="12" y="444"/>
                      </a:lnTo>
                      <a:lnTo>
                        <a:pt x="7" y="472"/>
                      </a:lnTo>
                      <a:lnTo>
                        <a:pt x="3" y="501"/>
                      </a:lnTo>
                      <a:lnTo>
                        <a:pt x="0" y="528"/>
                      </a:lnTo>
                      <a:lnTo>
                        <a:pt x="0" y="557"/>
                      </a:lnTo>
                      <a:lnTo>
                        <a:pt x="0" y="586"/>
                      </a:lnTo>
                      <a:lnTo>
                        <a:pt x="3" y="614"/>
                      </a:lnTo>
                      <a:lnTo>
                        <a:pt x="7" y="641"/>
                      </a:lnTo>
                      <a:lnTo>
                        <a:pt x="12" y="670"/>
                      </a:lnTo>
                      <a:lnTo>
                        <a:pt x="17" y="696"/>
                      </a:lnTo>
                      <a:lnTo>
                        <a:pt x="25" y="723"/>
                      </a:lnTo>
                      <a:lnTo>
                        <a:pt x="34" y="749"/>
                      </a:lnTo>
                      <a:lnTo>
                        <a:pt x="44" y="774"/>
                      </a:lnTo>
                      <a:lnTo>
                        <a:pt x="54" y="798"/>
                      </a:lnTo>
                      <a:lnTo>
                        <a:pt x="66" y="822"/>
                      </a:lnTo>
                      <a:lnTo>
                        <a:pt x="80" y="846"/>
                      </a:lnTo>
                      <a:lnTo>
                        <a:pt x="96" y="868"/>
                      </a:lnTo>
                      <a:lnTo>
                        <a:pt x="111" y="891"/>
                      </a:lnTo>
                      <a:lnTo>
                        <a:pt x="126" y="911"/>
                      </a:lnTo>
                      <a:lnTo>
                        <a:pt x="145" y="932"/>
                      </a:lnTo>
                      <a:lnTo>
                        <a:pt x="162" y="951"/>
                      </a:lnTo>
                      <a:lnTo>
                        <a:pt x="183" y="969"/>
                      </a:lnTo>
                      <a:lnTo>
                        <a:pt x="202" y="987"/>
                      </a:lnTo>
                      <a:lnTo>
                        <a:pt x="224" y="1004"/>
                      </a:lnTo>
                      <a:lnTo>
                        <a:pt x="246" y="1019"/>
                      </a:lnTo>
                      <a:lnTo>
                        <a:pt x="268" y="1033"/>
                      </a:lnTo>
                      <a:lnTo>
                        <a:pt x="291" y="1046"/>
                      </a:lnTo>
                      <a:lnTo>
                        <a:pt x="315" y="1060"/>
                      </a:lnTo>
                      <a:lnTo>
                        <a:pt x="340" y="1070"/>
                      </a:lnTo>
                      <a:lnTo>
                        <a:pt x="366" y="1081"/>
                      </a:lnTo>
                      <a:lnTo>
                        <a:pt x="392" y="1089"/>
                      </a:lnTo>
                      <a:lnTo>
                        <a:pt x="417" y="1096"/>
                      </a:lnTo>
                      <a:lnTo>
                        <a:pt x="445" y="1103"/>
                      </a:lnTo>
                      <a:lnTo>
                        <a:pt x="472" y="1108"/>
                      </a:lnTo>
                      <a:lnTo>
                        <a:pt x="500" y="1111"/>
                      </a:lnTo>
                      <a:lnTo>
                        <a:pt x="529" y="1113"/>
                      </a:lnTo>
                      <a:lnTo>
                        <a:pt x="558" y="1115"/>
                      </a:lnTo>
                      <a:lnTo>
                        <a:pt x="585" y="1113"/>
                      </a:lnTo>
                      <a:lnTo>
                        <a:pt x="614" y="1111"/>
                      </a:lnTo>
                      <a:lnTo>
                        <a:pt x="642" y="1108"/>
                      </a:lnTo>
                      <a:lnTo>
                        <a:pt x="669" y="1103"/>
                      </a:lnTo>
                      <a:lnTo>
                        <a:pt x="696" y="1096"/>
                      </a:lnTo>
                      <a:lnTo>
                        <a:pt x="722" y="1089"/>
                      </a:lnTo>
                      <a:lnTo>
                        <a:pt x="749" y="1081"/>
                      </a:lnTo>
                      <a:lnTo>
                        <a:pt x="773" y="1070"/>
                      </a:lnTo>
                      <a:lnTo>
                        <a:pt x="799" y="1060"/>
                      </a:lnTo>
                      <a:lnTo>
                        <a:pt x="823" y="1046"/>
                      </a:lnTo>
                      <a:lnTo>
                        <a:pt x="845" y="1033"/>
                      </a:lnTo>
                      <a:lnTo>
                        <a:pt x="869" y="1019"/>
                      </a:lnTo>
                      <a:lnTo>
                        <a:pt x="890" y="1004"/>
                      </a:lnTo>
                      <a:lnTo>
                        <a:pt x="912" y="987"/>
                      </a:lnTo>
                      <a:lnTo>
                        <a:pt x="933" y="969"/>
                      </a:lnTo>
                      <a:lnTo>
                        <a:pt x="951" y="951"/>
                      </a:lnTo>
                      <a:lnTo>
                        <a:pt x="970" y="932"/>
                      </a:lnTo>
                      <a:lnTo>
                        <a:pt x="987" y="911"/>
                      </a:lnTo>
                      <a:lnTo>
                        <a:pt x="1005" y="891"/>
                      </a:lnTo>
                      <a:lnTo>
                        <a:pt x="1020" y="868"/>
                      </a:lnTo>
                      <a:lnTo>
                        <a:pt x="1034" y="846"/>
                      </a:lnTo>
                      <a:lnTo>
                        <a:pt x="1047" y="822"/>
                      </a:lnTo>
                      <a:lnTo>
                        <a:pt x="1059" y="798"/>
                      </a:lnTo>
                      <a:lnTo>
                        <a:pt x="1071" y="774"/>
                      </a:lnTo>
                      <a:lnTo>
                        <a:pt x="1082" y="749"/>
                      </a:lnTo>
                      <a:lnTo>
                        <a:pt x="1090" y="723"/>
                      </a:lnTo>
                      <a:lnTo>
                        <a:pt x="1097" y="696"/>
                      </a:lnTo>
                      <a:lnTo>
                        <a:pt x="1104" y="670"/>
                      </a:lnTo>
                      <a:lnTo>
                        <a:pt x="1109" y="641"/>
                      </a:lnTo>
                      <a:lnTo>
                        <a:pt x="1112" y="614"/>
                      </a:lnTo>
                      <a:lnTo>
                        <a:pt x="1114" y="586"/>
                      </a:lnTo>
                      <a:lnTo>
                        <a:pt x="1114" y="557"/>
                      </a:lnTo>
                      <a:close/>
                      <a:moveTo>
                        <a:pt x="1107" y="557"/>
                      </a:moveTo>
                      <a:lnTo>
                        <a:pt x="1107" y="585"/>
                      </a:lnTo>
                      <a:lnTo>
                        <a:pt x="1104" y="614"/>
                      </a:lnTo>
                      <a:lnTo>
                        <a:pt x="1100" y="641"/>
                      </a:lnTo>
                      <a:lnTo>
                        <a:pt x="1095" y="668"/>
                      </a:lnTo>
                      <a:lnTo>
                        <a:pt x="1090" y="694"/>
                      </a:lnTo>
                      <a:lnTo>
                        <a:pt x="1083" y="720"/>
                      </a:lnTo>
                      <a:lnTo>
                        <a:pt x="1073" y="745"/>
                      </a:lnTo>
                      <a:lnTo>
                        <a:pt x="1064" y="771"/>
                      </a:lnTo>
                      <a:lnTo>
                        <a:pt x="1052" y="795"/>
                      </a:lnTo>
                      <a:lnTo>
                        <a:pt x="1040" y="819"/>
                      </a:lnTo>
                      <a:lnTo>
                        <a:pt x="1027" y="843"/>
                      </a:lnTo>
                      <a:lnTo>
                        <a:pt x="1013" y="865"/>
                      </a:lnTo>
                      <a:lnTo>
                        <a:pt x="998" y="886"/>
                      </a:lnTo>
                      <a:lnTo>
                        <a:pt x="982" y="906"/>
                      </a:lnTo>
                      <a:lnTo>
                        <a:pt x="965" y="927"/>
                      </a:lnTo>
                      <a:lnTo>
                        <a:pt x="946" y="945"/>
                      </a:lnTo>
                      <a:lnTo>
                        <a:pt x="928" y="964"/>
                      </a:lnTo>
                      <a:lnTo>
                        <a:pt x="907" y="981"/>
                      </a:lnTo>
                      <a:lnTo>
                        <a:pt x="886" y="998"/>
                      </a:lnTo>
                      <a:lnTo>
                        <a:pt x="864" y="1012"/>
                      </a:lnTo>
                      <a:lnTo>
                        <a:pt x="842" y="1028"/>
                      </a:lnTo>
                      <a:lnTo>
                        <a:pt x="820" y="1041"/>
                      </a:lnTo>
                      <a:lnTo>
                        <a:pt x="796" y="1053"/>
                      </a:lnTo>
                      <a:lnTo>
                        <a:pt x="772" y="1063"/>
                      </a:lnTo>
                      <a:lnTo>
                        <a:pt x="746" y="1074"/>
                      </a:lnTo>
                      <a:lnTo>
                        <a:pt x="720" y="1082"/>
                      </a:lnTo>
                      <a:lnTo>
                        <a:pt x="695" y="1089"/>
                      </a:lnTo>
                      <a:lnTo>
                        <a:pt x="667" y="1096"/>
                      </a:lnTo>
                      <a:lnTo>
                        <a:pt x="642" y="1101"/>
                      </a:lnTo>
                      <a:lnTo>
                        <a:pt x="613" y="1105"/>
                      </a:lnTo>
                      <a:lnTo>
                        <a:pt x="585" y="1106"/>
                      </a:lnTo>
                      <a:lnTo>
                        <a:pt x="558" y="1106"/>
                      </a:lnTo>
                      <a:lnTo>
                        <a:pt x="529" y="1106"/>
                      </a:lnTo>
                      <a:lnTo>
                        <a:pt x="501" y="1105"/>
                      </a:lnTo>
                      <a:lnTo>
                        <a:pt x="474" y="1101"/>
                      </a:lnTo>
                      <a:lnTo>
                        <a:pt x="446" y="1096"/>
                      </a:lnTo>
                      <a:lnTo>
                        <a:pt x="419" y="1089"/>
                      </a:lnTo>
                      <a:lnTo>
                        <a:pt x="393" y="1082"/>
                      </a:lnTo>
                      <a:lnTo>
                        <a:pt x="368" y="1074"/>
                      </a:lnTo>
                      <a:lnTo>
                        <a:pt x="344" y="1063"/>
                      </a:lnTo>
                      <a:lnTo>
                        <a:pt x="318" y="1053"/>
                      </a:lnTo>
                      <a:lnTo>
                        <a:pt x="294" y="1041"/>
                      </a:lnTo>
                      <a:lnTo>
                        <a:pt x="272" y="1028"/>
                      </a:lnTo>
                      <a:lnTo>
                        <a:pt x="250" y="1012"/>
                      </a:lnTo>
                      <a:lnTo>
                        <a:pt x="227" y="998"/>
                      </a:lnTo>
                      <a:lnTo>
                        <a:pt x="207" y="981"/>
                      </a:lnTo>
                      <a:lnTo>
                        <a:pt x="188" y="964"/>
                      </a:lnTo>
                      <a:lnTo>
                        <a:pt x="167" y="945"/>
                      </a:lnTo>
                      <a:lnTo>
                        <a:pt x="150" y="927"/>
                      </a:lnTo>
                      <a:lnTo>
                        <a:pt x="133" y="906"/>
                      </a:lnTo>
                      <a:lnTo>
                        <a:pt x="116" y="886"/>
                      </a:lnTo>
                      <a:lnTo>
                        <a:pt x="101" y="865"/>
                      </a:lnTo>
                      <a:lnTo>
                        <a:pt x="87" y="843"/>
                      </a:lnTo>
                      <a:lnTo>
                        <a:pt x="73" y="819"/>
                      </a:lnTo>
                      <a:lnTo>
                        <a:pt x="61" y="795"/>
                      </a:lnTo>
                      <a:lnTo>
                        <a:pt x="51" y="771"/>
                      </a:lnTo>
                      <a:lnTo>
                        <a:pt x="41" y="745"/>
                      </a:lnTo>
                      <a:lnTo>
                        <a:pt x="32" y="720"/>
                      </a:lnTo>
                      <a:lnTo>
                        <a:pt x="24" y="694"/>
                      </a:lnTo>
                      <a:lnTo>
                        <a:pt x="19" y="668"/>
                      </a:lnTo>
                      <a:lnTo>
                        <a:pt x="13" y="641"/>
                      </a:lnTo>
                      <a:lnTo>
                        <a:pt x="10" y="614"/>
                      </a:lnTo>
                      <a:lnTo>
                        <a:pt x="8" y="585"/>
                      </a:lnTo>
                      <a:lnTo>
                        <a:pt x="7" y="557"/>
                      </a:lnTo>
                      <a:lnTo>
                        <a:pt x="8" y="528"/>
                      </a:lnTo>
                      <a:lnTo>
                        <a:pt x="10" y="501"/>
                      </a:lnTo>
                      <a:lnTo>
                        <a:pt x="13" y="473"/>
                      </a:lnTo>
                      <a:lnTo>
                        <a:pt x="19" y="446"/>
                      </a:lnTo>
                      <a:lnTo>
                        <a:pt x="24" y="420"/>
                      </a:lnTo>
                      <a:lnTo>
                        <a:pt x="32" y="393"/>
                      </a:lnTo>
                      <a:lnTo>
                        <a:pt x="41" y="367"/>
                      </a:lnTo>
                      <a:lnTo>
                        <a:pt x="51" y="343"/>
                      </a:lnTo>
                      <a:lnTo>
                        <a:pt x="61" y="318"/>
                      </a:lnTo>
                      <a:lnTo>
                        <a:pt x="73" y="295"/>
                      </a:lnTo>
                      <a:lnTo>
                        <a:pt x="87" y="272"/>
                      </a:lnTo>
                      <a:lnTo>
                        <a:pt x="101" y="249"/>
                      </a:lnTo>
                      <a:lnTo>
                        <a:pt x="116" y="229"/>
                      </a:lnTo>
                      <a:lnTo>
                        <a:pt x="133" y="207"/>
                      </a:lnTo>
                      <a:lnTo>
                        <a:pt x="150" y="188"/>
                      </a:lnTo>
                      <a:lnTo>
                        <a:pt x="167" y="169"/>
                      </a:lnTo>
                      <a:lnTo>
                        <a:pt x="188" y="150"/>
                      </a:lnTo>
                      <a:lnTo>
                        <a:pt x="207" y="133"/>
                      </a:lnTo>
                      <a:lnTo>
                        <a:pt x="227" y="116"/>
                      </a:lnTo>
                      <a:lnTo>
                        <a:pt x="250" y="100"/>
                      </a:lnTo>
                      <a:lnTo>
                        <a:pt x="272" y="87"/>
                      </a:lnTo>
                      <a:lnTo>
                        <a:pt x="294" y="73"/>
                      </a:lnTo>
                      <a:lnTo>
                        <a:pt x="318" y="61"/>
                      </a:lnTo>
                      <a:lnTo>
                        <a:pt x="344" y="51"/>
                      </a:lnTo>
                      <a:lnTo>
                        <a:pt x="368" y="41"/>
                      </a:lnTo>
                      <a:lnTo>
                        <a:pt x="393" y="32"/>
                      </a:lnTo>
                      <a:lnTo>
                        <a:pt x="419" y="23"/>
                      </a:lnTo>
                      <a:lnTo>
                        <a:pt x="446" y="18"/>
                      </a:lnTo>
                      <a:lnTo>
                        <a:pt x="474" y="13"/>
                      </a:lnTo>
                      <a:lnTo>
                        <a:pt x="501" y="10"/>
                      </a:lnTo>
                      <a:lnTo>
                        <a:pt x="529" y="8"/>
                      </a:lnTo>
                      <a:lnTo>
                        <a:pt x="558" y="6"/>
                      </a:lnTo>
                      <a:lnTo>
                        <a:pt x="585" y="8"/>
                      </a:lnTo>
                      <a:lnTo>
                        <a:pt x="613" y="10"/>
                      </a:lnTo>
                      <a:lnTo>
                        <a:pt x="642" y="13"/>
                      </a:lnTo>
                      <a:lnTo>
                        <a:pt x="667" y="18"/>
                      </a:lnTo>
                      <a:lnTo>
                        <a:pt x="695" y="23"/>
                      </a:lnTo>
                      <a:lnTo>
                        <a:pt x="720" y="32"/>
                      </a:lnTo>
                      <a:lnTo>
                        <a:pt x="746" y="41"/>
                      </a:lnTo>
                      <a:lnTo>
                        <a:pt x="772" y="51"/>
                      </a:lnTo>
                      <a:lnTo>
                        <a:pt x="796" y="61"/>
                      </a:lnTo>
                      <a:lnTo>
                        <a:pt x="820" y="73"/>
                      </a:lnTo>
                      <a:lnTo>
                        <a:pt x="842" y="87"/>
                      </a:lnTo>
                      <a:lnTo>
                        <a:pt x="864" y="100"/>
                      </a:lnTo>
                      <a:lnTo>
                        <a:pt x="886" y="116"/>
                      </a:lnTo>
                      <a:lnTo>
                        <a:pt x="907" y="133"/>
                      </a:lnTo>
                      <a:lnTo>
                        <a:pt x="928" y="150"/>
                      </a:lnTo>
                      <a:lnTo>
                        <a:pt x="946" y="169"/>
                      </a:lnTo>
                      <a:lnTo>
                        <a:pt x="965" y="188"/>
                      </a:lnTo>
                      <a:lnTo>
                        <a:pt x="982" y="207"/>
                      </a:lnTo>
                      <a:lnTo>
                        <a:pt x="998" y="229"/>
                      </a:lnTo>
                      <a:lnTo>
                        <a:pt x="1013" y="249"/>
                      </a:lnTo>
                      <a:lnTo>
                        <a:pt x="1027" y="272"/>
                      </a:lnTo>
                      <a:lnTo>
                        <a:pt x="1040" y="295"/>
                      </a:lnTo>
                      <a:lnTo>
                        <a:pt x="1052" y="318"/>
                      </a:lnTo>
                      <a:lnTo>
                        <a:pt x="1064" y="343"/>
                      </a:lnTo>
                      <a:lnTo>
                        <a:pt x="1073" y="367"/>
                      </a:lnTo>
                      <a:lnTo>
                        <a:pt x="1083" y="393"/>
                      </a:lnTo>
                      <a:lnTo>
                        <a:pt x="1090" y="420"/>
                      </a:lnTo>
                      <a:lnTo>
                        <a:pt x="1095" y="446"/>
                      </a:lnTo>
                      <a:lnTo>
                        <a:pt x="1100" y="473"/>
                      </a:lnTo>
                      <a:lnTo>
                        <a:pt x="1104" y="501"/>
                      </a:lnTo>
                      <a:lnTo>
                        <a:pt x="1107" y="528"/>
                      </a:lnTo>
                      <a:lnTo>
                        <a:pt x="1107" y="557"/>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2" name="Freeform 58"/>
                <p:cNvSpPr>
                  <a:spLocks noEditPoints="1"/>
                </p:cNvSpPr>
                <p:nvPr/>
              </p:nvSpPr>
              <p:spPr bwMode="auto">
                <a:xfrm>
                  <a:off x="3194" y="2749"/>
                  <a:ext cx="1108" cy="1108"/>
                </a:xfrm>
                <a:custGeom>
                  <a:avLst/>
                  <a:gdLst>
                    <a:gd name="T0" fmla="*/ 1097 w 1108"/>
                    <a:gd name="T1" fmla="*/ 443 h 1108"/>
                    <a:gd name="T2" fmla="*/ 1053 w 1108"/>
                    <a:gd name="T3" fmla="*/ 315 h 1108"/>
                    <a:gd name="T4" fmla="*/ 981 w 1108"/>
                    <a:gd name="T5" fmla="*/ 202 h 1108"/>
                    <a:gd name="T6" fmla="*/ 885 w 1108"/>
                    <a:gd name="T7" fmla="*/ 111 h 1108"/>
                    <a:gd name="T8" fmla="*/ 770 w 1108"/>
                    <a:gd name="T9" fmla="*/ 44 h 1108"/>
                    <a:gd name="T10" fmla="*/ 639 w 1108"/>
                    <a:gd name="T11" fmla="*/ 7 h 1108"/>
                    <a:gd name="T12" fmla="*/ 498 w 1108"/>
                    <a:gd name="T13" fmla="*/ 3 h 1108"/>
                    <a:gd name="T14" fmla="*/ 363 w 1108"/>
                    <a:gd name="T15" fmla="*/ 34 h 1108"/>
                    <a:gd name="T16" fmla="*/ 245 w 1108"/>
                    <a:gd name="T17" fmla="*/ 94 h 1108"/>
                    <a:gd name="T18" fmla="*/ 144 w 1108"/>
                    <a:gd name="T19" fmla="*/ 181 h 1108"/>
                    <a:gd name="T20" fmla="*/ 67 w 1108"/>
                    <a:gd name="T21" fmla="*/ 291 h 1108"/>
                    <a:gd name="T22" fmla="*/ 17 w 1108"/>
                    <a:gd name="T23" fmla="*/ 416 h 1108"/>
                    <a:gd name="T24" fmla="*/ 0 w 1108"/>
                    <a:gd name="T25" fmla="*/ 554 h 1108"/>
                    <a:gd name="T26" fmla="*/ 17 w 1108"/>
                    <a:gd name="T27" fmla="*/ 693 h 1108"/>
                    <a:gd name="T28" fmla="*/ 67 w 1108"/>
                    <a:gd name="T29" fmla="*/ 818 h 1108"/>
                    <a:gd name="T30" fmla="*/ 144 w 1108"/>
                    <a:gd name="T31" fmla="*/ 925 h 1108"/>
                    <a:gd name="T32" fmla="*/ 245 w 1108"/>
                    <a:gd name="T33" fmla="*/ 1013 h 1108"/>
                    <a:gd name="T34" fmla="*/ 363 w 1108"/>
                    <a:gd name="T35" fmla="*/ 1074 h 1108"/>
                    <a:gd name="T36" fmla="*/ 498 w 1108"/>
                    <a:gd name="T37" fmla="*/ 1105 h 1108"/>
                    <a:gd name="T38" fmla="*/ 639 w 1108"/>
                    <a:gd name="T39" fmla="*/ 1102 h 1108"/>
                    <a:gd name="T40" fmla="*/ 770 w 1108"/>
                    <a:gd name="T41" fmla="*/ 1064 h 1108"/>
                    <a:gd name="T42" fmla="*/ 885 w 1108"/>
                    <a:gd name="T43" fmla="*/ 997 h 1108"/>
                    <a:gd name="T44" fmla="*/ 981 w 1108"/>
                    <a:gd name="T45" fmla="*/ 907 h 1108"/>
                    <a:gd name="T46" fmla="*/ 1053 w 1108"/>
                    <a:gd name="T47" fmla="*/ 794 h 1108"/>
                    <a:gd name="T48" fmla="*/ 1097 w 1108"/>
                    <a:gd name="T49" fmla="*/ 665 h 1108"/>
                    <a:gd name="T50" fmla="*/ 1101 w 1108"/>
                    <a:gd name="T51" fmla="*/ 554 h 1108"/>
                    <a:gd name="T52" fmla="*/ 1084 w 1108"/>
                    <a:gd name="T53" fmla="*/ 691 h 1108"/>
                    <a:gd name="T54" fmla="*/ 1034 w 1108"/>
                    <a:gd name="T55" fmla="*/ 814 h 1108"/>
                    <a:gd name="T56" fmla="*/ 959 w 1108"/>
                    <a:gd name="T57" fmla="*/ 922 h 1108"/>
                    <a:gd name="T58" fmla="*/ 859 w 1108"/>
                    <a:gd name="T59" fmla="*/ 1007 h 1108"/>
                    <a:gd name="T60" fmla="*/ 741 w 1108"/>
                    <a:gd name="T61" fmla="*/ 1067 h 1108"/>
                    <a:gd name="T62" fmla="*/ 610 w 1108"/>
                    <a:gd name="T63" fmla="*/ 1098 h 1108"/>
                    <a:gd name="T64" fmla="*/ 471 w 1108"/>
                    <a:gd name="T65" fmla="*/ 1095 h 1108"/>
                    <a:gd name="T66" fmla="*/ 341 w 1108"/>
                    <a:gd name="T67" fmla="*/ 1057 h 1108"/>
                    <a:gd name="T68" fmla="*/ 228 w 1108"/>
                    <a:gd name="T69" fmla="*/ 992 h 1108"/>
                    <a:gd name="T70" fmla="*/ 132 w 1108"/>
                    <a:gd name="T71" fmla="*/ 901 h 1108"/>
                    <a:gd name="T72" fmla="*/ 62 w 1108"/>
                    <a:gd name="T73" fmla="*/ 790 h 1108"/>
                    <a:gd name="T74" fmla="*/ 19 w 1108"/>
                    <a:gd name="T75" fmla="*/ 664 h 1108"/>
                    <a:gd name="T76" fmla="*/ 9 w 1108"/>
                    <a:gd name="T77" fmla="*/ 525 h 1108"/>
                    <a:gd name="T78" fmla="*/ 33 w 1108"/>
                    <a:gd name="T79" fmla="*/ 392 h 1108"/>
                    <a:gd name="T80" fmla="*/ 87 w 1108"/>
                    <a:gd name="T81" fmla="*/ 270 h 1108"/>
                    <a:gd name="T82" fmla="*/ 168 w 1108"/>
                    <a:gd name="T83" fmla="*/ 168 h 1108"/>
                    <a:gd name="T84" fmla="*/ 271 w 1108"/>
                    <a:gd name="T85" fmla="*/ 87 h 1108"/>
                    <a:gd name="T86" fmla="*/ 392 w 1108"/>
                    <a:gd name="T87" fmla="*/ 32 h 1108"/>
                    <a:gd name="T88" fmla="*/ 526 w 1108"/>
                    <a:gd name="T89" fmla="*/ 9 h 1108"/>
                    <a:gd name="T90" fmla="*/ 664 w 1108"/>
                    <a:gd name="T91" fmla="*/ 19 h 1108"/>
                    <a:gd name="T92" fmla="*/ 791 w 1108"/>
                    <a:gd name="T93" fmla="*/ 62 h 1108"/>
                    <a:gd name="T94" fmla="*/ 902 w 1108"/>
                    <a:gd name="T95" fmla="*/ 132 h 1108"/>
                    <a:gd name="T96" fmla="*/ 991 w 1108"/>
                    <a:gd name="T97" fmla="*/ 227 h 1108"/>
                    <a:gd name="T98" fmla="*/ 1058 w 1108"/>
                    <a:gd name="T99" fmla="*/ 342 h 1108"/>
                    <a:gd name="T100" fmla="*/ 1094 w 1108"/>
                    <a:gd name="T101" fmla="*/ 470 h 11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08"/>
                    <a:gd name="T154" fmla="*/ 0 h 1108"/>
                    <a:gd name="T155" fmla="*/ 1108 w 1108"/>
                    <a:gd name="T156" fmla="*/ 1108 h 11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08" h="1108">
                      <a:moveTo>
                        <a:pt x="1108" y="554"/>
                      </a:moveTo>
                      <a:lnTo>
                        <a:pt x="1108" y="525"/>
                      </a:lnTo>
                      <a:lnTo>
                        <a:pt x="1104" y="498"/>
                      </a:lnTo>
                      <a:lnTo>
                        <a:pt x="1101" y="470"/>
                      </a:lnTo>
                      <a:lnTo>
                        <a:pt x="1097" y="443"/>
                      </a:lnTo>
                      <a:lnTo>
                        <a:pt x="1091" y="416"/>
                      </a:lnTo>
                      <a:lnTo>
                        <a:pt x="1084" y="390"/>
                      </a:lnTo>
                      <a:lnTo>
                        <a:pt x="1075" y="364"/>
                      </a:lnTo>
                      <a:lnTo>
                        <a:pt x="1065" y="339"/>
                      </a:lnTo>
                      <a:lnTo>
                        <a:pt x="1053" y="315"/>
                      </a:lnTo>
                      <a:lnTo>
                        <a:pt x="1041" y="291"/>
                      </a:lnTo>
                      <a:lnTo>
                        <a:pt x="1027" y="267"/>
                      </a:lnTo>
                      <a:lnTo>
                        <a:pt x="1014" y="245"/>
                      </a:lnTo>
                      <a:lnTo>
                        <a:pt x="998" y="222"/>
                      </a:lnTo>
                      <a:lnTo>
                        <a:pt x="981" y="202"/>
                      </a:lnTo>
                      <a:lnTo>
                        <a:pt x="964" y="181"/>
                      </a:lnTo>
                      <a:lnTo>
                        <a:pt x="945" y="162"/>
                      </a:lnTo>
                      <a:lnTo>
                        <a:pt x="926" y="144"/>
                      </a:lnTo>
                      <a:lnTo>
                        <a:pt x="906" y="127"/>
                      </a:lnTo>
                      <a:lnTo>
                        <a:pt x="885" y="111"/>
                      </a:lnTo>
                      <a:lnTo>
                        <a:pt x="865" y="94"/>
                      </a:lnTo>
                      <a:lnTo>
                        <a:pt x="841" y="80"/>
                      </a:lnTo>
                      <a:lnTo>
                        <a:pt x="818" y="67"/>
                      </a:lnTo>
                      <a:lnTo>
                        <a:pt x="794" y="55"/>
                      </a:lnTo>
                      <a:lnTo>
                        <a:pt x="770" y="44"/>
                      </a:lnTo>
                      <a:lnTo>
                        <a:pt x="745" y="34"/>
                      </a:lnTo>
                      <a:lnTo>
                        <a:pt x="719" y="26"/>
                      </a:lnTo>
                      <a:lnTo>
                        <a:pt x="692" y="17"/>
                      </a:lnTo>
                      <a:lnTo>
                        <a:pt x="666" y="12"/>
                      </a:lnTo>
                      <a:lnTo>
                        <a:pt x="639" y="7"/>
                      </a:lnTo>
                      <a:lnTo>
                        <a:pt x="611" y="3"/>
                      </a:lnTo>
                      <a:lnTo>
                        <a:pt x="582" y="2"/>
                      </a:lnTo>
                      <a:lnTo>
                        <a:pt x="555" y="0"/>
                      </a:lnTo>
                      <a:lnTo>
                        <a:pt x="526" y="2"/>
                      </a:lnTo>
                      <a:lnTo>
                        <a:pt x="498" y="3"/>
                      </a:lnTo>
                      <a:lnTo>
                        <a:pt x="469" y="7"/>
                      </a:lnTo>
                      <a:lnTo>
                        <a:pt x="442" y="12"/>
                      </a:lnTo>
                      <a:lnTo>
                        <a:pt x="416" y="17"/>
                      </a:lnTo>
                      <a:lnTo>
                        <a:pt x="389" y="26"/>
                      </a:lnTo>
                      <a:lnTo>
                        <a:pt x="363" y="34"/>
                      </a:lnTo>
                      <a:lnTo>
                        <a:pt x="339" y="44"/>
                      </a:lnTo>
                      <a:lnTo>
                        <a:pt x="313" y="55"/>
                      </a:lnTo>
                      <a:lnTo>
                        <a:pt x="289" y="67"/>
                      </a:lnTo>
                      <a:lnTo>
                        <a:pt x="267" y="80"/>
                      </a:lnTo>
                      <a:lnTo>
                        <a:pt x="245" y="94"/>
                      </a:lnTo>
                      <a:lnTo>
                        <a:pt x="223" y="111"/>
                      </a:lnTo>
                      <a:lnTo>
                        <a:pt x="202" y="127"/>
                      </a:lnTo>
                      <a:lnTo>
                        <a:pt x="182" y="144"/>
                      </a:lnTo>
                      <a:lnTo>
                        <a:pt x="163" y="162"/>
                      </a:lnTo>
                      <a:lnTo>
                        <a:pt x="144" y="181"/>
                      </a:lnTo>
                      <a:lnTo>
                        <a:pt x="127" y="202"/>
                      </a:lnTo>
                      <a:lnTo>
                        <a:pt x="110" y="222"/>
                      </a:lnTo>
                      <a:lnTo>
                        <a:pt x="94" y="245"/>
                      </a:lnTo>
                      <a:lnTo>
                        <a:pt x="81" y="267"/>
                      </a:lnTo>
                      <a:lnTo>
                        <a:pt x="67" y="291"/>
                      </a:lnTo>
                      <a:lnTo>
                        <a:pt x="55" y="315"/>
                      </a:lnTo>
                      <a:lnTo>
                        <a:pt x="45" y="339"/>
                      </a:lnTo>
                      <a:lnTo>
                        <a:pt x="34" y="364"/>
                      </a:lnTo>
                      <a:lnTo>
                        <a:pt x="26" y="390"/>
                      </a:lnTo>
                      <a:lnTo>
                        <a:pt x="17" y="416"/>
                      </a:lnTo>
                      <a:lnTo>
                        <a:pt x="12" y="443"/>
                      </a:lnTo>
                      <a:lnTo>
                        <a:pt x="7" y="470"/>
                      </a:lnTo>
                      <a:lnTo>
                        <a:pt x="4" y="498"/>
                      </a:lnTo>
                      <a:lnTo>
                        <a:pt x="2" y="525"/>
                      </a:lnTo>
                      <a:lnTo>
                        <a:pt x="0" y="554"/>
                      </a:lnTo>
                      <a:lnTo>
                        <a:pt x="2" y="583"/>
                      </a:lnTo>
                      <a:lnTo>
                        <a:pt x="4" y="611"/>
                      </a:lnTo>
                      <a:lnTo>
                        <a:pt x="7" y="638"/>
                      </a:lnTo>
                      <a:lnTo>
                        <a:pt x="12" y="665"/>
                      </a:lnTo>
                      <a:lnTo>
                        <a:pt x="17" y="693"/>
                      </a:lnTo>
                      <a:lnTo>
                        <a:pt x="26" y="718"/>
                      </a:lnTo>
                      <a:lnTo>
                        <a:pt x="34" y="744"/>
                      </a:lnTo>
                      <a:lnTo>
                        <a:pt x="45" y="770"/>
                      </a:lnTo>
                      <a:lnTo>
                        <a:pt x="55" y="794"/>
                      </a:lnTo>
                      <a:lnTo>
                        <a:pt x="67" y="818"/>
                      </a:lnTo>
                      <a:lnTo>
                        <a:pt x="81" y="842"/>
                      </a:lnTo>
                      <a:lnTo>
                        <a:pt x="94" y="864"/>
                      </a:lnTo>
                      <a:lnTo>
                        <a:pt x="110" y="886"/>
                      </a:lnTo>
                      <a:lnTo>
                        <a:pt x="127" y="907"/>
                      </a:lnTo>
                      <a:lnTo>
                        <a:pt x="144" y="925"/>
                      </a:lnTo>
                      <a:lnTo>
                        <a:pt x="163" y="946"/>
                      </a:lnTo>
                      <a:lnTo>
                        <a:pt x="182" y="963"/>
                      </a:lnTo>
                      <a:lnTo>
                        <a:pt x="202" y="982"/>
                      </a:lnTo>
                      <a:lnTo>
                        <a:pt x="223" y="997"/>
                      </a:lnTo>
                      <a:lnTo>
                        <a:pt x="245" y="1013"/>
                      </a:lnTo>
                      <a:lnTo>
                        <a:pt x="267" y="1028"/>
                      </a:lnTo>
                      <a:lnTo>
                        <a:pt x="289" y="1040"/>
                      </a:lnTo>
                      <a:lnTo>
                        <a:pt x="313" y="1054"/>
                      </a:lnTo>
                      <a:lnTo>
                        <a:pt x="339" y="1064"/>
                      </a:lnTo>
                      <a:lnTo>
                        <a:pt x="363" y="1074"/>
                      </a:lnTo>
                      <a:lnTo>
                        <a:pt x="389" y="1083"/>
                      </a:lnTo>
                      <a:lnTo>
                        <a:pt x="416" y="1090"/>
                      </a:lnTo>
                      <a:lnTo>
                        <a:pt x="442" y="1096"/>
                      </a:lnTo>
                      <a:lnTo>
                        <a:pt x="469" y="1102"/>
                      </a:lnTo>
                      <a:lnTo>
                        <a:pt x="498" y="1105"/>
                      </a:lnTo>
                      <a:lnTo>
                        <a:pt x="526" y="1107"/>
                      </a:lnTo>
                      <a:lnTo>
                        <a:pt x="555" y="1108"/>
                      </a:lnTo>
                      <a:lnTo>
                        <a:pt x="582" y="1107"/>
                      </a:lnTo>
                      <a:lnTo>
                        <a:pt x="611" y="1105"/>
                      </a:lnTo>
                      <a:lnTo>
                        <a:pt x="639" y="1102"/>
                      </a:lnTo>
                      <a:lnTo>
                        <a:pt x="666" y="1096"/>
                      </a:lnTo>
                      <a:lnTo>
                        <a:pt x="692" y="1090"/>
                      </a:lnTo>
                      <a:lnTo>
                        <a:pt x="719" y="1083"/>
                      </a:lnTo>
                      <a:lnTo>
                        <a:pt x="745" y="1074"/>
                      </a:lnTo>
                      <a:lnTo>
                        <a:pt x="770" y="1064"/>
                      </a:lnTo>
                      <a:lnTo>
                        <a:pt x="794" y="1054"/>
                      </a:lnTo>
                      <a:lnTo>
                        <a:pt x="818" y="1040"/>
                      </a:lnTo>
                      <a:lnTo>
                        <a:pt x="841" y="1028"/>
                      </a:lnTo>
                      <a:lnTo>
                        <a:pt x="865" y="1013"/>
                      </a:lnTo>
                      <a:lnTo>
                        <a:pt x="885" y="997"/>
                      </a:lnTo>
                      <a:lnTo>
                        <a:pt x="906" y="982"/>
                      </a:lnTo>
                      <a:lnTo>
                        <a:pt x="926" y="963"/>
                      </a:lnTo>
                      <a:lnTo>
                        <a:pt x="945" y="946"/>
                      </a:lnTo>
                      <a:lnTo>
                        <a:pt x="964" y="925"/>
                      </a:lnTo>
                      <a:lnTo>
                        <a:pt x="981" y="907"/>
                      </a:lnTo>
                      <a:lnTo>
                        <a:pt x="998" y="886"/>
                      </a:lnTo>
                      <a:lnTo>
                        <a:pt x="1014" y="864"/>
                      </a:lnTo>
                      <a:lnTo>
                        <a:pt x="1027" y="842"/>
                      </a:lnTo>
                      <a:lnTo>
                        <a:pt x="1041" y="818"/>
                      </a:lnTo>
                      <a:lnTo>
                        <a:pt x="1053" y="794"/>
                      </a:lnTo>
                      <a:lnTo>
                        <a:pt x="1065" y="770"/>
                      </a:lnTo>
                      <a:lnTo>
                        <a:pt x="1075" y="744"/>
                      </a:lnTo>
                      <a:lnTo>
                        <a:pt x="1084" y="718"/>
                      </a:lnTo>
                      <a:lnTo>
                        <a:pt x="1091" y="693"/>
                      </a:lnTo>
                      <a:lnTo>
                        <a:pt x="1097" y="665"/>
                      </a:lnTo>
                      <a:lnTo>
                        <a:pt x="1101" y="638"/>
                      </a:lnTo>
                      <a:lnTo>
                        <a:pt x="1104" y="611"/>
                      </a:lnTo>
                      <a:lnTo>
                        <a:pt x="1108" y="583"/>
                      </a:lnTo>
                      <a:lnTo>
                        <a:pt x="1108" y="554"/>
                      </a:lnTo>
                      <a:close/>
                      <a:moveTo>
                        <a:pt x="1101" y="554"/>
                      </a:moveTo>
                      <a:lnTo>
                        <a:pt x="1099" y="582"/>
                      </a:lnTo>
                      <a:lnTo>
                        <a:pt x="1097" y="611"/>
                      </a:lnTo>
                      <a:lnTo>
                        <a:pt x="1094" y="638"/>
                      </a:lnTo>
                      <a:lnTo>
                        <a:pt x="1089" y="664"/>
                      </a:lnTo>
                      <a:lnTo>
                        <a:pt x="1084" y="691"/>
                      </a:lnTo>
                      <a:lnTo>
                        <a:pt x="1077" y="717"/>
                      </a:lnTo>
                      <a:lnTo>
                        <a:pt x="1067" y="742"/>
                      </a:lnTo>
                      <a:lnTo>
                        <a:pt x="1058" y="766"/>
                      </a:lnTo>
                      <a:lnTo>
                        <a:pt x="1046" y="790"/>
                      </a:lnTo>
                      <a:lnTo>
                        <a:pt x="1034" y="814"/>
                      </a:lnTo>
                      <a:lnTo>
                        <a:pt x="1022" y="836"/>
                      </a:lnTo>
                      <a:lnTo>
                        <a:pt x="1007" y="859"/>
                      </a:lnTo>
                      <a:lnTo>
                        <a:pt x="991" y="881"/>
                      </a:lnTo>
                      <a:lnTo>
                        <a:pt x="976" y="901"/>
                      </a:lnTo>
                      <a:lnTo>
                        <a:pt x="959" y="922"/>
                      </a:lnTo>
                      <a:lnTo>
                        <a:pt x="940" y="941"/>
                      </a:lnTo>
                      <a:lnTo>
                        <a:pt x="921" y="958"/>
                      </a:lnTo>
                      <a:lnTo>
                        <a:pt x="902" y="975"/>
                      </a:lnTo>
                      <a:lnTo>
                        <a:pt x="882" y="992"/>
                      </a:lnTo>
                      <a:lnTo>
                        <a:pt x="859" y="1007"/>
                      </a:lnTo>
                      <a:lnTo>
                        <a:pt x="837" y="1021"/>
                      </a:lnTo>
                      <a:lnTo>
                        <a:pt x="815" y="1035"/>
                      </a:lnTo>
                      <a:lnTo>
                        <a:pt x="791" y="1047"/>
                      </a:lnTo>
                      <a:lnTo>
                        <a:pt x="767" y="1057"/>
                      </a:lnTo>
                      <a:lnTo>
                        <a:pt x="741" y="1067"/>
                      </a:lnTo>
                      <a:lnTo>
                        <a:pt x="717" y="1076"/>
                      </a:lnTo>
                      <a:lnTo>
                        <a:pt x="690" y="1083"/>
                      </a:lnTo>
                      <a:lnTo>
                        <a:pt x="664" y="1090"/>
                      </a:lnTo>
                      <a:lnTo>
                        <a:pt x="637" y="1095"/>
                      </a:lnTo>
                      <a:lnTo>
                        <a:pt x="610" y="1098"/>
                      </a:lnTo>
                      <a:lnTo>
                        <a:pt x="582" y="1100"/>
                      </a:lnTo>
                      <a:lnTo>
                        <a:pt x="555" y="1100"/>
                      </a:lnTo>
                      <a:lnTo>
                        <a:pt x="526" y="1100"/>
                      </a:lnTo>
                      <a:lnTo>
                        <a:pt x="498" y="1098"/>
                      </a:lnTo>
                      <a:lnTo>
                        <a:pt x="471" y="1095"/>
                      </a:lnTo>
                      <a:lnTo>
                        <a:pt x="443" y="1090"/>
                      </a:lnTo>
                      <a:lnTo>
                        <a:pt x="418" y="1083"/>
                      </a:lnTo>
                      <a:lnTo>
                        <a:pt x="392" y="1076"/>
                      </a:lnTo>
                      <a:lnTo>
                        <a:pt x="366" y="1067"/>
                      </a:lnTo>
                      <a:lnTo>
                        <a:pt x="341" y="1057"/>
                      </a:lnTo>
                      <a:lnTo>
                        <a:pt x="317" y="1047"/>
                      </a:lnTo>
                      <a:lnTo>
                        <a:pt x="293" y="1035"/>
                      </a:lnTo>
                      <a:lnTo>
                        <a:pt x="271" y="1021"/>
                      </a:lnTo>
                      <a:lnTo>
                        <a:pt x="248" y="1007"/>
                      </a:lnTo>
                      <a:lnTo>
                        <a:pt x="228" y="992"/>
                      </a:lnTo>
                      <a:lnTo>
                        <a:pt x="207" y="975"/>
                      </a:lnTo>
                      <a:lnTo>
                        <a:pt x="187" y="958"/>
                      </a:lnTo>
                      <a:lnTo>
                        <a:pt x="168" y="941"/>
                      </a:lnTo>
                      <a:lnTo>
                        <a:pt x="149" y="922"/>
                      </a:lnTo>
                      <a:lnTo>
                        <a:pt x="132" y="901"/>
                      </a:lnTo>
                      <a:lnTo>
                        <a:pt x="117" y="881"/>
                      </a:lnTo>
                      <a:lnTo>
                        <a:pt x="101" y="859"/>
                      </a:lnTo>
                      <a:lnTo>
                        <a:pt x="87" y="836"/>
                      </a:lnTo>
                      <a:lnTo>
                        <a:pt x="74" y="814"/>
                      </a:lnTo>
                      <a:lnTo>
                        <a:pt x="62" y="790"/>
                      </a:lnTo>
                      <a:lnTo>
                        <a:pt x="50" y="766"/>
                      </a:lnTo>
                      <a:lnTo>
                        <a:pt x="41" y="742"/>
                      </a:lnTo>
                      <a:lnTo>
                        <a:pt x="33" y="717"/>
                      </a:lnTo>
                      <a:lnTo>
                        <a:pt x="24" y="691"/>
                      </a:lnTo>
                      <a:lnTo>
                        <a:pt x="19" y="664"/>
                      </a:lnTo>
                      <a:lnTo>
                        <a:pt x="14" y="638"/>
                      </a:lnTo>
                      <a:lnTo>
                        <a:pt x="10" y="611"/>
                      </a:lnTo>
                      <a:lnTo>
                        <a:pt x="9" y="582"/>
                      </a:lnTo>
                      <a:lnTo>
                        <a:pt x="7" y="554"/>
                      </a:lnTo>
                      <a:lnTo>
                        <a:pt x="9" y="525"/>
                      </a:lnTo>
                      <a:lnTo>
                        <a:pt x="10" y="498"/>
                      </a:lnTo>
                      <a:lnTo>
                        <a:pt x="14" y="470"/>
                      </a:lnTo>
                      <a:lnTo>
                        <a:pt x="19" y="445"/>
                      </a:lnTo>
                      <a:lnTo>
                        <a:pt x="24" y="417"/>
                      </a:lnTo>
                      <a:lnTo>
                        <a:pt x="33" y="392"/>
                      </a:lnTo>
                      <a:lnTo>
                        <a:pt x="41" y="366"/>
                      </a:lnTo>
                      <a:lnTo>
                        <a:pt x="50" y="342"/>
                      </a:lnTo>
                      <a:lnTo>
                        <a:pt x="62" y="316"/>
                      </a:lnTo>
                      <a:lnTo>
                        <a:pt x="74" y="294"/>
                      </a:lnTo>
                      <a:lnTo>
                        <a:pt x="87" y="270"/>
                      </a:lnTo>
                      <a:lnTo>
                        <a:pt x="101" y="248"/>
                      </a:lnTo>
                      <a:lnTo>
                        <a:pt x="117" y="227"/>
                      </a:lnTo>
                      <a:lnTo>
                        <a:pt x="132" y="207"/>
                      </a:lnTo>
                      <a:lnTo>
                        <a:pt x="149" y="186"/>
                      </a:lnTo>
                      <a:lnTo>
                        <a:pt x="168" y="168"/>
                      </a:lnTo>
                      <a:lnTo>
                        <a:pt x="187" y="149"/>
                      </a:lnTo>
                      <a:lnTo>
                        <a:pt x="207" y="132"/>
                      </a:lnTo>
                      <a:lnTo>
                        <a:pt x="228" y="116"/>
                      </a:lnTo>
                      <a:lnTo>
                        <a:pt x="248" y="101"/>
                      </a:lnTo>
                      <a:lnTo>
                        <a:pt x="271" y="87"/>
                      </a:lnTo>
                      <a:lnTo>
                        <a:pt x="293" y="74"/>
                      </a:lnTo>
                      <a:lnTo>
                        <a:pt x="317" y="62"/>
                      </a:lnTo>
                      <a:lnTo>
                        <a:pt x="341" y="51"/>
                      </a:lnTo>
                      <a:lnTo>
                        <a:pt x="366" y="41"/>
                      </a:lnTo>
                      <a:lnTo>
                        <a:pt x="392" y="32"/>
                      </a:lnTo>
                      <a:lnTo>
                        <a:pt x="418" y="26"/>
                      </a:lnTo>
                      <a:lnTo>
                        <a:pt x="443" y="19"/>
                      </a:lnTo>
                      <a:lnTo>
                        <a:pt x="471" y="14"/>
                      </a:lnTo>
                      <a:lnTo>
                        <a:pt x="498" y="10"/>
                      </a:lnTo>
                      <a:lnTo>
                        <a:pt x="526" y="9"/>
                      </a:lnTo>
                      <a:lnTo>
                        <a:pt x="555" y="9"/>
                      </a:lnTo>
                      <a:lnTo>
                        <a:pt x="582" y="9"/>
                      </a:lnTo>
                      <a:lnTo>
                        <a:pt x="610" y="10"/>
                      </a:lnTo>
                      <a:lnTo>
                        <a:pt x="637" y="14"/>
                      </a:lnTo>
                      <a:lnTo>
                        <a:pt x="664" y="19"/>
                      </a:lnTo>
                      <a:lnTo>
                        <a:pt x="690" y="26"/>
                      </a:lnTo>
                      <a:lnTo>
                        <a:pt x="717" y="32"/>
                      </a:lnTo>
                      <a:lnTo>
                        <a:pt x="741" y="41"/>
                      </a:lnTo>
                      <a:lnTo>
                        <a:pt x="767" y="51"/>
                      </a:lnTo>
                      <a:lnTo>
                        <a:pt x="791" y="62"/>
                      </a:lnTo>
                      <a:lnTo>
                        <a:pt x="815" y="74"/>
                      </a:lnTo>
                      <a:lnTo>
                        <a:pt x="837" y="87"/>
                      </a:lnTo>
                      <a:lnTo>
                        <a:pt x="859" y="101"/>
                      </a:lnTo>
                      <a:lnTo>
                        <a:pt x="882" y="116"/>
                      </a:lnTo>
                      <a:lnTo>
                        <a:pt x="902" y="132"/>
                      </a:lnTo>
                      <a:lnTo>
                        <a:pt x="921" y="149"/>
                      </a:lnTo>
                      <a:lnTo>
                        <a:pt x="940" y="168"/>
                      </a:lnTo>
                      <a:lnTo>
                        <a:pt x="959" y="186"/>
                      </a:lnTo>
                      <a:lnTo>
                        <a:pt x="976" y="207"/>
                      </a:lnTo>
                      <a:lnTo>
                        <a:pt x="991" y="227"/>
                      </a:lnTo>
                      <a:lnTo>
                        <a:pt x="1007" y="248"/>
                      </a:lnTo>
                      <a:lnTo>
                        <a:pt x="1022" y="270"/>
                      </a:lnTo>
                      <a:lnTo>
                        <a:pt x="1034" y="294"/>
                      </a:lnTo>
                      <a:lnTo>
                        <a:pt x="1046" y="316"/>
                      </a:lnTo>
                      <a:lnTo>
                        <a:pt x="1058" y="342"/>
                      </a:lnTo>
                      <a:lnTo>
                        <a:pt x="1067" y="366"/>
                      </a:lnTo>
                      <a:lnTo>
                        <a:pt x="1077" y="392"/>
                      </a:lnTo>
                      <a:lnTo>
                        <a:pt x="1084" y="417"/>
                      </a:lnTo>
                      <a:lnTo>
                        <a:pt x="1089" y="445"/>
                      </a:lnTo>
                      <a:lnTo>
                        <a:pt x="1094" y="470"/>
                      </a:lnTo>
                      <a:lnTo>
                        <a:pt x="1097" y="498"/>
                      </a:lnTo>
                      <a:lnTo>
                        <a:pt x="1099" y="525"/>
                      </a:lnTo>
                      <a:lnTo>
                        <a:pt x="1101" y="554"/>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3" name="Freeform 59"/>
                <p:cNvSpPr>
                  <a:spLocks noEditPoints="1"/>
                </p:cNvSpPr>
                <p:nvPr/>
              </p:nvSpPr>
              <p:spPr bwMode="auto">
                <a:xfrm>
                  <a:off x="3198" y="2752"/>
                  <a:ext cx="1100" cy="1100"/>
                </a:xfrm>
                <a:custGeom>
                  <a:avLst/>
                  <a:gdLst>
                    <a:gd name="T0" fmla="*/ 1088 w 1100"/>
                    <a:gd name="T1" fmla="*/ 440 h 1100"/>
                    <a:gd name="T2" fmla="*/ 1045 w 1100"/>
                    <a:gd name="T3" fmla="*/ 312 h 1100"/>
                    <a:gd name="T4" fmla="*/ 975 w 1100"/>
                    <a:gd name="T5" fmla="*/ 201 h 1100"/>
                    <a:gd name="T6" fmla="*/ 879 w 1100"/>
                    <a:gd name="T7" fmla="*/ 110 h 1100"/>
                    <a:gd name="T8" fmla="*/ 765 w 1100"/>
                    <a:gd name="T9" fmla="*/ 45 h 1100"/>
                    <a:gd name="T10" fmla="*/ 635 w 1100"/>
                    <a:gd name="T11" fmla="*/ 7 h 1100"/>
                    <a:gd name="T12" fmla="*/ 494 w 1100"/>
                    <a:gd name="T13" fmla="*/ 4 h 1100"/>
                    <a:gd name="T14" fmla="*/ 361 w 1100"/>
                    <a:gd name="T15" fmla="*/ 35 h 1100"/>
                    <a:gd name="T16" fmla="*/ 243 w 1100"/>
                    <a:gd name="T17" fmla="*/ 94 h 1100"/>
                    <a:gd name="T18" fmla="*/ 143 w 1100"/>
                    <a:gd name="T19" fmla="*/ 182 h 1100"/>
                    <a:gd name="T20" fmla="*/ 66 w 1100"/>
                    <a:gd name="T21" fmla="*/ 289 h 1100"/>
                    <a:gd name="T22" fmla="*/ 17 w 1100"/>
                    <a:gd name="T23" fmla="*/ 414 h 1100"/>
                    <a:gd name="T24" fmla="*/ 0 w 1100"/>
                    <a:gd name="T25" fmla="*/ 551 h 1100"/>
                    <a:gd name="T26" fmla="*/ 17 w 1100"/>
                    <a:gd name="T27" fmla="*/ 688 h 1100"/>
                    <a:gd name="T28" fmla="*/ 66 w 1100"/>
                    <a:gd name="T29" fmla="*/ 813 h 1100"/>
                    <a:gd name="T30" fmla="*/ 143 w 1100"/>
                    <a:gd name="T31" fmla="*/ 921 h 1100"/>
                    <a:gd name="T32" fmla="*/ 243 w 1100"/>
                    <a:gd name="T33" fmla="*/ 1006 h 1100"/>
                    <a:gd name="T34" fmla="*/ 361 w 1100"/>
                    <a:gd name="T35" fmla="*/ 1068 h 1100"/>
                    <a:gd name="T36" fmla="*/ 494 w 1100"/>
                    <a:gd name="T37" fmla="*/ 1099 h 1100"/>
                    <a:gd name="T38" fmla="*/ 635 w 1100"/>
                    <a:gd name="T39" fmla="*/ 1095 h 1100"/>
                    <a:gd name="T40" fmla="*/ 765 w 1100"/>
                    <a:gd name="T41" fmla="*/ 1057 h 1100"/>
                    <a:gd name="T42" fmla="*/ 879 w 1100"/>
                    <a:gd name="T43" fmla="*/ 992 h 1100"/>
                    <a:gd name="T44" fmla="*/ 975 w 1100"/>
                    <a:gd name="T45" fmla="*/ 900 h 1100"/>
                    <a:gd name="T46" fmla="*/ 1045 w 1100"/>
                    <a:gd name="T47" fmla="*/ 789 h 1100"/>
                    <a:gd name="T48" fmla="*/ 1088 w 1100"/>
                    <a:gd name="T49" fmla="*/ 662 h 1100"/>
                    <a:gd name="T50" fmla="*/ 1093 w 1100"/>
                    <a:gd name="T51" fmla="*/ 551 h 1100"/>
                    <a:gd name="T52" fmla="*/ 1076 w 1100"/>
                    <a:gd name="T53" fmla="*/ 686 h 1100"/>
                    <a:gd name="T54" fmla="*/ 1027 w 1100"/>
                    <a:gd name="T55" fmla="*/ 809 h 1100"/>
                    <a:gd name="T56" fmla="*/ 951 w 1100"/>
                    <a:gd name="T57" fmla="*/ 916 h 1100"/>
                    <a:gd name="T58" fmla="*/ 854 w 1100"/>
                    <a:gd name="T59" fmla="*/ 1001 h 1100"/>
                    <a:gd name="T60" fmla="*/ 737 w 1100"/>
                    <a:gd name="T61" fmla="*/ 1061 h 1100"/>
                    <a:gd name="T62" fmla="*/ 606 w 1100"/>
                    <a:gd name="T63" fmla="*/ 1090 h 1100"/>
                    <a:gd name="T64" fmla="*/ 467 w 1100"/>
                    <a:gd name="T65" fmla="*/ 1087 h 1100"/>
                    <a:gd name="T66" fmla="*/ 339 w 1100"/>
                    <a:gd name="T67" fmla="*/ 1051 h 1100"/>
                    <a:gd name="T68" fmla="*/ 226 w 1100"/>
                    <a:gd name="T69" fmla="*/ 986 h 1100"/>
                    <a:gd name="T70" fmla="*/ 131 w 1100"/>
                    <a:gd name="T71" fmla="*/ 897 h 1100"/>
                    <a:gd name="T72" fmla="*/ 61 w 1100"/>
                    <a:gd name="T73" fmla="*/ 786 h 1100"/>
                    <a:gd name="T74" fmla="*/ 18 w 1100"/>
                    <a:gd name="T75" fmla="*/ 661 h 1100"/>
                    <a:gd name="T76" fmla="*/ 8 w 1100"/>
                    <a:gd name="T77" fmla="*/ 524 h 1100"/>
                    <a:gd name="T78" fmla="*/ 32 w 1100"/>
                    <a:gd name="T79" fmla="*/ 390 h 1100"/>
                    <a:gd name="T80" fmla="*/ 85 w 1100"/>
                    <a:gd name="T81" fmla="*/ 269 h 1100"/>
                    <a:gd name="T82" fmla="*/ 166 w 1100"/>
                    <a:gd name="T83" fmla="*/ 168 h 1100"/>
                    <a:gd name="T84" fmla="*/ 268 w 1100"/>
                    <a:gd name="T85" fmla="*/ 88 h 1100"/>
                    <a:gd name="T86" fmla="*/ 388 w 1100"/>
                    <a:gd name="T87" fmla="*/ 33 h 1100"/>
                    <a:gd name="T88" fmla="*/ 522 w 1100"/>
                    <a:gd name="T89" fmla="*/ 9 h 1100"/>
                    <a:gd name="T90" fmla="*/ 660 w 1100"/>
                    <a:gd name="T91" fmla="*/ 19 h 1100"/>
                    <a:gd name="T92" fmla="*/ 785 w 1100"/>
                    <a:gd name="T93" fmla="*/ 62 h 1100"/>
                    <a:gd name="T94" fmla="*/ 895 w 1100"/>
                    <a:gd name="T95" fmla="*/ 132 h 1100"/>
                    <a:gd name="T96" fmla="*/ 986 w 1100"/>
                    <a:gd name="T97" fmla="*/ 226 h 1100"/>
                    <a:gd name="T98" fmla="*/ 1051 w 1100"/>
                    <a:gd name="T99" fmla="*/ 339 h 1100"/>
                    <a:gd name="T100" fmla="*/ 1087 w 1100"/>
                    <a:gd name="T101" fmla="*/ 469 h 11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00"/>
                    <a:gd name="T154" fmla="*/ 0 h 1100"/>
                    <a:gd name="T155" fmla="*/ 1100 w 1100"/>
                    <a:gd name="T156" fmla="*/ 1100 h 11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00" h="1100">
                      <a:moveTo>
                        <a:pt x="1100" y="551"/>
                      </a:moveTo>
                      <a:lnTo>
                        <a:pt x="1100" y="522"/>
                      </a:lnTo>
                      <a:lnTo>
                        <a:pt x="1097" y="495"/>
                      </a:lnTo>
                      <a:lnTo>
                        <a:pt x="1093" y="467"/>
                      </a:lnTo>
                      <a:lnTo>
                        <a:pt x="1088" y="440"/>
                      </a:lnTo>
                      <a:lnTo>
                        <a:pt x="1083" y="414"/>
                      </a:lnTo>
                      <a:lnTo>
                        <a:pt x="1076" y="387"/>
                      </a:lnTo>
                      <a:lnTo>
                        <a:pt x="1068" y="361"/>
                      </a:lnTo>
                      <a:lnTo>
                        <a:pt x="1057" y="337"/>
                      </a:lnTo>
                      <a:lnTo>
                        <a:pt x="1045" y="312"/>
                      </a:lnTo>
                      <a:lnTo>
                        <a:pt x="1033" y="289"/>
                      </a:lnTo>
                      <a:lnTo>
                        <a:pt x="1020" y="266"/>
                      </a:lnTo>
                      <a:lnTo>
                        <a:pt x="1006" y="243"/>
                      </a:lnTo>
                      <a:lnTo>
                        <a:pt x="991" y="223"/>
                      </a:lnTo>
                      <a:lnTo>
                        <a:pt x="975" y="201"/>
                      </a:lnTo>
                      <a:lnTo>
                        <a:pt x="958" y="182"/>
                      </a:lnTo>
                      <a:lnTo>
                        <a:pt x="939" y="163"/>
                      </a:lnTo>
                      <a:lnTo>
                        <a:pt x="921" y="144"/>
                      </a:lnTo>
                      <a:lnTo>
                        <a:pt x="900" y="127"/>
                      </a:lnTo>
                      <a:lnTo>
                        <a:pt x="879" y="110"/>
                      </a:lnTo>
                      <a:lnTo>
                        <a:pt x="857" y="94"/>
                      </a:lnTo>
                      <a:lnTo>
                        <a:pt x="835" y="81"/>
                      </a:lnTo>
                      <a:lnTo>
                        <a:pt x="813" y="67"/>
                      </a:lnTo>
                      <a:lnTo>
                        <a:pt x="789" y="55"/>
                      </a:lnTo>
                      <a:lnTo>
                        <a:pt x="765" y="45"/>
                      </a:lnTo>
                      <a:lnTo>
                        <a:pt x="739" y="35"/>
                      </a:lnTo>
                      <a:lnTo>
                        <a:pt x="713" y="26"/>
                      </a:lnTo>
                      <a:lnTo>
                        <a:pt x="688" y="17"/>
                      </a:lnTo>
                      <a:lnTo>
                        <a:pt x="660" y="12"/>
                      </a:lnTo>
                      <a:lnTo>
                        <a:pt x="635" y="7"/>
                      </a:lnTo>
                      <a:lnTo>
                        <a:pt x="606" y="4"/>
                      </a:lnTo>
                      <a:lnTo>
                        <a:pt x="578" y="2"/>
                      </a:lnTo>
                      <a:lnTo>
                        <a:pt x="551" y="0"/>
                      </a:lnTo>
                      <a:lnTo>
                        <a:pt x="522" y="2"/>
                      </a:lnTo>
                      <a:lnTo>
                        <a:pt x="494" y="4"/>
                      </a:lnTo>
                      <a:lnTo>
                        <a:pt x="467" y="7"/>
                      </a:lnTo>
                      <a:lnTo>
                        <a:pt x="439" y="12"/>
                      </a:lnTo>
                      <a:lnTo>
                        <a:pt x="412" y="17"/>
                      </a:lnTo>
                      <a:lnTo>
                        <a:pt x="386" y="26"/>
                      </a:lnTo>
                      <a:lnTo>
                        <a:pt x="361" y="35"/>
                      </a:lnTo>
                      <a:lnTo>
                        <a:pt x="337" y="45"/>
                      </a:lnTo>
                      <a:lnTo>
                        <a:pt x="311" y="55"/>
                      </a:lnTo>
                      <a:lnTo>
                        <a:pt x="287" y="67"/>
                      </a:lnTo>
                      <a:lnTo>
                        <a:pt x="265" y="81"/>
                      </a:lnTo>
                      <a:lnTo>
                        <a:pt x="243" y="94"/>
                      </a:lnTo>
                      <a:lnTo>
                        <a:pt x="220" y="110"/>
                      </a:lnTo>
                      <a:lnTo>
                        <a:pt x="200" y="127"/>
                      </a:lnTo>
                      <a:lnTo>
                        <a:pt x="181" y="144"/>
                      </a:lnTo>
                      <a:lnTo>
                        <a:pt x="160" y="163"/>
                      </a:lnTo>
                      <a:lnTo>
                        <a:pt x="143" y="182"/>
                      </a:lnTo>
                      <a:lnTo>
                        <a:pt x="126" y="201"/>
                      </a:lnTo>
                      <a:lnTo>
                        <a:pt x="109" y="223"/>
                      </a:lnTo>
                      <a:lnTo>
                        <a:pt x="94" y="243"/>
                      </a:lnTo>
                      <a:lnTo>
                        <a:pt x="80" y="266"/>
                      </a:lnTo>
                      <a:lnTo>
                        <a:pt x="66" y="289"/>
                      </a:lnTo>
                      <a:lnTo>
                        <a:pt x="54" y="312"/>
                      </a:lnTo>
                      <a:lnTo>
                        <a:pt x="44" y="337"/>
                      </a:lnTo>
                      <a:lnTo>
                        <a:pt x="34" y="361"/>
                      </a:lnTo>
                      <a:lnTo>
                        <a:pt x="25" y="387"/>
                      </a:lnTo>
                      <a:lnTo>
                        <a:pt x="17" y="414"/>
                      </a:lnTo>
                      <a:lnTo>
                        <a:pt x="12" y="440"/>
                      </a:lnTo>
                      <a:lnTo>
                        <a:pt x="6" y="467"/>
                      </a:lnTo>
                      <a:lnTo>
                        <a:pt x="3" y="495"/>
                      </a:lnTo>
                      <a:lnTo>
                        <a:pt x="1" y="522"/>
                      </a:lnTo>
                      <a:lnTo>
                        <a:pt x="0" y="551"/>
                      </a:lnTo>
                      <a:lnTo>
                        <a:pt x="1" y="579"/>
                      </a:lnTo>
                      <a:lnTo>
                        <a:pt x="3" y="608"/>
                      </a:lnTo>
                      <a:lnTo>
                        <a:pt x="6" y="635"/>
                      </a:lnTo>
                      <a:lnTo>
                        <a:pt x="12" y="662"/>
                      </a:lnTo>
                      <a:lnTo>
                        <a:pt x="17" y="688"/>
                      </a:lnTo>
                      <a:lnTo>
                        <a:pt x="25" y="714"/>
                      </a:lnTo>
                      <a:lnTo>
                        <a:pt x="34" y="739"/>
                      </a:lnTo>
                      <a:lnTo>
                        <a:pt x="44" y="765"/>
                      </a:lnTo>
                      <a:lnTo>
                        <a:pt x="54" y="789"/>
                      </a:lnTo>
                      <a:lnTo>
                        <a:pt x="66" y="813"/>
                      </a:lnTo>
                      <a:lnTo>
                        <a:pt x="80" y="837"/>
                      </a:lnTo>
                      <a:lnTo>
                        <a:pt x="94" y="859"/>
                      </a:lnTo>
                      <a:lnTo>
                        <a:pt x="109" y="880"/>
                      </a:lnTo>
                      <a:lnTo>
                        <a:pt x="126" y="900"/>
                      </a:lnTo>
                      <a:lnTo>
                        <a:pt x="143" y="921"/>
                      </a:lnTo>
                      <a:lnTo>
                        <a:pt x="160" y="939"/>
                      </a:lnTo>
                      <a:lnTo>
                        <a:pt x="181" y="958"/>
                      </a:lnTo>
                      <a:lnTo>
                        <a:pt x="200" y="975"/>
                      </a:lnTo>
                      <a:lnTo>
                        <a:pt x="220" y="992"/>
                      </a:lnTo>
                      <a:lnTo>
                        <a:pt x="243" y="1006"/>
                      </a:lnTo>
                      <a:lnTo>
                        <a:pt x="265" y="1022"/>
                      </a:lnTo>
                      <a:lnTo>
                        <a:pt x="287" y="1035"/>
                      </a:lnTo>
                      <a:lnTo>
                        <a:pt x="311" y="1047"/>
                      </a:lnTo>
                      <a:lnTo>
                        <a:pt x="337" y="1057"/>
                      </a:lnTo>
                      <a:lnTo>
                        <a:pt x="361" y="1068"/>
                      </a:lnTo>
                      <a:lnTo>
                        <a:pt x="386" y="1076"/>
                      </a:lnTo>
                      <a:lnTo>
                        <a:pt x="412" y="1083"/>
                      </a:lnTo>
                      <a:lnTo>
                        <a:pt x="439" y="1090"/>
                      </a:lnTo>
                      <a:lnTo>
                        <a:pt x="467" y="1095"/>
                      </a:lnTo>
                      <a:lnTo>
                        <a:pt x="494" y="1099"/>
                      </a:lnTo>
                      <a:lnTo>
                        <a:pt x="522" y="1100"/>
                      </a:lnTo>
                      <a:lnTo>
                        <a:pt x="551" y="1100"/>
                      </a:lnTo>
                      <a:lnTo>
                        <a:pt x="578" y="1100"/>
                      </a:lnTo>
                      <a:lnTo>
                        <a:pt x="606" y="1099"/>
                      </a:lnTo>
                      <a:lnTo>
                        <a:pt x="635" y="1095"/>
                      </a:lnTo>
                      <a:lnTo>
                        <a:pt x="660" y="1090"/>
                      </a:lnTo>
                      <a:lnTo>
                        <a:pt x="688" y="1083"/>
                      </a:lnTo>
                      <a:lnTo>
                        <a:pt x="713" y="1076"/>
                      </a:lnTo>
                      <a:lnTo>
                        <a:pt x="739" y="1068"/>
                      </a:lnTo>
                      <a:lnTo>
                        <a:pt x="765" y="1057"/>
                      </a:lnTo>
                      <a:lnTo>
                        <a:pt x="789" y="1047"/>
                      </a:lnTo>
                      <a:lnTo>
                        <a:pt x="813" y="1035"/>
                      </a:lnTo>
                      <a:lnTo>
                        <a:pt x="835" y="1022"/>
                      </a:lnTo>
                      <a:lnTo>
                        <a:pt x="857" y="1006"/>
                      </a:lnTo>
                      <a:lnTo>
                        <a:pt x="879" y="992"/>
                      </a:lnTo>
                      <a:lnTo>
                        <a:pt x="900" y="975"/>
                      </a:lnTo>
                      <a:lnTo>
                        <a:pt x="921" y="958"/>
                      </a:lnTo>
                      <a:lnTo>
                        <a:pt x="939" y="939"/>
                      </a:lnTo>
                      <a:lnTo>
                        <a:pt x="958" y="921"/>
                      </a:lnTo>
                      <a:lnTo>
                        <a:pt x="975" y="900"/>
                      </a:lnTo>
                      <a:lnTo>
                        <a:pt x="991" y="880"/>
                      </a:lnTo>
                      <a:lnTo>
                        <a:pt x="1006" y="859"/>
                      </a:lnTo>
                      <a:lnTo>
                        <a:pt x="1020" y="837"/>
                      </a:lnTo>
                      <a:lnTo>
                        <a:pt x="1033" y="813"/>
                      </a:lnTo>
                      <a:lnTo>
                        <a:pt x="1045" y="789"/>
                      </a:lnTo>
                      <a:lnTo>
                        <a:pt x="1057" y="765"/>
                      </a:lnTo>
                      <a:lnTo>
                        <a:pt x="1068" y="739"/>
                      </a:lnTo>
                      <a:lnTo>
                        <a:pt x="1076" y="714"/>
                      </a:lnTo>
                      <a:lnTo>
                        <a:pt x="1083" y="688"/>
                      </a:lnTo>
                      <a:lnTo>
                        <a:pt x="1088" y="662"/>
                      </a:lnTo>
                      <a:lnTo>
                        <a:pt x="1093" y="635"/>
                      </a:lnTo>
                      <a:lnTo>
                        <a:pt x="1097" y="608"/>
                      </a:lnTo>
                      <a:lnTo>
                        <a:pt x="1100" y="579"/>
                      </a:lnTo>
                      <a:lnTo>
                        <a:pt x="1100" y="551"/>
                      </a:lnTo>
                      <a:close/>
                      <a:moveTo>
                        <a:pt x="1093" y="551"/>
                      </a:moveTo>
                      <a:lnTo>
                        <a:pt x="1092" y="579"/>
                      </a:lnTo>
                      <a:lnTo>
                        <a:pt x="1090" y="606"/>
                      </a:lnTo>
                      <a:lnTo>
                        <a:pt x="1087" y="633"/>
                      </a:lnTo>
                      <a:lnTo>
                        <a:pt x="1081" y="661"/>
                      </a:lnTo>
                      <a:lnTo>
                        <a:pt x="1076" y="686"/>
                      </a:lnTo>
                      <a:lnTo>
                        <a:pt x="1068" y="712"/>
                      </a:lnTo>
                      <a:lnTo>
                        <a:pt x="1059" y="738"/>
                      </a:lnTo>
                      <a:lnTo>
                        <a:pt x="1051" y="762"/>
                      </a:lnTo>
                      <a:lnTo>
                        <a:pt x="1039" y="786"/>
                      </a:lnTo>
                      <a:lnTo>
                        <a:pt x="1027" y="809"/>
                      </a:lnTo>
                      <a:lnTo>
                        <a:pt x="1015" y="832"/>
                      </a:lnTo>
                      <a:lnTo>
                        <a:pt x="1001" y="854"/>
                      </a:lnTo>
                      <a:lnTo>
                        <a:pt x="986" y="876"/>
                      </a:lnTo>
                      <a:lnTo>
                        <a:pt x="968" y="897"/>
                      </a:lnTo>
                      <a:lnTo>
                        <a:pt x="951" y="916"/>
                      </a:lnTo>
                      <a:lnTo>
                        <a:pt x="934" y="934"/>
                      </a:lnTo>
                      <a:lnTo>
                        <a:pt x="915" y="953"/>
                      </a:lnTo>
                      <a:lnTo>
                        <a:pt x="895" y="970"/>
                      </a:lnTo>
                      <a:lnTo>
                        <a:pt x="874" y="986"/>
                      </a:lnTo>
                      <a:lnTo>
                        <a:pt x="854" y="1001"/>
                      </a:lnTo>
                      <a:lnTo>
                        <a:pt x="831" y="1015"/>
                      </a:lnTo>
                      <a:lnTo>
                        <a:pt x="809" y="1028"/>
                      </a:lnTo>
                      <a:lnTo>
                        <a:pt x="785" y="1040"/>
                      </a:lnTo>
                      <a:lnTo>
                        <a:pt x="761" y="1051"/>
                      </a:lnTo>
                      <a:lnTo>
                        <a:pt x="737" y="1061"/>
                      </a:lnTo>
                      <a:lnTo>
                        <a:pt x="712" y="1069"/>
                      </a:lnTo>
                      <a:lnTo>
                        <a:pt x="686" y="1076"/>
                      </a:lnTo>
                      <a:lnTo>
                        <a:pt x="660" y="1083"/>
                      </a:lnTo>
                      <a:lnTo>
                        <a:pt x="633" y="1087"/>
                      </a:lnTo>
                      <a:lnTo>
                        <a:pt x="606" y="1090"/>
                      </a:lnTo>
                      <a:lnTo>
                        <a:pt x="578" y="1093"/>
                      </a:lnTo>
                      <a:lnTo>
                        <a:pt x="551" y="1093"/>
                      </a:lnTo>
                      <a:lnTo>
                        <a:pt x="522" y="1093"/>
                      </a:lnTo>
                      <a:lnTo>
                        <a:pt x="494" y="1090"/>
                      </a:lnTo>
                      <a:lnTo>
                        <a:pt x="467" y="1087"/>
                      </a:lnTo>
                      <a:lnTo>
                        <a:pt x="441" y="1083"/>
                      </a:lnTo>
                      <a:lnTo>
                        <a:pt x="414" y="1076"/>
                      </a:lnTo>
                      <a:lnTo>
                        <a:pt x="388" y="1069"/>
                      </a:lnTo>
                      <a:lnTo>
                        <a:pt x="364" y="1061"/>
                      </a:lnTo>
                      <a:lnTo>
                        <a:pt x="339" y="1051"/>
                      </a:lnTo>
                      <a:lnTo>
                        <a:pt x="315" y="1040"/>
                      </a:lnTo>
                      <a:lnTo>
                        <a:pt x="291" y="1028"/>
                      </a:lnTo>
                      <a:lnTo>
                        <a:pt x="268" y="1015"/>
                      </a:lnTo>
                      <a:lnTo>
                        <a:pt x="246" y="1001"/>
                      </a:lnTo>
                      <a:lnTo>
                        <a:pt x="226" y="986"/>
                      </a:lnTo>
                      <a:lnTo>
                        <a:pt x="205" y="970"/>
                      </a:lnTo>
                      <a:lnTo>
                        <a:pt x="184" y="953"/>
                      </a:lnTo>
                      <a:lnTo>
                        <a:pt x="166" y="934"/>
                      </a:lnTo>
                      <a:lnTo>
                        <a:pt x="148" y="916"/>
                      </a:lnTo>
                      <a:lnTo>
                        <a:pt x="131" y="897"/>
                      </a:lnTo>
                      <a:lnTo>
                        <a:pt x="116" y="876"/>
                      </a:lnTo>
                      <a:lnTo>
                        <a:pt x="101" y="854"/>
                      </a:lnTo>
                      <a:lnTo>
                        <a:pt x="85" y="832"/>
                      </a:lnTo>
                      <a:lnTo>
                        <a:pt x="73" y="809"/>
                      </a:lnTo>
                      <a:lnTo>
                        <a:pt x="61" y="786"/>
                      </a:lnTo>
                      <a:lnTo>
                        <a:pt x="49" y="762"/>
                      </a:lnTo>
                      <a:lnTo>
                        <a:pt x="41" y="738"/>
                      </a:lnTo>
                      <a:lnTo>
                        <a:pt x="32" y="712"/>
                      </a:lnTo>
                      <a:lnTo>
                        <a:pt x="25" y="686"/>
                      </a:lnTo>
                      <a:lnTo>
                        <a:pt x="18" y="661"/>
                      </a:lnTo>
                      <a:lnTo>
                        <a:pt x="13" y="633"/>
                      </a:lnTo>
                      <a:lnTo>
                        <a:pt x="10" y="606"/>
                      </a:lnTo>
                      <a:lnTo>
                        <a:pt x="8" y="579"/>
                      </a:lnTo>
                      <a:lnTo>
                        <a:pt x="8" y="551"/>
                      </a:lnTo>
                      <a:lnTo>
                        <a:pt x="8" y="524"/>
                      </a:lnTo>
                      <a:lnTo>
                        <a:pt x="10" y="495"/>
                      </a:lnTo>
                      <a:lnTo>
                        <a:pt x="13" y="469"/>
                      </a:lnTo>
                      <a:lnTo>
                        <a:pt x="18" y="442"/>
                      </a:lnTo>
                      <a:lnTo>
                        <a:pt x="25" y="416"/>
                      </a:lnTo>
                      <a:lnTo>
                        <a:pt x="32" y="390"/>
                      </a:lnTo>
                      <a:lnTo>
                        <a:pt x="41" y="365"/>
                      </a:lnTo>
                      <a:lnTo>
                        <a:pt x="49" y="339"/>
                      </a:lnTo>
                      <a:lnTo>
                        <a:pt x="61" y="315"/>
                      </a:lnTo>
                      <a:lnTo>
                        <a:pt x="73" y="293"/>
                      </a:lnTo>
                      <a:lnTo>
                        <a:pt x="85" y="269"/>
                      </a:lnTo>
                      <a:lnTo>
                        <a:pt x="101" y="248"/>
                      </a:lnTo>
                      <a:lnTo>
                        <a:pt x="116" y="226"/>
                      </a:lnTo>
                      <a:lnTo>
                        <a:pt x="131" y="206"/>
                      </a:lnTo>
                      <a:lnTo>
                        <a:pt x="148" y="187"/>
                      </a:lnTo>
                      <a:lnTo>
                        <a:pt x="166" y="168"/>
                      </a:lnTo>
                      <a:lnTo>
                        <a:pt x="184" y="149"/>
                      </a:lnTo>
                      <a:lnTo>
                        <a:pt x="205" y="132"/>
                      </a:lnTo>
                      <a:lnTo>
                        <a:pt x="226" y="117"/>
                      </a:lnTo>
                      <a:lnTo>
                        <a:pt x="246" y="101"/>
                      </a:lnTo>
                      <a:lnTo>
                        <a:pt x="268" y="88"/>
                      </a:lnTo>
                      <a:lnTo>
                        <a:pt x="291" y="74"/>
                      </a:lnTo>
                      <a:lnTo>
                        <a:pt x="315" y="62"/>
                      </a:lnTo>
                      <a:lnTo>
                        <a:pt x="339" y="52"/>
                      </a:lnTo>
                      <a:lnTo>
                        <a:pt x="364" y="41"/>
                      </a:lnTo>
                      <a:lnTo>
                        <a:pt x="388" y="33"/>
                      </a:lnTo>
                      <a:lnTo>
                        <a:pt x="414" y="26"/>
                      </a:lnTo>
                      <a:lnTo>
                        <a:pt x="441" y="19"/>
                      </a:lnTo>
                      <a:lnTo>
                        <a:pt x="467" y="14"/>
                      </a:lnTo>
                      <a:lnTo>
                        <a:pt x="494" y="11"/>
                      </a:lnTo>
                      <a:lnTo>
                        <a:pt x="522" y="9"/>
                      </a:lnTo>
                      <a:lnTo>
                        <a:pt x="551" y="9"/>
                      </a:lnTo>
                      <a:lnTo>
                        <a:pt x="578" y="9"/>
                      </a:lnTo>
                      <a:lnTo>
                        <a:pt x="606" y="11"/>
                      </a:lnTo>
                      <a:lnTo>
                        <a:pt x="633" y="14"/>
                      </a:lnTo>
                      <a:lnTo>
                        <a:pt x="660" y="19"/>
                      </a:lnTo>
                      <a:lnTo>
                        <a:pt x="686" y="26"/>
                      </a:lnTo>
                      <a:lnTo>
                        <a:pt x="712" y="33"/>
                      </a:lnTo>
                      <a:lnTo>
                        <a:pt x="737" y="41"/>
                      </a:lnTo>
                      <a:lnTo>
                        <a:pt x="761" y="52"/>
                      </a:lnTo>
                      <a:lnTo>
                        <a:pt x="785" y="62"/>
                      </a:lnTo>
                      <a:lnTo>
                        <a:pt x="809" y="74"/>
                      </a:lnTo>
                      <a:lnTo>
                        <a:pt x="831" y="88"/>
                      </a:lnTo>
                      <a:lnTo>
                        <a:pt x="854" y="101"/>
                      </a:lnTo>
                      <a:lnTo>
                        <a:pt x="874" y="117"/>
                      </a:lnTo>
                      <a:lnTo>
                        <a:pt x="895" y="132"/>
                      </a:lnTo>
                      <a:lnTo>
                        <a:pt x="915" y="149"/>
                      </a:lnTo>
                      <a:lnTo>
                        <a:pt x="934" y="168"/>
                      </a:lnTo>
                      <a:lnTo>
                        <a:pt x="951" y="187"/>
                      </a:lnTo>
                      <a:lnTo>
                        <a:pt x="968" y="206"/>
                      </a:lnTo>
                      <a:lnTo>
                        <a:pt x="986" y="226"/>
                      </a:lnTo>
                      <a:lnTo>
                        <a:pt x="1001" y="248"/>
                      </a:lnTo>
                      <a:lnTo>
                        <a:pt x="1015" y="269"/>
                      </a:lnTo>
                      <a:lnTo>
                        <a:pt x="1027" y="293"/>
                      </a:lnTo>
                      <a:lnTo>
                        <a:pt x="1039" y="315"/>
                      </a:lnTo>
                      <a:lnTo>
                        <a:pt x="1051" y="339"/>
                      </a:lnTo>
                      <a:lnTo>
                        <a:pt x="1059" y="365"/>
                      </a:lnTo>
                      <a:lnTo>
                        <a:pt x="1068" y="390"/>
                      </a:lnTo>
                      <a:lnTo>
                        <a:pt x="1076" y="416"/>
                      </a:lnTo>
                      <a:lnTo>
                        <a:pt x="1081" y="442"/>
                      </a:lnTo>
                      <a:lnTo>
                        <a:pt x="1087" y="469"/>
                      </a:lnTo>
                      <a:lnTo>
                        <a:pt x="1090" y="495"/>
                      </a:lnTo>
                      <a:lnTo>
                        <a:pt x="1092" y="524"/>
                      </a:lnTo>
                      <a:lnTo>
                        <a:pt x="1093" y="551"/>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4" name="Freeform 60"/>
                <p:cNvSpPr>
                  <a:spLocks noEditPoints="1"/>
                </p:cNvSpPr>
                <p:nvPr/>
              </p:nvSpPr>
              <p:spPr bwMode="auto">
                <a:xfrm>
                  <a:off x="3201" y="2758"/>
                  <a:ext cx="1094" cy="1091"/>
                </a:xfrm>
                <a:custGeom>
                  <a:avLst/>
                  <a:gdLst>
                    <a:gd name="T0" fmla="*/ 1082 w 1094"/>
                    <a:gd name="T1" fmla="*/ 436 h 1091"/>
                    <a:gd name="T2" fmla="*/ 1039 w 1094"/>
                    <a:gd name="T3" fmla="*/ 307 h 1091"/>
                    <a:gd name="T4" fmla="*/ 969 w 1094"/>
                    <a:gd name="T5" fmla="*/ 198 h 1091"/>
                    <a:gd name="T6" fmla="*/ 875 w 1094"/>
                    <a:gd name="T7" fmla="*/ 107 h 1091"/>
                    <a:gd name="T8" fmla="*/ 760 w 1094"/>
                    <a:gd name="T9" fmla="*/ 42 h 1091"/>
                    <a:gd name="T10" fmla="*/ 630 w 1094"/>
                    <a:gd name="T11" fmla="*/ 5 h 1091"/>
                    <a:gd name="T12" fmla="*/ 491 w 1094"/>
                    <a:gd name="T13" fmla="*/ 1 h 1091"/>
                    <a:gd name="T14" fmla="*/ 359 w 1094"/>
                    <a:gd name="T15" fmla="*/ 32 h 1091"/>
                    <a:gd name="T16" fmla="*/ 241 w 1094"/>
                    <a:gd name="T17" fmla="*/ 92 h 1091"/>
                    <a:gd name="T18" fmla="*/ 142 w 1094"/>
                    <a:gd name="T19" fmla="*/ 177 h 1091"/>
                    <a:gd name="T20" fmla="*/ 67 w 1094"/>
                    <a:gd name="T21" fmla="*/ 285 h 1091"/>
                    <a:gd name="T22" fmla="*/ 17 w 1094"/>
                    <a:gd name="T23" fmla="*/ 408 h 1091"/>
                    <a:gd name="T24" fmla="*/ 0 w 1094"/>
                    <a:gd name="T25" fmla="*/ 545 h 1091"/>
                    <a:gd name="T26" fmla="*/ 17 w 1094"/>
                    <a:gd name="T27" fmla="*/ 682 h 1091"/>
                    <a:gd name="T28" fmla="*/ 67 w 1094"/>
                    <a:gd name="T29" fmla="*/ 805 h 1091"/>
                    <a:gd name="T30" fmla="*/ 142 w 1094"/>
                    <a:gd name="T31" fmla="*/ 913 h 1091"/>
                    <a:gd name="T32" fmla="*/ 241 w 1094"/>
                    <a:gd name="T33" fmla="*/ 998 h 1091"/>
                    <a:gd name="T34" fmla="*/ 359 w 1094"/>
                    <a:gd name="T35" fmla="*/ 1058 h 1091"/>
                    <a:gd name="T36" fmla="*/ 491 w 1094"/>
                    <a:gd name="T37" fmla="*/ 1089 h 1091"/>
                    <a:gd name="T38" fmla="*/ 630 w 1094"/>
                    <a:gd name="T39" fmla="*/ 1086 h 1091"/>
                    <a:gd name="T40" fmla="*/ 760 w 1094"/>
                    <a:gd name="T41" fmla="*/ 1048 h 1091"/>
                    <a:gd name="T42" fmla="*/ 875 w 1094"/>
                    <a:gd name="T43" fmla="*/ 983 h 1091"/>
                    <a:gd name="T44" fmla="*/ 969 w 1094"/>
                    <a:gd name="T45" fmla="*/ 892 h 1091"/>
                    <a:gd name="T46" fmla="*/ 1039 w 1094"/>
                    <a:gd name="T47" fmla="*/ 781 h 1091"/>
                    <a:gd name="T48" fmla="*/ 1082 w 1094"/>
                    <a:gd name="T49" fmla="*/ 655 h 1091"/>
                    <a:gd name="T50" fmla="*/ 1087 w 1094"/>
                    <a:gd name="T51" fmla="*/ 545 h 1091"/>
                    <a:gd name="T52" fmla="*/ 1070 w 1094"/>
                    <a:gd name="T53" fmla="*/ 680 h 1091"/>
                    <a:gd name="T54" fmla="*/ 1022 w 1094"/>
                    <a:gd name="T55" fmla="*/ 802 h 1091"/>
                    <a:gd name="T56" fmla="*/ 947 w 1094"/>
                    <a:gd name="T57" fmla="*/ 908 h 1091"/>
                    <a:gd name="T58" fmla="*/ 849 w 1094"/>
                    <a:gd name="T59" fmla="*/ 992 h 1091"/>
                    <a:gd name="T60" fmla="*/ 733 w 1094"/>
                    <a:gd name="T61" fmla="*/ 1051 h 1091"/>
                    <a:gd name="T62" fmla="*/ 603 w 1094"/>
                    <a:gd name="T63" fmla="*/ 1081 h 1091"/>
                    <a:gd name="T64" fmla="*/ 466 w 1094"/>
                    <a:gd name="T65" fmla="*/ 1077 h 1091"/>
                    <a:gd name="T66" fmla="*/ 337 w 1094"/>
                    <a:gd name="T67" fmla="*/ 1041 h 1091"/>
                    <a:gd name="T68" fmla="*/ 224 w 1094"/>
                    <a:gd name="T69" fmla="*/ 976 h 1091"/>
                    <a:gd name="T70" fmla="*/ 132 w 1094"/>
                    <a:gd name="T71" fmla="*/ 887 h 1091"/>
                    <a:gd name="T72" fmla="*/ 62 w 1094"/>
                    <a:gd name="T73" fmla="*/ 778 h 1091"/>
                    <a:gd name="T74" fmla="*/ 19 w 1094"/>
                    <a:gd name="T75" fmla="*/ 653 h 1091"/>
                    <a:gd name="T76" fmla="*/ 9 w 1094"/>
                    <a:gd name="T77" fmla="*/ 518 h 1091"/>
                    <a:gd name="T78" fmla="*/ 33 w 1094"/>
                    <a:gd name="T79" fmla="*/ 384 h 1091"/>
                    <a:gd name="T80" fmla="*/ 86 w 1094"/>
                    <a:gd name="T81" fmla="*/ 266 h 1091"/>
                    <a:gd name="T82" fmla="*/ 166 w 1094"/>
                    <a:gd name="T83" fmla="*/ 164 h 1091"/>
                    <a:gd name="T84" fmla="*/ 267 w 1094"/>
                    <a:gd name="T85" fmla="*/ 83 h 1091"/>
                    <a:gd name="T86" fmla="*/ 387 w 1094"/>
                    <a:gd name="T87" fmla="*/ 30 h 1091"/>
                    <a:gd name="T88" fmla="*/ 519 w 1094"/>
                    <a:gd name="T89" fmla="*/ 6 h 1091"/>
                    <a:gd name="T90" fmla="*/ 656 w 1094"/>
                    <a:gd name="T91" fmla="*/ 17 h 1091"/>
                    <a:gd name="T92" fmla="*/ 781 w 1094"/>
                    <a:gd name="T93" fmla="*/ 59 h 1091"/>
                    <a:gd name="T94" fmla="*/ 890 w 1094"/>
                    <a:gd name="T95" fmla="*/ 130 h 1091"/>
                    <a:gd name="T96" fmla="*/ 979 w 1094"/>
                    <a:gd name="T97" fmla="*/ 222 h 1091"/>
                    <a:gd name="T98" fmla="*/ 1044 w 1094"/>
                    <a:gd name="T99" fmla="*/ 335 h 1091"/>
                    <a:gd name="T100" fmla="*/ 1080 w 1094"/>
                    <a:gd name="T101" fmla="*/ 463 h 10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94"/>
                    <a:gd name="T154" fmla="*/ 0 h 1091"/>
                    <a:gd name="T155" fmla="*/ 1094 w 1094"/>
                    <a:gd name="T156" fmla="*/ 1091 h 10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94" h="1091">
                      <a:moveTo>
                        <a:pt x="1094" y="545"/>
                      </a:moveTo>
                      <a:lnTo>
                        <a:pt x="1092" y="516"/>
                      </a:lnTo>
                      <a:lnTo>
                        <a:pt x="1090" y="489"/>
                      </a:lnTo>
                      <a:lnTo>
                        <a:pt x="1087" y="461"/>
                      </a:lnTo>
                      <a:lnTo>
                        <a:pt x="1082" y="436"/>
                      </a:lnTo>
                      <a:lnTo>
                        <a:pt x="1077" y="408"/>
                      </a:lnTo>
                      <a:lnTo>
                        <a:pt x="1070" y="383"/>
                      </a:lnTo>
                      <a:lnTo>
                        <a:pt x="1060" y="357"/>
                      </a:lnTo>
                      <a:lnTo>
                        <a:pt x="1051" y="333"/>
                      </a:lnTo>
                      <a:lnTo>
                        <a:pt x="1039" y="307"/>
                      </a:lnTo>
                      <a:lnTo>
                        <a:pt x="1027" y="285"/>
                      </a:lnTo>
                      <a:lnTo>
                        <a:pt x="1015" y="261"/>
                      </a:lnTo>
                      <a:lnTo>
                        <a:pt x="1000" y="239"/>
                      </a:lnTo>
                      <a:lnTo>
                        <a:pt x="984" y="218"/>
                      </a:lnTo>
                      <a:lnTo>
                        <a:pt x="969" y="198"/>
                      </a:lnTo>
                      <a:lnTo>
                        <a:pt x="952" y="177"/>
                      </a:lnTo>
                      <a:lnTo>
                        <a:pt x="933" y="159"/>
                      </a:lnTo>
                      <a:lnTo>
                        <a:pt x="914" y="140"/>
                      </a:lnTo>
                      <a:lnTo>
                        <a:pt x="895" y="123"/>
                      </a:lnTo>
                      <a:lnTo>
                        <a:pt x="875" y="107"/>
                      </a:lnTo>
                      <a:lnTo>
                        <a:pt x="852" y="92"/>
                      </a:lnTo>
                      <a:lnTo>
                        <a:pt x="830" y="78"/>
                      </a:lnTo>
                      <a:lnTo>
                        <a:pt x="808" y="65"/>
                      </a:lnTo>
                      <a:lnTo>
                        <a:pt x="784" y="53"/>
                      </a:lnTo>
                      <a:lnTo>
                        <a:pt x="760" y="42"/>
                      </a:lnTo>
                      <a:lnTo>
                        <a:pt x="734" y="32"/>
                      </a:lnTo>
                      <a:lnTo>
                        <a:pt x="710" y="23"/>
                      </a:lnTo>
                      <a:lnTo>
                        <a:pt x="683" y="17"/>
                      </a:lnTo>
                      <a:lnTo>
                        <a:pt x="657" y="10"/>
                      </a:lnTo>
                      <a:lnTo>
                        <a:pt x="630" y="5"/>
                      </a:lnTo>
                      <a:lnTo>
                        <a:pt x="603" y="1"/>
                      </a:lnTo>
                      <a:lnTo>
                        <a:pt x="575" y="0"/>
                      </a:lnTo>
                      <a:lnTo>
                        <a:pt x="548" y="0"/>
                      </a:lnTo>
                      <a:lnTo>
                        <a:pt x="519" y="0"/>
                      </a:lnTo>
                      <a:lnTo>
                        <a:pt x="491" y="1"/>
                      </a:lnTo>
                      <a:lnTo>
                        <a:pt x="464" y="5"/>
                      </a:lnTo>
                      <a:lnTo>
                        <a:pt x="436" y="10"/>
                      </a:lnTo>
                      <a:lnTo>
                        <a:pt x="411" y="17"/>
                      </a:lnTo>
                      <a:lnTo>
                        <a:pt x="385" y="23"/>
                      </a:lnTo>
                      <a:lnTo>
                        <a:pt x="359" y="32"/>
                      </a:lnTo>
                      <a:lnTo>
                        <a:pt x="334" y="42"/>
                      </a:lnTo>
                      <a:lnTo>
                        <a:pt x="310" y="53"/>
                      </a:lnTo>
                      <a:lnTo>
                        <a:pt x="286" y="65"/>
                      </a:lnTo>
                      <a:lnTo>
                        <a:pt x="264" y="78"/>
                      </a:lnTo>
                      <a:lnTo>
                        <a:pt x="241" y="92"/>
                      </a:lnTo>
                      <a:lnTo>
                        <a:pt x="221" y="107"/>
                      </a:lnTo>
                      <a:lnTo>
                        <a:pt x="200" y="123"/>
                      </a:lnTo>
                      <a:lnTo>
                        <a:pt x="180" y="140"/>
                      </a:lnTo>
                      <a:lnTo>
                        <a:pt x="161" y="159"/>
                      </a:lnTo>
                      <a:lnTo>
                        <a:pt x="142" y="177"/>
                      </a:lnTo>
                      <a:lnTo>
                        <a:pt x="125" y="198"/>
                      </a:lnTo>
                      <a:lnTo>
                        <a:pt x="110" y="218"/>
                      </a:lnTo>
                      <a:lnTo>
                        <a:pt x="94" y="239"/>
                      </a:lnTo>
                      <a:lnTo>
                        <a:pt x="80" y="261"/>
                      </a:lnTo>
                      <a:lnTo>
                        <a:pt x="67" y="285"/>
                      </a:lnTo>
                      <a:lnTo>
                        <a:pt x="55" y="307"/>
                      </a:lnTo>
                      <a:lnTo>
                        <a:pt x="43" y="333"/>
                      </a:lnTo>
                      <a:lnTo>
                        <a:pt x="34" y="357"/>
                      </a:lnTo>
                      <a:lnTo>
                        <a:pt x="26" y="383"/>
                      </a:lnTo>
                      <a:lnTo>
                        <a:pt x="17" y="408"/>
                      </a:lnTo>
                      <a:lnTo>
                        <a:pt x="12" y="436"/>
                      </a:lnTo>
                      <a:lnTo>
                        <a:pt x="7" y="461"/>
                      </a:lnTo>
                      <a:lnTo>
                        <a:pt x="3" y="489"/>
                      </a:lnTo>
                      <a:lnTo>
                        <a:pt x="2" y="516"/>
                      </a:lnTo>
                      <a:lnTo>
                        <a:pt x="0" y="545"/>
                      </a:lnTo>
                      <a:lnTo>
                        <a:pt x="2" y="573"/>
                      </a:lnTo>
                      <a:lnTo>
                        <a:pt x="3" y="602"/>
                      </a:lnTo>
                      <a:lnTo>
                        <a:pt x="7" y="629"/>
                      </a:lnTo>
                      <a:lnTo>
                        <a:pt x="12" y="655"/>
                      </a:lnTo>
                      <a:lnTo>
                        <a:pt x="17" y="682"/>
                      </a:lnTo>
                      <a:lnTo>
                        <a:pt x="26" y="708"/>
                      </a:lnTo>
                      <a:lnTo>
                        <a:pt x="34" y="733"/>
                      </a:lnTo>
                      <a:lnTo>
                        <a:pt x="43" y="757"/>
                      </a:lnTo>
                      <a:lnTo>
                        <a:pt x="55" y="781"/>
                      </a:lnTo>
                      <a:lnTo>
                        <a:pt x="67" y="805"/>
                      </a:lnTo>
                      <a:lnTo>
                        <a:pt x="80" y="827"/>
                      </a:lnTo>
                      <a:lnTo>
                        <a:pt x="94" y="850"/>
                      </a:lnTo>
                      <a:lnTo>
                        <a:pt x="110" y="872"/>
                      </a:lnTo>
                      <a:lnTo>
                        <a:pt x="125" y="892"/>
                      </a:lnTo>
                      <a:lnTo>
                        <a:pt x="142" y="913"/>
                      </a:lnTo>
                      <a:lnTo>
                        <a:pt x="161" y="932"/>
                      </a:lnTo>
                      <a:lnTo>
                        <a:pt x="180" y="949"/>
                      </a:lnTo>
                      <a:lnTo>
                        <a:pt x="200" y="966"/>
                      </a:lnTo>
                      <a:lnTo>
                        <a:pt x="221" y="983"/>
                      </a:lnTo>
                      <a:lnTo>
                        <a:pt x="241" y="998"/>
                      </a:lnTo>
                      <a:lnTo>
                        <a:pt x="264" y="1012"/>
                      </a:lnTo>
                      <a:lnTo>
                        <a:pt x="286" y="1026"/>
                      </a:lnTo>
                      <a:lnTo>
                        <a:pt x="310" y="1038"/>
                      </a:lnTo>
                      <a:lnTo>
                        <a:pt x="334" y="1048"/>
                      </a:lnTo>
                      <a:lnTo>
                        <a:pt x="359" y="1058"/>
                      </a:lnTo>
                      <a:lnTo>
                        <a:pt x="385" y="1067"/>
                      </a:lnTo>
                      <a:lnTo>
                        <a:pt x="411" y="1074"/>
                      </a:lnTo>
                      <a:lnTo>
                        <a:pt x="436" y="1081"/>
                      </a:lnTo>
                      <a:lnTo>
                        <a:pt x="464" y="1086"/>
                      </a:lnTo>
                      <a:lnTo>
                        <a:pt x="491" y="1089"/>
                      </a:lnTo>
                      <a:lnTo>
                        <a:pt x="519" y="1091"/>
                      </a:lnTo>
                      <a:lnTo>
                        <a:pt x="548" y="1091"/>
                      </a:lnTo>
                      <a:lnTo>
                        <a:pt x="575" y="1091"/>
                      </a:lnTo>
                      <a:lnTo>
                        <a:pt x="603" y="1089"/>
                      </a:lnTo>
                      <a:lnTo>
                        <a:pt x="630" y="1086"/>
                      </a:lnTo>
                      <a:lnTo>
                        <a:pt x="657" y="1081"/>
                      </a:lnTo>
                      <a:lnTo>
                        <a:pt x="683" y="1074"/>
                      </a:lnTo>
                      <a:lnTo>
                        <a:pt x="710" y="1067"/>
                      </a:lnTo>
                      <a:lnTo>
                        <a:pt x="734" y="1058"/>
                      </a:lnTo>
                      <a:lnTo>
                        <a:pt x="760" y="1048"/>
                      </a:lnTo>
                      <a:lnTo>
                        <a:pt x="784" y="1038"/>
                      </a:lnTo>
                      <a:lnTo>
                        <a:pt x="808" y="1026"/>
                      </a:lnTo>
                      <a:lnTo>
                        <a:pt x="830" y="1012"/>
                      </a:lnTo>
                      <a:lnTo>
                        <a:pt x="852" y="998"/>
                      </a:lnTo>
                      <a:lnTo>
                        <a:pt x="875" y="983"/>
                      </a:lnTo>
                      <a:lnTo>
                        <a:pt x="895" y="966"/>
                      </a:lnTo>
                      <a:lnTo>
                        <a:pt x="914" y="949"/>
                      </a:lnTo>
                      <a:lnTo>
                        <a:pt x="933" y="932"/>
                      </a:lnTo>
                      <a:lnTo>
                        <a:pt x="952" y="913"/>
                      </a:lnTo>
                      <a:lnTo>
                        <a:pt x="969" y="892"/>
                      </a:lnTo>
                      <a:lnTo>
                        <a:pt x="984" y="872"/>
                      </a:lnTo>
                      <a:lnTo>
                        <a:pt x="1000" y="850"/>
                      </a:lnTo>
                      <a:lnTo>
                        <a:pt x="1015" y="827"/>
                      </a:lnTo>
                      <a:lnTo>
                        <a:pt x="1027" y="805"/>
                      </a:lnTo>
                      <a:lnTo>
                        <a:pt x="1039" y="781"/>
                      </a:lnTo>
                      <a:lnTo>
                        <a:pt x="1051" y="757"/>
                      </a:lnTo>
                      <a:lnTo>
                        <a:pt x="1060" y="733"/>
                      </a:lnTo>
                      <a:lnTo>
                        <a:pt x="1070" y="708"/>
                      </a:lnTo>
                      <a:lnTo>
                        <a:pt x="1077" y="682"/>
                      </a:lnTo>
                      <a:lnTo>
                        <a:pt x="1082" y="655"/>
                      </a:lnTo>
                      <a:lnTo>
                        <a:pt x="1087" y="629"/>
                      </a:lnTo>
                      <a:lnTo>
                        <a:pt x="1090" y="602"/>
                      </a:lnTo>
                      <a:lnTo>
                        <a:pt x="1092" y="573"/>
                      </a:lnTo>
                      <a:lnTo>
                        <a:pt x="1094" y="545"/>
                      </a:lnTo>
                      <a:close/>
                      <a:moveTo>
                        <a:pt x="1087" y="545"/>
                      </a:moveTo>
                      <a:lnTo>
                        <a:pt x="1085" y="573"/>
                      </a:lnTo>
                      <a:lnTo>
                        <a:pt x="1084" y="600"/>
                      </a:lnTo>
                      <a:lnTo>
                        <a:pt x="1080" y="627"/>
                      </a:lnTo>
                      <a:lnTo>
                        <a:pt x="1075" y="653"/>
                      </a:lnTo>
                      <a:lnTo>
                        <a:pt x="1070" y="680"/>
                      </a:lnTo>
                      <a:lnTo>
                        <a:pt x="1061" y="706"/>
                      </a:lnTo>
                      <a:lnTo>
                        <a:pt x="1053" y="730"/>
                      </a:lnTo>
                      <a:lnTo>
                        <a:pt x="1044" y="756"/>
                      </a:lnTo>
                      <a:lnTo>
                        <a:pt x="1034" y="778"/>
                      </a:lnTo>
                      <a:lnTo>
                        <a:pt x="1022" y="802"/>
                      </a:lnTo>
                      <a:lnTo>
                        <a:pt x="1008" y="824"/>
                      </a:lnTo>
                      <a:lnTo>
                        <a:pt x="995" y="846"/>
                      </a:lnTo>
                      <a:lnTo>
                        <a:pt x="979" y="867"/>
                      </a:lnTo>
                      <a:lnTo>
                        <a:pt x="964" y="887"/>
                      </a:lnTo>
                      <a:lnTo>
                        <a:pt x="947" y="908"/>
                      </a:lnTo>
                      <a:lnTo>
                        <a:pt x="928" y="927"/>
                      </a:lnTo>
                      <a:lnTo>
                        <a:pt x="909" y="944"/>
                      </a:lnTo>
                      <a:lnTo>
                        <a:pt x="890" y="961"/>
                      </a:lnTo>
                      <a:lnTo>
                        <a:pt x="870" y="976"/>
                      </a:lnTo>
                      <a:lnTo>
                        <a:pt x="849" y="992"/>
                      </a:lnTo>
                      <a:lnTo>
                        <a:pt x="827" y="1005"/>
                      </a:lnTo>
                      <a:lnTo>
                        <a:pt x="805" y="1019"/>
                      </a:lnTo>
                      <a:lnTo>
                        <a:pt x="781" y="1031"/>
                      </a:lnTo>
                      <a:lnTo>
                        <a:pt x="757" y="1041"/>
                      </a:lnTo>
                      <a:lnTo>
                        <a:pt x="733" y="1051"/>
                      </a:lnTo>
                      <a:lnTo>
                        <a:pt x="707" y="1060"/>
                      </a:lnTo>
                      <a:lnTo>
                        <a:pt x="681" y="1067"/>
                      </a:lnTo>
                      <a:lnTo>
                        <a:pt x="656" y="1074"/>
                      </a:lnTo>
                      <a:lnTo>
                        <a:pt x="630" y="1077"/>
                      </a:lnTo>
                      <a:lnTo>
                        <a:pt x="603" y="1081"/>
                      </a:lnTo>
                      <a:lnTo>
                        <a:pt x="575" y="1084"/>
                      </a:lnTo>
                      <a:lnTo>
                        <a:pt x="548" y="1084"/>
                      </a:lnTo>
                      <a:lnTo>
                        <a:pt x="519" y="1084"/>
                      </a:lnTo>
                      <a:lnTo>
                        <a:pt x="491" y="1081"/>
                      </a:lnTo>
                      <a:lnTo>
                        <a:pt x="466" y="1077"/>
                      </a:lnTo>
                      <a:lnTo>
                        <a:pt x="438" y="1074"/>
                      </a:lnTo>
                      <a:lnTo>
                        <a:pt x="413" y="1067"/>
                      </a:lnTo>
                      <a:lnTo>
                        <a:pt x="387" y="1060"/>
                      </a:lnTo>
                      <a:lnTo>
                        <a:pt x="361" y="1051"/>
                      </a:lnTo>
                      <a:lnTo>
                        <a:pt x="337" y="1041"/>
                      </a:lnTo>
                      <a:lnTo>
                        <a:pt x="313" y="1031"/>
                      </a:lnTo>
                      <a:lnTo>
                        <a:pt x="291" y="1019"/>
                      </a:lnTo>
                      <a:lnTo>
                        <a:pt x="267" y="1005"/>
                      </a:lnTo>
                      <a:lnTo>
                        <a:pt x="246" y="992"/>
                      </a:lnTo>
                      <a:lnTo>
                        <a:pt x="224" y="976"/>
                      </a:lnTo>
                      <a:lnTo>
                        <a:pt x="204" y="961"/>
                      </a:lnTo>
                      <a:lnTo>
                        <a:pt x="185" y="944"/>
                      </a:lnTo>
                      <a:lnTo>
                        <a:pt x="166" y="927"/>
                      </a:lnTo>
                      <a:lnTo>
                        <a:pt x="147" y="908"/>
                      </a:lnTo>
                      <a:lnTo>
                        <a:pt x="132" y="887"/>
                      </a:lnTo>
                      <a:lnTo>
                        <a:pt x="115" y="867"/>
                      </a:lnTo>
                      <a:lnTo>
                        <a:pt x="99" y="846"/>
                      </a:lnTo>
                      <a:lnTo>
                        <a:pt x="86" y="824"/>
                      </a:lnTo>
                      <a:lnTo>
                        <a:pt x="74" y="802"/>
                      </a:lnTo>
                      <a:lnTo>
                        <a:pt x="62" y="778"/>
                      </a:lnTo>
                      <a:lnTo>
                        <a:pt x="50" y="756"/>
                      </a:lnTo>
                      <a:lnTo>
                        <a:pt x="41" y="730"/>
                      </a:lnTo>
                      <a:lnTo>
                        <a:pt x="33" y="706"/>
                      </a:lnTo>
                      <a:lnTo>
                        <a:pt x="26" y="680"/>
                      </a:lnTo>
                      <a:lnTo>
                        <a:pt x="19" y="653"/>
                      </a:lnTo>
                      <a:lnTo>
                        <a:pt x="14" y="627"/>
                      </a:lnTo>
                      <a:lnTo>
                        <a:pt x="10" y="600"/>
                      </a:lnTo>
                      <a:lnTo>
                        <a:pt x="9" y="573"/>
                      </a:lnTo>
                      <a:lnTo>
                        <a:pt x="9" y="545"/>
                      </a:lnTo>
                      <a:lnTo>
                        <a:pt x="9" y="518"/>
                      </a:lnTo>
                      <a:lnTo>
                        <a:pt x="10" y="490"/>
                      </a:lnTo>
                      <a:lnTo>
                        <a:pt x="14" y="463"/>
                      </a:lnTo>
                      <a:lnTo>
                        <a:pt x="19" y="436"/>
                      </a:lnTo>
                      <a:lnTo>
                        <a:pt x="26" y="410"/>
                      </a:lnTo>
                      <a:lnTo>
                        <a:pt x="33" y="384"/>
                      </a:lnTo>
                      <a:lnTo>
                        <a:pt x="41" y="360"/>
                      </a:lnTo>
                      <a:lnTo>
                        <a:pt x="50" y="335"/>
                      </a:lnTo>
                      <a:lnTo>
                        <a:pt x="62" y="311"/>
                      </a:lnTo>
                      <a:lnTo>
                        <a:pt x="74" y="289"/>
                      </a:lnTo>
                      <a:lnTo>
                        <a:pt x="86" y="266"/>
                      </a:lnTo>
                      <a:lnTo>
                        <a:pt x="99" y="244"/>
                      </a:lnTo>
                      <a:lnTo>
                        <a:pt x="115" y="222"/>
                      </a:lnTo>
                      <a:lnTo>
                        <a:pt x="132" y="201"/>
                      </a:lnTo>
                      <a:lnTo>
                        <a:pt x="147" y="183"/>
                      </a:lnTo>
                      <a:lnTo>
                        <a:pt x="166" y="164"/>
                      </a:lnTo>
                      <a:lnTo>
                        <a:pt x="185" y="147"/>
                      </a:lnTo>
                      <a:lnTo>
                        <a:pt x="204" y="130"/>
                      </a:lnTo>
                      <a:lnTo>
                        <a:pt x="224" y="112"/>
                      </a:lnTo>
                      <a:lnTo>
                        <a:pt x="246" y="99"/>
                      </a:lnTo>
                      <a:lnTo>
                        <a:pt x="267" y="83"/>
                      </a:lnTo>
                      <a:lnTo>
                        <a:pt x="291" y="71"/>
                      </a:lnTo>
                      <a:lnTo>
                        <a:pt x="313" y="59"/>
                      </a:lnTo>
                      <a:lnTo>
                        <a:pt x="337" y="49"/>
                      </a:lnTo>
                      <a:lnTo>
                        <a:pt x="361" y="39"/>
                      </a:lnTo>
                      <a:lnTo>
                        <a:pt x="387" y="30"/>
                      </a:lnTo>
                      <a:lnTo>
                        <a:pt x="413" y="23"/>
                      </a:lnTo>
                      <a:lnTo>
                        <a:pt x="438" y="17"/>
                      </a:lnTo>
                      <a:lnTo>
                        <a:pt x="466" y="11"/>
                      </a:lnTo>
                      <a:lnTo>
                        <a:pt x="491" y="8"/>
                      </a:lnTo>
                      <a:lnTo>
                        <a:pt x="519" y="6"/>
                      </a:lnTo>
                      <a:lnTo>
                        <a:pt x="548" y="6"/>
                      </a:lnTo>
                      <a:lnTo>
                        <a:pt x="575" y="6"/>
                      </a:lnTo>
                      <a:lnTo>
                        <a:pt x="603" y="8"/>
                      </a:lnTo>
                      <a:lnTo>
                        <a:pt x="630" y="11"/>
                      </a:lnTo>
                      <a:lnTo>
                        <a:pt x="656" y="17"/>
                      </a:lnTo>
                      <a:lnTo>
                        <a:pt x="681" y="23"/>
                      </a:lnTo>
                      <a:lnTo>
                        <a:pt x="707" y="30"/>
                      </a:lnTo>
                      <a:lnTo>
                        <a:pt x="733" y="39"/>
                      </a:lnTo>
                      <a:lnTo>
                        <a:pt x="757" y="49"/>
                      </a:lnTo>
                      <a:lnTo>
                        <a:pt x="781" y="59"/>
                      </a:lnTo>
                      <a:lnTo>
                        <a:pt x="805" y="71"/>
                      </a:lnTo>
                      <a:lnTo>
                        <a:pt x="827" y="83"/>
                      </a:lnTo>
                      <a:lnTo>
                        <a:pt x="849" y="99"/>
                      </a:lnTo>
                      <a:lnTo>
                        <a:pt x="870" y="112"/>
                      </a:lnTo>
                      <a:lnTo>
                        <a:pt x="890" y="130"/>
                      </a:lnTo>
                      <a:lnTo>
                        <a:pt x="909" y="147"/>
                      </a:lnTo>
                      <a:lnTo>
                        <a:pt x="928" y="164"/>
                      </a:lnTo>
                      <a:lnTo>
                        <a:pt x="947" y="183"/>
                      </a:lnTo>
                      <a:lnTo>
                        <a:pt x="964" y="201"/>
                      </a:lnTo>
                      <a:lnTo>
                        <a:pt x="979" y="222"/>
                      </a:lnTo>
                      <a:lnTo>
                        <a:pt x="995" y="244"/>
                      </a:lnTo>
                      <a:lnTo>
                        <a:pt x="1008" y="266"/>
                      </a:lnTo>
                      <a:lnTo>
                        <a:pt x="1022" y="289"/>
                      </a:lnTo>
                      <a:lnTo>
                        <a:pt x="1034" y="311"/>
                      </a:lnTo>
                      <a:lnTo>
                        <a:pt x="1044" y="335"/>
                      </a:lnTo>
                      <a:lnTo>
                        <a:pt x="1053" y="360"/>
                      </a:lnTo>
                      <a:lnTo>
                        <a:pt x="1061" y="384"/>
                      </a:lnTo>
                      <a:lnTo>
                        <a:pt x="1070" y="410"/>
                      </a:lnTo>
                      <a:lnTo>
                        <a:pt x="1075" y="436"/>
                      </a:lnTo>
                      <a:lnTo>
                        <a:pt x="1080" y="463"/>
                      </a:lnTo>
                      <a:lnTo>
                        <a:pt x="1084" y="490"/>
                      </a:lnTo>
                      <a:lnTo>
                        <a:pt x="1085" y="518"/>
                      </a:lnTo>
                      <a:lnTo>
                        <a:pt x="1087" y="545"/>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5" name="Freeform 61"/>
                <p:cNvSpPr>
                  <a:spLocks noEditPoints="1"/>
                </p:cNvSpPr>
                <p:nvPr/>
              </p:nvSpPr>
              <p:spPr bwMode="auto">
                <a:xfrm>
                  <a:off x="3206" y="2761"/>
                  <a:ext cx="1085" cy="1084"/>
                </a:xfrm>
                <a:custGeom>
                  <a:avLst/>
                  <a:gdLst>
                    <a:gd name="T0" fmla="*/ 1073 w 1085"/>
                    <a:gd name="T1" fmla="*/ 433 h 1084"/>
                    <a:gd name="T2" fmla="*/ 1031 w 1085"/>
                    <a:gd name="T3" fmla="*/ 306 h 1084"/>
                    <a:gd name="T4" fmla="*/ 960 w 1085"/>
                    <a:gd name="T5" fmla="*/ 197 h 1084"/>
                    <a:gd name="T6" fmla="*/ 866 w 1085"/>
                    <a:gd name="T7" fmla="*/ 108 h 1084"/>
                    <a:gd name="T8" fmla="*/ 753 w 1085"/>
                    <a:gd name="T9" fmla="*/ 43 h 1084"/>
                    <a:gd name="T10" fmla="*/ 625 w 1085"/>
                    <a:gd name="T11" fmla="*/ 5 h 1084"/>
                    <a:gd name="T12" fmla="*/ 486 w 1085"/>
                    <a:gd name="T13" fmla="*/ 2 h 1084"/>
                    <a:gd name="T14" fmla="*/ 356 w 1085"/>
                    <a:gd name="T15" fmla="*/ 32 h 1084"/>
                    <a:gd name="T16" fmla="*/ 238 w 1085"/>
                    <a:gd name="T17" fmla="*/ 92 h 1084"/>
                    <a:gd name="T18" fmla="*/ 140 w 1085"/>
                    <a:gd name="T19" fmla="*/ 178 h 1084"/>
                    <a:gd name="T20" fmla="*/ 65 w 1085"/>
                    <a:gd name="T21" fmla="*/ 284 h 1084"/>
                    <a:gd name="T22" fmla="*/ 17 w 1085"/>
                    <a:gd name="T23" fmla="*/ 407 h 1084"/>
                    <a:gd name="T24" fmla="*/ 0 w 1085"/>
                    <a:gd name="T25" fmla="*/ 542 h 1084"/>
                    <a:gd name="T26" fmla="*/ 17 w 1085"/>
                    <a:gd name="T27" fmla="*/ 677 h 1084"/>
                    <a:gd name="T28" fmla="*/ 65 w 1085"/>
                    <a:gd name="T29" fmla="*/ 800 h 1084"/>
                    <a:gd name="T30" fmla="*/ 140 w 1085"/>
                    <a:gd name="T31" fmla="*/ 907 h 1084"/>
                    <a:gd name="T32" fmla="*/ 238 w 1085"/>
                    <a:gd name="T33" fmla="*/ 992 h 1084"/>
                    <a:gd name="T34" fmla="*/ 356 w 1085"/>
                    <a:gd name="T35" fmla="*/ 1052 h 1084"/>
                    <a:gd name="T36" fmla="*/ 486 w 1085"/>
                    <a:gd name="T37" fmla="*/ 1081 h 1084"/>
                    <a:gd name="T38" fmla="*/ 625 w 1085"/>
                    <a:gd name="T39" fmla="*/ 1078 h 1084"/>
                    <a:gd name="T40" fmla="*/ 753 w 1085"/>
                    <a:gd name="T41" fmla="*/ 1042 h 1084"/>
                    <a:gd name="T42" fmla="*/ 866 w 1085"/>
                    <a:gd name="T43" fmla="*/ 977 h 1084"/>
                    <a:gd name="T44" fmla="*/ 960 w 1085"/>
                    <a:gd name="T45" fmla="*/ 888 h 1084"/>
                    <a:gd name="T46" fmla="*/ 1031 w 1085"/>
                    <a:gd name="T47" fmla="*/ 777 h 1084"/>
                    <a:gd name="T48" fmla="*/ 1073 w 1085"/>
                    <a:gd name="T49" fmla="*/ 652 h 1084"/>
                    <a:gd name="T50" fmla="*/ 1077 w 1085"/>
                    <a:gd name="T51" fmla="*/ 542 h 1084"/>
                    <a:gd name="T52" fmla="*/ 1061 w 1085"/>
                    <a:gd name="T53" fmla="*/ 676 h 1084"/>
                    <a:gd name="T54" fmla="*/ 1013 w 1085"/>
                    <a:gd name="T55" fmla="*/ 797 h 1084"/>
                    <a:gd name="T56" fmla="*/ 938 w 1085"/>
                    <a:gd name="T57" fmla="*/ 901 h 1084"/>
                    <a:gd name="T58" fmla="*/ 842 w 1085"/>
                    <a:gd name="T59" fmla="*/ 985 h 1084"/>
                    <a:gd name="T60" fmla="*/ 726 w 1085"/>
                    <a:gd name="T61" fmla="*/ 1045 h 1084"/>
                    <a:gd name="T62" fmla="*/ 598 w 1085"/>
                    <a:gd name="T63" fmla="*/ 1074 h 1084"/>
                    <a:gd name="T64" fmla="*/ 461 w 1085"/>
                    <a:gd name="T65" fmla="*/ 1071 h 1084"/>
                    <a:gd name="T66" fmla="*/ 334 w 1085"/>
                    <a:gd name="T67" fmla="*/ 1035 h 1084"/>
                    <a:gd name="T68" fmla="*/ 221 w 1085"/>
                    <a:gd name="T69" fmla="*/ 972 h 1084"/>
                    <a:gd name="T70" fmla="*/ 129 w 1085"/>
                    <a:gd name="T71" fmla="*/ 883 h 1084"/>
                    <a:gd name="T72" fmla="*/ 60 w 1085"/>
                    <a:gd name="T73" fmla="*/ 775 h 1084"/>
                    <a:gd name="T74" fmla="*/ 17 w 1085"/>
                    <a:gd name="T75" fmla="*/ 650 h 1084"/>
                    <a:gd name="T76" fmla="*/ 7 w 1085"/>
                    <a:gd name="T77" fmla="*/ 515 h 1084"/>
                    <a:gd name="T78" fmla="*/ 31 w 1085"/>
                    <a:gd name="T79" fmla="*/ 383 h 1084"/>
                    <a:gd name="T80" fmla="*/ 84 w 1085"/>
                    <a:gd name="T81" fmla="*/ 265 h 1084"/>
                    <a:gd name="T82" fmla="*/ 163 w 1085"/>
                    <a:gd name="T83" fmla="*/ 164 h 1084"/>
                    <a:gd name="T84" fmla="*/ 264 w 1085"/>
                    <a:gd name="T85" fmla="*/ 84 h 1084"/>
                    <a:gd name="T86" fmla="*/ 384 w 1085"/>
                    <a:gd name="T87" fmla="*/ 31 h 1084"/>
                    <a:gd name="T88" fmla="*/ 515 w 1085"/>
                    <a:gd name="T89" fmla="*/ 7 h 1084"/>
                    <a:gd name="T90" fmla="*/ 651 w 1085"/>
                    <a:gd name="T91" fmla="*/ 17 h 1084"/>
                    <a:gd name="T92" fmla="*/ 774 w 1085"/>
                    <a:gd name="T93" fmla="*/ 60 h 1084"/>
                    <a:gd name="T94" fmla="*/ 883 w 1085"/>
                    <a:gd name="T95" fmla="*/ 128 h 1084"/>
                    <a:gd name="T96" fmla="*/ 971 w 1085"/>
                    <a:gd name="T97" fmla="*/ 222 h 1084"/>
                    <a:gd name="T98" fmla="*/ 1036 w 1085"/>
                    <a:gd name="T99" fmla="*/ 333 h 1084"/>
                    <a:gd name="T100" fmla="*/ 1072 w 1085"/>
                    <a:gd name="T101" fmla="*/ 460 h 10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85"/>
                    <a:gd name="T154" fmla="*/ 0 h 1084"/>
                    <a:gd name="T155" fmla="*/ 1085 w 1085"/>
                    <a:gd name="T156" fmla="*/ 1084 h 10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85" h="1084">
                      <a:moveTo>
                        <a:pt x="1085" y="542"/>
                      </a:moveTo>
                      <a:lnTo>
                        <a:pt x="1084" y="515"/>
                      </a:lnTo>
                      <a:lnTo>
                        <a:pt x="1082" y="486"/>
                      </a:lnTo>
                      <a:lnTo>
                        <a:pt x="1079" y="460"/>
                      </a:lnTo>
                      <a:lnTo>
                        <a:pt x="1073" y="433"/>
                      </a:lnTo>
                      <a:lnTo>
                        <a:pt x="1068" y="407"/>
                      </a:lnTo>
                      <a:lnTo>
                        <a:pt x="1060" y="381"/>
                      </a:lnTo>
                      <a:lnTo>
                        <a:pt x="1051" y="356"/>
                      </a:lnTo>
                      <a:lnTo>
                        <a:pt x="1043" y="330"/>
                      </a:lnTo>
                      <a:lnTo>
                        <a:pt x="1031" y="306"/>
                      </a:lnTo>
                      <a:lnTo>
                        <a:pt x="1019" y="284"/>
                      </a:lnTo>
                      <a:lnTo>
                        <a:pt x="1007" y="260"/>
                      </a:lnTo>
                      <a:lnTo>
                        <a:pt x="993" y="239"/>
                      </a:lnTo>
                      <a:lnTo>
                        <a:pt x="978" y="217"/>
                      </a:lnTo>
                      <a:lnTo>
                        <a:pt x="960" y="197"/>
                      </a:lnTo>
                      <a:lnTo>
                        <a:pt x="943" y="178"/>
                      </a:lnTo>
                      <a:lnTo>
                        <a:pt x="926" y="159"/>
                      </a:lnTo>
                      <a:lnTo>
                        <a:pt x="907" y="140"/>
                      </a:lnTo>
                      <a:lnTo>
                        <a:pt x="887" y="123"/>
                      </a:lnTo>
                      <a:lnTo>
                        <a:pt x="866" y="108"/>
                      </a:lnTo>
                      <a:lnTo>
                        <a:pt x="846" y="92"/>
                      </a:lnTo>
                      <a:lnTo>
                        <a:pt x="823" y="79"/>
                      </a:lnTo>
                      <a:lnTo>
                        <a:pt x="801" y="65"/>
                      </a:lnTo>
                      <a:lnTo>
                        <a:pt x="777" y="53"/>
                      </a:lnTo>
                      <a:lnTo>
                        <a:pt x="753" y="43"/>
                      </a:lnTo>
                      <a:lnTo>
                        <a:pt x="729" y="32"/>
                      </a:lnTo>
                      <a:lnTo>
                        <a:pt x="704" y="24"/>
                      </a:lnTo>
                      <a:lnTo>
                        <a:pt x="678" y="17"/>
                      </a:lnTo>
                      <a:lnTo>
                        <a:pt x="652" y="10"/>
                      </a:lnTo>
                      <a:lnTo>
                        <a:pt x="625" y="5"/>
                      </a:lnTo>
                      <a:lnTo>
                        <a:pt x="598" y="2"/>
                      </a:lnTo>
                      <a:lnTo>
                        <a:pt x="570" y="0"/>
                      </a:lnTo>
                      <a:lnTo>
                        <a:pt x="543" y="0"/>
                      </a:lnTo>
                      <a:lnTo>
                        <a:pt x="514" y="0"/>
                      </a:lnTo>
                      <a:lnTo>
                        <a:pt x="486" y="2"/>
                      </a:lnTo>
                      <a:lnTo>
                        <a:pt x="459" y="5"/>
                      </a:lnTo>
                      <a:lnTo>
                        <a:pt x="433" y="10"/>
                      </a:lnTo>
                      <a:lnTo>
                        <a:pt x="406" y="17"/>
                      </a:lnTo>
                      <a:lnTo>
                        <a:pt x="380" y="24"/>
                      </a:lnTo>
                      <a:lnTo>
                        <a:pt x="356" y="32"/>
                      </a:lnTo>
                      <a:lnTo>
                        <a:pt x="331" y="43"/>
                      </a:lnTo>
                      <a:lnTo>
                        <a:pt x="307" y="53"/>
                      </a:lnTo>
                      <a:lnTo>
                        <a:pt x="283" y="65"/>
                      </a:lnTo>
                      <a:lnTo>
                        <a:pt x="260" y="79"/>
                      </a:lnTo>
                      <a:lnTo>
                        <a:pt x="238" y="92"/>
                      </a:lnTo>
                      <a:lnTo>
                        <a:pt x="218" y="108"/>
                      </a:lnTo>
                      <a:lnTo>
                        <a:pt x="197" y="123"/>
                      </a:lnTo>
                      <a:lnTo>
                        <a:pt x="176" y="140"/>
                      </a:lnTo>
                      <a:lnTo>
                        <a:pt x="158" y="159"/>
                      </a:lnTo>
                      <a:lnTo>
                        <a:pt x="140" y="178"/>
                      </a:lnTo>
                      <a:lnTo>
                        <a:pt x="123" y="197"/>
                      </a:lnTo>
                      <a:lnTo>
                        <a:pt x="108" y="217"/>
                      </a:lnTo>
                      <a:lnTo>
                        <a:pt x="93" y="239"/>
                      </a:lnTo>
                      <a:lnTo>
                        <a:pt x="77" y="260"/>
                      </a:lnTo>
                      <a:lnTo>
                        <a:pt x="65" y="284"/>
                      </a:lnTo>
                      <a:lnTo>
                        <a:pt x="53" y="306"/>
                      </a:lnTo>
                      <a:lnTo>
                        <a:pt x="41" y="330"/>
                      </a:lnTo>
                      <a:lnTo>
                        <a:pt x="33" y="356"/>
                      </a:lnTo>
                      <a:lnTo>
                        <a:pt x="24" y="381"/>
                      </a:lnTo>
                      <a:lnTo>
                        <a:pt x="17" y="407"/>
                      </a:lnTo>
                      <a:lnTo>
                        <a:pt x="10" y="433"/>
                      </a:lnTo>
                      <a:lnTo>
                        <a:pt x="5" y="460"/>
                      </a:lnTo>
                      <a:lnTo>
                        <a:pt x="2" y="486"/>
                      </a:lnTo>
                      <a:lnTo>
                        <a:pt x="0" y="515"/>
                      </a:lnTo>
                      <a:lnTo>
                        <a:pt x="0" y="542"/>
                      </a:lnTo>
                      <a:lnTo>
                        <a:pt x="0" y="570"/>
                      </a:lnTo>
                      <a:lnTo>
                        <a:pt x="2" y="597"/>
                      </a:lnTo>
                      <a:lnTo>
                        <a:pt x="5" y="624"/>
                      </a:lnTo>
                      <a:lnTo>
                        <a:pt x="10" y="652"/>
                      </a:lnTo>
                      <a:lnTo>
                        <a:pt x="17" y="677"/>
                      </a:lnTo>
                      <a:lnTo>
                        <a:pt x="24" y="703"/>
                      </a:lnTo>
                      <a:lnTo>
                        <a:pt x="33" y="729"/>
                      </a:lnTo>
                      <a:lnTo>
                        <a:pt x="41" y="753"/>
                      </a:lnTo>
                      <a:lnTo>
                        <a:pt x="53" y="777"/>
                      </a:lnTo>
                      <a:lnTo>
                        <a:pt x="65" y="800"/>
                      </a:lnTo>
                      <a:lnTo>
                        <a:pt x="77" y="823"/>
                      </a:lnTo>
                      <a:lnTo>
                        <a:pt x="93" y="845"/>
                      </a:lnTo>
                      <a:lnTo>
                        <a:pt x="108" y="867"/>
                      </a:lnTo>
                      <a:lnTo>
                        <a:pt x="123" y="888"/>
                      </a:lnTo>
                      <a:lnTo>
                        <a:pt x="140" y="907"/>
                      </a:lnTo>
                      <a:lnTo>
                        <a:pt x="158" y="925"/>
                      </a:lnTo>
                      <a:lnTo>
                        <a:pt x="176" y="944"/>
                      </a:lnTo>
                      <a:lnTo>
                        <a:pt x="197" y="961"/>
                      </a:lnTo>
                      <a:lnTo>
                        <a:pt x="218" y="977"/>
                      </a:lnTo>
                      <a:lnTo>
                        <a:pt x="238" y="992"/>
                      </a:lnTo>
                      <a:lnTo>
                        <a:pt x="260" y="1006"/>
                      </a:lnTo>
                      <a:lnTo>
                        <a:pt x="283" y="1019"/>
                      </a:lnTo>
                      <a:lnTo>
                        <a:pt x="307" y="1031"/>
                      </a:lnTo>
                      <a:lnTo>
                        <a:pt x="331" y="1042"/>
                      </a:lnTo>
                      <a:lnTo>
                        <a:pt x="356" y="1052"/>
                      </a:lnTo>
                      <a:lnTo>
                        <a:pt x="380" y="1060"/>
                      </a:lnTo>
                      <a:lnTo>
                        <a:pt x="406" y="1067"/>
                      </a:lnTo>
                      <a:lnTo>
                        <a:pt x="433" y="1074"/>
                      </a:lnTo>
                      <a:lnTo>
                        <a:pt x="459" y="1078"/>
                      </a:lnTo>
                      <a:lnTo>
                        <a:pt x="486" y="1081"/>
                      </a:lnTo>
                      <a:lnTo>
                        <a:pt x="514" y="1084"/>
                      </a:lnTo>
                      <a:lnTo>
                        <a:pt x="543" y="1084"/>
                      </a:lnTo>
                      <a:lnTo>
                        <a:pt x="570" y="1084"/>
                      </a:lnTo>
                      <a:lnTo>
                        <a:pt x="598" y="1081"/>
                      </a:lnTo>
                      <a:lnTo>
                        <a:pt x="625" y="1078"/>
                      </a:lnTo>
                      <a:lnTo>
                        <a:pt x="652" y="1074"/>
                      </a:lnTo>
                      <a:lnTo>
                        <a:pt x="678" y="1067"/>
                      </a:lnTo>
                      <a:lnTo>
                        <a:pt x="704" y="1060"/>
                      </a:lnTo>
                      <a:lnTo>
                        <a:pt x="729" y="1052"/>
                      </a:lnTo>
                      <a:lnTo>
                        <a:pt x="753" y="1042"/>
                      </a:lnTo>
                      <a:lnTo>
                        <a:pt x="777" y="1031"/>
                      </a:lnTo>
                      <a:lnTo>
                        <a:pt x="801" y="1019"/>
                      </a:lnTo>
                      <a:lnTo>
                        <a:pt x="823" y="1006"/>
                      </a:lnTo>
                      <a:lnTo>
                        <a:pt x="846" y="992"/>
                      </a:lnTo>
                      <a:lnTo>
                        <a:pt x="866" y="977"/>
                      </a:lnTo>
                      <a:lnTo>
                        <a:pt x="887" y="961"/>
                      </a:lnTo>
                      <a:lnTo>
                        <a:pt x="907" y="944"/>
                      </a:lnTo>
                      <a:lnTo>
                        <a:pt x="926" y="925"/>
                      </a:lnTo>
                      <a:lnTo>
                        <a:pt x="943" y="907"/>
                      </a:lnTo>
                      <a:lnTo>
                        <a:pt x="960" y="888"/>
                      </a:lnTo>
                      <a:lnTo>
                        <a:pt x="978" y="867"/>
                      </a:lnTo>
                      <a:lnTo>
                        <a:pt x="993" y="845"/>
                      </a:lnTo>
                      <a:lnTo>
                        <a:pt x="1007" y="823"/>
                      </a:lnTo>
                      <a:lnTo>
                        <a:pt x="1019" y="800"/>
                      </a:lnTo>
                      <a:lnTo>
                        <a:pt x="1031" y="777"/>
                      </a:lnTo>
                      <a:lnTo>
                        <a:pt x="1043" y="753"/>
                      </a:lnTo>
                      <a:lnTo>
                        <a:pt x="1051" y="729"/>
                      </a:lnTo>
                      <a:lnTo>
                        <a:pt x="1060" y="703"/>
                      </a:lnTo>
                      <a:lnTo>
                        <a:pt x="1068" y="677"/>
                      </a:lnTo>
                      <a:lnTo>
                        <a:pt x="1073" y="652"/>
                      </a:lnTo>
                      <a:lnTo>
                        <a:pt x="1079" y="624"/>
                      </a:lnTo>
                      <a:lnTo>
                        <a:pt x="1082" y="597"/>
                      </a:lnTo>
                      <a:lnTo>
                        <a:pt x="1084" y="570"/>
                      </a:lnTo>
                      <a:lnTo>
                        <a:pt x="1085" y="542"/>
                      </a:lnTo>
                      <a:close/>
                      <a:moveTo>
                        <a:pt x="1077" y="542"/>
                      </a:moveTo>
                      <a:lnTo>
                        <a:pt x="1077" y="570"/>
                      </a:lnTo>
                      <a:lnTo>
                        <a:pt x="1075" y="597"/>
                      </a:lnTo>
                      <a:lnTo>
                        <a:pt x="1072" y="624"/>
                      </a:lnTo>
                      <a:lnTo>
                        <a:pt x="1067" y="650"/>
                      </a:lnTo>
                      <a:lnTo>
                        <a:pt x="1061" y="676"/>
                      </a:lnTo>
                      <a:lnTo>
                        <a:pt x="1053" y="701"/>
                      </a:lnTo>
                      <a:lnTo>
                        <a:pt x="1044" y="725"/>
                      </a:lnTo>
                      <a:lnTo>
                        <a:pt x="1036" y="751"/>
                      </a:lnTo>
                      <a:lnTo>
                        <a:pt x="1025" y="775"/>
                      </a:lnTo>
                      <a:lnTo>
                        <a:pt x="1013" y="797"/>
                      </a:lnTo>
                      <a:lnTo>
                        <a:pt x="1000" y="819"/>
                      </a:lnTo>
                      <a:lnTo>
                        <a:pt x="986" y="842"/>
                      </a:lnTo>
                      <a:lnTo>
                        <a:pt x="971" y="862"/>
                      </a:lnTo>
                      <a:lnTo>
                        <a:pt x="955" y="883"/>
                      </a:lnTo>
                      <a:lnTo>
                        <a:pt x="938" y="901"/>
                      </a:lnTo>
                      <a:lnTo>
                        <a:pt x="921" y="920"/>
                      </a:lnTo>
                      <a:lnTo>
                        <a:pt x="902" y="939"/>
                      </a:lnTo>
                      <a:lnTo>
                        <a:pt x="883" y="954"/>
                      </a:lnTo>
                      <a:lnTo>
                        <a:pt x="863" y="972"/>
                      </a:lnTo>
                      <a:lnTo>
                        <a:pt x="842" y="985"/>
                      </a:lnTo>
                      <a:lnTo>
                        <a:pt x="820" y="999"/>
                      </a:lnTo>
                      <a:lnTo>
                        <a:pt x="798" y="1013"/>
                      </a:lnTo>
                      <a:lnTo>
                        <a:pt x="774" y="1025"/>
                      </a:lnTo>
                      <a:lnTo>
                        <a:pt x="750" y="1035"/>
                      </a:lnTo>
                      <a:lnTo>
                        <a:pt x="726" y="1045"/>
                      </a:lnTo>
                      <a:lnTo>
                        <a:pt x="702" y="1054"/>
                      </a:lnTo>
                      <a:lnTo>
                        <a:pt x="676" y="1060"/>
                      </a:lnTo>
                      <a:lnTo>
                        <a:pt x="651" y="1066"/>
                      </a:lnTo>
                      <a:lnTo>
                        <a:pt x="623" y="1071"/>
                      </a:lnTo>
                      <a:lnTo>
                        <a:pt x="598" y="1074"/>
                      </a:lnTo>
                      <a:lnTo>
                        <a:pt x="570" y="1076"/>
                      </a:lnTo>
                      <a:lnTo>
                        <a:pt x="543" y="1078"/>
                      </a:lnTo>
                      <a:lnTo>
                        <a:pt x="515" y="1076"/>
                      </a:lnTo>
                      <a:lnTo>
                        <a:pt x="488" y="1074"/>
                      </a:lnTo>
                      <a:lnTo>
                        <a:pt x="461" y="1071"/>
                      </a:lnTo>
                      <a:lnTo>
                        <a:pt x="435" y="1066"/>
                      </a:lnTo>
                      <a:lnTo>
                        <a:pt x="408" y="1060"/>
                      </a:lnTo>
                      <a:lnTo>
                        <a:pt x="384" y="1054"/>
                      </a:lnTo>
                      <a:lnTo>
                        <a:pt x="358" y="1045"/>
                      </a:lnTo>
                      <a:lnTo>
                        <a:pt x="334" y="1035"/>
                      </a:lnTo>
                      <a:lnTo>
                        <a:pt x="310" y="1025"/>
                      </a:lnTo>
                      <a:lnTo>
                        <a:pt x="288" y="1013"/>
                      </a:lnTo>
                      <a:lnTo>
                        <a:pt x="264" y="999"/>
                      </a:lnTo>
                      <a:lnTo>
                        <a:pt x="243" y="985"/>
                      </a:lnTo>
                      <a:lnTo>
                        <a:pt x="221" y="972"/>
                      </a:lnTo>
                      <a:lnTo>
                        <a:pt x="202" y="954"/>
                      </a:lnTo>
                      <a:lnTo>
                        <a:pt x="182" y="939"/>
                      </a:lnTo>
                      <a:lnTo>
                        <a:pt x="163" y="920"/>
                      </a:lnTo>
                      <a:lnTo>
                        <a:pt x="146" y="901"/>
                      </a:lnTo>
                      <a:lnTo>
                        <a:pt x="129" y="883"/>
                      </a:lnTo>
                      <a:lnTo>
                        <a:pt x="113" y="862"/>
                      </a:lnTo>
                      <a:lnTo>
                        <a:pt x="98" y="842"/>
                      </a:lnTo>
                      <a:lnTo>
                        <a:pt x="84" y="819"/>
                      </a:lnTo>
                      <a:lnTo>
                        <a:pt x="72" y="797"/>
                      </a:lnTo>
                      <a:lnTo>
                        <a:pt x="60" y="775"/>
                      </a:lnTo>
                      <a:lnTo>
                        <a:pt x="48" y="751"/>
                      </a:lnTo>
                      <a:lnTo>
                        <a:pt x="39" y="725"/>
                      </a:lnTo>
                      <a:lnTo>
                        <a:pt x="31" y="701"/>
                      </a:lnTo>
                      <a:lnTo>
                        <a:pt x="24" y="676"/>
                      </a:lnTo>
                      <a:lnTo>
                        <a:pt x="17" y="650"/>
                      </a:lnTo>
                      <a:lnTo>
                        <a:pt x="12" y="624"/>
                      </a:lnTo>
                      <a:lnTo>
                        <a:pt x="9" y="597"/>
                      </a:lnTo>
                      <a:lnTo>
                        <a:pt x="7" y="570"/>
                      </a:lnTo>
                      <a:lnTo>
                        <a:pt x="7" y="542"/>
                      </a:lnTo>
                      <a:lnTo>
                        <a:pt x="7" y="515"/>
                      </a:lnTo>
                      <a:lnTo>
                        <a:pt x="9" y="487"/>
                      </a:lnTo>
                      <a:lnTo>
                        <a:pt x="12" y="460"/>
                      </a:lnTo>
                      <a:lnTo>
                        <a:pt x="17" y="434"/>
                      </a:lnTo>
                      <a:lnTo>
                        <a:pt x="24" y="409"/>
                      </a:lnTo>
                      <a:lnTo>
                        <a:pt x="31" y="383"/>
                      </a:lnTo>
                      <a:lnTo>
                        <a:pt x="39" y="357"/>
                      </a:lnTo>
                      <a:lnTo>
                        <a:pt x="48" y="333"/>
                      </a:lnTo>
                      <a:lnTo>
                        <a:pt x="60" y="310"/>
                      </a:lnTo>
                      <a:lnTo>
                        <a:pt x="72" y="287"/>
                      </a:lnTo>
                      <a:lnTo>
                        <a:pt x="84" y="265"/>
                      </a:lnTo>
                      <a:lnTo>
                        <a:pt x="98" y="243"/>
                      </a:lnTo>
                      <a:lnTo>
                        <a:pt x="113" y="222"/>
                      </a:lnTo>
                      <a:lnTo>
                        <a:pt x="129" y="202"/>
                      </a:lnTo>
                      <a:lnTo>
                        <a:pt x="146" y="181"/>
                      </a:lnTo>
                      <a:lnTo>
                        <a:pt x="163" y="164"/>
                      </a:lnTo>
                      <a:lnTo>
                        <a:pt x="182" y="145"/>
                      </a:lnTo>
                      <a:lnTo>
                        <a:pt x="202" y="128"/>
                      </a:lnTo>
                      <a:lnTo>
                        <a:pt x="221" y="113"/>
                      </a:lnTo>
                      <a:lnTo>
                        <a:pt x="243" y="97"/>
                      </a:lnTo>
                      <a:lnTo>
                        <a:pt x="264" y="84"/>
                      </a:lnTo>
                      <a:lnTo>
                        <a:pt x="288" y="72"/>
                      </a:lnTo>
                      <a:lnTo>
                        <a:pt x="310" y="60"/>
                      </a:lnTo>
                      <a:lnTo>
                        <a:pt x="334" y="50"/>
                      </a:lnTo>
                      <a:lnTo>
                        <a:pt x="358" y="39"/>
                      </a:lnTo>
                      <a:lnTo>
                        <a:pt x="384" y="31"/>
                      </a:lnTo>
                      <a:lnTo>
                        <a:pt x="408" y="24"/>
                      </a:lnTo>
                      <a:lnTo>
                        <a:pt x="435" y="17"/>
                      </a:lnTo>
                      <a:lnTo>
                        <a:pt x="461" y="14"/>
                      </a:lnTo>
                      <a:lnTo>
                        <a:pt x="488" y="10"/>
                      </a:lnTo>
                      <a:lnTo>
                        <a:pt x="515" y="7"/>
                      </a:lnTo>
                      <a:lnTo>
                        <a:pt x="543" y="7"/>
                      </a:lnTo>
                      <a:lnTo>
                        <a:pt x="570" y="7"/>
                      </a:lnTo>
                      <a:lnTo>
                        <a:pt x="598" y="10"/>
                      </a:lnTo>
                      <a:lnTo>
                        <a:pt x="623" y="14"/>
                      </a:lnTo>
                      <a:lnTo>
                        <a:pt x="651" y="17"/>
                      </a:lnTo>
                      <a:lnTo>
                        <a:pt x="676" y="24"/>
                      </a:lnTo>
                      <a:lnTo>
                        <a:pt x="702" y="31"/>
                      </a:lnTo>
                      <a:lnTo>
                        <a:pt x="726" y="39"/>
                      </a:lnTo>
                      <a:lnTo>
                        <a:pt x="750" y="50"/>
                      </a:lnTo>
                      <a:lnTo>
                        <a:pt x="774" y="60"/>
                      </a:lnTo>
                      <a:lnTo>
                        <a:pt x="798" y="72"/>
                      </a:lnTo>
                      <a:lnTo>
                        <a:pt x="820" y="84"/>
                      </a:lnTo>
                      <a:lnTo>
                        <a:pt x="842" y="97"/>
                      </a:lnTo>
                      <a:lnTo>
                        <a:pt x="863" y="113"/>
                      </a:lnTo>
                      <a:lnTo>
                        <a:pt x="883" y="128"/>
                      </a:lnTo>
                      <a:lnTo>
                        <a:pt x="902" y="145"/>
                      </a:lnTo>
                      <a:lnTo>
                        <a:pt x="921" y="164"/>
                      </a:lnTo>
                      <a:lnTo>
                        <a:pt x="938" y="181"/>
                      </a:lnTo>
                      <a:lnTo>
                        <a:pt x="955" y="202"/>
                      </a:lnTo>
                      <a:lnTo>
                        <a:pt x="971" y="222"/>
                      </a:lnTo>
                      <a:lnTo>
                        <a:pt x="986" y="243"/>
                      </a:lnTo>
                      <a:lnTo>
                        <a:pt x="1000" y="265"/>
                      </a:lnTo>
                      <a:lnTo>
                        <a:pt x="1013" y="287"/>
                      </a:lnTo>
                      <a:lnTo>
                        <a:pt x="1025" y="310"/>
                      </a:lnTo>
                      <a:lnTo>
                        <a:pt x="1036" y="333"/>
                      </a:lnTo>
                      <a:lnTo>
                        <a:pt x="1044" y="357"/>
                      </a:lnTo>
                      <a:lnTo>
                        <a:pt x="1053" y="383"/>
                      </a:lnTo>
                      <a:lnTo>
                        <a:pt x="1061" y="409"/>
                      </a:lnTo>
                      <a:lnTo>
                        <a:pt x="1067" y="434"/>
                      </a:lnTo>
                      <a:lnTo>
                        <a:pt x="1072" y="460"/>
                      </a:lnTo>
                      <a:lnTo>
                        <a:pt x="1075" y="487"/>
                      </a:lnTo>
                      <a:lnTo>
                        <a:pt x="1077" y="515"/>
                      </a:lnTo>
                      <a:lnTo>
                        <a:pt x="1077" y="542"/>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6" name="Freeform 62"/>
                <p:cNvSpPr>
                  <a:spLocks noEditPoints="1"/>
                </p:cNvSpPr>
                <p:nvPr/>
              </p:nvSpPr>
              <p:spPr bwMode="auto">
                <a:xfrm>
                  <a:off x="3210" y="2764"/>
                  <a:ext cx="1078" cy="1078"/>
                </a:xfrm>
                <a:custGeom>
                  <a:avLst/>
                  <a:gdLst>
                    <a:gd name="T0" fmla="*/ 1066 w 1078"/>
                    <a:gd name="T1" fmla="*/ 430 h 1078"/>
                    <a:gd name="T2" fmla="*/ 1025 w 1078"/>
                    <a:gd name="T3" fmla="*/ 305 h 1078"/>
                    <a:gd name="T4" fmla="*/ 955 w 1078"/>
                    <a:gd name="T5" fmla="*/ 195 h 1078"/>
                    <a:gd name="T6" fmla="*/ 861 w 1078"/>
                    <a:gd name="T7" fmla="*/ 106 h 1078"/>
                    <a:gd name="T8" fmla="*/ 748 w 1078"/>
                    <a:gd name="T9" fmla="*/ 43 h 1078"/>
                    <a:gd name="T10" fmla="*/ 621 w 1078"/>
                    <a:gd name="T11" fmla="*/ 5 h 1078"/>
                    <a:gd name="T12" fmla="*/ 482 w 1078"/>
                    <a:gd name="T13" fmla="*/ 2 h 1078"/>
                    <a:gd name="T14" fmla="*/ 352 w 1078"/>
                    <a:gd name="T15" fmla="*/ 33 h 1078"/>
                    <a:gd name="T16" fmla="*/ 237 w 1078"/>
                    <a:gd name="T17" fmla="*/ 93 h 1078"/>
                    <a:gd name="T18" fmla="*/ 138 w 1078"/>
                    <a:gd name="T19" fmla="*/ 177 h 1078"/>
                    <a:gd name="T20" fmla="*/ 65 w 1078"/>
                    <a:gd name="T21" fmla="*/ 283 h 1078"/>
                    <a:gd name="T22" fmla="*/ 17 w 1078"/>
                    <a:gd name="T23" fmla="*/ 404 h 1078"/>
                    <a:gd name="T24" fmla="*/ 0 w 1078"/>
                    <a:gd name="T25" fmla="*/ 539 h 1078"/>
                    <a:gd name="T26" fmla="*/ 17 w 1078"/>
                    <a:gd name="T27" fmla="*/ 674 h 1078"/>
                    <a:gd name="T28" fmla="*/ 65 w 1078"/>
                    <a:gd name="T29" fmla="*/ 796 h 1078"/>
                    <a:gd name="T30" fmla="*/ 138 w 1078"/>
                    <a:gd name="T31" fmla="*/ 902 h 1078"/>
                    <a:gd name="T32" fmla="*/ 237 w 1078"/>
                    <a:gd name="T33" fmla="*/ 986 h 1078"/>
                    <a:gd name="T34" fmla="*/ 352 w 1078"/>
                    <a:gd name="T35" fmla="*/ 1045 h 1078"/>
                    <a:gd name="T36" fmla="*/ 482 w 1078"/>
                    <a:gd name="T37" fmla="*/ 1075 h 1078"/>
                    <a:gd name="T38" fmla="*/ 621 w 1078"/>
                    <a:gd name="T39" fmla="*/ 1071 h 1078"/>
                    <a:gd name="T40" fmla="*/ 748 w 1078"/>
                    <a:gd name="T41" fmla="*/ 1035 h 1078"/>
                    <a:gd name="T42" fmla="*/ 861 w 1078"/>
                    <a:gd name="T43" fmla="*/ 970 h 1078"/>
                    <a:gd name="T44" fmla="*/ 955 w 1078"/>
                    <a:gd name="T45" fmla="*/ 881 h 1078"/>
                    <a:gd name="T46" fmla="*/ 1025 w 1078"/>
                    <a:gd name="T47" fmla="*/ 772 h 1078"/>
                    <a:gd name="T48" fmla="*/ 1066 w 1078"/>
                    <a:gd name="T49" fmla="*/ 647 h 1078"/>
                    <a:gd name="T50" fmla="*/ 1069 w 1078"/>
                    <a:gd name="T51" fmla="*/ 539 h 1078"/>
                    <a:gd name="T52" fmla="*/ 1054 w 1078"/>
                    <a:gd name="T53" fmla="*/ 673 h 1078"/>
                    <a:gd name="T54" fmla="*/ 1006 w 1078"/>
                    <a:gd name="T55" fmla="*/ 792 h 1078"/>
                    <a:gd name="T56" fmla="*/ 932 w 1078"/>
                    <a:gd name="T57" fmla="*/ 897 h 1078"/>
                    <a:gd name="T58" fmla="*/ 835 w 1078"/>
                    <a:gd name="T59" fmla="*/ 980 h 1078"/>
                    <a:gd name="T60" fmla="*/ 720 w 1078"/>
                    <a:gd name="T61" fmla="*/ 1039 h 1078"/>
                    <a:gd name="T62" fmla="*/ 592 w 1078"/>
                    <a:gd name="T63" fmla="*/ 1068 h 1078"/>
                    <a:gd name="T64" fmla="*/ 457 w 1078"/>
                    <a:gd name="T65" fmla="*/ 1064 h 1078"/>
                    <a:gd name="T66" fmla="*/ 332 w 1078"/>
                    <a:gd name="T67" fmla="*/ 1028 h 1078"/>
                    <a:gd name="T68" fmla="*/ 220 w 1078"/>
                    <a:gd name="T69" fmla="*/ 965 h 1078"/>
                    <a:gd name="T70" fmla="*/ 128 w 1078"/>
                    <a:gd name="T71" fmla="*/ 878 h 1078"/>
                    <a:gd name="T72" fmla="*/ 59 w 1078"/>
                    <a:gd name="T73" fmla="*/ 770 h 1078"/>
                    <a:gd name="T74" fmla="*/ 17 w 1078"/>
                    <a:gd name="T75" fmla="*/ 647 h 1078"/>
                    <a:gd name="T76" fmla="*/ 6 w 1078"/>
                    <a:gd name="T77" fmla="*/ 512 h 1078"/>
                    <a:gd name="T78" fmla="*/ 30 w 1078"/>
                    <a:gd name="T79" fmla="*/ 380 h 1078"/>
                    <a:gd name="T80" fmla="*/ 83 w 1078"/>
                    <a:gd name="T81" fmla="*/ 264 h 1078"/>
                    <a:gd name="T82" fmla="*/ 162 w 1078"/>
                    <a:gd name="T83" fmla="*/ 163 h 1078"/>
                    <a:gd name="T84" fmla="*/ 263 w 1078"/>
                    <a:gd name="T85" fmla="*/ 84 h 1078"/>
                    <a:gd name="T86" fmla="*/ 380 w 1078"/>
                    <a:gd name="T87" fmla="*/ 31 h 1078"/>
                    <a:gd name="T88" fmla="*/ 511 w 1078"/>
                    <a:gd name="T89" fmla="*/ 7 h 1078"/>
                    <a:gd name="T90" fmla="*/ 645 w 1078"/>
                    <a:gd name="T91" fmla="*/ 17 h 1078"/>
                    <a:gd name="T92" fmla="*/ 768 w 1078"/>
                    <a:gd name="T93" fmla="*/ 60 h 1078"/>
                    <a:gd name="T94" fmla="*/ 876 w 1078"/>
                    <a:gd name="T95" fmla="*/ 129 h 1078"/>
                    <a:gd name="T96" fmla="*/ 965 w 1078"/>
                    <a:gd name="T97" fmla="*/ 221 h 1078"/>
                    <a:gd name="T98" fmla="*/ 1028 w 1078"/>
                    <a:gd name="T99" fmla="*/ 332 h 1078"/>
                    <a:gd name="T100" fmla="*/ 1064 w 1078"/>
                    <a:gd name="T101" fmla="*/ 459 h 107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8"/>
                    <a:gd name="T154" fmla="*/ 0 h 1078"/>
                    <a:gd name="T155" fmla="*/ 1078 w 1078"/>
                    <a:gd name="T156" fmla="*/ 1078 h 107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8" h="1078">
                      <a:moveTo>
                        <a:pt x="1078" y="539"/>
                      </a:moveTo>
                      <a:lnTo>
                        <a:pt x="1076" y="512"/>
                      </a:lnTo>
                      <a:lnTo>
                        <a:pt x="1075" y="484"/>
                      </a:lnTo>
                      <a:lnTo>
                        <a:pt x="1071" y="457"/>
                      </a:lnTo>
                      <a:lnTo>
                        <a:pt x="1066" y="430"/>
                      </a:lnTo>
                      <a:lnTo>
                        <a:pt x="1061" y="404"/>
                      </a:lnTo>
                      <a:lnTo>
                        <a:pt x="1052" y="378"/>
                      </a:lnTo>
                      <a:lnTo>
                        <a:pt x="1044" y="354"/>
                      </a:lnTo>
                      <a:lnTo>
                        <a:pt x="1035" y="329"/>
                      </a:lnTo>
                      <a:lnTo>
                        <a:pt x="1025" y="305"/>
                      </a:lnTo>
                      <a:lnTo>
                        <a:pt x="1013" y="283"/>
                      </a:lnTo>
                      <a:lnTo>
                        <a:pt x="999" y="260"/>
                      </a:lnTo>
                      <a:lnTo>
                        <a:pt x="986" y="238"/>
                      </a:lnTo>
                      <a:lnTo>
                        <a:pt x="970" y="216"/>
                      </a:lnTo>
                      <a:lnTo>
                        <a:pt x="955" y="195"/>
                      </a:lnTo>
                      <a:lnTo>
                        <a:pt x="938" y="177"/>
                      </a:lnTo>
                      <a:lnTo>
                        <a:pt x="919" y="158"/>
                      </a:lnTo>
                      <a:lnTo>
                        <a:pt x="900" y="141"/>
                      </a:lnTo>
                      <a:lnTo>
                        <a:pt x="881" y="124"/>
                      </a:lnTo>
                      <a:lnTo>
                        <a:pt x="861" y="106"/>
                      </a:lnTo>
                      <a:lnTo>
                        <a:pt x="840" y="93"/>
                      </a:lnTo>
                      <a:lnTo>
                        <a:pt x="818" y="77"/>
                      </a:lnTo>
                      <a:lnTo>
                        <a:pt x="796" y="65"/>
                      </a:lnTo>
                      <a:lnTo>
                        <a:pt x="772" y="53"/>
                      </a:lnTo>
                      <a:lnTo>
                        <a:pt x="748" y="43"/>
                      </a:lnTo>
                      <a:lnTo>
                        <a:pt x="724" y="33"/>
                      </a:lnTo>
                      <a:lnTo>
                        <a:pt x="698" y="24"/>
                      </a:lnTo>
                      <a:lnTo>
                        <a:pt x="672" y="17"/>
                      </a:lnTo>
                      <a:lnTo>
                        <a:pt x="647" y="11"/>
                      </a:lnTo>
                      <a:lnTo>
                        <a:pt x="621" y="5"/>
                      </a:lnTo>
                      <a:lnTo>
                        <a:pt x="594" y="2"/>
                      </a:lnTo>
                      <a:lnTo>
                        <a:pt x="566" y="0"/>
                      </a:lnTo>
                      <a:lnTo>
                        <a:pt x="539" y="0"/>
                      </a:lnTo>
                      <a:lnTo>
                        <a:pt x="510" y="0"/>
                      </a:lnTo>
                      <a:lnTo>
                        <a:pt x="482" y="2"/>
                      </a:lnTo>
                      <a:lnTo>
                        <a:pt x="457" y="5"/>
                      </a:lnTo>
                      <a:lnTo>
                        <a:pt x="429" y="11"/>
                      </a:lnTo>
                      <a:lnTo>
                        <a:pt x="404" y="17"/>
                      </a:lnTo>
                      <a:lnTo>
                        <a:pt x="378" y="24"/>
                      </a:lnTo>
                      <a:lnTo>
                        <a:pt x="352" y="33"/>
                      </a:lnTo>
                      <a:lnTo>
                        <a:pt x="328" y="43"/>
                      </a:lnTo>
                      <a:lnTo>
                        <a:pt x="304" y="53"/>
                      </a:lnTo>
                      <a:lnTo>
                        <a:pt x="282" y="65"/>
                      </a:lnTo>
                      <a:lnTo>
                        <a:pt x="258" y="77"/>
                      </a:lnTo>
                      <a:lnTo>
                        <a:pt x="237" y="93"/>
                      </a:lnTo>
                      <a:lnTo>
                        <a:pt x="215" y="106"/>
                      </a:lnTo>
                      <a:lnTo>
                        <a:pt x="195" y="124"/>
                      </a:lnTo>
                      <a:lnTo>
                        <a:pt x="176" y="141"/>
                      </a:lnTo>
                      <a:lnTo>
                        <a:pt x="157" y="158"/>
                      </a:lnTo>
                      <a:lnTo>
                        <a:pt x="138" y="177"/>
                      </a:lnTo>
                      <a:lnTo>
                        <a:pt x="123" y="195"/>
                      </a:lnTo>
                      <a:lnTo>
                        <a:pt x="106" y="216"/>
                      </a:lnTo>
                      <a:lnTo>
                        <a:pt x="90" y="238"/>
                      </a:lnTo>
                      <a:lnTo>
                        <a:pt x="77" y="260"/>
                      </a:lnTo>
                      <a:lnTo>
                        <a:pt x="65" y="283"/>
                      </a:lnTo>
                      <a:lnTo>
                        <a:pt x="53" y="305"/>
                      </a:lnTo>
                      <a:lnTo>
                        <a:pt x="41" y="329"/>
                      </a:lnTo>
                      <a:lnTo>
                        <a:pt x="32" y="354"/>
                      </a:lnTo>
                      <a:lnTo>
                        <a:pt x="24" y="378"/>
                      </a:lnTo>
                      <a:lnTo>
                        <a:pt x="17" y="404"/>
                      </a:lnTo>
                      <a:lnTo>
                        <a:pt x="10" y="430"/>
                      </a:lnTo>
                      <a:lnTo>
                        <a:pt x="5" y="457"/>
                      </a:lnTo>
                      <a:lnTo>
                        <a:pt x="1" y="484"/>
                      </a:lnTo>
                      <a:lnTo>
                        <a:pt x="0" y="512"/>
                      </a:lnTo>
                      <a:lnTo>
                        <a:pt x="0" y="539"/>
                      </a:lnTo>
                      <a:lnTo>
                        <a:pt x="0" y="567"/>
                      </a:lnTo>
                      <a:lnTo>
                        <a:pt x="1" y="594"/>
                      </a:lnTo>
                      <a:lnTo>
                        <a:pt x="5" y="621"/>
                      </a:lnTo>
                      <a:lnTo>
                        <a:pt x="10" y="647"/>
                      </a:lnTo>
                      <a:lnTo>
                        <a:pt x="17" y="674"/>
                      </a:lnTo>
                      <a:lnTo>
                        <a:pt x="24" y="700"/>
                      </a:lnTo>
                      <a:lnTo>
                        <a:pt x="32" y="724"/>
                      </a:lnTo>
                      <a:lnTo>
                        <a:pt x="41" y="750"/>
                      </a:lnTo>
                      <a:lnTo>
                        <a:pt x="53" y="772"/>
                      </a:lnTo>
                      <a:lnTo>
                        <a:pt x="65" y="796"/>
                      </a:lnTo>
                      <a:lnTo>
                        <a:pt x="77" y="818"/>
                      </a:lnTo>
                      <a:lnTo>
                        <a:pt x="90" y="840"/>
                      </a:lnTo>
                      <a:lnTo>
                        <a:pt x="106" y="861"/>
                      </a:lnTo>
                      <a:lnTo>
                        <a:pt x="123" y="881"/>
                      </a:lnTo>
                      <a:lnTo>
                        <a:pt x="138" y="902"/>
                      </a:lnTo>
                      <a:lnTo>
                        <a:pt x="157" y="921"/>
                      </a:lnTo>
                      <a:lnTo>
                        <a:pt x="176" y="938"/>
                      </a:lnTo>
                      <a:lnTo>
                        <a:pt x="195" y="955"/>
                      </a:lnTo>
                      <a:lnTo>
                        <a:pt x="215" y="970"/>
                      </a:lnTo>
                      <a:lnTo>
                        <a:pt x="237" y="986"/>
                      </a:lnTo>
                      <a:lnTo>
                        <a:pt x="258" y="999"/>
                      </a:lnTo>
                      <a:lnTo>
                        <a:pt x="282" y="1013"/>
                      </a:lnTo>
                      <a:lnTo>
                        <a:pt x="304" y="1025"/>
                      </a:lnTo>
                      <a:lnTo>
                        <a:pt x="328" y="1035"/>
                      </a:lnTo>
                      <a:lnTo>
                        <a:pt x="352" y="1045"/>
                      </a:lnTo>
                      <a:lnTo>
                        <a:pt x="378" y="1054"/>
                      </a:lnTo>
                      <a:lnTo>
                        <a:pt x="404" y="1061"/>
                      </a:lnTo>
                      <a:lnTo>
                        <a:pt x="429" y="1068"/>
                      </a:lnTo>
                      <a:lnTo>
                        <a:pt x="457" y="1071"/>
                      </a:lnTo>
                      <a:lnTo>
                        <a:pt x="482" y="1075"/>
                      </a:lnTo>
                      <a:lnTo>
                        <a:pt x="510" y="1078"/>
                      </a:lnTo>
                      <a:lnTo>
                        <a:pt x="539" y="1078"/>
                      </a:lnTo>
                      <a:lnTo>
                        <a:pt x="566" y="1078"/>
                      </a:lnTo>
                      <a:lnTo>
                        <a:pt x="594" y="1075"/>
                      </a:lnTo>
                      <a:lnTo>
                        <a:pt x="621" y="1071"/>
                      </a:lnTo>
                      <a:lnTo>
                        <a:pt x="647" y="1068"/>
                      </a:lnTo>
                      <a:lnTo>
                        <a:pt x="672" y="1061"/>
                      </a:lnTo>
                      <a:lnTo>
                        <a:pt x="698" y="1054"/>
                      </a:lnTo>
                      <a:lnTo>
                        <a:pt x="724" y="1045"/>
                      </a:lnTo>
                      <a:lnTo>
                        <a:pt x="748" y="1035"/>
                      </a:lnTo>
                      <a:lnTo>
                        <a:pt x="772" y="1025"/>
                      </a:lnTo>
                      <a:lnTo>
                        <a:pt x="796" y="1013"/>
                      </a:lnTo>
                      <a:lnTo>
                        <a:pt x="818" y="999"/>
                      </a:lnTo>
                      <a:lnTo>
                        <a:pt x="840" y="986"/>
                      </a:lnTo>
                      <a:lnTo>
                        <a:pt x="861" y="970"/>
                      </a:lnTo>
                      <a:lnTo>
                        <a:pt x="881" y="955"/>
                      </a:lnTo>
                      <a:lnTo>
                        <a:pt x="900" y="938"/>
                      </a:lnTo>
                      <a:lnTo>
                        <a:pt x="919" y="921"/>
                      </a:lnTo>
                      <a:lnTo>
                        <a:pt x="938" y="902"/>
                      </a:lnTo>
                      <a:lnTo>
                        <a:pt x="955" y="881"/>
                      </a:lnTo>
                      <a:lnTo>
                        <a:pt x="970" y="861"/>
                      </a:lnTo>
                      <a:lnTo>
                        <a:pt x="986" y="840"/>
                      </a:lnTo>
                      <a:lnTo>
                        <a:pt x="999" y="818"/>
                      </a:lnTo>
                      <a:lnTo>
                        <a:pt x="1013" y="796"/>
                      </a:lnTo>
                      <a:lnTo>
                        <a:pt x="1025" y="772"/>
                      </a:lnTo>
                      <a:lnTo>
                        <a:pt x="1035" y="750"/>
                      </a:lnTo>
                      <a:lnTo>
                        <a:pt x="1044" y="724"/>
                      </a:lnTo>
                      <a:lnTo>
                        <a:pt x="1052" y="700"/>
                      </a:lnTo>
                      <a:lnTo>
                        <a:pt x="1061" y="674"/>
                      </a:lnTo>
                      <a:lnTo>
                        <a:pt x="1066" y="647"/>
                      </a:lnTo>
                      <a:lnTo>
                        <a:pt x="1071" y="621"/>
                      </a:lnTo>
                      <a:lnTo>
                        <a:pt x="1075" y="594"/>
                      </a:lnTo>
                      <a:lnTo>
                        <a:pt x="1076" y="567"/>
                      </a:lnTo>
                      <a:lnTo>
                        <a:pt x="1078" y="539"/>
                      </a:lnTo>
                      <a:close/>
                      <a:moveTo>
                        <a:pt x="1069" y="539"/>
                      </a:moveTo>
                      <a:lnTo>
                        <a:pt x="1069" y="567"/>
                      </a:lnTo>
                      <a:lnTo>
                        <a:pt x="1068" y="594"/>
                      </a:lnTo>
                      <a:lnTo>
                        <a:pt x="1064" y="620"/>
                      </a:lnTo>
                      <a:lnTo>
                        <a:pt x="1059" y="647"/>
                      </a:lnTo>
                      <a:lnTo>
                        <a:pt x="1054" y="673"/>
                      </a:lnTo>
                      <a:lnTo>
                        <a:pt x="1045" y="697"/>
                      </a:lnTo>
                      <a:lnTo>
                        <a:pt x="1037" y="722"/>
                      </a:lnTo>
                      <a:lnTo>
                        <a:pt x="1028" y="746"/>
                      </a:lnTo>
                      <a:lnTo>
                        <a:pt x="1018" y="770"/>
                      </a:lnTo>
                      <a:lnTo>
                        <a:pt x="1006" y="792"/>
                      </a:lnTo>
                      <a:lnTo>
                        <a:pt x="992" y="815"/>
                      </a:lnTo>
                      <a:lnTo>
                        <a:pt x="979" y="837"/>
                      </a:lnTo>
                      <a:lnTo>
                        <a:pt x="965" y="857"/>
                      </a:lnTo>
                      <a:lnTo>
                        <a:pt x="948" y="878"/>
                      </a:lnTo>
                      <a:lnTo>
                        <a:pt x="932" y="897"/>
                      </a:lnTo>
                      <a:lnTo>
                        <a:pt x="914" y="915"/>
                      </a:lnTo>
                      <a:lnTo>
                        <a:pt x="897" y="933"/>
                      </a:lnTo>
                      <a:lnTo>
                        <a:pt x="876" y="950"/>
                      </a:lnTo>
                      <a:lnTo>
                        <a:pt x="855" y="965"/>
                      </a:lnTo>
                      <a:lnTo>
                        <a:pt x="835" y="980"/>
                      </a:lnTo>
                      <a:lnTo>
                        <a:pt x="814" y="994"/>
                      </a:lnTo>
                      <a:lnTo>
                        <a:pt x="792" y="1006"/>
                      </a:lnTo>
                      <a:lnTo>
                        <a:pt x="768" y="1018"/>
                      </a:lnTo>
                      <a:lnTo>
                        <a:pt x="746" y="1028"/>
                      </a:lnTo>
                      <a:lnTo>
                        <a:pt x="720" y="1039"/>
                      </a:lnTo>
                      <a:lnTo>
                        <a:pt x="696" y="1047"/>
                      </a:lnTo>
                      <a:lnTo>
                        <a:pt x="671" y="1054"/>
                      </a:lnTo>
                      <a:lnTo>
                        <a:pt x="645" y="1059"/>
                      </a:lnTo>
                      <a:lnTo>
                        <a:pt x="619" y="1064"/>
                      </a:lnTo>
                      <a:lnTo>
                        <a:pt x="592" y="1068"/>
                      </a:lnTo>
                      <a:lnTo>
                        <a:pt x="566" y="1069"/>
                      </a:lnTo>
                      <a:lnTo>
                        <a:pt x="539" y="1071"/>
                      </a:lnTo>
                      <a:lnTo>
                        <a:pt x="511" y="1069"/>
                      </a:lnTo>
                      <a:lnTo>
                        <a:pt x="484" y="1068"/>
                      </a:lnTo>
                      <a:lnTo>
                        <a:pt x="457" y="1064"/>
                      </a:lnTo>
                      <a:lnTo>
                        <a:pt x="431" y="1059"/>
                      </a:lnTo>
                      <a:lnTo>
                        <a:pt x="405" y="1054"/>
                      </a:lnTo>
                      <a:lnTo>
                        <a:pt x="380" y="1047"/>
                      </a:lnTo>
                      <a:lnTo>
                        <a:pt x="356" y="1039"/>
                      </a:lnTo>
                      <a:lnTo>
                        <a:pt x="332" y="1028"/>
                      </a:lnTo>
                      <a:lnTo>
                        <a:pt x="308" y="1018"/>
                      </a:lnTo>
                      <a:lnTo>
                        <a:pt x="285" y="1006"/>
                      </a:lnTo>
                      <a:lnTo>
                        <a:pt x="263" y="994"/>
                      </a:lnTo>
                      <a:lnTo>
                        <a:pt x="241" y="980"/>
                      </a:lnTo>
                      <a:lnTo>
                        <a:pt x="220" y="965"/>
                      </a:lnTo>
                      <a:lnTo>
                        <a:pt x="200" y="950"/>
                      </a:lnTo>
                      <a:lnTo>
                        <a:pt x="181" y="933"/>
                      </a:lnTo>
                      <a:lnTo>
                        <a:pt x="162" y="915"/>
                      </a:lnTo>
                      <a:lnTo>
                        <a:pt x="145" y="897"/>
                      </a:lnTo>
                      <a:lnTo>
                        <a:pt x="128" y="878"/>
                      </a:lnTo>
                      <a:lnTo>
                        <a:pt x="113" y="857"/>
                      </a:lnTo>
                      <a:lnTo>
                        <a:pt x="97" y="837"/>
                      </a:lnTo>
                      <a:lnTo>
                        <a:pt x="83" y="815"/>
                      </a:lnTo>
                      <a:lnTo>
                        <a:pt x="70" y="792"/>
                      </a:lnTo>
                      <a:lnTo>
                        <a:pt x="59" y="770"/>
                      </a:lnTo>
                      <a:lnTo>
                        <a:pt x="47" y="746"/>
                      </a:lnTo>
                      <a:lnTo>
                        <a:pt x="39" y="722"/>
                      </a:lnTo>
                      <a:lnTo>
                        <a:pt x="30" y="697"/>
                      </a:lnTo>
                      <a:lnTo>
                        <a:pt x="24" y="673"/>
                      </a:lnTo>
                      <a:lnTo>
                        <a:pt x="17" y="647"/>
                      </a:lnTo>
                      <a:lnTo>
                        <a:pt x="13" y="620"/>
                      </a:lnTo>
                      <a:lnTo>
                        <a:pt x="10" y="594"/>
                      </a:lnTo>
                      <a:lnTo>
                        <a:pt x="6" y="567"/>
                      </a:lnTo>
                      <a:lnTo>
                        <a:pt x="6" y="539"/>
                      </a:lnTo>
                      <a:lnTo>
                        <a:pt x="6" y="512"/>
                      </a:lnTo>
                      <a:lnTo>
                        <a:pt x="10" y="484"/>
                      </a:lnTo>
                      <a:lnTo>
                        <a:pt x="13" y="459"/>
                      </a:lnTo>
                      <a:lnTo>
                        <a:pt x="17" y="431"/>
                      </a:lnTo>
                      <a:lnTo>
                        <a:pt x="24" y="406"/>
                      </a:lnTo>
                      <a:lnTo>
                        <a:pt x="30" y="380"/>
                      </a:lnTo>
                      <a:lnTo>
                        <a:pt x="39" y="356"/>
                      </a:lnTo>
                      <a:lnTo>
                        <a:pt x="47" y="332"/>
                      </a:lnTo>
                      <a:lnTo>
                        <a:pt x="59" y="308"/>
                      </a:lnTo>
                      <a:lnTo>
                        <a:pt x="70" y="286"/>
                      </a:lnTo>
                      <a:lnTo>
                        <a:pt x="83" y="264"/>
                      </a:lnTo>
                      <a:lnTo>
                        <a:pt x="97" y="242"/>
                      </a:lnTo>
                      <a:lnTo>
                        <a:pt x="113" y="221"/>
                      </a:lnTo>
                      <a:lnTo>
                        <a:pt x="128" y="200"/>
                      </a:lnTo>
                      <a:lnTo>
                        <a:pt x="145" y="182"/>
                      </a:lnTo>
                      <a:lnTo>
                        <a:pt x="162" y="163"/>
                      </a:lnTo>
                      <a:lnTo>
                        <a:pt x="181" y="146"/>
                      </a:lnTo>
                      <a:lnTo>
                        <a:pt x="200" y="129"/>
                      </a:lnTo>
                      <a:lnTo>
                        <a:pt x="220" y="113"/>
                      </a:lnTo>
                      <a:lnTo>
                        <a:pt x="241" y="98"/>
                      </a:lnTo>
                      <a:lnTo>
                        <a:pt x="263" y="84"/>
                      </a:lnTo>
                      <a:lnTo>
                        <a:pt x="285" y="72"/>
                      </a:lnTo>
                      <a:lnTo>
                        <a:pt x="308" y="60"/>
                      </a:lnTo>
                      <a:lnTo>
                        <a:pt x="332" y="50"/>
                      </a:lnTo>
                      <a:lnTo>
                        <a:pt x="356" y="40"/>
                      </a:lnTo>
                      <a:lnTo>
                        <a:pt x="380" y="31"/>
                      </a:lnTo>
                      <a:lnTo>
                        <a:pt x="405" y="24"/>
                      </a:lnTo>
                      <a:lnTo>
                        <a:pt x="431" y="17"/>
                      </a:lnTo>
                      <a:lnTo>
                        <a:pt x="457" y="14"/>
                      </a:lnTo>
                      <a:lnTo>
                        <a:pt x="484" y="11"/>
                      </a:lnTo>
                      <a:lnTo>
                        <a:pt x="511" y="7"/>
                      </a:lnTo>
                      <a:lnTo>
                        <a:pt x="539" y="7"/>
                      </a:lnTo>
                      <a:lnTo>
                        <a:pt x="566" y="7"/>
                      </a:lnTo>
                      <a:lnTo>
                        <a:pt x="592" y="11"/>
                      </a:lnTo>
                      <a:lnTo>
                        <a:pt x="619" y="14"/>
                      </a:lnTo>
                      <a:lnTo>
                        <a:pt x="645" y="17"/>
                      </a:lnTo>
                      <a:lnTo>
                        <a:pt x="671" y="24"/>
                      </a:lnTo>
                      <a:lnTo>
                        <a:pt x="696" y="31"/>
                      </a:lnTo>
                      <a:lnTo>
                        <a:pt x="720" y="40"/>
                      </a:lnTo>
                      <a:lnTo>
                        <a:pt x="746" y="50"/>
                      </a:lnTo>
                      <a:lnTo>
                        <a:pt x="768" y="60"/>
                      </a:lnTo>
                      <a:lnTo>
                        <a:pt x="792" y="72"/>
                      </a:lnTo>
                      <a:lnTo>
                        <a:pt x="814" y="84"/>
                      </a:lnTo>
                      <a:lnTo>
                        <a:pt x="835" y="98"/>
                      </a:lnTo>
                      <a:lnTo>
                        <a:pt x="855" y="113"/>
                      </a:lnTo>
                      <a:lnTo>
                        <a:pt x="876" y="129"/>
                      </a:lnTo>
                      <a:lnTo>
                        <a:pt x="897" y="146"/>
                      </a:lnTo>
                      <a:lnTo>
                        <a:pt x="914" y="163"/>
                      </a:lnTo>
                      <a:lnTo>
                        <a:pt x="932" y="182"/>
                      </a:lnTo>
                      <a:lnTo>
                        <a:pt x="948" y="200"/>
                      </a:lnTo>
                      <a:lnTo>
                        <a:pt x="965" y="221"/>
                      </a:lnTo>
                      <a:lnTo>
                        <a:pt x="979" y="242"/>
                      </a:lnTo>
                      <a:lnTo>
                        <a:pt x="992" y="264"/>
                      </a:lnTo>
                      <a:lnTo>
                        <a:pt x="1006" y="286"/>
                      </a:lnTo>
                      <a:lnTo>
                        <a:pt x="1018" y="308"/>
                      </a:lnTo>
                      <a:lnTo>
                        <a:pt x="1028" y="332"/>
                      </a:lnTo>
                      <a:lnTo>
                        <a:pt x="1037" y="356"/>
                      </a:lnTo>
                      <a:lnTo>
                        <a:pt x="1045" y="380"/>
                      </a:lnTo>
                      <a:lnTo>
                        <a:pt x="1054" y="406"/>
                      </a:lnTo>
                      <a:lnTo>
                        <a:pt x="1059" y="431"/>
                      </a:lnTo>
                      <a:lnTo>
                        <a:pt x="1064" y="459"/>
                      </a:lnTo>
                      <a:lnTo>
                        <a:pt x="1068" y="484"/>
                      </a:lnTo>
                      <a:lnTo>
                        <a:pt x="1069" y="512"/>
                      </a:lnTo>
                      <a:lnTo>
                        <a:pt x="1069" y="539"/>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7" name="Freeform 63"/>
                <p:cNvSpPr>
                  <a:spLocks noEditPoints="1"/>
                </p:cNvSpPr>
                <p:nvPr/>
              </p:nvSpPr>
              <p:spPr bwMode="auto">
                <a:xfrm>
                  <a:off x="3213" y="2768"/>
                  <a:ext cx="1070" cy="1071"/>
                </a:xfrm>
                <a:custGeom>
                  <a:avLst/>
                  <a:gdLst>
                    <a:gd name="T0" fmla="*/ 1060 w 1070"/>
                    <a:gd name="T1" fmla="*/ 427 h 1071"/>
                    <a:gd name="T2" fmla="*/ 1018 w 1070"/>
                    <a:gd name="T3" fmla="*/ 303 h 1071"/>
                    <a:gd name="T4" fmla="*/ 948 w 1070"/>
                    <a:gd name="T5" fmla="*/ 195 h 1071"/>
                    <a:gd name="T6" fmla="*/ 856 w 1070"/>
                    <a:gd name="T7" fmla="*/ 106 h 1071"/>
                    <a:gd name="T8" fmla="*/ 743 w 1070"/>
                    <a:gd name="T9" fmla="*/ 43 h 1071"/>
                    <a:gd name="T10" fmla="*/ 616 w 1070"/>
                    <a:gd name="T11" fmla="*/ 7 h 1071"/>
                    <a:gd name="T12" fmla="*/ 481 w 1070"/>
                    <a:gd name="T13" fmla="*/ 3 h 1071"/>
                    <a:gd name="T14" fmla="*/ 351 w 1070"/>
                    <a:gd name="T15" fmla="*/ 32 h 1071"/>
                    <a:gd name="T16" fmla="*/ 236 w 1070"/>
                    <a:gd name="T17" fmla="*/ 90 h 1071"/>
                    <a:gd name="T18" fmla="*/ 139 w 1070"/>
                    <a:gd name="T19" fmla="*/ 174 h 1071"/>
                    <a:gd name="T20" fmla="*/ 65 w 1070"/>
                    <a:gd name="T21" fmla="*/ 280 h 1071"/>
                    <a:gd name="T22" fmla="*/ 17 w 1070"/>
                    <a:gd name="T23" fmla="*/ 402 h 1071"/>
                    <a:gd name="T24" fmla="*/ 0 w 1070"/>
                    <a:gd name="T25" fmla="*/ 535 h 1071"/>
                    <a:gd name="T26" fmla="*/ 17 w 1070"/>
                    <a:gd name="T27" fmla="*/ 669 h 1071"/>
                    <a:gd name="T28" fmla="*/ 65 w 1070"/>
                    <a:gd name="T29" fmla="*/ 790 h 1071"/>
                    <a:gd name="T30" fmla="*/ 139 w 1070"/>
                    <a:gd name="T31" fmla="*/ 894 h 1071"/>
                    <a:gd name="T32" fmla="*/ 236 w 1070"/>
                    <a:gd name="T33" fmla="*/ 978 h 1071"/>
                    <a:gd name="T34" fmla="*/ 351 w 1070"/>
                    <a:gd name="T35" fmla="*/ 1038 h 1071"/>
                    <a:gd name="T36" fmla="*/ 481 w 1070"/>
                    <a:gd name="T37" fmla="*/ 1067 h 1071"/>
                    <a:gd name="T38" fmla="*/ 616 w 1070"/>
                    <a:gd name="T39" fmla="*/ 1064 h 1071"/>
                    <a:gd name="T40" fmla="*/ 743 w 1070"/>
                    <a:gd name="T41" fmla="*/ 1028 h 1071"/>
                    <a:gd name="T42" fmla="*/ 856 w 1070"/>
                    <a:gd name="T43" fmla="*/ 965 h 1071"/>
                    <a:gd name="T44" fmla="*/ 948 w 1070"/>
                    <a:gd name="T45" fmla="*/ 876 h 1071"/>
                    <a:gd name="T46" fmla="*/ 1018 w 1070"/>
                    <a:gd name="T47" fmla="*/ 768 h 1071"/>
                    <a:gd name="T48" fmla="*/ 1060 w 1070"/>
                    <a:gd name="T49" fmla="*/ 643 h 1071"/>
                    <a:gd name="T50" fmla="*/ 1063 w 1070"/>
                    <a:gd name="T51" fmla="*/ 535 h 1071"/>
                    <a:gd name="T52" fmla="*/ 1046 w 1070"/>
                    <a:gd name="T53" fmla="*/ 667 h 1071"/>
                    <a:gd name="T54" fmla="*/ 1000 w 1070"/>
                    <a:gd name="T55" fmla="*/ 787 h 1071"/>
                    <a:gd name="T56" fmla="*/ 926 w 1070"/>
                    <a:gd name="T57" fmla="*/ 889 h 1071"/>
                    <a:gd name="T58" fmla="*/ 830 w 1070"/>
                    <a:gd name="T59" fmla="*/ 973 h 1071"/>
                    <a:gd name="T60" fmla="*/ 717 w 1070"/>
                    <a:gd name="T61" fmla="*/ 1031 h 1071"/>
                    <a:gd name="T62" fmla="*/ 589 w 1070"/>
                    <a:gd name="T63" fmla="*/ 1060 h 1071"/>
                    <a:gd name="T64" fmla="*/ 455 w 1070"/>
                    <a:gd name="T65" fmla="*/ 1057 h 1071"/>
                    <a:gd name="T66" fmla="*/ 330 w 1070"/>
                    <a:gd name="T67" fmla="*/ 1021 h 1071"/>
                    <a:gd name="T68" fmla="*/ 219 w 1070"/>
                    <a:gd name="T69" fmla="*/ 958 h 1071"/>
                    <a:gd name="T70" fmla="*/ 128 w 1070"/>
                    <a:gd name="T71" fmla="*/ 870 h 1071"/>
                    <a:gd name="T72" fmla="*/ 60 w 1070"/>
                    <a:gd name="T73" fmla="*/ 764 h 1071"/>
                    <a:gd name="T74" fmla="*/ 17 w 1070"/>
                    <a:gd name="T75" fmla="*/ 641 h 1071"/>
                    <a:gd name="T76" fmla="*/ 9 w 1070"/>
                    <a:gd name="T77" fmla="*/ 508 h 1071"/>
                    <a:gd name="T78" fmla="*/ 31 w 1070"/>
                    <a:gd name="T79" fmla="*/ 378 h 1071"/>
                    <a:gd name="T80" fmla="*/ 84 w 1070"/>
                    <a:gd name="T81" fmla="*/ 261 h 1071"/>
                    <a:gd name="T82" fmla="*/ 161 w 1070"/>
                    <a:gd name="T83" fmla="*/ 162 h 1071"/>
                    <a:gd name="T84" fmla="*/ 262 w 1070"/>
                    <a:gd name="T85" fmla="*/ 84 h 1071"/>
                    <a:gd name="T86" fmla="*/ 378 w 1070"/>
                    <a:gd name="T87" fmla="*/ 31 h 1071"/>
                    <a:gd name="T88" fmla="*/ 508 w 1070"/>
                    <a:gd name="T89" fmla="*/ 8 h 1071"/>
                    <a:gd name="T90" fmla="*/ 642 w 1070"/>
                    <a:gd name="T91" fmla="*/ 17 h 1071"/>
                    <a:gd name="T92" fmla="*/ 763 w 1070"/>
                    <a:gd name="T93" fmla="*/ 60 h 1071"/>
                    <a:gd name="T94" fmla="*/ 871 w 1070"/>
                    <a:gd name="T95" fmla="*/ 128 h 1071"/>
                    <a:gd name="T96" fmla="*/ 959 w 1070"/>
                    <a:gd name="T97" fmla="*/ 219 h 1071"/>
                    <a:gd name="T98" fmla="*/ 1022 w 1070"/>
                    <a:gd name="T99" fmla="*/ 330 h 1071"/>
                    <a:gd name="T100" fmla="*/ 1058 w 1070"/>
                    <a:gd name="T101" fmla="*/ 455 h 10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0"/>
                    <a:gd name="T154" fmla="*/ 0 h 1071"/>
                    <a:gd name="T155" fmla="*/ 1070 w 1070"/>
                    <a:gd name="T156" fmla="*/ 1071 h 10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0" h="1071">
                      <a:moveTo>
                        <a:pt x="1070" y="535"/>
                      </a:moveTo>
                      <a:lnTo>
                        <a:pt x="1070" y="508"/>
                      </a:lnTo>
                      <a:lnTo>
                        <a:pt x="1068" y="480"/>
                      </a:lnTo>
                      <a:lnTo>
                        <a:pt x="1065" y="453"/>
                      </a:lnTo>
                      <a:lnTo>
                        <a:pt x="1060" y="427"/>
                      </a:lnTo>
                      <a:lnTo>
                        <a:pt x="1054" y="402"/>
                      </a:lnTo>
                      <a:lnTo>
                        <a:pt x="1046" y="376"/>
                      </a:lnTo>
                      <a:lnTo>
                        <a:pt x="1037" y="350"/>
                      </a:lnTo>
                      <a:lnTo>
                        <a:pt x="1029" y="326"/>
                      </a:lnTo>
                      <a:lnTo>
                        <a:pt x="1018" y="303"/>
                      </a:lnTo>
                      <a:lnTo>
                        <a:pt x="1006" y="280"/>
                      </a:lnTo>
                      <a:lnTo>
                        <a:pt x="993" y="258"/>
                      </a:lnTo>
                      <a:lnTo>
                        <a:pt x="979" y="236"/>
                      </a:lnTo>
                      <a:lnTo>
                        <a:pt x="964" y="215"/>
                      </a:lnTo>
                      <a:lnTo>
                        <a:pt x="948" y="195"/>
                      </a:lnTo>
                      <a:lnTo>
                        <a:pt x="931" y="174"/>
                      </a:lnTo>
                      <a:lnTo>
                        <a:pt x="914" y="157"/>
                      </a:lnTo>
                      <a:lnTo>
                        <a:pt x="895" y="138"/>
                      </a:lnTo>
                      <a:lnTo>
                        <a:pt x="876" y="121"/>
                      </a:lnTo>
                      <a:lnTo>
                        <a:pt x="856" y="106"/>
                      </a:lnTo>
                      <a:lnTo>
                        <a:pt x="835" y="90"/>
                      </a:lnTo>
                      <a:lnTo>
                        <a:pt x="813" y="77"/>
                      </a:lnTo>
                      <a:lnTo>
                        <a:pt x="791" y="65"/>
                      </a:lnTo>
                      <a:lnTo>
                        <a:pt x="767" y="53"/>
                      </a:lnTo>
                      <a:lnTo>
                        <a:pt x="743" y="43"/>
                      </a:lnTo>
                      <a:lnTo>
                        <a:pt x="719" y="32"/>
                      </a:lnTo>
                      <a:lnTo>
                        <a:pt x="695" y="24"/>
                      </a:lnTo>
                      <a:lnTo>
                        <a:pt x="669" y="17"/>
                      </a:lnTo>
                      <a:lnTo>
                        <a:pt x="644" y="10"/>
                      </a:lnTo>
                      <a:lnTo>
                        <a:pt x="616" y="7"/>
                      </a:lnTo>
                      <a:lnTo>
                        <a:pt x="591" y="3"/>
                      </a:lnTo>
                      <a:lnTo>
                        <a:pt x="563" y="0"/>
                      </a:lnTo>
                      <a:lnTo>
                        <a:pt x="536" y="0"/>
                      </a:lnTo>
                      <a:lnTo>
                        <a:pt x="508" y="0"/>
                      </a:lnTo>
                      <a:lnTo>
                        <a:pt x="481" y="3"/>
                      </a:lnTo>
                      <a:lnTo>
                        <a:pt x="454" y="7"/>
                      </a:lnTo>
                      <a:lnTo>
                        <a:pt x="428" y="10"/>
                      </a:lnTo>
                      <a:lnTo>
                        <a:pt x="401" y="17"/>
                      </a:lnTo>
                      <a:lnTo>
                        <a:pt x="377" y="24"/>
                      </a:lnTo>
                      <a:lnTo>
                        <a:pt x="351" y="32"/>
                      </a:lnTo>
                      <a:lnTo>
                        <a:pt x="327" y="43"/>
                      </a:lnTo>
                      <a:lnTo>
                        <a:pt x="303" y="53"/>
                      </a:lnTo>
                      <a:lnTo>
                        <a:pt x="281" y="65"/>
                      </a:lnTo>
                      <a:lnTo>
                        <a:pt x="257" y="77"/>
                      </a:lnTo>
                      <a:lnTo>
                        <a:pt x="236" y="90"/>
                      </a:lnTo>
                      <a:lnTo>
                        <a:pt x="214" y="106"/>
                      </a:lnTo>
                      <a:lnTo>
                        <a:pt x="195" y="121"/>
                      </a:lnTo>
                      <a:lnTo>
                        <a:pt x="175" y="138"/>
                      </a:lnTo>
                      <a:lnTo>
                        <a:pt x="156" y="157"/>
                      </a:lnTo>
                      <a:lnTo>
                        <a:pt x="139" y="174"/>
                      </a:lnTo>
                      <a:lnTo>
                        <a:pt x="122" y="195"/>
                      </a:lnTo>
                      <a:lnTo>
                        <a:pt x="106" y="215"/>
                      </a:lnTo>
                      <a:lnTo>
                        <a:pt x="91" y="236"/>
                      </a:lnTo>
                      <a:lnTo>
                        <a:pt x="77" y="258"/>
                      </a:lnTo>
                      <a:lnTo>
                        <a:pt x="65" y="280"/>
                      </a:lnTo>
                      <a:lnTo>
                        <a:pt x="53" y="303"/>
                      </a:lnTo>
                      <a:lnTo>
                        <a:pt x="41" y="326"/>
                      </a:lnTo>
                      <a:lnTo>
                        <a:pt x="32" y="350"/>
                      </a:lnTo>
                      <a:lnTo>
                        <a:pt x="24" y="376"/>
                      </a:lnTo>
                      <a:lnTo>
                        <a:pt x="17" y="402"/>
                      </a:lnTo>
                      <a:lnTo>
                        <a:pt x="10" y="427"/>
                      </a:lnTo>
                      <a:lnTo>
                        <a:pt x="5" y="453"/>
                      </a:lnTo>
                      <a:lnTo>
                        <a:pt x="2" y="480"/>
                      </a:lnTo>
                      <a:lnTo>
                        <a:pt x="0" y="508"/>
                      </a:lnTo>
                      <a:lnTo>
                        <a:pt x="0" y="535"/>
                      </a:lnTo>
                      <a:lnTo>
                        <a:pt x="0" y="563"/>
                      </a:lnTo>
                      <a:lnTo>
                        <a:pt x="2" y="590"/>
                      </a:lnTo>
                      <a:lnTo>
                        <a:pt x="5" y="617"/>
                      </a:lnTo>
                      <a:lnTo>
                        <a:pt x="10" y="643"/>
                      </a:lnTo>
                      <a:lnTo>
                        <a:pt x="17" y="669"/>
                      </a:lnTo>
                      <a:lnTo>
                        <a:pt x="24" y="694"/>
                      </a:lnTo>
                      <a:lnTo>
                        <a:pt x="32" y="718"/>
                      </a:lnTo>
                      <a:lnTo>
                        <a:pt x="41" y="744"/>
                      </a:lnTo>
                      <a:lnTo>
                        <a:pt x="53" y="768"/>
                      </a:lnTo>
                      <a:lnTo>
                        <a:pt x="65" y="790"/>
                      </a:lnTo>
                      <a:lnTo>
                        <a:pt x="77" y="812"/>
                      </a:lnTo>
                      <a:lnTo>
                        <a:pt x="91" y="835"/>
                      </a:lnTo>
                      <a:lnTo>
                        <a:pt x="106" y="855"/>
                      </a:lnTo>
                      <a:lnTo>
                        <a:pt x="122" y="876"/>
                      </a:lnTo>
                      <a:lnTo>
                        <a:pt x="139" y="894"/>
                      </a:lnTo>
                      <a:lnTo>
                        <a:pt x="156" y="913"/>
                      </a:lnTo>
                      <a:lnTo>
                        <a:pt x="175" y="932"/>
                      </a:lnTo>
                      <a:lnTo>
                        <a:pt x="195" y="947"/>
                      </a:lnTo>
                      <a:lnTo>
                        <a:pt x="214" y="965"/>
                      </a:lnTo>
                      <a:lnTo>
                        <a:pt x="236" y="978"/>
                      </a:lnTo>
                      <a:lnTo>
                        <a:pt x="257" y="992"/>
                      </a:lnTo>
                      <a:lnTo>
                        <a:pt x="281" y="1006"/>
                      </a:lnTo>
                      <a:lnTo>
                        <a:pt x="303" y="1018"/>
                      </a:lnTo>
                      <a:lnTo>
                        <a:pt x="327" y="1028"/>
                      </a:lnTo>
                      <a:lnTo>
                        <a:pt x="351" y="1038"/>
                      </a:lnTo>
                      <a:lnTo>
                        <a:pt x="377" y="1047"/>
                      </a:lnTo>
                      <a:lnTo>
                        <a:pt x="401" y="1053"/>
                      </a:lnTo>
                      <a:lnTo>
                        <a:pt x="428" y="1059"/>
                      </a:lnTo>
                      <a:lnTo>
                        <a:pt x="454" y="1064"/>
                      </a:lnTo>
                      <a:lnTo>
                        <a:pt x="481" y="1067"/>
                      </a:lnTo>
                      <a:lnTo>
                        <a:pt x="508" y="1069"/>
                      </a:lnTo>
                      <a:lnTo>
                        <a:pt x="536" y="1071"/>
                      </a:lnTo>
                      <a:lnTo>
                        <a:pt x="563" y="1069"/>
                      </a:lnTo>
                      <a:lnTo>
                        <a:pt x="591" y="1067"/>
                      </a:lnTo>
                      <a:lnTo>
                        <a:pt x="616" y="1064"/>
                      </a:lnTo>
                      <a:lnTo>
                        <a:pt x="644" y="1059"/>
                      </a:lnTo>
                      <a:lnTo>
                        <a:pt x="669" y="1053"/>
                      </a:lnTo>
                      <a:lnTo>
                        <a:pt x="695" y="1047"/>
                      </a:lnTo>
                      <a:lnTo>
                        <a:pt x="719" y="1038"/>
                      </a:lnTo>
                      <a:lnTo>
                        <a:pt x="743" y="1028"/>
                      </a:lnTo>
                      <a:lnTo>
                        <a:pt x="767" y="1018"/>
                      </a:lnTo>
                      <a:lnTo>
                        <a:pt x="791" y="1006"/>
                      </a:lnTo>
                      <a:lnTo>
                        <a:pt x="813" y="992"/>
                      </a:lnTo>
                      <a:lnTo>
                        <a:pt x="835" y="978"/>
                      </a:lnTo>
                      <a:lnTo>
                        <a:pt x="856" y="965"/>
                      </a:lnTo>
                      <a:lnTo>
                        <a:pt x="876" y="947"/>
                      </a:lnTo>
                      <a:lnTo>
                        <a:pt x="895" y="932"/>
                      </a:lnTo>
                      <a:lnTo>
                        <a:pt x="914" y="913"/>
                      </a:lnTo>
                      <a:lnTo>
                        <a:pt x="931" y="894"/>
                      </a:lnTo>
                      <a:lnTo>
                        <a:pt x="948" y="876"/>
                      </a:lnTo>
                      <a:lnTo>
                        <a:pt x="964" y="855"/>
                      </a:lnTo>
                      <a:lnTo>
                        <a:pt x="979" y="835"/>
                      </a:lnTo>
                      <a:lnTo>
                        <a:pt x="993" y="812"/>
                      </a:lnTo>
                      <a:lnTo>
                        <a:pt x="1006" y="790"/>
                      </a:lnTo>
                      <a:lnTo>
                        <a:pt x="1018" y="768"/>
                      </a:lnTo>
                      <a:lnTo>
                        <a:pt x="1029" y="744"/>
                      </a:lnTo>
                      <a:lnTo>
                        <a:pt x="1037" y="718"/>
                      </a:lnTo>
                      <a:lnTo>
                        <a:pt x="1046" y="694"/>
                      </a:lnTo>
                      <a:lnTo>
                        <a:pt x="1054" y="669"/>
                      </a:lnTo>
                      <a:lnTo>
                        <a:pt x="1060" y="643"/>
                      </a:lnTo>
                      <a:lnTo>
                        <a:pt x="1065" y="617"/>
                      </a:lnTo>
                      <a:lnTo>
                        <a:pt x="1068" y="590"/>
                      </a:lnTo>
                      <a:lnTo>
                        <a:pt x="1070" y="563"/>
                      </a:lnTo>
                      <a:lnTo>
                        <a:pt x="1070" y="535"/>
                      </a:lnTo>
                      <a:close/>
                      <a:moveTo>
                        <a:pt x="1063" y="535"/>
                      </a:moveTo>
                      <a:lnTo>
                        <a:pt x="1063" y="563"/>
                      </a:lnTo>
                      <a:lnTo>
                        <a:pt x="1061" y="588"/>
                      </a:lnTo>
                      <a:lnTo>
                        <a:pt x="1058" y="616"/>
                      </a:lnTo>
                      <a:lnTo>
                        <a:pt x="1053" y="641"/>
                      </a:lnTo>
                      <a:lnTo>
                        <a:pt x="1046" y="667"/>
                      </a:lnTo>
                      <a:lnTo>
                        <a:pt x="1039" y="693"/>
                      </a:lnTo>
                      <a:lnTo>
                        <a:pt x="1030" y="716"/>
                      </a:lnTo>
                      <a:lnTo>
                        <a:pt x="1022" y="740"/>
                      </a:lnTo>
                      <a:lnTo>
                        <a:pt x="1012" y="764"/>
                      </a:lnTo>
                      <a:lnTo>
                        <a:pt x="1000" y="787"/>
                      </a:lnTo>
                      <a:lnTo>
                        <a:pt x="986" y="809"/>
                      </a:lnTo>
                      <a:lnTo>
                        <a:pt x="972" y="829"/>
                      </a:lnTo>
                      <a:lnTo>
                        <a:pt x="959" y="852"/>
                      </a:lnTo>
                      <a:lnTo>
                        <a:pt x="943" y="870"/>
                      </a:lnTo>
                      <a:lnTo>
                        <a:pt x="926" y="889"/>
                      </a:lnTo>
                      <a:lnTo>
                        <a:pt x="909" y="908"/>
                      </a:lnTo>
                      <a:lnTo>
                        <a:pt x="890" y="925"/>
                      </a:lnTo>
                      <a:lnTo>
                        <a:pt x="871" y="942"/>
                      </a:lnTo>
                      <a:lnTo>
                        <a:pt x="851" y="958"/>
                      </a:lnTo>
                      <a:lnTo>
                        <a:pt x="830" y="973"/>
                      </a:lnTo>
                      <a:lnTo>
                        <a:pt x="810" y="987"/>
                      </a:lnTo>
                      <a:lnTo>
                        <a:pt x="787" y="999"/>
                      </a:lnTo>
                      <a:lnTo>
                        <a:pt x="763" y="1011"/>
                      </a:lnTo>
                      <a:lnTo>
                        <a:pt x="741" y="1021"/>
                      </a:lnTo>
                      <a:lnTo>
                        <a:pt x="717" y="1031"/>
                      </a:lnTo>
                      <a:lnTo>
                        <a:pt x="692" y="1040"/>
                      </a:lnTo>
                      <a:lnTo>
                        <a:pt x="668" y="1047"/>
                      </a:lnTo>
                      <a:lnTo>
                        <a:pt x="642" y="1052"/>
                      </a:lnTo>
                      <a:lnTo>
                        <a:pt x="616" y="1057"/>
                      </a:lnTo>
                      <a:lnTo>
                        <a:pt x="589" y="1060"/>
                      </a:lnTo>
                      <a:lnTo>
                        <a:pt x="563" y="1062"/>
                      </a:lnTo>
                      <a:lnTo>
                        <a:pt x="536" y="1064"/>
                      </a:lnTo>
                      <a:lnTo>
                        <a:pt x="508" y="1062"/>
                      </a:lnTo>
                      <a:lnTo>
                        <a:pt x="481" y="1060"/>
                      </a:lnTo>
                      <a:lnTo>
                        <a:pt x="455" y="1057"/>
                      </a:lnTo>
                      <a:lnTo>
                        <a:pt x="428" y="1052"/>
                      </a:lnTo>
                      <a:lnTo>
                        <a:pt x="404" y="1047"/>
                      </a:lnTo>
                      <a:lnTo>
                        <a:pt x="378" y="1040"/>
                      </a:lnTo>
                      <a:lnTo>
                        <a:pt x="354" y="1031"/>
                      </a:lnTo>
                      <a:lnTo>
                        <a:pt x="330" y="1021"/>
                      </a:lnTo>
                      <a:lnTo>
                        <a:pt x="306" y="1011"/>
                      </a:lnTo>
                      <a:lnTo>
                        <a:pt x="284" y="999"/>
                      </a:lnTo>
                      <a:lnTo>
                        <a:pt x="262" y="987"/>
                      </a:lnTo>
                      <a:lnTo>
                        <a:pt x="240" y="973"/>
                      </a:lnTo>
                      <a:lnTo>
                        <a:pt x="219" y="958"/>
                      </a:lnTo>
                      <a:lnTo>
                        <a:pt x="199" y="942"/>
                      </a:lnTo>
                      <a:lnTo>
                        <a:pt x="180" y="925"/>
                      </a:lnTo>
                      <a:lnTo>
                        <a:pt x="161" y="908"/>
                      </a:lnTo>
                      <a:lnTo>
                        <a:pt x="144" y="889"/>
                      </a:lnTo>
                      <a:lnTo>
                        <a:pt x="128" y="870"/>
                      </a:lnTo>
                      <a:lnTo>
                        <a:pt x="111" y="852"/>
                      </a:lnTo>
                      <a:lnTo>
                        <a:pt x="98" y="829"/>
                      </a:lnTo>
                      <a:lnTo>
                        <a:pt x="84" y="809"/>
                      </a:lnTo>
                      <a:lnTo>
                        <a:pt x="70" y="787"/>
                      </a:lnTo>
                      <a:lnTo>
                        <a:pt x="60" y="764"/>
                      </a:lnTo>
                      <a:lnTo>
                        <a:pt x="48" y="740"/>
                      </a:lnTo>
                      <a:lnTo>
                        <a:pt x="39" y="716"/>
                      </a:lnTo>
                      <a:lnTo>
                        <a:pt x="31" y="693"/>
                      </a:lnTo>
                      <a:lnTo>
                        <a:pt x="24" y="667"/>
                      </a:lnTo>
                      <a:lnTo>
                        <a:pt x="17" y="641"/>
                      </a:lnTo>
                      <a:lnTo>
                        <a:pt x="14" y="616"/>
                      </a:lnTo>
                      <a:lnTo>
                        <a:pt x="10" y="588"/>
                      </a:lnTo>
                      <a:lnTo>
                        <a:pt x="9" y="563"/>
                      </a:lnTo>
                      <a:lnTo>
                        <a:pt x="7" y="535"/>
                      </a:lnTo>
                      <a:lnTo>
                        <a:pt x="9" y="508"/>
                      </a:lnTo>
                      <a:lnTo>
                        <a:pt x="10" y="480"/>
                      </a:lnTo>
                      <a:lnTo>
                        <a:pt x="14" y="455"/>
                      </a:lnTo>
                      <a:lnTo>
                        <a:pt x="17" y="429"/>
                      </a:lnTo>
                      <a:lnTo>
                        <a:pt x="24" y="403"/>
                      </a:lnTo>
                      <a:lnTo>
                        <a:pt x="31" y="378"/>
                      </a:lnTo>
                      <a:lnTo>
                        <a:pt x="39" y="354"/>
                      </a:lnTo>
                      <a:lnTo>
                        <a:pt x="48" y="330"/>
                      </a:lnTo>
                      <a:lnTo>
                        <a:pt x="60" y="306"/>
                      </a:lnTo>
                      <a:lnTo>
                        <a:pt x="70" y="284"/>
                      </a:lnTo>
                      <a:lnTo>
                        <a:pt x="84" y="261"/>
                      </a:lnTo>
                      <a:lnTo>
                        <a:pt x="98" y="239"/>
                      </a:lnTo>
                      <a:lnTo>
                        <a:pt x="111" y="219"/>
                      </a:lnTo>
                      <a:lnTo>
                        <a:pt x="128" y="200"/>
                      </a:lnTo>
                      <a:lnTo>
                        <a:pt x="144" y="179"/>
                      </a:lnTo>
                      <a:lnTo>
                        <a:pt x="161" y="162"/>
                      </a:lnTo>
                      <a:lnTo>
                        <a:pt x="180" y="143"/>
                      </a:lnTo>
                      <a:lnTo>
                        <a:pt x="199" y="128"/>
                      </a:lnTo>
                      <a:lnTo>
                        <a:pt x="219" y="113"/>
                      </a:lnTo>
                      <a:lnTo>
                        <a:pt x="240" y="97"/>
                      </a:lnTo>
                      <a:lnTo>
                        <a:pt x="262" y="84"/>
                      </a:lnTo>
                      <a:lnTo>
                        <a:pt x="284" y="70"/>
                      </a:lnTo>
                      <a:lnTo>
                        <a:pt x="306" y="60"/>
                      </a:lnTo>
                      <a:lnTo>
                        <a:pt x="330" y="48"/>
                      </a:lnTo>
                      <a:lnTo>
                        <a:pt x="354" y="39"/>
                      </a:lnTo>
                      <a:lnTo>
                        <a:pt x="378" y="31"/>
                      </a:lnTo>
                      <a:lnTo>
                        <a:pt x="404" y="24"/>
                      </a:lnTo>
                      <a:lnTo>
                        <a:pt x="428" y="17"/>
                      </a:lnTo>
                      <a:lnTo>
                        <a:pt x="455" y="13"/>
                      </a:lnTo>
                      <a:lnTo>
                        <a:pt x="481" y="10"/>
                      </a:lnTo>
                      <a:lnTo>
                        <a:pt x="508" y="8"/>
                      </a:lnTo>
                      <a:lnTo>
                        <a:pt x="536" y="7"/>
                      </a:lnTo>
                      <a:lnTo>
                        <a:pt x="563" y="8"/>
                      </a:lnTo>
                      <a:lnTo>
                        <a:pt x="589" y="10"/>
                      </a:lnTo>
                      <a:lnTo>
                        <a:pt x="616" y="13"/>
                      </a:lnTo>
                      <a:lnTo>
                        <a:pt x="642" y="17"/>
                      </a:lnTo>
                      <a:lnTo>
                        <a:pt x="668" y="24"/>
                      </a:lnTo>
                      <a:lnTo>
                        <a:pt x="692" y="31"/>
                      </a:lnTo>
                      <a:lnTo>
                        <a:pt x="717" y="39"/>
                      </a:lnTo>
                      <a:lnTo>
                        <a:pt x="741" y="48"/>
                      </a:lnTo>
                      <a:lnTo>
                        <a:pt x="763" y="60"/>
                      </a:lnTo>
                      <a:lnTo>
                        <a:pt x="787" y="70"/>
                      </a:lnTo>
                      <a:lnTo>
                        <a:pt x="810" y="84"/>
                      </a:lnTo>
                      <a:lnTo>
                        <a:pt x="830" y="97"/>
                      </a:lnTo>
                      <a:lnTo>
                        <a:pt x="851" y="113"/>
                      </a:lnTo>
                      <a:lnTo>
                        <a:pt x="871" y="128"/>
                      </a:lnTo>
                      <a:lnTo>
                        <a:pt x="890" y="143"/>
                      </a:lnTo>
                      <a:lnTo>
                        <a:pt x="909" y="162"/>
                      </a:lnTo>
                      <a:lnTo>
                        <a:pt x="926" y="179"/>
                      </a:lnTo>
                      <a:lnTo>
                        <a:pt x="943" y="200"/>
                      </a:lnTo>
                      <a:lnTo>
                        <a:pt x="959" y="219"/>
                      </a:lnTo>
                      <a:lnTo>
                        <a:pt x="972" y="239"/>
                      </a:lnTo>
                      <a:lnTo>
                        <a:pt x="986" y="261"/>
                      </a:lnTo>
                      <a:lnTo>
                        <a:pt x="1000" y="284"/>
                      </a:lnTo>
                      <a:lnTo>
                        <a:pt x="1012" y="306"/>
                      </a:lnTo>
                      <a:lnTo>
                        <a:pt x="1022" y="330"/>
                      </a:lnTo>
                      <a:lnTo>
                        <a:pt x="1030" y="354"/>
                      </a:lnTo>
                      <a:lnTo>
                        <a:pt x="1039" y="378"/>
                      </a:lnTo>
                      <a:lnTo>
                        <a:pt x="1046" y="403"/>
                      </a:lnTo>
                      <a:lnTo>
                        <a:pt x="1053" y="429"/>
                      </a:lnTo>
                      <a:lnTo>
                        <a:pt x="1058" y="455"/>
                      </a:lnTo>
                      <a:lnTo>
                        <a:pt x="1061" y="480"/>
                      </a:lnTo>
                      <a:lnTo>
                        <a:pt x="1063" y="508"/>
                      </a:lnTo>
                      <a:lnTo>
                        <a:pt x="1063" y="535"/>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8" name="Freeform 64"/>
                <p:cNvSpPr>
                  <a:spLocks noEditPoints="1"/>
                </p:cNvSpPr>
                <p:nvPr/>
              </p:nvSpPr>
              <p:spPr bwMode="auto">
                <a:xfrm>
                  <a:off x="3216" y="2771"/>
                  <a:ext cx="1063" cy="1064"/>
                </a:xfrm>
                <a:custGeom>
                  <a:avLst/>
                  <a:gdLst>
                    <a:gd name="T0" fmla="*/ 1053 w 1063"/>
                    <a:gd name="T1" fmla="*/ 424 h 1064"/>
                    <a:gd name="T2" fmla="*/ 1012 w 1063"/>
                    <a:gd name="T3" fmla="*/ 301 h 1064"/>
                    <a:gd name="T4" fmla="*/ 942 w 1063"/>
                    <a:gd name="T5" fmla="*/ 193 h 1064"/>
                    <a:gd name="T6" fmla="*/ 849 w 1063"/>
                    <a:gd name="T7" fmla="*/ 106 h 1064"/>
                    <a:gd name="T8" fmla="*/ 740 w 1063"/>
                    <a:gd name="T9" fmla="*/ 43 h 1064"/>
                    <a:gd name="T10" fmla="*/ 613 w 1063"/>
                    <a:gd name="T11" fmla="*/ 7 h 1064"/>
                    <a:gd name="T12" fmla="*/ 478 w 1063"/>
                    <a:gd name="T13" fmla="*/ 4 h 1064"/>
                    <a:gd name="T14" fmla="*/ 350 w 1063"/>
                    <a:gd name="T15" fmla="*/ 33 h 1064"/>
                    <a:gd name="T16" fmla="*/ 235 w 1063"/>
                    <a:gd name="T17" fmla="*/ 91 h 1064"/>
                    <a:gd name="T18" fmla="*/ 139 w 1063"/>
                    <a:gd name="T19" fmla="*/ 175 h 1064"/>
                    <a:gd name="T20" fmla="*/ 64 w 1063"/>
                    <a:gd name="T21" fmla="*/ 279 h 1064"/>
                    <a:gd name="T22" fmla="*/ 18 w 1063"/>
                    <a:gd name="T23" fmla="*/ 399 h 1064"/>
                    <a:gd name="T24" fmla="*/ 0 w 1063"/>
                    <a:gd name="T25" fmla="*/ 532 h 1064"/>
                    <a:gd name="T26" fmla="*/ 18 w 1063"/>
                    <a:gd name="T27" fmla="*/ 666 h 1064"/>
                    <a:gd name="T28" fmla="*/ 64 w 1063"/>
                    <a:gd name="T29" fmla="*/ 785 h 1064"/>
                    <a:gd name="T30" fmla="*/ 139 w 1063"/>
                    <a:gd name="T31" fmla="*/ 890 h 1064"/>
                    <a:gd name="T32" fmla="*/ 235 w 1063"/>
                    <a:gd name="T33" fmla="*/ 973 h 1064"/>
                    <a:gd name="T34" fmla="*/ 350 w 1063"/>
                    <a:gd name="T35" fmla="*/ 1032 h 1064"/>
                    <a:gd name="T36" fmla="*/ 478 w 1063"/>
                    <a:gd name="T37" fmla="*/ 1061 h 1064"/>
                    <a:gd name="T38" fmla="*/ 613 w 1063"/>
                    <a:gd name="T39" fmla="*/ 1057 h 1064"/>
                    <a:gd name="T40" fmla="*/ 740 w 1063"/>
                    <a:gd name="T41" fmla="*/ 1021 h 1064"/>
                    <a:gd name="T42" fmla="*/ 849 w 1063"/>
                    <a:gd name="T43" fmla="*/ 958 h 1064"/>
                    <a:gd name="T44" fmla="*/ 942 w 1063"/>
                    <a:gd name="T45" fmla="*/ 871 h 1064"/>
                    <a:gd name="T46" fmla="*/ 1012 w 1063"/>
                    <a:gd name="T47" fmla="*/ 763 h 1064"/>
                    <a:gd name="T48" fmla="*/ 1053 w 1063"/>
                    <a:gd name="T49" fmla="*/ 640 h 1064"/>
                    <a:gd name="T50" fmla="*/ 1057 w 1063"/>
                    <a:gd name="T51" fmla="*/ 532 h 1064"/>
                    <a:gd name="T52" fmla="*/ 1039 w 1063"/>
                    <a:gd name="T53" fmla="*/ 662 h 1064"/>
                    <a:gd name="T54" fmla="*/ 993 w 1063"/>
                    <a:gd name="T55" fmla="*/ 782 h 1064"/>
                    <a:gd name="T56" fmla="*/ 920 w 1063"/>
                    <a:gd name="T57" fmla="*/ 885 h 1064"/>
                    <a:gd name="T58" fmla="*/ 825 w 1063"/>
                    <a:gd name="T59" fmla="*/ 967 h 1064"/>
                    <a:gd name="T60" fmla="*/ 712 w 1063"/>
                    <a:gd name="T61" fmla="*/ 1025 h 1064"/>
                    <a:gd name="T62" fmla="*/ 586 w 1063"/>
                    <a:gd name="T63" fmla="*/ 1054 h 1064"/>
                    <a:gd name="T64" fmla="*/ 452 w 1063"/>
                    <a:gd name="T65" fmla="*/ 1050 h 1064"/>
                    <a:gd name="T66" fmla="*/ 327 w 1063"/>
                    <a:gd name="T67" fmla="*/ 1015 h 1064"/>
                    <a:gd name="T68" fmla="*/ 218 w 1063"/>
                    <a:gd name="T69" fmla="*/ 951 h 1064"/>
                    <a:gd name="T70" fmla="*/ 127 w 1063"/>
                    <a:gd name="T71" fmla="*/ 866 h 1064"/>
                    <a:gd name="T72" fmla="*/ 59 w 1063"/>
                    <a:gd name="T73" fmla="*/ 760 h 1064"/>
                    <a:gd name="T74" fmla="*/ 18 w 1063"/>
                    <a:gd name="T75" fmla="*/ 638 h 1064"/>
                    <a:gd name="T76" fmla="*/ 9 w 1063"/>
                    <a:gd name="T77" fmla="*/ 505 h 1064"/>
                    <a:gd name="T78" fmla="*/ 31 w 1063"/>
                    <a:gd name="T79" fmla="*/ 377 h 1064"/>
                    <a:gd name="T80" fmla="*/ 84 w 1063"/>
                    <a:gd name="T81" fmla="*/ 260 h 1064"/>
                    <a:gd name="T82" fmla="*/ 161 w 1063"/>
                    <a:gd name="T83" fmla="*/ 161 h 1064"/>
                    <a:gd name="T84" fmla="*/ 261 w 1063"/>
                    <a:gd name="T85" fmla="*/ 84 h 1064"/>
                    <a:gd name="T86" fmla="*/ 377 w 1063"/>
                    <a:gd name="T87" fmla="*/ 31 h 1064"/>
                    <a:gd name="T88" fmla="*/ 505 w 1063"/>
                    <a:gd name="T89" fmla="*/ 9 h 1064"/>
                    <a:gd name="T90" fmla="*/ 637 w 1063"/>
                    <a:gd name="T91" fmla="*/ 19 h 1064"/>
                    <a:gd name="T92" fmla="*/ 759 w 1063"/>
                    <a:gd name="T93" fmla="*/ 60 h 1064"/>
                    <a:gd name="T94" fmla="*/ 867 w 1063"/>
                    <a:gd name="T95" fmla="*/ 127 h 1064"/>
                    <a:gd name="T96" fmla="*/ 952 w 1063"/>
                    <a:gd name="T97" fmla="*/ 217 h 1064"/>
                    <a:gd name="T98" fmla="*/ 1015 w 1063"/>
                    <a:gd name="T99" fmla="*/ 329 h 1064"/>
                    <a:gd name="T100" fmla="*/ 1050 w 1063"/>
                    <a:gd name="T101" fmla="*/ 452 h 10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63"/>
                    <a:gd name="T154" fmla="*/ 0 h 1064"/>
                    <a:gd name="T155" fmla="*/ 1063 w 1063"/>
                    <a:gd name="T156" fmla="*/ 1064 h 106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63" h="1064">
                      <a:moveTo>
                        <a:pt x="1063" y="532"/>
                      </a:moveTo>
                      <a:lnTo>
                        <a:pt x="1063" y="505"/>
                      </a:lnTo>
                      <a:lnTo>
                        <a:pt x="1062" y="477"/>
                      </a:lnTo>
                      <a:lnTo>
                        <a:pt x="1058" y="452"/>
                      </a:lnTo>
                      <a:lnTo>
                        <a:pt x="1053" y="424"/>
                      </a:lnTo>
                      <a:lnTo>
                        <a:pt x="1048" y="399"/>
                      </a:lnTo>
                      <a:lnTo>
                        <a:pt x="1039" y="373"/>
                      </a:lnTo>
                      <a:lnTo>
                        <a:pt x="1031" y="349"/>
                      </a:lnTo>
                      <a:lnTo>
                        <a:pt x="1022" y="325"/>
                      </a:lnTo>
                      <a:lnTo>
                        <a:pt x="1012" y="301"/>
                      </a:lnTo>
                      <a:lnTo>
                        <a:pt x="1000" y="279"/>
                      </a:lnTo>
                      <a:lnTo>
                        <a:pt x="986" y="257"/>
                      </a:lnTo>
                      <a:lnTo>
                        <a:pt x="973" y="235"/>
                      </a:lnTo>
                      <a:lnTo>
                        <a:pt x="959" y="214"/>
                      </a:lnTo>
                      <a:lnTo>
                        <a:pt x="942" y="193"/>
                      </a:lnTo>
                      <a:lnTo>
                        <a:pt x="926" y="175"/>
                      </a:lnTo>
                      <a:lnTo>
                        <a:pt x="908" y="156"/>
                      </a:lnTo>
                      <a:lnTo>
                        <a:pt x="891" y="139"/>
                      </a:lnTo>
                      <a:lnTo>
                        <a:pt x="870" y="122"/>
                      </a:lnTo>
                      <a:lnTo>
                        <a:pt x="849" y="106"/>
                      </a:lnTo>
                      <a:lnTo>
                        <a:pt x="829" y="91"/>
                      </a:lnTo>
                      <a:lnTo>
                        <a:pt x="808" y="77"/>
                      </a:lnTo>
                      <a:lnTo>
                        <a:pt x="786" y="65"/>
                      </a:lnTo>
                      <a:lnTo>
                        <a:pt x="762" y="53"/>
                      </a:lnTo>
                      <a:lnTo>
                        <a:pt x="740" y="43"/>
                      </a:lnTo>
                      <a:lnTo>
                        <a:pt x="714" y="33"/>
                      </a:lnTo>
                      <a:lnTo>
                        <a:pt x="690" y="24"/>
                      </a:lnTo>
                      <a:lnTo>
                        <a:pt x="665" y="17"/>
                      </a:lnTo>
                      <a:lnTo>
                        <a:pt x="639" y="10"/>
                      </a:lnTo>
                      <a:lnTo>
                        <a:pt x="613" y="7"/>
                      </a:lnTo>
                      <a:lnTo>
                        <a:pt x="586" y="4"/>
                      </a:lnTo>
                      <a:lnTo>
                        <a:pt x="560" y="0"/>
                      </a:lnTo>
                      <a:lnTo>
                        <a:pt x="533" y="0"/>
                      </a:lnTo>
                      <a:lnTo>
                        <a:pt x="505" y="0"/>
                      </a:lnTo>
                      <a:lnTo>
                        <a:pt x="478" y="4"/>
                      </a:lnTo>
                      <a:lnTo>
                        <a:pt x="451" y="7"/>
                      </a:lnTo>
                      <a:lnTo>
                        <a:pt x="425" y="10"/>
                      </a:lnTo>
                      <a:lnTo>
                        <a:pt x="399" y="17"/>
                      </a:lnTo>
                      <a:lnTo>
                        <a:pt x="374" y="24"/>
                      </a:lnTo>
                      <a:lnTo>
                        <a:pt x="350" y="33"/>
                      </a:lnTo>
                      <a:lnTo>
                        <a:pt x="326" y="43"/>
                      </a:lnTo>
                      <a:lnTo>
                        <a:pt x="302" y="53"/>
                      </a:lnTo>
                      <a:lnTo>
                        <a:pt x="279" y="65"/>
                      </a:lnTo>
                      <a:lnTo>
                        <a:pt x="257" y="77"/>
                      </a:lnTo>
                      <a:lnTo>
                        <a:pt x="235" y="91"/>
                      </a:lnTo>
                      <a:lnTo>
                        <a:pt x="214" y="106"/>
                      </a:lnTo>
                      <a:lnTo>
                        <a:pt x="194" y="122"/>
                      </a:lnTo>
                      <a:lnTo>
                        <a:pt x="175" y="139"/>
                      </a:lnTo>
                      <a:lnTo>
                        <a:pt x="156" y="156"/>
                      </a:lnTo>
                      <a:lnTo>
                        <a:pt x="139" y="175"/>
                      </a:lnTo>
                      <a:lnTo>
                        <a:pt x="122" y="193"/>
                      </a:lnTo>
                      <a:lnTo>
                        <a:pt x="107" y="214"/>
                      </a:lnTo>
                      <a:lnTo>
                        <a:pt x="91" y="235"/>
                      </a:lnTo>
                      <a:lnTo>
                        <a:pt x="77" y="257"/>
                      </a:lnTo>
                      <a:lnTo>
                        <a:pt x="64" y="279"/>
                      </a:lnTo>
                      <a:lnTo>
                        <a:pt x="53" y="301"/>
                      </a:lnTo>
                      <a:lnTo>
                        <a:pt x="41" y="325"/>
                      </a:lnTo>
                      <a:lnTo>
                        <a:pt x="33" y="349"/>
                      </a:lnTo>
                      <a:lnTo>
                        <a:pt x="24" y="373"/>
                      </a:lnTo>
                      <a:lnTo>
                        <a:pt x="18" y="399"/>
                      </a:lnTo>
                      <a:lnTo>
                        <a:pt x="11" y="424"/>
                      </a:lnTo>
                      <a:lnTo>
                        <a:pt x="7" y="452"/>
                      </a:lnTo>
                      <a:lnTo>
                        <a:pt x="4" y="477"/>
                      </a:lnTo>
                      <a:lnTo>
                        <a:pt x="0" y="505"/>
                      </a:lnTo>
                      <a:lnTo>
                        <a:pt x="0" y="532"/>
                      </a:lnTo>
                      <a:lnTo>
                        <a:pt x="0" y="560"/>
                      </a:lnTo>
                      <a:lnTo>
                        <a:pt x="4" y="587"/>
                      </a:lnTo>
                      <a:lnTo>
                        <a:pt x="7" y="613"/>
                      </a:lnTo>
                      <a:lnTo>
                        <a:pt x="11" y="640"/>
                      </a:lnTo>
                      <a:lnTo>
                        <a:pt x="18" y="666"/>
                      </a:lnTo>
                      <a:lnTo>
                        <a:pt x="24" y="690"/>
                      </a:lnTo>
                      <a:lnTo>
                        <a:pt x="33" y="715"/>
                      </a:lnTo>
                      <a:lnTo>
                        <a:pt x="41" y="739"/>
                      </a:lnTo>
                      <a:lnTo>
                        <a:pt x="53" y="763"/>
                      </a:lnTo>
                      <a:lnTo>
                        <a:pt x="64" y="785"/>
                      </a:lnTo>
                      <a:lnTo>
                        <a:pt x="77" y="808"/>
                      </a:lnTo>
                      <a:lnTo>
                        <a:pt x="91" y="830"/>
                      </a:lnTo>
                      <a:lnTo>
                        <a:pt x="107" y="850"/>
                      </a:lnTo>
                      <a:lnTo>
                        <a:pt x="122" y="871"/>
                      </a:lnTo>
                      <a:lnTo>
                        <a:pt x="139" y="890"/>
                      </a:lnTo>
                      <a:lnTo>
                        <a:pt x="156" y="908"/>
                      </a:lnTo>
                      <a:lnTo>
                        <a:pt x="175" y="926"/>
                      </a:lnTo>
                      <a:lnTo>
                        <a:pt x="194" y="943"/>
                      </a:lnTo>
                      <a:lnTo>
                        <a:pt x="214" y="958"/>
                      </a:lnTo>
                      <a:lnTo>
                        <a:pt x="235" y="973"/>
                      </a:lnTo>
                      <a:lnTo>
                        <a:pt x="257" y="987"/>
                      </a:lnTo>
                      <a:lnTo>
                        <a:pt x="279" y="999"/>
                      </a:lnTo>
                      <a:lnTo>
                        <a:pt x="302" y="1011"/>
                      </a:lnTo>
                      <a:lnTo>
                        <a:pt x="326" y="1021"/>
                      </a:lnTo>
                      <a:lnTo>
                        <a:pt x="350" y="1032"/>
                      </a:lnTo>
                      <a:lnTo>
                        <a:pt x="374" y="1040"/>
                      </a:lnTo>
                      <a:lnTo>
                        <a:pt x="399" y="1047"/>
                      </a:lnTo>
                      <a:lnTo>
                        <a:pt x="425" y="1052"/>
                      </a:lnTo>
                      <a:lnTo>
                        <a:pt x="451" y="1057"/>
                      </a:lnTo>
                      <a:lnTo>
                        <a:pt x="478" y="1061"/>
                      </a:lnTo>
                      <a:lnTo>
                        <a:pt x="505" y="1062"/>
                      </a:lnTo>
                      <a:lnTo>
                        <a:pt x="533" y="1064"/>
                      </a:lnTo>
                      <a:lnTo>
                        <a:pt x="560" y="1062"/>
                      </a:lnTo>
                      <a:lnTo>
                        <a:pt x="586" y="1061"/>
                      </a:lnTo>
                      <a:lnTo>
                        <a:pt x="613" y="1057"/>
                      </a:lnTo>
                      <a:lnTo>
                        <a:pt x="639" y="1052"/>
                      </a:lnTo>
                      <a:lnTo>
                        <a:pt x="665" y="1047"/>
                      </a:lnTo>
                      <a:lnTo>
                        <a:pt x="690" y="1040"/>
                      </a:lnTo>
                      <a:lnTo>
                        <a:pt x="714" y="1032"/>
                      </a:lnTo>
                      <a:lnTo>
                        <a:pt x="740" y="1021"/>
                      </a:lnTo>
                      <a:lnTo>
                        <a:pt x="762" y="1011"/>
                      </a:lnTo>
                      <a:lnTo>
                        <a:pt x="786" y="999"/>
                      </a:lnTo>
                      <a:lnTo>
                        <a:pt x="808" y="987"/>
                      </a:lnTo>
                      <a:lnTo>
                        <a:pt x="829" y="973"/>
                      </a:lnTo>
                      <a:lnTo>
                        <a:pt x="849" y="958"/>
                      </a:lnTo>
                      <a:lnTo>
                        <a:pt x="870" y="943"/>
                      </a:lnTo>
                      <a:lnTo>
                        <a:pt x="891" y="926"/>
                      </a:lnTo>
                      <a:lnTo>
                        <a:pt x="908" y="908"/>
                      </a:lnTo>
                      <a:lnTo>
                        <a:pt x="926" y="890"/>
                      </a:lnTo>
                      <a:lnTo>
                        <a:pt x="942" y="871"/>
                      </a:lnTo>
                      <a:lnTo>
                        <a:pt x="959" y="850"/>
                      </a:lnTo>
                      <a:lnTo>
                        <a:pt x="973" y="830"/>
                      </a:lnTo>
                      <a:lnTo>
                        <a:pt x="986" y="808"/>
                      </a:lnTo>
                      <a:lnTo>
                        <a:pt x="1000" y="785"/>
                      </a:lnTo>
                      <a:lnTo>
                        <a:pt x="1012" y="763"/>
                      </a:lnTo>
                      <a:lnTo>
                        <a:pt x="1022" y="739"/>
                      </a:lnTo>
                      <a:lnTo>
                        <a:pt x="1031" y="715"/>
                      </a:lnTo>
                      <a:lnTo>
                        <a:pt x="1039" y="690"/>
                      </a:lnTo>
                      <a:lnTo>
                        <a:pt x="1048" y="666"/>
                      </a:lnTo>
                      <a:lnTo>
                        <a:pt x="1053" y="640"/>
                      </a:lnTo>
                      <a:lnTo>
                        <a:pt x="1058" y="613"/>
                      </a:lnTo>
                      <a:lnTo>
                        <a:pt x="1062" y="587"/>
                      </a:lnTo>
                      <a:lnTo>
                        <a:pt x="1063" y="560"/>
                      </a:lnTo>
                      <a:lnTo>
                        <a:pt x="1063" y="532"/>
                      </a:lnTo>
                      <a:close/>
                      <a:moveTo>
                        <a:pt x="1057" y="532"/>
                      </a:moveTo>
                      <a:lnTo>
                        <a:pt x="1057" y="560"/>
                      </a:lnTo>
                      <a:lnTo>
                        <a:pt x="1053" y="585"/>
                      </a:lnTo>
                      <a:lnTo>
                        <a:pt x="1050" y="613"/>
                      </a:lnTo>
                      <a:lnTo>
                        <a:pt x="1046" y="638"/>
                      </a:lnTo>
                      <a:lnTo>
                        <a:pt x="1039" y="662"/>
                      </a:lnTo>
                      <a:lnTo>
                        <a:pt x="1033" y="688"/>
                      </a:lnTo>
                      <a:lnTo>
                        <a:pt x="1024" y="712"/>
                      </a:lnTo>
                      <a:lnTo>
                        <a:pt x="1015" y="736"/>
                      </a:lnTo>
                      <a:lnTo>
                        <a:pt x="1005" y="760"/>
                      </a:lnTo>
                      <a:lnTo>
                        <a:pt x="993" y="782"/>
                      </a:lnTo>
                      <a:lnTo>
                        <a:pt x="981" y="804"/>
                      </a:lnTo>
                      <a:lnTo>
                        <a:pt x="968" y="825"/>
                      </a:lnTo>
                      <a:lnTo>
                        <a:pt x="952" y="845"/>
                      </a:lnTo>
                      <a:lnTo>
                        <a:pt x="937" y="866"/>
                      </a:lnTo>
                      <a:lnTo>
                        <a:pt x="920" y="885"/>
                      </a:lnTo>
                      <a:lnTo>
                        <a:pt x="903" y="903"/>
                      </a:lnTo>
                      <a:lnTo>
                        <a:pt x="885" y="920"/>
                      </a:lnTo>
                      <a:lnTo>
                        <a:pt x="867" y="936"/>
                      </a:lnTo>
                      <a:lnTo>
                        <a:pt x="846" y="951"/>
                      </a:lnTo>
                      <a:lnTo>
                        <a:pt x="825" y="967"/>
                      </a:lnTo>
                      <a:lnTo>
                        <a:pt x="803" y="980"/>
                      </a:lnTo>
                      <a:lnTo>
                        <a:pt x="783" y="992"/>
                      </a:lnTo>
                      <a:lnTo>
                        <a:pt x="759" y="1004"/>
                      </a:lnTo>
                      <a:lnTo>
                        <a:pt x="736" y="1015"/>
                      </a:lnTo>
                      <a:lnTo>
                        <a:pt x="712" y="1025"/>
                      </a:lnTo>
                      <a:lnTo>
                        <a:pt x="689" y="1033"/>
                      </a:lnTo>
                      <a:lnTo>
                        <a:pt x="663" y="1040"/>
                      </a:lnTo>
                      <a:lnTo>
                        <a:pt x="637" y="1045"/>
                      </a:lnTo>
                      <a:lnTo>
                        <a:pt x="612" y="1050"/>
                      </a:lnTo>
                      <a:lnTo>
                        <a:pt x="586" y="1054"/>
                      </a:lnTo>
                      <a:lnTo>
                        <a:pt x="558" y="1056"/>
                      </a:lnTo>
                      <a:lnTo>
                        <a:pt x="533" y="1056"/>
                      </a:lnTo>
                      <a:lnTo>
                        <a:pt x="505" y="1056"/>
                      </a:lnTo>
                      <a:lnTo>
                        <a:pt x="478" y="1054"/>
                      </a:lnTo>
                      <a:lnTo>
                        <a:pt x="452" y="1050"/>
                      </a:lnTo>
                      <a:lnTo>
                        <a:pt x="427" y="1045"/>
                      </a:lnTo>
                      <a:lnTo>
                        <a:pt x="401" y="1040"/>
                      </a:lnTo>
                      <a:lnTo>
                        <a:pt x="377" y="1033"/>
                      </a:lnTo>
                      <a:lnTo>
                        <a:pt x="351" y="1025"/>
                      </a:lnTo>
                      <a:lnTo>
                        <a:pt x="327" y="1015"/>
                      </a:lnTo>
                      <a:lnTo>
                        <a:pt x="305" y="1004"/>
                      </a:lnTo>
                      <a:lnTo>
                        <a:pt x="283" y="992"/>
                      </a:lnTo>
                      <a:lnTo>
                        <a:pt x="261" y="980"/>
                      </a:lnTo>
                      <a:lnTo>
                        <a:pt x="238" y="967"/>
                      </a:lnTo>
                      <a:lnTo>
                        <a:pt x="218" y="951"/>
                      </a:lnTo>
                      <a:lnTo>
                        <a:pt x="199" y="936"/>
                      </a:lnTo>
                      <a:lnTo>
                        <a:pt x="180" y="920"/>
                      </a:lnTo>
                      <a:lnTo>
                        <a:pt x="161" y="903"/>
                      </a:lnTo>
                      <a:lnTo>
                        <a:pt x="144" y="885"/>
                      </a:lnTo>
                      <a:lnTo>
                        <a:pt x="127" y="866"/>
                      </a:lnTo>
                      <a:lnTo>
                        <a:pt x="112" y="845"/>
                      </a:lnTo>
                      <a:lnTo>
                        <a:pt x="98" y="825"/>
                      </a:lnTo>
                      <a:lnTo>
                        <a:pt x="84" y="804"/>
                      </a:lnTo>
                      <a:lnTo>
                        <a:pt x="71" y="782"/>
                      </a:lnTo>
                      <a:lnTo>
                        <a:pt x="59" y="760"/>
                      </a:lnTo>
                      <a:lnTo>
                        <a:pt x="48" y="736"/>
                      </a:lnTo>
                      <a:lnTo>
                        <a:pt x="40" y="712"/>
                      </a:lnTo>
                      <a:lnTo>
                        <a:pt x="31" y="688"/>
                      </a:lnTo>
                      <a:lnTo>
                        <a:pt x="24" y="662"/>
                      </a:lnTo>
                      <a:lnTo>
                        <a:pt x="18" y="638"/>
                      </a:lnTo>
                      <a:lnTo>
                        <a:pt x="14" y="613"/>
                      </a:lnTo>
                      <a:lnTo>
                        <a:pt x="11" y="585"/>
                      </a:lnTo>
                      <a:lnTo>
                        <a:pt x="9" y="560"/>
                      </a:lnTo>
                      <a:lnTo>
                        <a:pt x="7" y="532"/>
                      </a:lnTo>
                      <a:lnTo>
                        <a:pt x="9" y="505"/>
                      </a:lnTo>
                      <a:lnTo>
                        <a:pt x="11" y="479"/>
                      </a:lnTo>
                      <a:lnTo>
                        <a:pt x="14" y="452"/>
                      </a:lnTo>
                      <a:lnTo>
                        <a:pt x="18" y="426"/>
                      </a:lnTo>
                      <a:lnTo>
                        <a:pt x="24" y="400"/>
                      </a:lnTo>
                      <a:lnTo>
                        <a:pt x="31" y="377"/>
                      </a:lnTo>
                      <a:lnTo>
                        <a:pt x="40" y="351"/>
                      </a:lnTo>
                      <a:lnTo>
                        <a:pt x="48" y="329"/>
                      </a:lnTo>
                      <a:lnTo>
                        <a:pt x="59" y="305"/>
                      </a:lnTo>
                      <a:lnTo>
                        <a:pt x="71" y="282"/>
                      </a:lnTo>
                      <a:lnTo>
                        <a:pt x="84" y="260"/>
                      </a:lnTo>
                      <a:lnTo>
                        <a:pt x="98" y="240"/>
                      </a:lnTo>
                      <a:lnTo>
                        <a:pt x="112" y="217"/>
                      </a:lnTo>
                      <a:lnTo>
                        <a:pt x="127" y="199"/>
                      </a:lnTo>
                      <a:lnTo>
                        <a:pt x="144" y="180"/>
                      </a:lnTo>
                      <a:lnTo>
                        <a:pt x="161" y="161"/>
                      </a:lnTo>
                      <a:lnTo>
                        <a:pt x="180" y="144"/>
                      </a:lnTo>
                      <a:lnTo>
                        <a:pt x="199" y="127"/>
                      </a:lnTo>
                      <a:lnTo>
                        <a:pt x="218" y="111"/>
                      </a:lnTo>
                      <a:lnTo>
                        <a:pt x="238" y="98"/>
                      </a:lnTo>
                      <a:lnTo>
                        <a:pt x="261" y="84"/>
                      </a:lnTo>
                      <a:lnTo>
                        <a:pt x="283" y="70"/>
                      </a:lnTo>
                      <a:lnTo>
                        <a:pt x="305" y="60"/>
                      </a:lnTo>
                      <a:lnTo>
                        <a:pt x="327" y="48"/>
                      </a:lnTo>
                      <a:lnTo>
                        <a:pt x="351" y="40"/>
                      </a:lnTo>
                      <a:lnTo>
                        <a:pt x="377" y="31"/>
                      </a:lnTo>
                      <a:lnTo>
                        <a:pt x="401" y="24"/>
                      </a:lnTo>
                      <a:lnTo>
                        <a:pt x="427" y="19"/>
                      </a:lnTo>
                      <a:lnTo>
                        <a:pt x="452" y="14"/>
                      </a:lnTo>
                      <a:lnTo>
                        <a:pt x="478" y="10"/>
                      </a:lnTo>
                      <a:lnTo>
                        <a:pt x="505" y="9"/>
                      </a:lnTo>
                      <a:lnTo>
                        <a:pt x="533" y="7"/>
                      </a:lnTo>
                      <a:lnTo>
                        <a:pt x="558" y="9"/>
                      </a:lnTo>
                      <a:lnTo>
                        <a:pt x="586" y="10"/>
                      </a:lnTo>
                      <a:lnTo>
                        <a:pt x="612" y="14"/>
                      </a:lnTo>
                      <a:lnTo>
                        <a:pt x="637" y="19"/>
                      </a:lnTo>
                      <a:lnTo>
                        <a:pt x="663" y="24"/>
                      </a:lnTo>
                      <a:lnTo>
                        <a:pt x="689" y="31"/>
                      </a:lnTo>
                      <a:lnTo>
                        <a:pt x="712" y="40"/>
                      </a:lnTo>
                      <a:lnTo>
                        <a:pt x="736" y="48"/>
                      </a:lnTo>
                      <a:lnTo>
                        <a:pt x="759" y="60"/>
                      </a:lnTo>
                      <a:lnTo>
                        <a:pt x="783" y="70"/>
                      </a:lnTo>
                      <a:lnTo>
                        <a:pt x="803" y="84"/>
                      </a:lnTo>
                      <a:lnTo>
                        <a:pt x="825" y="98"/>
                      </a:lnTo>
                      <a:lnTo>
                        <a:pt x="846" y="111"/>
                      </a:lnTo>
                      <a:lnTo>
                        <a:pt x="867" y="127"/>
                      </a:lnTo>
                      <a:lnTo>
                        <a:pt x="885" y="144"/>
                      </a:lnTo>
                      <a:lnTo>
                        <a:pt x="903" y="161"/>
                      </a:lnTo>
                      <a:lnTo>
                        <a:pt x="920" y="180"/>
                      </a:lnTo>
                      <a:lnTo>
                        <a:pt x="937" y="199"/>
                      </a:lnTo>
                      <a:lnTo>
                        <a:pt x="952" y="217"/>
                      </a:lnTo>
                      <a:lnTo>
                        <a:pt x="968" y="240"/>
                      </a:lnTo>
                      <a:lnTo>
                        <a:pt x="981" y="260"/>
                      </a:lnTo>
                      <a:lnTo>
                        <a:pt x="993" y="282"/>
                      </a:lnTo>
                      <a:lnTo>
                        <a:pt x="1005" y="305"/>
                      </a:lnTo>
                      <a:lnTo>
                        <a:pt x="1015" y="329"/>
                      </a:lnTo>
                      <a:lnTo>
                        <a:pt x="1024" y="351"/>
                      </a:lnTo>
                      <a:lnTo>
                        <a:pt x="1033" y="377"/>
                      </a:lnTo>
                      <a:lnTo>
                        <a:pt x="1039" y="400"/>
                      </a:lnTo>
                      <a:lnTo>
                        <a:pt x="1046" y="426"/>
                      </a:lnTo>
                      <a:lnTo>
                        <a:pt x="1050" y="452"/>
                      </a:lnTo>
                      <a:lnTo>
                        <a:pt x="1053" y="479"/>
                      </a:lnTo>
                      <a:lnTo>
                        <a:pt x="1057" y="505"/>
                      </a:lnTo>
                      <a:lnTo>
                        <a:pt x="1057" y="532"/>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99" name="Freeform 65"/>
                <p:cNvSpPr>
                  <a:spLocks noEditPoints="1"/>
                </p:cNvSpPr>
                <p:nvPr/>
              </p:nvSpPr>
              <p:spPr bwMode="auto">
                <a:xfrm>
                  <a:off x="3220" y="2775"/>
                  <a:ext cx="1056" cy="1057"/>
                </a:xfrm>
                <a:custGeom>
                  <a:avLst/>
                  <a:gdLst>
                    <a:gd name="T0" fmla="*/ 1046 w 1056"/>
                    <a:gd name="T1" fmla="*/ 422 h 1057"/>
                    <a:gd name="T2" fmla="*/ 1005 w 1056"/>
                    <a:gd name="T3" fmla="*/ 299 h 1057"/>
                    <a:gd name="T4" fmla="*/ 936 w 1056"/>
                    <a:gd name="T5" fmla="*/ 193 h 1057"/>
                    <a:gd name="T6" fmla="*/ 844 w 1056"/>
                    <a:gd name="T7" fmla="*/ 106 h 1057"/>
                    <a:gd name="T8" fmla="*/ 734 w 1056"/>
                    <a:gd name="T9" fmla="*/ 41 h 1057"/>
                    <a:gd name="T10" fmla="*/ 609 w 1056"/>
                    <a:gd name="T11" fmla="*/ 6 h 1057"/>
                    <a:gd name="T12" fmla="*/ 474 w 1056"/>
                    <a:gd name="T13" fmla="*/ 3 h 1057"/>
                    <a:gd name="T14" fmla="*/ 347 w 1056"/>
                    <a:gd name="T15" fmla="*/ 32 h 1057"/>
                    <a:gd name="T16" fmla="*/ 233 w 1056"/>
                    <a:gd name="T17" fmla="*/ 90 h 1057"/>
                    <a:gd name="T18" fmla="*/ 137 w 1056"/>
                    <a:gd name="T19" fmla="*/ 172 h 1057"/>
                    <a:gd name="T20" fmla="*/ 63 w 1056"/>
                    <a:gd name="T21" fmla="*/ 277 h 1057"/>
                    <a:gd name="T22" fmla="*/ 17 w 1056"/>
                    <a:gd name="T23" fmla="*/ 396 h 1057"/>
                    <a:gd name="T24" fmla="*/ 0 w 1056"/>
                    <a:gd name="T25" fmla="*/ 528 h 1057"/>
                    <a:gd name="T26" fmla="*/ 17 w 1056"/>
                    <a:gd name="T27" fmla="*/ 660 h 1057"/>
                    <a:gd name="T28" fmla="*/ 63 w 1056"/>
                    <a:gd name="T29" fmla="*/ 780 h 1057"/>
                    <a:gd name="T30" fmla="*/ 137 w 1056"/>
                    <a:gd name="T31" fmla="*/ 882 h 1057"/>
                    <a:gd name="T32" fmla="*/ 233 w 1056"/>
                    <a:gd name="T33" fmla="*/ 966 h 1057"/>
                    <a:gd name="T34" fmla="*/ 347 w 1056"/>
                    <a:gd name="T35" fmla="*/ 1024 h 1057"/>
                    <a:gd name="T36" fmla="*/ 474 w 1056"/>
                    <a:gd name="T37" fmla="*/ 1053 h 1057"/>
                    <a:gd name="T38" fmla="*/ 609 w 1056"/>
                    <a:gd name="T39" fmla="*/ 1050 h 1057"/>
                    <a:gd name="T40" fmla="*/ 734 w 1056"/>
                    <a:gd name="T41" fmla="*/ 1014 h 1057"/>
                    <a:gd name="T42" fmla="*/ 844 w 1056"/>
                    <a:gd name="T43" fmla="*/ 951 h 1057"/>
                    <a:gd name="T44" fmla="*/ 936 w 1056"/>
                    <a:gd name="T45" fmla="*/ 863 h 1057"/>
                    <a:gd name="T46" fmla="*/ 1005 w 1056"/>
                    <a:gd name="T47" fmla="*/ 757 h 1057"/>
                    <a:gd name="T48" fmla="*/ 1046 w 1056"/>
                    <a:gd name="T49" fmla="*/ 634 h 1057"/>
                    <a:gd name="T50" fmla="*/ 1049 w 1056"/>
                    <a:gd name="T51" fmla="*/ 528 h 1057"/>
                    <a:gd name="T52" fmla="*/ 1032 w 1056"/>
                    <a:gd name="T53" fmla="*/ 658 h 1057"/>
                    <a:gd name="T54" fmla="*/ 986 w 1056"/>
                    <a:gd name="T55" fmla="*/ 776 h 1057"/>
                    <a:gd name="T56" fmla="*/ 914 w 1056"/>
                    <a:gd name="T57" fmla="*/ 879 h 1057"/>
                    <a:gd name="T58" fmla="*/ 820 w 1056"/>
                    <a:gd name="T59" fmla="*/ 959 h 1057"/>
                    <a:gd name="T60" fmla="*/ 707 w 1056"/>
                    <a:gd name="T61" fmla="*/ 1017 h 1057"/>
                    <a:gd name="T62" fmla="*/ 582 w 1056"/>
                    <a:gd name="T63" fmla="*/ 1046 h 1057"/>
                    <a:gd name="T64" fmla="*/ 448 w 1056"/>
                    <a:gd name="T65" fmla="*/ 1043 h 1057"/>
                    <a:gd name="T66" fmla="*/ 325 w 1056"/>
                    <a:gd name="T67" fmla="*/ 1007 h 1057"/>
                    <a:gd name="T68" fmla="*/ 217 w 1056"/>
                    <a:gd name="T69" fmla="*/ 946 h 1057"/>
                    <a:gd name="T70" fmla="*/ 126 w 1056"/>
                    <a:gd name="T71" fmla="*/ 858 h 1057"/>
                    <a:gd name="T72" fmla="*/ 58 w 1056"/>
                    <a:gd name="T73" fmla="*/ 754 h 1057"/>
                    <a:gd name="T74" fmla="*/ 19 w 1056"/>
                    <a:gd name="T75" fmla="*/ 633 h 1057"/>
                    <a:gd name="T76" fmla="*/ 8 w 1056"/>
                    <a:gd name="T77" fmla="*/ 501 h 1057"/>
                    <a:gd name="T78" fmla="*/ 31 w 1056"/>
                    <a:gd name="T79" fmla="*/ 373 h 1057"/>
                    <a:gd name="T80" fmla="*/ 82 w 1056"/>
                    <a:gd name="T81" fmla="*/ 258 h 1057"/>
                    <a:gd name="T82" fmla="*/ 161 w 1056"/>
                    <a:gd name="T83" fmla="*/ 160 h 1057"/>
                    <a:gd name="T84" fmla="*/ 258 w 1056"/>
                    <a:gd name="T85" fmla="*/ 83 h 1057"/>
                    <a:gd name="T86" fmla="*/ 373 w 1056"/>
                    <a:gd name="T87" fmla="*/ 30 h 1057"/>
                    <a:gd name="T88" fmla="*/ 501 w 1056"/>
                    <a:gd name="T89" fmla="*/ 8 h 1057"/>
                    <a:gd name="T90" fmla="*/ 633 w 1056"/>
                    <a:gd name="T91" fmla="*/ 18 h 1057"/>
                    <a:gd name="T92" fmla="*/ 755 w 1056"/>
                    <a:gd name="T93" fmla="*/ 59 h 1057"/>
                    <a:gd name="T94" fmla="*/ 859 w 1056"/>
                    <a:gd name="T95" fmla="*/ 126 h 1057"/>
                    <a:gd name="T96" fmla="*/ 945 w 1056"/>
                    <a:gd name="T97" fmla="*/ 217 h 1057"/>
                    <a:gd name="T98" fmla="*/ 1008 w 1056"/>
                    <a:gd name="T99" fmla="*/ 325 h 1057"/>
                    <a:gd name="T100" fmla="*/ 1042 w 1056"/>
                    <a:gd name="T101" fmla="*/ 449 h 10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56"/>
                    <a:gd name="T154" fmla="*/ 0 h 1057"/>
                    <a:gd name="T155" fmla="*/ 1056 w 1056"/>
                    <a:gd name="T156" fmla="*/ 1057 h 10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56" h="1057">
                      <a:moveTo>
                        <a:pt x="1056" y="528"/>
                      </a:moveTo>
                      <a:lnTo>
                        <a:pt x="1056" y="501"/>
                      </a:lnTo>
                      <a:lnTo>
                        <a:pt x="1054" y="473"/>
                      </a:lnTo>
                      <a:lnTo>
                        <a:pt x="1051" y="448"/>
                      </a:lnTo>
                      <a:lnTo>
                        <a:pt x="1046" y="422"/>
                      </a:lnTo>
                      <a:lnTo>
                        <a:pt x="1039" y="396"/>
                      </a:lnTo>
                      <a:lnTo>
                        <a:pt x="1032" y="371"/>
                      </a:lnTo>
                      <a:lnTo>
                        <a:pt x="1023" y="347"/>
                      </a:lnTo>
                      <a:lnTo>
                        <a:pt x="1015" y="323"/>
                      </a:lnTo>
                      <a:lnTo>
                        <a:pt x="1005" y="299"/>
                      </a:lnTo>
                      <a:lnTo>
                        <a:pt x="993" y="277"/>
                      </a:lnTo>
                      <a:lnTo>
                        <a:pt x="979" y="254"/>
                      </a:lnTo>
                      <a:lnTo>
                        <a:pt x="965" y="232"/>
                      </a:lnTo>
                      <a:lnTo>
                        <a:pt x="952" y="212"/>
                      </a:lnTo>
                      <a:lnTo>
                        <a:pt x="936" y="193"/>
                      </a:lnTo>
                      <a:lnTo>
                        <a:pt x="919" y="172"/>
                      </a:lnTo>
                      <a:lnTo>
                        <a:pt x="902" y="155"/>
                      </a:lnTo>
                      <a:lnTo>
                        <a:pt x="883" y="136"/>
                      </a:lnTo>
                      <a:lnTo>
                        <a:pt x="864" y="121"/>
                      </a:lnTo>
                      <a:lnTo>
                        <a:pt x="844" y="106"/>
                      </a:lnTo>
                      <a:lnTo>
                        <a:pt x="823" y="90"/>
                      </a:lnTo>
                      <a:lnTo>
                        <a:pt x="803" y="77"/>
                      </a:lnTo>
                      <a:lnTo>
                        <a:pt x="780" y="63"/>
                      </a:lnTo>
                      <a:lnTo>
                        <a:pt x="756" y="53"/>
                      </a:lnTo>
                      <a:lnTo>
                        <a:pt x="734" y="41"/>
                      </a:lnTo>
                      <a:lnTo>
                        <a:pt x="710" y="32"/>
                      </a:lnTo>
                      <a:lnTo>
                        <a:pt x="685" y="24"/>
                      </a:lnTo>
                      <a:lnTo>
                        <a:pt x="661" y="17"/>
                      </a:lnTo>
                      <a:lnTo>
                        <a:pt x="635" y="10"/>
                      </a:lnTo>
                      <a:lnTo>
                        <a:pt x="609" y="6"/>
                      </a:lnTo>
                      <a:lnTo>
                        <a:pt x="582" y="3"/>
                      </a:lnTo>
                      <a:lnTo>
                        <a:pt x="556" y="1"/>
                      </a:lnTo>
                      <a:lnTo>
                        <a:pt x="529" y="0"/>
                      </a:lnTo>
                      <a:lnTo>
                        <a:pt x="501" y="1"/>
                      </a:lnTo>
                      <a:lnTo>
                        <a:pt x="474" y="3"/>
                      </a:lnTo>
                      <a:lnTo>
                        <a:pt x="448" y="6"/>
                      </a:lnTo>
                      <a:lnTo>
                        <a:pt x="421" y="10"/>
                      </a:lnTo>
                      <a:lnTo>
                        <a:pt x="397" y="17"/>
                      </a:lnTo>
                      <a:lnTo>
                        <a:pt x="371" y="24"/>
                      </a:lnTo>
                      <a:lnTo>
                        <a:pt x="347" y="32"/>
                      </a:lnTo>
                      <a:lnTo>
                        <a:pt x="323" y="41"/>
                      </a:lnTo>
                      <a:lnTo>
                        <a:pt x="299" y="53"/>
                      </a:lnTo>
                      <a:lnTo>
                        <a:pt x="277" y="63"/>
                      </a:lnTo>
                      <a:lnTo>
                        <a:pt x="255" y="77"/>
                      </a:lnTo>
                      <a:lnTo>
                        <a:pt x="233" y="90"/>
                      </a:lnTo>
                      <a:lnTo>
                        <a:pt x="212" y="106"/>
                      </a:lnTo>
                      <a:lnTo>
                        <a:pt x="192" y="121"/>
                      </a:lnTo>
                      <a:lnTo>
                        <a:pt x="173" y="136"/>
                      </a:lnTo>
                      <a:lnTo>
                        <a:pt x="154" y="155"/>
                      </a:lnTo>
                      <a:lnTo>
                        <a:pt x="137" y="172"/>
                      </a:lnTo>
                      <a:lnTo>
                        <a:pt x="121" y="193"/>
                      </a:lnTo>
                      <a:lnTo>
                        <a:pt x="104" y="212"/>
                      </a:lnTo>
                      <a:lnTo>
                        <a:pt x="91" y="232"/>
                      </a:lnTo>
                      <a:lnTo>
                        <a:pt x="77" y="254"/>
                      </a:lnTo>
                      <a:lnTo>
                        <a:pt x="63" y="277"/>
                      </a:lnTo>
                      <a:lnTo>
                        <a:pt x="53" y="299"/>
                      </a:lnTo>
                      <a:lnTo>
                        <a:pt x="41" y="323"/>
                      </a:lnTo>
                      <a:lnTo>
                        <a:pt x="32" y="347"/>
                      </a:lnTo>
                      <a:lnTo>
                        <a:pt x="24" y="371"/>
                      </a:lnTo>
                      <a:lnTo>
                        <a:pt x="17" y="396"/>
                      </a:lnTo>
                      <a:lnTo>
                        <a:pt x="10" y="422"/>
                      </a:lnTo>
                      <a:lnTo>
                        <a:pt x="7" y="448"/>
                      </a:lnTo>
                      <a:lnTo>
                        <a:pt x="3" y="473"/>
                      </a:lnTo>
                      <a:lnTo>
                        <a:pt x="2" y="501"/>
                      </a:lnTo>
                      <a:lnTo>
                        <a:pt x="0" y="528"/>
                      </a:lnTo>
                      <a:lnTo>
                        <a:pt x="2" y="556"/>
                      </a:lnTo>
                      <a:lnTo>
                        <a:pt x="3" y="581"/>
                      </a:lnTo>
                      <a:lnTo>
                        <a:pt x="7" y="609"/>
                      </a:lnTo>
                      <a:lnTo>
                        <a:pt x="10" y="634"/>
                      </a:lnTo>
                      <a:lnTo>
                        <a:pt x="17" y="660"/>
                      </a:lnTo>
                      <a:lnTo>
                        <a:pt x="24" y="686"/>
                      </a:lnTo>
                      <a:lnTo>
                        <a:pt x="32" y="709"/>
                      </a:lnTo>
                      <a:lnTo>
                        <a:pt x="41" y="733"/>
                      </a:lnTo>
                      <a:lnTo>
                        <a:pt x="53" y="757"/>
                      </a:lnTo>
                      <a:lnTo>
                        <a:pt x="63" y="780"/>
                      </a:lnTo>
                      <a:lnTo>
                        <a:pt x="77" y="802"/>
                      </a:lnTo>
                      <a:lnTo>
                        <a:pt x="91" y="822"/>
                      </a:lnTo>
                      <a:lnTo>
                        <a:pt x="104" y="845"/>
                      </a:lnTo>
                      <a:lnTo>
                        <a:pt x="121" y="863"/>
                      </a:lnTo>
                      <a:lnTo>
                        <a:pt x="137" y="882"/>
                      </a:lnTo>
                      <a:lnTo>
                        <a:pt x="154" y="901"/>
                      </a:lnTo>
                      <a:lnTo>
                        <a:pt x="173" y="918"/>
                      </a:lnTo>
                      <a:lnTo>
                        <a:pt x="192" y="935"/>
                      </a:lnTo>
                      <a:lnTo>
                        <a:pt x="212" y="951"/>
                      </a:lnTo>
                      <a:lnTo>
                        <a:pt x="233" y="966"/>
                      </a:lnTo>
                      <a:lnTo>
                        <a:pt x="255" y="980"/>
                      </a:lnTo>
                      <a:lnTo>
                        <a:pt x="277" y="992"/>
                      </a:lnTo>
                      <a:lnTo>
                        <a:pt x="299" y="1004"/>
                      </a:lnTo>
                      <a:lnTo>
                        <a:pt x="323" y="1014"/>
                      </a:lnTo>
                      <a:lnTo>
                        <a:pt x="347" y="1024"/>
                      </a:lnTo>
                      <a:lnTo>
                        <a:pt x="371" y="1033"/>
                      </a:lnTo>
                      <a:lnTo>
                        <a:pt x="397" y="1040"/>
                      </a:lnTo>
                      <a:lnTo>
                        <a:pt x="421" y="1045"/>
                      </a:lnTo>
                      <a:lnTo>
                        <a:pt x="448" y="1050"/>
                      </a:lnTo>
                      <a:lnTo>
                        <a:pt x="474" y="1053"/>
                      </a:lnTo>
                      <a:lnTo>
                        <a:pt x="501" y="1055"/>
                      </a:lnTo>
                      <a:lnTo>
                        <a:pt x="529" y="1057"/>
                      </a:lnTo>
                      <a:lnTo>
                        <a:pt x="556" y="1055"/>
                      </a:lnTo>
                      <a:lnTo>
                        <a:pt x="582" y="1053"/>
                      </a:lnTo>
                      <a:lnTo>
                        <a:pt x="609" y="1050"/>
                      </a:lnTo>
                      <a:lnTo>
                        <a:pt x="635" y="1045"/>
                      </a:lnTo>
                      <a:lnTo>
                        <a:pt x="661" y="1040"/>
                      </a:lnTo>
                      <a:lnTo>
                        <a:pt x="685" y="1033"/>
                      </a:lnTo>
                      <a:lnTo>
                        <a:pt x="710" y="1024"/>
                      </a:lnTo>
                      <a:lnTo>
                        <a:pt x="734" y="1014"/>
                      </a:lnTo>
                      <a:lnTo>
                        <a:pt x="756" y="1004"/>
                      </a:lnTo>
                      <a:lnTo>
                        <a:pt x="780" y="992"/>
                      </a:lnTo>
                      <a:lnTo>
                        <a:pt x="803" y="980"/>
                      </a:lnTo>
                      <a:lnTo>
                        <a:pt x="823" y="966"/>
                      </a:lnTo>
                      <a:lnTo>
                        <a:pt x="844" y="951"/>
                      </a:lnTo>
                      <a:lnTo>
                        <a:pt x="864" y="935"/>
                      </a:lnTo>
                      <a:lnTo>
                        <a:pt x="883" y="918"/>
                      </a:lnTo>
                      <a:lnTo>
                        <a:pt x="902" y="901"/>
                      </a:lnTo>
                      <a:lnTo>
                        <a:pt x="919" y="882"/>
                      </a:lnTo>
                      <a:lnTo>
                        <a:pt x="936" y="863"/>
                      </a:lnTo>
                      <a:lnTo>
                        <a:pt x="952" y="845"/>
                      </a:lnTo>
                      <a:lnTo>
                        <a:pt x="965" y="822"/>
                      </a:lnTo>
                      <a:lnTo>
                        <a:pt x="979" y="802"/>
                      </a:lnTo>
                      <a:lnTo>
                        <a:pt x="993" y="780"/>
                      </a:lnTo>
                      <a:lnTo>
                        <a:pt x="1005" y="757"/>
                      </a:lnTo>
                      <a:lnTo>
                        <a:pt x="1015" y="733"/>
                      </a:lnTo>
                      <a:lnTo>
                        <a:pt x="1023" y="709"/>
                      </a:lnTo>
                      <a:lnTo>
                        <a:pt x="1032" y="686"/>
                      </a:lnTo>
                      <a:lnTo>
                        <a:pt x="1039" y="660"/>
                      </a:lnTo>
                      <a:lnTo>
                        <a:pt x="1046" y="634"/>
                      </a:lnTo>
                      <a:lnTo>
                        <a:pt x="1051" y="609"/>
                      </a:lnTo>
                      <a:lnTo>
                        <a:pt x="1054" y="581"/>
                      </a:lnTo>
                      <a:lnTo>
                        <a:pt x="1056" y="556"/>
                      </a:lnTo>
                      <a:lnTo>
                        <a:pt x="1056" y="528"/>
                      </a:lnTo>
                      <a:close/>
                      <a:moveTo>
                        <a:pt x="1049" y="528"/>
                      </a:moveTo>
                      <a:lnTo>
                        <a:pt x="1047" y="556"/>
                      </a:lnTo>
                      <a:lnTo>
                        <a:pt x="1046" y="581"/>
                      </a:lnTo>
                      <a:lnTo>
                        <a:pt x="1042" y="607"/>
                      </a:lnTo>
                      <a:lnTo>
                        <a:pt x="1039" y="633"/>
                      </a:lnTo>
                      <a:lnTo>
                        <a:pt x="1032" y="658"/>
                      </a:lnTo>
                      <a:lnTo>
                        <a:pt x="1025" y="682"/>
                      </a:lnTo>
                      <a:lnTo>
                        <a:pt x="1017" y="708"/>
                      </a:lnTo>
                      <a:lnTo>
                        <a:pt x="1008" y="730"/>
                      </a:lnTo>
                      <a:lnTo>
                        <a:pt x="998" y="754"/>
                      </a:lnTo>
                      <a:lnTo>
                        <a:pt x="986" y="776"/>
                      </a:lnTo>
                      <a:lnTo>
                        <a:pt x="974" y="798"/>
                      </a:lnTo>
                      <a:lnTo>
                        <a:pt x="960" y="819"/>
                      </a:lnTo>
                      <a:lnTo>
                        <a:pt x="945" y="839"/>
                      </a:lnTo>
                      <a:lnTo>
                        <a:pt x="929" y="858"/>
                      </a:lnTo>
                      <a:lnTo>
                        <a:pt x="914" y="879"/>
                      </a:lnTo>
                      <a:lnTo>
                        <a:pt x="897" y="896"/>
                      </a:lnTo>
                      <a:lnTo>
                        <a:pt x="878" y="913"/>
                      </a:lnTo>
                      <a:lnTo>
                        <a:pt x="859" y="930"/>
                      </a:lnTo>
                      <a:lnTo>
                        <a:pt x="840" y="946"/>
                      </a:lnTo>
                      <a:lnTo>
                        <a:pt x="820" y="959"/>
                      </a:lnTo>
                      <a:lnTo>
                        <a:pt x="798" y="973"/>
                      </a:lnTo>
                      <a:lnTo>
                        <a:pt x="777" y="985"/>
                      </a:lnTo>
                      <a:lnTo>
                        <a:pt x="755" y="997"/>
                      </a:lnTo>
                      <a:lnTo>
                        <a:pt x="731" y="1007"/>
                      </a:lnTo>
                      <a:lnTo>
                        <a:pt x="707" y="1017"/>
                      </a:lnTo>
                      <a:lnTo>
                        <a:pt x="683" y="1026"/>
                      </a:lnTo>
                      <a:lnTo>
                        <a:pt x="659" y="1033"/>
                      </a:lnTo>
                      <a:lnTo>
                        <a:pt x="633" y="1038"/>
                      </a:lnTo>
                      <a:lnTo>
                        <a:pt x="608" y="1043"/>
                      </a:lnTo>
                      <a:lnTo>
                        <a:pt x="582" y="1046"/>
                      </a:lnTo>
                      <a:lnTo>
                        <a:pt x="554" y="1048"/>
                      </a:lnTo>
                      <a:lnTo>
                        <a:pt x="529" y="1048"/>
                      </a:lnTo>
                      <a:lnTo>
                        <a:pt x="501" y="1048"/>
                      </a:lnTo>
                      <a:lnTo>
                        <a:pt x="476" y="1046"/>
                      </a:lnTo>
                      <a:lnTo>
                        <a:pt x="448" y="1043"/>
                      </a:lnTo>
                      <a:lnTo>
                        <a:pt x="423" y="1038"/>
                      </a:lnTo>
                      <a:lnTo>
                        <a:pt x="399" y="1033"/>
                      </a:lnTo>
                      <a:lnTo>
                        <a:pt x="373" y="1026"/>
                      </a:lnTo>
                      <a:lnTo>
                        <a:pt x="349" y="1017"/>
                      </a:lnTo>
                      <a:lnTo>
                        <a:pt x="325" y="1007"/>
                      </a:lnTo>
                      <a:lnTo>
                        <a:pt x="303" y="997"/>
                      </a:lnTo>
                      <a:lnTo>
                        <a:pt x="281" y="985"/>
                      </a:lnTo>
                      <a:lnTo>
                        <a:pt x="258" y="973"/>
                      </a:lnTo>
                      <a:lnTo>
                        <a:pt x="238" y="959"/>
                      </a:lnTo>
                      <a:lnTo>
                        <a:pt x="217" y="946"/>
                      </a:lnTo>
                      <a:lnTo>
                        <a:pt x="197" y="930"/>
                      </a:lnTo>
                      <a:lnTo>
                        <a:pt x="178" y="913"/>
                      </a:lnTo>
                      <a:lnTo>
                        <a:pt x="161" y="896"/>
                      </a:lnTo>
                      <a:lnTo>
                        <a:pt x="142" y="879"/>
                      </a:lnTo>
                      <a:lnTo>
                        <a:pt x="126" y="858"/>
                      </a:lnTo>
                      <a:lnTo>
                        <a:pt x="111" y="839"/>
                      </a:lnTo>
                      <a:lnTo>
                        <a:pt x="96" y="819"/>
                      </a:lnTo>
                      <a:lnTo>
                        <a:pt x="82" y="798"/>
                      </a:lnTo>
                      <a:lnTo>
                        <a:pt x="70" y="776"/>
                      </a:lnTo>
                      <a:lnTo>
                        <a:pt x="58" y="754"/>
                      </a:lnTo>
                      <a:lnTo>
                        <a:pt x="48" y="730"/>
                      </a:lnTo>
                      <a:lnTo>
                        <a:pt x="39" y="708"/>
                      </a:lnTo>
                      <a:lnTo>
                        <a:pt x="31" y="682"/>
                      </a:lnTo>
                      <a:lnTo>
                        <a:pt x="24" y="658"/>
                      </a:lnTo>
                      <a:lnTo>
                        <a:pt x="19" y="633"/>
                      </a:lnTo>
                      <a:lnTo>
                        <a:pt x="14" y="607"/>
                      </a:lnTo>
                      <a:lnTo>
                        <a:pt x="10" y="581"/>
                      </a:lnTo>
                      <a:lnTo>
                        <a:pt x="8" y="556"/>
                      </a:lnTo>
                      <a:lnTo>
                        <a:pt x="7" y="528"/>
                      </a:lnTo>
                      <a:lnTo>
                        <a:pt x="8" y="501"/>
                      </a:lnTo>
                      <a:lnTo>
                        <a:pt x="10" y="475"/>
                      </a:lnTo>
                      <a:lnTo>
                        <a:pt x="14" y="449"/>
                      </a:lnTo>
                      <a:lnTo>
                        <a:pt x="19" y="424"/>
                      </a:lnTo>
                      <a:lnTo>
                        <a:pt x="24" y="398"/>
                      </a:lnTo>
                      <a:lnTo>
                        <a:pt x="31" y="373"/>
                      </a:lnTo>
                      <a:lnTo>
                        <a:pt x="39" y="349"/>
                      </a:lnTo>
                      <a:lnTo>
                        <a:pt x="48" y="325"/>
                      </a:lnTo>
                      <a:lnTo>
                        <a:pt x="58" y="302"/>
                      </a:lnTo>
                      <a:lnTo>
                        <a:pt x="70" y="280"/>
                      </a:lnTo>
                      <a:lnTo>
                        <a:pt x="82" y="258"/>
                      </a:lnTo>
                      <a:lnTo>
                        <a:pt x="96" y="237"/>
                      </a:lnTo>
                      <a:lnTo>
                        <a:pt x="111" y="217"/>
                      </a:lnTo>
                      <a:lnTo>
                        <a:pt x="126" y="196"/>
                      </a:lnTo>
                      <a:lnTo>
                        <a:pt x="142" y="178"/>
                      </a:lnTo>
                      <a:lnTo>
                        <a:pt x="161" y="160"/>
                      </a:lnTo>
                      <a:lnTo>
                        <a:pt x="178" y="143"/>
                      </a:lnTo>
                      <a:lnTo>
                        <a:pt x="197" y="126"/>
                      </a:lnTo>
                      <a:lnTo>
                        <a:pt x="217" y="111"/>
                      </a:lnTo>
                      <a:lnTo>
                        <a:pt x="238" y="95"/>
                      </a:lnTo>
                      <a:lnTo>
                        <a:pt x="258" y="83"/>
                      </a:lnTo>
                      <a:lnTo>
                        <a:pt x="281" y="70"/>
                      </a:lnTo>
                      <a:lnTo>
                        <a:pt x="303" y="59"/>
                      </a:lnTo>
                      <a:lnTo>
                        <a:pt x="325" y="48"/>
                      </a:lnTo>
                      <a:lnTo>
                        <a:pt x="349" y="39"/>
                      </a:lnTo>
                      <a:lnTo>
                        <a:pt x="373" y="30"/>
                      </a:lnTo>
                      <a:lnTo>
                        <a:pt x="399" y="24"/>
                      </a:lnTo>
                      <a:lnTo>
                        <a:pt x="423" y="18"/>
                      </a:lnTo>
                      <a:lnTo>
                        <a:pt x="448" y="13"/>
                      </a:lnTo>
                      <a:lnTo>
                        <a:pt x="476" y="10"/>
                      </a:lnTo>
                      <a:lnTo>
                        <a:pt x="501" y="8"/>
                      </a:lnTo>
                      <a:lnTo>
                        <a:pt x="529" y="8"/>
                      </a:lnTo>
                      <a:lnTo>
                        <a:pt x="554" y="8"/>
                      </a:lnTo>
                      <a:lnTo>
                        <a:pt x="582" y="10"/>
                      </a:lnTo>
                      <a:lnTo>
                        <a:pt x="608" y="13"/>
                      </a:lnTo>
                      <a:lnTo>
                        <a:pt x="633" y="18"/>
                      </a:lnTo>
                      <a:lnTo>
                        <a:pt x="659" y="24"/>
                      </a:lnTo>
                      <a:lnTo>
                        <a:pt x="683" y="30"/>
                      </a:lnTo>
                      <a:lnTo>
                        <a:pt x="707" y="39"/>
                      </a:lnTo>
                      <a:lnTo>
                        <a:pt x="731" y="48"/>
                      </a:lnTo>
                      <a:lnTo>
                        <a:pt x="755" y="59"/>
                      </a:lnTo>
                      <a:lnTo>
                        <a:pt x="777" y="70"/>
                      </a:lnTo>
                      <a:lnTo>
                        <a:pt x="798" y="83"/>
                      </a:lnTo>
                      <a:lnTo>
                        <a:pt x="820" y="95"/>
                      </a:lnTo>
                      <a:lnTo>
                        <a:pt x="840" y="111"/>
                      </a:lnTo>
                      <a:lnTo>
                        <a:pt x="859" y="126"/>
                      </a:lnTo>
                      <a:lnTo>
                        <a:pt x="878" y="143"/>
                      </a:lnTo>
                      <a:lnTo>
                        <a:pt x="897" y="160"/>
                      </a:lnTo>
                      <a:lnTo>
                        <a:pt x="914" y="178"/>
                      </a:lnTo>
                      <a:lnTo>
                        <a:pt x="929" y="196"/>
                      </a:lnTo>
                      <a:lnTo>
                        <a:pt x="945" y="217"/>
                      </a:lnTo>
                      <a:lnTo>
                        <a:pt x="960" y="237"/>
                      </a:lnTo>
                      <a:lnTo>
                        <a:pt x="974" y="258"/>
                      </a:lnTo>
                      <a:lnTo>
                        <a:pt x="986" y="280"/>
                      </a:lnTo>
                      <a:lnTo>
                        <a:pt x="998" y="302"/>
                      </a:lnTo>
                      <a:lnTo>
                        <a:pt x="1008" y="325"/>
                      </a:lnTo>
                      <a:lnTo>
                        <a:pt x="1017" y="349"/>
                      </a:lnTo>
                      <a:lnTo>
                        <a:pt x="1025" y="373"/>
                      </a:lnTo>
                      <a:lnTo>
                        <a:pt x="1032" y="398"/>
                      </a:lnTo>
                      <a:lnTo>
                        <a:pt x="1039" y="424"/>
                      </a:lnTo>
                      <a:lnTo>
                        <a:pt x="1042" y="449"/>
                      </a:lnTo>
                      <a:lnTo>
                        <a:pt x="1046" y="475"/>
                      </a:lnTo>
                      <a:lnTo>
                        <a:pt x="1047" y="501"/>
                      </a:lnTo>
                      <a:lnTo>
                        <a:pt x="1049" y="528"/>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0" name="Freeform 66"/>
                <p:cNvSpPr>
                  <a:spLocks noEditPoints="1"/>
                </p:cNvSpPr>
                <p:nvPr/>
              </p:nvSpPr>
              <p:spPr bwMode="auto">
                <a:xfrm>
                  <a:off x="3223" y="2778"/>
                  <a:ext cx="1050" cy="1049"/>
                </a:xfrm>
                <a:custGeom>
                  <a:avLst/>
                  <a:gdLst>
                    <a:gd name="T0" fmla="*/ 1039 w 1050"/>
                    <a:gd name="T1" fmla="*/ 419 h 1049"/>
                    <a:gd name="T2" fmla="*/ 998 w 1050"/>
                    <a:gd name="T3" fmla="*/ 298 h 1049"/>
                    <a:gd name="T4" fmla="*/ 930 w 1050"/>
                    <a:gd name="T5" fmla="*/ 192 h 1049"/>
                    <a:gd name="T6" fmla="*/ 839 w 1050"/>
                    <a:gd name="T7" fmla="*/ 104 h 1049"/>
                    <a:gd name="T8" fmla="*/ 729 w 1050"/>
                    <a:gd name="T9" fmla="*/ 41 h 1049"/>
                    <a:gd name="T10" fmla="*/ 605 w 1050"/>
                    <a:gd name="T11" fmla="*/ 7 h 1049"/>
                    <a:gd name="T12" fmla="*/ 471 w 1050"/>
                    <a:gd name="T13" fmla="*/ 3 h 1049"/>
                    <a:gd name="T14" fmla="*/ 344 w 1050"/>
                    <a:gd name="T15" fmla="*/ 33 h 1049"/>
                    <a:gd name="T16" fmla="*/ 231 w 1050"/>
                    <a:gd name="T17" fmla="*/ 91 h 1049"/>
                    <a:gd name="T18" fmla="*/ 137 w 1050"/>
                    <a:gd name="T19" fmla="*/ 173 h 1049"/>
                    <a:gd name="T20" fmla="*/ 64 w 1050"/>
                    <a:gd name="T21" fmla="*/ 275 h 1049"/>
                    <a:gd name="T22" fmla="*/ 17 w 1050"/>
                    <a:gd name="T23" fmla="*/ 393 h 1049"/>
                    <a:gd name="T24" fmla="*/ 0 w 1050"/>
                    <a:gd name="T25" fmla="*/ 525 h 1049"/>
                    <a:gd name="T26" fmla="*/ 17 w 1050"/>
                    <a:gd name="T27" fmla="*/ 655 h 1049"/>
                    <a:gd name="T28" fmla="*/ 64 w 1050"/>
                    <a:gd name="T29" fmla="*/ 775 h 1049"/>
                    <a:gd name="T30" fmla="*/ 137 w 1050"/>
                    <a:gd name="T31" fmla="*/ 878 h 1049"/>
                    <a:gd name="T32" fmla="*/ 231 w 1050"/>
                    <a:gd name="T33" fmla="*/ 960 h 1049"/>
                    <a:gd name="T34" fmla="*/ 344 w 1050"/>
                    <a:gd name="T35" fmla="*/ 1018 h 1049"/>
                    <a:gd name="T36" fmla="*/ 471 w 1050"/>
                    <a:gd name="T37" fmla="*/ 1047 h 1049"/>
                    <a:gd name="T38" fmla="*/ 605 w 1050"/>
                    <a:gd name="T39" fmla="*/ 1043 h 1049"/>
                    <a:gd name="T40" fmla="*/ 729 w 1050"/>
                    <a:gd name="T41" fmla="*/ 1008 h 1049"/>
                    <a:gd name="T42" fmla="*/ 839 w 1050"/>
                    <a:gd name="T43" fmla="*/ 944 h 1049"/>
                    <a:gd name="T44" fmla="*/ 930 w 1050"/>
                    <a:gd name="T45" fmla="*/ 859 h 1049"/>
                    <a:gd name="T46" fmla="*/ 998 w 1050"/>
                    <a:gd name="T47" fmla="*/ 753 h 1049"/>
                    <a:gd name="T48" fmla="*/ 1039 w 1050"/>
                    <a:gd name="T49" fmla="*/ 631 h 1049"/>
                    <a:gd name="T50" fmla="*/ 1043 w 1050"/>
                    <a:gd name="T51" fmla="*/ 525 h 1049"/>
                    <a:gd name="T52" fmla="*/ 1026 w 1050"/>
                    <a:gd name="T53" fmla="*/ 653 h 1049"/>
                    <a:gd name="T54" fmla="*/ 979 w 1050"/>
                    <a:gd name="T55" fmla="*/ 771 h 1049"/>
                    <a:gd name="T56" fmla="*/ 907 w 1050"/>
                    <a:gd name="T57" fmla="*/ 872 h 1049"/>
                    <a:gd name="T58" fmla="*/ 815 w 1050"/>
                    <a:gd name="T59" fmla="*/ 953 h 1049"/>
                    <a:gd name="T60" fmla="*/ 702 w 1050"/>
                    <a:gd name="T61" fmla="*/ 1011 h 1049"/>
                    <a:gd name="T62" fmla="*/ 579 w 1050"/>
                    <a:gd name="T63" fmla="*/ 1040 h 1049"/>
                    <a:gd name="T64" fmla="*/ 447 w 1050"/>
                    <a:gd name="T65" fmla="*/ 1037 h 1049"/>
                    <a:gd name="T66" fmla="*/ 324 w 1050"/>
                    <a:gd name="T67" fmla="*/ 1001 h 1049"/>
                    <a:gd name="T68" fmla="*/ 216 w 1050"/>
                    <a:gd name="T69" fmla="*/ 939 h 1049"/>
                    <a:gd name="T70" fmla="*/ 127 w 1050"/>
                    <a:gd name="T71" fmla="*/ 854 h 1049"/>
                    <a:gd name="T72" fmla="*/ 58 w 1050"/>
                    <a:gd name="T73" fmla="*/ 749 h 1049"/>
                    <a:gd name="T74" fmla="*/ 19 w 1050"/>
                    <a:gd name="T75" fmla="*/ 630 h 1049"/>
                    <a:gd name="T76" fmla="*/ 9 w 1050"/>
                    <a:gd name="T77" fmla="*/ 498 h 1049"/>
                    <a:gd name="T78" fmla="*/ 31 w 1050"/>
                    <a:gd name="T79" fmla="*/ 371 h 1049"/>
                    <a:gd name="T80" fmla="*/ 82 w 1050"/>
                    <a:gd name="T81" fmla="*/ 257 h 1049"/>
                    <a:gd name="T82" fmla="*/ 159 w 1050"/>
                    <a:gd name="T83" fmla="*/ 159 h 1049"/>
                    <a:gd name="T84" fmla="*/ 257 w 1050"/>
                    <a:gd name="T85" fmla="*/ 82 h 1049"/>
                    <a:gd name="T86" fmla="*/ 372 w 1050"/>
                    <a:gd name="T87" fmla="*/ 31 h 1049"/>
                    <a:gd name="T88" fmla="*/ 498 w 1050"/>
                    <a:gd name="T89" fmla="*/ 9 h 1049"/>
                    <a:gd name="T90" fmla="*/ 630 w 1050"/>
                    <a:gd name="T91" fmla="*/ 19 h 1049"/>
                    <a:gd name="T92" fmla="*/ 750 w 1050"/>
                    <a:gd name="T93" fmla="*/ 58 h 1049"/>
                    <a:gd name="T94" fmla="*/ 854 w 1050"/>
                    <a:gd name="T95" fmla="*/ 127 h 1049"/>
                    <a:gd name="T96" fmla="*/ 940 w 1050"/>
                    <a:gd name="T97" fmla="*/ 216 h 1049"/>
                    <a:gd name="T98" fmla="*/ 1002 w 1050"/>
                    <a:gd name="T99" fmla="*/ 323 h 1049"/>
                    <a:gd name="T100" fmla="*/ 1036 w 1050"/>
                    <a:gd name="T101" fmla="*/ 446 h 104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50"/>
                    <a:gd name="T154" fmla="*/ 0 h 1049"/>
                    <a:gd name="T155" fmla="*/ 1050 w 1050"/>
                    <a:gd name="T156" fmla="*/ 1049 h 104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50" h="1049">
                      <a:moveTo>
                        <a:pt x="1050" y="525"/>
                      </a:moveTo>
                      <a:lnTo>
                        <a:pt x="1050" y="498"/>
                      </a:lnTo>
                      <a:lnTo>
                        <a:pt x="1046" y="472"/>
                      </a:lnTo>
                      <a:lnTo>
                        <a:pt x="1043" y="445"/>
                      </a:lnTo>
                      <a:lnTo>
                        <a:pt x="1039" y="419"/>
                      </a:lnTo>
                      <a:lnTo>
                        <a:pt x="1032" y="393"/>
                      </a:lnTo>
                      <a:lnTo>
                        <a:pt x="1026" y="370"/>
                      </a:lnTo>
                      <a:lnTo>
                        <a:pt x="1017" y="344"/>
                      </a:lnTo>
                      <a:lnTo>
                        <a:pt x="1008" y="322"/>
                      </a:lnTo>
                      <a:lnTo>
                        <a:pt x="998" y="298"/>
                      </a:lnTo>
                      <a:lnTo>
                        <a:pt x="986" y="275"/>
                      </a:lnTo>
                      <a:lnTo>
                        <a:pt x="974" y="253"/>
                      </a:lnTo>
                      <a:lnTo>
                        <a:pt x="961" y="233"/>
                      </a:lnTo>
                      <a:lnTo>
                        <a:pt x="945" y="210"/>
                      </a:lnTo>
                      <a:lnTo>
                        <a:pt x="930" y="192"/>
                      </a:lnTo>
                      <a:lnTo>
                        <a:pt x="913" y="173"/>
                      </a:lnTo>
                      <a:lnTo>
                        <a:pt x="896" y="154"/>
                      </a:lnTo>
                      <a:lnTo>
                        <a:pt x="878" y="137"/>
                      </a:lnTo>
                      <a:lnTo>
                        <a:pt x="860" y="120"/>
                      </a:lnTo>
                      <a:lnTo>
                        <a:pt x="839" y="104"/>
                      </a:lnTo>
                      <a:lnTo>
                        <a:pt x="818" y="91"/>
                      </a:lnTo>
                      <a:lnTo>
                        <a:pt x="796" y="77"/>
                      </a:lnTo>
                      <a:lnTo>
                        <a:pt x="776" y="63"/>
                      </a:lnTo>
                      <a:lnTo>
                        <a:pt x="752" y="53"/>
                      </a:lnTo>
                      <a:lnTo>
                        <a:pt x="729" y="41"/>
                      </a:lnTo>
                      <a:lnTo>
                        <a:pt x="705" y="33"/>
                      </a:lnTo>
                      <a:lnTo>
                        <a:pt x="682" y="24"/>
                      </a:lnTo>
                      <a:lnTo>
                        <a:pt x="656" y="17"/>
                      </a:lnTo>
                      <a:lnTo>
                        <a:pt x="630" y="12"/>
                      </a:lnTo>
                      <a:lnTo>
                        <a:pt x="605" y="7"/>
                      </a:lnTo>
                      <a:lnTo>
                        <a:pt x="579" y="3"/>
                      </a:lnTo>
                      <a:lnTo>
                        <a:pt x="551" y="2"/>
                      </a:lnTo>
                      <a:lnTo>
                        <a:pt x="526" y="0"/>
                      </a:lnTo>
                      <a:lnTo>
                        <a:pt x="498" y="2"/>
                      </a:lnTo>
                      <a:lnTo>
                        <a:pt x="471" y="3"/>
                      </a:lnTo>
                      <a:lnTo>
                        <a:pt x="445" y="7"/>
                      </a:lnTo>
                      <a:lnTo>
                        <a:pt x="420" y="12"/>
                      </a:lnTo>
                      <a:lnTo>
                        <a:pt x="394" y="17"/>
                      </a:lnTo>
                      <a:lnTo>
                        <a:pt x="370" y="24"/>
                      </a:lnTo>
                      <a:lnTo>
                        <a:pt x="344" y="33"/>
                      </a:lnTo>
                      <a:lnTo>
                        <a:pt x="320" y="41"/>
                      </a:lnTo>
                      <a:lnTo>
                        <a:pt x="298" y="53"/>
                      </a:lnTo>
                      <a:lnTo>
                        <a:pt x="276" y="63"/>
                      </a:lnTo>
                      <a:lnTo>
                        <a:pt x="254" y="77"/>
                      </a:lnTo>
                      <a:lnTo>
                        <a:pt x="231" y="91"/>
                      </a:lnTo>
                      <a:lnTo>
                        <a:pt x="211" y="104"/>
                      </a:lnTo>
                      <a:lnTo>
                        <a:pt x="192" y="120"/>
                      </a:lnTo>
                      <a:lnTo>
                        <a:pt x="173" y="137"/>
                      </a:lnTo>
                      <a:lnTo>
                        <a:pt x="154" y="154"/>
                      </a:lnTo>
                      <a:lnTo>
                        <a:pt x="137" y="173"/>
                      </a:lnTo>
                      <a:lnTo>
                        <a:pt x="120" y="192"/>
                      </a:lnTo>
                      <a:lnTo>
                        <a:pt x="105" y="210"/>
                      </a:lnTo>
                      <a:lnTo>
                        <a:pt x="91" y="233"/>
                      </a:lnTo>
                      <a:lnTo>
                        <a:pt x="77" y="253"/>
                      </a:lnTo>
                      <a:lnTo>
                        <a:pt x="64" y="275"/>
                      </a:lnTo>
                      <a:lnTo>
                        <a:pt x="52" y="298"/>
                      </a:lnTo>
                      <a:lnTo>
                        <a:pt x="41" y="322"/>
                      </a:lnTo>
                      <a:lnTo>
                        <a:pt x="33" y="344"/>
                      </a:lnTo>
                      <a:lnTo>
                        <a:pt x="24" y="370"/>
                      </a:lnTo>
                      <a:lnTo>
                        <a:pt x="17" y="393"/>
                      </a:lnTo>
                      <a:lnTo>
                        <a:pt x="11" y="419"/>
                      </a:lnTo>
                      <a:lnTo>
                        <a:pt x="7" y="445"/>
                      </a:lnTo>
                      <a:lnTo>
                        <a:pt x="4" y="472"/>
                      </a:lnTo>
                      <a:lnTo>
                        <a:pt x="2" y="498"/>
                      </a:lnTo>
                      <a:lnTo>
                        <a:pt x="0" y="525"/>
                      </a:lnTo>
                      <a:lnTo>
                        <a:pt x="2" y="553"/>
                      </a:lnTo>
                      <a:lnTo>
                        <a:pt x="4" y="578"/>
                      </a:lnTo>
                      <a:lnTo>
                        <a:pt x="7" y="606"/>
                      </a:lnTo>
                      <a:lnTo>
                        <a:pt x="11" y="631"/>
                      </a:lnTo>
                      <a:lnTo>
                        <a:pt x="17" y="655"/>
                      </a:lnTo>
                      <a:lnTo>
                        <a:pt x="24" y="681"/>
                      </a:lnTo>
                      <a:lnTo>
                        <a:pt x="33" y="705"/>
                      </a:lnTo>
                      <a:lnTo>
                        <a:pt x="41" y="729"/>
                      </a:lnTo>
                      <a:lnTo>
                        <a:pt x="52" y="753"/>
                      </a:lnTo>
                      <a:lnTo>
                        <a:pt x="64" y="775"/>
                      </a:lnTo>
                      <a:lnTo>
                        <a:pt x="77" y="797"/>
                      </a:lnTo>
                      <a:lnTo>
                        <a:pt x="91" y="818"/>
                      </a:lnTo>
                      <a:lnTo>
                        <a:pt x="105" y="838"/>
                      </a:lnTo>
                      <a:lnTo>
                        <a:pt x="120" y="859"/>
                      </a:lnTo>
                      <a:lnTo>
                        <a:pt x="137" y="878"/>
                      </a:lnTo>
                      <a:lnTo>
                        <a:pt x="154" y="896"/>
                      </a:lnTo>
                      <a:lnTo>
                        <a:pt x="173" y="913"/>
                      </a:lnTo>
                      <a:lnTo>
                        <a:pt x="192" y="929"/>
                      </a:lnTo>
                      <a:lnTo>
                        <a:pt x="211" y="944"/>
                      </a:lnTo>
                      <a:lnTo>
                        <a:pt x="231" y="960"/>
                      </a:lnTo>
                      <a:lnTo>
                        <a:pt x="254" y="973"/>
                      </a:lnTo>
                      <a:lnTo>
                        <a:pt x="276" y="985"/>
                      </a:lnTo>
                      <a:lnTo>
                        <a:pt x="298" y="997"/>
                      </a:lnTo>
                      <a:lnTo>
                        <a:pt x="320" y="1008"/>
                      </a:lnTo>
                      <a:lnTo>
                        <a:pt x="344" y="1018"/>
                      </a:lnTo>
                      <a:lnTo>
                        <a:pt x="370" y="1026"/>
                      </a:lnTo>
                      <a:lnTo>
                        <a:pt x="394" y="1033"/>
                      </a:lnTo>
                      <a:lnTo>
                        <a:pt x="420" y="1038"/>
                      </a:lnTo>
                      <a:lnTo>
                        <a:pt x="445" y="1043"/>
                      </a:lnTo>
                      <a:lnTo>
                        <a:pt x="471" y="1047"/>
                      </a:lnTo>
                      <a:lnTo>
                        <a:pt x="498" y="1049"/>
                      </a:lnTo>
                      <a:lnTo>
                        <a:pt x="526" y="1049"/>
                      </a:lnTo>
                      <a:lnTo>
                        <a:pt x="551" y="1049"/>
                      </a:lnTo>
                      <a:lnTo>
                        <a:pt x="579" y="1047"/>
                      </a:lnTo>
                      <a:lnTo>
                        <a:pt x="605" y="1043"/>
                      </a:lnTo>
                      <a:lnTo>
                        <a:pt x="630" y="1038"/>
                      </a:lnTo>
                      <a:lnTo>
                        <a:pt x="656" y="1033"/>
                      </a:lnTo>
                      <a:lnTo>
                        <a:pt x="682" y="1026"/>
                      </a:lnTo>
                      <a:lnTo>
                        <a:pt x="705" y="1018"/>
                      </a:lnTo>
                      <a:lnTo>
                        <a:pt x="729" y="1008"/>
                      </a:lnTo>
                      <a:lnTo>
                        <a:pt x="752" y="997"/>
                      </a:lnTo>
                      <a:lnTo>
                        <a:pt x="776" y="985"/>
                      </a:lnTo>
                      <a:lnTo>
                        <a:pt x="796" y="973"/>
                      </a:lnTo>
                      <a:lnTo>
                        <a:pt x="818" y="960"/>
                      </a:lnTo>
                      <a:lnTo>
                        <a:pt x="839" y="944"/>
                      </a:lnTo>
                      <a:lnTo>
                        <a:pt x="860" y="929"/>
                      </a:lnTo>
                      <a:lnTo>
                        <a:pt x="878" y="913"/>
                      </a:lnTo>
                      <a:lnTo>
                        <a:pt x="896" y="896"/>
                      </a:lnTo>
                      <a:lnTo>
                        <a:pt x="913" y="878"/>
                      </a:lnTo>
                      <a:lnTo>
                        <a:pt x="930" y="859"/>
                      </a:lnTo>
                      <a:lnTo>
                        <a:pt x="945" y="838"/>
                      </a:lnTo>
                      <a:lnTo>
                        <a:pt x="961" y="818"/>
                      </a:lnTo>
                      <a:lnTo>
                        <a:pt x="974" y="797"/>
                      </a:lnTo>
                      <a:lnTo>
                        <a:pt x="986" y="775"/>
                      </a:lnTo>
                      <a:lnTo>
                        <a:pt x="998" y="753"/>
                      </a:lnTo>
                      <a:lnTo>
                        <a:pt x="1008" y="729"/>
                      </a:lnTo>
                      <a:lnTo>
                        <a:pt x="1017" y="705"/>
                      </a:lnTo>
                      <a:lnTo>
                        <a:pt x="1026" y="681"/>
                      </a:lnTo>
                      <a:lnTo>
                        <a:pt x="1032" y="655"/>
                      </a:lnTo>
                      <a:lnTo>
                        <a:pt x="1039" y="631"/>
                      </a:lnTo>
                      <a:lnTo>
                        <a:pt x="1043" y="606"/>
                      </a:lnTo>
                      <a:lnTo>
                        <a:pt x="1046" y="578"/>
                      </a:lnTo>
                      <a:lnTo>
                        <a:pt x="1050" y="553"/>
                      </a:lnTo>
                      <a:lnTo>
                        <a:pt x="1050" y="525"/>
                      </a:lnTo>
                      <a:close/>
                      <a:moveTo>
                        <a:pt x="1043" y="525"/>
                      </a:moveTo>
                      <a:lnTo>
                        <a:pt x="1041" y="551"/>
                      </a:lnTo>
                      <a:lnTo>
                        <a:pt x="1039" y="578"/>
                      </a:lnTo>
                      <a:lnTo>
                        <a:pt x="1036" y="604"/>
                      </a:lnTo>
                      <a:lnTo>
                        <a:pt x="1032" y="630"/>
                      </a:lnTo>
                      <a:lnTo>
                        <a:pt x="1026" y="653"/>
                      </a:lnTo>
                      <a:lnTo>
                        <a:pt x="1019" y="679"/>
                      </a:lnTo>
                      <a:lnTo>
                        <a:pt x="1010" y="703"/>
                      </a:lnTo>
                      <a:lnTo>
                        <a:pt x="1002" y="727"/>
                      </a:lnTo>
                      <a:lnTo>
                        <a:pt x="991" y="749"/>
                      </a:lnTo>
                      <a:lnTo>
                        <a:pt x="979" y="771"/>
                      </a:lnTo>
                      <a:lnTo>
                        <a:pt x="967" y="794"/>
                      </a:lnTo>
                      <a:lnTo>
                        <a:pt x="954" y="814"/>
                      </a:lnTo>
                      <a:lnTo>
                        <a:pt x="940" y="835"/>
                      </a:lnTo>
                      <a:lnTo>
                        <a:pt x="925" y="854"/>
                      </a:lnTo>
                      <a:lnTo>
                        <a:pt x="907" y="872"/>
                      </a:lnTo>
                      <a:lnTo>
                        <a:pt x="890" y="891"/>
                      </a:lnTo>
                      <a:lnTo>
                        <a:pt x="873" y="908"/>
                      </a:lnTo>
                      <a:lnTo>
                        <a:pt x="854" y="924"/>
                      </a:lnTo>
                      <a:lnTo>
                        <a:pt x="834" y="939"/>
                      </a:lnTo>
                      <a:lnTo>
                        <a:pt x="815" y="953"/>
                      </a:lnTo>
                      <a:lnTo>
                        <a:pt x="793" y="966"/>
                      </a:lnTo>
                      <a:lnTo>
                        <a:pt x="772" y="980"/>
                      </a:lnTo>
                      <a:lnTo>
                        <a:pt x="750" y="990"/>
                      </a:lnTo>
                      <a:lnTo>
                        <a:pt x="726" y="1001"/>
                      </a:lnTo>
                      <a:lnTo>
                        <a:pt x="702" y="1011"/>
                      </a:lnTo>
                      <a:lnTo>
                        <a:pt x="678" y="1020"/>
                      </a:lnTo>
                      <a:lnTo>
                        <a:pt x="654" y="1026"/>
                      </a:lnTo>
                      <a:lnTo>
                        <a:pt x="630" y="1031"/>
                      </a:lnTo>
                      <a:lnTo>
                        <a:pt x="605" y="1037"/>
                      </a:lnTo>
                      <a:lnTo>
                        <a:pt x="579" y="1040"/>
                      </a:lnTo>
                      <a:lnTo>
                        <a:pt x="551" y="1042"/>
                      </a:lnTo>
                      <a:lnTo>
                        <a:pt x="526" y="1042"/>
                      </a:lnTo>
                      <a:lnTo>
                        <a:pt x="498" y="1042"/>
                      </a:lnTo>
                      <a:lnTo>
                        <a:pt x="473" y="1040"/>
                      </a:lnTo>
                      <a:lnTo>
                        <a:pt x="447" y="1037"/>
                      </a:lnTo>
                      <a:lnTo>
                        <a:pt x="421" y="1031"/>
                      </a:lnTo>
                      <a:lnTo>
                        <a:pt x="396" y="1026"/>
                      </a:lnTo>
                      <a:lnTo>
                        <a:pt x="372" y="1020"/>
                      </a:lnTo>
                      <a:lnTo>
                        <a:pt x="348" y="1011"/>
                      </a:lnTo>
                      <a:lnTo>
                        <a:pt x="324" y="1001"/>
                      </a:lnTo>
                      <a:lnTo>
                        <a:pt x="302" y="990"/>
                      </a:lnTo>
                      <a:lnTo>
                        <a:pt x="279" y="980"/>
                      </a:lnTo>
                      <a:lnTo>
                        <a:pt x="257" y="966"/>
                      </a:lnTo>
                      <a:lnTo>
                        <a:pt x="236" y="953"/>
                      </a:lnTo>
                      <a:lnTo>
                        <a:pt x="216" y="939"/>
                      </a:lnTo>
                      <a:lnTo>
                        <a:pt x="195" y="924"/>
                      </a:lnTo>
                      <a:lnTo>
                        <a:pt x="178" y="908"/>
                      </a:lnTo>
                      <a:lnTo>
                        <a:pt x="159" y="891"/>
                      </a:lnTo>
                      <a:lnTo>
                        <a:pt x="142" y="872"/>
                      </a:lnTo>
                      <a:lnTo>
                        <a:pt x="127" y="854"/>
                      </a:lnTo>
                      <a:lnTo>
                        <a:pt x="112" y="835"/>
                      </a:lnTo>
                      <a:lnTo>
                        <a:pt x="96" y="814"/>
                      </a:lnTo>
                      <a:lnTo>
                        <a:pt x="82" y="794"/>
                      </a:lnTo>
                      <a:lnTo>
                        <a:pt x="70" y="771"/>
                      </a:lnTo>
                      <a:lnTo>
                        <a:pt x="58" y="749"/>
                      </a:lnTo>
                      <a:lnTo>
                        <a:pt x="48" y="727"/>
                      </a:lnTo>
                      <a:lnTo>
                        <a:pt x="40" y="703"/>
                      </a:lnTo>
                      <a:lnTo>
                        <a:pt x="31" y="679"/>
                      </a:lnTo>
                      <a:lnTo>
                        <a:pt x="24" y="653"/>
                      </a:lnTo>
                      <a:lnTo>
                        <a:pt x="19" y="630"/>
                      </a:lnTo>
                      <a:lnTo>
                        <a:pt x="14" y="604"/>
                      </a:lnTo>
                      <a:lnTo>
                        <a:pt x="11" y="578"/>
                      </a:lnTo>
                      <a:lnTo>
                        <a:pt x="9" y="551"/>
                      </a:lnTo>
                      <a:lnTo>
                        <a:pt x="9" y="525"/>
                      </a:lnTo>
                      <a:lnTo>
                        <a:pt x="9" y="498"/>
                      </a:lnTo>
                      <a:lnTo>
                        <a:pt x="11" y="472"/>
                      </a:lnTo>
                      <a:lnTo>
                        <a:pt x="14" y="446"/>
                      </a:lnTo>
                      <a:lnTo>
                        <a:pt x="19" y="421"/>
                      </a:lnTo>
                      <a:lnTo>
                        <a:pt x="24" y="395"/>
                      </a:lnTo>
                      <a:lnTo>
                        <a:pt x="31" y="371"/>
                      </a:lnTo>
                      <a:lnTo>
                        <a:pt x="40" y="347"/>
                      </a:lnTo>
                      <a:lnTo>
                        <a:pt x="48" y="323"/>
                      </a:lnTo>
                      <a:lnTo>
                        <a:pt x="58" y="301"/>
                      </a:lnTo>
                      <a:lnTo>
                        <a:pt x="70" y="279"/>
                      </a:lnTo>
                      <a:lnTo>
                        <a:pt x="82" y="257"/>
                      </a:lnTo>
                      <a:lnTo>
                        <a:pt x="96" y="236"/>
                      </a:lnTo>
                      <a:lnTo>
                        <a:pt x="112" y="216"/>
                      </a:lnTo>
                      <a:lnTo>
                        <a:pt x="127" y="197"/>
                      </a:lnTo>
                      <a:lnTo>
                        <a:pt x="142" y="178"/>
                      </a:lnTo>
                      <a:lnTo>
                        <a:pt x="159" y="159"/>
                      </a:lnTo>
                      <a:lnTo>
                        <a:pt x="178" y="142"/>
                      </a:lnTo>
                      <a:lnTo>
                        <a:pt x="195" y="127"/>
                      </a:lnTo>
                      <a:lnTo>
                        <a:pt x="216" y="111"/>
                      </a:lnTo>
                      <a:lnTo>
                        <a:pt x="236" y="96"/>
                      </a:lnTo>
                      <a:lnTo>
                        <a:pt x="257" y="82"/>
                      </a:lnTo>
                      <a:lnTo>
                        <a:pt x="279" y="70"/>
                      </a:lnTo>
                      <a:lnTo>
                        <a:pt x="302" y="58"/>
                      </a:lnTo>
                      <a:lnTo>
                        <a:pt x="324" y="48"/>
                      </a:lnTo>
                      <a:lnTo>
                        <a:pt x="348" y="39"/>
                      </a:lnTo>
                      <a:lnTo>
                        <a:pt x="372" y="31"/>
                      </a:lnTo>
                      <a:lnTo>
                        <a:pt x="396" y="24"/>
                      </a:lnTo>
                      <a:lnTo>
                        <a:pt x="421" y="19"/>
                      </a:lnTo>
                      <a:lnTo>
                        <a:pt x="447" y="14"/>
                      </a:lnTo>
                      <a:lnTo>
                        <a:pt x="473" y="10"/>
                      </a:lnTo>
                      <a:lnTo>
                        <a:pt x="498" y="9"/>
                      </a:lnTo>
                      <a:lnTo>
                        <a:pt x="526" y="9"/>
                      </a:lnTo>
                      <a:lnTo>
                        <a:pt x="551" y="9"/>
                      </a:lnTo>
                      <a:lnTo>
                        <a:pt x="579" y="10"/>
                      </a:lnTo>
                      <a:lnTo>
                        <a:pt x="605" y="14"/>
                      </a:lnTo>
                      <a:lnTo>
                        <a:pt x="630" y="19"/>
                      </a:lnTo>
                      <a:lnTo>
                        <a:pt x="654" y="24"/>
                      </a:lnTo>
                      <a:lnTo>
                        <a:pt x="678" y="31"/>
                      </a:lnTo>
                      <a:lnTo>
                        <a:pt x="702" y="39"/>
                      </a:lnTo>
                      <a:lnTo>
                        <a:pt x="726" y="48"/>
                      </a:lnTo>
                      <a:lnTo>
                        <a:pt x="750" y="58"/>
                      </a:lnTo>
                      <a:lnTo>
                        <a:pt x="772" y="70"/>
                      </a:lnTo>
                      <a:lnTo>
                        <a:pt x="793" y="82"/>
                      </a:lnTo>
                      <a:lnTo>
                        <a:pt x="815" y="96"/>
                      </a:lnTo>
                      <a:lnTo>
                        <a:pt x="834" y="111"/>
                      </a:lnTo>
                      <a:lnTo>
                        <a:pt x="854" y="127"/>
                      </a:lnTo>
                      <a:lnTo>
                        <a:pt x="873" y="142"/>
                      </a:lnTo>
                      <a:lnTo>
                        <a:pt x="890" y="159"/>
                      </a:lnTo>
                      <a:lnTo>
                        <a:pt x="907" y="178"/>
                      </a:lnTo>
                      <a:lnTo>
                        <a:pt x="925" y="197"/>
                      </a:lnTo>
                      <a:lnTo>
                        <a:pt x="940" y="216"/>
                      </a:lnTo>
                      <a:lnTo>
                        <a:pt x="954" y="236"/>
                      </a:lnTo>
                      <a:lnTo>
                        <a:pt x="967" y="257"/>
                      </a:lnTo>
                      <a:lnTo>
                        <a:pt x="979" y="279"/>
                      </a:lnTo>
                      <a:lnTo>
                        <a:pt x="991" y="301"/>
                      </a:lnTo>
                      <a:lnTo>
                        <a:pt x="1002" y="323"/>
                      </a:lnTo>
                      <a:lnTo>
                        <a:pt x="1010" y="347"/>
                      </a:lnTo>
                      <a:lnTo>
                        <a:pt x="1019" y="371"/>
                      </a:lnTo>
                      <a:lnTo>
                        <a:pt x="1026" y="395"/>
                      </a:lnTo>
                      <a:lnTo>
                        <a:pt x="1032" y="421"/>
                      </a:lnTo>
                      <a:lnTo>
                        <a:pt x="1036" y="446"/>
                      </a:lnTo>
                      <a:lnTo>
                        <a:pt x="1039" y="472"/>
                      </a:lnTo>
                      <a:lnTo>
                        <a:pt x="1041" y="498"/>
                      </a:lnTo>
                      <a:lnTo>
                        <a:pt x="1043" y="525"/>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1" name="Freeform 67"/>
                <p:cNvSpPr>
                  <a:spLocks noEditPoints="1"/>
                </p:cNvSpPr>
                <p:nvPr/>
              </p:nvSpPr>
              <p:spPr bwMode="auto">
                <a:xfrm>
                  <a:off x="3227" y="2783"/>
                  <a:ext cx="1042" cy="1040"/>
                </a:xfrm>
                <a:custGeom>
                  <a:avLst/>
                  <a:gdLst>
                    <a:gd name="T0" fmla="*/ 1032 w 1042"/>
                    <a:gd name="T1" fmla="*/ 416 h 1040"/>
                    <a:gd name="T2" fmla="*/ 991 w 1042"/>
                    <a:gd name="T3" fmla="*/ 294 h 1040"/>
                    <a:gd name="T4" fmla="*/ 922 w 1042"/>
                    <a:gd name="T5" fmla="*/ 188 h 1040"/>
                    <a:gd name="T6" fmla="*/ 833 w 1042"/>
                    <a:gd name="T7" fmla="*/ 103 h 1040"/>
                    <a:gd name="T8" fmla="*/ 724 w 1042"/>
                    <a:gd name="T9" fmla="*/ 40 h 1040"/>
                    <a:gd name="T10" fmla="*/ 601 w 1042"/>
                    <a:gd name="T11" fmla="*/ 5 h 1040"/>
                    <a:gd name="T12" fmla="*/ 469 w 1042"/>
                    <a:gd name="T13" fmla="*/ 2 h 1040"/>
                    <a:gd name="T14" fmla="*/ 342 w 1042"/>
                    <a:gd name="T15" fmla="*/ 31 h 1040"/>
                    <a:gd name="T16" fmla="*/ 231 w 1042"/>
                    <a:gd name="T17" fmla="*/ 87 h 1040"/>
                    <a:gd name="T18" fmla="*/ 135 w 1042"/>
                    <a:gd name="T19" fmla="*/ 170 h 1040"/>
                    <a:gd name="T20" fmla="*/ 63 w 1042"/>
                    <a:gd name="T21" fmla="*/ 272 h 1040"/>
                    <a:gd name="T22" fmla="*/ 17 w 1042"/>
                    <a:gd name="T23" fmla="*/ 390 h 1040"/>
                    <a:gd name="T24" fmla="*/ 0 w 1042"/>
                    <a:gd name="T25" fmla="*/ 520 h 1040"/>
                    <a:gd name="T26" fmla="*/ 17 w 1042"/>
                    <a:gd name="T27" fmla="*/ 650 h 1040"/>
                    <a:gd name="T28" fmla="*/ 63 w 1042"/>
                    <a:gd name="T29" fmla="*/ 768 h 1040"/>
                    <a:gd name="T30" fmla="*/ 135 w 1042"/>
                    <a:gd name="T31" fmla="*/ 871 h 1040"/>
                    <a:gd name="T32" fmla="*/ 231 w 1042"/>
                    <a:gd name="T33" fmla="*/ 951 h 1040"/>
                    <a:gd name="T34" fmla="*/ 342 w 1042"/>
                    <a:gd name="T35" fmla="*/ 1009 h 1040"/>
                    <a:gd name="T36" fmla="*/ 469 w 1042"/>
                    <a:gd name="T37" fmla="*/ 1038 h 1040"/>
                    <a:gd name="T38" fmla="*/ 601 w 1042"/>
                    <a:gd name="T39" fmla="*/ 1035 h 1040"/>
                    <a:gd name="T40" fmla="*/ 724 w 1042"/>
                    <a:gd name="T41" fmla="*/ 999 h 1040"/>
                    <a:gd name="T42" fmla="*/ 833 w 1042"/>
                    <a:gd name="T43" fmla="*/ 938 h 1040"/>
                    <a:gd name="T44" fmla="*/ 922 w 1042"/>
                    <a:gd name="T45" fmla="*/ 850 h 1040"/>
                    <a:gd name="T46" fmla="*/ 991 w 1042"/>
                    <a:gd name="T47" fmla="*/ 746 h 1040"/>
                    <a:gd name="T48" fmla="*/ 1032 w 1042"/>
                    <a:gd name="T49" fmla="*/ 625 h 1040"/>
                    <a:gd name="T50" fmla="*/ 1035 w 1042"/>
                    <a:gd name="T51" fmla="*/ 520 h 1040"/>
                    <a:gd name="T52" fmla="*/ 1018 w 1042"/>
                    <a:gd name="T53" fmla="*/ 648 h 1040"/>
                    <a:gd name="T54" fmla="*/ 972 w 1042"/>
                    <a:gd name="T55" fmla="*/ 765 h 1040"/>
                    <a:gd name="T56" fmla="*/ 902 w 1042"/>
                    <a:gd name="T57" fmla="*/ 866 h 1040"/>
                    <a:gd name="T58" fmla="*/ 808 w 1042"/>
                    <a:gd name="T59" fmla="*/ 946 h 1040"/>
                    <a:gd name="T60" fmla="*/ 698 w 1042"/>
                    <a:gd name="T61" fmla="*/ 1003 h 1040"/>
                    <a:gd name="T62" fmla="*/ 573 w 1042"/>
                    <a:gd name="T63" fmla="*/ 1030 h 1040"/>
                    <a:gd name="T64" fmla="*/ 443 w 1042"/>
                    <a:gd name="T65" fmla="*/ 1026 h 1040"/>
                    <a:gd name="T66" fmla="*/ 321 w 1042"/>
                    <a:gd name="T67" fmla="*/ 992 h 1040"/>
                    <a:gd name="T68" fmla="*/ 214 w 1042"/>
                    <a:gd name="T69" fmla="*/ 931 h 1040"/>
                    <a:gd name="T70" fmla="*/ 125 w 1042"/>
                    <a:gd name="T71" fmla="*/ 847 h 1040"/>
                    <a:gd name="T72" fmla="*/ 58 w 1042"/>
                    <a:gd name="T73" fmla="*/ 743 h 1040"/>
                    <a:gd name="T74" fmla="*/ 18 w 1042"/>
                    <a:gd name="T75" fmla="*/ 623 h 1040"/>
                    <a:gd name="T76" fmla="*/ 8 w 1042"/>
                    <a:gd name="T77" fmla="*/ 493 h 1040"/>
                    <a:gd name="T78" fmla="*/ 30 w 1042"/>
                    <a:gd name="T79" fmla="*/ 368 h 1040"/>
                    <a:gd name="T80" fmla="*/ 82 w 1042"/>
                    <a:gd name="T81" fmla="*/ 253 h 1040"/>
                    <a:gd name="T82" fmla="*/ 159 w 1042"/>
                    <a:gd name="T83" fmla="*/ 158 h 1040"/>
                    <a:gd name="T84" fmla="*/ 255 w 1042"/>
                    <a:gd name="T85" fmla="*/ 81 h 1040"/>
                    <a:gd name="T86" fmla="*/ 368 w 1042"/>
                    <a:gd name="T87" fmla="*/ 29 h 1040"/>
                    <a:gd name="T88" fmla="*/ 494 w 1042"/>
                    <a:gd name="T89" fmla="*/ 7 h 1040"/>
                    <a:gd name="T90" fmla="*/ 624 w 1042"/>
                    <a:gd name="T91" fmla="*/ 17 h 1040"/>
                    <a:gd name="T92" fmla="*/ 744 w 1042"/>
                    <a:gd name="T93" fmla="*/ 57 h 1040"/>
                    <a:gd name="T94" fmla="*/ 847 w 1042"/>
                    <a:gd name="T95" fmla="*/ 123 h 1040"/>
                    <a:gd name="T96" fmla="*/ 933 w 1042"/>
                    <a:gd name="T97" fmla="*/ 212 h 1040"/>
                    <a:gd name="T98" fmla="*/ 994 w 1042"/>
                    <a:gd name="T99" fmla="*/ 320 h 1040"/>
                    <a:gd name="T100" fmla="*/ 1028 w 1042"/>
                    <a:gd name="T101" fmla="*/ 441 h 104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42"/>
                    <a:gd name="T154" fmla="*/ 0 h 1040"/>
                    <a:gd name="T155" fmla="*/ 1042 w 1042"/>
                    <a:gd name="T156" fmla="*/ 1040 h 104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42" h="1040">
                      <a:moveTo>
                        <a:pt x="1042" y="520"/>
                      </a:moveTo>
                      <a:lnTo>
                        <a:pt x="1040" y="493"/>
                      </a:lnTo>
                      <a:lnTo>
                        <a:pt x="1039" y="467"/>
                      </a:lnTo>
                      <a:lnTo>
                        <a:pt x="1035" y="441"/>
                      </a:lnTo>
                      <a:lnTo>
                        <a:pt x="1032" y="416"/>
                      </a:lnTo>
                      <a:lnTo>
                        <a:pt x="1025" y="390"/>
                      </a:lnTo>
                      <a:lnTo>
                        <a:pt x="1018" y="365"/>
                      </a:lnTo>
                      <a:lnTo>
                        <a:pt x="1010" y="341"/>
                      </a:lnTo>
                      <a:lnTo>
                        <a:pt x="1001" y="317"/>
                      </a:lnTo>
                      <a:lnTo>
                        <a:pt x="991" y="294"/>
                      </a:lnTo>
                      <a:lnTo>
                        <a:pt x="979" y="272"/>
                      </a:lnTo>
                      <a:lnTo>
                        <a:pt x="967" y="250"/>
                      </a:lnTo>
                      <a:lnTo>
                        <a:pt x="953" y="229"/>
                      </a:lnTo>
                      <a:lnTo>
                        <a:pt x="938" y="209"/>
                      </a:lnTo>
                      <a:lnTo>
                        <a:pt x="922" y="188"/>
                      </a:lnTo>
                      <a:lnTo>
                        <a:pt x="907" y="170"/>
                      </a:lnTo>
                      <a:lnTo>
                        <a:pt x="890" y="152"/>
                      </a:lnTo>
                      <a:lnTo>
                        <a:pt x="871" y="135"/>
                      </a:lnTo>
                      <a:lnTo>
                        <a:pt x="852" y="118"/>
                      </a:lnTo>
                      <a:lnTo>
                        <a:pt x="833" y="103"/>
                      </a:lnTo>
                      <a:lnTo>
                        <a:pt x="813" y="87"/>
                      </a:lnTo>
                      <a:lnTo>
                        <a:pt x="791" y="75"/>
                      </a:lnTo>
                      <a:lnTo>
                        <a:pt x="770" y="62"/>
                      </a:lnTo>
                      <a:lnTo>
                        <a:pt x="748" y="51"/>
                      </a:lnTo>
                      <a:lnTo>
                        <a:pt x="724" y="40"/>
                      </a:lnTo>
                      <a:lnTo>
                        <a:pt x="700" y="31"/>
                      </a:lnTo>
                      <a:lnTo>
                        <a:pt x="676" y="22"/>
                      </a:lnTo>
                      <a:lnTo>
                        <a:pt x="652" y="16"/>
                      </a:lnTo>
                      <a:lnTo>
                        <a:pt x="626" y="10"/>
                      </a:lnTo>
                      <a:lnTo>
                        <a:pt x="601" y="5"/>
                      </a:lnTo>
                      <a:lnTo>
                        <a:pt x="575" y="2"/>
                      </a:lnTo>
                      <a:lnTo>
                        <a:pt x="547" y="0"/>
                      </a:lnTo>
                      <a:lnTo>
                        <a:pt x="522" y="0"/>
                      </a:lnTo>
                      <a:lnTo>
                        <a:pt x="494" y="0"/>
                      </a:lnTo>
                      <a:lnTo>
                        <a:pt x="469" y="2"/>
                      </a:lnTo>
                      <a:lnTo>
                        <a:pt x="441" y="5"/>
                      </a:lnTo>
                      <a:lnTo>
                        <a:pt x="416" y="10"/>
                      </a:lnTo>
                      <a:lnTo>
                        <a:pt x="392" y="16"/>
                      </a:lnTo>
                      <a:lnTo>
                        <a:pt x="366" y="22"/>
                      </a:lnTo>
                      <a:lnTo>
                        <a:pt x="342" y="31"/>
                      </a:lnTo>
                      <a:lnTo>
                        <a:pt x="318" y="40"/>
                      </a:lnTo>
                      <a:lnTo>
                        <a:pt x="296" y="51"/>
                      </a:lnTo>
                      <a:lnTo>
                        <a:pt x="274" y="62"/>
                      </a:lnTo>
                      <a:lnTo>
                        <a:pt x="251" y="75"/>
                      </a:lnTo>
                      <a:lnTo>
                        <a:pt x="231" y="87"/>
                      </a:lnTo>
                      <a:lnTo>
                        <a:pt x="210" y="103"/>
                      </a:lnTo>
                      <a:lnTo>
                        <a:pt x="190" y="118"/>
                      </a:lnTo>
                      <a:lnTo>
                        <a:pt x="171" y="135"/>
                      </a:lnTo>
                      <a:lnTo>
                        <a:pt x="154" y="152"/>
                      </a:lnTo>
                      <a:lnTo>
                        <a:pt x="135" y="170"/>
                      </a:lnTo>
                      <a:lnTo>
                        <a:pt x="119" y="188"/>
                      </a:lnTo>
                      <a:lnTo>
                        <a:pt x="104" y="209"/>
                      </a:lnTo>
                      <a:lnTo>
                        <a:pt x="89" y="229"/>
                      </a:lnTo>
                      <a:lnTo>
                        <a:pt x="75" y="250"/>
                      </a:lnTo>
                      <a:lnTo>
                        <a:pt x="63" y="272"/>
                      </a:lnTo>
                      <a:lnTo>
                        <a:pt x="51" y="294"/>
                      </a:lnTo>
                      <a:lnTo>
                        <a:pt x="41" y="317"/>
                      </a:lnTo>
                      <a:lnTo>
                        <a:pt x="32" y="341"/>
                      </a:lnTo>
                      <a:lnTo>
                        <a:pt x="24" y="365"/>
                      </a:lnTo>
                      <a:lnTo>
                        <a:pt x="17" y="390"/>
                      </a:lnTo>
                      <a:lnTo>
                        <a:pt x="12" y="416"/>
                      </a:lnTo>
                      <a:lnTo>
                        <a:pt x="7" y="441"/>
                      </a:lnTo>
                      <a:lnTo>
                        <a:pt x="3" y="467"/>
                      </a:lnTo>
                      <a:lnTo>
                        <a:pt x="1" y="493"/>
                      </a:lnTo>
                      <a:lnTo>
                        <a:pt x="0" y="520"/>
                      </a:lnTo>
                      <a:lnTo>
                        <a:pt x="1" y="548"/>
                      </a:lnTo>
                      <a:lnTo>
                        <a:pt x="3" y="573"/>
                      </a:lnTo>
                      <a:lnTo>
                        <a:pt x="7" y="599"/>
                      </a:lnTo>
                      <a:lnTo>
                        <a:pt x="12" y="625"/>
                      </a:lnTo>
                      <a:lnTo>
                        <a:pt x="17" y="650"/>
                      </a:lnTo>
                      <a:lnTo>
                        <a:pt x="24" y="674"/>
                      </a:lnTo>
                      <a:lnTo>
                        <a:pt x="32" y="700"/>
                      </a:lnTo>
                      <a:lnTo>
                        <a:pt x="41" y="722"/>
                      </a:lnTo>
                      <a:lnTo>
                        <a:pt x="51" y="746"/>
                      </a:lnTo>
                      <a:lnTo>
                        <a:pt x="63" y="768"/>
                      </a:lnTo>
                      <a:lnTo>
                        <a:pt x="75" y="790"/>
                      </a:lnTo>
                      <a:lnTo>
                        <a:pt x="89" y="811"/>
                      </a:lnTo>
                      <a:lnTo>
                        <a:pt x="104" y="831"/>
                      </a:lnTo>
                      <a:lnTo>
                        <a:pt x="119" y="850"/>
                      </a:lnTo>
                      <a:lnTo>
                        <a:pt x="135" y="871"/>
                      </a:lnTo>
                      <a:lnTo>
                        <a:pt x="154" y="888"/>
                      </a:lnTo>
                      <a:lnTo>
                        <a:pt x="171" y="905"/>
                      </a:lnTo>
                      <a:lnTo>
                        <a:pt x="190" y="922"/>
                      </a:lnTo>
                      <a:lnTo>
                        <a:pt x="210" y="938"/>
                      </a:lnTo>
                      <a:lnTo>
                        <a:pt x="231" y="951"/>
                      </a:lnTo>
                      <a:lnTo>
                        <a:pt x="251" y="965"/>
                      </a:lnTo>
                      <a:lnTo>
                        <a:pt x="274" y="977"/>
                      </a:lnTo>
                      <a:lnTo>
                        <a:pt x="296" y="989"/>
                      </a:lnTo>
                      <a:lnTo>
                        <a:pt x="318" y="999"/>
                      </a:lnTo>
                      <a:lnTo>
                        <a:pt x="342" y="1009"/>
                      </a:lnTo>
                      <a:lnTo>
                        <a:pt x="366" y="1018"/>
                      </a:lnTo>
                      <a:lnTo>
                        <a:pt x="392" y="1025"/>
                      </a:lnTo>
                      <a:lnTo>
                        <a:pt x="416" y="1030"/>
                      </a:lnTo>
                      <a:lnTo>
                        <a:pt x="441" y="1035"/>
                      </a:lnTo>
                      <a:lnTo>
                        <a:pt x="469" y="1038"/>
                      </a:lnTo>
                      <a:lnTo>
                        <a:pt x="494" y="1040"/>
                      </a:lnTo>
                      <a:lnTo>
                        <a:pt x="522" y="1040"/>
                      </a:lnTo>
                      <a:lnTo>
                        <a:pt x="547" y="1040"/>
                      </a:lnTo>
                      <a:lnTo>
                        <a:pt x="575" y="1038"/>
                      </a:lnTo>
                      <a:lnTo>
                        <a:pt x="601" y="1035"/>
                      </a:lnTo>
                      <a:lnTo>
                        <a:pt x="626" y="1030"/>
                      </a:lnTo>
                      <a:lnTo>
                        <a:pt x="652" y="1025"/>
                      </a:lnTo>
                      <a:lnTo>
                        <a:pt x="676" y="1018"/>
                      </a:lnTo>
                      <a:lnTo>
                        <a:pt x="700" y="1009"/>
                      </a:lnTo>
                      <a:lnTo>
                        <a:pt x="724" y="999"/>
                      </a:lnTo>
                      <a:lnTo>
                        <a:pt x="748" y="989"/>
                      </a:lnTo>
                      <a:lnTo>
                        <a:pt x="770" y="977"/>
                      </a:lnTo>
                      <a:lnTo>
                        <a:pt x="791" y="965"/>
                      </a:lnTo>
                      <a:lnTo>
                        <a:pt x="813" y="951"/>
                      </a:lnTo>
                      <a:lnTo>
                        <a:pt x="833" y="938"/>
                      </a:lnTo>
                      <a:lnTo>
                        <a:pt x="852" y="922"/>
                      </a:lnTo>
                      <a:lnTo>
                        <a:pt x="871" y="905"/>
                      </a:lnTo>
                      <a:lnTo>
                        <a:pt x="890" y="888"/>
                      </a:lnTo>
                      <a:lnTo>
                        <a:pt x="907" y="871"/>
                      </a:lnTo>
                      <a:lnTo>
                        <a:pt x="922" y="850"/>
                      </a:lnTo>
                      <a:lnTo>
                        <a:pt x="938" y="831"/>
                      </a:lnTo>
                      <a:lnTo>
                        <a:pt x="953" y="811"/>
                      </a:lnTo>
                      <a:lnTo>
                        <a:pt x="967" y="790"/>
                      </a:lnTo>
                      <a:lnTo>
                        <a:pt x="979" y="768"/>
                      </a:lnTo>
                      <a:lnTo>
                        <a:pt x="991" y="746"/>
                      </a:lnTo>
                      <a:lnTo>
                        <a:pt x="1001" y="722"/>
                      </a:lnTo>
                      <a:lnTo>
                        <a:pt x="1010" y="700"/>
                      </a:lnTo>
                      <a:lnTo>
                        <a:pt x="1018" y="674"/>
                      </a:lnTo>
                      <a:lnTo>
                        <a:pt x="1025" y="650"/>
                      </a:lnTo>
                      <a:lnTo>
                        <a:pt x="1032" y="625"/>
                      </a:lnTo>
                      <a:lnTo>
                        <a:pt x="1035" y="599"/>
                      </a:lnTo>
                      <a:lnTo>
                        <a:pt x="1039" y="573"/>
                      </a:lnTo>
                      <a:lnTo>
                        <a:pt x="1040" y="548"/>
                      </a:lnTo>
                      <a:lnTo>
                        <a:pt x="1042" y="520"/>
                      </a:lnTo>
                      <a:close/>
                      <a:moveTo>
                        <a:pt x="1035" y="520"/>
                      </a:moveTo>
                      <a:lnTo>
                        <a:pt x="1034" y="546"/>
                      </a:lnTo>
                      <a:lnTo>
                        <a:pt x="1032" y="573"/>
                      </a:lnTo>
                      <a:lnTo>
                        <a:pt x="1028" y="599"/>
                      </a:lnTo>
                      <a:lnTo>
                        <a:pt x="1023" y="623"/>
                      </a:lnTo>
                      <a:lnTo>
                        <a:pt x="1018" y="648"/>
                      </a:lnTo>
                      <a:lnTo>
                        <a:pt x="1011" y="672"/>
                      </a:lnTo>
                      <a:lnTo>
                        <a:pt x="1003" y="696"/>
                      </a:lnTo>
                      <a:lnTo>
                        <a:pt x="994" y="720"/>
                      </a:lnTo>
                      <a:lnTo>
                        <a:pt x="984" y="743"/>
                      </a:lnTo>
                      <a:lnTo>
                        <a:pt x="972" y="765"/>
                      </a:lnTo>
                      <a:lnTo>
                        <a:pt x="960" y="785"/>
                      </a:lnTo>
                      <a:lnTo>
                        <a:pt x="946" y="808"/>
                      </a:lnTo>
                      <a:lnTo>
                        <a:pt x="933" y="826"/>
                      </a:lnTo>
                      <a:lnTo>
                        <a:pt x="917" y="847"/>
                      </a:lnTo>
                      <a:lnTo>
                        <a:pt x="902" y="866"/>
                      </a:lnTo>
                      <a:lnTo>
                        <a:pt x="885" y="883"/>
                      </a:lnTo>
                      <a:lnTo>
                        <a:pt x="866" y="900"/>
                      </a:lnTo>
                      <a:lnTo>
                        <a:pt x="847" y="915"/>
                      </a:lnTo>
                      <a:lnTo>
                        <a:pt x="828" y="931"/>
                      </a:lnTo>
                      <a:lnTo>
                        <a:pt x="808" y="946"/>
                      </a:lnTo>
                      <a:lnTo>
                        <a:pt x="787" y="960"/>
                      </a:lnTo>
                      <a:lnTo>
                        <a:pt x="767" y="972"/>
                      </a:lnTo>
                      <a:lnTo>
                        <a:pt x="744" y="982"/>
                      </a:lnTo>
                      <a:lnTo>
                        <a:pt x="720" y="992"/>
                      </a:lnTo>
                      <a:lnTo>
                        <a:pt x="698" y="1003"/>
                      </a:lnTo>
                      <a:lnTo>
                        <a:pt x="674" y="1009"/>
                      </a:lnTo>
                      <a:lnTo>
                        <a:pt x="650" y="1016"/>
                      </a:lnTo>
                      <a:lnTo>
                        <a:pt x="624" y="1023"/>
                      </a:lnTo>
                      <a:lnTo>
                        <a:pt x="599" y="1026"/>
                      </a:lnTo>
                      <a:lnTo>
                        <a:pt x="573" y="1030"/>
                      </a:lnTo>
                      <a:lnTo>
                        <a:pt x="547" y="1033"/>
                      </a:lnTo>
                      <a:lnTo>
                        <a:pt x="522" y="1033"/>
                      </a:lnTo>
                      <a:lnTo>
                        <a:pt x="494" y="1033"/>
                      </a:lnTo>
                      <a:lnTo>
                        <a:pt x="469" y="1030"/>
                      </a:lnTo>
                      <a:lnTo>
                        <a:pt x="443" y="1026"/>
                      </a:lnTo>
                      <a:lnTo>
                        <a:pt x="417" y="1023"/>
                      </a:lnTo>
                      <a:lnTo>
                        <a:pt x="393" y="1016"/>
                      </a:lnTo>
                      <a:lnTo>
                        <a:pt x="368" y="1009"/>
                      </a:lnTo>
                      <a:lnTo>
                        <a:pt x="344" y="1003"/>
                      </a:lnTo>
                      <a:lnTo>
                        <a:pt x="321" y="992"/>
                      </a:lnTo>
                      <a:lnTo>
                        <a:pt x="299" y="982"/>
                      </a:lnTo>
                      <a:lnTo>
                        <a:pt x="277" y="972"/>
                      </a:lnTo>
                      <a:lnTo>
                        <a:pt x="255" y="960"/>
                      </a:lnTo>
                      <a:lnTo>
                        <a:pt x="234" y="946"/>
                      </a:lnTo>
                      <a:lnTo>
                        <a:pt x="214" y="931"/>
                      </a:lnTo>
                      <a:lnTo>
                        <a:pt x="195" y="915"/>
                      </a:lnTo>
                      <a:lnTo>
                        <a:pt x="176" y="900"/>
                      </a:lnTo>
                      <a:lnTo>
                        <a:pt x="159" y="883"/>
                      </a:lnTo>
                      <a:lnTo>
                        <a:pt x="142" y="866"/>
                      </a:lnTo>
                      <a:lnTo>
                        <a:pt x="125" y="847"/>
                      </a:lnTo>
                      <a:lnTo>
                        <a:pt x="109" y="826"/>
                      </a:lnTo>
                      <a:lnTo>
                        <a:pt x="96" y="808"/>
                      </a:lnTo>
                      <a:lnTo>
                        <a:pt x="82" y="785"/>
                      </a:lnTo>
                      <a:lnTo>
                        <a:pt x="70" y="765"/>
                      </a:lnTo>
                      <a:lnTo>
                        <a:pt x="58" y="743"/>
                      </a:lnTo>
                      <a:lnTo>
                        <a:pt x="48" y="720"/>
                      </a:lnTo>
                      <a:lnTo>
                        <a:pt x="39" y="696"/>
                      </a:lnTo>
                      <a:lnTo>
                        <a:pt x="30" y="672"/>
                      </a:lnTo>
                      <a:lnTo>
                        <a:pt x="24" y="648"/>
                      </a:lnTo>
                      <a:lnTo>
                        <a:pt x="18" y="623"/>
                      </a:lnTo>
                      <a:lnTo>
                        <a:pt x="13" y="599"/>
                      </a:lnTo>
                      <a:lnTo>
                        <a:pt x="10" y="573"/>
                      </a:lnTo>
                      <a:lnTo>
                        <a:pt x="8" y="546"/>
                      </a:lnTo>
                      <a:lnTo>
                        <a:pt x="8" y="520"/>
                      </a:lnTo>
                      <a:lnTo>
                        <a:pt x="8" y="493"/>
                      </a:lnTo>
                      <a:lnTo>
                        <a:pt x="10" y="467"/>
                      </a:lnTo>
                      <a:lnTo>
                        <a:pt x="13" y="441"/>
                      </a:lnTo>
                      <a:lnTo>
                        <a:pt x="18" y="416"/>
                      </a:lnTo>
                      <a:lnTo>
                        <a:pt x="24" y="392"/>
                      </a:lnTo>
                      <a:lnTo>
                        <a:pt x="30" y="368"/>
                      </a:lnTo>
                      <a:lnTo>
                        <a:pt x="39" y="344"/>
                      </a:lnTo>
                      <a:lnTo>
                        <a:pt x="48" y="320"/>
                      </a:lnTo>
                      <a:lnTo>
                        <a:pt x="58" y="298"/>
                      </a:lnTo>
                      <a:lnTo>
                        <a:pt x="70" y="276"/>
                      </a:lnTo>
                      <a:lnTo>
                        <a:pt x="82" y="253"/>
                      </a:lnTo>
                      <a:lnTo>
                        <a:pt x="96" y="233"/>
                      </a:lnTo>
                      <a:lnTo>
                        <a:pt x="109" y="212"/>
                      </a:lnTo>
                      <a:lnTo>
                        <a:pt x="125" y="193"/>
                      </a:lnTo>
                      <a:lnTo>
                        <a:pt x="142" y="175"/>
                      </a:lnTo>
                      <a:lnTo>
                        <a:pt x="159" y="158"/>
                      </a:lnTo>
                      <a:lnTo>
                        <a:pt x="176" y="140"/>
                      </a:lnTo>
                      <a:lnTo>
                        <a:pt x="195" y="123"/>
                      </a:lnTo>
                      <a:lnTo>
                        <a:pt x="214" y="108"/>
                      </a:lnTo>
                      <a:lnTo>
                        <a:pt x="234" y="94"/>
                      </a:lnTo>
                      <a:lnTo>
                        <a:pt x="255" y="81"/>
                      </a:lnTo>
                      <a:lnTo>
                        <a:pt x="277" y="69"/>
                      </a:lnTo>
                      <a:lnTo>
                        <a:pt x="299" y="57"/>
                      </a:lnTo>
                      <a:lnTo>
                        <a:pt x="321" y="46"/>
                      </a:lnTo>
                      <a:lnTo>
                        <a:pt x="344" y="38"/>
                      </a:lnTo>
                      <a:lnTo>
                        <a:pt x="368" y="29"/>
                      </a:lnTo>
                      <a:lnTo>
                        <a:pt x="393" y="22"/>
                      </a:lnTo>
                      <a:lnTo>
                        <a:pt x="417" y="17"/>
                      </a:lnTo>
                      <a:lnTo>
                        <a:pt x="443" y="12"/>
                      </a:lnTo>
                      <a:lnTo>
                        <a:pt x="469" y="9"/>
                      </a:lnTo>
                      <a:lnTo>
                        <a:pt x="494" y="7"/>
                      </a:lnTo>
                      <a:lnTo>
                        <a:pt x="522" y="7"/>
                      </a:lnTo>
                      <a:lnTo>
                        <a:pt x="547" y="7"/>
                      </a:lnTo>
                      <a:lnTo>
                        <a:pt x="573" y="9"/>
                      </a:lnTo>
                      <a:lnTo>
                        <a:pt x="599" y="12"/>
                      </a:lnTo>
                      <a:lnTo>
                        <a:pt x="624" y="17"/>
                      </a:lnTo>
                      <a:lnTo>
                        <a:pt x="650" y="22"/>
                      </a:lnTo>
                      <a:lnTo>
                        <a:pt x="674" y="29"/>
                      </a:lnTo>
                      <a:lnTo>
                        <a:pt x="698" y="38"/>
                      </a:lnTo>
                      <a:lnTo>
                        <a:pt x="720" y="46"/>
                      </a:lnTo>
                      <a:lnTo>
                        <a:pt x="744" y="57"/>
                      </a:lnTo>
                      <a:lnTo>
                        <a:pt x="767" y="69"/>
                      </a:lnTo>
                      <a:lnTo>
                        <a:pt x="787" y="81"/>
                      </a:lnTo>
                      <a:lnTo>
                        <a:pt x="808" y="94"/>
                      </a:lnTo>
                      <a:lnTo>
                        <a:pt x="828" y="108"/>
                      </a:lnTo>
                      <a:lnTo>
                        <a:pt x="847" y="123"/>
                      </a:lnTo>
                      <a:lnTo>
                        <a:pt x="866" y="140"/>
                      </a:lnTo>
                      <a:lnTo>
                        <a:pt x="885" y="158"/>
                      </a:lnTo>
                      <a:lnTo>
                        <a:pt x="902" y="175"/>
                      </a:lnTo>
                      <a:lnTo>
                        <a:pt x="917" y="193"/>
                      </a:lnTo>
                      <a:lnTo>
                        <a:pt x="933" y="212"/>
                      </a:lnTo>
                      <a:lnTo>
                        <a:pt x="946" y="233"/>
                      </a:lnTo>
                      <a:lnTo>
                        <a:pt x="960" y="253"/>
                      </a:lnTo>
                      <a:lnTo>
                        <a:pt x="972" y="276"/>
                      </a:lnTo>
                      <a:lnTo>
                        <a:pt x="984" y="298"/>
                      </a:lnTo>
                      <a:lnTo>
                        <a:pt x="994" y="320"/>
                      </a:lnTo>
                      <a:lnTo>
                        <a:pt x="1003" y="344"/>
                      </a:lnTo>
                      <a:lnTo>
                        <a:pt x="1011" y="368"/>
                      </a:lnTo>
                      <a:lnTo>
                        <a:pt x="1018" y="392"/>
                      </a:lnTo>
                      <a:lnTo>
                        <a:pt x="1023" y="416"/>
                      </a:lnTo>
                      <a:lnTo>
                        <a:pt x="1028" y="441"/>
                      </a:lnTo>
                      <a:lnTo>
                        <a:pt x="1032" y="467"/>
                      </a:lnTo>
                      <a:lnTo>
                        <a:pt x="1034" y="493"/>
                      </a:lnTo>
                      <a:lnTo>
                        <a:pt x="1035" y="520"/>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2" name="Freeform 68"/>
                <p:cNvSpPr>
                  <a:spLocks noEditPoints="1"/>
                </p:cNvSpPr>
                <p:nvPr/>
              </p:nvSpPr>
              <p:spPr bwMode="auto">
                <a:xfrm>
                  <a:off x="3232" y="2787"/>
                  <a:ext cx="1034" cy="1033"/>
                </a:xfrm>
                <a:custGeom>
                  <a:avLst/>
                  <a:gdLst>
                    <a:gd name="T0" fmla="*/ 1023 w 1034"/>
                    <a:gd name="T1" fmla="*/ 412 h 1033"/>
                    <a:gd name="T2" fmla="*/ 982 w 1034"/>
                    <a:gd name="T3" fmla="*/ 292 h 1033"/>
                    <a:gd name="T4" fmla="*/ 916 w 1034"/>
                    <a:gd name="T5" fmla="*/ 188 h 1033"/>
                    <a:gd name="T6" fmla="*/ 825 w 1034"/>
                    <a:gd name="T7" fmla="*/ 102 h 1033"/>
                    <a:gd name="T8" fmla="*/ 717 w 1034"/>
                    <a:gd name="T9" fmla="*/ 39 h 1033"/>
                    <a:gd name="T10" fmla="*/ 596 w 1034"/>
                    <a:gd name="T11" fmla="*/ 5 h 1033"/>
                    <a:gd name="T12" fmla="*/ 464 w 1034"/>
                    <a:gd name="T13" fmla="*/ 1 h 1033"/>
                    <a:gd name="T14" fmla="*/ 339 w 1034"/>
                    <a:gd name="T15" fmla="*/ 30 h 1033"/>
                    <a:gd name="T16" fmla="*/ 227 w 1034"/>
                    <a:gd name="T17" fmla="*/ 87 h 1033"/>
                    <a:gd name="T18" fmla="*/ 133 w 1034"/>
                    <a:gd name="T19" fmla="*/ 169 h 1033"/>
                    <a:gd name="T20" fmla="*/ 61 w 1034"/>
                    <a:gd name="T21" fmla="*/ 270 h 1033"/>
                    <a:gd name="T22" fmla="*/ 15 w 1034"/>
                    <a:gd name="T23" fmla="*/ 386 h 1033"/>
                    <a:gd name="T24" fmla="*/ 0 w 1034"/>
                    <a:gd name="T25" fmla="*/ 516 h 1033"/>
                    <a:gd name="T26" fmla="*/ 15 w 1034"/>
                    <a:gd name="T27" fmla="*/ 644 h 1033"/>
                    <a:gd name="T28" fmla="*/ 61 w 1034"/>
                    <a:gd name="T29" fmla="*/ 762 h 1033"/>
                    <a:gd name="T30" fmla="*/ 133 w 1034"/>
                    <a:gd name="T31" fmla="*/ 863 h 1033"/>
                    <a:gd name="T32" fmla="*/ 227 w 1034"/>
                    <a:gd name="T33" fmla="*/ 944 h 1033"/>
                    <a:gd name="T34" fmla="*/ 339 w 1034"/>
                    <a:gd name="T35" fmla="*/ 1002 h 1033"/>
                    <a:gd name="T36" fmla="*/ 464 w 1034"/>
                    <a:gd name="T37" fmla="*/ 1031 h 1033"/>
                    <a:gd name="T38" fmla="*/ 596 w 1034"/>
                    <a:gd name="T39" fmla="*/ 1028 h 1033"/>
                    <a:gd name="T40" fmla="*/ 717 w 1034"/>
                    <a:gd name="T41" fmla="*/ 992 h 1033"/>
                    <a:gd name="T42" fmla="*/ 825 w 1034"/>
                    <a:gd name="T43" fmla="*/ 930 h 1033"/>
                    <a:gd name="T44" fmla="*/ 916 w 1034"/>
                    <a:gd name="T45" fmla="*/ 845 h 1033"/>
                    <a:gd name="T46" fmla="*/ 982 w 1034"/>
                    <a:gd name="T47" fmla="*/ 740 h 1033"/>
                    <a:gd name="T48" fmla="*/ 1023 w 1034"/>
                    <a:gd name="T49" fmla="*/ 621 h 1033"/>
                    <a:gd name="T50" fmla="*/ 1025 w 1034"/>
                    <a:gd name="T51" fmla="*/ 516 h 1033"/>
                    <a:gd name="T52" fmla="*/ 1010 w 1034"/>
                    <a:gd name="T53" fmla="*/ 643 h 1033"/>
                    <a:gd name="T54" fmla="*/ 964 w 1034"/>
                    <a:gd name="T55" fmla="*/ 759 h 1033"/>
                    <a:gd name="T56" fmla="*/ 893 w 1034"/>
                    <a:gd name="T57" fmla="*/ 858 h 1033"/>
                    <a:gd name="T58" fmla="*/ 801 w 1034"/>
                    <a:gd name="T59" fmla="*/ 939 h 1033"/>
                    <a:gd name="T60" fmla="*/ 691 w 1034"/>
                    <a:gd name="T61" fmla="*/ 995 h 1033"/>
                    <a:gd name="T62" fmla="*/ 568 w 1034"/>
                    <a:gd name="T63" fmla="*/ 1022 h 1033"/>
                    <a:gd name="T64" fmla="*/ 438 w 1034"/>
                    <a:gd name="T65" fmla="*/ 1019 h 1033"/>
                    <a:gd name="T66" fmla="*/ 318 w 1034"/>
                    <a:gd name="T67" fmla="*/ 985 h 1033"/>
                    <a:gd name="T68" fmla="*/ 210 w 1034"/>
                    <a:gd name="T69" fmla="*/ 925 h 1033"/>
                    <a:gd name="T70" fmla="*/ 123 w 1034"/>
                    <a:gd name="T71" fmla="*/ 839 h 1033"/>
                    <a:gd name="T72" fmla="*/ 56 w 1034"/>
                    <a:gd name="T73" fmla="*/ 737 h 1033"/>
                    <a:gd name="T74" fmla="*/ 17 w 1034"/>
                    <a:gd name="T75" fmla="*/ 619 h 1033"/>
                    <a:gd name="T76" fmla="*/ 7 w 1034"/>
                    <a:gd name="T77" fmla="*/ 491 h 1033"/>
                    <a:gd name="T78" fmla="*/ 29 w 1034"/>
                    <a:gd name="T79" fmla="*/ 364 h 1033"/>
                    <a:gd name="T80" fmla="*/ 80 w 1034"/>
                    <a:gd name="T81" fmla="*/ 251 h 1033"/>
                    <a:gd name="T82" fmla="*/ 156 w 1034"/>
                    <a:gd name="T83" fmla="*/ 155 h 1033"/>
                    <a:gd name="T84" fmla="*/ 251 w 1034"/>
                    <a:gd name="T85" fmla="*/ 80 h 1033"/>
                    <a:gd name="T86" fmla="*/ 364 w 1034"/>
                    <a:gd name="T87" fmla="*/ 29 h 1033"/>
                    <a:gd name="T88" fmla="*/ 489 w 1034"/>
                    <a:gd name="T89" fmla="*/ 6 h 1033"/>
                    <a:gd name="T90" fmla="*/ 619 w 1034"/>
                    <a:gd name="T91" fmla="*/ 17 h 1033"/>
                    <a:gd name="T92" fmla="*/ 738 w 1034"/>
                    <a:gd name="T93" fmla="*/ 56 h 1033"/>
                    <a:gd name="T94" fmla="*/ 840 w 1034"/>
                    <a:gd name="T95" fmla="*/ 123 h 1033"/>
                    <a:gd name="T96" fmla="*/ 924 w 1034"/>
                    <a:gd name="T97" fmla="*/ 212 h 1033"/>
                    <a:gd name="T98" fmla="*/ 986 w 1034"/>
                    <a:gd name="T99" fmla="*/ 318 h 1033"/>
                    <a:gd name="T100" fmla="*/ 1020 w 1034"/>
                    <a:gd name="T101" fmla="*/ 439 h 10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34"/>
                    <a:gd name="T154" fmla="*/ 0 h 1033"/>
                    <a:gd name="T155" fmla="*/ 1034 w 1034"/>
                    <a:gd name="T156" fmla="*/ 1033 h 103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34" h="1033">
                      <a:moveTo>
                        <a:pt x="1034" y="516"/>
                      </a:moveTo>
                      <a:lnTo>
                        <a:pt x="1032" y="489"/>
                      </a:lnTo>
                      <a:lnTo>
                        <a:pt x="1030" y="463"/>
                      </a:lnTo>
                      <a:lnTo>
                        <a:pt x="1027" y="437"/>
                      </a:lnTo>
                      <a:lnTo>
                        <a:pt x="1023" y="412"/>
                      </a:lnTo>
                      <a:lnTo>
                        <a:pt x="1017" y="386"/>
                      </a:lnTo>
                      <a:lnTo>
                        <a:pt x="1010" y="362"/>
                      </a:lnTo>
                      <a:lnTo>
                        <a:pt x="1001" y="338"/>
                      </a:lnTo>
                      <a:lnTo>
                        <a:pt x="993" y="314"/>
                      </a:lnTo>
                      <a:lnTo>
                        <a:pt x="982" y="292"/>
                      </a:lnTo>
                      <a:lnTo>
                        <a:pt x="970" y="270"/>
                      </a:lnTo>
                      <a:lnTo>
                        <a:pt x="958" y="248"/>
                      </a:lnTo>
                      <a:lnTo>
                        <a:pt x="945" y="227"/>
                      </a:lnTo>
                      <a:lnTo>
                        <a:pt x="931" y="207"/>
                      </a:lnTo>
                      <a:lnTo>
                        <a:pt x="916" y="188"/>
                      </a:lnTo>
                      <a:lnTo>
                        <a:pt x="898" y="169"/>
                      </a:lnTo>
                      <a:lnTo>
                        <a:pt x="881" y="150"/>
                      </a:lnTo>
                      <a:lnTo>
                        <a:pt x="864" y="133"/>
                      </a:lnTo>
                      <a:lnTo>
                        <a:pt x="845" y="118"/>
                      </a:lnTo>
                      <a:lnTo>
                        <a:pt x="825" y="102"/>
                      </a:lnTo>
                      <a:lnTo>
                        <a:pt x="806" y="87"/>
                      </a:lnTo>
                      <a:lnTo>
                        <a:pt x="784" y="73"/>
                      </a:lnTo>
                      <a:lnTo>
                        <a:pt x="763" y="61"/>
                      </a:lnTo>
                      <a:lnTo>
                        <a:pt x="741" y="49"/>
                      </a:lnTo>
                      <a:lnTo>
                        <a:pt x="717" y="39"/>
                      </a:lnTo>
                      <a:lnTo>
                        <a:pt x="693" y="30"/>
                      </a:lnTo>
                      <a:lnTo>
                        <a:pt x="669" y="22"/>
                      </a:lnTo>
                      <a:lnTo>
                        <a:pt x="645" y="15"/>
                      </a:lnTo>
                      <a:lnTo>
                        <a:pt x="621" y="10"/>
                      </a:lnTo>
                      <a:lnTo>
                        <a:pt x="596" y="5"/>
                      </a:lnTo>
                      <a:lnTo>
                        <a:pt x="570" y="1"/>
                      </a:lnTo>
                      <a:lnTo>
                        <a:pt x="542" y="0"/>
                      </a:lnTo>
                      <a:lnTo>
                        <a:pt x="517" y="0"/>
                      </a:lnTo>
                      <a:lnTo>
                        <a:pt x="489" y="0"/>
                      </a:lnTo>
                      <a:lnTo>
                        <a:pt x="464" y="1"/>
                      </a:lnTo>
                      <a:lnTo>
                        <a:pt x="438" y="5"/>
                      </a:lnTo>
                      <a:lnTo>
                        <a:pt x="412" y="10"/>
                      </a:lnTo>
                      <a:lnTo>
                        <a:pt x="387" y="15"/>
                      </a:lnTo>
                      <a:lnTo>
                        <a:pt x="363" y="22"/>
                      </a:lnTo>
                      <a:lnTo>
                        <a:pt x="339" y="30"/>
                      </a:lnTo>
                      <a:lnTo>
                        <a:pt x="315" y="39"/>
                      </a:lnTo>
                      <a:lnTo>
                        <a:pt x="293" y="49"/>
                      </a:lnTo>
                      <a:lnTo>
                        <a:pt x="270" y="61"/>
                      </a:lnTo>
                      <a:lnTo>
                        <a:pt x="248" y="73"/>
                      </a:lnTo>
                      <a:lnTo>
                        <a:pt x="227" y="87"/>
                      </a:lnTo>
                      <a:lnTo>
                        <a:pt x="207" y="102"/>
                      </a:lnTo>
                      <a:lnTo>
                        <a:pt x="186" y="118"/>
                      </a:lnTo>
                      <a:lnTo>
                        <a:pt x="169" y="133"/>
                      </a:lnTo>
                      <a:lnTo>
                        <a:pt x="150" y="150"/>
                      </a:lnTo>
                      <a:lnTo>
                        <a:pt x="133" y="169"/>
                      </a:lnTo>
                      <a:lnTo>
                        <a:pt x="118" y="188"/>
                      </a:lnTo>
                      <a:lnTo>
                        <a:pt x="103" y="207"/>
                      </a:lnTo>
                      <a:lnTo>
                        <a:pt x="87" y="227"/>
                      </a:lnTo>
                      <a:lnTo>
                        <a:pt x="73" y="248"/>
                      </a:lnTo>
                      <a:lnTo>
                        <a:pt x="61" y="270"/>
                      </a:lnTo>
                      <a:lnTo>
                        <a:pt x="49" y="292"/>
                      </a:lnTo>
                      <a:lnTo>
                        <a:pt x="39" y="314"/>
                      </a:lnTo>
                      <a:lnTo>
                        <a:pt x="31" y="338"/>
                      </a:lnTo>
                      <a:lnTo>
                        <a:pt x="22" y="362"/>
                      </a:lnTo>
                      <a:lnTo>
                        <a:pt x="15" y="386"/>
                      </a:lnTo>
                      <a:lnTo>
                        <a:pt x="10" y="412"/>
                      </a:lnTo>
                      <a:lnTo>
                        <a:pt x="5" y="437"/>
                      </a:lnTo>
                      <a:lnTo>
                        <a:pt x="2" y="463"/>
                      </a:lnTo>
                      <a:lnTo>
                        <a:pt x="0" y="489"/>
                      </a:lnTo>
                      <a:lnTo>
                        <a:pt x="0" y="516"/>
                      </a:lnTo>
                      <a:lnTo>
                        <a:pt x="0" y="542"/>
                      </a:lnTo>
                      <a:lnTo>
                        <a:pt x="2" y="569"/>
                      </a:lnTo>
                      <a:lnTo>
                        <a:pt x="5" y="595"/>
                      </a:lnTo>
                      <a:lnTo>
                        <a:pt x="10" y="621"/>
                      </a:lnTo>
                      <a:lnTo>
                        <a:pt x="15" y="644"/>
                      </a:lnTo>
                      <a:lnTo>
                        <a:pt x="22" y="670"/>
                      </a:lnTo>
                      <a:lnTo>
                        <a:pt x="31" y="694"/>
                      </a:lnTo>
                      <a:lnTo>
                        <a:pt x="39" y="718"/>
                      </a:lnTo>
                      <a:lnTo>
                        <a:pt x="49" y="740"/>
                      </a:lnTo>
                      <a:lnTo>
                        <a:pt x="61" y="762"/>
                      </a:lnTo>
                      <a:lnTo>
                        <a:pt x="73" y="785"/>
                      </a:lnTo>
                      <a:lnTo>
                        <a:pt x="87" y="805"/>
                      </a:lnTo>
                      <a:lnTo>
                        <a:pt x="103" y="826"/>
                      </a:lnTo>
                      <a:lnTo>
                        <a:pt x="118" y="845"/>
                      </a:lnTo>
                      <a:lnTo>
                        <a:pt x="133" y="863"/>
                      </a:lnTo>
                      <a:lnTo>
                        <a:pt x="150" y="882"/>
                      </a:lnTo>
                      <a:lnTo>
                        <a:pt x="169" y="899"/>
                      </a:lnTo>
                      <a:lnTo>
                        <a:pt x="186" y="915"/>
                      </a:lnTo>
                      <a:lnTo>
                        <a:pt x="207" y="930"/>
                      </a:lnTo>
                      <a:lnTo>
                        <a:pt x="227" y="944"/>
                      </a:lnTo>
                      <a:lnTo>
                        <a:pt x="248" y="957"/>
                      </a:lnTo>
                      <a:lnTo>
                        <a:pt x="270" y="971"/>
                      </a:lnTo>
                      <a:lnTo>
                        <a:pt x="293" y="981"/>
                      </a:lnTo>
                      <a:lnTo>
                        <a:pt x="315" y="992"/>
                      </a:lnTo>
                      <a:lnTo>
                        <a:pt x="339" y="1002"/>
                      </a:lnTo>
                      <a:lnTo>
                        <a:pt x="363" y="1011"/>
                      </a:lnTo>
                      <a:lnTo>
                        <a:pt x="387" y="1017"/>
                      </a:lnTo>
                      <a:lnTo>
                        <a:pt x="412" y="1022"/>
                      </a:lnTo>
                      <a:lnTo>
                        <a:pt x="438" y="1028"/>
                      </a:lnTo>
                      <a:lnTo>
                        <a:pt x="464" y="1031"/>
                      </a:lnTo>
                      <a:lnTo>
                        <a:pt x="489" y="1033"/>
                      </a:lnTo>
                      <a:lnTo>
                        <a:pt x="517" y="1033"/>
                      </a:lnTo>
                      <a:lnTo>
                        <a:pt x="542" y="1033"/>
                      </a:lnTo>
                      <a:lnTo>
                        <a:pt x="570" y="1031"/>
                      </a:lnTo>
                      <a:lnTo>
                        <a:pt x="596" y="1028"/>
                      </a:lnTo>
                      <a:lnTo>
                        <a:pt x="621" y="1022"/>
                      </a:lnTo>
                      <a:lnTo>
                        <a:pt x="645" y="1017"/>
                      </a:lnTo>
                      <a:lnTo>
                        <a:pt x="669" y="1011"/>
                      </a:lnTo>
                      <a:lnTo>
                        <a:pt x="693" y="1002"/>
                      </a:lnTo>
                      <a:lnTo>
                        <a:pt x="717" y="992"/>
                      </a:lnTo>
                      <a:lnTo>
                        <a:pt x="741" y="981"/>
                      </a:lnTo>
                      <a:lnTo>
                        <a:pt x="763" y="971"/>
                      </a:lnTo>
                      <a:lnTo>
                        <a:pt x="784" y="957"/>
                      </a:lnTo>
                      <a:lnTo>
                        <a:pt x="806" y="944"/>
                      </a:lnTo>
                      <a:lnTo>
                        <a:pt x="825" y="930"/>
                      </a:lnTo>
                      <a:lnTo>
                        <a:pt x="845" y="915"/>
                      </a:lnTo>
                      <a:lnTo>
                        <a:pt x="864" y="899"/>
                      </a:lnTo>
                      <a:lnTo>
                        <a:pt x="881" y="882"/>
                      </a:lnTo>
                      <a:lnTo>
                        <a:pt x="898" y="863"/>
                      </a:lnTo>
                      <a:lnTo>
                        <a:pt x="916" y="845"/>
                      </a:lnTo>
                      <a:lnTo>
                        <a:pt x="931" y="826"/>
                      </a:lnTo>
                      <a:lnTo>
                        <a:pt x="945" y="805"/>
                      </a:lnTo>
                      <a:lnTo>
                        <a:pt x="958" y="785"/>
                      </a:lnTo>
                      <a:lnTo>
                        <a:pt x="970" y="762"/>
                      </a:lnTo>
                      <a:lnTo>
                        <a:pt x="982" y="740"/>
                      </a:lnTo>
                      <a:lnTo>
                        <a:pt x="993" y="718"/>
                      </a:lnTo>
                      <a:lnTo>
                        <a:pt x="1001" y="694"/>
                      </a:lnTo>
                      <a:lnTo>
                        <a:pt x="1010" y="670"/>
                      </a:lnTo>
                      <a:lnTo>
                        <a:pt x="1017" y="644"/>
                      </a:lnTo>
                      <a:lnTo>
                        <a:pt x="1023" y="621"/>
                      </a:lnTo>
                      <a:lnTo>
                        <a:pt x="1027" y="595"/>
                      </a:lnTo>
                      <a:lnTo>
                        <a:pt x="1030" y="569"/>
                      </a:lnTo>
                      <a:lnTo>
                        <a:pt x="1032" y="542"/>
                      </a:lnTo>
                      <a:lnTo>
                        <a:pt x="1034" y="516"/>
                      </a:lnTo>
                      <a:close/>
                      <a:moveTo>
                        <a:pt x="1025" y="516"/>
                      </a:moveTo>
                      <a:lnTo>
                        <a:pt x="1025" y="542"/>
                      </a:lnTo>
                      <a:lnTo>
                        <a:pt x="1023" y="567"/>
                      </a:lnTo>
                      <a:lnTo>
                        <a:pt x="1020" y="593"/>
                      </a:lnTo>
                      <a:lnTo>
                        <a:pt x="1015" y="619"/>
                      </a:lnTo>
                      <a:lnTo>
                        <a:pt x="1010" y="643"/>
                      </a:lnTo>
                      <a:lnTo>
                        <a:pt x="1003" y="667"/>
                      </a:lnTo>
                      <a:lnTo>
                        <a:pt x="994" y="691"/>
                      </a:lnTo>
                      <a:lnTo>
                        <a:pt x="986" y="715"/>
                      </a:lnTo>
                      <a:lnTo>
                        <a:pt x="976" y="737"/>
                      </a:lnTo>
                      <a:lnTo>
                        <a:pt x="964" y="759"/>
                      </a:lnTo>
                      <a:lnTo>
                        <a:pt x="952" y="780"/>
                      </a:lnTo>
                      <a:lnTo>
                        <a:pt x="940" y="800"/>
                      </a:lnTo>
                      <a:lnTo>
                        <a:pt x="924" y="821"/>
                      </a:lnTo>
                      <a:lnTo>
                        <a:pt x="909" y="839"/>
                      </a:lnTo>
                      <a:lnTo>
                        <a:pt x="893" y="858"/>
                      </a:lnTo>
                      <a:lnTo>
                        <a:pt x="876" y="877"/>
                      </a:lnTo>
                      <a:lnTo>
                        <a:pt x="859" y="892"/>
                      </a:lnTo>
                      <a:lnTo>
                        <a:pt x="840" y="910"/>
                      </a:lnTo>
                      <a:lnTo>
                        <a:pt x="821" y="925"/>
                      </a:lnTo>
                      <a:lnTo>
                        <a:pt x="801" y="939"/>
                      </a:lnTo>
                      <a:lnTo>
                        <a:pt x="780" y="952"/>
                      </a:lnTo>
                      <a:lnTo>
                        <a:pt x="760" y="964"/>
                      </a:lnTo>
                      <a:lnTo>
                        <a:pt x="738" y="975"/>
                      </a:lnTo>
                      <a:lnTo>
                        <a:pt x="715" y="985"/>
                      </a:lnTo>
                      <a:lnTo>
                        <a:pt x="691" y="995"/>
                      </a:lnTo>
                      <a:lnTo>
                        <a:pt x="667" y="1002"/>
                      </a:lnTo>
                      <a:lnTo>
                        <a:pt x="643" y="1009"/>
                      </a:lnTo>
                      <a:lnTo>
                        <a:pt x="619" y="1016"/>
                      </a:lnTo>
                      <a:lnTo>
                        <a:pt x="594" y="1019"/>
                      </a:lnTo>
                      <a:lnTo>
                        <a:pt x="568" y="1022"/>
                      </a:lnTo>
                      <a:lnTo>
                        <a:pt x="542" y="1024"/>
                      </a:lnTo>
                      <a:lnTo>
                        <a:pt x="517" y="1026"/>
                      </a:lnTo>
                      <a:lnTo>
                        <a:pt x="489" y="1024"/>
                      </a:lnTo>
                      <a:lnTo>
                        <a:pt x="464" y="1022"/>
                      </a:lnTo>
                      <a:lnTo>
                        <a:pt x="438" y="1019"/>
                      </a:lnTo>
                      <a:lnTo>
                        <a:pt x="414" y="1016"/>
                      </a:lnTo>
                      <a:lnTo>
                        <a:pt x="388" y="1009"/>
                      </a:lnTo>
                      <a:lnTo>
                        <a:pt x="364" y="1002"/>
                      </a:lnTo>
                      <a:lnTo>
                        <a:pt x="340" y="995"/>
                      </a:lnTo>
                      <a:lnTo>
                        <a:pt x="318" y="985"/>
                      </a:lnTo>
                      <a:lnTo>
                        <a:pt x="296" y="975"/>
                      </a:lnTo>
                      <a:lnTo>
                        <a:pt x="274" y="964"/>
                      </a:lnTo>
                      <a:lnTo>
                        <a:pt x="251" y="952"/>
                      </a:lnTo>
                      <a:lnTo>
                        <a:pt x="231" y="939"/>
                      </a:lnTo>
                      <a:lnTo>
                        <a:pt x="210" y="925"/>
                      </a:lnTo>
                      <a:lnTo>
                        <a:pt x="192" y="910"/>
                      </a:lnTo>
                      <a:lnTo>
                        <a:pt x="173" y="892"/>
                      </a:lnTo>
                      <a:lnTo>
                        <a:pt x="156" y="877"/>
                      </a:lnTo>
                      <a:lnTo>
                        <a:pt x="138" y="858"/>
                      </a:lnTo>
                      <a:lnTo>
                        <a:pt x="123" y="839"/>
                      </a:lnTo>
                      <a:lnTo>
                        <a:pt x="108" y="821"/>
                      </a:lnTo>
                      <a:lnTo>
                        <a:pt x="94" y="800"/>
                      </a:lnTo>
                      <a:lnTo>
                        <a:pt x="80" y="780"/>
                      </a:lnTo>
                      <a:lnTo>
                        <a:pt x="68" y="759"/>
                      </a:lnTo>
                      <a:lnTo>
                        <a:pt x="56" y="737"/>
                      </a:lnTo>
                      <a:lnTo>
                        <a:pt x="46" y="715"/>
                      </a:lnTo>
                      <a:lnTo>
                        <a:pt x="37" y="691"/>
                      </a:lnTo>
                      <a:lnTo>
                        <a:pt x="29" y="667"/>
                      </a:lnTo>
                      <a:lnTo>
                        <a:pt x="22" y="643"/>
                      </a:lnTo>
                      <a:lnTo>
                        <a:pt x="17" y="619"/>
                      </a:lnTo>
                      <a:lnTo>
                        <a:pt x="12" y="593"/>
                      </a:lnTo>
                      <a:lnTo>
                        <a:pt x="8" y="567"/>
                      </a:lnTo>
                      <a:lnTo>
                        <a:pt x="7" y="542"/>
                      </a:lnTo>
                      <a:lnTo>
                        <a:pt x="7" y="516"/>
                      </a:lnTo>
                      <a:lnTo>
                        <a:pt x="7" y="491"/>
                      </a:lnTo>
                      <a:lnTo>
                        <a:pt x="8" y="463"/>
                      </a:lnTo>
                      <a:lnTo>
                        <a:pt x="12" y="439"/>
                      </a:lnTo>
                      <a:lnTo>
                        <a:pt x="17" y="414"/>
                      </a:lnTo>
                      <a:lnTo>
                        <a:pt x="22" y="388"/>
                      </a:lnTo>
                      <a:lnTo>
                        <a:pt x="29" y="364"/>
                      </a:lnTo>
                      <a:lnTo>
                        <a:pt x="37" y="340"/>
                      </a:lnTo>
                      <a:lnTo>
                        <a:pt x="46" y="318"/>
                      </a:lnTo>
                      <a:lnTo>
                        <a:pt x="56" y="296"/>
                      </a:lnTo>
                      <a:lnTo>
                        <a:pt x="68" y="273"/>
                      </a:lnTo>
                      <a:lnTo>
                        <a:pt x="80" y="251"/>
                      </a:lnTo>
                      <a:lnTo>
                        <a:pt x="94" y="231"/>
                      </a:lnTo>
                      <a:lnTo>
                        <a:pt x="108" y="212"/>
                      </a:lnTo>
                      <a:lnTo>
                        <a:pt x="123" y="191"/>
                      </a:lnTo>
                      <a:lnTo>
                        <a:pt x="138" y="174"/>
                      </a:lnTo>
                      <a:lnTo>
                        <a:pt x="156" y="155"/>
                      </a:lnTo>
                      <a:lnTo>
                        <a:pt x="173" y="138"/>
                      </a:lnTo>
                      <a:lnTo>
                        <a:pt x="192" y="123"/>
                      </a:lnTo>
                      <a:lnTo>
                        <a:pt x="210" y="107"/>
                      </a:lnTo>
                      <a:lnTo>
                        <a:pt x="231" y="94"/>
                      </a:lnTo>
                      <a:lnTo>
                        <a:pt x="251" y="80"/>
                      </a:lnTo>
                      <a:lnTo>
                        <a:pt x="274" y="68"/>
                      </a:lnTo>
                      <a:lnTo>
                        <a:pt x="296" y="56"/>
                      </a:lnTo>
                      <a:lnTo>
                        <a:pt x="318" y="46"/>
                      </a:lnTo>
                      <a:lnTo>
                        <a:pt x="340" y="37"/>
                      </a:lnTo>
                      <a:lnTo>
                        <a:pt x="364" y="29"/>
                      </a:lnTo>
                      <a:lnTo>
                        <a:pt x="388" y="22"/>
                      </a:lnTo>
                      <a:lnTo>
                        <a:pt x="414" y="17"/>
                      </a:lnTo>
                      <a:lnTo>
                        <a:pt x="438" y="12"/>
                      </a:lnTo>
                      <a:lnTo>
                        <a:pt x="464" y="8"/>
                      </a:lnTo>
                      <a:lnTo>
                        <a:pt x="489" y="6"/>
                      </a:lnTo>
                      <a:lnTo>
                        <a:pt x="517" y="6"/>
                      </a:lnTo>
                      <a:lnTo>
                        <a:pt x="542" y="6"/>
                      </a:lnTo>
                      <a:lnTo>
                        <a:pt x="568" y="8"/>
                      </a:lnTo>
                      <a:lnTo>
                        <a:pt x="594" y="12"/>
                      </a:lnTo>
                      <a:lnTo>
                        <a:pt x="619" y="17"/>
                      </a:lnTo>
                      <a:lnTo>
                        <a:pt x="643" y="22"/>
                      </a:lnTo>
                      <a:lnTo>
                        <a:pt x="667" y="29"/>
                      </a:lnTo>
                      <a:lnTo>
                        <a:pt x="691" y="37"/>
                      </a:lnTo>
                      <a:lnTo>
                        <a:pt x="715" y="46"/>
                      </a:lnTo>
                      <a:lnTo>
                        <a:pt x="738" y="56"/>
                      </a:lnTo>
                      <a:lnTo>
                        <a:pt x="760" y="68"/>
                      </a:lnTo>
                      <a:lnTo>
                        <a:pt x="780" y="80"/>
                      </a:lnTo>
                      <a:lnTo>
                        <a:pt x="801" y="94"/>
                      </a:lnTo>
                      <a:lnTo>
                        <a:pt x="821" y="107"/>
                      </a:lnTo>
                      <a:lnTo>
                        <a:pt x="840" y="123"/>
                      </a:lnTo>
                      <a:lnTo>
                        <a:pt x="859" y="138"/>
                      </a:lnTo>
                      <a:lnTo>
                        <a:pt x="876" y="155"/>
                      </a:lnTo>
                      <a:lnTo>
                        <a:pt x="893" y="174"/>
                      </a:lnTo>
                      <a:lnTo>
                        <a:pt x="909" y="191"/>
                      </a:lnTo>
                      <a:lnTo>
                        <a:pt x="924" y="212"/>
                      </a:lnTo>
                      <a:lnTo>
                        <a:pt x="940" y="231"/>
                      </a:lnTo>
                      <a:lnTo>
                        <a:pt x="952" y="251"/>
                      </a:lnTo>
                      <a:lnTo>
                        <a:pt x="964" y="273"/>
                      </a:lnTo>
                      <a:lnTo>
                        <a:pt x="976" y="296"/>
                      </a:lnTo>
                      <a:lnTo>
                        <a:pt x="986" y="318"/>
                      </a:lnTo>
                      <a:lnTo>
                        <a:pt x="994" y="340"/>
                      </a:lnTo>
                      <a:lnTo>
                        <a:pt x="1003" y="364"/>
                      </a:lnTo>
                      <a:lnTo>
                        <a:pt x="1010" y="388"/>
                      </a:lnTo>
                      <a:lnTo>
                        <a:pt x="1015" y="414"/>
                      </a:lnTo>
                      <a:lnTo>
                        <a:pt x="1020" y="439"/>
                      </a:lnTo>
                      <a:lnTo>
                        <a:pt x="1023" y="463"/>
                      </a:lnTo>
                      <a:lnTo>
                        <a:pt x="1025" y="491"/>
                      </a:lnTo>
                      <a:lnTo>
                        <a:pt x="1025" y="516"/>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3" name="Freeform 69"/>
                <p:cNvSpPr>
                  <a:spLocks noEditPoints="1"/>
                </p:cNvSpPr>
                <p:nvPr/>
              </p:nvSpPr>
              <p:spPr bwMode="auto">
                <a:xfrm>
                  <a:off x="3235" y="2790"/>
                  <a:ext cx="1027" cy="1026"/>
                </a:xfrm>
                <a:custGeom>
                  <a:avLst/>
                  <a:gdLst>
                    <a:gd name="T0" fmla="*/ 1015 w 1027"/>
                    <a:gd name="T1" fmla="*/ 409 h 1026"/>
                    <a:gd name="T2" fmla="*/ 976 w 1027"/>
                    <a:gd name="T3" fmla="*/ 291 h 1026"/>
                    <a:gd name="T4" fmla="*/ 909 w 1027"/>
                    <a:gd name="T5" fmla="*/ 186 h 1026"/>
                    <a:gd name="T6" fmla="*/ 820 w 1027"/>
                    <a:gd name="T7" fmla="*/ 101 h 1026"/>
                    <a:gd name="T8" fmla="*/ 712 w 1027"/>
                    <a:gd name="T9" fmla="*/ 39 h 1026"/>
                    <a:gd name="T10" fmla="*/ 591 w 1027"/>
                    <a:gd name="T11" fmla="*/ 5 h 1026"/>
                    <a:gd name="T12" fmla="*/ 461 w 1027"/>
                    <a:gd name="T13" fmla="*/ 2 h 1026"/>
                    <a:gd name="T14" fmla="*/ 336 w 1027"/>
                    <a:gd name="T15" fmla="*/ 31 h 1026"/>
                    <a:gd name="T16" fmla="*/ 226 w 1027"/>
                    <a:gd name="T17" fmla="*/ 87 h 1026"/>
                    <a:gd name="T18" fmla="*/ 134 w 1027"/>
                    <a:gd name="T19" fmla="*/ 168 h 1026"/>
                    <a:gd name="T20" fmla="*/ 62 w 1027"/>
                    <a:gd name="T21" fmla="*/ 269 h 1026"/>
                    <a:gd name="T22" fmla="*/ 16 w 1027"/>
                    <a:gd name="T23" fmla="*/ 385 h 1026"/>
                    <a:gd name="T24" fmla="*/ 0 w 1027"/>
                    <a:gd name="T25" fmla="*/ 513 h 1026"/>
                    <a:gd name="T26" fmla="*/ 16 w 1027"/>
                    <a:gd name="T27" fmla="*/ 641 h 1026"/>
                    <a:gd name="T28" fmla="*/ 62 w 1027"/>
                    <a:gd name="T29" fmla="*/ 758 h 1026"/>
                    <a:gd name="T30" fmla="*/ 134 w 1027"/>
                    <a:gd name="T31" fmla="*/ 859 h 1026"/>
                    <a:gd name="T32" fmla="*/ 226 w 1027"/>
                    <a:gd name="T33" fmla="*/ 939 h 1026"/>
                    <a:gd name="T34" fmla="*/ 336 w 1027"/>
                    <a:gd name="T35" fmla="*/ 996 h 1026"/>
                    <a:gd name="T36" fmla="*/ 461 w 1027"/>
                    <a:gd name="T37" fmla="*/ 1023 h 1026"/>
                    <a:gd name="T38" fmla="*/ 591 w 1027"/>
                    <a:gd name="T39" fmla="*/ 1019 h 1026"/>
                    <a:gd name="T40" fmla="*/ 712 w 1027"/>
                    <a:gd name="T41" fmla="*/ 985 h 1026"/>
                    <a:gd name="T42" fmla="*/ 820 w 1027"/>
                    <a:gd name="T43" fmla="*/ 924 h 1026"/>
                    <a:gd name="T44" fmla="*/ 909 w 1027"/>
                    <a:gd name="T45" fmla="*/ 840 h 1026"/>
                    <a:gd name="T46" fmla="*/ 976 w 1027"/>
                    <a:gd name="T47" fmla="*/ 736 h 1026"/>
                    <a:gd name="T48" fmla="*/ 1015 w 1027"/>
                    <a:gd name="T49" fmla="*/ 616 h 1026"/>
                    <a:gd name="T50" fmla="*/ 1019 w 1027"/>
                    <a:gd name="T51" fmla="*/ 513 h 1026"/>
                    <a:gd name="T52" fmla="*/ 1003 w 1027"/>
                    <a:gd name="T53" fmla="*/ 640 h 1026"/>
                    <a:gd name="T54" fmla="*/ 959 w 1027"/>
                    <a:gd name="T55" fmla="*/ 754 h 1026"/>
                    <a:gd name="T56" fmla="*/ 887 w 1027"/>
                    <a:gd name="T57" fmla="*/ 854 h 1026"/>
                    <a:gd name="T58" fmla="*/ 796 w 1027"/>
                    <a:gd name="T59" fmla="*/ 932 h 1026"/>
                    <a:gd name="T60" fmla="*/ 687 w 1027"/>
                    <a:gd name="T61" fmla="*/ 989 h 1026"/>
                    <a:gd name="T62" fmla="*/ 565 w 1027"/>
                    <a:gd name="T63" fmla="*/ 1016 h 1026"/>
                    <a:gd name="T64" fmla="*/ 437 w 1027"/>
                    <a:gd name="T65" fmla="*/ 1013 h 1026"/>
                    <a:gd name="T66" fmla="*/ 317 w 1027"/>
                    <a:gd name="T67" fmla="*/ 978 h 1026"/>
                    <a:gd name="T68" fmla="*/ 211 w 1027"/>
                    <a:gd name="T69" fmla="*/ 919 h 1026"/>
                    <a:gd name="T70" fmla="*/ 122 w 1027"/>
                    <a:gd name="T71" fmla="*/ 835 h 1026"/>
                    <a:gd name="T72" fmla="*/ 57 w 1027"/>
                    <a:gd name="T73" fmla="*/ 732 h 1026"/>
                    <a:gd name="T74" fmla="*/ 17 w 1027"/>
                    <a:gd name="T75" fmla="*/ 614 h 1026"/>
                    <a:gd name="T76" fmla="*/ 7 w 1027"/>
                    <a:gd name="T77" fmla="*/ 488 h 1026"/>
                    <a:gd name="T78" fmla="*/ 29 w 1027"/>
                    <a:gd name="T79" fmla="*/ 363 h 1026"/>
                    <a:gd name="T80" fmla="*/ 81 w 1027"/>
                    <a:gd name="T81" fmla="*/ 251 h 1026"/>
                    <a:gd name="T82" fmla="*/ 156 w 1027"/>
                    <a:gd name="T83" fmla="*/ 156 h 1026"/>
                    <a:gd name="T84" fmla="*/ 250 w 1027"/>
                    <a:gd name="T85" fmla="*/ 80 h 1026"/>
                    <a:gd name="T86" fmla="*/ 363 w 1027"/>
                    <a:gd name="T87" fmla="*/ 29 h 1026"/>
                    <a:gd name="T88" fmla="*/ 486 w 1027"/>
                    <a:gd name="T89" fmla="*/ 7 h 1026"/>
                    <a:gd name="T90" fmla="*/ 615 w 1027"/>
                    <a:gd name="T91" fmla="*/ 17 h 1026"/>
                    <a:gd name="T92" fmla="*/ 733 w 1027"/>
                    <a:gd name="T93" fmla="*/ 56 h 1026"/>
                    <a:gd name="T94" fmla="*/ 836 w 1027"/>
                    <a:gd name="T95" fmla="*/ 123 h 1026"/>
                    <a:gd name="T96" fmla="*/ 919 w 1027"/>
                    <a:gd name="T97" fmla="*/ 210 h 1026"/>
                    <a:gd name="T98" fmla="*/ 979 w 1027"/>
                    <a:gd name="T99" fmla="*/ 316 h 1026"/>
                    <a:gd name="T100" fmla="*/ 1014 w 1027"/>
                    <a:gd name="T101" fmla="*/ 436 h 102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27"/>
                    <a:gd name="T154" fmla="*/ 0 h 1026"/>
                    <a:gd name="T155" fmla="*/ 1027 w 1027"/>
                    <a:gd name="T156" fmla="*/ 1026 h 102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27" h="1026">
                      <a:moveTo>
                        <a:pt x="1027" y="513"/>
                      </a:moveTo>
                      <a:lnTo>
                        <a:pt x="1026" y="486"/>
                      </a:lnTo>
                      <a:lnTo>
                        <a:pt x="1024" y="460"/>
                      </a:lnTo>
                      <a:lnTo>
                        <a:pt x="1020" y="434"/>
                      </a:lnTo>
                      <a:lnTo>
                        <a:pt x="1015" y="409"/>
                      </a:lnTo>
                      <a:lnTo>
                        <a:pt x="1010" y="385"/>
                      </a:lnTo>
                      <a:lnTo>
                        <a:pt x="1003" y="361"/>
                      </a:lnTo>
                      <a:lnTo>
                        <a:pt x="995" y="337"/>
                      </a:lnTo>
                      <a:lnTo>
                        <a:pt x="986" y="313"/>
                      </a:lnTo>
                      <a:lnTo>
                        <a:pt x="976" y="291"/>
                      </a:lnTo>
                      <a:lnTo>
                        <a:pt x="964" y="269"/>
                      </a:lnTo>
                      <a:lnTo>
                        <a:pt x="952" y="246"/>
                      </a:lnTo>
                      <a:lnTo>
                        <a:pt x="938" y="226"/>
                      </a:lnTo>
                      <a:lnTo>
                        <a:pt x="925" y="205"/>
                      </a:lnTo>
                      <a:lnTo>
                        <a:pt x="909" y="186"/>
                      </a:lnTo>
                      <a:lnTo>
                        <a:pt x="894" y="168"/>
                      </a:lnTo>
                      <a:lnTo>
                        <a:pt x="877" y="151"/>
                      </a:lnTo>
                      <a:lnTo>
                        <a:pt x="858" y="133"/>
                      </a:lnTo>
                      <a:lnTo>
                        <a:pt x="839" y="116"/>
                      </a:lnTo>
                      <a:lnTo>
                        <a:pt x="820" y="101"/>
                      </a:lnTo>
                      <a:lnTo>
                        <a:pt x="800" y="87"/>
                      </a:lnTo>
                      <a:lnTo>
                        <a:pt x="779" y="74"/>
                      </a:lnTo>
                      <a:lnTo>
                        <a:pt x="759" y="62"/>
                      </a:lnTo>
                      <a:lnTo>
                        <a:pt x="736" y="50"/>
                      </a:lnTo>
                      <a:lnTo>
                        <a:pt x="712" y="39"/>
                      </a:lnTo>
                      <a:lnTo>
                        <a:pt x="690" y="31"/>
                      </a:lnTo>
                      <a:lnTo>
                        <a:pt x="666" y="22"/>
                      </a:lnTo>
                      <a:lnTo>
                        <a:pt x="642" y="15"/>
                      </a:lnTo>
                      <a:lnTo>
                        <a:pt x="616" y="10"/>
                      </a:lnTo>
                      <a:lnTo>
                        <a:pt x="591" y="5"/>
                      </a:lnTo>
                      <a:lnTo>
                        <a:pt x="565" y="2"/>
                      </a:lnTo>
                      <a:lnTo>
                        <a:pt x="539" y="0"/>
                      </a:lnTo>
                      <a:lnTo>
                        <a:pt x="514" y="0"/>
                      </a:lnTo>
                      <a:lnTo>
                        <a:pt x="486" y="0"/>
                      </a:lnTo>
                      <a:lnTo>
                        <a:pt x="461" y="2"/>
                      </a:lnTo>
                      <a:lnTo>
                        <a:pt x="435" y="5"/>
                      </a:lnTo>
                      <a:lnTo>
                        <a:pt x="409" y="10"/>
                      </a:lnTo>
                      <a:lnTo>
                        <a:pt x="385" y="15"/>
                      </a:lnTo>
                      <a:lnTo>
                        <a:pt x="360" y="22"/>
                      </a:lnTo>
                      <a:lnTo>
                        <a:pt x="336" y="31"/>
                      </a:lnTo>
                      <a:lnTo>
                        <a:pt x="313" y="39"/>
                      </a:lnTo>
                      <a:lnTo>
                        <a:pt x="291" y="50"/>
                      </a:lnTo>
                      <a:lnTo>
                        <a:pt x="269" y="62"/>
                      </a:lnTo>
                      <a:lnTo>
                        <a:pt x="247" y="74"/>
                      </a:lnTo>
                      <a:lnTo>
                        <a:pt x="226" y="87"/>
                      </a:lnTo>
                      <a:lnTo>
                        <a:pt x="206" y="101"/>
                      </a:lnTo>
                      <a:lnTo>
                        <a:pt x="187" y="116"/>
                      </a:lnTo>
                      <a:lnTo>
                        <a:pt x="168" y="133"/>
                      </a:lnTo>
                      <a:lnTo>
                        <a:pt x="151" y="151"/>
                      </a:lnTo>
                      <a:lnTo>
                        <a:pt x="134" y="168"/>
                      </a:lnTo>
                      <a:lnTo>
                        <a:pt x="117" y="186"/>
                      </a:lnTo>
                      <a:lnTo>
                        <a:pt x="101" y="205"/>
                      </a:lnTo>
                      <a:lnTo>
                        <a:pt x="88" y="226"/>
                      </a:lnTo>
                      <a:lnTo>
                        <a:pt x="74" y="246"/>
                      </a:lnTo>
                      <a:lnTo>
                        <a:pt x="62" y="269"/>
                      </a:lnTo>
                      <a:lnTo>
                        <a:pt x="50" y="291"/>
                      </a:lnTo>
                      <a:lnTo>
                        <a:pt x="40" y="313"/>
                      </a:lnTo>
                      <a:lnTo>
                        <a:pt x="31" y="337"/>
                      </a:lnTo>
                      <a:lnTo>
                        <a:pt x="22" y="361"/>
                      </a:lnTo>
                      <a:lnTo>
                        <a:pt x="16" y="385"/>
                      </a:lnTo>
                      <a:lnTo>
                        <a:pt x="10" y="409"/>
                      </a:lnTo>
                      <a:lnTo>
                        <a:pt x="5" y="434"/>
                      </a:lnTo>
                      <a:lnTo>
                        <a:pt x="2" y="460"/>
                      </a:lnTo>
                      <a:lnTo>
                        <a:pt x="0" y="486"/>
                      </a:lnTo>
                      <a:lnTo>
                        <a:pt x="0" y="513"/>
                      </a:lnTo>
                      <a:lnTo>
                        <a:pt x="0" y="539"/>
                      </a:lnTo>
                      <a:lnTo>
                        <a:pt x="2" y="566"/>
                      </a:lnTo>
                      <a:lnTo>
                        <a:pt x="5" y="592"/>
                      </a:lnTo>
                      <a:lnTo>
                        <a:pt x="10" y="616"/>
                      </a:lnTo>
                      <a:lnTo>
                        <a:pt x="16" y="641"/>
                      </a:lnTo>
                      <a:lnTo>
                        <a:pt x="22" y="665"/>
                      </a:lnTo>
                      <a:lnTo>
                        <a:pt x="31" y="689"/>
                      </a:lnTo>
                      <a:lnTo>
                        <a:pt x="40" y="713"/>
                      </a:lnTo>
                      <a:lnTo>
                        <a:pt x="50" y="736"/>
                      </a:lnTo>
                      <a:lnTo>
                        <a:pt x="62" y="758"/>
                      </a:lnTo>
                      <a:lnTo>
                        <a:pt x="74" y="778"/>
                      </a:lnTo>
                      <a:lnTo>
                        <a:pt x="88" y="801"/>
                      </a:lnTo>
                      <a:lnTo>
                        <a:pt x="101" y="819"/>
                      </a:lnTo>
                      <a:lnTo>
                        <a:pt x="117" y="840"/>
                      </a:lnTo>
                      <a:lnTo>
                        <a:pt x="134" y="859"/>
                      </a:lnTo>
                      <a:lnTo>
                        <a:pt x="151" y="876"/>
                      </a:lnTo>
                      <a:lnTo>
                        <a:pt x="168" y="893"/>
                      </a:lnTo>
                      <a:lnTo>
                        <a:pt x="187" y="908"/>
                      </a:lnTo>
                      <a:lnTo>
                        <a:pt x="206" y="924"/>
                      </a:lnTo>
                      <a:lnTo>
                        <a:pt x="226" y="939"/>
                      </a:lnTo>
                      <a:lnTo>
                        <a:pt x="247" y="953"/>
                      </a:lnTo>
                      <a:lnTo>
                        <a:pt x="269" y="965"/>
                      </a:lnTo>
                      <a:lnTo>
                        <a:pt x="291" y="975"/>
                      </a:lnTo>
                      <a:lnTo>
                        <a:pt x="313" y="985"/>
                      </a:lnTo>
                      <a:lnTo>
                        <a:pt x="336" y="996"/>
                      </a:lnTo>
                      <a:lnTo>
                        <a:pt x="360" y="1002"/>
                      </a:lnTo>
                      <a:lnTo>
                        <a:pt x="385" y="1009"/>
                      </a:lnTo>
                      <a:lnTo>
                        <a:pt x="409" y="1016"/>
                      </a:lnTo>
                      <a:lnTo>
                        <a:pt x="435" y="1019"/>
                      </a:lnTo>
                      <a:lnTo>
                        <a:pt x="461" y="1023"/>
                      </a:lnTo>
                      <a:lnTo>
                        <a:pt x="486" y="1026"/>
                      </a:lnTo>
                      <a:lnTo>
                        <a:pt x="514" y="1026"/>
                      </a:lnTo>
                      <a:lnTo>
                        <a:pt x="539" y="1026"/>
                      </a:lnTo>
                      <a:lnTo>
                        <a:pt x="565" y="1023"/>
                      </a:lnTo>
                      <a:lnTo>
                        <a:pt x="591" y="1019"/>
                      </a:lnTo>
                      <a:lnTo>
                        <a:pt x="616" y="1016"/>
                      </a:lnTo>
                      <a:lnTo>
                        <a:pt x="642" y="1009"/>
                      </a:lnTo>
                      <a:lnTo>
                        <a:pt x="666" y="1002"/>
                      </a:lnTo>
                      <a:lnTo>
                        <a:pt x="690" y="996"/>
                      </a:lnTo>
                      <a:lnTo>
                        <a:pt x="712" y="985"/>
                      </a:lnTo>
                      <a:lnTo>
                        <a:pt x="736" y="975"/>
                      </a:lnTo>
                      <a:lnTo>
                        <a:pt x="759" y="965"/>
                      </a:lnTo>
                      <a:lnTo>
                        <a:pt x="779" y="953"/>
                      </a:lnTo>
                      <a:lnTo>
                        <a:pt x="800" y="939"/>
                      </a:lnTo>
                      <a:lnTo>
                        <a:pt x="820" y="924"/>
                      </a:lnTo>
                      <a:lnTo>
                        <a:pt x="839" y="908"/>
                      </a:lnTo>
                      <a:lnTo>
                        <a:pt x="858" y="893"/>
                      </a:lnTo>
                      <a:lnTo>
                        <a:pt x="877" y="876"/>
                      </a:lnTo>
                      <a:lnTo>
                        <a:pt x="894" y="859"/>
                      </a:lnTo>
                      <a:lnTo>
                        <a:pt x="909" y="840"/>
                      </a:lnTo>
                      <a:lnTo>
                        <a:pt x="925" y="819"/>
                      </a:lnTo>
                      <a:lnTo>
                        <a:pt x="938" y="801"/>
                      </a:lnTo>
                      <a:lnTo>
                        <a:pt x="952" y="778"/>
                      </a:lnTo>
                      <a:lnTo>
                        <a:pt x="964" y="758"/>
                      </a:lnTo>
                      <a:lnTo>
                        <a:pt x="976" y="736"/>
                      </a:lnTo>
                      <a:lnTo>
                        <a:pt x="986" y="713"/>
                      </a:lnTo>
                      <a:lnTo>
                        <a:pt x="995" y="689"/>
                      </a:lnTo>
                      <a:lnTo>
                        <a:pt x="1003" y="665"/>
                      </a:lnTo>
                      <a:lnTo>
                        <a:pt x="1010" y="641"/>
                      </a:lnTo>
                      <a:lnTo>
                        <a:pt x="1015" y="616"/>
                      </a:lnTo>
                      <a:lnTo>
                        <a:pt x="1020" y="592"/>
                      </a:lnTo>
                      <a:lnTo>
                        <a:pt x="1024" y="566"/>
                      </a:lnTo>
                      <a:lnTo>
                        <a:pt x="1026" y="539"/>
                      </a:lnTo>
                      <a:lnTo>
                        <a:pt x="1027" y="513"/>
                      </a:lnTo>
                      <a:close/>
                      <a:moveTo>
                        <a:pt x="1019" y="513"/>
                      </a:moveTo>
                      <a:lnTo>
                        <a:pt x="1019" y="539"/>
                      </a:lnTo>
                      <a:lnTo>
                        <a:pt x="1017" y="564"/>
                      </a:lnTo>
                      <a:lnTo>
                        <a:pt x="1014" y="590"/>
                      </a:lnTo>
                      <a:lnTo>
                        <a:pt x="1008" y="614"/>
                      </a:lnTo>
                      <a:lnTo>
                        <a:pt x="1003" y="640"/>
                      </a:lnTo>
                      <a:lnTo>
                        <a:pt x="996" y="664"/>
                      </a:lnTo>
                      <a:lnTo>
                        <a:pt x="988" y="688"/>
                      </a:lnTo>
                      <a:lnTo>
                        <a:pt x="979" y="710"/>
                      </a:lnTo>
                      <a:lnTo>
                        <a:pt x="969" y="732"/>
                      </a:lnTo>
                      <a:lnTo>
                        <a:pt x="959" y="754"/>
                      </a:lnTo>
                      <a:lnTo>
                        <a:pt x="945" y="775"/>
                      </a:lnTo>
                      <a:lnTo>
                        <a:pt x="933" y="795"/>
                      </a:lnTo>
                      <a:lnTo>
                        <a:pt x="919" y="816"/>
                      </a:lnTo>
                      <a:lnTo>
                        <a:pt x="904" y="835"/>
                      </a:lnTo>
                      <a:lnTo>
                        <a:pt x="887" y="854"/>
                      </a:lnTo>
                      <a:lnTo>
                        <a:pt x="872" y="871"/>
                      </a:lnTo>
                      <a:lnTo>
                        <a:pt x="853" y="888"/>
                      </a:lnTo>
                      <a:lnTo>
                        <a:pt x="836" y="903"/>
                      </a:lnTo>
                      <a:lnTo>
                        <a:pt x="817" y="919"/>
                      </a:lnTo>
                      <a:lnTo>
                        <a:pt x="796" y="932"/>
                      </a:lnTo>
                      <a:lnTo>
                        <a:pt x="776" y="946"/>
                      </a:lnTo>
                      <a:lnTo>
                        <a:pt x="755" y="958"/>
                      </a:lnTo>
                      <a:lnTo>
                        <a:pt x="733" y="968"/>
                      </a:lnTo>
                      <a:lnTo>
                        <a:pt x="711" y="978"/>
                      </a:lnTo>
                      <a:lnTo>
                        <a:pt x="687" y="989"/>
                      </a:lnTo>
                      <a:lnTo>
                        <a:pt x="664" y="996"/>
                      </a:lnTo>
                      <a:lnTo>
                        <a:pt x="640" y="1002"/>
                      </a:lnTo>
                      <a:lnTo>
                        <a:pt x="615" y="1009"/>
                      </a:lnTo>
                      <a:lnTo>
                        <a:pt x="591" y="1013"/>
                      </a:lnTo>
                      <a:lnTo>
                        <a:pt x="565" y="1016"/>
                      </a:lnTo>
                      <a:lnTo>
                        <a:pt x="539" y="1018"/>
                      </a:lnTo>
                      <a:lnTo>
                        <a:pt x="514" y="1019"/>
                      </a:lnTo>
                      <a:lnTo>
                        <a:pt x="486" y="1018"/>
                      </a:lnTo>
                      <a:lnTo>
                        <a:pt x="461" y="1016"/>
                      </a:lnTo>
                      <a:lnTo>
                        <a:pt x="437" y="1013"/>
                      </a:lnTo>
                      <a:lnTo>
                        <a:pt x="411" y="1009"/>
                      </a:lnTo>
                      <a:lnTo>
                        <a:pt x="387" y="1002"/>
                      </a:lnTo>
                      <a:lnTo>
                        <a:pt x="363" y="996"/>
                      </a:lnTo>
                      <a:lnTo>
                        <a:pt x="339" y="989"/>
                      </a:lnTo>
                      <a:lnTo>
                        <a:pt x="317" y="978"/>
                      </a:lnTo>
                      <a:lnTo>
                        <a:pt x="293" y="968"/>
                      </a:lnTo>
                      <a:lnTo>
                        <a:pt x="272" y="958"/>
                      </a:lnTo>
                      <a:lnTo>
                        <a:pt x="250" y="946"/>
                      </a:lnTo>
                      <a:lnTo>
                        <a:pt x="230" y="932"/>
                      </a:lnTo>
                      <a:lnTo>
                        <a:pt x="211" y="919"/>
                      </a:lnTo>
                      <a:lnTo>
                        <a:pt x="192" y="903"/>
                      </a:lnTo>
                      <a:lnTo>
                        <a:pt x="173" y="888"/>
                      </a:lnTo>
                      <a:lnTo>
                        <a:pt x="156" y="871"/>
                      </a:lnTo>
                      <a:lnTo>
                        <a:pt x="139" y="854"/>
                      </a:lnTo>
                      <a:lnTo>
                        <a:pt x="122" y="835"/>
                      </a:lnTo>
                      <a:lnTo>
                        <a:pt x="108" y="816"/>
                      </a:lnTo>
                      <a:lnTo>
                        <a:pt x="93" y="795"/>
                      </a:lnTo>
                      <a:lnTo>
                        <a:pt x="81" y="775"/>
                      </a:lnTo>
                      <a:lnTo>
                        <a:pt x="69" y="754"/>
                      </a:lnTo>
                      <a:lnTo>
                        <a:pt x="57" y="732"/>
                      </a:lnTo>
                      <a:lnTo>
                        <a:pt x="46" y="710"/>
                      </a:lnTo>
                      <a:lnTo>
                        <a:pt x="38" y="688"/>
                      </a:lnTo>
                      <a:lnTo>
                        <a:pt x="29" y="664"/>
                      </a:lnTo>
                      <a:lnTo>
                        <a:pt x="22" y="640"/>
                      </a:lnTo>
                      <a:lnTo>
                        <a:pt x="17" y="614"/>
                      </a:lnTo>
                      <a:lnTo>
                        <a:pt x="12" y="590"/>
                      </a:lnTo>
                      <a:lnTo>
                        <a:pt x="9" y="564"/>
                      </a:lnTo>
                      <a:lnTo>
                        <a:pt x="7" y="539"/>
                      </a:lnTo>
                      <a:lnTo>
                        <a:pt x="7" y="513"/>
                      </a:lnTo>
                      <a:lnTo>
                        <a:pt x="7" y="488"/>
                      </a:lnTo>
                      <a:lnTo>
                        <a:pt x="9" y="462"/>
                      </a:lnTo>
                      <a:lnTo>
                        <a:pt x="12" y="436"/>
                      </a:lnTo>
                      <a:lnTo>
                        <a:pt x="17" y="411"/>
                      </a:lnTo>
                      <a:lnTo>
                        <a:pt x="22" y="387"/>
                      </a:lnTo>
                      <a:lnTo>
                        <a:pt x="29" y="363"/>
                      </a:lnTo>
                      <a:lnTo>
                        <a:pt x="38" y="339"/>
                      </a:lnTo>
                      <a:lnTo>
                        <a:pt x="46" y="316"/>
                      </a:lnTo>
                      <a:lnTo>
                        <a:pt x="57" y="294"/>
                      </a:lnTo>
                      <a:lnTo>
                        <a:pt x="69" y="272"/>
                      </a:lnTo>
                      <a:lnTo>
                        <a:pt x="81" y="251"/>
                      </a:lnTo>
                      <a:lnTo>
                        <a:pt x="93" y="231"/>
                      </a:lnTo>
                      <a:lnTo>
                        <a:pt x="108" y="210"/>
                      </a:lnTo>
                      <a:lnTo>
                        <a:pt x="122" y="192"/>
                      </a:lnTo>
                      <a:lnTo>
                        <a:pt x="139" y="173"/>
                      </a:lnTo>
                      <a:lnTo>
                        <a:pt x="156" y="156"/>
                      </a:lnTo>
                      <a:lnTo>
                        <a:pt x="173" y="139"/>
                      </a:lnTo>
                      <a:lnTo>
                        <a:pt x="192" y="123"/>
                      </a:lnTo>
                      <a:lnTo>
                        <a:pt x="211" y="108"/>
                      </a:lnTo>
                      <a:lnTo>
                        <a:pt x="230" y="94"/>
                      </a:lnTo>
                      <a:lnTo>
                        <a:pt x="250" y="80"/>
                      </a:lnTo>
                      <a:lnTo>
                        <a:pt x="272" y="68"/>
                      </a:lnTo>
                      <a:lnTo>
                        <a:pt x="293" y="56"/>
                      </a:lnTo>
                      <a:lnTo>
                        <a:pt x="317" y="46"/>
                      </a:lnTo>
                      <a:lnTo>
                        <a:pt x="339" y="38"/>
                      </a:lnTo>
                      <a:lnTo>
                        <a:pt x="363" y="29"/>
                      </a:lnTo>
                      <a:lnTo>
                        <a:pt x="387" y="22"/>
                      </a:lnTo>
                      <a:lnTo>
                        <a:pt x="411" y="17"/>
                      </a:lnTo>
                      <a:lnTo>
                        <a:pt x="437" y="12"/>
                      </a:lnTo>
                      <a:lnTo>
                        <a:pt x="461" y="10"/>
                      </a:lnTo>
                      <a:lnTo>
                        <a:pt x="486" y="7"/>
                      </a:lnTo>
                      <a:lnTo>
                        <a:pt x="514" y="7"/>
                      </a:lnTo>
                      <a:lnTo>
                        <a:pt x="539" y="7"/>
                      </a:lnTo>
                      <a:lnTo>
                        <a:pt x="565" y="10"/>
                      </a:lnTo>
                      <a:lnTo>
                        <a:pt x="591" y="12"/>
                      </a:lnTo>
                      <a:lnTo>
                        <a:pt x="615" y="17"/>
                      </a:lnTo>
                      <a:lnTo>
                        <a:pt x="640" y="22"/>
                      </a:lnTo>
                      <a:lnTo>
                        <a:pt x="664" y="29"/>
                      </a:lnTo>
                      <a:lnTo>
                        <a:pt x="687" y="38"/>
                      </a:lnTo>
                      <a:lnTo>
                        <a:pt x="711" y="46"/>
                      </a:lnTo>
                      <a:lnTo>
                        <a:pt x="733" y="56"/>
                      </a:lnTo>
                      <a:lnTo>
                        <a:pt x="755" y="68"/>
                      </a:lnTo>
                      <a:lnTo>
                        <a:pt x="776" y="80"/>
                      </a:lnTo>
                      <a:lnTo>
                        <a:pt x="796" y="94"/>
                      </a:lnTo>
                      <a:lnTo>
                        <a:pt x="817" y="108"/>
                      </a:lnTo>
                      <a:lnTo>
                        <a:pt x="836" y="123"/>
                      </a:lnTo>
                      <a:lnTo>
                        <a:pt x="853" y="139"/>
                      </a:lnTo>
                      <a:lnTo>
                        <a:pt x="872" y="156"/>
                      </a:lnTo>
                      <a:lnTo>
                        <a:pt x="887" y="173"/>
                      </a:lnTo>
                      <a:lnTo>
                        <a:pt x="904" y="192"/>
                      </a:lnTo>
                      <a:lnTo>
                        <a:pt x="919" y="210"/>
                      </a:lnTo>
                      <a:lnTo>
                        <a:pt x="933" y="231"/>
                      </a:lnTo>
                      <a:lnTo>
                        <a:pt x="945" y="251"/>
                      </a:lnTo>
                      <a:lnTo>
                        <a:pt x="959" y="272"/>
                      </a:lnTo>
                      <a:lnTo>
                        <a:pt x="969" y="294"/>
                      </a:lnTo>
                      <a:lnTo>
                        <a:pt x="979" y="316"/>
                      </a:lnTo>
                      <a:lnTo>
                        <a:pt x="988" y="339"/>
                      </a:lnTo>
                      <a:lnTo>
                        <a:pt x="996" y="363"/>
                      </a:lnTo>
                      <a:lnTo>
                        <a:pt x="1003" y="387"/>
                      </a:lnTo>
                      <a:lnTo>
                        <a:pt x="1008" y="411"/>
                      </a:lnTo>
                      <a:lnTo>
                        <a:pt x="1014" y="436"/>
                      </a:lnTo>
                      <a:lnTo>
                        <a:pt x="1017" y="462"/>
                      </a:lnTo>
                      <a:lnTo>
                        <a:pt x="1019" y="488"/>
                      </a:lnTo>
                      <a:lnTo>
                        <a:pt x="1019" y="513"/>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4" name="Freeform 70"/>
                <p:cNvSpPr>
                  <a:spLocks noEditPoints="1"/>
                </p:cNvSpPr>
                <p:nvPr/>
              </p:nvSpPr>
              <p:spPr bwMode="auto">
                <a:xfrm>
                  <a:off x="3239" y="2793"/>
                  <a:ext cx="1018" cy="1020"/>
                </a:xfrm>
                <a:custGeom>
                  <a:avLst/>
                  <a:gdLst>
                    <a:gd name="T0" fmla="*/ 1008 w 1018"/>
                    <a:gd name="T1" fmla="*/ 408 h 1020"/>
                    <a:gd name="T2" fmla="*/ 969 w 1018"/>
                    <a:gd name="T3" fmla="*/ 290 h 1020"/>
                    <a:gd name="T4" fmla="*/ 902 w 1018"/>
                    <a:gd name="T5" fmla="*/ 185 h 1020"/>
                    <a:gd name="T6" fmla="*/ 814 w 1018"/>
                    <a:gd name="T7" fmla="*/ 101 h 1020"/>
                    <a:gd name="T8" fmla="*/ 708 w 1018"/>
                    <a:gd name="T9" fmla="*/ 40 h 1020"/>
                    <a:gd name="T10" fmla="*/ 587 w 1018"/>
                    <a:gd name="T11" fmla="*/ 6 h 1020"/>
                    <a:gd name="T12" fmla="*/ 457 w 1018"/>
                    <a:gd name="T13" fmla="*/ 2 h 1020"/>
                    <a:gd name="T14" fmla="*/ 333 w 1018"/>
                    <a:gd name="T15" fmla="*/ 31 h 1020"/>
                    <a:gd name="T16" fmla="*/ 224 w 1018"/>
                    <a:gd name="T17" fmla="*/ 88 h 1020"/>
                    <a:gd name="T18" fmla="*/ 131 w 1018"/>
                    <a:gd name="T19" fmla="*/ 168 h 1020"/>
                    <a:gd name="T20" fmla="*/ 61 w 1018"/>
                    <a:gd name="T21" fmla="*/ 267 h 1020"/>
                    <a:gd name="T22" fmla="*/ 15 w 1018"/>
                    <a:gd name="T23" fmla="*/ 382 h 1020"/>
                    <a:gd name="T24" fmla="*/ 0 w 1018"/>
                    <a:gd name="T25" fmla="*/ 510 h 1020"/>
                    <a:gd name="T26" fmla="*/ 15 w 1018"/>
                    <a:gd name="T27" fmla="*/ 637 h 1020"/>
                    <a:gd name="T28" fmla="*/ 61 w 1018"/>
                    <a:gd name="T29" fmla="*/ 753 h 1020"/>
                    <a:gd name="T30" fmla="*/ 131 w 1018"/>
                    <a:gd name="T31" fmla="*/ 852 h 1020"/>
                    <a:gd name="T32" fmla="*/ 224 w 1018"/>
                    <a:gd name="T33" fmla="*/ 933 h 1020"/>
                    <a:gd name="T34" fmla="*/ 333 w 1018"/>
                    <a:gd name="T35" fmla="*/ 989 h 1020"/>
                    <a:gd name="T36" fmla="*/ 457 w 1018"/>
                    <a:gd name="T37" fmla="*/ 1016 h 1020"/>
                    <a:gd name="T38" fmla="*/ 587 w 1018"/>
                    <a:gd name="T39" fmla="*/ 1013 h 1020"/>
                    <a:gd name="T40" fmla="*/ 708 w 1018"/>
                    <a:gd name="T41" fmla="*/ 979 h 1020"/>
                    <a:gd name="T42" fmla="*/ 814 w 1018"/>
                    <a:gd name="T43" fmla="*/ 919 h 1020"/>
                    <a:gd name="T44" fmla="*/ 902 w 1018"/>
                    <a:gd name="T45" fmla="*/ 833 h 1020"/>
                    <a:gd name="T46" fmla="*/ 969 w 1018"/>
                    <a:gd name="T47" fmla="*/ 731 h 1020"/>
                    <a:gd name="T48" fmla="*/ 1008 w 1018"/>
                    <a:gd name="T49" fmla="*/ 613 h 1020"/>
                    <a:gd name="T50" fmla="*/ 1011 w 1018"/>
                    <a:gd name="T51" fmla="*/ 510 h 1020"/>
                    <a:gd name="T52" fmla="*/ 996 w 1018"/>
                    <a:gd name="T53" fmla="*/ 635 h 1020"/>
                    <a:gd name="T54" fmla="*/ 951 w 1018"/>
                    <a:gd name="T55" fmla="*/ 750 h 1020"/>
                    <a:gd name="T56" fmla="*/ 881 w 1018"/>
                    <a:gd name="T57" fmla="*/ 847 h 1020"/>
                    <a:gd name="T58" fmla="*/ 790 w 1018"/>
                    <a:gd name="T59" fmla="*/ 926 h 1020"/>
                    <a:gd name="T60" fmla="*/ 683 w 1018"/>
                    <a:gd name="T61" fmla="*/ 982 h 1020"/>
                    <a:gd name="T62" fmla="*/ 561 w 1018"/>
                    <a:gd name="T63" fmla="*/ 1010 h 1020"/>
                    <a:gd name="T64" fmla="*/ 433 w 1018"/>
                    <a:gd name="T65" fmla="*/ 1006 h 1020"/>
                    <a:gd name="T66" fmla="*/ 313 w 1018"/>
                    <a:gd name="T67" fmla="*/ 972 h 1020"/>
                    <a:gd name="T68" fmla="*/ 208 w 1018"/>
                    <a:gd name="T69" fmla="*/ 912 h 1020"/>
                    <a:gd name="T70" fmla="*/ 121 w 1018"/>
                    <a:gd name="T71" fmla="*/ 830 h 1020"/>
                    <a:gd name="T72" fmla="*/ 56 w 1018"/>
                    <a:gd name="T73" fmla="*/ 727 h 1020"/>
                    <a:gd name="T74" fmla="*/ 17 w 1018"/>
                    <a:gd name="T75" fmla="*/ 611 h 1020"/>
                    <a:gd name="T76" fmla="*/ 6 w 1018"/>
                    <a:gd name="T77" fmla="*/ 485 h 1020"/>
                    <a:gd name="T78" fmla="*/ 29 w 1018"/>
                    <a:gd name="T79" fmla="*/ 361 h 1020"/>
                    <a:gd name="T80" fmla="*/ 80 w 1018"/>
                    <a:gd name="T81" fmla="*/ 250 h 1020"/>
                    <a:gd name="T82" fmla="*/ 154 w 1018"/>
                    <a:gd name="T83" fmla="*/ 154 h 1020"/>
                    <a:gd name="T84" fmla="*/ 248 w 1018"/>
                    <a:gd name="T85" fmla="*/ 81 h 1020"/>
                    <a:gd name="T86" fmla="*/ 359 w 1018"/>
                    <a:gd name="T87" fmla="*/ 30 h 1020"/>
                    <a:gd name="T88" fmla="*/ 484 w 1018"/>
                    <a:gd name="T89" fmla="*/ 9 h 1020"/>
                    <a:gd name="T90" fmla="*/ 611 w 1018"/>
                    <a:gd name="T91" fmla="*/ 18 h 1020"/>
                    <a:gd name="T92" fmla="*/ 727 w 1018"/>
                    <a:gd name="T93" fmla="*/ 57 h 1020"/>
                    <a:gd name="T94" fmla="*/ 828 w 1018"/>
                    <a:gd name="T95" fmla="*/ 122 h 1020"/>
                    <a:gd name="T96" fmla="*/ 912 w 1018"/>
                    <a:gd name="T97" fmla="*/ 209 h 1020"/>
                    <a:gd name="T98" fmla="*/ 972 w 1018"/>
                    <a:gd name="T99" fmla="*/ 315 h 1020"/>
                    <a:gd name="T100" fmla="*/ 1006 w 1018"/>
                    <a:gd name="T101" fmla="*/ 433 h 10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18"/>
                    <a:gd name="T154" fmla="*/ 0 h 1020"/>
                    <a:gd name="T155" fmla="*/ 1018 w 1018"/>
                    <a:gd name="T156" fmla="*/ 1020 h 10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18" h="1020">
                      <a:moveTo>
                        <a:pt x="1018" y="510"/>
                      </a:moveTo>
                      <a:lnTo>
                        <a:pt x="1018" y="485"/>
                      </a:lnTo>
                      <a:lnTo>
                        <a:pt x="1016" y="457"/>
                      </a:lnTo>
                      <a:lnTo>
                        <a:pt x="1013" y="433"/>
                      </a:lnTo>
                      <a:lnTo>
                        <a:pt x="1008" y="408"/>
                      </a:lnTo>
                      <a:lnTo>
                        <a:pt x="1003" y="382"/>
                      </a:lnTo>
                      <a:lnTo>
                        <a:pt x="996" y="358"/>
                      </a:lnTo>
                      <a:lnTo>
                        <a:pt x="987" y="334"/>
                      </a:lnTo>
                      <a:lnTo>
                        <a:pt x="979" y="312"/>
                      </a:lnTo>
                      <a:lnTo>
                        <a:pt x="969" y="290"/>
                      </a:lnTo>
                      <a:lnTo>
                        <a:pt x="957" y="267"/>
                      </a:lnTo>
                      <a:lnTo>
                        <a:pt x="945" y="245"/>
                      </a:lnTo>
                      <a:lnTo>
                        <a:pt x="933" y="225"/>
                      </a:lnTo>
                      <a:lnTo>
                        <a:pt x="917" y="206"/>
                      </a:lnTo>
                      <a:lnTo>
                        <a:pt x="902" y="185"/>
                      </a:lnTo>
                      <a:lnTo>
                        <a:pt x="886" y="168"/>
                      </a:lnTo>
                      <a:lnTo>
                        <a:pt x="869" y="149"/>
                      </a:lnTo>
                      <a:lnTo>
                        <a:pt x="852" y="132"/>
                      </a:lnTo>
                      <a:lnTo>
                        <a:pt x="833" y="117"/>
                      </a:lnTo>
                      <a:lnTo>
                        <a:pt x="814" y="101"/>
                      </a:lnTo>
                      <a:lnTo>
                        <a:pt x="794" y="88"/>
                      </a:lnTo>
                      <a:lnTo>
                        <a:pt x="773" y="74"/>
                      </a:lnTo>
                      <a:lnTo>
                        <a:pt x="753" y="62"/>
                      </a:lnTo>
                      <a:lnTo>
                        <a:pt x="731" y="50"/>
                      </a:lnTo>
                      <a:lnTo>
                        <a:pt x="708" y="40"/>
                      </a:lnTo>
                      <a:lnTo>
                        <a:pt x="684" y="31"/>
                      </a:lnTo>
                      <a:lnTo>
                        <a:pt x="660" y="23"/>
                      </a:lnTo>
                      <a:lnTo>
                        <a:pt x="636" y="16"/>
                      </a:lnTo>
                      <a:lnTo>
                        <a:pt x="612" y="11"/>
                      </a:lnTo>
                      <a:lnTo>
                        <a:pt x="587" y="6"/>
                      </a:lnTo>
                      <a:lnTo>
                        <a:pt x="561" y="2"/>
                      </a:lnTo>
                      <a:lnTo>
                        <a:pt x="535" y="0"/>
                      </a:lnTo>
                      <a:lnTo>
                        <a:pt x="510" y="0"/>
                      </a:lnTo>
                      <a:lnTo>
                        <a:pt x="482" y="0"/>
                      </a:lnTo>
                      <a:lnTo>
                        <a:pt x="457" y="2"/>
                      </a:lnTo>
                      <a:lnTo>
                        <a:pt x="431" y="6"/>
                      </a:lnTo>
                      <a:lnTo>
                        <a:pt x="407" y="11"/>
                      </a:lnTo>
                      <a:lnTo>
                        <a:pt x="381" y="16"/>
                      </a:lnTo>
                      <a:lnTo>
                        <a:pt x="357" y="23"/>
                      </a:lnTo>
                      <a:lnTo>
                        <a:pt x="333" y="31"/>
                      </a:lnTo>
                      <a:lnTo>
                        <a:pt x="311" y="40"/>
                      </a:lnTo>
                      <a:lnTo>
                        <a:pt x="289" y="50"/>
                      </a:lnTo>
                      <a:lnTo>
                        <a:pt x="267" y="62"/>
                      </a:lnTo>
                      <a:lnTo>
                        <a:pt x="244" y="74"/>
                      </a:lnTo>
                      <a:lnTo>
                        <a:pt x="224" y="88"/>
                      </a:lnTo>
                      <a:lnTo>
                        <a:pt x="203" y="101"/>
                      </a:lnTo>
                      <a:lnTo>
                        <a:pt x="185" y="117"/>
                      </a:lnTo>
                      <a:lnTo>
                        <a:pt x="166" y="132"/>
                      </a:lnTo>
                      <a:lnTo>
                        <a:pt x="149" y="149"/>
                      </a:lnTo>
                      <a:lnTo>
                        <a:pt x="131" y="168"/>
                      </a:lnTo>
                      <a:lnTo>
                        <a:pt x="116" y="185"/>
                      </a:lnTo>
                      <a:lnTo>
                        <a:pt x="101" y="206"/>
                      </a:lnTo>
                      <a:lnTo>
                        <a:pt x="87" y="225"/>
                      </a:lnTo>
                      <a:lnTo>
                        <a:pt x="73" y="245"/>
                      </a:lnTo>
                      <a:lnTo>
                        <a:pt x="61" y="267"/>
                      </a:lnTo>
                      <a:lnTo>
                        <a:pt x="49" y="290"/>
                      </a:lnTo>
                      <a:lnTo>
                        <a:pt x="39" y="312"/>
                      </a:lnTo>
                      <a:lnTo>
                        <a:pt x="30" y="334"/>
                      </a:lnTo>
                      <a:lnTo>
                        <a:pt x="22" y="358"/>
                      </a:lnTo>
                      <a:lnTo>
                        <a:pt x="15" y="382"/>
                      </a:lnTo>
                      <a:lnTo>
                        <a:pt x="10" y="408"/>
                      </a:lnTo>
                      <a:lnTo>
                        <a:pt x="5" y="433"/>
                      </a:lnTo>
                      <a:lnTo>
                        <a:pt x="1" y="457"/>
                      </a:lnTo>
                      <a:lnTo>
                        <a:pt x="0" y="485"/>
                      </a:lnTo>
                      <a:lnTo>
                        <a:pt x="0" y="510"/>
                      </a:lnTo>
                      <a:lnTo>
                        <a:pt x="0" y="536"/>
                      </a:lnTo>
                      <a:lnTo>
                        <a:pt x="1" y="561"/>
                      </a:lnTo>
                      <a:lnTo>
                        <a:pt x="5" y="587"/>
                      </a:lnTo>
                      <a:lnTo>
                        <a:pt x="10" y="613"/>
                      </a:lnTo>
                      <a:lnTo>
                        <a:pt x="15" y="637"/>
                      </a:lnTo>
                      <a:lnTo>
                        <a:pt x="22" y="661"/>
                      </a:lnTo>
                      <a:lnTo>
                        <a:pt x="30" y="685"/>
                      </a:lnTo>
                      <a:lnTo>
                        <a:pt x="39" y="709"/>
                      </a:lnTo>
                      <a:lnTo>
                        <a:pt x="49" y="731"/>
                      </a:lnTo>
                      <a:lnTo>
                        <a:pt x="61" y="753"/>
                      </a:lnTo>
                      <a:lnTo>
                        <a:pt x="73" y="774"/>
                      </a:lnTo>
                      <a:lnTo>
                        <a:pt x="87" y="794"/>
                      </a:lnTo>
                      <a:lnTo>
                        <a:pt x="101" y="815"/>
                      </a:lnTo>
                      <a:lnTo>
                        <a:pt x="116" y="833"/>
                      </a:lnTo>
                      <a:lnTo>
                        <a:pt x="131" y="852"/>
                      </a:lnTo>
                      <a:lnTo>
                        <a:pt x="149" y="871"/>
                      </a:lnTo>
                      <a:lnTo>
                        <a:pt x="166" y="886"/>
                      </a:lnTo>
                      <a:lnTo>
                        <a:pt x="185" y="904"/>
                      </a:lnTo>
                      <a:lnTo>
                        <a:pt x="203" y="919"/>
                      </a:lnTo>
                      <a:lnTo>
                        <a:pt x="224" y="933"/>
                      </a:lnTo>
                      <a:lnTo>
                        <a:pt x="244" y="946"/>
                      </a:lnTo>
                      <a:lnTo>
                        <a:pt x="267" y="958"/>
                      </a:lnTo>
                      <a:lnTo>
                        <a:pt x="289" y="969"/>
                      </a:lnTo>
                      <a:lnTo>
                        <a:pt x="311" y="979"/>
                      </a:lnTo>
                      <a:lnTo>
                        <a:pt x="333" y="989"/>
                      </a:lnTo>
                      <a:lnTo>
                        <a:pt x="357" y="996"/>
                      </a:lnTo>
                      <a:lnTo>
                        <a:pt x="381" y="1003"/>
                      </a:lnTo>
                      <a:lnTo>
                        <a:pt x="407" y="1010"/>
                      </a:lnTo>
                      <a:lnTo>
                        <a:pt x="431" y="1013"/>
                      </a:lnTo>
                      <a:lnTo>
                        <a:pt x="457" y="1016"/>
                      </a:lnTo>
                      <a:lnTo>
                        <a:pt x="482" y="1018"/>
                      </a:lnTo>
                      <a:lnTo>
                        <a:pt x="510" y="1020"/>
                      </a:lnTo>
                      <a:lnTo>
                        <a:pt x="535" y="1018"/>
                      </a:lnTo>
                      <a:lnTo>
                        <a:pt x="561" y="1016"/>
                      </a:lnTo>
                      <a:lnTo>
                        <a:pt x="587" y="1013"/>
                      </a:lnTo>
                      <a:lnTo>
                        <a:pt x="612" y="1010"/>
                      </a:lnTo>
                      <a:lnTo>
                        <a:pt x="636" y="1003"/>
                      </a:lnTo>
                      <a:lnTo>
                        <a:pt x="660" y="996"/>
                      </a:lnTo>
                      <a:lnTo>
                        <a:pt x="684" y="989"/>
                      </a:lnTo>
                      <a:lnTo>
                        <a:pt x="708" y="979"/>
                      </a:lnTo>
                      <a:lnTo>
                        <a:pt x="731" y="969"/>
                      </a:lnTo>
                      <a:lnTo>
                        <a:pt x="753" y="958"/>
                      </a:lnTo>
                      <a:lnTo>
                        <a:pt x="773" y="946"/>
                      </a:lnTo>
                      <a:lnTo>
                        <a:pt x="794" y="933"/>
                      </a:lnTo>
                      <a:lnTo>
                        <a:pt x="814" y="919"/>
                      </a:lnTo>
                      <a:lnTo>
                        <a:pt x="833" y="904"/>
                      </a:lnTo>
                      <a:lnTo>
                        <a:pt x="852" y="886"/>
                      </a:lnTo>
                      <a:lnTo>
                        <a:pt x="869" y="871"/>
                      </a:lnTo>
                      <a:lnTo>
                        <a:pt x="886" y="852"/>
                      </a:lnTo>
                      <a:lnTo>
                        <a:pt x="902" y="833"/>
                      </a:lnTo>
                      <a:lnTo>
                        <a:pt x="917" y="815"/>
                      </a:lnTo>
                      <a:lnTo>
                        <a:pt x="933" y="794"/>
                      </a:lnTo>
                      <a:lnTo>
                        <a:pt x="945" y="774"/>
                      </a:lnTo>
                      <a:lnTo>
                        <a:pt x="957" y="753"/>
                      </a:lnTo>
                      <a:lnTo>
                        <a:pt x="969" y="731"/>
                      </a:lnTo>
                      <a:lnTo>
                        <a:pt x="979" y="709"/>
                      </a:lnTo>
                      <a:lnTo>
                        <a:pt x="987" y="685"/>
                      </a:lnTo>
                      <a:lnTo>
                        <a:pt x="996" y="661"/>
                      </a:lnTo>
                      <a:lnTo>
                        <a:pt x="1003" y="637"/>
                      </a:lnTo>
                      <a:lnTo>
                        <a:pt x="1008" y="613"/>
                      </a:lnTo>
                      <a:lnTo>
                        <a:pt x="1013" y="587"/>
                      </a:lnTo>
                      <a:lnTo>
                        <a:pt x="1016" y="561"/>
                      </a:lnTo>
                      <a:lnTo>
                        <a:pt x="1018" y="536"/>
                      </a:lnTo>
                      <a:lnTo>
                        <a:pt x="1018" y="510"/>
                      </a:lnTo>
                      <a:close/>
                      <a:moveTo>
                        <a:pt x="1011" y="510"/>
                      </a:moveTo>
                      <a:lnTo>
                        <a:pt x="1011" y="536"/>
                      </a:lnTo>
                      <a:lnTo>
                        <a:pt x="1010" y="561"/>
                      </a:lnTo>
                      <a:lnTo>
                        <a:pt x="1006" y="587"/>
                      </a:lnTo>
                      <a:lnTo>
                        <a:pt x="1001" y="611"/>
                      </a:lnTo>
                      <a:lnTo>
                        <a:pt x="996" y="635"/>
                      </a:lnTo>
                      <a:lnTo>
                        <a:pt x="989" y="659"/>
                      </a:lnTo>
                      <a:lnTo>
                        <a:pt x="980" y="683"/>
                      </a:lnTo>
                      <a:lnTo>
                        <a:pt x="972" y="705"/>
                      </a:lnTo>
                      <a:lnTo>
                        <a:pt x="962" y="727"/>
                      </a:lnTo>
                      <a:lnTo>
                        <a:pt x="951" y="750"/>
                      </a:lnTo>
                      <a:lnTo>
                        <a:pt x="939" y="770"/>
                      </a:lnTo>
                      <a:lnTo>
                        <a:pt x="926" y="791"/>
                      </a:lnTo>
                      <a:lnTo>
                        <a:pt x="912" y="811"/>
                      </a:lnTo>
                      <a:lnTo>
                        <a:pt x="897" y="830"/>
                      </a:lnTo>
                      <a:lnTo>
                        <a:pt x="881" y="847"/>
                      </a:lnTo>
                      <a:lnTo>
                        <a:pt x="864" y="866"/>
                      </a:lnTo>
                      <a:lnTo>
                        <a:pt x="847" y="881"/>
                      </a:lnTo>
                      <a:lnTo>
                        <a:pt x="828" y="897"/>
                      </a:lnTo>
                      <a:lnTo>
                        <a:pt x="809" y="912"/>
                      </a:lnTo>
                      <a:lnTo>
                        <a:pt x="790" y="926"/>
                      </a:lnTo>
                      <a:lnTo>
                        <a:pt x="770" y="940"/>
                      </a:lnTo>
                      <a:lnTo>
                        <a:pt x="749" y="951"/>
                      </a:lnTo>
                      <a:lnTo>
                        <a:pt x="727" y="963"/>
                      </a:lnTo>
                      <a:lnTo>
                        <a:pt x="705" y="972"/>
                      </a:lnTo>
                      <a:lnTo>
                        <a:pt x="683" y="982"/>
                      </a:lnTo>
                      <a:lnTo>
                        <a:pt x="659" y="989"/>
                      </a:lnTo>
                      <a:lnTo>
                        <a:pt x="635" y="996"/>
                      </a:lnTo>
                      <a:lnTo>
                        <a:pt x="611" y="1003"/>
                      </a:lnTo>
                      <a:lnTo>
                        <a:pt x="585" y="1006"/>
                      </a:lnTo>
                      <a:lnTo>
                        <a:pt x="561" y="1010"/>
                      </a:lnTo>
                      <a:lnTo>
                        <a:pt x="535" y="1011"/>
                      </a:lnTo>
                      <a:lnTo>
                        <a:pt x="510" y="1013"/>
                      </a:lnTo>
                      <a:lnTo>
                        <a:pt x="484" y="1011"/>
                      </a:lnTo>
                      <a:lnTo>
                        <a:pt x="458" y="1010"/>
                      </a:lnTo>
                      <a:lnTo>
                        <a:pt x="433" y="1006"/>
                      </a:lnTo>
                      <a:lnTo>
                        <a:pt x="407" y="1003"/>
                      </a:lnTo>
                      <a:lnTo>
                        <a:pt x="383" y="996"/>
                      </a:lnTo>
                      <a:lnTo>
                        <a:pt x="359" y="989"/>
                      </a:lnTo>
                      <a:lnTo>
                        <a:pt x="337" y="982"/>
                      </a:lnTo>
                      <a:lnTo>
                        <a:pt x="313" y="972"/>
                      </a:lnTo>
                      <a:lnTo>
                        <a:pt x="291" y="963"/>
                      </a:lnTo>
                      <a:lnTo>
                        <a:pt x="270" y="951"/>
                      </a:lnTo>
                      <a:lnTo>
                        <a:pt x="248" y="940"/>
                      </a:lnTo>
                      <a:lnTo>
                        <a:pt x="229" y="926"/>
                      </a:lnTo>
                      <a:lnTo>
                        <a:pt x="208" y="912"/>
                      </a:lnTo>
                      <a:lnTo>
                        <a:pt x="190" y="897"/>
                      </a:lnTo>
                      <a:lnTo>
                        <a:pt x="171" y="881"/>
                      </a:lnTo>
                      <a:lnTo>
                        <a:pt x="154" y="866"/>
                      </a:lnTo>
                      <a:lnTo>
                        <a:pt x="137" y="847"/>
                      </a:lnTo>
                      <a:lnTo>
                        <a:pt x="121" y="830"/>
                      </a:lnTo>
                      <a:lnTo>
                        <a:pt x="106" y="811"/>
                      </a:lnTo>
                      <a:lnTo>
                        <a:pt x="92" y="791"/>
                      </a:lnTo>
                      <a:lnTo>
                        <a:pt x="80" y="770"/>
                      </a:lnTo>
                      <a:lnTo>
                        <a:pt x="68" y="750"/>
                      </a:lnTo>
                      <a:lnTo>
                        <a:pt x="56" y="727"/>
                      </a:lnTo>
                      <a:lnTo>
                        <a:pt x="46" y="705"/>
                      </a:lnTo>
                      <a:lnTo>
                        <a:pt x="37" y="683"/>
                      </a:lnTo>
                      <a:lnTo>
                        <a:pt x="29" y="659"/>
                      </a:lnTo>
                      <a:lnTo>
                        <a:pt x="22" y="635"/>
                      </a:lnTo>
                      <a:lnTo>
                        <a:pt x="17" y="611"/>
                      </a:lnTo>
                      <a:lnTo>
                        <a:pt x="12" y="587"/>
                      </a:lnTo>
                      <a:lnTo>
                        <a:pt x="10" y="561"/>
                      </a:lnTo>
                      <a:lnTo>
                        <a:pt x="6" y="536"/>
                      </a:lnTo>
                      <a:lnTo>
                        <a:pt x="6" y="510"/>
                      </a:lnTo>
                      <a:lnTo>
                        <a:pt x="6" y="485"/>
                      </a:lnTo>
                      <a:lnTo>
                        <a:pt x="10" y="459"/>
                      </a:lnTo>
                      <a:lnTo>
                        <a:pt x="12" y="433"/>
                      </a:lnTo>
                      <a:lnTo>
                        <a:pt x="17" y="409"/>
                      </a:lnTo>
                      <a:lnTo>
                        <a:pt x="22" y="384"/>
                      </a:lnTo>
                      <a:lnTo>
                        <a:pt x="29" y="361"/>
                      </a:lnTo>
                      <a:lnTo>
                        <a:pt x="37" y="337"/>
                      </a:lnTo>
                      <a:lnTo>
                        <a:pt x="46" y="315"/>
                      </a:lnTo>
                      <a:lnTo>
                        <a:pt x="56" y="293"/>
                      </a:lnTo>
                      <a:lnTo>
                        <a:pt x="68" y="271"/>
                      </a:lnTo>
                      <a:lnTo>
                        <a:pt x="80" y="250"/>
                      </a:lnTo>
                      <a:lnTo>
                        <a:pt x="92" y="230"/>
                      </a:lnTo>
                      <a:lnTo>
                        <a:pt x="106" y="209"/>
                      </a:lnTo>
                      <a:lnTo>
                        <a:pt x="121" y="190"/>
                      </a:lnTo>
                      <a:lnTo>
                        <a:pt x="137" y="171"/>
                      </a:lnTo>
                      <a:lnTo>
                        <a:pt x="154" y="154"/>
                      </a:lnTo>
                      <a:lnTo>
                        <a:pt x="171" y="139"/>
                      </a:lnTo>
                      <a:lnTo>
                        <a:pt x="190" y="122"/>
                      </a:lnTo>
                      <a:lnTo>
                        <a:pt x="208" y="108"/>
                      </a:lnTo>
                      <a:lnTo>
                        <a:pt x="229" y="93"/>
                      </a:lnTo>
                      <a:lnTo>
                        <a:pt x="248" y="81"/>
                      </a:lnTo>
                      <a:lnTo>
                        <a:pt x="270" y="69"/>
                      </a:lnTo>
                      <a:lnTo>
                        <a:pt x="291" y="57"/>
                      </a:lnTo>
                      <a:lnTo>
                        <a:pt x="313" y="47"/>
                      </a:lnTo>
                      <a:lnTo>
                        <a:pt x="337" y="38"/>
                      </a:lnTo>
                      <a:lnTo>
                        <a:pt x="359" y="30"/>
                      </a:lnTo>
                      <a:lnTo>
                        <a:pt x="383" y="23"/>
                      </a:lnTo>
                      <a:lnTo>
                        <a:pt x="407" y="18"/>
                      </a:lnTo>
                      <a:lnTo>
                        <a:pt x="433" y="14"/>
                      </a:lnTo>
                      <a:lnTo>
                        <a:pt x="458" y="11"/>
                      </a:lnTo>
                      <a:lnTo>
                        <a:pt x="484" y="9"/>
                      </a:lnTo>
                      <a:lnTo>
                        <a:pt x="510" y="7"/>
                      </a:lnTo>
                      <a:lnTo>
                        <a:pt x="535" y="9"/>
                      </a:lnTo>
                      <a:lnTo>
                        <a:pt x="561" y="11"/>
                      </a:lnTo>
                      <a:lnTo>
                        <a:pt x="585" y="14"/>
                      </a:lnTo>
                      <a:lnTo>
                        <a:pt x="611" y="18"/>
                      </a:lnTo>
                      <a:lnTo>
                        <a:pt x="635" y="23"/>
                      </a:lnTo>
                      <a:lnTo>
                        <a:pt x="659" y="30"/>
                      </a:lnTo>
                      <a:lnTo>
                        <a:pt x="683" y="38"/>
                      </a:lnTo>
                      <a:lnTo>
                        <a:pt x="705" y="47"/>
                      </a:lnTo>
                      <a:lnTo>
                        <a:pt x="727" y="57"/>
                      </a:lnTo>
                      <a:lnTo>
                        <a:pt x="749" y="69"/>
                      </a:lnTo>
                      <a:lnTo>
                        <a:pt x="770" y="81"/>
                      </a:lnTo>
                      <a:lnTo>
                        <a:pt x="790" y="93"/>
                      </a:lnTo>
                      <a:lnTo>
                        <a:pt x="809" y="108"/>
                      </a:lnTo>
                      <a:lnTo>
                        <a:pt x="828" y="122"/>
                      </a:lnTo>
                      <a:lnTo>
                        <a:pt x="847" y="139"/>
                      </a:lnTo>
                      <a:lnTo>
                        <a:pt x="864" y="154"/>
                      </a:lnTo>
                      <a:lnTo>
                        <a:pt x="881" y="171"/>
                      </a:lnTo>
                      <a:lnTo>
                        <a:pt x="897" y="190"/>
                      </a:lnTo>
                      <a:lnTo>
                        <a:pt x="912" y="209"/>
                      </a:lnTo>
                      <a:lnTo>
                        <a:pt x="926" y="230"/>
                      </a:lnTo>
                      <a:lnTo>
                        <a:pt x="939" y="250"/>
                      </a:lnTo>
                      <a:lnTo>
                        <a:pt x="951" y="271"/>
                      </a:lnTo>
                      <a:lnTo>
                        <a:pt x="962" y="293"/>
                      </a:lnTo>
                      <a:lnTo>
                        <a:pt x="972" y="315"/>
                      </a:lnTo>
                      <a:lnTo>
                        <a:pt x="980" y="337"/>
                      </a:lnTo>
                      <a:lnTo>
                        <a:pt x="989" y="361"/>
                      </a:lnTo>
                      <a:lnTo>
                        <a:pt x="996" y="384"/>
                      </a:lnTo>
                      <a:lnTo>
                        <a:pt x="1001" y="409"/>
                      </a:lnTo>
                      <a:lnTo>
                        <a:pt x="1006" y="433"/>
                      </a:lnTo>
                      <a:lnTo>
                        <a:pt x="1010" y="459"/>
                      </a:lnTo>
                      <a:lnTo>
                        <a:pt x="1011" y="485"/>
                      </a:lnTo>
                      <a:lnTo>
                        <a:pt x="1011" y="510"/>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5" name="Freeform 71"/>
                <p:cNvSpPr>
                  <a:spLocks noEditPoints="1"/>
                </p:cNvSpPr>
                <p:nvPr/>
              </p:nvSpPr>
              <p:spPr bwMode="auto">
                <a:xfrm>
                  <a:off x="3242" y="2797"/>
                  <a:ext cx="1012" cy="1012"/>
                </a:xfrm>
                <a:custGeom>
                  <a:avLst/>
                  <a:gdLst>
                    <a:gd name="T0" fmla="*/ 1001 w 1012"/>
                    <a:gd name="T1" fmla="*/ 404 h 1012"/>
                    <a:gd name="T2" fmla="*/ 962 w 1012"/>
                    <a:gd name="T3" fmla="*/ 287 h 1012"/>
                    <a:gd name="T4" fmla="*/ 897 w 1012"/>
                    <a:gd name="T5" fmla="*/ 185 h 1012"/>
                    <a:gd name="T6" fmla="*/ 810 w 1012"/>
                    <a:gd name="T7" fmla="*/ 101 h 1012"/>
                    <a:gd name="T8" fmla="*/ 704 w 1012"/>
                    <a:gd name="T9" fmla="*/ 39 h 1012"/>
                    <a:gd name="T10" fmla="*/ 584 w 1012"/>
                    <a:gd name="T11" fmla="*/ 5 h 1012"/>
                    <a:gd name="T12" fmla="*/ 454 w 1012"/>
                    <a:gd name="T13" fmla="*/ 3 h 1012"/>
                    <a:gd name="T14" fmla="*/ 332 w 1012"/>
                    <a:gd name="T15" fmla="*/ 31 h 1012"/>
                    <a:gd name="T16" fmla="*/ 223 w 1012"/>
                    <a:gd name="T17" fmla="*/ 87 h 1012"/>
                    <a:gd name="T18" fmla="*/ 132 w 1012"/>
                    <a:gd name="T19" fmla="*/ 166 h 1012"/>
                    <a:gd name="T20" fmla="*/ 62 w 1012"/>
                    <a:gd name="T21" fmla="*/ 265 h 1012"/>
                    <a:gd name="T22" fmla="*/ 15 w 1012"/>
                    <a:gd name="T23" fmla="*/ 380 h 1012"/>
                    <a:gd name="T24" fmla="*/ 0 w 1012"/>
                    <a:gd name="T25" fmla="*/ 506 h 1012"/>
                    <a:gd name="T26" fmla="*/ 15 w 1012"/>
                    <a:gd name="T27" fmla="*/ 633 h 1012"/>
                    <a:gd name="T28" fmla="*/ 62 w 1012"/>
                    <a:gd name="T29" fmla="*/ 747 h 1012"/>
                    <a:gd name="T30" fmla="*/ 132 w 1012"/>
                    <a:gd name="T31" fmla="*/ 847 h 1012"/>
                    <a:gd name="T32" fmla="*/ 223 w 1012"/>
                    <a:gd name="T33" fmla="*/ 925 h 1012"/>
                    <a:gd name="T34" fmla="*/ 332 w 1012"/>
                    <a:gd name="T35" fmla="*/ 982 h 1012"/>
                    <a:gd name="T36" fmla="*/ 454 w 1012"/>
                    <a:gd name="T37" fmla="*/ 1009 h 1012"/>
                    <a:gd name="T38" fmla="*/ 584 w 1012"/>
                    <a:gd name="T39" fmla="*/ 1006 h 1012"/>
                    <a:gd name="T40" fmla="*/ 704 w 1012"/>
                    <a:gd name="T41" fmla="*/ 971 h 1012"/>
                    <a:gd name="T42" fmla="*/ 810 w 1012"/>
                    <a:gd name="T43" fmla="*/ 912 h 1012"/>
                    <a:gd name="T44" fmla="*/ 897 w 1012"/>
                    <a:gd name="T45" fmla="*/ 828 h 1012"/>
                    <a:gd name="T46" fmla="*/ 962 w 1012"/>
                    <a:gd name="T47" fmla="*/ 725 h 1012"/>
                    <a:gd name="T48" fmla="*/ 1001 w 1012"/>
                    <a:gd name="T49" fmla="*/ 607 h 1012"/>
                    <a:gd name="T50" fmla="*/ 1005 w 1012"/>
                    <a:gd name="T51" fmla="*/ 506 h 1012"/>
                    <a:gd name="T52" fmla="*/ 989 w 1012"/>
                    <a:gd name="T53" fmla="*/ 631 h 1012"/>
                    <a:gd name="T54" fmla="*/ 945 w 1012"/>
                    <a:gd name="T55" fmla="*/ 744 h 1012"/>
                    <a:gd name="T56" fmla="*/ 875 w 1012"/>
                    <a:gd name="T57" fmla="*/ 841 h 1012"/>
                    <a:gd name="T58" fmla="*/ 786 w 1012"/>
                    <a:gd name="T59" fmla="*/ 920 h 1012"/>
                    <a:gd name="T60" fmla="*/ 678 w 1012"/>
                    <a:gd name="T61" fmla="*/ 975 h 1012"/>
                    <a:gd name="T62" fmla="*/ 556 w 1012"/>
                    <a:gd name="T63" fmla="*/ 1002 h 1012"/>
                    <a:gd name="T64" fmla="*/ 430 w 1012"/>
                    <a:gd name="T65" fmla="*/ 999 h 1012"/>
                    <a:gd name="T66" fmla="*/ 312 w 1012"/>
                    <a:gd name="T67" fmla="*/ 965 h 1012"/>
                    <a:gd name="T68" fmla="*/ 207 w 1012"/>
                    <a:gd name="T69" fmla="*/ 905 h 1012"/>
                    <a:gd name="T70" fmla="*/ 122 w 1012"/>
                    <a:gd name="T71" fmla="*/ 823 h 1012"/>
                    <a:gd name="T72" fmla="*/ 57 w 1012"/>
                    <a:gd name="T73" fmla="*/ 722 h 1012"/>
                    <a:gd name="T74" fmla="*/ 17 w 1012"/>
                    <a:gd name="T75" fmla="*/ 607 h 1012"/>
                    <a:gd name="T76" fmla="*/ 9 w 1012"/>
                    <a:gd name="T77" fmla="*/ 481 h 1012"/>
                    <a:gd name="T78" fmla="*/ 29 w 1012"/>
                    <a:gd name="T79" fmla="*/ 357 h 1012"/>
                    <a:gd name="T80" fmla="*/ 79 w 1012"/>
                    <a:gd name="T81" fmla="*/ 248 h 1012"/>
                    <a:gd name="T82" fmla="*/ 154 w 1012"/>
                    <a:gd name="T83" fmla="*/ 154 h 1012"/>
                    <a:gd name="T84" fmla="*/ 248 w 1012"/>
                    <a:gd name="T85" fmla="*/ 80 h 1012"/>
                    <a:gd name="T86" fmla="*/ 358 w 1012"/>
                    <a:gd name="T87" fmla="*/ 29 h 1012"/>
                    <a:gd name="T88" fmla="*/ 481 w 1012"/>
                    <a:gd name="T89" fmla="*/ 8 h 1012"/>
                    <a:gd name="T90" fmla="*/ 606 w 1012"/>
                    <a:gd name="T91" fmla="*/ 17 h 1012"/>
                    <a:gd name="T92" fmla="*/ 722 w 1012"/>
                    <a:gd name="T93" fmla="*/ 56 h 1012"/>
                    <a:gd name="T94" fmla="*/ 823 w 1012"/>
                    <a:gd name="T95" fmla="*/ 121 h 1012"/>
                    <a:gd name="T96" fmla="*/ 906 w 1012"/>
                    <a:gd name="T97" fmla="*/ 207 h 1012"/>
                    <a:gd name="T98" fmla="*/ 966 w 1012"/>
                    <a:gd name="T99" fmla="*/ 311 h 1012"/>
                    <a:gd name="T100" fmla="*/ 1000 w 1012"/>
                    <a:gd name="T101" fmla="*/ 429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12"/>
                    <a:gd name="T154" fmla="*/ 0 h 1012"/>
                    <a:gd name="T155" fmla="*/ 1012 w 1012"/>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12" h="1012">
                      <a:moveTo>
                        <a:pt x="1012" y="506"/>
                      </a:moveTo>
                      <a:lnTo>
                        <a:pt x="1012" y="481"/>
                      </a:lnTo>
                      <a:lnTo>
                        <a:pt x="1010" y="455"/>
                      </a:lnTo>
                      <a:lnTo>
                        <a:pt x="1007" y="429"/>
                      </a:lnTo>
                      <a:lnTo>
                        <a:pt x="1001" y="404"/>
                      </a:lnTo>
                      <a:lnTo>
                        <a:pt x="996" y="380"/>
                      </a:lnTo>
                      <a:lnTo>
                        <a:pt x="989" y="356"/>
                      </a:lnTo>
                      <a:lnTo>
                        <a:pt x="981" y="332"/>
                      </a:lnTo>
                      <a:lnTo>
                        <a:pt x="972" y="309"/>
                      </a:lnTo>
                      <a:lnTo>
                        <a:pt x="962" y="287"/>
                      </a:lnTo>
                      <a:lnTo>
                        <a:pt x="952" y="265"/>
                      </a:lnTo>
                      <a:lnTo>
                        <a:pt x="938" y="244"/>
                      </a:lnTo>
                      <a:lnTo>
                        <a:pt x="926" y="224"/>
                      </a:lnTo>
                      <a:lnTo>
                        <a:pt x="912" y="203"/>
                      </a:lnTo>
                      <a:lnTo>
                        <a:pt x="897" y="185"/>
                      </a:lnTo>
                      <a:lnTo>
                        <a:pt x="880" y="166"/>
                      </a:lnTo>
                      <a:lnTo>
                        <a:pt x="865" y="149"/>
                      </a:lnTo>
                      <a:lnTo>
                        <a:pt x="846" y="132"/>
                      </a:lnTo>
                      <a:lnTo>
                        <a:pt x="829" y="116"/>
                      </a:lnTo>
                      <a:lnTo>
                        <a:pt x="810" y="101"/>
                      </a:lnTo>
                      <a:lnTo>
                        <a:pt x="789" y="87"/>
                      </a:lnTo>
                      <a:lnTo>
                        <a:pt x="769" y="73"/>
                      </a:lnTo>
                      <a:lnTo>
                        <a:pt x="748" y="61"/>
                      </a:lnTo>
                      <a:lnTo>
                        <a:pt x="726" y="49"/>
                      </a:lnTo>
                      <a:lnTo>
                        <a:pt x="704" y="39"/>
                      </a:lnTo>
                      <a:lnTo>
                        <a:pt x="680" y="31"/>
                      </a:lnTo>
                      <a:lnTo>
                        <a:pt x="657" y="22"/>
                      </a:lnTo>
                      <a:lnTo>
                        <a:pt x="633" y="15"/>
                      </a:lnTo>
                      <a:lnTo>
                        <a:pt x="608" y="10"/>
                      </a:lnTo>
                      <a:lnTo>
                        <a:pt x="584" y="5"/>
                      </a:lnTo>
                      <a:lnTo>
                        <a:pt x="558" y="3"/>
                      </a:lnTo>
                      <a:lnTo>
                        <a:pt x="532" y="0"/>
                      </a:lnTo>
                      <a:lnTo>
                        <a:pt x="507" y="0"/>
                      </a:lnTo>
                      <a:lnTo>
                        <a:pt x="479" y="0"/>
                      </a:lnTo>
                      <a:lnTo>
                        <a:pt x="454" y="3"/>
                      </a:lnTo>
                      <a:lnTo>
                        <a:pt x="430" y="5"/>
                      </a:lnTo>
                      <a:lnTo>
                        <a:pt x="404" y="10"/>
                      </a:lnTo>
                      <a:lnTo>
                        <a:pt x="380" y="15"/>
                      </a:lnTo>
                      <a:lnTo>
                        <a:pt x="356" y="22"/>
                      </a:lnTo>
                      <a:lnTo>
                        <a:pt x="332" y="31"/>
                      </a:lnTo>
                      <a:lnTo>
                        <a:pt x="310" y="39"/>
                      </a:lnTo>
                      <a:lnTo>
                        <a:pt x="286" y="49"/>
                      </a:lnTo>
                      <a:lnTo>
                        <a:pt x="265" y="61"/>
                      </a:lnTo>
                      <a:lnTo>
                        <a:pt x="243" y="73"/>
                      </a:lnTo>
                      <a:lnTo>
                        <a:pt x="223" y="87"/>
                      </a:lnTo>
                      <a:lnTo>
                        <a:pt x="204" y="101"/>
                      </a:lnTo>
                      <a:lnTo>
                        <a:pt x="185" y="116"/>
                      </a:lnTo>
                      <a:lnTo>
                        <a:pt x="166" y="132"/>
                      </a:lnTo>
                      <a:lnTo>
                        <a:pt x="149" y="149"/>
                      </a:lnTo>
                      <a:lnTo>
                        <a:pt x="132" y="166"/>
                      </a:lnTo>
                      <a:lnTo>
                        <a:pt x="115" y="185"/>
                      </a:lnTo>
                      <a:lnTo>
                        <a:pt x="101" y="203"/>
                      </a:lnTo>
                      <a:lnTo>
                        <a:pt x="86" y="224"/>
                      </a:lnTo>
                      <a:lnTo>
                        <a:pt x="74" y="244"/>
                      </a:lnTo>
                      <a:lnTo>
                        <a:pt x="62" y="265"/>
                      </a:lnTo>
                      <a:lnTo>
                        <a:pt x="50" y="287"/>
                      </a:lnTo>
                      <a:lnTo>
                        <a:pt x="39" y="309"/>
                      </a:lnTo>
                      <a:lnTo>
                        <a:pt x="31" y="332"/>
                      </a:lnTo>
                      <a:lnTo>
                        <a:pt x="22" y="356"/>
                      </a:lnTo>
                      <a:lnTo>
                        <a:pt x="15" y="380"/>
                      </a:lnTo>
                      <a:lnTo>
                        <a:pt x="10" y="404"/>
                      </a:lnTo>
                      <a:lnTo>
                        <a:pt x="5" y="429"/>
                      </a:lnTo>
                      <a:lnTo>
                        <a:pt x="2" y="455"/>
                      </a:lnTo>
                      <a:lnTo>
                        <a:pt x="0" y="481"/>
                      </a:lnTo>
                      <a:lnTo>
                        <a:pt x="0" y="506"/>
                      </a:lnTo>
                      <a:lnTo>
                        <a:pt x="0" y="532"/>
                      </a:lnTo>
                      <a:lnTo>
                        <a:pt x="2" y="557"/>
                      </a:lnTo>
                      <a:lnTo>
                        <a:pt x="5" y="583"/>
                      </a:lnTo>
                      <a:lnTo>
                        <a:pt x="10" y="607"/>
                      </a:lnTo>
                      <a:lnTo>
                        <a:pt x="15" y="633"/>
                      </a:lnTo>
                      <a:lnTo>
                        <a:pt x="22" y="657"/>
                      </a:lnTo>
                      <a:lnTo>
                        <a:pt x="31" y="681"/>
                      </a:lnTo>
                      <a:lnTo>
                        <a:pt x="39" y="703"/>
                      </a:lnTo>
                      <a:lnTo>
                        <a:pt x="50" y="725"/>
                      </a:lnTo>
                      <a:lnTo>
                        <a:pt x="62" y="747"/>
                      </a:lnTo>
                      <a:lnTo>
                        <a:pt x="74" y="768"/>
                      </a:lnTo>
                      <a:lnTo>
                        <a:pt x="86" y="788"/>
                      </a:lnTo>
                      <a:lnTo>
                        <a:pt x="101" y="809"/>
                      </a:lnTo>
                      <a:lnTo>
                        <a:pt x="115" y="828"/>
                      </a:lnTo>
                      <a:lnTo>
                        <a:pt x="132" y="847"/>
                      </a:lnTo>
                      <a:lnTo>
                        <a:pt x="149" y="864"/>
                      </a:lnTo>
                      <a:lnTo>
                        <a:pt x="166" y="881"/>
                      </a:lnTo>
                      <a:lnTo>
                        <a:pt x="185" y="896"/>
                      </a:lnTo>
                      <a:lnTo>
                        <a:pt x="204" y="912"/>
                      </a:lnTo>
                      <a:lnTo>
                        <a:pt x="223" y="925"/>
                      </a:lnTo>
                      <a:lnTo>
                        <a:pt x="243" y="939"/>
                      </a:lnTo>
                      <a:lnTo>
                        <a:pt x="265" y="951"/>
                      </a:lnTo>
                      <a:lnTo>
                        <a:pt x="286" y="961"/>
                      </a:lnTo>
                      <a:lnTo>
                        <a:pt x="310" y="971"/>
                      </a:lnTo>
                      <a:lnTo>
                        <a:pt x="332" y="982"/>
                      </a:lnTo>
                      <a:lnTo>
                        <a:pt x="356" y="989"/>
                      </a:lnTo>
                      <a:lnTo>
                        <a:pt x="380" y="995"/>
                      </a:lnTo>
                      <a:lnTo>
                        <a:pt x="404" y="1002"/>
                      </a:lnTo>
                      <a:lnTo>
                        <a:pt x="430" y="1006"/>
                      </a:lnTo>
                      <a:lnTo>
                        <a:pt x="454" y="1009"/>
                      </a:lnTo>
                      <a:lnTo>
                        <a:pt x="479" y="1011"/>
                      </a:lnTo>
                      <a:lnTo>
                        <a:pt x="507" y="1012"/>
                      </a:lnTo>
                      <a:lnTo>
                        <a:pt x="532" y="1011"/>
                      </a:lnTo>
                      <a:lnTo>
                        <a:pt x="558" y="1009"/>
                      </a:lnTo>
                      <a:lnTo>
                        <a:pt x="584" y="1006"/>
                      </a:lnTo>
                      <a:lnTo>
                        <a:pt x="608" y="1002"/>
                      </a:lnTo>
                      <a:lnTo>
                        <a:pt x="633" y="995"/>
                      </a:lnTo>
                      <a:lnTo>
                        <a:pt x="657" y="989"/>
                      </a:lnTo>
                      <a:lnTo>
                        <a:pt x="680" y="982"/>
                      </a:lnTo>
                      <a:lnTo>
                        <a:pt x="704" y="971"/>
                      </a:lnTo>
                      <a:lnTo>
                        <a:pt x="726" y="961"/>
                      </a:lnTo>
                      <a:lnTo>
                        <a:pt x="748" y="951"/>
                      </a:lnTo>
                      <a:lnTo>
                        <a:pt x="769" y="939"/>
                      </a:lnTo>
                      <a:lnTo>
                        <a:pt x="789" y="925"/>
                      </a:lnTo>
                      <a:lnTo>
                        <a:pt x="810" y="912"/>
                      </a:lnTo>
                      <a:lnTo>
                        <a:pt x="829" y="896"/>
                      </a:lnTo>
                      <a:lnTo>
                        <a:pt x="846" y="881"/>
                      </a:lnTo>
                      <a:lnTo>
                        <a:pt x="865" y="864"/>
                      </a:lnTo>
                      <a:lnTo>
                        <a:pt x="880" y="847"/>
                      </a:lnTo>
                      <a:lnTo>
                        <a:pt x="897" y="828"/>
                      </a:lnTo>
                      <a:lnTo>
                        <a:pt x="912" y="809"/>
                      </a:lnTo>
                      <a:lnTo>
                        <a:pt x="926" y="788"/>
                      </a:lnTo>
                      <a:lnTo>
                        <a:pt x="938" y="768"/>
                      </a:lnTo>
                      <a:lnTo>
                        <a:pt x="952" y="747"/>
                      </a:lnTo>
                      <a:lnTo>
                        <a:pt x="962" y="725"/>
                      </a:lnTo>
                      <a:lnTo>
                        <a:pt x="972" y="703"/>
                      </a:lnTo>
                      <a:lnTo>
                        <a:pt x="981" y="681"/>
                      </a:lnTo>
                      <a:lnTo>
                        <a:pt x="989" y="657"/>
                      </a:lnTo>
                      <a:lnTo>
                        <a:pt x="996" y="633"/>
                      </a:lnTo>
                      <a:lnTo>
                        <a:pt x="1001" y="607"/>
                      </a:lnTo>
                      <a:lnTo>
                        <a:pt x="1007" y="583"/>
                      </a:lnTo>
                      <a:lnTo>
                        <a:pt x="1010" y="557"/>
                      </a:lnTo>
                      <a:lnTo>
                        <a:pt x="1012" y="532"/>
                      </a:lnTo>
                      <a:lnTo>
                        <a:pt x="1012" y="506"/>
                      </a:lnTo>
                      <a:close/>
                      <a:moveTo>
                        <a:pt x="1005" y="506"/>
                      </a:moveTo>
                      <a:lnTo>
                        <a:pt x="1005" y="532"/>
                      </a:lnTo>
                      <a:lnTo>
                        <a:pt x="1003" y="557"/>
                      </a:lnTo>
                      <a:lnTo>
                        <a:pt x="1000" y="581"/>
                      </a:lnTo>
                      <a:lnTo>
                        <a:pt x="995" y="607"/>
                      </a:lnTo>
                      <a:lnTo>
                        <a:pt x="989" y="631"/>
                      </a:lnTo>
                      <a:lnTo>
                        <a:pt x="983" y="655"/>
                      </a:lnTo>
                      <a:lnTo>
                        <a:pt x="974" y="677"/>
                      </a:lnTo>
                      <a:lnTo>
                        <a:pt x="966" y="699"/>
                      </a:lnTo>
                      <a:lnTo>
                        <a:pt x="955" y="722"/>
                      </a:lnTo>
                      <a:lnTo>
                        <a:pt x="945" y="744"/>
                      </a:lnTo>
                      <a:lnTo>
                        <a:pt x="933" y="764"/>
                      </a:lnTo>
                      <a:lnTo>
                        <a:pt x="919" y="785"/>
                      </a:lnTo>
                      <a:lnTo>
                        <a:pt x="906" y="804"/>
                      </a:lnTo>
                      <a:lnTo>
                        <a:pt x="890" y="823"/>
                      </a:lnTo>
                      <a:lnTo>
                        <a:pt x="875" y="841"/>
                      </a:lnTo>
                      <a:lnTo>
                        <a:pt x="859" y="859"/>
                      </a:lnTo>
                      <a:lnTo>
                        <a:pt x="842" y="876"/>
                      </a:lnTo>
                      <a:lnTo>
                        <a:pt x="823" y="891"/>
                      </a:lnTo>
                      <a:lnTo>
                        <a:pt x="805" y="905"/>
                      </a:lnTo>
                      <a:lnTo>
                        <a:pt x="786" y="920"/>
                      </a:lnTo>
                      <a:lnTo>
                        <a:pt x="765" y="932"/>
                      </a:lnTo>
                      <a:lnTo>
                        <a:pt x="745" y="944"/>
                      </a:lnTo>
                      <a:lnTo>
                        <a:pt x="722" y="956"/>
                      </a:lnTo>
                      <a:lnTo>
                        <a:pt x="700" y="965"/>
                      </a:lnTo>
                      <a:lnTo>
                        <a:pt x="678" y="975"/>
                      </a:lnTo>
                      <a:lnTo>
                        <a:pt x="654" y="982"/>
                      </a:lnTo>
                      <a:lnTo>
                        <a:pt x="630" y="989"/>
                      </a:lnTo>
                      <a:lnTo>
                        <a:pt x="606" y="994"/>
                      </a:lnTo>
                      <a:lnTo>
                        <a:pt x="582" y="999"/>
                      </a:lnTo>
                      <a:lnTo>
                        <a:pt x="556" y="1002"/>
                      </a:lnTo>
                      <a:lnTo>
                        <a:pt x="532" y="1004"/>
                      </a:lnTo>
                      <a:lnTo>
                        <a:pt x="507" y="1004"/>
                      </a:lnTo>
                      <a:lnTo>
                        <a:pt x="481" y="1004"/>
                      </a:lnTo>
                      <a:lnTo>
                        <a:pt x="455" y="1002"/>
                      </a:lnTo>
                      <a:lnTo>
                        <a:pt x="430" y="999"/>
                      </a:lnTo>
                      <a:lnTo>
                        <a:pt x="406" y="994"/>
                      </a:lnTo>
                      <a:lnTo>
                        <a:pt x="382" y="989"/>
                      </a:lnTo>
                      <a:lnTo>
                        <a:pt x="358" y="982"/>
                      </a:lnTo>
                      <a:lnTo>
                        <a:pt x="334" y="975"/>
                      </a:lnTo>
                      <a:lnTo>
                        <a:pt x="312" y="965"/>
                      </a:lnTo>
                      <a:lnTo>
                        <a:pt x="289" y="956"/>
                      </a:lnTo>
                      <a:lnTo>
                        <a:pt x="269" y="944"/>
                      </a:lnTo>
                      <a:lnTo>
                        <a:pt x="248" y="932"/>
                      </a:lnTo>
                      <a:lnTo>
                        <a:pt x="228" y="920"/>
                      </a:lnTo>
                      <a:lnTo>
                        <a:pt x="207" y="905"/>
                      </a:lnTo>
                      <a:lnTo>
                        <a:pt x="188" y="891"/>
                      </a:lnTo>
                      <a:lnTo>
                        <a:pt x="171" y="876"/>
                      </a:lnTo>
                      <a:lnTo>
                        <a:pt x="154" y="859"/>
                      </a:lnTo>
                      <a:lnTo>
                        <a:pt x="137" y="841"/>
                      </a:lnTo>
                      <a:lnTo>
                        <a:pt x="122" y="823"/>
                      </a:lnTo>
                      <a:lnTo>
                        <a:pt x="106" y="804"/>
                      </a:lnTo>
                      <a:lnTo>
                        <a:pt x="93" y="785"/>
                      </a:lnTo>
                      <a:lnTo>
                        <a:pt x="79" y="764"/>
                      </a:lnTo>
                      <a:lnTo>
                        <a:pt x="67" y="744"/>
                      </a:lnTo>
                      <a:lnTo>
                        <a:pt x="57" y="722"/>
                      </a:lnTo>
                      <a:lnTo>
                        <a:pt x="46" y="699"/>
                      </a:lnTo>
                      <a:lnTo>
                        <a:pt x="38" y="677"/>
                      </a:lnTo>
                      <a:lnTo>
                        <a:pt x="29" y="655"/>
                      </a:lnTo>
                      <a:lnTo>
                        <a:pt x="22" y="631"/>
                      </a:lnTo>
                      <a:lnTo>
                        <a:pt x="17" y="607"/>
                      </a:lnTo>
                      <a:lnTo>
                        <a:pt x="14" y="581"/>
                      </a:lnTo>
                      <a:lnTo>
                        <a:pt x="10" y="557"/>
                      </a:lnTo>
                      <a:lnTo>
                        <a:pt x="9" y="532"/>
                      </a:lnTo>
                      <a:lnTo>
                        <a:pt x="7" y="506"/>
                      </a:lnTo>
                      <a:lnTo>
                        <a:pt x="9" y="481"/>
                      </a:lnTo>
                      <a:lnTo>
                        <a:pt x="10" y="455"/>
                      </a:lnTo>
                      <a:lnTo>
                        <a:pt x="14" y="429"/>
                      </a:lnTo>
                      <a:lnTo>
                        <a:pt x="17" y="405"/>
                      </a:lnTo>
                      <a:lnTo>
                        <a:pt x="22" y="381"/>
                      </a:lnTo>
                      <a:lnTo>
                        <a:pt x="29" y="357"/>
                      </a:lnTo>
                      <a:lnTo>
                        <a:pt x="38" y="335"/>
                      </a:lnTo>
                      <a:lnTo>
                        <a:pt x="46" y="311"/>
                      </a:lnTo>
                      <a:lnTo>
                        <a:pt x="57" y="291"/>
                      </a:lnTo>
                      <a:lnTo>
                        <a:pt x="67" y="268"/>
                      </a:lnTo>
                      <a:lnTo>
                        <a:pt x="79" y="248"/>
                      </a:lnTo>
                      <a:lnTo>
                        <a:pt x="93" y="227"/>
                      </a:lnTo>
                      <a:lnTo>
                        <a:pt x="106" y="207"/>
                      </a:lnTo>
                      <a:lnTo>
                        <a:pt x="122" y="188"/>
                      </a:lnTo>
                      <a:lnTo>
                        <a:pt x="137" y="171"/>
                      </a:lnTo>
                      <a:lnTo>
                        <a:pt x="154" y="154"/>
                      </a:lnTo>
                      <a:lnTo>
                        <a:pt x="171" y="137"/>
                      </a:lnTo>
                      <a:lnTo>
                        <a:pt x="188" y="121"/>
                      </a:lnTo>
                      <a:lnTo>
                        <a:pt x="207" y="106"/>
                      </a:lnTo>
                      <a:lnTo>
                        <a:pt x="228" y="92"/>
                      </a:lnTo>
                      <a:lnTo>
                        <a:pt x="248" y="80"/>
                      </a:lnTo>
                      <a:lnTo>
                        <a:pt x="269" y="68"/>
                      </a:lnTo>
                      <a:lnTo>
                        <a:pt x="289" y="56"/>
                      </a:lnTo>
                      <a:lnTo>
                        <a:pt x="312" y="46"/>
                      </a:lnTo>
                      <a:lnTo>
                        <a:pt x="334" y="37"/>
                      </a:lnTo>
                      <a:lnTo>
                        <a:pt x="358" y="29"/>
                      </a:lnTo>
                      <a:lnTo>
                        <a:pt x="382" y="24"/>
                      </a:lnTo>
                      <a:lnTo>
                        <a:pt x="406" y="17"/>
                      </a:lnTo>
                      <a:lnTo>
                        <a:pt x="430" y="14"/>
                      </a:lnTo>
                      <a:lnTo>
                        <a:pt x="455" y="10"/>
                      </a:lnTo>
                      <a:lnTo>
                        <a:pt x="481" y="8"/>
                      </a:lnTo>
                      <a:lnTo>
                        <a:pt x="507" y="7"/>
                      </a:lnTo>
                      <a:lnTo>
                        <a:pt x="532" y="8"/>
                      </a:lnTo>
                      <a:lnTo>
                        <a:pt x="556" y="10"/>
                      </a:lnTo>
                      <a:lnTo>
                        <a:pt x="582" y="14"/>
                      </a:lnTo>
                      <a:lnTo>
                        <a:pt x="606" y="17"/>
                      </a:lnTo>
                      <a:lnTo>
                        <a:pt x="630" y="24"/>
                      </a:lnTo>
                      <a:lnTo>
                        <a:pt x="654" y="29"/>
                      </a:lnTo>
                      <a:lnTo>
                        <a:pt x="678" y="37"/>
                      </a:lnTo>
                      <a:lnTo>
                        <a:pt x="700" y="46"/>
                      </a:lnTo>
                      <a:lnTo>
                        <a:pt x="722" y="56"/>
                      </a:lnTo>
                      <a:lnTo>
                        <a:pt x="745" y="68"/>
                      </a:lnTo>
                      <a:lnTo>
                        <a:pt x="765" y="80"/>
                      </a:lnTo>
                      <a:lnTo>
                        <a:pt x="786" y="92"/>
                      </a:lnTo>
                      <a:lnTo>
                        <a:pt x="805" y="106"/>
                      </a:lnTo>
                      <a:lnTo>
                        <a:pt x="823" y="121"/>
                      </a:lnTo>
                      <a:lnTo>
                        <a:pt x="842" y="137"/>
                      </a:lnTo>
                      <a:lnTo>
                        <a:pt x="859" y="154"/>
                      </a:lnTo>
                      <a:lnTo>
                        <a:pt x="875" y="171"/>
                      </a:lnTo>
                      <a:lnTo>
                        <a:pt x="890" y="188"/>
                      </a:lnTo>
                      <a:lnTo>
                        <a:pt x="906" y="207"/>
                      </a:lnTo>
                      <a:lnTo>
                        <a:pt x="919" y="227"/>
                      </a:lnTo>
                      <a:lnTo>
                        <a:pt x="933" y="248"/>
                      </a:lnTo>
                      <a:lnTo>
                        <a:pt x="945" y="268"/>
                      </a:lnTo>
                      <a:lnTo>
                        <a:pt x="955" y="291"/>
                      </a:lnTo>
                      <a:lnTo>
                        <a:pt x="966" y="311"/>
                      </a:lnTo>
                      <a:lnTo>
                        <a:pt x="974" y="335"/>
                      </a:lnTo>
                      <a:lnTo>
                        <a:pt x="983" y="357"/>
                      </a:lnTo>
                      <a:lnTo>
                        <a:pt x="989" y="381"/>
                      </a:lnTo>
                      <a:lnTo>
                        <a:pt x="995" y="405"/>
                      </a:lnTo>
                      <a:lnTo>
                        <a:pt x="1000" y="429"/>
                      </a:lnTo>
                      <a:lnTo>
                        <a:pt x="1003" y="455"/>
                      </a:lnTo>
                      <a:lnTo>
                        <a:pt x="1005" y="481"/>
                      </a:lnTo>
                      <a:lnTo>
                        <a:pt x="1005" y="506"/>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6" name="Freeform 72"/>
                <p:cNvSpPr>
                  <a:spLocks noEditPoints="1"/>
                </p:cNvSpPr>
                <p:nvPr/>
              </p:nvSpPr>
              <p:spPr bwMode="auto">
                <a:xfrm>
                  <a:off x="3245" y="2800"/>
                  <a:ext cx="1005" cy="1006"/>
                </a:xfrm>
                <a:custGeom>
                  <a:avLst/>
                  <a:gdLst>
                    <a:gd name="T0" fmla="*/ 995 w 1005"/>
                    <a:gd name="T1" fmla="*/ 402 h 1006"/>
                    <a:gd name="T2" fmla="*/ 956 w 1005"/>
                    <a:gd name="T3" fmla="*/ 286 h 1006"/>
                    <a:gd name="T4" fmla="*/ 891 w 1005"/>
                    <a:gd name="T5" fmla="*/ 183 h 1006"/>
                    <a:gd name="T6" fmla="*/ 803 w 1005"/>
                    <a:gd name="T7" fmla="*/ 101 h 1006"/>
                    <a:gd name="T8" fmla="*/ 699 w 1005"/>
                    <a:gd name="T9" fmla="*/ 40 h 1006"/>
                    <a:gd name="T10" fmla="*/ 579 w 1005"/>
                    <a:gd name="T11" fmla="*/ 7 h 1006"/>
                    <a:gd name="T12" fmla="*/ 452 w 1005"/>
                    <a:gd name="T13" fmla="*/ 4 h 1006"/>
                    <a:gd name="T14" fmla="*/ 331 w 1005"/>
                    <a:gd name="T15" fmla="*/ 31 h 1006"/>
                    <a:gd name="T16" fmla="*/ 223 w 1005"/>
                    <a:gd name="T17" fmla="*/ 86 h 1006"/>
                    <a:gd name="T18" fmla="*/ 131 w 1005"/>
                    <a:gd name="T19" fmla="*/ 164 h 1006"/>
                    <a:gd name="T20" fmla="*/ 62 w 1005"/>
                    <a:gd name="T21" fmla="*/ 264 h 1006"/>
                    <a:gd name="T22" fmla="*/ 16 w 1005"/>
                    <a:gd name="T23" fmla="*/ 377 h 1006"/>
                    <a:gd name="T24" fmla="*/ 0 w 1005"/>
                    <a:gd name="T25" fmla="*/ 503 h 1006"/>
                    <a:gd name="T26" fmla="*/ 16 w 1005"/>
                    <a:gd name="T27" fmla="*/ 628 h 1006"/>
                    <a:gd name="T28" fmla="*/ 62 w 1005"/>
                    <a:gd name="T29" fmla="*/ 743 h 1006"/>
                    <a:gd name="T30" fmla="*/ 131 w 1005"/>
                    <a:gd name="T31" fmla="*/ 840 h 1006"/>
                    <a:gd name="T32" fmla="*/ 223 w 1005"/>
                    <a:gd name="T33" fmla="*/ 919 h 1006"/>
                    <a:gd name="T34" fmla="*/ 331 w 1005"/>
                    <a:gd name="T35" fmla="*/ 975 h 1006"/>
                    <a:gd name="T36" fmla="*/ 452 w 1005"/>
                    <a:gd name="T37" fmla="*/ 1003 h 1006"/>
                    <a:gd name="T38" fmla="*/ 579 w 1005"/>
                    <a:gd name="T39" fmla="*/ 999 h 1006"/>
                    <a:gd name="T40" fmla="*/ 699 w 1005"/>
                    <a:gd name="T41" fmla="*/ 965 h 1006"/>
                    <a:gd name="T42" fmla="*/ 803 w 1005"/>
                    <a:gd name="T43" fmla="*/ 905 h 1006"/>
                    <a:gd name="T44" fmla="*/ 891 w 1005"/>
                    <a:gd name="T45" fmla="*/ 823 h 1006"/>
                    <a:gd name="T46" fmla="*/ 956 w 1005"/>
                    <a:gd name="T47" fmla="*/ 720 h 1006"/>
                    <a:gd name="T48" fmla="*/ 995 w 1005"/>
                    <a:gd name="T49" fmla="*/ 604 h 1006"/>
                    <a:gd name="T50" fmla="*/ 998 w 1005"/>
                    <a:gd name="T51" fmla="*/ 503 h 1006"/>
                    <a:gd name="T52" fmla="*/ 983 w 1005"/>
                    <a:gd name="T53" fmla="*/ 626 h 1006"/>
                    <a:gd name="T54" fmla="*/ 939 w 1005"/>
                    <a:gd name="T55" fmla="*/ 739 h 1006"/>
                    <a:gd name="T56" fmla="*/ 870 w 1005"/>
                    <a:gd name="T57" fmla="*/ 835 h 1006"/>
                    <a:gd name="T58" fmla="*/ 779 w 1005"/>
                    <a:gd name="T59" fmla="*/ 914 h 1006"/>
                    <a:gd name="T60" fmla="*/ 673 w 1005"/>
                    <a:gd name="T61" fmla="*/ 968 h 1006"/>
                    <a:gd name="T62" fmla="*/ 553 w 1005"/>
                    <a:gd name="T63" fmla="*/ 996 h 1006"/>
                    <a:gd name="T64" fmla="*/ 428 w 1005"/>
                    <a:gd name="T65" fmla="*/ 992 h 1006"/>
                    <a:gd name="T66" fmla="*/ 310 w 1005"/>
                    <a:gd name="T67" fmla="*/ 958 h 1006"/>
                    <a:gd name="T68" fmla="*/ 208 w 1005"/>
                    <a:gd name="T69" fmla="*/ 900 h 1006"/>
                    <a:gd name="T70" fmla="*/ 120 w 1005"/>
                    <a:gd name="T71" fmla="*/ 818 h 1006"/>
                    <a:gd name="T72" fmla="*/ 57 w 1005"/>
                    <a:gd name="T73" fmla="*/ 717 h 1006"/>
                    <a:gd name="T74" fmla="*/ 18 w 1005"/>
                    <a:gd name="T75" fmla="*/ 602 h 1006"/>
                    <a:gd name="T76" fmla="*/ 9 w 1005"/>
                    <a:gd name="T77" fmla="*/ 478 h 1006"/>
                    <a:gd name="T78" fmla="*/ 30 w 1005"/>
                    <a:gd name="T79" fmla="*/ 356 h 1006"/>
                    <a:gd name="T80" fmla="*/ 79 w 1005"/>
                    <a:gd name="T81" fmla="*/ 247 h 1006"/>
                    <a:gd name="T82" fmla="*/ 153 w 1005"/>
                    <a:gd name="T83" fmla="*/ 153 h 1006"/>
                    <a:gd name="T84" fmla="*/ 247 w 1005"/>
                    <a:gd name="T85" fmla="*/ 79 h 1006"/>
                    <a:gd name="T86" fmla="*/ 357 w 1005"/>
                    <a:gd name="T87" fmla="*/ 31 h 1006"/>
                    <a:gd name="T88" fmla="*/ 478 w 1005"/>
                    <a:gd name="T89" fmla="*/ 9 h 1006"/>
                    <a:gd name="T90" fmla="*/ 603 w 1005"/>
                    <a:gd name="T91" fmla="*/ 17 h 1006"/>
                    <a:gd name="T92" fmla="*/ 718 w 1005"/>
                    <a:gd name="T93" fmla="*/ 57 h 1006"/>
                    <a:gd name="T94" fmla="*/ 819 w 1005"/>
                    <a:gd name="T95" fmla="*/ 122 h 1006"/>
                    <a:gd name="T96" fmla="*/ 899 w 1005"/>
                    <a:gd name="T97" fmla="*/ 207 h 1006"/>
                    <a:gd name="T98" fmla="*/ 959 w 1005"/>
                    <a:gd name="T99" fmla="*/ 310 h 1006"/>
                    <a:gd name="T100" fmla="*/ 993 w 1005"/>
                    <a:gd name="T101" fmla="*/ 428 h 10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05"/>
                    <a:gd name="T154" fmla="*/ 0 h 1006"/>
                    <a:gd name="T155" fmla="*/ 1005 w 1005"/>
                    <a:gd name="T156" fmla="*/ 1006 h 10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05" h="1006">
                      <a:moveTo>
                        <a:pt x="1005" y="503"/>
                      </a:moveTo>
                      <a:lnTo>
                        <a:pt x="1005" y="478"/>
                      </a:lnTo>
                      <a:lnTo>
                        <a:pt x="1004" y="452"/>
                      </a:lnTo>
                      <a:lnTo>
                        <a:pt x="1000" y="426"/>
                      </a:lnTo>
                      <a:lnTo>
                        <a:pt x="995" y="402"/>
                      </a:lnTo>
                      <a:lnTo>
                        <a:pt x="990" y="377"/>
                      </a:lnTo>
                      <a:lnTo>
                        <a:pt x="983" y="354"/>
                      </a:lnTo>
                      <a:lnTo>
                        <a:pt x="974" y="330"/>
                      </a:lnTo>
                      <a:lnTo>
                        <a:pt x="966" y="308"/>
                      </a:lnTo>
                      <a:lnTo>
                        <a:pt x="956" y="286"/>
                      </a:lnTo>
                      <a:lnTo>
                        <a:pt x="945" y="264"/>
                      </a:lnTo>
                      <a:lnTo>
                        <a:pt x="933" y="243"/>
                      </a:lnTo>
                      <a:lnTo>
                        <a:pt x="920" y="223"/>
                      </a:lnTo>
                      <a:lnTo>
                        <a:pt x="906" y="202"/>
                      </a:lnTo>
                      <a:lnTo>
                        <a:pt x="891" y="183"/>
                      </a:lnTo>
                      <a:lnTo>
                        <a:pt x="875" y="164"/>
                      </a:lnTo>
                      <a:lnTo>
                        <a:pt x="858" y="147"/>
                      </a:lnTo>
                      <a:lnTo>
                        <a:pt x="841" y="132"/>
                      </a:lnTo>
                      <a:lnTo>
                        <a:pt x="822" y="115"/>
                      </a:lnTo>
                      <a:lnTo>
                        <a:pt x="803" y="101"/>
                      </a:lnTo>
                      <a:lnTo>
                        <a:pt x="784" y="86"/>
                      </a:lnTo>
                      <a:lnTo>
                        <a:pt x="764" y="74"/>
                      </a:lnTo>
                      <a:lnTo>
                        <a:pt x="743" y="62"/>
                      </a:lnTo>
                      <a:lnTo>
                        <a:pt x="721" y="50"/>
                      </a:lnTo>
                      <a:lnTo>
                        <a:pt x="699" y="40"/>
                      </a:lnTo>
                      <a:lnTo>
                        <a:pt x="677" y="31"/>
                      </a:lnTo>
                      <a:lnTo>
                        <a:pt x="653" y="23"/>
                      </a:lnTo>
                      <a:lnTo>
                        <a:pt x="629" y="16"/>
                      </a:lnTo>
                      <a:lnTo>
                        <a:pt x="605" y="11"/>
                      </a:lnTo>
                      <a:lnTo>
                        <a:pt x="579" y="7"/>
                      </a:lnTo>
                      <a:lnTo>
                        <a:pt x="555" y="4"/>
                      </a:lnTo>
                      <a:lnTo>
                        <a:pt x="529" y="2"/>
                      </a:lnTo>
                      <a:lnTo>
                        <a:pt x="504" y="0"/>
                      </a:lnTo>
                      <a:lnTo>
                        <a:pt x="478" y="2"/>
                      </a:lnTo>
                      <a:lnTo>
                        <a:pt x="452" y="4"/>
                      </a:lnTo>
                      <a:lnTo>
                        <a:pt x="427" y="7"/>
                      </a:lnTo>
                      <a:lnTo>
                        <a:pt x="401" y="11"/>
                      </a:lnTo>
                      <a:lnTo>
                        <a:pt x="377" y="16"/>
                      </a:lnTo>
                      <a:lnTo>
                        <a:pt x="353" y="23"/>
                      </a:lnTo>
                      <a:lnTo>
                        <a:pt x="331" y="31"/>
                      </a:lnTo>
                      <a:lnTo>
                        <a:pt x="307" y="40"/>
                      </a:lnTo>
                      <a:lnTo>
                        <a:pt x="285" y="50"/>
                      </a:lnTo>
                      <a:lnTo>
                        <a:pt x="264" y="62"/>
                      </a:lnTo>
                      <a:lnTo>
                        <a:pt x="242" y="74"/>
                      </a:lnTo>
                      <a:lnTo>
                        <a:pt x="223" y="86"/>
                      </a:lnTo>
                      <a:lnTo>
                        <a:pt x="202" y="101"/>
                      </a:lnTo>
                      <a:lnTo>
                        <a:pt x="184" y="115"/>
                      </a:lnTo>
                      <a:lnTo>
                        <a:pt x="165" y="132"/>
                      </a:lnTo>
                      <a:lnTo>
                        <a:pt x="148" y="147"/>
                      </a:lnTo>
                      <a:lnTo>
                        <a:pt x="131" y="164"/>
                      </a:lnTo>
                      <a:lnTo>
                        <a:pt x="115" y="183"/>
                      </a:lnTo>
                      <a:lnTo>
                        <a:pt x="100" y="202"/>
                      </a:lnTo>
                      <a:lnTo>
                        <a:pt x="86" y="223"/>
                      </a:lnTo>
                      <a:lnTo>
                        <a:pt x="74" y="243"/>
                      </a:lnTo>
                      <a:lnTo>
                        <a:pt x="62" y="264"/>
                      </a:lnTo>
                      <a:lnTo>
                        <a:pt x="50" y="286"/>
                      </a:lnTo>
                      <a:lnTo>
                        <a:pt x="40" y="308"/>
                      </a:lnTo>
                      <a:lnTo>
                        <a:pt x="31" y="330"/>
                      </a:lnTo>
                      <a:lnTo>
                        <a:pt x="23" y="354"/>
                      </a:lnTo>
                      <a:lnTo>
                        <a:pt x="16" y="377"/>
                      </a:lnTo>
                      <a:lnTo>
                        <a:pt x="11" y="402"/>
                      </a:lnTo>
                      <a:lnTo>
                        <a:pt x="6" y="426"/>
                      </a:lnTo>
                      <a:lnTo>
                        <a:pt x="4" y="452"/>
                      </a:lnTo>
                      <a:lnTo>
                        <a:pt x="0" y="478"/>
                      </a:lnTo>
                      <a:lnTo>
                        <a:pt x="0" y="503"/>
                      </a:lnTo>
                      <a:lnTo>
                        <a:pt x="0" y="529"/>
                      </a:lnTo>
                      <a:lnTo>
                        <a:pt x="4" y="554"/>
                      </a:lnTo>
                      <a:lnTo>
                        <a:pt x="6" y="580"/>
                      </a:lnTo>
                      <a:lnTo>
                        <a:pt x="11" y="604"/>
                      </a:lnTo>
                      <a:lnTo>
                        <a:pt x="16" y="628"/>
                      </a:lnTo>
                      <a:lnTo>
                        <a:pt x="23" y="652"/>
                      </a:lnTo>
                      <a:lnTo>
                        <a:pt x="31" y="676"/>
                      </a:lnTo>
                      <a:lnTo>
                        <a:pt x="40" y="698"/>
                      </a:lnTo>
                      <a:lnTo>
                        <a:pt x="50" y="720"/>
                      </a:lnTo>
                      <a:lnTo>
                        <a:pt x="62" y="743"/>
                      </a:lnTo>
                      <a:lnTo>
                        <a:pt x="74" y="763"/>
                      </a:lnTo>
                      <a:lnTo>
                        <a:pt x="86" y="784"/>
                      </a:lnTo>
                      <a:lnTo>
                        <a:pt x="100" y="804"/>
                      </a:lnTo>
                      <a:lnTo>
                        <a:pt x="115" y="823"/>
                      </a:lnTo>
                      <a:lnTo>
                        <a:pt x="131" y="840"/>
                      </a:lnTo>
                      <a:lnTo>
                        <a:pt x="148" y="859"/>
                      </a:lnTo>
                      <a:lnTo>
                        <a:pt x="165" y="874"/>
                      </a:lnTo>
                      <a:lnTo>
                        <a:pt x="184" y="890"/>
                      </a:lnTo>
                      <a:lnTo>
                        <a:pt x="202" y="905"/>
                      </a:lnTo>
                      <a:lnTo>
                        <a:pt x="223" y="919"/>
                      </a:lnTo>
                      <a:lnTo>
                        <a:pt x="242" y="933"/>
                      </a:lnTo>
                      <a:lnTo>
                        <a:pt x="264" y="944"/>
                      </a:lnTo>
                      <a:lnTo>
                        <a:pt x="285" y="956"/>
                      </a:lnTo>
                      <a:lnTo>
                        <a:pt x="307" y="965"/>
                      </a:lnTo>
                      <a:lnTo>
                        <a:pt x="331" y="975"/>
                      </a:lnTo>
                      <a:lnTo>
                        <a:pt x="353" y="982"/>
                      </a:lnTo>
                      <a:lnTo>
                        <a:pt x="377" y="989"/>
                      </a:lnTo>
                      <a:lnTo>
                        <a:pt x="401" y="996"/>
                      </a:lnTo>
                      <a:lnTo>
                        <a:pt x="427" y="999"/>
                      </a:lnTo>
                      <a:lnTo>
                        <a:pt x="452" y="1003"/>
                      </a:lnTo>
                      <a:lnTo>
                        <a:pt x="478" y="1004"/>
                      </a:lnTo>
                      <a:lnTo>
                        <a:pt x="504" y="1006"/>
                      </a:lnTo>
                      <a:lnTo>
                        <a:pt x="529" y="1004"/>
                      </a:lnTo>
                      <a:lnTo>
                        <a:pt x="555" y="1003"/>
                      </a:lnTo>
                      <a:lnTo>
                        <a:pt x="579" y="999"/>
                      </a:lnTo>
                      <a:lnTo>
                        <a:pt x="605" y="996"/>
                      </a:lnTo>
                      <a:lnTo>
                        <a:pt x="629" y="989"/>
                      </a:lnTo>
                      <a:lnTo>
                        <a:pt x="653" y="982"/>
                      </a:lnTo>
                      <a:lnTo>
                        <a:pt x="677" y="975"/>
                      </a:lnTo>
                      <a:lnTo>
                        <a:pt x="699" y="965"/>
                      </a:lnTo>
                      <a:lnTo>
                        <a:pt x="721" y="956"/>
                      </a:lnTo>
                      <a:lnTo>
                        <a:pt x="743" y="944"/>
                      </a:lnTo>
                      <a:lnTo>
                        <a:pt x="764" y="933"/>
                      </a:lnTo>
                      <a:lnTo>
                        <a:pt x="784" y="919"/>
                      </a:lnTo>
                      <a:lnTo>
                        <a:pt x="803" y="905"/>
                      </a:lnTo>
                      <a:lnTo>
                        <a:pt x="822" y="890"/>
                      </a:lnTo>
                      <a:lnTo>
                        <a:pt x="841" y="874"/>
                      </a:lnTo>
                      <a:lnTo>
                        <a:pt x="858" y="859"/>
                      </a:lnTo>
                      <a:lnTo>
                        <a:pt x="875" y="840"/>
                      </a:lnTo>
                      <a:lnTo>
                        <a:pt x="891" y="823"/>
                      </a:lnTo>
                      <a:lnTo>
                        <a:pt x="906" y="804"/>
                      </a:lnTo>
                      <a:lnTo>
                        <a:pt x="920" y="784"/>
                      </a:lnTo>
                      <a:lnTo>
                        <a:pt x="933" y="763"/>
                      </a:lnTo>
                      <a:lnTo>
                        <a:pt x="945" y="743"/>
                      </a:lnTo>
                      <a:lnTo>
                        <a:pt x="956" y="720"/>
                      </a:lnTo>
                      <a:lnTo>
                        <a:pt x="966" y="698"/>
                      </a:lnTo>
                      <a:lnTo>
                        <a:pt x="974" y="676"/>
                      </a:lnTo>
                      <a:lnTo>
                        <a:pt x="983" y="652"/>
                      </a:lnTo>
                      <a:lnTo>
                        <a:pt x="990" y="628"/>
                      </a:lnTo>
                      <a:lnTo>
                        <a:pt x="995" y="604"/>
                      </a:lnTo>
                      <a:lnTo>
                        <a:pt x="1000" y="580"/>
                      </a:lnTo>
                      <a:lnTo>
                        <a:pt x="1004" y="554"/>
                      </a:lnTo>
                      <a:lnTo>
                        <a:pt x="1005" y="529"/>
                      </a:lnTo>
                      <a:lnTo>
                        <a:pt x="1005" y="503"/>
                      </a:lnTo>
                      <a:close/>
                      <a:moveTo>
                        <a:pt x="998" y="503"/>
                      </a:moveTo>
                      <a:lnTo>
                        <a:pt x="997" y="529"/>
                      </a:lnTo>
                      <a:lnTo>
                        <a:pt x="995" y="553"/>
                      </a:lnTo>
                      <a:lnTo>
                        <a:pt x="993" y="578"/>
                      </a:lnTo>
                      <a:lnTo>
                        <a:pt x="988" y="602"/>
                      </a:lnTo>
                      <a:lnTo>
                        <a:pt x="983" y="626"/>
                      </a:lnTo>
                      <a:lnTo>
                        <a:pt x="976" y="650"/>
                      </a:lnTo>
                      <a:lnTo>
                        <a:pt x="968" y="673"/>
                      </a:lnTo>
                      <a:lnTo>
                        <a:pt x="959" y="695"/>
                      </a:lnTo>
                      <a:lnTo>
                        <a:pt x="949" y="717"/>
                      </a:lnTo>
                      <a:lnTo>
                        <a:pt x="939" y="739"/>
                      </a:lnTo>
                      <a:lnTo>
                        <a:pt x="927" y="760"/>
                      </a:lnTo>
                      <a:lnTo>
                        <a:pt x="913" y="780"/>
                      </a:lnTo>
                      <a:lnTo>
                        <a:pt x="899" y="799"/>
                      </a:lnTo>
                      <a:lnTo>
                        <a:pt x="885" y="818"/>
                      </a:lnTo>
                      <a:lnTo>
                        <a:pt x="870" y="835"/>
                      </a:lnTo>
                      <a:lnTo>
                        <a:pt x="853" y="852"/>
                      </a:lnTo>
                      <a:lnTo>
                        <a:pt x="836" y="869"/>
                      </a:lnTo>
                      <a:lnTo>
                        <a:pt x="819" y="885"/>
                      </a:lnTo>
                      <a:lnTo>
                        <a:pt x="800" y="900"/>
                      </a:lnTo>
                      <a:lnTo>
                        <a:pt x="779" y="914"/>
                      </a:lnTo>
                      <a:lnTo>
                        <a:pt x="761" y="926"/>
                      </a:lnTo>
                      <a:lnTo>
                        <a:pt x="738" y="938"/>
                      </a:lnTo>
                      <a:lnTo>
                        <a:pt x="718" y="950"/>
                      </a:lnTo>
                      <a:lnTo>
                        <a:pt x="695" y="958"/>
                      </a:lnTo>
                      <a:lnTo>
                        <a:pt x="673" y="968"/>
                      </a:lnTo>
                      <a:lnTo>
                        <a:pt x="651" y="975"/>
                      </a:lnTo>
                      <a:lnTo>
                        <a:pt x="627" y="982"/>
                      </a:lnTo>
                      <a:lnTo>
                        <a:pt x="603" y="987"/>
                      </a:lnTo>
                      <a:lnTo>
                        <a:pt x="579" y="992"/>
                      </a:lnTo>
                      <a:lnTo>
                        <a:pt x="553" y="996"/>
                      </a:lnTo>
                      <a:lnTo>
                        <a:pt x="529" y="998"/>
                      </a:lnTo>
                      <a:lnTo>
                        <a:pt x="504" y="998"/>
                      </a:lnTo>
                      <a:lnTo>
                        <a:pt x="478" y="998"/>
                      </a:lnTo>
                      <a:lnTo>
                        <a:pt x="452" y="996"/>
                      </a:lnTo>
                      <a:lnTo>
                        <a:pt x="428" y="992"/>
                      </a:lnTo>
                      <a:lnTo>
                        <a:pt x="403" y="987"/>
                      </a:lnTo>
                      <a:lnTo>
                        <a:pt x="379" y="982"/>
                      </a:lnTo>
                      <a:lnTo>
                        <a:pt x="357" y="975"/>
                      </a:lnTo>
                      <a:lnTo>
                        <a:pt x="333" y="968"/>
                      </a:lnTo>
                      <a:lnTo>
                        <a:pt x="310" y="958"/>
                      </a:lnTo>
                      <a:lnTo>
                        <a:pt x="288" y="950"/>
                      </a:lnTo>
                      <a:lnTo>
                        <a:pt x="268" y="938"/>
                      </a:lnTo>
                      <a:lnTo>
                        <a:pt x="247" y="926"/>
                      </a:lnTo>
                      <a:lnTo>
                        <a:pt x="226" y="914"/>
                      </a:lnTo>
                      <a:lnTo>
                        <a:pt x="208" y="900"/>
                      </a:lnTo>
                      <a:lnTo>
                        <a:pt x="189" y="885"/>
                      </a:lnTo>
                      <a:lnTo>
                        <a:pt x="170" y="869"/>
                      </a:lnTo>
                      <a:lnTo>
                        <a:pt x="153" y="852"/>
                      </a:lnTo>
                      <a:lnTo>
                        <a:pt x="137" y="835"/>
                      </a:lnTo>
                      <a:lnTo>
                        <a:pt x="120" y="818"/>
                      </a:lnTo>
                      <a:lnTo>
                        <a:pt x="107" y="799"/>
                      </a:lnTo>
                      <a:lnTo>
                        <a:pt x="93" y="780"/>
                      </a:lnTo>
                      <a:lnTo>
                        <a:pt x="79" y="760"/>
                      </a:lnTo>
                      <a:lnTo>
                        <a:pt x="67" y="739"/>
                      </a:lnTo>
                      <a:lnTo>
                        <a:pt x="57" y="717"/>
                      </a:lnTo>
                      <a:lnTo>
                        <a:pt x="47" y="695"/>
                      </a:lnTo>
                      <a:lnTo>
                        <a:pt x="38" y="673"/>
                      </a:lnTo>
                      <a:lnTo>
                        <a:pt x="30" y="650"/>
                      </a:lnTo>
                      <a:lnTo>
                        <a:pt x="23" y="626"/>
                      </a:lnTo>
                      <a:lnTo>
                        <a:pt x="18" y="602"/>
                      </a:lnTo>
                      <a:lnTo>
                        <a:pt x="14" y="578"/>
                      </a:lnTo>
                      <a:lnTo>
                        <a:pt x="11" y="553"/>
                      </a:lnTo>
                      <a:lnTo>
                        <a:pt x="9" y="529"/>
                      </a:lnTo>
                      <a:lnTo>
                        <a:pt x="7" y="503"/>
                      </a:lnTo>
                      <a:lnTo>
                        <a:pt x="9" y="478"/>
                      </a:lnTo>
                      <a:lnTo>
                        <a:pt x="11" y="452"/>
                      </a:lnTo>
                      <a:lnTo>
                        <a:pt x="14" y="428"/>
                      </a:lnTo>
                      <a:lnTo>
                        <a:pt x="18" y="404"/>
                      </a:lnTo>
                      <a:lnTo>
                        <a:pt x="23" y="380"/>
                      </a:lnTo>
                      <a:lnTo>
                        <a:pt x="30" y="356"/>
                      </a:lnTo>
                      <a:lnTo>
                        <a:pt x="38" y="332"/>
                      </a:lnTo>
                      <a:lnTo>
                        <a:pt x="47" y="310"/>
                      </a:lnTo>
                      <a:lnTo>
                        <a:pt x="57" y="288"/>
                      </a:lnTo>
                      <a:lnTo>
                        <a:pt x="67" y="267"/>
                      </a:lnTo>
                      <a:lnTo>
                        <a:pt x="79" y="247"/>
                      </a:lnTo>
                      <a:lnTo>
                        <a:pt x="93" y="226"/>
                      </a:lnTo>
                      <a:lnTo>
                        <a:pt x="107" y="207"/>
                      </a:lnTo>
                      <a:lnTo>
                        <a:pt x="120" y="188"/>
                      </a:lnTo>
                      <a:lnTo>
                        <a:pt x="137" y="170"/>
                      </a:lnTo>
                      <a:lnTo>
                        <a:pt x="153" y="153"/>
                      </a:lnTo>
                      <a:lnTo>
                        <a:pt x="170" y="137"/>
                      </a:lnTo>
                      <a:lnTo>
                        <a:pt x="189" y="122"/>
                      </a:lnTo>
                      <a:lnTo>
                        <a:pt x="208" y="106"/>
                      </a:lnTo>
                      <a:lnTo>
                        <a:pt x="226" y="93"/>
                      </a:lnTo>
                      <a:lnTo>
                        <a:pt x="247" y="79"/>
                      </a:lnTo>
                      <a:lnTo>
                        <a:pt x="268" y="67"/>
                      </a:lnTo>
                      <a:lnTo>
                        <a:pt x="288" y="57"/>
                      </a:lnTo>
                      <a:lnTo>
                        <a:pt x="310" y="46"/>
                      </a:lnTo>
                      <a:lnTo>
                        <a:pt x="333" y="38"/>
                      </a:lnTo>
                      <a:lnTo>
                        <a:pt x="357" y="31"/>
                      </a:lnTo>
                      <a:lnTo>
                        <a:pt x="379" y="24"/>
                      </a:lnTo>
                      <a:lnTo>
                        <a:pt x="403" y="17"/>
                      </a:lnTo>
                      <a:lnTo>
                        <a:pt x="428" y="14"/>
                      </a:lnTo>
                      <a:lnTo>
                        <a:pt x="452" y="11"/>
                      </a:lnTo>
                      <a:lnTo>
                        <a:pt x="478" y="9"/>
                      </a:lnTo>
                      <a:lnTo>
                        <a:pt x="504" y="9"/>
                      </a:lnTo>
                      <a:lnTo>
                        <a:pt x="529" y="9"/>
                      </a:lnTo>
                      <a:lnTo>
                        <a:pt x="553" y="11"/>
                      </a:lnTo>
                      <a:lnTo>
                        <a:pt x="579" y="14"/>
                      </a:lnTo>
                      <a:lnTo>
                        <a:pt x="603" y="17"/>
                      </a:lnTo>
                      <a:lnTo>
                        <a:pt x="627" y="24"/>
                      </a:lnTo>
                      <a:lnTo>
                        <a:pt x="651" y="31"/>
                      </a:lnTo>
                      <a:lnTo>
                        <a:pt x="673" y="38"/>
                      </a:lnTo>
                      <a:lnTo>
                        <a:pt x="695" y="46"/>
                      </a:lnTo>
                      <a:lnTo>
                        <a:pt x="718" y="57"/>
                      </a:lnTo>
                      <a:lnTo>
                        <a:pt x="738" y="67"/>
                      </a:lnTo>
                      <a:lnTo>
                        <a:pt x="761" y="79"/>
                      </a:lnTo>
                      <a:lnTo>
                        <a:pt x="779" y="93"/>
                      </a:lnTo>
                      <a:lnTo>
                        <a:pt x="800" y="106"/>
                      </a:lnTo>
                      <a:lnTo>
                        <a:pt x="819" y="122"/>
                      </a:lnTo>
                      <a:lnTo>
                        <a:pt x="836" y="137"/>
                      </a:lnTo>
                      <a:lnTo>
                        <a:pt x="853" y="153"/>
                      </a:lnTo>
                      <a:lnTo>
                        <a:pt x="870" y="170"/>
                      </a:lnTo>
                      <a:lnTo>
                        <a:pt x="885" y="188"/>
                      </a:lnTo>
                      <a:lnTo>
                        <a:pt x="899" y="207"/>
                      </a:lnTo>
                      <a:lnTo>
                        <a:pt x="913" y="226"/>
                      </a:lnTo>
                      <a:lnTo>
                        <a:pt x="927" y="247"/>
                      </a:lnTo>
                      <a:lnTo>
                        <a:pt x="939" y="267"/>
                      </a:lnTo>
                      <a:lnTo>
                        <a:pt x="949" y="288"/>
                      </a:lnTo>
                      <a:lnTo>
                        <a:pt x="959" y="310"/>
                      </a:lnTo>
                      <a:lnTo>
                        <a:pt x="968" y="332"/>
                      </a:lnTo>
                      <a:lnTo>
                        <a:pt x="976" y="356"/>
                      </a:lnTo>
                      <a:lnTo>
                        <a:pt x="983" y="380"/>
                      </a:lnTo>
                      <a:lnTo>
                        <a:pt x="988" y="404"/>
                      </a:lnTo>
                      <a:lnTo>
                        <a:pt x="993" y="428"/>
                      </a:lnTo>
                      <a:lnTo>
                        <a:pt x="995" y="452"/>
                      </a:lnTo>
                      <a:lnTo>
                        <a:pt x="997" y="478"/>
                      </a:lnTo>
                      <a:lnTo>
                        <a:pt x="998" y="503"/>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7" name="Freeform 73"/>
                <p:cNvSpPr>
                  <a:spLocks noEditPoints="1"/>
                </p:cNvSpPr>
                <p:nvPr/>
              </p:nvSpPr>
              <p:spPr bwMode="auto">
                <a:xfrm>
                  <a:off x="3249" y="2804"/>
                  <a:ext cx="998" cy="997"/>
                </a:xfrm>
                <a:custGeom>
                  <a:avLst/>
                  <a:gdLst>
                    <a:gd name="T0" fmla="*/ 988 w 998"/>
                    <a:gd name="T1" fmla="*/ 398 h 997"/>
                    <a:gd name="T2" fmla="*/ 948 w 998"/>
                    <a:gd name="T3" fmla="*/ 284 h 997"/>
                    <a:gd name="T4" fmla="*/ 883 w 998"/>
                    <a:gd name="T5" fmla="*/ 181 h 997"/>
                    <a:gd name="T6" fmla="*/ 798 w 998"/>
                    <a:gd name="T7" fmla="*/ 99 h 997"/>
                    <a:gd name="T8" fmla="*/ 693 w 998"/>
                    <a:gd name="T9" fmla="*/ 39 h 997"/>
                    <a:gd name="T10" fmla="*/ 575 w 998"/>
                    <a:gd name="T11" fmla="*/ 7 h 997"/>
                    <a:gd name="T12" fmla="*/ 448 w 998"/>
                    <a:gd name="T13" fmla="*/ 3 h 997"/>
                    <a:gd name="T14" fmla="*/ 327 w 998"/>
                    <a:gd name="T15" fmla="*/ 30 h 997"/>
                    <a:gd name="T16" fmla="*/ 221 w 998"/>
                    <a:gd name="T17" fmla="*/ 85 h 997"/>
                    <a:gd name="T18" fmla="*/ 130 w 998"/>
                    <a:gd name="T19" fmla="*/ 164 h 997"/>
                    <a:gd name="T20" fmla="*/ 60 w 998"/>
                    <a:gd name="T21" fmla="*/ 261 h 997"/>
                    <a:gd name="T22" fmla="*/ 15 w 998"/>
                    <a:gd name="T23" fmla="*/ 374 h 997"/>
                    <a:gd name="T24" fmla="*/ 0 w 998"/>
                    <a:gd name="T25" fmla="*/ 499 h 997"/>
                    <a:gd name="T26" fmla="*/ 15 w 998"/>
                    <a:gd name="T27" fmla="*/ 624 h 997"/>
                    <a:gd name="T28" fmla="*/ 60 w 998"/>
                    <a:gd name="T29" fmla="*/ 737 h 997"/>
                    <a:gd name="T30" fmla="*/ 130 w 998"/>
                    <a:gd name="T31" fmla="*/ 834 h 997"/>
                    <a:gd name="T32" fmla="*/ 221 w 998"/>
                    <a:gd name="T33" fmla="*/ 913 h 997"/>
                    <a:gd name="T34" fmla="*/ 327 w 998"/>
                    <a:gd name="T35" fmla="*/ 968 h 997"/>
                    <a:gd name="T36" fmla="*/ 448 w 998"/>
                    <a:gd name="T37" fmla="*/ 995 h 997"/>
                    <a:gd name="T38" fmla="*/ 575 w 998"/>
                    <a:gd name="T39" fmla="*/ 992 h 997"/>
                    <a:gd name="T40" fmla="*/ 693 w 998"/>
                    <a:gd name="T41" fmla="*/ 958 h 997"/>
                    <a:gd name="T42" fmla="*/ 798 w 998"/>
                    <a:gd name="T43" fmla="*/ 898 h 997"/>
                    <a:gd name="T44" fmla="*/ 883 w 998"/>
                    <a:gd name="T45" fmla="*/ 816 h 997"/>
                    <a:gd name="T46" fmla="*/ 948 w 998"/>
                    <a:gd name="T47" fmla="*/ 715 h 997"/>
                    <a:gd name="T48" fmla="*/ 988 w 998"/>
                    <a:gd name="T49" fmla="*/ 600 h 997"/>
                    <a:gd name="T50" fmla="*/ 991 w 998"/>
                    <a:gd name="T51" fmla="*/ 499 h 997"/>
                    <a:gd name="T52" fmla="*/ 976 w 998"/>
                    <a:gd name="T53" fmla="*/ 622 h 997"/>
                    <a:gd name="T54" fmla="*/ 931 w 998"/>
                    <a:gd name="T55" fmla="*/ 734 h 997"/>
                    <a:gd name="T56" fmla="*/ 863 w 998"/>
                    <a:gd name="T57" fmla="*/ 829 h 997"/>
                    <a:gd name="T58" fmla="*/ 774 w 998"/>
                    <a:gd name="T59" fmla="*/ 906 h 997"/>
                    <a:gd name="T60" fmla="*/ 668 w 998"/>
                    <a:gd name="T61" fmla="*/ 961 h 997"/>
                    <a:gd name="T62" fmla="*/ 549 w 998"/>
                    <a:gd name="T63" fmla="*/ 988 h 997"/>
                    <a:gd name="T64" fmla="*/ 424 w 998"/>
                    <a:gd name="T65" fmla="*/ 985 h 997"/>
                    <a:gd name="T66" fmla="*/ 308 w 998"/>
                    <a:gd name="T67" fmla="*/ 952 h 997"/>
                    <a:gd name="T68" fmla="*/ 205 w 998"/>
                    <a:gd name="T69" fmla="*/ 893 h 997"/>
                    <a:gd name="T70" fmla="*/ 120 w 998"/>
                    <a:gd name="T71" fmla="*/ 812 h 997"/>
                    <a:gd name="T72" fmla="*/ 56 w 998"/>
                    <a:gd name="T73" fmla="*/ 711 h 997"/>
                    <a:gd name="T74" fmla="*/ 17 w 998"/>
                    <a:gd name="T75" fmla="*/ 598 h 997"/>
                    <a:gd name="T76" fmla="*/ 8 w 998"/>
                    <a:gd name="T77" fmla="*/ 474 h 997"/>
                    <a:gd name="T78" fmla="*/ 29 w 998"/>
                    <a:gd name="T79" fmla="*/ 352 h 997"/>
                    <a:gd name="T80" fmla="*/ 79 w 998"/>
                    <a:gd name="T81" fmla="*/ 244 h 997"/>
                    <a:gd name="T82" fmla="*/ 152 w 998"/>
                    <a:gd name="T83" fmla="*/ 152 h 997"/>
                    <a:gd name="T84" fmla="*/ 245 w 998"/>
                    <a:gd name="T85" fmla="*/ 78 h 997"/>
                    <a:gd name="T86" fmla="*/ 353 w 998"/>
                    <a:gd name="T87" fmla="*/ 30 h 997"/>
                    <a:gd name="T88" fmla="*/ 474 w 998"/>
                    <a:gd name="T89" fmla="*/ 8 h 997"/>
                    <a:gd name="T90" fmla="*/ 597 w 998"/>
                    <a:gd name="T91" fmla="*/ 17 h 997"/>
                    <a:gd name="T92" fmla="*/ 712 w 998"/>
                    <a:gd name="T93" fmla="*/ 56 h 997"/>
                    <a:gd name="T94" fmla="*/ 811 w 998"/>
                    <a:gd name="T95" fmla="*/ 119 h 997"/>
                    <a:gd name="T96" fmla="*/ 893 w 998"/>
                    <a:gd name="T97" fmla="*/ 205 h 997"/>
                    <a:gd name="T98" fmla="*/ 952 w 998"/>
                    <a:gd name="T99" fmla="*/ 308 h 997"/>
                    <a:gd name="T100" fmla="*/ 984 w 998"/>
                    <a:gd name="T101" fmla="*/ 424 h 99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98"/>
                    <a:gd name="T154" fmla="*/ 0 h 997"/>
                    <a:gd name="T155" fmla="*/ 998 w 998"/>
                    <a:gd name="T156" fmla="*/ 997 h 99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98" h="997">
                      <a:moveTo>
                        <a:pt x="998" y="499"/>
                      </a:moveTo>
                      <a:lnTo>
                        <a:pt x="998" y="474"/>
                      </a:lnTo>
                      <a:lnTo>
                        <a:pt x="996" y="448"/>
                      </a:lnTo>
                      <a:lnTo>
                        <a:pt x="993" y="422"/>
                      </a:lnTo>
                      <a:lnTo>
                        <a:pt x="988" y="398"/>
                      </a:lnTo>
                      <a:lnTo>
                        <a:pt x="982" y="374"/>
                      </a:lnTo>
                      <a:lnTo>
                        <a:pt x="976" y="350"/>
                      </a:lnTo>
                      <a:lnTo>
                        <a:pt x="967" y="328"/>
                      </a:lnTo>
                      <a:lnTo>
                        <a:pt x="959" y="304"/>
                      </a:lnTo>
                      <a:lnTo>
                        <a:pt x="948" y="284"/>
                      </a:lnTo>
                      <a:lnTo>
                        <a:pt x="938" y="261"/>
                      </a:lnTo>
                      <a:lnTo>
                        <a:pt x="926" y="241"/>
                      </a:lnTo>
                      <a:lnTo>
                        <a:pt x="912" y="220"/>
                      </a:lnTo>
                      <a:lnTo>
                        <a:pt x="899" y="200"/>
                      </a:lnTo>
                      <a:lnTo>
                        <a:pt x="883" y="181"/>
                      </a:lnTo>
                      <a:lnTo>
                        <a:pt x="868" y="164"/>
                      </a:lnTo>
                      <a:lnTo>
                        <a:pt x="852" y="147"/>
                      </a:lnTo>
                      <a:lnTo>
                        <a:pt x="835" y="130"/>
                      </a:lnTo>
                      <a:lnTo>
                        <a:pt x="816" y="114"/>
                      </a:lnTo>
                      <a:lnTo>
                        <a:pt x="798" y="99"/>
                      </a:lnTo>
                      <a:lnTo>
                        <a:pt x="779" y="85"/>
                      </a:lnTo>
                      <a:lnTo>
                        <a:pt x="758" y="73"/>
                      </a:lnTo>
                      <a:lnTo>
                        <a:pt x="738" y="61"/>
                      </a:lnTo>
                      <a:lnTo>
                        <a:pt x="715" y="49"/>
                      </a:lnTo>
                      <a:lnTo>
                        <a:pt x="693" y="39"/>
                      </a:lnTo>
                      <a:lnTo>
                        <a:pt x="671" y="30"/>
                      </a:lnTo>
                      <a:lnTo>
                        <a:pt x="647" y="22"/>
                      </a:lnTo>
                      <a:lnTo>
                        <a:pt x="623" y="17"/>
                      </a:lnTo>
                      <a:lnTo>
                        <a:pt x="599" y="10"/>
                      </a:lnTo>
                      <a:lnTo>
                        <a:pt x="575" y="7"/>
                      </a:lnTo>
                      <a:lnTo>
                        <a:pt x="549" y="3"/>
                      </a:lnTo>
                      <a:lnTo>
                        <a:pt x="525" y="1"/>
                      </a:lnTo>
                      <a:lnTo>
                        <a:pt x="500" y="0"/>
                      </a:lnTo>
                      <a:lnTo>
                        <a:pt x="474" y="1"/>
                      </a:lnTo>
                      <a:lnTo>
                        <a:pt x="448" y="3"/>
                      </a:lnTo>
                      <a:lnTo>
                        <a:pt x="423" y="7"/>
                      </a:lnTo>
                      <a:lnTo>
                        <a:pt x="399" y="10"/>
                      </a:lnTo>
                      <a:lnTo>
                        <a:pt x="375" y="17"/>
                      </a:lnTo>
                      <a:lnTo>
                        <a:pt x="351" y="22"/>
                      </a:lnTo>
                      <a:lnTo>
                        <a:pt x="327" y="30"/>
                      </a:lnTo>
                      <a:lnTo>
                        <a:pt x="305" y="39"/>
                      </a:lnTo>
                      <a:lnTo>
                        <a:pt x="282" y="49"/>
                      </a:lnTo>
                      <a:lnTo>
                        <a:pt x="262" y="61"/>
                      </a:lnTo>
                      <a:lnTo>
                        <a:pt x="241" y="73"/>
                      </a:lnTo>
                      <a:lnTo>
                        <a:pt x="221" y="85"/>
                      </a:lnTo>
                      <a:lnTo>
                        <a:pt x="200" y="99"/>
                      </a:lnTo>
                      <a:lnTo>
                        <a:pt x="181" y="114"/>
                      </a:lnTo>
                      <a:lnTo>
                        <a:pt x="164" y="130"/>
                      </a:lnTo>
                      <a:lnTo>
                        <a:pt x="147" y="147"/>
                      </a:lnTo>
                      <a:lnTo>
                        <a:pt x="130" y="164"/>
                      </a:lnTo>
                      <a:lnTo>
                        <a:pt x="115" y="181"/>
                      </a:lnTo>
                      <a:lnTo>
                        <a:pt x="99" y="200"/>
                      </a:lnTo>
                      <a:lnTo>
                        <a:pt x="86" y="220"/>
                      </a:lnTo>
                      <a:lnTo>
                        <a:pt x="72" y="241"/>
                      </a:lnTo>
                      <a:lnTo>
                        <a:pt x="60" y="261"/>
                      </a:lnTo>
                      <a:lnTo>
                        <a:pt x="50" y="284"/>
                      </a:lnTo>
                      <a:lnTo>
                        <a:pt x="39" y="304"/>
                      </a:lnTo>
                      <a:lnTo>
                        <a:pt x="31" y="328"/>
                      </a:lnTo>
                      <a:lnTo>
                        <a:pt x="22" y="350"/>
                      </a:lnTo>
                      <a:lnTo>
                        <a:pt x="15" y="374"/>
                      </a:lnTo>
                      <a:lnTo>
                        <a:pt x="10" y="398"/>
                      </a:lnTo>
                      <a:lnTo>
                        <a:pt x="7" y="422"/>
                      </a:lnTo>
                      <a:lnTo>
                        <a:pt x="3" y="448"/>
                      </a:lnTo>
                      <a:lnTo>
                        <a:pt x="2" y="474"/>
                      </a:lnTo>
                      <a:lnTo>
                        <a:pt x="0" y="499"/>
                      </a:lnTo>
                      <a:lnTo>
                        <a:pt x="2" y="525"/>
                      </a:lnTo>
                      <a:lnTo>
                        <a:pt x="3" y="550"/>
                      </a:lnTo>
                      <a:lnTo>
                        <a:pt x="7" y="574"/>
                      </a:lnTo>
                      <a:lnTo>
                        <a:pt x="10" y="600"/>
                      </a:lnTo>
                      <a:lnTo>
                        <a:pt x="15" y="624"/>
                      </a:lnTo>
                      <a:lnTo>
                        <a:pt x="22" y="648"/>
                      </a:lnTo>
                      <a:lnTo>
                        <a:pt x="31" y="670"/>
                      </a:lnTo>
                      <a:lnTo>
                        <a:pt x="39" y="692"/>
                      </a:lnTo>
                      <a:lnTo>
                        <a:pt x="50" y="715"/>
                      </a:lnTo>
                      <a:lnTo>
                        <a:pt x="60" y="737"/>
                      </a:lnTo>
                      <a:lnTo>
                        <a:pt x="72" y="757"/>
                      </a:lnTo>
                      <a:lnTo>
                        <a:pt x="86" y="778"/>
                      </a:lnTo>
                      <a:lnTo>
                        <a:pt x="99" y="797"/>
                      </a:lnTo>
                      <a:lnTo>
                        <a:pt x="115" y="816"/>
                      </a:lnTo>
                      <a:lnTo>
                        <a:pt x="130" y="834"/>
                      </a:lnTo>
                      <a:lnTo>
                        <a:pt x="147" y="852"/>
                      </a:lnTo>
                      <a:lnTo>
                        <a:pt x="164" y="869"/>
                      </a:lnTo>
                      <a:lnTo>
                        <a:pt x="181" y="884"/>
                      </a:lnTo>
                      <a:lnTo>
                        <a:pt x="200" y="898"/>
                      </a:lnTo>
                      <a:lnTo>
                        <a:pt x="221" y="913"/>
                      </a:lnTo>
                      <a:lnTo>
                        <a:pt x="241" y="925"/>
                      </a:lnTo>
                      <a:lnTo>
                        <a:pt x="262" y="937"/>
                      </a:lnTo>
                      <a:lnTo>
                        <a:pt x="282" y="949"/>
                      </a:lnTo>
                      <a:lnTo>
                        <a:pt x="305" y="958"/>
                      </a:lnTo>
                      <a:lnTo>
                        <a:pt x="327" y="968"/>
                      </a:lnTo>
                      <a:lnTo>
                        <a:pt x="351" y="975"/>
                      </a:lnTo>
                      <a:lnTo>
                        <a:pt x="375" y="982"/>
                      </a:lnTo>
                      <a:lnTo>
                        <a:pt x="399" y="987"/>
                      </a:lnTo>
                      <a:lnTo>
                        <a:pt x="423" y="992"/>
                      </a:lnTo>
                      <a:lnTo>
                        <a:pt x="448" y="995"/>
                      </a:lnTo>
                      <a:lnTo>
                        <a:pt x="474" y="997"/>
                      </a:lnTo>
                      <a:lnTo>
                        <a:pt x="500" y="997"/>
                      </a:lnTo>
                      <a:lnTo>
                        <a:pt x="525" y="997"/>
                      </a:lnTo>
                      <a:lnTo>
                        <a:pt x="549" y="995"/>
                      </a:lnTo>
                      <a:lnTo>
                        <a:pt x="575" y="992"/>
                      </a:lnTo>
                      <a:lnTo>
                        <a:pt x="599" y="987"/>
                      </a:lnTo>
                      <a:lnTo>
                        <a:pt x="623" y="982"/>
                      </a:lnTo>
                      <a:lnTo>
                        <a:pt x="647" y="975"/>
                      </a:lnTo>
                      <a:lnTo>
                        <a:pt x="671" y="968"/>
                      </a:lnTo>
                      <a:lnTo>
                        <a:pt x="693" y="958"/>
                      </a:lnTo>
                      <a:lnTo>
                        <a:pt x="715" y="949"/>
                      </a:lnTo>
                      <a:lnTo>
                        <a:pt x="738" y="937"/>
                      </a:lnTo>
                      <a:lnTo>
                        <a:pt x="758" y="925"/>
                      </a:lnTo>
                      <a:lnTo>
                        <a:pt x="779" y="913"/>
                      </a:lnTo>
                      <a:lnTo>
                        <a:pt x="798" y="898"/>
                      </a:lnTo>
                      <a:lnTo>
                        <a:pt x="816" y="884"/>
                      </a:lnTo>
                      <a:lnTo>
                        <a:pt x="835" y="869"/>
                      </a:lnTo>
                      <a:lnTo>
                        <a:pt x="852" y="852"/>
                      </a:lnTo>
                      <a:lnTo>
                        <a:pt x="868" y="834"/>
                      </a:lnTo>
                      <a:lnTo>
                        <a:pt x="883" y="816"/>
                      </a:lnTo>
                      <a:lnTo>
                        <a:pt x="899" y="797"/>
                      </a:lnTo>
                      <a:lnTo>
                        <a:pt x="912" y="778"/>
                      </a:lnTo>
                      <a:lnTo>
                        <a:pt x="926" y="757"/>
                      </a:lnTo>
                      <a:lnTo>
                        <a:pt x="938" y="737"/>
                      </a:lnTo>
                      <a:lnTo>
                        <a:pt x="948" y="715"/>
                      </a:lnTo>
                      <a:lnTo>
                        <a:pt x="959" y="692"/>
                      </a:lnTo>
                      <a:lnTo>
                        <a:pt x="967" y="670"/>
                      </a:lnTo>
                      <a:lnTo>
                        <a:pt x="976" y="648"/>
                      </a:lnTo>
                      <a:lnTo>
                        <a:pt x="982" y="624"/>
                      </a:lnTo>
                      <a:lnTo>
                        <a:pt x="988" y="600"/>
                      </a:lnTo>
                      <a:lnTo>
                        <a:pt x="993" y="574"/>
                      </a:lnTo>
                      <a:lnTo>
                        <a:pt x="996" y="550"/>
                      </a:lnTo>
                      <a:lnTo>
                        <a:pt x="998" y="525"/>
                      </a:lnTo>
                      <a:lnTo>
                        <a:pt x="998" y="499"/>
                      </a:lnTo>
                      <a:close/>
                      <a:moveTo>
                        <a:pt x="991" y="499"/>
                      </a:moveTo>
                      <a:lnTo>
                        <a:pt x="989" y="525"/>
                      </a:lnTo>
                      <a:lnTo>
                        <a:pt x="988" y="549"/>
                      </a:lnTo>
                      <a:lnTo>
                        <a:pt x="984" y="574"/>
                      </a:lnTo>
                      <a:lnTo>
                        <a:pt x="981" y="598"/>
                      </a:lnTo>
                      <a:lnTo>
                        <a:pt x="976" y="622"/>
                      </a:lnTo>
                      <a:lnTo>
                        <a:pt x="969" y="645"/>
                      </a:lnTo>
                      <a:lnTo>
                        <a:pt x="960" y="669"/>
                      </a:lnTo>
                      <a:lnTo>
                        <a:pt x="952" y="691"/>
                      </a:lnTo>
                      <a:lnTo>
                        <a:pt x="941" y="711"/>
                      </a:lnTo>
                      <a:lnTo>
                        <a:pt x="931" y="734"/>
                      </a:lnTo>
                      <a:lnTo>
                        <a:pt x="919" y="754"/>
                      </a:lnTo>
                      <a:lnTo>
                        <a:pt x="907" y="773"/>
                      </a:lnTo>
                      <a:lnTo>
                        <a:pt x="893" y="793"/>
                      </a:lnTo>
                      <a:lnTo>
                        <a:pt x="878" y="812"/>
                      </a:lnTo>
                      <a:lnTo>
                        <a:pt x="863" y="829"/>
                      </a:lnTo>
                      <a:lnTo>
                        <a:pt x="847" y="846"/>
                      </a:lnTo>
                      <a:lnTo>
                        <a:pt x="830" y="862"/>
                      </a:lnTo>
                      <a:lnTo>
                        <a:pt x="811" y="877"/>
                      </a:lnTo>
                      <a:lnTo>
                        <a:pt x="792" y="893"/>
                      </a:lnTo>
                      <a:lnTo>
                        <a:pt x="774" y="906"/>
                      </a:lnTo>
                      <a:lnTo>
                        <a:pt x="753" y="920"/>
                      </a:lnTo>
                      <a:lnTo>
                        <a:pt x="733" y="930"/>
                      </a:lnTo>
                      <a:lnTo>
                        <a:pt x="712" y="942"/>
                      </a:lnTo>
                      <a:lnTo>
                        <a:pt x="690" y="952"/>
                      </a:lnTo>
                      <a:lnTo>
                        <a:pt x="668" y="961"/>
                      </a:lnTo>
                      <a:lnTo>
                        <a:pt x="645" y="968"/>
                      </a:lnTo>
                      <a:lnTo>
                        <a:pt x="621" y="975"/>
                      </a:lnTo>
                      <a:lnTo>
                        <a:pt x="597" y="980"/>
                      </a:lnTo>
                      <a:lnTo>
                        <a:pt x="573" y="985"/>
                      </a:lnTo>
                      <a:lnTo>
                        <a:pt x="549" y="988"/>
                      </a:lnTo>
                      <a:lnTo>
                        <a:pt x="524" y="990"/>
                      </a:lnTo>
                      <a:lnTo>
                        <a:pt x="500" y="990"/>
                      </a:lnTo>
                      <a:lnTo>
                        <a:pt x="474" y="990"/>
                      </a:lnTo>
                      <a:lnTo>
                        <a:pt x="448" y="988"/>
                      </a:lnTo>
                      <a:lnTo>
                        <a:pt x="424" y="985"/>
                      </a:lnTo>
                      <a:lnTo>
                        <a:pt x="400" y="980"/>
                      </a:lnTo>
                      <a:lnTo>
                        <a:pt x="377" y="975"/>
                      </a:lnTo>
                      <a:lnTo>
                        <a:pt x="353" y="968"/>
                      </a:lnTo>
                      <a:lnTo>
                        <a:pt x="330" y="961"/>
                      </a:lnTo>
                      <a:lnTo>
                        <a:pt x="308" y="952"/>
                      </a:lnTo>
                      <a:lnTo>
                        <a:pt x="286" y="942"/>
                      </a:lnTo>
                      <a:lnTo>
                        <a:pt x="265" y="930"/>
                      </a:lnTo>
                      <a:lnTo>
                        <a:pt x="245" y="920"/>
                      </a:lnTo>
                      <a:lnTo>
                        <a:pt x="224" y="906"/>
                      </a:lnTo>
                      <a:lnTo>
                        <a:pt x="205" y="893"/>
                      </a:lnTo>
                      <a:lnTo>
                        <a:pt x="187" y="877"/>
                      </a:lnTo>
                      <a:lnTo>
                        <a:pt x="169" y="862"/>
                      </a:lnTo>
                      <a:lnTo>
                        <a:pt x="152" y="846"/>
                      </a:lnTo>
                      <a:lnTo>
                        <a:pt x="135" y="829"/>
                      </a:lnTo>
                      <a:lnTo>
                        <a:pt x="120" y="812"/>
                      </a:lnTo>
                      <a:lnTo>
                        <a:pt x="106" y="793"/>
                      </a:lnTo>
                      <a:lnTo>
                        <a:pt x="92" y="773"/>
                      </a:lnTo>
                      <a:lnTo>
                        <a:pt x="79" y="754"/>
                      </a:lnTo>
                      <a:lnTo>
                        <a:pt x="67" y="734"/>
                      </a:lnTo>
                      <a:lnTo>
                        <a:pt x="56" y="711"/>
                      </a:lnTo>
                      <a:lnTo>
                        <a:pt x="46" y="691"/>
                      </a:lnTo>
                      <a:lnTo>
                        <a:pt x="38" y="669"/>
                      </a:lnTo>
                      <a:lnTo>
                        <a:pt x="29" y="645"/>
                      </a:lnTo>
                      <a:lnTo>
                        <a:pt x="24" y="622"/>
                      </a:lnTo>
                      <a:lnTo>
                        <a:pt x="17" y="598"/>
                      </a:lnTo>
                      <a:lnTo>
                        <a:pt x="14" y="574"/>
                      </a:lnTo>
                      <a:lnTo>
                        <a:pt x="10" y="549"/>
                      </a:lnTo>
                      <a:lnTo>
                        <a:pt x="8" y="525"/>
                      </a:lnTo>
                      <a:lnTo>
                        <a:pt x="8" y="499"/>
                      </a:lnTo>
                      <a:lnTo>
                        <a:pt x="8" y="474"/>
                      </a:lnTo>
                      <a:lnTo>
                        <a:pt x="10" y="450"/>
                      </a:lnTo>
                      <a:lnTo>
                        <a:pt x="14" y="424"/>
                      </a:lnTo>
                      <a:lnTo>
                        <a:pt x="17" y="400"/>
                      </a:lnTo>
                      <a:lnTo>
                        <a:pt x="24" y="376"/>
                      </a:lnTo>
                      <a:lnTo>
                        <a:pt x="29" y="352"/>
                      </a:lnTo>
                      <a:lnTo>
                        <a:pt x="38" y="330"/>
                      </a:lnTo>
                      <a:lnTo>
                        <a:pt x="46" y="308"/>
                      </a:lnTo>
                      <a:lnTo>
                        <a:pt x="56" y="285"/>
                      </a:lnTo>
                      <a:lnTo>
                        <a:pt x="67" y="265"/>
                      </a:lnTo>
                      <a:lnTo>
                        <a:pt x="79" y="244"/>
                      </a:lnTo>
                      <a:lnTo>
                        <a:pt x="92" y="224"/>
                      </a:lnTo>
                      <a:lnTo>
                        <a:pt x="106" y="205"/>
                      </a:lnTo>
                      <a:lnTo>
                        <a:pt x="120" y="186"/>
                      </a:lnTo>
                      <a:lnTo>
                        <a:pt x="135" y="169"/>
                      </a:lnTo>
                      <a:lnTo>
                        <a:pt x="152" y="152"/>
                      </a:lnTo>
                      <a:lnTo>
                        <a:pt x="169" y="135"/>
                      </a:lnTo>
                      <a:lnTo>
                        <a:pt x="187" y="119"/>
                      </a:lnTo>
                      <a:lnTo>
                        <a:pt x="205" y="106"/>
                      </a:lnTo>
                      <a:lnTo>
                        <a:pt x="224" y="92"/>
                      </a:lnTo>
                      <a:lnTo>
                        <a:pt x="245" y="78"/>
                      </a:lnTo>
                      <a:lnTo>
                        <a:pt x="265" y="66"/>
                      </a:lnTo>
                      <a:lnTo>
                        <a:pt x="286" y="56"/>
                      </a:lnTo>
                      <a:lnTo>
                        <a:pt x="308" y="46"/>
                      </a:lnTo>
                      <a:lnTo>
                        <a:pt x="330" y="37"/>
                      </a:lnTo>
                      <a:lnTo>
                        <a:pt x="353" y="30"/>
                      </a:lnTo>
                      <a:lnTo>
                        <a:pt x="377" y="24"/>
                      </a:lnTo>
                      <a:lnTo>
                        <a:pt x="400" y="17"/>
                      </a:lnTo>
                      <a:lnTo>
                        <a:pt x="424" y="13"/>
                      </a:lnTo>
                      <a:lnTo>
                        <a:pt x="448" y="10"/>
                      </a:lnTo>
                      <a:lnTo>
                        <a:pt x="474" y="8"/>
                      </a:lnTo>
                      <a:lnTo>
                        <a:pt x="500" y="8"/>
                      </a:lnTo>
                      <a:lnTo>
                        <a:pt x="524" y="8"/>
                      </a:lnTo>
                      <a:lnTo>
                        <a:pt x="549" y="10"/>
                      </a:lnTo>
                      <a:lnTo>
                        <a:pt x="573" y="13"/>
                      </a:lnTo>
                      <a:lnTo>
                        <a:pt x="597" y="17"/>
                      </a:lnTo>
                      <a:lnTo>
                        <a:pt x="621" y="24"/>
                      </a:lnTo>
                      <a:lnTo>
                        <a:pt x="645" y="30"/>
                      </a:lnTo>
                      <a:lnTo>
                        <a:pt x="668" y="37"/>
                      </a:lnTo>
                      <a:lnTo>
                        <a:pt x="690" y="46"/>
                      </a:lnTo>
                      <a:lnTo>
                        <a:pt x="712" y="56"/>
                      </a:lnTo>
                      <a:lnTo>
                        <a:pt x="733" y="66"/>
                      </a:lnTo>
                      <a:lnTo>
                        <a:pt x="753" y="78"/>
                      </a:lnTo>
                      <a:lnTo>
                        <a:pt x="774" y="92"/>
                      </a:lnTo>
                      <a:lnTo>
                        <a:pt x="792" y="106"/>
                      </a:lnTo>
                      <a:lnTo>
                        <a:pt x="811" y="119"/>
                      </a:lnTo>
                      <a:lnTo>
                        <a:pt x="830" y="135"/>
                      </a:lnTo>
                      <a:lnTo>
                        <a:pt x="847" y="152"/>
                      </a:lnTo>
                      <a:lnTo>
                        <a:pt x="863" y="169"/>
                      </a:lnTo>
                      <a:lnTo>
                        <a:pt x="878" y="186"/>
                      </a:lnTo>
                      <a:lnTo>
                        <a:pt x="893" y="205"/>
                      </a:lnTo>
                      <a:lnTo>
                        <a:pt x="907" y="224"/>
                      </a:lnTo>
                      <a:lnTo>
                        <a:pt x="919" y="244"/>
                      </a:lnTo>
                      <a:lnTo>
                        <a:pt x="931" y="265"/>
                      </a:lnTo>
                      <a:lnTo>
                        <a:pt x="941" y="285"/>
                      </a:lnTo>
                      <a:lnTo>
                        <a:pt x="952" y="308"/>
                      </a:lnTo>
                      <a:lnTo>
                        <a:pt x="960" y="330"/>
                      </a:lnTo>
                      <a:lnTo>
                        <a:pt x="969" y="352"/>
                      </a:lnTo>
                      <a:lnTo>
                        <a:pt x="976" y="376"/>
                      </a:lnTo>
                      <a:lnTo>
                        <a:pt x="981" y="400"/>
                      </a:lnTo>
                      <a:lnTo>
                        <a:pt x="984" y="424"/>
                      </a:lnTo>
                      <a:lnTo>
                        <a:pt x="988" y="450"/>
                      </a:lnTo>
                      <a:lnTo>
                        <a:pt x="989" y="474"/>
                      </a:lnTo>
                      <a:lnTo>
                        <a:pt x="991" y="499"/>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8" name="Freeform 74"/>
                <p:cNvSpPr>
                  <a:spLocks noEditPoints="1"/>
                </p:cNvSpPr>
                <p:nvPr/>
              </p:nvSpPr>
              <p:spPr bwMode="auto">
                <a:xfrm>
                  <a:off x="3252" y="2809"/>
                  <a:ext cx="991" cy="989"/>
                </a:xfrm>
                <a:custGeom>
                  <a:avLst/>
                  <a:gdLst>
                    <a:gd name="T0" fmla="*/ 981 w 991"/>
                    <a:gd name="T1" fmla="*/ 395 h 989"/>
                    <a:gd name="T2" fmla="*/ 942 w 991"/>
                    <a:gd name="T3" fmla="*/ 279 h 989"/>
                    <a:gd name="T4" fmla="*/ 878 w 991"/>
                    <a:gd name="T5" fmla="*/ 179 h 989"/>
                    <a:gd name="T6" fmla="*/ 793 w 991"/>
                    <a:gd name="T7" fmla="*/ 97 h 989"/>
                    <a:gd name="T8" fmla="*/ 688 w 991"/>
                    <a:gd name="T9" fmla="*/ 37 h 989"/>
                    <a:gd name="T10" fmla="*/ 572 w 991"/>
                    <a:gd name="T11" fmla="*/ 5 h 989"/>
                    <a:gd name="T12" fmla="*/ 445 w 991"/>
                    <a:gd name="T13" fmla="*/ 2 h 989"/>
                    <a:gd name="T14" fmla="*/ 326 w 991"/>
                    <a:gd name="T15" fmla="*/ 29 h 989"/>
                    <a:gd name="T16" fmla="*/ 219 w 991"/>
                    <a:gd name="T17" fmla="*/ 84 h 989"/>
                    <a:gd name="T18" fmla="*/ 130 w 991"/>
                    <a:gd name="T19" fmla="*/ 161 h 989"/>
                    <a:gd name="T20" fmla="*/ 60 w 991"/>
                    <a:gd name="T21" fmla="*/ 258 h 989"/>
                    <a:gd name="T22" fmla="*/ 16 w 991"/>
                    <a:gd name="T23" fmla="*/ 371 h 989"/>
                    <a:gd name="T24" fmla="*/ 0 w 991"/>
                    <a:gd name="T25" fmla="*/ 494 h 989"/>
                    <a:gd name="T26" fmla="*/ 16 w 991"/>
                    <a:gd name="T27" fmla="*/ 617 h 989"/>
                    <a:gd name="T28" fmla="*/ 60 w 991"/>
                    <a:gd name="T29" fmla="*/ 730 h 989"/>
                    <a:gd name="T30" fmla="*/ 130 w 991"/>
                    <a:gd name="T31" fmla="*/ 826 h 989"/>
                    <a:gd name="T32" fmla="*/ 219 w 991"/>
                    <a:gd name="T33" fmla="*/ 905 h 989"/>
                    <a:gd name="T34" fmla="*/ 326 w 991"/>
                    <a:gd name="T35" fmla="*/ 959 h 989"/>
                    <a:gd name="T36" fmla="*/ 445 w 991"/>
                    <a:gd name="T37" fmla="*/ 987 h 989"/>
                    <a:gd name="T38" fmla="*/ 572 w 991"/>
                    <a:gd name="T39" fmla="*/ 983 h 989"/>
                    <a:gd name="T40" fmla="*/ 688 w 991"/>
                    <a:gd name="T41" fmla="*/ 949 h 989"/>
                    <a:gd name="T42" fmla="*/ 793 w 991"/>
                    <a:gd name="T43" fmla="*/ 891 h 989"/>
                    <a:gd name="T44" fmla="*/ 878 w 991"/>
                    <a:gd name="T45" fmla="*/ 809 h 989"/>
                    <a:gd name="T46" fmla="*/ 942 w 991"/>
                    <a:gd name="T47" fmla="*/ 708 h 989"/>
                    <a:gd name="T48" fmla="*/ 981 w 991"/>
                    <a:gd name="T49" fmla="*/ 593 h 989"/>
                    <a:gd name="T50" fmla="*/ 985 w 991"/>
                    <a:gd name="T51" fmla="*/ 494 h 989"/>
                    <a:gd name="T52" fmla="*/ 969 w 991"/>
                    <a:gd name="T53" fmla="*/ 616 h 989"/>
                    <a:gd name="T54" fmla="*/ 925 w 991"/>
                    <a:gd name="T55" fmla="*/ 727 h 989"/>
                    <a:gd name="T56" fmla="*/ 858 w 991"/>
                    <a:gd name="T57" fmla="*/ 823 h 989"/>
                    <a:gd name="T58" fmla="*/ 769 w 991"/>
                    <a:gd name="T59" fmla="*/ 898 h 989"/>
                    <a:gd name="T60" fmla="*/ 665 w 991"/>
                    <a:gd name="T61" fmla="*/ 953 h 989"/>
                    <a:gd name="T62" fmla="*/ 546 w 991"/>
                    <a:gd name="T63" fmla="*/ 978 h 989"/>
                    <a:gd name="T64" fmla="*/ 421 w 991"/>
                    <a:gd name="T65" fmla="*/ 977 h 989"/>
                    <a:gd name="T66" fmla="*/ 307 w 991"/>
                    <a:gd name="T67" fmla="*/ 944 h 989"/>
                    <a:gd name="T68" fmla="*/ 204 w 991"/>
                    <a:gd name="T69" fmla="*/ 884 h 989"/>
                    <a:gd name="T70" fmla="*/ 120 w 991"/>
                    <a:gd name="T71" fmla="*/ 804 h 989"/>
                    <a:gd name="T72" fmla="*/ 57 w 991"/>
                    <a:gd name="T73" fmla="*/ 705 h 989"/>
                    <a:gd name="T74" fmla="*/ 17 w 991"/>
                    <a:gd name="T75" fmla="*/ 592 h 989"/>
                    <a:gd name="T76" fmla="*/ 9 w 991"/>
                    <a:gd name="T77" fmla="*/ 469 h 989"/>
                    <a:gd name="T78" fmla="*/ 29 w 991"/>
                    <a:gd name="T79" fmla="*/ 349 h 989"/>
                    <a:gd name="T80" fmla="*/ 79 w 991"/>
                    <a:gd name="T81" fmla="*/ 241 h 989"/>
                    <a:gd name="T82" fmla="*/ 151 w 991"/>
                    <a:gd name="T83" fmla="*/ 149 h 989"/>
                    <a:gd name="T84" fmla="*/ 243 w 991"/>
                    <a:gd name="T85" fmla="*/ 77 h 989"/>
                    <a:gd name="T86" fmla="*/ 351 w 991"/>
                    <a:gd name="T87" fmla="*/ 29 h 989"/>
                    <a:gd name="T88" fmla="*/ 471 w 991"/>
                    <a:gd name="T89" fmla="*/ 7 h 989"/>
                    <a:gd name="T90" fmla="*/ 594 w 991"/>
                    <a:gd name="T91" fmla="*/ 17 h 989"/>
                    <a:gd name="T92" fmla="*/ 707 w 991"/>
                    <a:gd name="T93" fmla="*/ 55 h 989"/>
                    <a:gd name="T94" fmla="*/ 807 w 991"/>
                    <a:gd name="T95" fmla="*/ 118 h 989"/>
                    <a:gd name="T96" fmla="*/ 887 w 991"/>
                    <a:gd name="T97" fmla="*/ 202 h 989"/>
                    <a:gd name="T98" fmla="*/ 945 w 991"/>
                    <a:gd name="T99" fmla="*/ 304 h 989"/>
                    <a:gd name="T100" fmla="*/ 978 w 991"/>
                    <a:gd name="T101" fmla="*/ 419 h 9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91"/>
                    <a:gd name="T154" fmla="*/ 0 h 989"/>
                    <a:gd name="T155" fmla="*/ 991 w 991"/>
                    <a:gd name="T156" fmla="*/ 989 h 9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91" h="989">
                      <a:moveTo>
                        <a:pt x="991" y="494"/>
                      </a:moveTo>
                      <a:lnTo>
                        <a:pt x="990" y="469"/>
                      </a:lnTo>
                      <a:lnTo>
                        <a:pt x="988" y="443"/>
                      </a:lnTo>
                      <a:lnTo>
                        <a:pt x="986" y="419"/>
                      </a:lnTo>
                      <a:lnTo>
                        <a:pt x="981" y="395"/>
                      </a:lnTo>
                      <a:lnTo>
                        <a:pt x="976" y="371"/>
                      </a:lnTo>
                      <a:lnTo>
                        <a:pt x="969" y="347"/>
                      </a:lnTo>
                      <a:lnTo>
                        <a:pt x="961" y="323"/>
                      </a:lnTo>
                      <a:lnTo>
                        <a:pt x="952" y="301"/>
                      </a:lnTo>
                      <a:lnTo>
                        <a:pt x="942" y="279"/>
                      </a:lnTo>
                      <a:lnTo>
                        <a:pt x="932" y="258"/>
                      </a:lnTo>
                      <a:lnTo>
                        <a:pt x="920" y="238"/>
                      </a:lnTo>
                      <a:lnTo>
                        <a:pt x="906" y="217"/>
                      </a:lnTo>
                      <a:lnTo>
                        <a:pt x="892" y="198"/>
                      </a:lnTo>
                      <a:lnTo>
                        <a:pt x="878" y="179"/>
                      </a:lnTo>
                      <a:lnTo>
                        <a:pt x="863" y="161"/>
                      </a:lnTo>
                      <a:lnTo>
                        <a:pt x="846" y="144"/>
                      </a:lnTo>
                      <a:lnTo>
                        <a:pt x="829" y="128"/>
                      </a:lnTo>
                      <a:lnTo>
                        <a:pt x="812" y="113"/>
                      </a:lnTo>
                      <a:lnTo>
                        <a:pt x="793" y="97"/>
                      </a:lnTo>
                      <a:lnTo>
                        <a:pt x="772" y="84"/>
                      </a:lnTo>
                      <a:lnTo>
                        <a:pt x="754" y="70"/>
                      </a:lnTo>
                      <a:lnTo>
                        <a:pt x="731" y="58"/>
                      </a:lnTo>
                      <a:lnTo>
                        <a:pt x="711" y="48"/>
                      </a:lnTo>
                      <a:lnTo>
                        <a:pt x="688" y="37"/>
                      </a:lnTo>
                      <a:lnTo>
                        <a:pt x="666" y="29"/>
                      </a:lnTo>
                      <a:lnTo>
                        <a:pt x="644" y="22"/>
                      </a:lnTo>
                      <a:lnTo>
                        <a:pt x="620" y="15"/>
                      </a:lnTo>
                      <a:lnTo>
                        <a:pt x="596" y="8"/>
                      </a:lnTo>
                      <a:lnTo>
                        <a:pt x="572" y="5"/>
                      </a:lnTo>
                      <a:lnTo>
                        <a:pt x="546" y="2"/>
                      </a:lnTo>
                      <a:lnTo>
                        <a:pt x="522" y="0"/>
                      </a:lnTo>
                      <a:lnTo>
                        <a:pt x="497" y="0"/>
                      </a:lnTo>
                      <a:lnTo>
                        <a:pt x="471" y="0"/>
                      </a:lnTo>
                      <a:lnTo>
                        <a:pt x="445" y="2"/>
                      </a:lnTo>
                      <a:lnTo>
                        <a:pt x="421" y="5"/>
                      </a:lnTo>
                      <a:lnTo>
                        <a:pt x="396" y="8"/>
                      </a:lnTo>
                      <a:lnTo>
                        <a:pt x="372" y="15"/>
                      </a:lnTo>
                      <a:lnTo>
                        <a:pt x="350" y="22"/>
                      </a:lnTo>
                      <a:lnTo>
                        <a:pt x="326" y="29"/>
                      </a:lnTo>
                      <a:lnTo>
                        <a:pt x="303" y="37"/>
                      </a:lnTo>
                      <a:lnTo>
                        <a:pt x="281" y="48"/>
                      </a:lnTo>
                      <a:lnTo>
                        <a:pt x="261" y="58"/>
                      </a:lnTo>
                      <a:lnTo>
                        <a:pt x="240" y="70"/>
                      </a:lnTo>
                      <a:lnTo>
                        <a:pt x="219" y="84"/>
                      </a:lnTo>
                      <a:lnTo>
                        <a:pt x="201" y="97"/>
                      </a:lnTo>
                      <a:lnTo>
                        <a:pt x="182" y="113"/>
                      </a:lnTo>
                      <a:lnTo>
                        <a:pt x="163" y="128"/>
                      </a:lnTo>
                      <a:lnTo>
                        <a:pt x="146" y="144"/>
                      </a:lnTo>
                      <a:lnTo>
                        <a:pt x="130" y="161"/>
                      </a:lnTo>
                      <a:lnTo>
                        <a:pt x="113" y="179"/>
                      </a:lnTo>
                      <a:lnTo>
                        <a:pt x="100" y="198"/>
                      </a:lnTo>
                      <a:lnTo>
                        <a:pt x="86" y="217"/>
                      </a:lnTo>
                      <a:lnTo>
                        <a:pt x="72" y="238"/>
                      </a:lnTo>
                      <a:lnTo>
                        <a:pt x="60" y="258"/>
                      </a:lnTo>
                      <a:lnTo>
                        <a:pt x="50" y="279"/>
                      </a:lnTo>
                      <a:lnTo>
                        <a:pt x="40" y="301"/>
                      </a:lnTo>
                      <a:lnTo>
                        <a:pt x="31" y="323"/>
                      </a:lnTo>
                      <a:lnTo>
                        <a:pt x="23" y="347"/>
                      </a:lnTo>
                      <a:lnTo>
                        <a:pt x="16" y="371"/>
                      </a:lnTo>
                      <a:lnTo>
                        <a:pt x="11" y="395"/>
                      </a:lnTo>
                      <a:lnTo>
                        <a:pt x="7" y="419"/>
                      </a:lnTo>
                      <a:lnTo>
                        <a:pt x="4" y="443"/>
                      </a:lnTo>
                      <a:lnTo>
                        <a:pt x="2" y="469"/>
                      </a:lnTo>
                      <a:lnTo>
                        <a:pt x="0" y="494"/>
                      </a:lnTo>
                      <a:lnTo>
                        <a:pt x="2" y="520"/>
                      </a:lnTo>
                      <a:lnTo>
                        <a:pt x="4" y="544"/>
                      </a:lnTo>
                      <a:lnTo>
                        <a:pt x="7" y="569"/>
                      </a:lnTo>
                      <a:lnTo>
                        <a:pt x="11" y="593"/>
                      </a:lnTo>
                      <a:lnTo>
                        <a:pt x="16" y="617"/>
                      </a:lnTo>
                      <a:lnTo>
                        <a:pt x="23" y="641"/>
                      </a:lnTo>
                      <a:lnTo>
                        <a:pt x="31" y="664"/>
                      </a:lnTo>
                      <a:lnTo>
                        <a:pt x="40" y="686"/>
                      </a:lnTo>
                      <a:lnTo>
                        <a:pt x="50" y="708"/>
                      </a:lnTo>
                      <a:lnTo>
                        <a:pt x="60" y="730"/>
                      </a:lnTo>
                      <a:lnTo>
                        <a:pt x="72" y="751"/>
                      </a:lnTo>
                      <a:lnTo>
                        <a:pt x="86" y="771"/>
                      </a:lnTo>
                      <a:lnTo>
                        <a:pt x="100" y="790"/>
                      </a:lnTo>
                      <a:lnTo>
                        <a:pt x="113" y="809"/>
                      </a:lnTo>
                      <a:lnTo>
                        <a:pt x="130" y="826"/>
                      </a:lnTo>
                      <a:lnTo>
                        <a:pt x="146" y="843"/>
                      </a:lnTo>
                      <a:lnTo>
                        <a:pt x="163" y="860"/>
                      </a:lnTo>
                      <a:lnTo>
                        <a:pt x="182" y="876"/>
                      </a:lnTo>
                      <a:lnTo>
                        <a:pt x="201" y="891"/>
                      </a:lnTo>
                      <a:lnTo>
                        <a:pt x="219" y="905"/>
                      </a:lnTo>
                      <a:lnTo>
                        <a:pt x="240" y="917"/>
                      </a:lnTo>
                      <a:lnTo>
                        <a:pt x="261" y="929"/>
                      </a:lnTo>
                      <a:lnTo>
                        <a:pt x="281" y="941"/>
                      </a:lnTo>
                      <a:lnTo>
                        <a:pt x="303" y="949"/>
                      </a:lnTo>
                      <a:lnTo>
                        <a:pt x="326" y="959"/>
                      </a:lnTo>
                      <a:lnTo>
                        <a:pt x="350" y="966"/>
                      </a:lnTo>
                      <a:lnTo>
                        <a:pt x="372" y="973"/>
                      </a:lnTo>
                      <a:lnTo>
                        <a:pt x="396" y="978"/>
                      </a:lnTo>
                      <a:lnTo>
                        <a:pt x="421" y="983"/>
                      </a:lnTo>
                      <a:lnTo>
                        <a:pt x="445" y="987"/>
                      </a:lnTo>
                      <a:lnTo>
                        <a:pt x="471" y="989"/>
                      </a:lnTo>
                      <a:lnTo>
                        <a:pt x="497" y="989"/>
                      </a:lnTo>
                      <a:lnTo>
                        <a:pt x="522" y="989"/>
                      </a:lnTo>
                      <a:lnTo>
                        <a:pt x="546" y="987"/>
                      </a:lnTo>
                      <a:lnTo>
                        <a:pt x="572" y="983"/>
                      </a:lnTo>
                      <a:lnTo>
                        <a:pt x="596" y="978"/>
                      </a:lnTo>
                      <a:lnTo>
                        <a:pt x="620" y="973"/>
                      </a:lnTo>
                      <a:lnTo>
                        <a:pt x="644" y="966"/>
                      </a:lnTo>
                      <a:lnTo>
                        <a:pt x="666" y="959"/>
                      </a:lnTo>
                      <a:lnTo>
                        <a:pt x="688" y="949"/>
                      </a:lnTo>
                      <a:lnTo>
                        <a:pt x="711" y="941"/>
                      </a:lnTo>
                      <a:lnTo>
                        <a:pt x="731" y="929"/>
                      </a:lnTo>
                      <a:lnTo>
                        <a:pt x="754" y="917"/>
                      </a:lnTo>
                      <a:lnTo>
                        <a:pt x="772" y="905"/>
                      </a:lnTo>
                      <a:lnTo>
                        <a:pt x="793" y="891"/>
                      </a:lnTo>
                      <a:lnTo>
                        <a:pt x="812" y="876"/>
                      </a:lnTo>
                      <a:lnTo>
                        <a:pt x="829" y="860"/>
                      </a:lnTo>
                      <a:lnTo>
                        <a:pt x="846" y="843"/>
                      </a:lnTo>
                      <a:lnTo>
                        <a:pt x="863" y="826"/>
                      </a:lnTo>
                      <a:lnTo>
                        <a:pt x="878" y="809"/>
                      </a:lnTo>
                      <a:lnTo>
                        <a:pt x="892" y="790"/>
                      </a:lnTo>
                      <a:lnTo>
                        <a:pt x="906" y="771"/>
                      </a:lnTo>
                      <a:lnTo>
                        <a:pt x="920" y="751"/>
                      </a:lnTo>
                      <a:lnTo>
                        <a:pt x="932" y="730"/>
                      </a:lnTo>
                      <a:lnTo>
                        <a:pt x="942" y="708"/>
                      </a:lnTo>
                      <a:lnTo>
                        <a:pt x="952" y="686"/>
                      </a:lnTo>
                      <a:lnTo>
                        <a:pt x="961" y="664"/>
                      </a:lnTo>
                      <a:lnTo>
                        <a:pt x="969" y="641"/>
                      </a:lnTo>
                      <a:lnTo>
                        <a:pt x="976" y="617"/>
                      </a:lnTo>
                      <a:lnTo>
                        <a:pt x="981" y="593"/>
                      </a:lnTo>
                      <a:lnTo>
                        <a:pt x="986" y="569"/>
                      </a:lnTo>
                      <a:lnTo>
                        <a:pt x="988" y="544"/>
                      </a:lnTo>
                      <a:lnTo>
                        <a:pt x="990" y="520"/>
                      </a:lnTo>
                      <a:lnTo>
                        <a:pt x="991" y="494"/>
                      </a:lnTo>
                      <a:close/>
                      <a:moveTo>
                        <a:pt x="985" y="494"/>
                      </a:moveTo>
                      <a:lnTo>
                        <a:pt x="983" y="520"/>
                      </a:lnTo>
                      <a:lnTo>
                        <a:pt x="981" y="544"/>
                      </a:lnTo>
                      <a:lnTo>
                        <a:pt x="978" y="568"/>
                      </a:lnTo>
                      <a:lnTo>
                        <a:pt x="974" y="592"/>
                      </a:lnTo>
                      <a:lnTo>
                        <a:pt x="969" y="616"/>
                      </a:lnTo>
                      <a:lnTo>
                        <a:pt x="962" y="640"/>
                      </a:lnTo>
                      <a:lnTo>
                        <a:pt x="954" y="662"/>
                      </a:lnTo>
                      <a:lnTo>
                        <a:pt x="945" y="684"/>
                      </a:lnTo>
                      <a:lnTo>
                        <a:pt x="935" y="705"/>
                      </a:lnTo>
                      <a:lnTo>
                        <a:pt x="925" y="727"/>
                      </a:lnTo>
                      <a:lnTo>
                        <a:pt x="913" y="747"/>
                      </a:lnTo>
                      <a:lnTo>
                        <a:pt x="901" y="766"/>
                      </a:lnTo>
                      <a:lnTo>
                        <a:pt x="887" y="785"/>
                      </a:lnTo>
                      <a:lnTo>
                        <a:pt x="873" y="804"/>
                      </a:lnTo>
                      <a:lnTo>
                        <a:pt x="858" y="823"/>
                      </a:lnTo>
                      <a:lnTo>
                        <a:pt x="841" y="838"/>
                      </a:lnTo>
                      <a:lnTo>
                        <a:pt x="824" y="855"/>
                      </a:lnTo>
                      <a:lnTo>
                        <a:pt x="807" y="870"/>
                      </a:lnTo>
                      <a:lnTo>
                        <a:pt x="788" y="884"/>
                      </a:lnTo>
                      <a:lnTo>
                        <a:pt x="769" y="898"/>
                      </a:lnTo>
                      <a:lnTo>
                        <a:pt x="748" y="912"/>
                      </a:lnTo>
                      <a:lnTo>
                        <a:pt x="728" y="924"/>
                      </a:lnTo>
                      <a:lnTo>
                        <a:pt x="707" y="934"/>
                      </a:lnTo>
                      <a:lnTo>
                        <a:pt x="687" y="944"/>
                      </a:lnTo>
                      <a:lnTo>
                        <a:pt x="665" y="953"/>
                      </a:lnTo>
                      <a:lnTo>
                        <a:pt x="641" y="959"/>
                      </a:lnTo>
                      <a:lnTo>
                        <a:pt x="618" y="966"/>
                      </a:lnTo>
                      <a:lnTo>
                        <a:pt x="594" y="971"/>
                      </a:lnTo>
                      <a:lnTo>
                        <a:pt x="570" y="977"/>
                      </a:lnTo>
                      <a:lnTo>
                        <a:pt x="546" y="978"/>
                      </a:lnTo>
                      <a:lnTo>
                        <a:pt x="521" y="982"/>
                      </a:lnTo>
                      <a:lnTo>
                        <a:pt x="497" y="982"/>
                      </a:lnTo>
                      <a:lnTo>
                        <a:pt x="471" y="982"/>
                      </a:lnTo>
                      <a:lnTo>
                        <a:pt x="445" y="978"/>
                      </a:lnTo>
                      <a:lnTo>
                        <a:pt x="421" y="977"/>
                      </a:lnTo>
                      <a:lnTo>
                        <a:pt x="397" y="971"/>
                      </a:lnTo>
                      <a:lnTo>
                        <a:pt x="374" y="966"/>
                      </a:lnTo>
                      <a:lnTo>
                        <a:pt x="351" y="959"/>
                      </a:lnTo>
                      <a:lnTo>
                        <a:pt x="329" y="953"/>
                      </a:lnTo>
                      <a:lnTo>
                        <a:pt x="307" y="944"/>
                      </a:lnTo>
                      <a:lnTo>
                        <a:pt x="285" y="934"/>
                      </a:lnTo>
                      <a:lnTo>
                        <a:pt x="264" y="924"/>
                      </a:lnTo>
                      <a:lnTo>
                        <a:pt x="243" y="912"/>
                      </a:lnTo>
                      <a:lnTo>
                        <a:pt x="223" y="898"/>
                      </a:lnTo>
                      <a:lnTo>
                        <a:pt x="204" y="884"/>
                      </a:lnTo>
                      <a:lnTo>
                        <a:pt x="185" y="870"/>
                      </a:lnTo>
                      <a:lnTo>
                        <a:pt x="168" y="855"/>
                      </a:lnTo>
                      <a:lnTo>
                        <a:pt x="151" y="838"/>
                      </a:lnTo>
                      <a:lnTo>
                        <a:pt x="136" y="823"/>
                      </a:lnTo>
                      <a:lnTo>
                        <a:pt x="120" y="804"/>
                      </a:lnTo>
                      <a:lnTo>
                        <a:pt x="105" y="785"/>
                      </a:lnTo>
                      <a:lnTo>
                        <a:pt x="91" y="766"/>
                      </a:lnTo>
                      <a:lnTo>
                        <a:pt x="79" y="747"/>
                      </a:lnTo>
                      <a:lnTo>
                        <a:pt x="67" y="727"/>
                      </a:lnTo>
                      <a:lnTo>
                        <a:pt x="57" y="705"/>
                      </a:lnTo>
                      <a:lnTo>
                        <a:pt x="47" y="684"/>
                      </a:lnTo>
                      <a:lnTo>
                        <a:pt x="38" y="662"/>
                      </a:lnTo>
                      <a:lnTo>
                        <a:pt x="29" y="640"/>
                      </a:lnTo>
                      <a:lnTo>
                        <a:pt x="24" y="616"/>
                      </a:lnTo>
                      <a:lnTo>
                        <a:pt x="17" y="592"/>
                      </a:lnTo>
                      <a:lnTo>
                        <a:pt x="14" y="568"/>
                      </a:lnTo>
                      <a:lnTo>
                        <a:pt x="11" y="544"/>
                      </a:lnTo>
                      <a:lnTo>
                        <a:pt x="9" y="520"/>
                      </a:lnTo>
                      <a:lnTo>
                        <a:pt x="9" y="494"/>
                      </a:lnTo>
                      <a:lnTo>
                        <a:pt x="9" y="469"/>
                      </a:lnTo>
                      <a:lnTo>
                        <a:pt x="11" y="445"/>
                      </a:lnTo>
                      <a:lnTo>
                        <a:pt x="14" y="419"/>
                      </a:lnTo>
                      <a:lnTo>
                        <a:pt x="17" y="395"/>
                      </a:lnTo>
                      <a:lnTo>
                        <a:pt x="24" y="373"/>
                      </a:lnTo>
                      <a:lnTo>
                        <a:pt x="29" y="349"/>
                      </a:lnTo>
                      <a:lnTo>
                        <a:pt x="38" y="327"/>
                      </a:lnTo>
                      <a:lnTo>
                        <a:pt x="47" y="304"/>
                      </a:lnTo>
                      <a:lnTo>
                        <a:pt x="57" y="282"/>
                      </a:lnTo>
                      <a:lnTo>
                        <a:pt x="67" y="262"/>
                      </a:lnTo>
                      <a:lnTo>
                        <a:pt x="79" y="241"/>
                      </a:lnTo>
                      <a:lnTo>
                        <a:pt x="91" y="220"/>
                      </a:lnTo>
                      <a:lnTo>
                        <a:pt x="105" y="202"/>
                      </a:lnTo>
                      <a:lnTo>
                        <a:pt x="120" y="185"/>
                      </a:lnTo>
                      <a:lnTo>
                        <a:pt x="136" y="166"/>
                      </a:lnTo>
                      <a:lnTo>
                        <a:pt x="151" y="149"/>
                      </a:lnTo>
                      <a:lnTo>
                        <a:pt x="168" y="133"/>
                      </a:lnTo>
                      <a:lnTo>
                        <a:pt x="185" y="118"/>
                      </a:lnTo>
                      <a:lnTo>
                        <a:pt x="204" y="102"/>
                      </a:lnTo>
                      <a:lnTo>
                        <a:pt x="223" y="89"/>
                      </a:lnTo>
                      <a:lnTo>
                        <a:pt x="243" y="77"/>
                      </a:lnTo>
                      <a:lnTo>
                        <a:pt x="264" y="65"/>
                      </a:lnTo>
                      <a:lnTo>
                        <a:pt x="285" y="55"/>
                      </a:lnTo>
                      <a:lnTo>
                        <a:pt x="307" y="44"/>
                      </a:lnTo>
                      <a:lnTo>
                        <a:pt x="329" y="36"/>
                      </a:lnTo>
                      <a:lnTo>
                        <a:pt x="351" y="29"/>
                      </a:lnTo>
                      <a:lnTo>
                        <a:pt x="374" y="22"/>
                      </a:lnTo>
                      <a:lnTo>
                        <a:pt x="397" y="17"/>
                      </a:lnTo>
                      <a:lnTo>
                        <a:pt x="421" y="12"/>
                      </a:lnTo>
                      <a:lnTo>
                        <a:pt x="445" y="8"/>
                      </a:lnTo>
                      <a:lnTo>
                        <a:pt x="471" y="7"/>
                      </a:lnTo>
                      <a:lnTo>
                        <a:pt x="497" y="7"/>
                      </a:lnTo>
                      <a:lnTo>
                        <a:pt x="521" y="7"/>
                      </a:lnTo>
                      <a:lnTo>
                        <a:pt x="546" y="8"/>
                      </a:lnTo>
                      <a:lnTo>
                        <a:pt x="570" y="12"/>
                      </a:lnTo>
                      <a:lnTo>
                        <a:pt x="594" y="17"/>
                      </a:lnTo>
                      <a:lnTo>
                        <a:pt x="618" y="22"/>
                      </a:lnTo>
                      <a:lnTo>
                        <a:pt x="641" y="29"/>
                      </a:lnTo>
                      <a:lnTo>
                        <a:pt x="665" y="36"/>
                      </a:lnTo>
                      <a:lnTo>
                        <a:pt x="687" y="44"/>
                      </a:lnTo>
                      <a:lnTo>
                        <a:pt x="707" y="55"/>
                      </a:lnTo>
                      <a:lnTo>
                        <a:pt x="728" y="65"/>
                      </a:lnTo>
                      <a:lnTo>
                        <a:pt x="748" y="77"/>
                      </a:lnTo>
                      <a:lnTo>
                        <a:pt x="769" y="89"/>
                      </a:lnTo>
                      <a:lnTo>
                        <a:pt x="788" y="102"/>
                      </a:lnTo>
                      <a:lnTo>
                        <a:pt x="807" y="118"/>
                      </a:lnTo>
                      <a:lnTo>
                        <a:pt x="824" y="133"/>
                      </a:lnTo>
                      <a:lnTo>
                        <a:pt x="841" y="149"/>
                      </a:lnTo>
                      <a:lnTo>
                        <a:pt x="858" y="166"/>
                      </a:lnTo>
                      <a:lnTo>
                        <a:pt x="873" y="185"/>
                      </a:lnTo>
                      <a:lnTo>
                        <a:pt x="887" y="202"/>
                      </a:lnTo>
                      <a:lnTo>
                        <a:pt x="901" y="220"/>
                      </a:lnTo>
                      <a:lnTo>
                        <a:pt x="913" y="241"/>
                      </a:lnTo>
                      <a:lnTo>
                        <a:pt x="925" y="262"/>
                      </a:lnTo>
                      <a:lnTo>
                        <a:pt x="935" y="282"/>
                      </a:lnTo>
                      <a:lnTo>
                        <a:pt x="945" y="304"/>
                      </a:lnTo>
                      <a:lnTo>
                        <a:pt x="954" y="327"/>
                      </a:lnTo>
                      <a:lnTo>
                        <a:pt x="962" y="349"/>
                      </a:lnTo>
                      <a:lnTo>
                        <a:pt x="969" y="373"/>
                      </a:lnTo>
                      <a:lnTo>
                        <a:pt x="974" y="395"/>
                      </a:lnTo>
                      <a:lnTo>
                        <a:pt x="978" y="419"/>
                      </a:lnTo>
                      <a:lnTo>
                        <a:pt x="981" y="445"/>
                      </a:lnTo>
                      <a:lnTo>
                        <a:pt x="983" y="469"/>
                      </a:lnTo>
                      <a:lnTo>
                        <a:pt x="985" y="494"/>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09" name="Freeform 75"/>
                <p:cNvSpPr>
                  <a:spLocks noEditPoints="1"/>
                </p:cNvSpPr>
                <p:nvPr/>
              </p:nvSpPr>
              <p:spPr bwMode="auto">
                <a:xfrm>
                  <a:off x="3257" y="2812"/>
                  <a:ext cx="983" cy="982"/>
                </a:xfrm>
                <a:custGeom>
                  <a:avLst/>
                  <a:gdLst>
                    <a:gd name="T0" fmla="*/ 973 w 983"/>
                    <a:gd name="T1" fmla="*/ 392 h 982"/>
                    <a:gd name="T2" fmla="*/ 933 w 983"/>
                    <a:gd name="T3" fmla="*/ 277 h 982"/>
                    <a:gd name="T4" fmla="*/ 870 w 983"/>
                    <a:gd name="T5" fmla="*/ 178 h 982"/>
                    <a:gd name="T6" fmla="*/ 784 w 983"/>
                    <a:gd name="T7" fmla="*/ 98 h 982"/>
                    <a:gd name="T8" fmla="*/ 682 w 983"/>
                    <a:gd name="T9" fmla="*/ 38 h 982"/>
                    <a:gd name="T10" fmla="*/ 565 w 983"/>
                    <a:gd name="T11" fmla="*/ 5 h 982"/>
                    <a:gd name="T12" fmla="*/ 440 w 983"/>
                    <a:gd name="T13" fmla="*/ 2 h 982"/>
                    <a:gd name="T14" fmla="*/ 322 w 983"/>
                    <a:gd name="T15" fmla="*/ 29 h 982"/>
                    <a:gd name="T16" fmla="*/ 216 w 983"/>
                    <a:gd name="T17" fmla="*/ 84 h 982"/>
                    <a:gd name="T18" fmla="*/ 127 w 983"/>
                    <a:gd name="T19" fmla="*/ 161 h 982"/>
                    <a:gd name="T20" fmla="*/ 59 w 983"/>
                    <a:gd name="T21" fmla="*/ 257 h 982"/>
                    <a:gd name="T22" fmla="*/ 16 w 983"/>
                    <a:gd name="T23" fmla="*/ 368 h 982"/>
                    <a:gd name="T24" fmla="*/ 0 w 983"/>
                    <a:gd name="T25" fmla="*/ 491 h 982"/>
                    <a:gd name="T26" fmla="*/ 16 w 983"/>
                    <a:gd name="T27" fmla="*/ 614 h 982"/>
                    <a:gd name="T28" fmla="*/ 59 w 983"/>
                    <a:gd name="T29" fmla="*/ 726 h 982"/>
                    <a:gd name="T30" fmla="*/ 127 w 983"/>
                    <a:gd name="T31" fmla="*/ 821 h 982"/>
                    <a:gd name="T32" fmla="*/ 216 w 983"/>
                    <a:gd name="T33" fmla="*/ 898 h 982"/>
                    <a:gd name="T34" fmla="*/ 322 w 983"/>
                    <a:gd name="T35" fmla="*/ 953 h 982"/>
                    <a:gd name="T36" fmla="*/ 440 w 983"/>
                    <a:gd name="T37" fmla="*/ 980 h 982"/>
                    <a:gd name="T38" fmla="*/ 565 w 983"/>
                    <a:gd name="T39" fmla="*/ 977 h 982"/>
                    <a:gd name="T40" fmla="*/ 682 w 983"/>
                    <a:gd name="T41" fmla="*/ 944 h 982"/>
                    <a:gd name="T42" fmla="*/ 784 w 983"/>
                    <a:gd name="T43" fmla="*/ 885 h 982"/>
                    <a:gd name="T44" fmla="*/ 870 w 983"/>
                    <a:gd name="T45" fmla="*/ 804 h 982"/>
                    <a:gd name="T46" fmla="*/ 933 w 983"/>
                    <a:gd name="T47" fmla="*/ 703 h 982"/>
                    <a:gd name="T48" fmla="*/ 973 w 983"/>
                    <a:gd name="T49" fmla="*/ 590 h 982"/>
                    <a:gd name="T50" fmla="*/ 974 w 983"/>
                    <a:gd name="T51" fmla="*/ 491 h 982"/>
                    <a:gd name="T52" fmla="*/ 961 w 983"/>
                    <a:gd name="T53" fmla="*/ 613 h 982"/>
                    <a:gd name="T54" fmla="*/ 916 w 983"/>
                    <a:gd name="T55" fmla="*/ 722 h 982"/>
                    <a:gd name="T56" fmla="*/ 850 w 983"/>
                    <a:gd name="T57" fmla="*/ 816 h 982"/>
                    <a:gd name="T58" fmla="*/ 762 w 983"/>
                    <a:gd name="T59" fmla="*/ 891 h 982"/>
                    <a:gd name="T60" fmla="*/ 658 w 983"/>
                    <a:gd name="T61" fmla="*/ 946 h 982"/>
                    <a:gd name="T62" fmla="*/ 541 w 983"/>
                    <a:gd name="T63" fmla="*/ 972 h 982"/>
                    <a:gd name="T64" fmla="*/ 418 w 983"/>
                    <a:gd name="T65" fmla="*/ 970 h 982"/>
                    <a:gd name="T66" fmla="*/ 303 w 983"/>
                    <a:gd name="T67" fmla="*/ 938 h 982"/>
                    <a:gd name="T68" fmla="*/ 201 w 983"/>
                    <a:gd name="T69" fmla="*/ 879 h 982"/>
                    <a:gd name="T70" fmla="*/ 117 w 983"/>
                    <a:gd name="T71" fmla="*/ 799 h 982"/>
                    <a:gd name="T72" fmla="*/ 55 w 983"/>
                    <a:gd name="T73" fmla="*/ 702 h 982"/>
                    <a:gd name="T74" fmla="*/ 18 w 983"/>
                    <a:gd name="T75" fmla="*/ 589 h 982"/>
                    <a:gd name="T76" fmla="*/ 7 w 983"/>
                    <a:gd name="T77" fmla="*/ 466 h 982"/>
                    <a:gd name="T78" fmla="*/ 30 w 983"/>
                    <a:gd name="T79" fmla="*/ 347 h 982"/>
                    <a:gd name="T80" fmla="*/ 78 w 983"/>
                    <a:gd name="T81" fmla="*/ 240 h 982"/>
                    <a:gd name="T82" fmla="*/ 149 w 983"/>
                    <a:gd name="T83" fmla="*/ 149 h 982"/>
                    <a:gd name="T84" fmla="*/ 240 w 983"/>
                    <a:gd name="T85" fmla="*/ 77 h 982"/>
                    <a:gd name="T86" fmla="*/ 348 w 983"/>
                    <a:gd name="T87" fmla="*/ 29 h 982"/>
                    <a:gd name="T88" fmla="*/ 466 w 983"/>
                    <a:gd name="T89" fmla="*/ 7 h 982"/>
                    <a:gd name="T90" fmla="*/ 589 w 983"/>
                    <a:gd name="T91" fmla="*/ 17 h 982"/>
                    <a:gd name="T92" fmla="*/ 701 w 983"/>
                    <a:gd name="T93" fmla="*/ 55 h 982"/>
                    <a:gd name="T94" fmla="*/ 800 w 983"/>
                    <a:gd name="T95" fmla="*/ 118 h 982"/>
                    <a:gd name="T96" fmla="*/ 879 w 983"/>
                    <a:gd name="T97" fmla="*/ 202 h 982"/>
                    <a:gd name="T98" fmla="*/ 937 w 983"/>
                    <a:gd name="T99" fmla="*/ 303 h 982"/>
                    <a:gd name="T100" fmla="*/ 969 w 983"/>
                    <a:gd name="T101" fmla="*/ 418 h 9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83"/>
                    <a:gd name="T154" fmla="*/ 0 h 982"/>
                    <a:gd name="T155" fmla="*/ 983 w 983"/>
                    <a:gd name="T156" fmla="*/ 982 h 9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83" h="982">
                      <a:moveTo>
                        <a:pt x="983" y="491"/>
                      </a:moveTo>
                      <a:lnTo>
                        <a:pt x="981" y="466"/>
                      </a:lnTo>
                      <a:lnTo>
                        <a:pt x="980" y="442"/>
                      </a:lnTo>
                      <a:lnTo>
                        <a:pt x="976" y="416"/>
                      </a:lnTo>
                      <a:lnTo>
                        <a:pt x="973" y="392"/>
                      </a:lnTo>
                      <a:lnTo>
                        <a:pt x="968" y="368"/>
                      </a:lnTo>
                      <a:lnTo>
                        <a:pt x="961" y="344"/>
                      </a:lnTo>
                      <a:lnTo>
                        <a:pt x="952" y="322"/>
                      </a:lnTo>
                      <a:lnTo>
                        <a:pt x="944" y="300"/>
                      </a:lnTo>
                      <a:lnTo>
                        <a:pt x="933" y="277"/>
                      </a:lnTo>
                      <a:lnTo>
                        <a:pt x="923" y="257"/>
                      </a:lnTo>
                      <a:lnTo>
                        <a:pt x="911" y="236"/>
                      </a:lnTo>
                      <a:lnTo>
                        <a:pt x="899" y="216"/>
                      </a:lnTo>
                      <a:lnTo>
                        <a:pt x="885" y="197"/>
                      </a:lnTo>
                      <a:lnTo>
                        <a:pt x="870" y="178"/>
                      </a:lnTo>
                      <a:lnTo>
                        <a:pt x="855" y="161"/>
                      </a:lnTo>
                      <a:lnTo>
                        <a:pt x="839" y="144"/>
                      </a:lnTo>
                      <a:lnTo>
                        <a:pt x="822" y="127"/>
                      </a:lnTo>
                      <a:lnTo>
                        <a:pt x="803" y="111"/>
                      </a:lnTo>
                      <a:lnTo>
                        <a:pt x="784" y="98"/>
                      </a:lnTo>
                      <a:lnTo>
                        <a:pt x="766" y="84"/>
                      </a:lnTo>
                      <a:lnTo>
                        <a:pt x="745" y="70"/>
                      </a:lnTo>
                      <a:lnTo>
                        <a:pt x="725" y="58"/>
                      </a:lnTo>
                      <a:lnTo>
                        <a:pt x="704" y="48"/>
                      </a:lnTo>
                      <a:lnTo>
                        <a:pt x="682" y="38"/>
                      </a:lnTo>
                      <a:lnTo>
                        <a:pt x="660" y="29"/>
                      </a:lnTo>
                      <a:lnTo>
                        <a:pt x="637" y="22"/>
                      </a:lnTo>
                      <a:lnTo>
                        <a:pt x="613" y="16"/>
                      </a:lnTo>
                      <a:lnTo>
                        <a:pt x="589" y="9"/>
                      </a:lnTo>
                      <a:lnTo>
                        <a:pt x="565" y="5"/>
                      </a:lnTo>
                      <a:lnTo>
                        <a:pt x="541" y="2"/>
                      </a:lnTo>
                      <a:lnTo>
                        <a:pt x="516" y="0"/>
                      </a:lnTo>
                      <a:lnTo>
                        <a:pt x="492" y="0"/>
                      </a:lnTo>
                      <a:lnTo>
                        <a:pt x="466" y="0"/>
                      </a:lnTo>
                      <a:lnTo>
                        <a:pt x="440" y="2"/>
                      </a:lnTo>
                      <a:lnTo>
                        <a:pt x="416" y="5"/>
                      </a:lnTo>
                      <a:lnTo>
                        <a:pt x="392" y="9"/>
                      </a:lnTo>
                      <a:lnTo>
                        <a:pt x="369" y="16"/>
                      </a:lnTo>
                      <a:lnTo>
                        <a:pt x="345" y="22"/>
                      </a:lnTo>
                      <a:lnTo>
                        <a:pt x="322" y="29"/>
                      </a:lnTo>
                      <a:lnTo>
                        <a:pt x="300" y="38"/>
                      </a:lnTo>
                      <a:lnTo>
                        <a:pt x="278" y="48"/>
                      </a:lnTo>
                      <a:lnTo>
                        <a:pt x="257" y="58"/>
                      </a:lnTo>
                      <a:lnTo>
                        <a:pt x="237" y="70"/>
                      </a:lnTo>
                      <a:lnTo>
                        <a:pt x="216" y="84"/>
                      </a:lnTo>
                      <a:lnTo>
                        <a:pt x="197" y="98"/>
                      </a:lnTo>
                      <a:lnTo>
                        <a:pt x="179" y="111"/>
                      </a:lnTo>
                      <a:lnTo>
                        <a:pt x="161" y="127"/>
                      </a:lnTo>
                      <a:lnTo>
                        <a:pt x="144" y="144"/>
                      </a:lnTo>
                      <a:lnTo>
                        <a:pt x="127" y="161"/>
                      </a:lnTo>
                      <a:lnTo>
                        <a:pt x="112" y="178"/>
                      </a:lnTo>
                      <a:lnTo>
                        <a:pt x="98" y="197"/>
                      </a:lnTo>
                      <a:lnTo>
                        <a:pt x="84" y="216"/>
                      </a:lnTo>
                      <a:lnTo>
                        <a:pt x="71" y="236"/>
                      </a:lnTo>
                      <a:lnTo>
                        <a:pt x="59" y="257"/>
                      </a:lnTo>
                      <a:lnTo>
                        <a:pt x="48" y="277"/>
                      </a:lnTo>
                      <a:lnTo>
                        <a:pt x="38" y="300"/>
                      </a:lnTo>
                      <a:lnTo>
                        <a:pt x="30" y="322"/>
                      </a:lnTo>
                      <a:lnTo>
                        <a:pt x="21" y="344"/>
                      </a:lnTo>
                      <a:lnTo>
                        <a:pt x="16" y="368"/>
                      </a:lnTo>
                      <a:lnTo>
                        <a:pt x="9" y="392"/>
                      </a:lnTo>
                      <a:lnTo>
                        <a:pt x="6" y="416"/>
                      </a:lnTo>
                      <a:lnTo>
                        <a:pt x="2" y="442"/>
                      </a:lnTo>
                      <a:lnTo>
                        <a:pt x="0" y="466"/>
                      </a:lnTo>
                      <a:lnTo>
                        <a:pt x="0" y="491"/>
                      </a:lnTo>
                      <a:lnTo>
                        <a:pt x="0" y="517"/>
                      </a:lnTo>
                      <a:lnTo>
                        <a:pt x="2" y="541"/>
                      </a:lnTo>
                      <a:lnTo>
                        <a:pt x="6" y="566"/>
                      </a:lnTo>
                      <a:lnTo>
                        <a:pt x="9" y="590"/>
                      </a:lnTo>
                      <a:lnTo>
                        <a:pt x="16" y="614"/>
                      </a:lnTo>
                      <a:lnTo>
                        <a:pt x="21" y="637"/>
                      </a:lnTo>
                      <a:lnTo>
                        <a:pt x="30" y="661"/>
                      </a:lnTo>
                      <a:lnTo>
                        <a:pt x="38" y="683"/>
                      </a:lnTo>
                      <a:lnTo>
                        <a:pt x="48" y="703"/>
                      </a:lnTo>
                      <a:lnTo>
                        <a:pt x="59" y="726"/>
                      </a:lnTo>
                      <a:lnTo>
                        <a:pt x="71" y="746"/>
                      </a:lnTo>
                      <a:lnTo>
                        <a:pt x="84" y="765"/>
                      </a:lnTo>
                      <a:lnTo>
                        <a:pt x="98" y="785"/>
                      </a:lnTo>
                      <a:lnTo>
                        <a:pt x="112" y="804"/>
                      </a:lnTo>
                      <a:lnTo>
                        <a:pt x="127" y="821"/>
                      </a:lnTo>
                      <a:lnTo>
                        <a:pt x="144" y="838"/>
                      </a:lnTo>
                      <a:lnTo>
                        <a:pt x="161" y="854"/>
                      </a:lnTo>
                      <a:lnTo>
                        <a:pt x="179" y="869"/>
                      </a:lnTo>
                      <a:lnTo>
                        <a:pt x="197" y="885"/>
                      </a:lnTo>
                      <a:lnTo>
                        <a:pt x="216" y="898"/>
                      </a:lnTo>
                      <a:lnTo>
                        <a:pt x="237" y="912"/>
                      </a:lnTo>
                      <a:lnTo>
                        <a:pt x="257" y="922"/>
                      </a:lnTo>
                      <a:lnTo>
                        <a:pt x="278" y="934"/>
                      </a:lnTo>
                      <a:lnTo>
                        <a:pt x="300" y="944"/>
                      </a:lnTo>
                      <a:lnTo>
                        <a:pt x="322" y="953"/>
                      </a:lnTo>
                      <a:lnTo>
                        <a:pt x="345" y="960"/>
                      </a:lnTo>
                      <a:lnTo>
                        <a:pt x="369" y="967"/>
                      </a:lnTo>
                      <a:lnTo>
                        <a:pt x="392" y="972"/>
                      </a:lnTo>
                      <a:lnTo>
                        <a:pt x="416" y="977"/>
                      </a:lnTo>
                      <a:lnTo>
                        <a:pt x="440" y="980"/>
                      </a:lnTo>
                      <a:lnTo>
                        <a:pt x="466" y="982"/>
                      </a:lnTo>
                      <a:lnTo>
                        <a:pt x="492" y="982"/>
                      </a:lnTo>
                      <a:lnTo>
                        <a:pt x="516" y="982"/>
                      </a:lnTo>
                      <a:lnTo>
                        <a:pt x="541" y="980"/>
                      </a:lnTo>
                      <a:lnTo>
                        <a:pt x="565" y="977"/>
                      </a:lnTo>
                      <a:lnTo>
                        <a:pt x="589" y="972"/>
                      </a:lnTo>
                      <a:lnTo>
                        <a:pt x="613" y="967"/>
                      </a:lnTo>
                      <a:lnTo>
                        <a:pt x="637" y="960"/>
                      </a:lnTo>
                      <a:lnTo>
                        <a:pt x="660" y="953"/>
                      </a:lnTo>
                      <a:lnTo>
                        <a:pt x="682" y="944"/>
                      </a:lnTo>
                      <a:lnTo>
                        <a:pt x="704" y="934"/>
                      </a:lnTo>
                      <a:lnTo>
                        <a:pt x="725" y="922"/>
                      </a:lnTo>
                      <a:lnTo>
                        <a:pt x="745" y="912"/>
                      </a:lnTo>
                      <a:lnTo>
                        <a:pt x="766" y="898"/>
                      </a:lnTo>
                      <a:lnTo>
                        <a:pt x="784" y="885"/>
                      </a:lnTo>
                      <a:lnTo>
                        <a:pt x="803" y="869"/>
                      </a:lnTo>
                      <a:lnTo>
                        <a:pt x="822" y="854"/>
                      </a:lnTo>
                      <a:lnTo>
                        <a:pt x="839" y="838"/>
                      </a:lnTo>
                      <a:lnTo>
                        <a:pt x="855" y="821"/>
                      </a:lnTo>
                      <a:lnTo>
                        <a:pt x="870" y="804"/>
                      </a:lnTo>
                      <a:lnTo>
                        <a:pt x="885" y="785"/>
                      </a:lnTo>
                      <a:lnTo>
                        <a:pt x="899" y="765"/>
                      </a:lnTo>
                      <a:lnTo>
                        <a:pt x="911" y="746"/>
                      </a:lnTo>
                      <a:lnTo>
                        <a:pt x="923" y="726"/>
                      </a:lnTo>
                      <a:lnTo>
                        <a:pt x="933" y="703"/>
                      </a:lnTo>
                      <a:lnTo>
                        <a:pt x="944" y="683"/>
                      </a:lnTo>
                      <a:lnTo>
                        <a:pt x="952" y="661"/>
                      </a:lnTo>
                      <a:lnTo>
                        <a:pt x="961" y="637"/>
                      </a:lnTo>
                      <a:lnTo>
                        <a:pt x="968" y="614"/>
                      </a:lnTo>
                      <a:lnTo>
                        <a:pt x="973" y="590"/>
                      </a:lnTo>
                      <a:lnTo>
                        <a:pt x="976" y="566"/>
                      </a:lnTo>
                      <a:lnTo>
                        <a:pt x="980" y="541"/>
                      </a:lnTo>
                      <a:lnTo>
                        <a:pt x="981" y="517"/>
                      </a:lnTo>
                      <a:lnTo>
                        <a:pt x="983" y="491"/>
                      </a:lnTo>
                      <a:close/>
                      <a:moveTo>
                        <a:pt x="974" y="491"/>
                      </a:moveTo>
                      <a:lnTo>
                        <a:pt x="974" y="515"/>
                      </a:lnTo>
                      <a:lnTo>
                        <a:pt x="973" y="541"/>
                      </a:lnTo>
                      <a:lnTo>
                        <a:pt x="969" y="565"/>
                      </a:lnTo>
                      <a:lnTo>
                        <a:pt x="966" y="589"/>
                      </a:lnTo>
                      <a:lnTo>
                        <a:pt x="961" y="613"/>
                      </a:lnTo>
                      <a:lnTo>
                        <a:pt x="954" y="635"/>
                      </a:lnTo>
                      <a:lnTo>
                        <a:pt x="945" y="657"/>
                      </a:lnTo>
                      <a:lnTo>
                        <a:pt x="937" y="679"/>
                      </a:lnTo>
                      <a:lnTo>
                        <a:pt x="928" y="702"/>
                      </a:lnTo>
                      <a:lnTo>
                        <a:pt x="916" y="722"/>
                      </a:lnTo>
                      <a:lnTo>
                        <a:pt x="904" y="743"/>
                      </a:lnTo>
                      <a:lnTo>
                        <a:pt x="892" y="761"/>
                      </a:lnTo>
                      <a:lnTo>
                        <a:pt x="879" y="780"/>
                      </a:lnTo>
                      <a:lnTo>
                        <a:pt x="865" y="799"/>
                      </a:lnTo>
                      <a:lnTo>
                        <a:pt x="850" y="816"/>
                      </a:lnTo>
                      <a:lnTo>
                        <a:pt x="834" y="833"/>
                      </a:lnTo>
                      <a:lnTo>
                        <a:pt x="817" y="849"/>
                      </a:lnTo>
                      <a:lnTo>
                        <a:pt x="800" y="864"/>
                      </a:lnTo>
                      <a:lnTo>
                        <a:pt x="781" y="879"/>
                      </a:lnTo>
                      <a:lnTo>
                        <a:pt x="762" y="891"/>
                      </a:lnTo>
                      <a:lnTo>
                        <a:pt x="742" y="905"/>
                      </a:lnTo>
                      <a:lnTo>
                        <a:pt x="721" y="917"/>
                      </a:lnTo>
                      <a:lnTo>
                        <a:pt x="701" y="927"/>
                      </a:lnTo>
                      <a:lnTo>
                        <a:pt x="680" y="938"/>
                      </a:lnTo>
                      <a:lnTo>
                        <a:pt x="658" y="946"/>
                      </a:lnTo>
                      <a:lnTo>
                        <a:pt x="636" y="953"/>
                      </a:lnTo>
                      <a:lnTo>
                        <a:pt x="612" y="960"/>
                      </a:lnTo>
                      <a:lnTo>
                        <a:pt x="589" y="965"/>
                      </a:lnTo>
                      <a:lnTo>
                        <a:pt x="565" y="970"/>
                      </a:lnTo>
                      <a:lnTo>
                        <a:pt x="541" y="972"/>
                      </a:lnTo>
                      <a:lnTo>
                        <a:pt x="516" y="974"/>
                      </a:lnTo>
                      <a:lnTo>
                        <a:pt x="492" y="975"/>
                      </a:lnTo>
                      <a:lnTo>
                        <a:pt x="466" y="974"/>
                      </a:lnTo>
                      <a:lnTo>
                        <a:pt x="442" y="972"/>
                      </a:lnTo>
                      <a:lnTo>
                        <a:pt x="418" y="970"/>
                      </a:lnTo>
                      <a:lnTo>
                        <a:pt x="394" y="965"/>
                      </a:lnTo>
                      <a:lnTo>
                        <a:pt x="370" y="960"/>
                      </a:lnTo>
                      <a:lnTo>
                        <a:pt x="348" y="953"/>
                      </a:lnTo>
                      <a:lnTo>
                        <a:pt x="324" y="946"/>
                      </a:lnTo>
                      <a:lnTo>
                        <a:pt x="303" y="938"/>
                      </a:lnTo>
                      <a:lnTo>
                        <a:pt x="281" y="927"/>
                      </a:lnTo>
                      <a:lnTo>
                        <a:pt x="261" y="917"/>
                      </a:lnTo>
                      <a:lnTo>
                        <a:pt x="240" y="905"/>
                      </a:lnTo>
                      <a:lnTo>
                        <a:pt x="221" y="891"/>
                      </a:lnTo>
                      <a:lnTo>
                        <a:pt x="201" y="879"/>
                      </a:lnTo>
                      <a:lnTo>
                        <a:pt x="184" y="864"/>
                      </a:lnTo>
                      <a:lnTo>
                        <a:pt x="165" y="849"/>
                      </a:lnTo>
                      <a:lnTo>
                        <a:pt x="149" y="833"/>
                      </a:lnTo>
                      <a:lnTo>
                        <a:pt x="132" y="816"/>
                      </a:lnTo>
                      <a:lnTo>
                        <a:pt x="117" y="799"/>
                      </a:lnTo>
                      <a:lnTo>
                        <a:pt x="103" y="780"/>
                      </a:lnTo>
                      <a:lnTo>
                        <a:pt x="89" y="761"/>
                      </a:lnTo>
                      <a:lnTo>
                        <a:pt x="78" y="743"/>
                      </a:lnTo>
                      <a:lnTo>
                        <a:pt x="66" y="722"/>
                      </a:lnTo>
                      <a:lnTo>
                        <a:pt x="55" y="702"/>
                      </a:lnTo>
                      <a:lnTo>
                        <a:pt x="45" y="679"/>
                      </a:lnTo>
                      <a:lnTo>
                        <a:pt x="36" y="657"/>
                      </a:lnTo>
                      <a:lnTo>
                        <a:pt x="30" y="635"/>
                      </a:lnTo>
                      <a:lnTo>
                        <a:pt x="23" y="613"/>
                      </a:lnTo>
                      <a:lnTo>
                        <a:pt x="18" y="589"/>
                      </a:lnTo>
                      <a:lnTo>
                        <a:pt x="12" y="565"/>
                      </a:lnTo>
                      <a:lnTo>
                        <a:pt x="9" y="541"/>
                      </a:lnTo>
                      <a:lnTo>
                        <a:pt x="7" y="515"/>
                      </a:lnTo>
                      <a:lnTo>
                        <a:pt x="7" y="491"/>
                      </a:lnTo>
                      <a:lnTo>
                        <a:pt x="7" y="466"/>
                      </a:lnTo>
                      <a:lnTo>
                        <a:pt x="9" y="442"/>
                      </a:lnTo>
                      <a:lnTo>
                        <a:pt x="12" y="418"/>
                      </a:lnTo>
                      <a:lnTo>
                        <a:pt x="18" y="394"/>
                      </a:lnTo>
                      <a:lnTo>
                        <a:pt x="23" y="370"/>
                      </a:lnTo>
                      <a:lnTo>
                        <a:pt x="30" y="347"/>
                      </a:lnTo>
                      <a:lnTo>
                        <a:pt x="36" y="325"/>
                      </a:lnTo>
                      <a:lnTo>
                        <a:pt x="45" y="303"/>
                      </a:lnTo>
                      <a:lnTo>
                        <a:pt x="55" y="281"/>
                      </a:lnTo>
                      <a:lnTo>
                        <a:pt x="66" y="260"/>
                      </a:lnTo>
                      <a:lnTo>
                        <a:pt x="78" y="240"/>
                      </a:lnTo>
                      <a:lnTo>
                        <a:pt x="89" y="221"/>
                      </a:lnTo>
                      <a:lnTo>
                        <a:pt x="103" y="202"/>
                      </a:lnTo>
                      <a:lnTo>
                        <a:pt x="117" y="183"/>
                      </a:lnTo>
                      <a:lnTo>
                        <a:pt x="132" y="166"/>
                      </a:lnTo>
                      <a:lnTo>
                        <a:pt x="149" y="149"/>
                      </a:lnTo>
                      <a:lnTo>
                        <a:pt x="165" y="132"/>
                      </a:lnTo>
                      <a:lnTo>
                        <a:pt x="184" y="118"/>
                      </a:lnTo>
                      <a:lnTo>
                        <a:pt x="201" y="103"/>
                      </a:lnTo>
                      <a:lnTo>
                        <a:pt x="221" y="89"/>
                      </a:lnTo>
                      <a:lnTo>
                        <a:pt x="240" y="77"/>
                      </a:lnTo>
                      <a:lnTo>
                        <a:pt x="261" y="65"/>
                      </a:lnTo>
                      <a:lnTo>
                        <a:pt x="281" y="55"/>
                      </a:lnTo>
                      <a:lnTo>
                        <a:pt x="303" y="45"/>
                      </a:lnTo>
                      <a:lnTo>
                        <a:pt x="324" y="36"/>
                      </a:lnTo>
                      <a:lnTo>
                        <a:pt x="348" y="29"/>
                      </a:lnTo>
                      <a:lnTo>
                        <a:pt x="370" y="22"/>
                      </a:lnTo>
                      <a:lnTo>
                        <a:pt x="394" y="17"/>
                      </a:lnTo>
                      <a:lnTo>
                        <a:pt x="418" y="12"/>
                      </a:lnTo>
                      <a:lnTo>
                        <a:pt x="442" y="9"/>
                      </a:lnTo>
                      <a:lnTo>
                        <a:pt x="466" y="7"/>
                      </a:lnTo>
                      <a:lnTo>
                        <a:pt x="492" y="7"/>
                      </a:lnTo>
                      <a:lnTo>
                        <a:pt x="516" y="7"/>
                      </a:lnTo>
                      <a:lnTo>
                        <a:pt x="541" y="9"/>
                      </a:lnTo>
                      <a:lnTo>
                        <a:pt x="565" y="12"/>
                      </a:lnTo>
                      <a:lnTo>
                        <a:pt x="589" y="17"/>
                      </a:lnTo>
                      <a:lnTo>
                        <a:pt x="612" y="22"/>
                      </a:lnTo>
                      <a:lnTo>
                        <a:pt x="636" y="29"/>
                      </a:lnTo>
                      <a:lnTo>
                        <a:pt x="658" y="36"/>
                      </a:lnTo>
                      <a:lnTo>
                        <a:pt x="680" y="45"/>
                      </a:lnTo>
                      <a:lnTo>
                        <a:pt x="701" y="55"/>
                      </a:lnTo>
                      <a:lnTo>
                        <a:pt x="721" y="65"/>
                      </a:lnTo>
                      <a:lnTo>
                        <a:pt x="742" y="77"/>
                      </a:lnTo>
                      <a:lnTo>
                        <a:pt x="762" y="89"/>
                      </a:lnTo>
                      <a:lnTo>
                        <a:pt x="781" y="103"/>
                      </a:lnTo>
                      <a:lnTo>
                        <a:pt x="800" y="118"/>
                      </a:lnTo>
                      <a:lnTo>
                        <a:pt x="817" y="132"/>
                      </a:lnTo>
                      <a:lnTo>
                        <a:pt x="834" y="149"/>
                      </a:lnTo>
                      <a:lnTo>
                        <a:pt x="850" y="166"/>
                      </a:lnTo>
                      <a:lnTo>
                        <a:pt x="865" y="183"/>
                      </a:lnTo>
                      <a:lnTo>
                        <a:pt x="879" y="202"/>
                      </a:lnTo>
                      <a:lnTo>
                        <a:pt x="892" y="221"/>
                      </a:lnTo>
                      <a:lnTo>
                        <a:pt x="904" y="240"/>
                      </a:lnTo>
                      <a:lnTo>
                        <a:pt x="916" y="260"/>
                      </a:lnTo>
                      <a:lnTo>
                        <a:pt x="928" y="281"/>
                      </a:lnTo>
                      <a:lnTo>
                        <a:pt x="937" y="303"/>
                      </a:lnTo>
                      <a:lnTo>
                        <a:pt x="945" y="325"/>
                      </a:lnTo>
                      <a:lnTo>
                        <a:pt x="954" y="347"/>
                      </a:lnTo>
                      <a:lnTo>
                        <a:pt x="961" y="370"/>
                      </a:lnTo>
                      <a:lnTo>
                        <a:pt x="966" y="394"/>
                      </a:lnTo>
                      <a:lnTo>
                        <a:pt x="969" y="418"/>
                      </a:lnTo>
                      <a:lnTo>
                        <a:pt x="973" y="442"/>
                      </a:lnTo>
                      <a:lnTo>
                        <a:pt x="974" y="466"/>
                      </a:lnTo>
                      <a:lnTo>
                        <a:pt x="974" y="491"/>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0" name="Freeform 76"/>
                <p:cNvSpPr>
                  <a:spLocks noEditPoints="1"/>
                </p:cNvSpPr>
                <p:nvPr/>
              </p:nvSpPr>
              <p:spPr bwMode="auto">
                <a:xfrm>
                  <a:off x="3261" y="2816"/>
                  <a:ext cx="976" cy="975"/>
                </a:xfrm>
                <a:custGeom>
                  <a:avLst/>
                  <a:gdLst>
                    <a:gd name="T0" fmla="*/ 965 w 976"/>
                    <a:gd name="T1" fmla="*/ 388 h 975"/>
                    <a:gd name="T2" fmla="*/ 926 w 976"/>
                    <a:gd name="T3" fmla="*/ 275 h 975"/>
                    <a:gd name="T4" fmla="*/ 864 w 976"/>
                    <a:gd name="T5" fmla="*/ 178 h 975"/>
                    <a:gd name="T6" fmla="*/ 779 w 976"/>
                    <a:gd name="T7" fmla="*/ 95 h 975"/>
                    <a:gd name="T8" fmla="*/ 678 w 976"/>
                    <a:gd name="T9" fmla="*/ 37 h 975"/>
                    <a:gd name="T10" fmla="*/ 561 w 976"/>
                    <a:gd name="T11" fmla="*/ 5 h 975"/>
                    <a:gd name="T12" fmla="*/ 436 w 976"/>
                    <a:gd name="T13" fmla="*/ 1 h 975"/>
                    <a:gd name="T14" fmla="*/ 320 w 976"/>
                    <a:gd name="T15" fmla="*/ 29 h 975"/>
                    <a:gd name="T16" fmla="*/ 214 w 976"/>
                    <a:gd name="T17" fmla="*/ 82 h 975"/>
                    <a:gd name="T18" fmla="*/ 127 w 976"/>
                    <a:gd name="T19" fmla="*/ 159 h 975"/>
                    <a:gd name="T20" fmla="*/ 58 w 976"/>
                    <a:gd name="T21" fmla="*/ 255 h 975"/>
                    <a:gd name="T22" fmla="*/ 15 w 976"/>
                    <a:gd name="T23" fmla="*/ 366 h 975"/>
                    <a:gd name="T24" fmla="*/ 0 w 976"/>
                    <a:gd name="T25" fmla="*/ 487 h 975"/>
                    <a:gd name="T26" fmla="*/ 15 w 976"/>
                    <a:gd name="T27" fmla="*/ 609 h 975"/>
                    <a:gd name="T28" fmla="*/ 58 w 976"/>
                    <a:gd name="T29" fmla="*/ 720 h 975"/>
                    <a:gd name="T30" fmla="*/ 127 w 976"/>
                    <a:gd name="T31" fmla="*/ 816 h 975"/>
                    <a:gd name="T32" fmla="*/ 214 w 976"/>
                    <a:gd name="T33" fmla="*/ 891 h 975"/>
                    <a:gd name="T34" fmla="*/ 320 w 976"/>
                    <a:gd name="T35" fmla="*/ 946 h 975"/>
                    <a:gd name="T36" fmla="*/ 436 w 976"/>
                    <a:gd name="T37" fmla="*/ 971 h 975"/>
                    <a:gd name="T38" fmla="*/ 561 w 976"/>
                    <a:gd name="T39" fmla="*/ 970 h 975"/>
                    <a:gd name="T40" fmla="*/ 678 w 976"/>
                    <a:gd name="T41" fmla="*/ 937 h 975"/>
                    <a:gd name="T42" fmla="*/ 779 w 976"/>
                    <a:gd name="T43" fmla="*/ 877 h 975"/>
                    <a:gd name="T44" fmla="*/ 864 w 976"/>
                    <a:gd name="T45" fmla="*/ 797 h 975"/>
                    <a:gd name="T46" fmla="*/ 926 w 976"/>
                    <a:gd name="T47" fmla="*/ 698 h 975"/>
                    <a:gd name="T48" fmla="*/ 965 w 976"/>
                    <a:gd name="T49" fmla="*/ 585 h 975"/>
                    <a:gd name="T50" fmla="*/ 967 w 976"/>
                    <a:gd name="T51" fmla="*/ 487 h 975"/>
                    <a:gd name="T52" fmla="*/ 952 w 976"/>
                    <a:gd name="T53" fmla="*/ 607 h 975"/>
                    <a:gd name="T54" fmla="*/ 909 w 976"/>
                    <a:gd name="T55" fmla="*/ 716 h 975"/>
                    <a:gd name="T56" fmla="*/ 842 w 976"/>
                    <a:gd name="T57" fmla="*/ 810 h 975"/>
                    <a:gd name="T58" fmla="*/ 757 w 976"/>
                    <a:gd name="T59" fmla="*/ 886 h 975"/>
                    <a:gd name="T60" fmla="*/ 652 w 976"/>
                    <a:gd name="T61" fmla="*/ 939 h 975"/>
                    <a:gd name="T62" fmla="*/ 536 w 976"/>
                    <a:gd name="T63" fmla="*/ 964 h 975"/>
                    <a:gd name="T64" fmla="*/ 414 w 976"/>
                    <a:gd name="T65" fmla="*/ 961 h 975"/>
                    <a:gd name="T66" fmla="*/ 299 w 976"/>
                    <a:gd name="T67" fmla="*/ 930 h 975"/>
                    <a:gd name="T68" fmla="*/ 200 w 976"/>
                    <a:gd name="T69" fmla="*/ 872 h 975"/>
                    <a:gd name="T70" fmla="*/ 116 w 976"/>
                    <a:gd name="T71" fmla="*/ 792 h 975"/>
                    <a:gd name="T72" fmla="*/ 55 w 976"/>
                    <a:gd name="T73" fmla="*/ 696 h 975"/>
                    <a:gd name="T74" fmla="*/ 17 w 976"/>
                    <a:gd name="T75" fmla="*/ 583 h 975"/>
                    <a:gd name="T76" fmla="*/ 7 w 976"/>
                    <a:gd name="T77" fmla="*/ 462 h 975"/>
                    <a:gd name="T78" fmla="*/ 29 w 976"/>
                    <a:gd name="T79" fmla="*/ 343 h 975"/>
                    <a:gd name="T80" fmla="*/ 77 w 976"/>
                    <a:gd name="T81" fmla="*/ 237 h 975"/>
                    <a:gd name="T82" fmla="*/ 147 w 976"/>
                    <a:gd name="T83" fmla="*/ 147 h 975"/>
                    <a:gd name="T84" fmla="*/ 238 w 976"/>
                    <a:gd name="T85" fmla="*/ 77 h 975"/>
                    <a:gd name="T86" fmla="*/ 344 w 976"/>
                    <a:gd name="T87" fmla="*/ 29 h 975"/>
                    <a:gd name="T88" fmla="*/ 462 w 976"/>
                    <a:gd name="T89" fmla="*/ 7 h 975"/>
                    <a:gd name="T90" fmla="*/ 584 w 976"/>
                    <a:gd name="T91" fmla="*/ 17 h 975"/>
                    <a:gd name="T92" fmla="*/ 695 w 976"/>
                    <a:gd name="T93" fmla="*/ 54 h 975"/>
                    <a:gd name="T94" fmla="*/ 792 w 976"/>
                    <a:gd name="T95" fmla="*/ 116 h 975"/>
                    <a:gd name="T96" fmla="*/ 873 w 976"/>
                    <a:gd name="T97" fmla="*/ 200 h 975"/>
                    <a:gd name="T98" fmla="*/ 929 w 976"/>
                    <a:gd name="T99" fmla="*/ 301 h 975"/>
                    <a:gd name="T100" fmla="*/ 962 w 976"/>
                    <a:gd name="T101" fmla="*/ 414 h 97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76"/>
                    <a:gd name="T154" fmla="*/ 0 h 975"/>
                    <a:gd name="T155" fmla="*/ 976 w 976"/>
                    <a:gd name="T156" fmla="*/ 975 h 97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76" h="975">
                      <a:moveTo>
                        <a:pt x="976" y="487"/>
                      </a:moveTo>
                      <a:lnTo>
                        <a:pt x="974" y="462"/>
                      </a:lnTo>
                      <a:lnTo>
                        <a:pt x="972" y="438"/>
                      </a:lnTo>
                      <a:lnTo>
                        <a:pt x="969" y="412"/>
                      </a:lnTo>
                      <a:lnTo>
                        <a:pt x="965" y="388"/>
                      </a:lnTo>
                      <a:lnTo>
                        <a:pt x="960" y="366"/>
                      </a:lnTo>
                      <a:lnTo>
                        <a:pt x="953" y="342"/>
                      </a:lnTo>
                      <a:lnTo>
                        <a:pt x="945" y="320"/>
                      </a:lnTo>
                      <a:lnTo>
                        <a:pt x="936" y="297"/>
                      </a:lnTo>
                      <a:lnTo>
                        <a:pt x="926" y="275"/>
                      </a:lnTo>
                      <a:lnTo>
                        <a:pt x="916" y="255"/>
                      </a:lnTo>
                      <a:lnTo>
                        <a:pt x="904" y="234"/>
                      </a:lnTo>
                      <a:lnTo>
                        <a:pt x="892" y="213"/>
                      </a:lnTo>
                      <a:lnTo>
                        <a:pt x="878" y="195"/>
                      </a:lnTo>
                      <a:lnTo>
                        <a:pt x="864" y="178"/>
                      </a:lnTo>
                      <a:lnTo>
                        <a:pt x="849" y="159"/>
                      </a:lnTo>
                      <a:lnTo>
                        <a:pt x="832" y="142"/>
                      </a:lnTo>
                      <a:lnTo>
                        <a:pt x="815" y="126"/>
                      </a:lnTo>
                      <a:lnTo>
                        <a:pt x="798" y="111"/>
                      </a:lnTo>
                      <a:lnTo>
                        <a:pt x="779" y="95"/>
                      </a:lnTo>
                      <a:lnTo>
                        <a:pt x="760" y="82"/>
                      </a:lnTo>
                      <a:lnTo>
                        <a:pt x="739" y="70"/>
                      </a:lnTo>
                      <a:lnTo>
                        <a:pt x="719" y="58"/>
                      </a:lnTo>
                      <a:lnTo>
                        <a:pt x="698" y="48"/>
                      </a:lnTo>
                      <a:lnTo>
                        <a:pt x="678" y="37"/>
                      </a:lnTo>
                      <a:lnTo>
                        <a:pt x="656" y="29"/>
                      </a:lnTo>
                      <a:lnTo>
                        <a:pt x="632" y="22"/>
                      </a:lnTo>
                      <a:lnTo>
                        <a:pt x="609" y="15"/>
                      </a:lnTo>
                      <a:lnTo>
                        <a:pt x="585" y="10"/>
                      </a:lnTo>
                      <a:lnTo>
                        <a:pt x="561" y="5"/>
                      </a:lnTo>
                      <a:lnTo>
                        <a:pt x="537" y="1"/>
                      </a:lnTo>
                      <a:lnTo>
                        <a:pt x="512" y="0"/>
                      </a:lnTo>
                      <a:lnTo>
                        <a:pt x="488" y="0"/>
                      </a:lnTo>
                      <a:lnTo>
                        <a:pt x="462" y="0"/>
                      </a:lnTo>
                      <a:lnTo>
                        <a:pt x="436" y="1"/>
                      </a:lnTo>
                      <a:lnTo>
                        <a:pt x="412" y="5"/>
                      </a:lnTo>
                      <a:lnTo>
                        <a:pt x="388" y="10"/>
                      </a:lnTo>
                      <a:lnTo>
                        <a:pt x="365" y="15"/>
                      </a:lnTo>
                      <a:lnTo>
                        <a:pt x="342" y="22"/>
                      </a:lnTo>
                      <a:lnTo>
                        <a:pt x="320" y="29"/>
                      </a:lnTo>
                      <a:lnTo>
                        <a:pt x="298" y="37"/>
                      </a:lnTo>
                      <a:lnTo>
                        <a:pt x="276" y="48"/>
                      </a:lnTo>
                      <a:lnTo>
                        <a:pt x="255" y="58"/>
                      </a:lnTo>
                      <a:lnTo>
                        <a:pt x="234" y="70"/>
                      </a:lnTo>
                      <a:lnTo>
                        <a:pt x="214" y="82"/>
                      </a:lnTo>
                      <a:lnTo>
                        <a:pt x="195" y="95"/>
                      </a:lnTo>
                      <a:lnTo>
                        <a:pt x="176" y="111"/>
                      </a:lnTo>
                      <a:lnTo>
                        <a:pt x="159" y="126"/>
                      </a:lnTo>
                      <a:lnTo>
                        <a:pt x="142" y="142"/>
                      </a:lnTo>
                      <a:lnTo>
                        <a:pt x="127" y="159"/>
                      </a:lnTo>
                      <a:lnTo>
                        <a:pt x="111" y="178"/>
                      </a:lnTo>
                      <a:lnTo>
                        <a:pt x="96" y="195"/>
                      </a:lnTo>
                      <a:lnTo>
                        <a:pt x="82" y="213"/>
                      </a:lnTo>
                      <a:lnTo>
                        <a:pt x="70" y="234"/>
                      </a:lnTo>
                      <a:lnTo>
                        <a:pt x="58" y="255"/>
                      </a:lnTo>
                      <a:lnTo>
                        <a:pt x="48" y="275"/>
                      </a:lnTo>
                      <a:lnTo>
                        <a:pt x="38" y="297"/>
                      </a:lnTo>
                      <a:lnTo>
                        <a:pt x="29" y="320"/>
                      </a:lnTo>
                      <a:lnTo>
                        <a:pt x="20" y="342"/>
                      </a:lnTo>
                      <a:lnTo>
                        <a:pt x="15" y="366"/>
                      </a:lnTo>
                      <a:lnTo>
                        <a:pt x="8" y="388"/>
                      </a:lnTo>
                      <a:lnTo>
                        <a:pt x="5" y="412"/>
                      </a:lnTo>
                      <a:lnTo>
                        <a:pt x="2" y="438"/>
                      </a:lnTo>
                      <a:lnTo>
                        <a:pt x="0" y="462"/>
                      </a:lnTo>
                      <a:lnTo>
                        <a:pt x="0" y="487"/>
                      </a:lnTo>
                      <a:lnTo>
                        <a:pt x="0" y="513"/>
                      </a:lnTo>
                      <a:lnTo>
                        <a:pt x="2" y="537"/>
                      </a:lnTo>
                      <a:lnTo>
                        <a:pt x="5" y="561"/>
                      </a:lnTo>
                      <a:lnTo>
                        <a:pt x="8" y="585"/>
                      </a:lnTo>
                      <a:lnTo>
                        <a:pt x="15" y="609"/>
                      </a:lnTo>
                      <a:lnTo>
                        <a:pt x="20" y="633"/>
                      </a:lnTo>
                      <a:lnTo>
                        <a:pt x="29" y="655"/>
                      </a:lnTo>
                      <a:lnTo>
                        <a:pt x="38" y="677"/>
                      </a:lnTo>
                      <a:lnTo>
                        <a:pt x="48" y="698"/>
                      </a:lnTo>
                      <a:lnTo>
                        <a:pt x="58" y="720"/>
                      </a:lnTo>
                      <a:lnTo>
                        <a:pt x="70" y="740"/>
                      </a:lnTo>
                      <a:lnTo>
                        <a:pt x="82" y="759"/>
                      </a:lnTo>
                      <a:lnTo>
                        <a:pt x="96" y="778"/>
                      </a:lnTo>
                      <a:lnTo>
                        <a:pt x="111" y="797"/>
                      </a:lnTo>
                      <a:lnTo>
                        <a:pt x="127" y="816"/>
                      </a:lnTo>
                      <a:lnTo>
                        <a:pt x="142" y="831"/>
                      </a:lnTo>
                      <a:lnTo>
                        <a:pt x="159" y="848"/>
                      </a:lnTo>
                      <a:lnTo>
                        <a:pt x="176" y="863"/>
                      </a:lnTo>
                      <a:lnTo>
                        <a:pt x="195" y="877"/>
                      </a:lnTo>
                      <a:lnTo>
                        <a:pt x="214" y="891"/>
                      </a:lnTo>
                      <a:lnTo>
                        <a:pt x="234" y="905"/>
                      </a:lnTo>
                      <a:lnTo>
                        <a:pt x="255" y="917"/>
                      </a:lnTo>
                      <a:lnTo>
                        <a:pt x="276" y="927"/>
                      </a:lnTo>
                      <a:lnTo>
                        <a:pt x="298" y="937"/>
                      </a:lnTo>
                      <a:lnTo>
                        <a:pt x="320" y="946"/>
                      </a:lnTo>
                      <a:lnTo>
                        <a:pt x="342" y="952"/>
                      </a:lnTo>
                      <a:lnTo>
                        <a:pt x="365" y="959"/>
                      </a:lnTo>
                      <a:lnTo>
                        <a:pt x="388" y="964"/>
                      </a:lnTo>
                      <a:lnTo>
                        <a:pt x="412" y="970"/>
                      </a:lnTo>
                      <a:lnTo>
                        <a:pt x="436" y="971"/>
                      </a:lnTo>
                      <a:lnTo>
                        <a:pt x="462" y="975"/>
                      </a:lnTo>
                      <a:lnTo>
                        <a:pt x="488" y="975"/>
                      </a:lnTo>
                      <a:lnTo>
                        <a:pt x="512" y="975"/>
                      </a:lnTo>
                      <a:lnTo>
                        <a:pt x="537" y="971"/>
                      </a:lnTo>
                      <a:lnTo>
                        <a:pt x="561" y="970"/>
                      </a:lnTo>
                      <a:lnTo>
                        <a:pt x="585" y="964"/>
                      </a:lnTo>
                      <a:lnTo>
                        <a:pt x="609" y="959"/>
                      </a:lnTo>
                      <a:lnTo>
                        <a:pt x="632" y="952"/>
                      </a:lnTo>
                      <a:lnTo>
                        <a:pt x="656" y="946"/>
                      </a:lnTo>
                      <a:lnTo>
                        <a:pt x="678" y="937"/>
                      </a:lnTo>
                      <a:lnTo>
                        <a:pt x="698" y="927"/>
                      </a:lnTo>
                      <a:lnTo>
                        <a:pt x="719" y="917"/>
                      </a:lnTo>
                      <a:lnTo>
                        <a:pt x="739" y="905"/>
                      </a:lnTo>
                      <a:lnTo>
                        <a:pt x="760" y="891"/>
                      </a:lnTo>
                      <a:lnTo>
                        <a:pt x="779" y="877"/>
                      </a:lnTo>
                      <a:lnTo>
                        <a:pt x="798" y="863"/>
                      </a:lnTo>
                      <a:lnTo>
                        <a:pt x="815" y="848"/>
                      </a:lnTo>
                      <a:lnTo>
                        <a:pt x="832" y="831"/>
                      </a:lnTo>
                      <a:lnTo>
                        <a:pt x="849" y="816"/>
                      </a:lnTo>
                      <a:lnTo>
                        <a:pt x="864" y="797"/>
                      </a:lnTo>
                      <a:lnTo>
                        <a:pt x="878" y="778"/>
                      </a:lnTo>
                      <a:lnTo>
                        <a:pt x="892" y="759"/>
                      </a:lnTo>
                      <a:lnTo>
                        <a:pt x="904" y="740"/>
                      </a:lnTo>
                      <a:lnTo>
                        <a:pt x="916" y="720"/>
                      </a:lnTo>
                      <a:lnTo>
                        <a:pt x="926" y="698"/>
                      </a:lnTo>
                      <a:lnTo>
                        <a:pt x="936" y="677"/>
                      </a:lnTo>
                      <a:lnTo>
                        <a:pt x="945" y="655"/>
                      </a:lnTo>
                      <a:lnTo>
                        <a:pt x="953" y="633"/>
                      </a:lnTo>
                      <a:lnTo>
                        <a:pt x="960" y="609"/>
                      </a:lnTo>
                      <a:lnTo>
                        <a:pt x="965" y="585"/>
                      </a:lnTo>
                      <a:lnTo>
                        <a:pt x="969" y="561"/>
                      </a:lnTo>
                      <a:lnTo>
                        <a:pt x="972" y="537"/>
                      </a:lnTo>
                      <a:lnTo>
                        <a:pt x="974" y="513"/>
                      </a:lnTo>
                      <a:lnTo>
                        <a:pt x="976" y="487"/>
                      </a:lnTo>
                      <a:close/>
                      <a:moveTo>
                        <a:pt x="967" y="487"/>
                      </a:moveTo>
                      <a:lnTo>
                        <a:pt x="967" y="511"/>
                      </a:lnTo>
                      <a:lnTo>
                        <a:pt x="965" y="537"/>
                      </a:lnTo>
                      <a:lnTo>
                        <a:pt x="962" y="561"/>
                      </a:lnTo>
                      <a:lnTo>
                        <a:pt x="958" y="583"/>
                      </a:lnTo>
                      <a:lnTo>
                        <a:pt x="952" y="607"/>
                      </a:lnTo>
                      <a:lnTo>
                        <a:pt x="947" y="629"/>
                      </a:lnTo>
                      <a:lnTo>
                        <a:pt x="938" y="651"/>
                      </a:lnTo>
                      <a:lnTo>
                        <a:pt x="929" y="674"/>
                      </a:lnTo>
                      <a:lnTo>
                        <a:pt x="921" y="696"/>
                      </a:lnTo>
                      <a:lnTo>
                        <a:pt x="909" y="716"/>
                      </a:lnTo>
                      <a:lnTo>
                        <a:pt x="899" y="735"/>
                      </a:lnTo>
                      <a:lnTo>
                        <a:pt x="885" y="756"/>
                      </a:lnTo>
                      <a:lnTo>
                        <a:pt x="873" y="775"/>
                      </a:lnTo>
                      <a:lnTo>
                        <a:pt x="858" y="792"/>
                      </a:lnTo>
                      <a:lnTo>
                        <a:pt x="842" y="810"/>
                      </a:lnTo>
                      <a:lnTo>
                        <a:pt x="827" y="826"/>
                      </a:lnTo>
                      <a:lnTo>
                        <a:pt x="810" y="843"/>
                      </a:lnTo>
                      <a:lnTo>
                        <a:pt x="792" y="858"/>
                      </a:lnTo>
                      <a:lnTo>
                        <a:pt x="775" y="872"/>
                      </a:lnTo>
                      <a:lnTo>
                        <a:pt x="757" y="886"/>
                      </a:lnTo>
                      <a:lnTo>
                        <a:pt x="736" y="898"/>
                      </a:lnTo>
                      <a:lnTo>
                        <a:pt x="715" y="910"/>
                      </a:lnTo>
                      <a:lnTo>
                        <a:pt x="695" y="920"/>
                      </a:lnTo>
                      <a:lnTo>
                        <a:pt x="674" y="930"/>
                      </a:lnTo>
                      <a:lnTo>
                        <a:pt x="652" y="939"/>
                      </a:lnTo>
                      <a:lnTo>
                        <a:pt x="630" y="946"/>
                      </a:lnTo>
                      <a:lnTo>
                        <a:pt x="608" y="952"/>
                      </a:lnTo>
                      <a:lnTo>
                        <a:pt x="584" y="958"/>
                      </a:lnTo>
                      <a:lnTo>
                        <a:pt x="560" y="961"/>
                      </a:lnTo>
                      <a:lnTo>
                        <a:pt x="536" y="964"/>
                      </a:lnTo>
                      <a:lnTo>
                        <a:pt x="512" y="966"/>
                      </a:lnTo>
                      <a:lnTo>
                        <a:pt x="488" y="968"/>
                      </a:lnTo>
                      <a:lnTo>
                        <a:pt x="462" y="966"/>
                      </a:lnTo>
                      <a:lnTo>
                        <a:pt x="438" y="964"/>
                      </a:lnTo>
                      <a:lnTo>
                        <a:pt x="414" y="961"/>
                      </a:lnTo>
                      <a:lnTo>
                        <a:pt x="390" y="958"/>
                      </a:lnTo>
                      <a:lnTo>
                        <a:pt x="366" y="952"/>
                      </a:lnTo>
                      <a:lnTo>
                        <a:pt x="344" y="946"/>
                      </a:lnTo>
                      <a:lnTo>
                        <a:pt x="322" y="939"/>
                      </a:lnTo>
                      <a:lnTo>
                        <a:pt x="299" y="930"/>
                      </a:lnTo>
                      <a:lnTo>
                        <a:pt x="279" y="920"/>
                      </a:lnTo>
                      <a:lnTo>
                        <a:pt x="258" y="910"/>
                      </a:lnTo>
                      <a:lnTo>
                        <a:pt x="238" y="898"/>
                      </a:lnTo>
                      <a:lnTo>
                        <a:pt x="219" y="886"/>
                      </a:lnTo>
                      <a:lnTo>
                        <a:pt x="200" y="872"/>
                      </a:lnTo>
                      <a:lnTo>
                        <a:pt x="181" y="858"/>
                      </a:lnTo>
                      <a:lnTo>
                        <a:pt x="164" y="843"/>
                      </a:lnTo>
                      <a:lnTo>
                        <a:pt x="147" y="826"/>
                      </a:lnTo>
                      <a:lnTo>
                        <a:pt x="132" y="810"/>
                      </a:lnTo>
                      <a:lnTo>
                        <a:pt x="116" y="792"/>
                      </a:lnTo>
                      <a:lnTo>
                        <a:pt x="103" y="775"/>
                      </a:lnTo>
                      <a:lnTo>
                        <a:pt x="89" y="756"/>
                      </a:lnTo>
                      <a:lnTo>
                        <a:pt x="77" y="735"/>
                      </a:lnTo>
                      <a:lnTo>
                        <a:pt x="65" y="716"/>
                      </a:lnTo>
                      <a:lnTo>
                        <a:pt x="55" y="696"/>
                      </a:lnTo>
                      <a:lnTo>
                        <a:pt x="44" y="674"/>
                      </a:lnTo>
                      <a:lnTo>
                        <a:pt x="36" y="651"/>
                      </a:lnTo>
                      <a:lnTo>
                        <a:pt x="29" y="629"/>
                      </a:lnTo>
                      <a:lnTo>
                        <a:pt x="22" y="607"/>
                      </a:lnTo>
                      <a:lnTo>
                        <a:pt x="17" y="583"/>
                      </a:lnTo>
                      <a:lnTo>
                        <a:pt x="12" y="561"/>
                      </a:lnTo>
                      <a:lnTo>
                        <a:pt x="8" y="537"/>
                      </a:lnTo>
                      <a:lnTo>
                        <a:pt x="7" y="511"/>
                      </a:lnTo>
                      <a:lnTo>
                        <a:pt x="7" y="487"/>
                      </a:lnTo>
                      <a:lnTo>
                        <a:pt x="7" y="462"/>
                      </a:lnTo>
                      <a:lnTo>
                        <a:pt x="8" y="438"/>
                      </a:lnTo>
                      <a:lnTo>
                        <a:pt x="12" y="414"/>
                      </a:lnTo>
                      <a:lnTo>
                        <a:pt x="17" y="390"/>
                      </a:lnTo>
                      <a:lnTo>
                        <a:pt x="22" y="367"/>
                      </a:lnTo>
                      <a:lnTo>
                        <a:pt x="29" y="343"/>
                      </a:lnTo>
                      <a:lnTo>
                        <a:pt x="36" y="321"/>
                      </a:lnTo>
                      <a:lnTo>
                        <a:pt x="44" y="301"/>
                      </a:lnTo>
                      <a:lnTo>
                        <a:pt x="55" y="278"/>
                      </a:lnTo>
                      <a:lnTo>
                        <a:pt x="65" y="258"/>
                      </a:lnTo>
                      <a:lnTo>
                        <a:pt x="77" y="237"/>
                      </a:lnTo>
                      <a:lnTo>
                        <a:pt x="89" y="219"/>
                      </a:lnTo>
                      <a:lnTo>
                        <a:pt x="103" y="200"/>
                      </a:lnTo>
                      <a:lnTo>
                        <a:pt x="116" y="181"/>
                      </a:lnTo>
                      <a:lnTo>
                        <a:pt x="132" y="164"/>
                      </a:lnTo>
                      <a:lnTo>
                        <a:pt x="147" y="147"/>
                      </a:lnTo>
                      <a:lnTo>
                        <a:pt x="164" y="131"/>
                      </a:lnTo>
                      <a:lnTo>
                        <a:pt x="181" y="116"/>
                      </a:lnTo>
                      <a:lnTo>
                        <a:pt x="200" y="102"/>
                      </a:lnTo>
                      <a:lnTo>
                        <a:pt x="219" y="89"/>
                      </a:lnTo>
                      <a:lnTo>
                        <a:pt x="238" y="77"/>
                      </a:lnTo>
                      <a:lnTo>
                        <a:pt x="258" y="65"/>
                      </a:lnTo>
                      <a:lnTo>
                        <a:pt x="279" y="54"/>
                      </a:lnTo>
                      <a:lnTo>
                        <a:pt x="299" y="44"/>
                      </a:lnTo>
                      <a:lnTo>
                        <a:pt x="322" y="36"/>
                      </a:lnTo>
                      <a:lnTo>
                        <a:pt x="344" y="29"/>
                      </a:lnTo>
                      <a:lnTo>
                        <a:pt x="366" y="22"/>
                      </a:lnTo>
                      <a:lnTo>
                        <a:pt x="390" y="17"/>
                      </a:lnTo>
                      <a:lnTo>
                        <a:pt x="414" y="12"/>
                      </a:lnTo>
                      <a:lnTo>
                        <a:pt x="438" y="10"/>
                      </a:lnTo>
                      <a:lnTo>
                        <a:pt x="462" y="7"/>
                      </a:lnTo>
                      <a:lnTo>
                        <a:pt x="488" y="7"/>
                      </a:lnTo>
                      <a:lnTo>
                        <a:pt x="512" y="7"/>
                      </a:lnTo>
                      <a:lnTo>
                        <a:pt x="536" y="10"/>
                      </a:lnTo>
                      <a:lnTo>
                        <a:pt x="560" y="12"/>
                      </a:lnTo>
                      <a:lnTo>
                        <a:pt x="584" y="17"/>
                      </a:lnTo>
                      <a:lnTo>
                        <a:pt x="608" y="22"/>
                      </a:lnTo>
                      <a:lnTo>
                        <a:pt x="630" y="29"/>
                      </a:lnTo>
                      <a:lnTo>
                        <a:pt x="652" y="36"/>
                      </a:lnTo>
                      <a:lnTo>
                        <a:pt x="674" y="44"/>
                      </a:lnTo>
                      <a:lnTo>
                        <a:pt x="695" y="54"/>
                      </a:lnTo>
                      <a:lnTo>
                        <a:pt x="715" y="65"/>
                      </a:lnTo>
                      <a:lnTo>
                        <a:pt x="736" y="77"/>
                      </a:lnTo>
                      <a:lnTo>
                        <a:pt x="757" y="89"/>
                      </a:lnTo>
                      <a:lnTo>
                        <a:pt x="775" y="102"/>
                      </a:lnTo>
                      <a:lnTo>
                        <a:pt x="792" y="116"/>
                      </a:lnTo>
                      <a:lnTo>
                        <a:pt x="810" y="131"/>
                      </a:lnTo>
                      <a:lnTo>
                        <a:pt x="827" y="147"/>
                      </a:lnTo>
                      <a:lnTo>
                        <a:pt x="842" y="164"/>
                      </a:lnTo>
                      <a:lnTo>
                        <a:pt x="858" y="181"/>
                      </a:lnTo>
                      <a:lnTo>
                        <a:pt x="873" y="200"/>
                      </a:lnTo>
                      <a:lnTo>
                        <a:pt x="885" y="219"/>
                      </a:lnTo>
                      <a:lnTo>
                        <a:pt x="899" y="237"/>
                      </a:lnTo>
                      <a:lnTo>
                        <a:pt x="909" y="258"/>
                      </a:lnTo>
                      <a:lnTo>
                        <a:pt x="921" y="278"/>
                      </a:lnTo>
                      <a:lnTo>
                        <a:pt x="929" y="301"/>
                      </a:lnTo>
                      <a:lnTo>
                        <a:pt x="938" y="321"/>
                      </a:lnTo>
                      <a:lnTo>
                        <a:pt x="947" y="343"/>
                      </a:lnTo>
                      <a:lnTo>
                        <a:pt x="952" y="367"/>
                      </a:lnTo>
                      <a:lnTo>
                        <a:pt x="958" y="390"/>
                      </a:lnTo>
                      <a:lnTo>
                        <a:pt x="962" y="414"/>
                      </a:lnTo>
                      <a:lnTo>
                        <a:pt x="965" y="438"/>
                      </a:lnTo>
                      <a:lnTo>
                        <a:pt x="967" y="462"/>
                      </a:lnTo>
                      <a:lnTo>
                        <a:pt x="967" y="487"/>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1" name="Freeform 77"/>
                <p:cNvSpPr>
                  <a:spLocks noEditPoints="1"/>
                </p:cNvSpPr>
                <p:nvPr/>
              </p:nvSpPr>
              <p:spPr bwMode="auto">
                <a:xfrm>
                  <a:off x="3264" y="2819"/>
                  <a:ext cx="967" cy="968"/>
                </a:xfrm>
                <a:custGeom>
                  <a:avLst/>
                  <a:gdLst>
                    <a:gd name="T0" fmla="*/ 959 w 967"/>
                    <a:gd name="T1" fmla="*/ 387 h 968"/>
                    <a:gd name="T2" fmla="*/ 921 w 967"/>
                    <a:gd name="T3" fmla="*/ 274 h 968"/>
                    <a:gd name="T4" fmla="*/ 858 w 967"/>
                    <a:gd name="T5" fmla="*/ 176 h 968"/>
                    <a:gd name="T6" fmla="*/ 774 w 967"/>
                    <a:gd name="T7" fmla="*/ 96 h 968"/>
                    <a:gd name="T8" fmla="*/ 673 w 967"/>
                    <a:gd name="T9" fmla="*/ 38 h 968"/>
                    <a:gd name="T10" fmla="*/ 558 w 967"/>
                    <a:gd name="T11" fmla="*/ 5 h 968"/>
                    <a:gd name="T12" fmla="*/ 435 w 967"/>
                    <a:gd name="T13" fmla="*/ 2 h 968"/>
                    <a:gd name="T14" fmla="*/ 317 w 967"/>
                    <a:gd name="T15" fmla="*/ 29 h 968"/>
                    <a:gd name="T16" fmla="*/ 214 w 967"/>
                    <a:gd name="T17" fmla="*/ 82 h 968"/>
                    <a:gd name="T18" fmla="*/ 125 w 967"/>
                    <a:gd name="T19" fmla="*/ 159 h 968"/>
                    <a:gd name="T20" fmla="*/ 59 w 967"/>
                    <a:gd name="T21" fmla="*/ 253 h 968"/>
                    <a:gd name="T22" fmla="*/ 16 w 967"/>
                    <a:gd name="T23" fmla="*/ 363 h 968"/>
                    <a:gd name="T24" fmla="*/ 0 w 967"/>
                    <a:gd name="T25" fmla="*/ 484 h 968"/>
                    <a:gd name="T26" fmla="*/ 16 w 967"/>
                    <a:gd name="T27" fmla="*/ 606 h 968"/>
                    <a:gd name="T28" fmla="*/ 59 w 967"/>
                    <a:gd name="T29" fmla="*/ 715 h 968"/>
                    <a:gd name="T30" fmla="*/ 125 w 967"/>
                    <a:gd name="T31" fmla="*/ 809 h 968"/>
                    <a:gd name="T32" fmla="*/ 214 w 967"/>
                    <a:gd name="T33" fmla="*/ 884 h 968"/>
                    <a:gd name="T34" fmla="*/ 317 w 967"/>
                    <a:gd name="T35" fmla="*/ 939 h 968"/>
                    <a:gd name="T36" fmla="*/ 435 w 967"/>
                    <a:gd name="T37" fmla="*/ 965 h 968"/>
                    <a:gd name="T38" fmla="*/ 558 w 967"/>
                    <a:gd name="T39" fmla="*/ 963 h 968"/>
                    <a:gd name="T40" fmla="*/ 673 w 967"/>
                    <a:gd name="T41" fmla="*/ 931 h 968"/>
                    <a:gd name="T42" fmla="*/ 774 w 967"/>
                    <a:gd name="T43" fmla="*/ 872 h 968"/>
                    <a:gd name="T44" fmla="*/ 858 w 967"/>
                    <a:gd name="T45" fmla="*/ 792 h 968"/>
                    <a:gd name="T46" fmla="*/ 921 w 967"/>
                    <a:gd name="T47" fmla="*/ 695 h 968"/>
                    <a:gd name="T48" fmla="*/ 959 w 967"/>
                    <a:gd name="T49" fmla="*/ 582 h 968"/>
                    <a:gd name="T50" fmla="*/ 961 w 967"/>
                    <a:gd name="T51" fmla="*/ 484 h 968"/>
                    <a:gd name="T52" fmla="*/ 945 w 967"/>
                    <a:gd name="T53" fmla="*/ 604 h 968"/>
                    <a:gd name="T54" fmla="*/ 904 w 967"/>
                    <a:gd name="T55" fmla="*/ 712 h 968"/>
                    <a:gd name="T56" fmla="*/ 837 w 967"/>
                    <a:gd name="T57" fmla="*/ 804 h 968"/>
                    <a:gd name="T58" fmla="*/ 750 w 967"/>
                    <a:gd name="T59" fmla="*/ 879 h 968"/>
                    <a:gd name="T60" fmla="*/ 647 w 967"/>
                    <a:gd name="T61" fmla="*/ 932 h 968"/>
                    <a:gd name="T62" fmla="*/ 533 w 967"/>
                    <a:gd name="T63" fmla="*/ 958 h 968"/>
                    <a:gd name="T64" fmla="*/ 411 w 967"/>
                    <a:gd name="T65" fmla="*/ 955 h 968"/>
                    <a:gd name="T66" fmla="*/ 298 w 967"/>
                    <a:gd name="T67" fmla="*/ 924 h 968"/>
                    <a:gd name="T68" fmla="*/ 199 w 967"/>
                    <a:gd name="T69" fmla="*/ 866 h 968"/>
                    <a:gd name="T70" fmla="*/ 117 w 967"/>
                    <a:gd name="T71" fmla="*/ 787 h 968"/>
                    <a:gd name="T72" fmla="*/ 55 w 967"/>
                    <a:gd name="T73" fmla="*/ 691 h 968"/>
                    <a:gd name="T74" fmla="*/ 17 w 967"/>
                    <a:gd name="T75" fmla="*/ 580 h 968"/>
                    <a:gd name="T76" fmla="*/ 7 w 967"/>
                    <a:gd name="T77" fmla="*/ 460 h 968"/>
                    <a:gd name="T78" fmla="*/ 29 w 967"/>
                    <a:gd name="T79" fmla="*/ 342 h 968"/>
                    <a:gd name="T80" fmla="*/ 76 w 967"/>
                    <a:gd name="T81" fmla="*/ 236 h 968"/>
                    <a:gd name="T82" fmla="*/ 148 w 967"/>
                    <a:gd name="T83" fmla="*/ 147 h 968"/>
                    <a:gd name="T84" fmla="*/ 237 w 967"/>
                    <a:gd name="T85" fmla="*/ 77 h 968"/>
                    <a:gd name="T86" fmla="*/ 343 w 967"/>
                    <a:gd name="T87" fmla="*/ 29 h 968"/>
                    <a:gd name="T88" fmla="*/ 459 w 967"/>
                    <a:gd name="T89" fmla="*/ 9 h 968"/>
                    <a:gd name="T90" fmla="*/ 581 w 967"/>
                    <a:gd name="T91" fmla="*/ 17 h 968"/>
                    <a:gd name="T92" fmla="*/ 690 w 967"/>
                    <a:gd name="T93" fmla="*/ 55 h 968"/>
                    <a:gd name="T94" fmla="*/ 788 w 967"/>
                    <a:gd name="T95" fmla="*/ 116 h 968"/>
                    <a:gd name="T96" fmla="*/ 866 w 967"/>
                    <a:gd name="T97" fmla="*/ 199 h 968"/>
                    <a:gd name="T98" fmla="*/ 923 w 967"/>
                    <a:gd name="T99" fmla="*/ 298 h 968"/>
                    <a:gd name="T100" fmla="*/ 955 w 967"/>
                    <a:gd name="T101" fmla="*/ 411 h 9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7"/>
                    <a:gd name="T154" fmla="*/ 0 h 968"/>
                    <a:gd name="T155" fmla="*/ 967 w 967"/>
                    <a:gd name="T156" fmla="*/ 968 h 9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7" h="968">
                      <a:moveTo>
                        <a:pt x="967" y="484"/>
                      </a:moveTo>
                      <a:lnTo>
                        <a:pt x="967" y="459"/>
                      </a:lnTo>
                      <a:lnTo>
                        <a:pt x="966" y="435"/>
                      </a:lnTo>
                      <a:lnTo>
                        <a:pt x="962" y="411"/>
                      </a:lnTo>
                      <a:lnTo>
                        <a:pt x="959" y="387"/>
                      </a:lnTo>
                      <a:lnTo>
                        <a:pt x="954" y="363"/>
                      </a:lnTo>
                      <a:lnTo>
                        <a:pt x="947" y="340"/>
                      </a:lnTo>
                      <a:lnTo>
                        <a:pt x="938" y="318"/>
                      </a:lnTo>
                      <a:lnTo>
                        <a:pt x="930" y="296"/>
                      </a:lnTo>
                      <a:lnTo>
                        <a:pt x="921" y="274"/>
                      </a:lnTo>
                      <a:lnTo>
                        <a:pt x="909" y="253"/>
                      </a:lnTo>
                      <a:lnTo>
                        <a:pt x="897" y="233"/>
                      </a:lnTo>
                      <a:lnTo>
                        <a:pt x="885" y="214"/>
                      </a:lnTo>
                      <a:lnTo>
                        <a:pt x="872" y="195"/>
                      </a:lnTo>
                      <a:lnTo>
                        <a:pt x="858" y="176"/>
                      </a:lnTo>
                      <a:lnTo>
                        <a:pt x="843" y="159"/>
                      </a:lnTo>
                      <a:lnTo>
                        <a:pt x="827" y="142"/>
                      </a:lnTo>
                      <a:lnTo>
                        <a:pt x="810" y="125"/>
                      </a:lnTo>
                      <a:lnTo>
                        <a:pt x="793" y="111"/>
                      </a:lnTo>
                      <a:lnTo>
                        <a:pt x="774" y="96"/>
                      </a:lnTo>
                      <a:lnTo>
                        <a:pt x="755" y="82"/>
                      </a:lnTo>
                      <a:lnTo>
                        <a:pt x="735" y="70"/>
                      </a:lnTo>
                      <a:lnTo>
                        <a:pt x="714" y="58"/>
                      </a:lnTo>
                      <a:lnTo>
                        <a:pt x="694" y="48"/>
                      </a:lnTo>
                      <a:lnTo>
                        <a:pt x="673" y="38"/>
                      </a:lnTo>
                      <a:lnTo>
                        <a:pt x="651" y="29"/>
                      </a:lnTo>
                      <a:lnTo>
                        <a:pt x="629" y="22"/>
                      </a:lnTo>
                      <a:lnTo>
                        <a:pt x="605" y="15"/>
                      </a:lnTo>
                      <a:lnTo>
                        <a:pt x="582" y="10"/>
                      </a:lnTo>
                      <a:lnTo>
                        <a:pt x="558" y="5"/>
                      </a:lnTo>
                      <a:lnTo>
                        <a:pt x="534" y="2"/>
                      </a:lnTo>
                      <a:lnTo>
                        <a:pt x="509" y="0"/>
                      </a:lnTo>
                      <a:lnTo>
                        <a:pt x="485" y="0"/>
                      </a:lnTo>
                      <a:lnTo>
                        <a:pt x="459" y="0"/>
                      </a:lnTo>
                      <a:lnTo>
                        <a:pt x="435" y="2"/>
                      </a:lnTo>
                      <a:lnTo>
                        <a:pt x="411" y="5"/>
                      </a:lnTo>
                      <a:lnTo>
                        <a:pt x="387" y="10"/>
                      </a:lnTo>
                      <a:lnTo>
                        <a:pt x="363" y="15"/>
                      </a:lnTo>
                      <a:lnTo>
                        <a:pt x="341" y="22"/>
                      </a:lnTo>
                      <a:lnTo>
                        <a:pt x="317" y="29"/>
                      </a:lnTo>
                      <a:lnTo>
                        <a:pt x="296" y="38"/>
                      </a:lnTo>
                      <a:lnTo>
                        <a:pt x="274" y="48"/>
                      </a:lnTo>
                      <a:lnTo>
                        <a:pt x="254" y="58"/>
                      </a:lnTo>
                      <a:lnTo>
                        <a:pt x="233" y="70"/>
                      </a:lnTo>
                      <a:lnTo>
                        <a:pt x="214" y="82"/>
                      </a:lnTo>
                      <a:lnTo>
                        <a:pt x="194" y="96"/>
                      </a:lnTo>
                      <a:lnTo>
                        <a:pt x="177" y="111"/>
                      </a:lnTo>
                      <a:lnTo>
                        <a:pt x="158" y="125"/>
                      </a:lnTo>
                      <a:lnTo>
                        <a:pt x="142" y="142"/>
                      </a:lnTo>
                      <a:lnTo>
                        <a:pt x="125" y="159"/>
                      </a:lnTo>
                      <a:lnTo>
                        <a:pt x="110" y="176"/>
                      </a:lnTo>
                      <a:lnTo>
                        <a:pt x="96" y="195"/>
                      </a:lnTo>
                      <a:lnTo>
                        <a:pt x="82" y="214"/>
                      </a:lnTo>
                      <a:lnTo>
                        <a:pt x="71" y="233"/>
                      </a:lnTo>
                      <a:lnTo>
                        <a:pt x="59" y="253"/>
                      </a:lnTo>
                      <a:lnTo>
                        <a:pt x="48" y="274"/>
                      </a:lnTo>
                      <a:lnTo>
                        <a:pt x="38" y="296"/>
                      </a:lnTo>
                      <a:lnTo>
                        <a:pt x="29" y="318"/>
                      </a:lnTo>
                      <a:lnTo>
                        <a:pt x="23" y="340"/>
                      </a:lnTo>
                      <a:lnTo>
                        <a:pt x="16" y="363"/>
                      </a:lnTo>
                      <a:lnTo>
                        <a:pt x="11" y="387"/>
                      </a:lnTo>
                      <a:lnTo>
                        <a:pt x="5" y="411"/>
                      </a:lnTo>
                      <a:lnTo>
                        <a:pt x="2" y="435"/>
                      </a:lnTo>
                      <a:lnTo>
                        <a:pt x="0" y="459"/>
                      </a:lnTo>
                      <a:lnTo>
                        <a:pt x="0" y="484"/>
                      </a:lnTo>
                      <a:lnTo>
                        <a:pt x="0" y="508"/>
                      </a:lnTo>
                      <a:lnTo>
                        <a:pt x="2" y="534"/>
                      </a:lnTo>
                      <a:lnTo>
                        <a:pt x="5" y="558"/>
                      </a:lnTo>
                      <a:lnTo>
                        <a:pt x="11" y="582"/>
                      </a:lnTo>
                      <a:lnTo>
                        <a:pt x="16" y="606"/>
                      </a:lnTo>
                      <a:lnTo>
                        <a:pt x="23" y="628"/>
                      </a:lnTo>
                      <a:lnTo>
                        <a:pt x="29" y="650"/>
                      </a:lnTo>
                      <a:lnTo>
                        <a:pt x="38" y="672"/>
                      </a:lnTo>
                      <a:lnTo>
                        <a:pt x="48" y="695"/>
                      </a:lnTo>
                      <a:lnTo>
                        <a:pt x="59" y="715"/>
                      </a:lnTo>
                      <a:lnTo>
                        <a:pt x="71" y="736"/>
                      </a:lnTo>
                      <a:lnTo>
                        <a:pt x="82" y="754"/>
                      </a:lnTo>
                      <a:lnTo>
                        <a:pt x="96" y="773"/>
                      </a:lnTo>
                      <a:lnTo>
                        <a:pt x="110" y="792"/>
                      </a:lnTo>
                      <a:lnTo>
                        <a:pt x="125" y="809"/>
                      </a:lnTo>
                      <a:lnTo>
                        <a:pt x="142" y="826"/>
                      </a:lnTo>
                      <a:lnTo>
                        <a:pt x="158" y="842"/>
                      </a:lnTo>
                      <a:lnTo>
                        <a:pt x="177" y="857"/>
                      </a:lnTo>
                      <a:lnTo>
                        <a:pt x="194" y="872"/>
                      </a:lnTo>
                      <a:lnTo>
                        <a:pt x="214" y="884"/>
                      </a:lnTo>
                      <a:lnTo>
                        <a:pt x="233" y="898"/>
                      </a:lnTo>
                      <a:lnTo>
                        <a:pt x="254" y="910"/>
                      </a:lnTo>
                      <a:lnTo>
                        <a:pt x="274" y="920"/>
                      </a:lnTo>
                      <a:lnTo>
                        <a:pt x="296" y="931"/>
                      </a:lnTo>
                      <a:lnTo>
                        <a:pt x="317" y="939"/>
                      </a:lnTo>
                      <a:lnTo>
                        <a:pt x="341" y="946"/>
                      </a:lnTo>
                      <a:lnTo>
                        <a:pt x="363" y="953"/>
                      </a:lnTo>
                      <a:lnTo>
                        <a:pt x="387" y="958"/>
                      </a:lnTo>
                      <a:lnTo>
                        <a:pt x="411" y="963"/>
                      </a:lnTo>
                      <a:lnTo>
                        <a:pt x="435" y="965"/>
                      </a:lnTo>
                      <a:lnTo>
                        <a:pt x="459" y="967"/>
                      </a:lnTo>
                      <a:lnTo>
                        <a:pt x="485" y="968"/>
                      </a:lnTo>
                      <a:lnTo>
                        <a:pt x="509" y="967"/>
                      </a:lnTo>
                      <a:lnTo>
                        <a:pt x="534" y="965"/>
                      </a:lnTo>
                      <a:lnTo>
                        <a:pt x="558" y="963"/>
                      </a:lnTo>
                      <a:lnTo>
                        <a:pt x="582" y="958"/>
                      </a:lnTo>
                      <a:lnTo>
                        <a:pt x="605" y="953"/>
                      </a:lnTo>
                      <a:lnTo>
                        <a:pt x="629" y="946"/>
                      </a:lnTo>
                      <a:lnTo>
                        <a:pt x="651" y="939"/>
                      </a:lnTo>
                      <a:lnTo>
                        <a:pt x="673" y="931"/>
                      </a:lnTo>
                      <a:lnTo>
                        <a:pt x="694" y="920"/>
                      </a:lnTo>
                      <a:lnTo>
                        <a:pt x="714" y="910"/>
                      </a:lnTo>
                      <a:lnTo>
                        <a:pt x="735" y="898"/>
                      </a:lnTo>
                      <a:lnTo>
                        <a:pt x="755" y="884"/>
                      </a:lnTo>
                      <a:lnTo>
                        <a:pt x="774" y="872"/>
                      </a:lnTo>
                      <a:lnTo>
                        <a:pt x="793" y="857"/>
                      </a:lnTo>
                      <a:lnTo>
                        <a:pt x="810" y="842"/>
                      </a:lnTo>
                      <a:lnTo>
                        <a:pt x="827" y="826"/>
                      </a:lnTo>
                      <a:lnTo>
                        <a:pt x="843" y="809"/>
                      </a:lnTo>
                      <a:lnTo>
                        <a:pt x="858" y="792"/>
                      </a:lnTo>
                      <a:lnTo>
                        <a:pt x="872" y="773"/>
                      </a:lnTo>
                      <a:lnTo>
                        <a:pt x="885" y="754"/>
                      </a:lnTo>
                      <a:lnTo>
                        <a:pt x="897" y="736"/>
                      </a:lnTo>
                      <a:lnTo>
                        <a:pt x="909" y="715"/>
                      </a:lnTo>
                      <a:lnTo>
                        <a:pt x="921" y="695"/>
                      </a:lnTo>
                      <a:lnTo>
                        <a:pt x="930" y="672"/>
                      </a:lnTo>
                      <a:lnTo>
                        <a:pt x="938" y="650"/>
                      </a:lnTo>
                      <a:lnTo>
                        <a:pt x="947" y="628"/>
                      </a:lnTo>
                      <a:lnTo>
                        <a:pt x="954" y="606"/>
                      </a:lnTo>
                      <a:lnTo>
                        <a:pt x="959" y="582"/>
                      </a:lnTo>
                      <a:lnTo>
                        <a:pt x="962" y="558"/>
                      </a:lnTo>
                      <a:lnTo>
                        <a:pt x="966" y="534"/>
                      </a:lnTo>
                      <a:lnTo>
                        <a:pt x="967" y="508"/>
                      </a:lnTo>
                      <a:lnTo>
                        <a:pt x="967" y="484"/>
                      </a:lnTo>
                      <a:close/>
                      <a:moveTo>
                        <a:pt x="961" y="484"/>
                      </a:moveTo>
                      <a:lnTo>
                        <a:pt x="961" y="508"/>
                      </a:lnTo>
                      <a:lnTo>
                        <a:pt x="959" y="532"/>
                      </a:lnTo>
                      <a:lnTo>
                        <a:pt x="955" y="556"/>
                      </a:lnTo>
                      <a:lnTo>
                        <a:pt x="950" y="580"/>
                      </a:lnTo>
                      <a:lnTo>
                        <a:pt x="945" y="604"/>
                      </a:lnTo>
                      <a:lnTo>
                        <a:pt x="940" y="626"/>
                      </a:lnTo>
                      <a:lnTo>
                        <a:pt x="932" y="648"/>
                      </a:lnTo>
                      <a:lnTo>
                        <a:pt x="923" y="669"/>
                      </a:lnTo>
                      <a:lnTo>
                        <a:pt x="914" y="691"/>
                      </a:lnTo>
                      <a:lnTo>
                        <a:pt x="904" y="712"/>
                      </a:lnTo>
                      <a:lnTo>
                        <a:pt x="892" y="730"/>
                      </a:lnTo>
                      <a:lnTo>
                        <a:pt x="880" y="751"/>
                      </a:lnTo>
                      <a:lnTo>
                        <a:pt x="866" y="770"/>
                      </a:lnTo>
                      <a:lnTo>
                        <a:pt x="853" y="787"/>
                      </a:lnTo>
                      <a:lnTo>
                        <a:pt x="837" y="804"/>
                      </a:lnTo>
                      <a:lnTo>
                        <a:pt x="822" y="821"/>
                      </a:lnTo>
                      <a:lnTo>
                        <a:pt x="805" y="837"/>
                      </a:lnTo>
                      <a:lnTo>
                        <a:pt x="788" y="852"/>
                      </a:lnTo>
                      <a:lnTo>
                        <a:pt x="769" y="866"/>
                      </a:lnTo>
                      <a:lnTo>
                        <a:pt x="750" y="879"/>
                      </a:lnTo>
                      <a:lnTo>
                        <a:pt x="731" y="891"/>
                      </a:lnTo>
                      <a:lnTo>
                        <a:pt x="711" y="903"/>
                      </a:lnTo>
                      <a:lnTo>
                        <a:pt x="690" y="914"/>
                      </a:lnTo>
                      <a:lnTo>
                        <a:pt x="670" y="924"/>
                      </a:lnTo>
                      <a:lnTo>
                        <a:pt x="647" y="932"/>
                      </a:lnTo>
                      <a:lnTo>
                        <a:pt x="625" y="939"/>
                      </a:lnTo>
                      <a:lnTo>
                        <a:pt x="603" y="946"/>
                      </a:lnTo>
                      <a:lnTo>
                        <a:pt x="581" y="951"/>
                      </a:lnTo>
                      <a:lnTo>
                        <a:pt x="557" y="955"/>
                      </a:lnTo>
                      <a:lnTo>
                        <a:pt x="533" y="958"/>
                      </a:lnTo>
                      <a:lnTo>
                        <a:pt x="509" y="960"/>
                      </a:lnTo>
                      <a:lnTo>
                        <a:pt x="485" y="961"/>
                      </a:lnTo>
                      <a:lnTo>
                        <a:pt x="459" y="960"/>
                      </a:lnTo>
                      <a:lnTo>
                        <a:pt x="435" y="958"/>
                      </a:lnTo>
                      <a:lnTo>
                        <a:pt x="411" y="955"/>
                      </a:lnTo>
                      <a:lnTo>
                        <a:pt x="387" y="951"/>
                      </a:lnTo>
                      <a:lnTo>
                        <a:pt x="365" y="946"/>
                      </a:lnTo>
                      <a:lnTo>
                        <a:pt x="343" y="939"/>
                      </a:lnTo>
                      <a:lnTo>
                        <a:pt x="320" y="932"/>
                      </a:lnTo>
                      <a:lnTo>
                        <a:pt x="298" y="924"/>
                      </a:lnTo>
                      <a:lnTo>
                        <a:pt x="278" y="914"/>
                      </a:lnTo>
                      <a:lnTo>
                        <a:pt x="257" y="903"/>
                      </a:lnTo>
                      <a:lnTo>
                        <a:pt x="237" y="891"/>
                      </a:lnTo>
                      <a:lnTo>
                        <a:pt x="218" y="879"/>
                      </a:lnTo>
                      <a:lnTo>
                        <a:pt x="199" y="866"/>
                      </a:lnTo>
                      <a:lnTo>
                        <a:pt x="180" y="852"/>
                      </a:lnTo>
                      <a:lnTo>
                        <a:pt x="163" y="837"/>
                      </a:lnTo>
                      <a:lnTo>
                        <a:pt x="148" y="821"/>
                      </a:lnTo>
                      <a:lnTo>
                        <a:pt x="130" y="804"/>
                      </a:lnTo>
                      <a:lnTo>
                        <a:pt x="117" y="787"/>
                      </a:lnTo>
                      <a:lnTo>
                        <a:pt x="101" y="770"/>
                      </a:lnTo>
                      <a:lnTo>
                        <a:pt x="89" y="751"/>
                      </a:lnTo>
                      <a:lnTo>
                        <a:pt x="76" y="730"/>
                      </a:lnTo>
                      <a:lnTo>
                        <a:pt x="65" y="712"/>
                      </a:lnTo>
                      <a:lnTo>
                        <a:pt x="55" y="691"/>
                      </a:lnTo>
                      <a:lnTo>
                        <a:pt x="45" y="669"/>
                      </a:lnTo>
                      <a:lnTo>
                        <a:pt x="36" y="648"/>
                      </a:lnTo>
                      <a:lnTo>
                        <a:pt x="29" y="626"/>
                      </a:lnTo>
                      <a:lnTo>
                        <a:pt x="23" y="604"/>
                      </a:lnTo>
                      <a:lnTo>
                        <a:pt x="17" y="580"/>
                      </a:lnTo>
                      <a:lnTo>
                        <a:pt x="12" y="556"/>
                      </a:lnTo>
                      <a:lnTo>
                        <a:pt x="11" y="532"/>
                      </a:lnTo>
                      <a:lnTo>
                        <a:pt x="7" y="508"/>
                      </a:lnTo>
                      <a:lnTo>
                        <a:pt x="7" y="484"/>
                      </a:lnTo>
                      <a:lnTo>
                        <a:pt x="7" y="460"/>
                      </a:lnTo>
                      <a:lnTo>
                        <a:pt x="11" y="435"/>
                      </a:lnTo>
                      <a:lnTo>
                        <a:pt x="12" y="411"/>
                      </a:lnTo>
                      <a:lnTo>
                        <a:pt x="17" y="388"/>
                      </a:lnTo>
                      <a:lnTo>
                        <a:pt x="23" y="364"/>
                      </a:lnTo>
                      <a:lnTo>
                        <a:pt x="29" y="342"/>
                      </a:lnTo>
                      <a:lnTo>
                        <a:pt x="36" y="320"/>
                      </a:lnTo>
                      <a:lnTo>
                        <a:pt x="45" y="298"/>
                      </a:lnTo>
                      <a:lnTo>
                        <a:pt x="55" y="277"/>
                      </a:lnTo>
                      <a:lnTo>
                        <a:pt x="65" y="257"/>
                      </a:lnTo>
                      <a:lnTo>
                        <a:pt x="76" y="236"/>
                      </a:lnTo>
                      <a:lnTo>
                        <a:pt x="89" y="217"/>
                      </a:lnTo>
                      <a:lnTo>
                        <a:pt x="101" y="199"/>
                      </a:lnTo>
                      <a:lnTo>
                        <a:pt x="117" y="181"/>
                      </a:lnTo>
                      <a:lnTo>
                        <a:pt x="130" y="164"/>
                      </a:lnTo>
                      <a:lnTo>
                        <a:pt x="148" y="147"/>
                      </a:lnTo>
                      <a:lnTo>
                        <a:pt x="163" y="132"/>
                      </a:lnTo>
                      <a:lnTo>
                        <a:pt x="180" y="116"/>
                      </a:lnTo>
                      <a:lnTo>
                        <a:pt x="199" y="103"/>
                      </a:lnTo>
                      <a:lnTo>
                        <a:pt x="218" y="89"/>
                      </a:lnTo>
                      <a:lnTo>
                        <a:pt x="237" y="77"/>
                      </a:lnTo>
                      <a:lnTo>
                        <a:pt x="257" y="65"/>
                      </a:lnTo>
                      <a:lnTo>
                        <a:pt x="278" y="55"/>
                      </a:lnTo>
                      <a:lnTo>
                        <a:pt x="298" y="45"/>
                      </a:lnTo>
                      <a:lnTo>
                        <a:pt x="320" y="36"/>
                      </a:lnTo>
                      <a:lnTo>
                        <a:pt x="343" y="29"/>
                      </a:lnTo>
                      <a:lnTo>
                        <a:pt x="365" y="22"/>
                      </a:lnTo>
                      <a:lnTo>
                        <a:pt x="387" y="17"/>
                      </a:lnTo>
                      <a:lnTo>
                        <a:pt x="411" y="12"/>
                      </a:lnTo>
                      <a:lnTo>
                        <a:pt x="435" y="10"/>
                      </a:lnTo>
                      <a:lnTo>
                        <a:pt x="459" y="9"/>
                      </a:lnTo>
                      <a:lnTo>
                        <a:pt x="485" y="7"/>
                      </a:lnTo>
                      <a:lnTo>
                        <a:pt x="509" y="9"/>
                      </a:lnTo>
                      <a:lnTo>
                        <a:pt x="533" y="10"/>
                      </a:lnTo>
                      <a:lnTo>
                        <a:pt x="557" y="12"/>
                      </a:lnTo>
                      <a:lnTo>
                        <a:pt x="581" y="17"/>
                      </a:lnTo>
                      <a:lnTo>
                        <a:pt x="603" y="22"/>
                      </a:lnTo>
                      <a:lnTo>
                        <a:pt x="625" y="29"/>
                      </a:lnTo>
                      <a:lnTo>
                        <a:pt x="647" y="36"/>
                      </a:lnTo>
                      <a:lnTo>
                        <a:pt x="670" y="45"/>
                      </a:lnTo>
                      <a:lnTo>
                        <a:pt x="690" y="55"/>
                      </a:lnTo>
                      <a:lnTo>
                        <a:pt x="711" y="65"/>
                      </a:lnTo>
                      <a:lnTo>
                        <a:pt x="731" y="77"/>
                      </a:lnTo>
                      <a:lnTo>
                        <a:pt x="750" y="89"/>
                      </a:lnTo>
                      <a:lnTo>
                        <a:pt x="769" y="103"/>
                      </a:lnTo>
                      <a:lnTo>
                        <a:pt x="788" y="116"/>
                      </a:lnTo>
                      <a:lnTo>
                        <a:pt x="805" y="132"/>
                      </a:lnTo>
                      <a:lnTo>
                        <a:pt x="822" y="147"/>
                      </a:lnTo>
                      <a:lnTo>
                        <a:pt x="837" y="164"/>
                      </a:lnTo>
                      <a:lnTo>
                        <a:pt x="853" y="181"/>
                      </a:lnTo>
                      <a:lnTo>
                        <a:pt x="866" y="199"/>
                      </a:lnTo>
                      <a:lnTo>
                        <a:pt x="880" y="217"/>
                      </a:lnTo>
                      <a:lnTo>
                        <a:pt x="892" y="236"/>
                      </a:lnTo>
                      <a:lnTo>
                        <a:pt x="904" y="257"/>
                      </a:lnTo>
                      <a:lnTo>
                        <a:pt x="914" y="277"/>
                      </a:lnTo>
                      <a:lnTo>
                        <a:pt x="923" y="298"/>
                      </a:lnTo>
                      <a:lnTo>
                        <a:pt x="932" y="320"/>
                      </a:lnTo>
                      <a:lnTo>
                        <a:pt x="940" y="342"/>
                      </a:lnTo>
                      <a:lnTo>
                        <a:pt x="945" y="364"/>
                      </a:lnTo>
                      <a:lnTo>
                        <a:pt x="950" y="388"/>
                      </a:lnTo>
                      <a:lnTo>
                        <a:pt x="955" y="411"/>
                      </a:lnTo>
                      <a:lnTo>
                        <a:pt x="959" y="435"/>
                      </a:lnTo>
                      <a:lnTo>
                        <a:pt x="961" y="460"/>
                      </a:lnTo>
                      <a:lnTo>
                        <a:pt x="961" y="484"/>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2" name="Freeform 78"/>
                <p:cNvSpPr>
                  <a:spLocks noEditPoints="1"/>
                </p:cNvSpPr>
                <p:nvPr/>
              </p:nvSpPr>
              <p:spPr bwMode="auto">
                <a:xfrm>
                  <a:off x="3268" y="2823"/>
                  <a:ext cx="960" cy="961"/>
                </a:xfrm>
                <a:custGeom>
                  <a:avLst/>
                  <a:gdLst>
                    <a:gd name="T0" fmla="*/ 951 w 960"/>
                    <a:gd name="T1" fmla="*/ 383 h 961"/>
                    <a:gd name="T2" fmla="*/ 914 w 960"/>
                    <a:gd name="T3" fmla="*/ 271 h 961"/>
                    <a:gd name="T4" fmla="*/ 851 w 960"/>
                    <a:gd name="T5" fmla="*/ 174 h 961"/>
                    <a:gd name="T6" fmla="*/ 768 w 960"/>
                    <a:gd name="T7" fmla="*/ 95 h 961"/>
                    <a:gd name="T8" fmla="*/ 667 w 960"/>
                    <a:gd name="T9" fmla="*/ 37 h 961"/>
                    <a:gd name="T10" fmla="*/ 553 w 960"/>
                    <a:gd name="T11" fmla="*/ 5 h 961"/>
                    <a:gd name="T12" fmla="*/ 431 w 960"/>
                    <a:gd name="T13" fmla="*/ 3 h 961"/>
                    <a:gd name="T14" fmla="*/ 315 w 960"/>
                    <a:gd name="T15" fmla="*/ 29 h 961"/>
                    <a:gd name="T16" fmla="*/ 212 w 960"/>
                    <a:gd name="T17" fmla="*/ 82 h 961"/>
                    <a:gd name="T18" fmla="*/ 125 w 960"/>
                    <a:gd name="T19" fmla="*/ 157 h 961"/>
                    <a:gd name="T20" fmla="*/ 58 w 960"/>
                    <a:gd name="T21" fmla="*/ 251 h 961"/>
                    <a:gd name="T22" fmla="*/ 15 w 960"/>
                    <a:gd name="T23" fmla="*/ 360 h 961"/>
                    <a:gd name="T24" fmla="*/ 0 w 960"/>
                    <a:gd name="T25" fmla="*/ 480 h 961"/>
                    <a:gd name="T26" fmla="*/ 15 w 960"/>
                    <a:gd name="T27" fmla="*/ 600 h 961"/>
                    <a:gd name="T28" fmla="*/ 58 w 960"/>
                    <a:gd name="T29" fmla="*/ 709 h 961"/>
                    <a:gd name="T30" fmla="*/ 125 w 960"/>
                    <a:gd name="T31" fmla="*/ 803 h 961"/>
                    <a:gd name="T32" fmla="*/ 212 w 960"/>
                    <a:gd name="T33" fmla="*/ 879 h 961"/>
                    <a:gd name="T34" fmla="*/ 315 w 960"/>
                    <a:gd name="T35" fmla="*/ 932 h 961"/>
                    <a:gd name="T36" fmla="*/ 431 w 960"/>
                    <a:gd name="T37" fmla="*/ 957 h 961"/>
                    <a:gd name="T38" fmla="*/ 553 w 960"/>
                    <a:gd name="T39" fmla="*/ 954 h 961"/>
                    <a:gd name="T40" fmla="*/ 667 w 960"/>
                    <a:gd name="T41" fmla="*/ 923 h 961"/>
                    <a:gd name="T42" fmla="*/ 768 w 960"/>
                    <a:gd name="T43" fmla="*/ 865 h 961"/>
                    <a:gd name="T44" fmla="*/ 851 w 960"/>
                    <a:gd name="T45" fmla="*/ 785 h 961"/>
                    <a:gd name="T46" fmla="*/ 914 w 960"/>
                    <a:gd name="T47" fmla="*/ 689 h 961"/>
                    <a:gd name="T48" fmla="*/ 951 w 960"/>
                    <a:gd name="T49" fmla="*/ 576 h 961"/>
                    <a:gd name="T50" fmla="*/ 953 w 960"/>
                    <a:gd name="T51" fmla="*/ 480 h 961"/>
                    <a:gd name="T52" fmla="*/ 938 w 960"/>
                    <a:gd name="T53" fmla="*/ 598 h 961"/>
                    <a:gd name="T54" fmla="*/ 897 w 960"/>
                    <a:gd name="T55" fmla="*/ 706 h 961"/>
                    <a:gd name="T56" fmla="*/ 830 w 960"/>
                    <a:gd name="T57" fmla="*/ 798 h 961"/>
                    <a:gd name="T58" fmla="*/ 744 w 960"/>
                    <a:gd name="T59" fmla="*/ 872 h 961"/>
                    <a:gd name="T60" fmla="*/ 643 w 960"/>
                    <a:gd name="T61" fmla="*/ 925 h 961"/>
                    <a:gd name="T62" fmla="*/ 529 w 960"/>
                    <a:gd name="T63" fmla="*/ 951 h 961"/>
                    <a:gd name="T64" fmla="*/ 409 w 960"/>
                    <a:gd name="T65" fmla="*/ 947 h 961"/>
                    <a:gd name="T66" fmla="*/ 296 w 960"/>
                    <a:gd name="T67" fmla="*/ 916 h 961"/>
                    <a:gd name="T68" fmla="*/ 197 w 960"/>
                    <a:gd name="T69" fmla="*/ 858 h 961"/>
                    <a:gd name="T70" fmla="*/ 114 w 960"/>
                    <a:gd name="T71" fmla="*/ 781 h 961"/>
                    <a:gd name="T72" fmla="*/ 53 w 960"/>
                    <a:gd name="T73" fmla="*/ 685 h 961"/>
                    <a:gd name="T74" fmla="*/ 17 w 960"/>
                    <a:gd name="T75" fmla="*/ 576 h 961"/>
                    <a:gd name="T76" fmla="*/ 8 w 960"/>
                    <a:gd name="T77" fmla="*/ 456 h 961"/>
                    <a:gd name="T78" fmla="*/ 29 w 960"/>
                    <a:gd name="T79" fmla="*/ 340 h 961"/>
                    <a:gd name="T80" fmla="*/ 75 w 960"/>
                    <a:gd name="T81" fmla="*/ 236 h 961"/>
                    <a:gd name="T82" fmla="*/ 145 w 960"/>
                    <a:gd name="T83" fmla="*/ 145 h 961"/>
                    <a:gd name="T84" fmla="*/ 234 w 960"/>
                    <a:gd name="T85" fmla="*/ 75 h 961"/>
                    <a:gd name="T86" fmla="*/ 339 w 960"/>
                    <a:gd name="T87" fmla="*/ 29 h 961"/>
                    <a:gd name="T88" fmla="*/ 455 w 960"/>
                    <a:gd name="T89" fmla="*/ 8 h 961"/>
                    <a:gd name="T90" fmla="*/ 575 w 960"/>
                    <a:gd name="T91" fmla="*/ 17 h 961"/>
                    <a:gd name="T92" fmla="*/ 684 w 960"/>
                    <a:gd name="T93" fmla="*/ 54 h 961"/>
                    <a:gd name="T94" fmla="*/ 780 w 960"/>
                    <a:gd name="T95" fmla="*/ 116 h 961"/>
                    <a:gd name="T96" fmla="*/ 859 w 960"/>
                    <a:gd name="T97" fmla="*/ 196 h 961"/>
                    <a:gd name="T98" fmla="*/ 916 w 960"/>
                    <a:gd name="T99" fmla="*/ 295 h 961"/>
                    <a:gd name="T100" fmla="*/ 948 w 960"/>
                    <a:gd name="T101" fmla="*/ 408 h 9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0"/>
                    <a:gd name="T154" fmla="*/ 0 h 961"/>
                    <a:gd name="T155" fmla="*/ 960 w 960"/>
                    <a:gd name="T156" fmla="*/ 961 h 9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0" h="961">
                      <a:moveTo>
                        <a:pt x="960" y="480"/>
                      </a:moveTo>
                      <a:lnTo>
                        <a:pt x="960" y="455"/>
                      </a:lnTo>
                      <a:lnTo>
                        <a:pt x="958" y="431"/>
                      </a:lnTo>
                      <a:lnTo>
                        <a:pt x="955" y="407"/>
                      </a:lnTo>
                      <a:lnTo>
                        <a:pt x="951" y="383"/>
                      </a:lnTo>
                      <a:lnTo>
                        <a:pt x="945" y="360"/>
                      </a:lnTo>
                      <a:lnTo>
                        <a:pt x="940" y="336"/>
                      </a:lnTo>
                      <a:lnTo>
                        <a:pt x="931" y="314"/>
                      </a:lnTo>
                      <a:lnTo>
                        <a:pt x="922" y="294"/>
                      </a:lnTo>
                      <a:lnTo>
                        <a:pt x="914" y="271"/>
                      </a:lnTo>
                      <a:lnTo>
                        <a:pt x="902" y="251"/>
                      </a:lnTo>
                      <a:lnTo>
                        <a:pt x="892" y="230"/>
                      </a:lnTo>
                      <a:lnTo>
                        <a:pt x="878" y="212"/>
                      </a:lnTo>
                      <a:lnTo>
                        <a:pt x="866" y="193"/>
                      </a:lnTo>
                      <a:lnTo>
                        <a:pt x="851" y="174"/>
                      </a:lnTo>
                      <a:lnTo>
                        <a:pt x="835" y="157"/>
                      </a:lnTo>
                      <a:lnTo>
                        <a:pt x="820" y="140"/>
                      </a:lnTo>
                      <a:lnTo>
                        <a:pt x="803" y="124"/>
                      </a:lnTo>
                      <a:lnTo>
                        <a:pt x="785" y="109"/>
                      </a:lnTo>
                      <a:lnTo>
                        <a:pt x="768" y="95"/>
                      </a:lnTo>
                      <a:lnTo>
                        <a:pt x="750" y="82"/>
                      </a:lnTo>
                      <a:lnTo>
                        <a:pt x="729" y="70"/>
                      </a:lnTo>
                      <a:lnTo>
                        <a:pt x="708" y="58"/>
                      </a:lnTo>
                      <a:lnTo>
                        <a:pt x="688" y="47"/>
                      </a:lnTo>
                      <a:lnTo>
                        <a:pt x="667" y="37"/>
                      </a:lnTo>
                      <a:lnTo>
                        <a:pt x="645" y="29"/>
                      </a:lnTo>
                      <a:lnTo>
                        <a:pt x="623" y="22"/>
                      </a:lnTo>
                      <a:lnTo>
                        <a:pt x="601" y="15"/>
                      </a:lnTo>
                      <a:lnTo>
                        <a:pt x="577" y="10"/>
                      </a:lnTo>
                      <a:lnTo>
                        <a:pt x="553" y="5"/>
                      </a:lnTo>
                      <a:lnTo>
                        <a:pt x="529" y="3"/>
                      </a:lnTo>
                      <a:lnTo>
                        <a:pt x="505" y="0"/>
                      </a:lnTo>
                      <a:lnTo>
                        <a:pt x="481" y="0"/>
                      </a:lnTo>
                      <a:lnTo>
                        <a:pt x="455" y="0"/>
                      </a:lnTo>
                      <a:lnTo>
                        <a:pt x="431" y="3"/>
                      </a:lnTo>
                      <a:lnTo>
                        <a:pt x="407" y="5"/>
                      </a:lnTo>
                      <a:lnTo>
                        <a:pt x="383" y="10"/>
                      </a:lnTo>
                      <a:lnTo>
                        <a:pt x="359" y="15"/>
                      </a:lnTo>
                      <a:lnTo>
                        <a:pt x="337" y="22"/>
                      </a:lnTo>
                      <a:lnTo>
                        <a:pt x="315" y="29"/>
                      </a:lnTo>
                      <a:lnTo>
                        <a:pt x="292" y="37"/>
                      </a:lnTo>
                      <a:lnTo>
                        <a:pt x="272" y="47"/>
                      </a:lnTo>
                      <a:lnTo>
                        <a:pt x="251" y="58"/>
                      </a:lnTo>
                      <a:lnTo>
                        <a:pt x="231" y="70"/>
                      </a:lnTo>
                      <a:lnTo>
                        <a:pt x="212" y="82"/>
                      </a:lnTo>
                      <a:lnTo>
                        <a:pt x="193" y="95"/>
                      </a:lnTo>
                      <a:lnTo>
                        <a:pt x="174" y="109"/>
                      </a:lnTo>
                      <a:lnTo>
                        <a:pt x="157" y="124"/>
                      </a:lnTo>
                      <a:lnTo>
                        <a:pt x="140" y="140"/>
                      </a:lnTo>
                      <a:lnTo>
                        <a:pt x="125" y="157"/>
                      </a:lnTo>
                      <a:lnTo>
                        <a:pt x="109" y="174"/>
                      </a:lnTo>
                      <a:lnTo>
                        <a:pt x="96" y="193"/>
                      </a:lnTo>
                      <a:lnTo>
                        <a:pt x="82" y="212"/>
                      </a:lnTo>
                      <a:lnTo>
                        <a:pt x="70" y="230"/>
                      </a:lnTo>
                      <a:lnTo>
                        <a:pt x="58" y="251"/>
                      </a:lnTo>
                      <a:lnTo>
                        <a:pt x="48" y="271"/>
                      </a:lnTo>
                      <a:lnTo>
                        <a:pt x="37" y="294"/>
                      </a:lnTo>
                      <a:lnTo>
                        <a:pt x="29" y="314"/>
                      </a:lnTo>
                      <a:lnTo>
                        <a:pt x="22" y="336"/>
                      </a:lnTo>
                      <a:lnTo>
                        <a:pt x="15" y="360"/>
                      </a:lnTo>
                      <a:lnTo>
                        <a:pt x="10" y="383"/>
                      </a:lnTo>
                      <a:lnTo>
                        <a:pt x="5" y="407"/>
                      </a:lnTo>
                      <a:lnTo>
                        <a:pt x="1" y="431"/>
                      </a:lnTo>
                      <a:lnTo>
                        <a:pt x="0" y="455"/>
                      </a:lnTo>
                      <a:lnTo>
                        <a:pt x="0" y="480"/>
                      </a:lnTo>
                      <a:lnTo>
                        <a:pt x="0" y="504"/>
                      </a:lnTo>
                      <a:lnTo>
                        <a:pt x="1" y="530"/>
                      </a:lnTo>
                      <a:lnTo>
                        <a:pt x="5" y="554"/>
                      </a:lnTo>
                      <a:lnTo>
                        <a:pt x="10" y="576"/>
                      </a:lnTo>
                      <a:lnTo>
                        <a:pt x="15" y="600"/>
                      </a:lnTo>
                      <a:lnTo>
                        <a:pt x="22" y="622"/>
                      </a:lnTo>
                      <a:lnTo>
                        <a:pt x="29" y="644"/>
                      </a:lnTo>
                      <a:lnTo>
                        <a:pt x="37" y="667"/>
                      </a:lnTo>
                      <a:lnTo>
                        <a:pt x="48" y="689"/>
                      </a:lnTo>
                      <a:lnTo>
                        <a:pt x="58" y="709"/>
                      </a:lnTo>
                      <a:lnTo>
                        <a:pt x="70" y="728"/>
                      </a:lnTo>
                      <a:lnTo>
                        <a:pt x="82" y="749"/>
                      </a:lnTo>
                      <a:lnTo>
                        <a:pt x="96" y="768"/>
                      </a:lnTo>
                      <a:lnTo>
                        <a:pt x="109" y="785"/>
                      </a:lnTo>
                      <a:lnTo>
                        <a:pt x="125" y="803"/>
                      </a:lnTo>
                      <a:lnTo>
                        <a:pt x="140" y="819"/>
                      </a:lnTo>
                      <a:lnTo>
                        <a:pt x="157" y="836"/>
                      </a:lnTo>
                      <a:lnTo>
                        <a:pt x="174" y="851"/>
                      </a:lnTo>
                      <a:lnTo>
                        <a:pt x="193" y="865"/>
                      </a:lnTo>
                      <a:lnTo>
                        <a:pt x="212" y="879"/>
                      </a:lnTo>
                      <a:lnTo>
                        <a:pt x="231" y="891"/>
                      </a:lnTo>
                      <a:lnTo>
                        <a:pt x="251" y="903"/>
                      </a:lnTo>
                      <a:lnTo>
                        <a:pt x="272" y="913"/>
                      </a:lnTo>
                      <a:lnTo>
                        <a:pt x="292" y="923"/>
                      </a:lnTo>
                      <a:lnTo>
                        <a:pt x="315" y="932"/>
                      </a:lnTo>
                      <a:lnTo>
                        <a:pt x="337" y="939"/>
                      </a:lnTo>
                      <a:lnTo>
                        <a:pt x="359" y="945"/>
                      </a:lnTo>
                      <a:lnTo>
                        <a:pt x="383" y="951"/>
                      </a:lnTo>
                      <a:lnTo>
                        <a:pt x="407" y="954"/>
                      </a:lnTo>
                      <a:lnTo>
                        <a:pt x="431" y="957"/>
                      </a:lnTo>
                      <a:lnTo>
                        <a:pt x="455" y="959"/>
                      </a:lnTo>
                      <a:lnTo>
                        <a:pt x="481" y="961"/>
                      </a:lnTo>
                      <a:lnTo>
                        <a:pt x="505" y="959"/>
                      </a:lnTo>
                      <a:lnTo>
                        <a:pt x="529" y="957"/>
                      </a:lnTo>
                      <a:lnTo>
                        <a:pt x="553" y="954"/>
                      </a:lnTo>
                      <a:lnTo>
                        <a:pt x="577" y="951"/>
                      </a:lnTo>
                      <a:lnTo>
                        <a:pt x="601" y="945"/>
                      </a:lnTo>
                      <a:lnTo>
                        <a:pt x="623" y="939"/>
                      </a:lnTo>
                      <a:lnTo>
                        <a:pt x="645" y="932"/>
                      </a:lnTo>
                      <a:lnTo>
                        <a:pt x="667" y="923"/>
                      </a:lnTo>
                      <a:lnTo>
                        <a:pt x="688" y="913"/>
                      </a:lnTo>
                      <a:lnTo>
                        <a:pt x="708" y="903"/>
                      </a:lnTo>
                      <a:lnTo>
                        <a:pt x="729" y="891"/>
                      </a:lnTo>
                      <a:lnTo>
                        <a:pt x="750" y="879"/>
                      </a:lnTo>
                      <a:lnTo>
                        <a:pt x="768" y="865"/>
                      </a:lnTo>
                      <a:lnTo>
                        <a:pt x="785" y="851"/>
                      </a:lnTo>
                      <a:lnTo>
                        <a:pt x="803" y="836"/>
                      </a:lnTo>
                      <a:lnTo>
                        <a:pt x="820" y="819"/>
                      </a:lnTo>
                      <a:lnTo>
                        <a:pt x="835" y="803"/>
                      </a:lnTo>
                      <a:lnTo>
                        <a:pt x="851" y="785"/>
                      </a:lnTo>
                      <a:lnTo>
                        <a:pt x="866" y="768"/>
                      </a:lnTo>
                      <a:lnTo>
                        <a:pt x="878" y="749"/>
                      </a:lnTo>
                      <a:lnTo>
                        <a:pt x="892" y="728"/>
                      </a:lnTo>
                      <a:lnTo>
                        <a:pt x="902" y="709"/>
                      </a:lnTo>
                      <a:lnTo>
                        <a:pt x="914" y="689"/>
                      </a:lnTo>
                      <a:lnTo>
                        <a:pt x="922" y="667"/>
                      </a:lnTo>
                      <a:lnTo>
                        <a:pt x="931" y="644"/>
                      </a:lnTo>
                      <a:lnTo>
                        <a:pt x="940" y="622"/>
                      </a:lnTo>
                      <a:lnTo>
                        <a:pt x="945" y="600"/>
                      </a:lnTo>
                      <a:lnTo>
                        <a:pt x="951" y="576"/>
                      </a:lnTo>
                      <a:lnTo>
                        <a:pt x="955" y="554"/>
                      </a:lnTo>
                      <a:lnTo>
                        <a:pt x="958" y="530"/>
                      </a:lnTo>
                      <a:lnTo>
                        <a:pt x="960" y="504"/>
                      </a:lnTo>
                      <a:lnTo>
                        <a:pt x="960" y="480"/>
                      </a:lnTo>
                      <a:close/>
                      <a:moveTo>
                        <a:pt x="953" y="480"/>
                      </a:moveTo>
                      <a:lnTo>
                        <a:pt x="953" y="504"/>
                      </a:lnTo>
                      <a:lnTo>
                        <a:pt x="951" y="528"/>
                      </a:lnTo>
                      <a:lnTo>
                        <a:pt x="948" y="552"/>
                      </a:lnTo>
                      <a:lnTo>
                        <a:pt x="943" y="576"/>
                      </a:lnTo>
                      <a:lnTo>
                        <a:pt x="938" y="598"/>
                      </a:lnTo>
                      <a:lnTo>
                        <a:pt x="933" y="620"/>
                      </a:lnTo>
                      <a:lnTo>
                        <a:pt x="924" y="643"/>
                      </a:lnTo>
                      <a:lnTo>
                        <a:pt x="916" y="663"/>
                      </a:lnTo>
                      <a:lnTo>
                        <a:pt x="907" y="685"/>
                      </a:lnTo>
                      <a:lnTo>
                        <a:pt x="897" y="706"/>
                      </a:lnTo>
                      <a:lnTo>
                        <a:pt x="885" y="725"/>
                      </a:lnTo>
                      <a:lnTo>
                        <a:pt x="873" y="744"/>
                      </a:lnTo>
                      <a:lnTo>
                        <a:pt x="859" y="762"/>
                      </a:lnTo>
                      <a:lnTo>
                        <a:pt x="845" y="781"/>
                      </a:lnTo>
                      <a:lnTo>
                        <a:pt x="830" y="798"/>
                      </a:lnTo>
                      <a:lnTo>
                        <a:pt x="815" y="814"/>
                      </a:lnTo>
                      <a:lnTo>
                        <a:pt x="797" y="831"/>
                      </a:lnTo>
                      <a:lnTo>
                        <a:pt x="780" y="845"/>
                      </a:lnTo>
                      <a:lnTo>
                        <a:pt x="763" y="858"/>
                      </a:lnTo>
                      <a:lnTo>
                        <a:pt x="744" y="872"/>
                      </a:lnTo>
                      <a:lnTo>
                        <a:pt x="726" y="884"/>
                      </a:lnTo>
                      <a:lnTo>
                        <a:pt x="705" y="896"/>
                      </a:lnTo>
                      <a:lnTo>
                        <a:pt x="684" y="906"/>
                      </a:lnTo>
                      <a:lnTo>
                        <a:pt x="664" y="916"/>
                      </a:lnTo>
                      <a:lnTo>
                        <a:pt x="643" y="925"/>
                      </a:lnTo>
                      <a:lnTo>
                        <a:pt x="621" y="932"/>
                      </a:lnTo>
                      <a:lnTo>
                        <a:pt x="599" y="939"/>
                      </a:lnTo>
                      <a:lnTo>
                        <a:pt x="575" y="944"/>
                      </a:lnTo>
                      <a:lnTo>
                        <a:pt x="553" y="947"/>
                      </a:lnTo>
                      <a:lnTo>
                        <a:pt x="529" y="951"/>
                      </a:lnTo>
                      <a:lnTo>
                        <a:pt x="505" y="952"/>
                      </a:lnTo>
                      <a:lnTo>
                        <a:pt x="481" y="952"/>
                      </a:lnTo>
                      <a:lnTo>
                        <a:pt x="455" y="952"/>
                      </a:lnTo>
                      <a:lnTo>
                        <a:pt x="431" y="951"/>
                      </a:lnTo>
                      <a:lnTo>
                        <a:pt x="409" y="947"/>
                      </a:lnTo>
                      <a:lnTo>
                        <a:pt x="385" y="944"/>
                      </a:lnTo>
                      <a:lnTo>
                        <a:pt x="363" y="939"/>
                      </a:lnTo>
                      <a:lnTo>
                        <a:pt x="339" y="932"/>
                      </a:lnTo>
                      <a:lnTo>
                        <a:pt x="318" y="925"/>
                      </a:lnTo>
                      <a:lnTo>
                        <a:pt x="296" y="916"/>
                      </a:lnTo>
                      <a:lnTo>
                        <a:pt x="275" y="906"/>
                      </a:lnTo>
                      <a:lnTo>
                        <a:pt x="255" y="896"/>
                      </a:lnTo>
                      <a:lnTo>
                        <a:pt x="234" y="884"/>
                      </a:lnTo>
                      <a:lnTo>
                        <a:pt x="215" y="872"/>
                      </a:lnTo>
                      <a:lnTo>
                        <a:pt x="197" y="858"/>
                      </a:lnTo>
                      <a:lnTo>
                        <a:pt x="179" y="845"/>
                      </a:lnTo>
                      <a:lnTo>
                        <a:pt x="162" y="831"/>
                      </a:lnTo>
                      <a:lnTo>
                        <a:pt x="145" y="814"/>
                      </a:lnTo>
                      <a:lnTo>
                        <a:pt x="130" y="798"/>
                      </a:lnTo>
                      <a:lnTo>
                        <a:pt x="114" y="781"/>
                      </a:lnTo>
                      <a:lnTo>
                        <a:pt x="101" y="762"/>
                      </a:lnTo>
                      <a:lnTo>
                        <a:pt x="87" y="744"/>
                      </a:lnTo>
                      <a:lnTo>
                        <a:pt x="75" y="725"/>
                      </a:lnTo>
                      <a:lnTo>
                        <a:pt x="65" y="706"/>
                      </a:lnTo>
                      <a:lnTo>
                        <a:pt x="53" y="685"/>
                      </a:lnTo>
                      <a:lnTo>
                        <a:pt x="44" y="663"/>
                      </a:lnTo>
                      <a:lnTo>
                        <a:pt x="36" y="643"/>
                      </a:lnTo>
                      <a:lnTo>
                        <a:pt x="29" y="620"/>
                      </a:lnTo>
                      <a:lnTo>
                        <a:pt x="22" y="598"/>
                      </a:lnTo>
                      <a:lnTo>
                        <a:pt x="17" y="576"/>
                      </a:lnTo>
                      <a:lnTo>
                        <a:pt x="12" y="552"/>
                      </a:lnTo>
                      <a:lnTo>
                        <a:pt x="10" y="528"/>
                      </a:lnTo>
                      <a:lnTo>
                        <a:pt x="8" y="504"/>
                      </a:lnTo>
                      <a:lnTo>
                        <a:pt x="7" y="480"/>
                      </a:lnTo>
                      <a:lnTo>
                        <a:pt x="8" y="456"/>
                      </a:lnTo>
                      <a:lnTo>
                        <a:pt x="10" y="432"/>
                      </a:lnTo>
                      <a:lnTo>
                        <a:pt x="12" y="408"/>
                      </a:lnTo>
                      <a:lnTo>
                        <a:pt x="17" y="384"/>
                      </a:lnTo>
                      <a:lnTo>
                        <a:pt x="22" y="362"/>
                      </a:lnTo>
                      <a:lnTo>
                        <a:pt x="29" y="340"/>
                      </a:lnTo>
                      <a:lnTo>
                        <a:pt x="36" y="318"/>
                      </a:lnTo>
                      <a:lnTo>
                        <a:pt x="44" y="295"/>
                      </a:lnTo>
                      <a:lnTo>
                        <a:pt x="53" y="275"/>
                      </a:lnTo>
                      <a:lnTo>
                        <a:pt x="65" y="254"/>
                      </a:lnTo>
                      <a:lnTo>
                        <a:pt x="75" y="236"/>
                      </a:lnTo>
                      <a:lnTo>
                        <a:pt x="87" y="215"/>
                      </a:lnTo>
                      <a:lnTo>
                        <a:pt x="101" y="196"/>
                      </a:lnTo>
                      <a:lnTo>
                        <a:pt x="114" y="179"/>
                      </a:lnTo>
                      <a:lnTo>
                        <a:pt x="130" y="162"/>
                      </a:lnTo>
                      <a:lnTo>
                        <a:pt x="145" y="145"/>
                      </a:lnTo>
                      <a:lnTo>
                        <a:pt x="162" y="130"/>
                      </a:lnTo>
                      <a:lnTo>
                        <a:pt x="179" y="116"/>
                      </a:lnTo>
                      <a:lnTo>
                        <a:pt x="197" y="100"/>
                      </a:lnTo>
                      <a:lnTo>
                        <a:pt x="215" y="88"/>
                      </a:lnTo>
                      <a:lnTo>
                        <a:pt x="234" y="75"/>
                      </a:lnTo>
                      <a:lnTo>
                        <a:pt x="255" y="65"/>
                      </a:lnTo>
                      <a:lnTo>
                        <a:pt x="275" y="54"/>
                      </a:lnTo>
                      <a:lnTo>
                        <a:pt x="296" y="44"/>
                      </a:lnTo>
                      <a:lnTo>
                        <a:pt x="318" y="35"/>
                      </a:lnTo>
                      <a:lnTo>
                        <a:pt x="339" y="29"/>
                      </a:lnTo>
                      <a:lnTo>
                        <a:pt x="363" y="22"/>
                      </a:lnTo>
                      <a:lnTo>
                        <a:pt x="385" y="17"/>
                      </a:lnTo>
                      <a:lnTo>
                        <a:pt x="409" y="13"/>
                      </a:lnTo>
                      <a:lnTo>
                        <a:pt x="431" y="10"/>
                      </a:lnTo>
                      <a:lnTo>
                        <a:pt x="455" y="8"/>
                      </a:lnTo>
                      <a:lnTo>
                        <a:pt x="481" y="6"/>
                      </a:lnTo>
                      <a:lnTo>
                        <a:pt x="505" y="8"/>
                      </a:lnTo>
                      <a:lnTo>
                        <a:pt x="529" y="10"/>
                      </a:lnTo>
                      <a:lnTo>
                        <a:pt x="553" y="13"/>
                      </a:lnTo>
                      <a:lnTo>
                        <a:pt x="575" y="17"/>
                      </a:lnTo>
                      <a:lnTo>
                        <a:pt x="599" y="22"/>
                      </a:lnTo>
                      <a:lnTo>
                        <a:pt x="621" y="29"/>
                      </a:lnTo>
                      <a:lnTo>
                        <a:pt x="643" y="35"/>
                      </a:lnTo>
                      <a:lnTo>
                        <a:pt x="664" y="44"/>
                      </a:lnTo>
                      <a:lnTo>
                        <a:pt x="684" y="54"/>
                      </a:lnTo>
                      <a:lnTo>
                        <a:pt x="705" y="65"/>
                      </a:lnTo>
                      <a:lnTo>
                        <a:pt x="726" y="75"/>
                      </a:lnTo>
                      <a:lnTo>
                        <a:pt x="744" y="88"/>
                      </a:lnTo>
                      <a:lnTo>
                        <a:pt x="763" y="100"/>
                      </a:lnTo>
                      <a:lnTo>
                        <a:pt x="780" y="116"/>
                      </a:lnTo>
                      <a:lnTo>
                        <a:pt x="797" y="130"/>
                      </a:lnTo>
                      <a:lnTo>
                        <a:pt x="815" y="145"/>
                      </a:lnTo>
                      <a:lnTo>
                        <a:pt x="830" y="162"/>
                      </a:lnTo>
                      <a:lnTo>
                        <a:pt x="845" y="179"/>
                      </a:lnTo>
                      <a:lnTo>
                        <a:pt x="859" y="196"/>
                      </a:lnTo>
                      <a:lnTo>
                        <a:pt x="873" y="215"/>
                      </a:lnTo>
                      <a:lnTo>
                        <a:pt x="885" y="236"/>
                      </a:lnTo>
                      <a:lnTo>
                        <a:pt x="897" y="254"/>
                      </a:lnTo>
                      <a:lnTo>
                        <a:pt x="907" y="275"/>
                      </a:lnTo>
                      <a:lnTo>
                        <a:pt x="916" y="295"/>
                      </a:lnTo>
                      <a:lnTo>
                        <a:pt x="924" y="318"/>
                      </a:lnTo>
                      <a:lnTo>
                        <a:pt x="933" y="340"/>
                      </a:lnTo>
                      <a:lnTo>
                        <a:pt x="938" y="362"/>
                      </a:lnTo>
                      <a:lnTo>
                        <a:pt x="943" y="384"/>
                      </a:lnTo>
                      <a:lnTo>
                        <a:pt x="948" y="408"/>
                      </a:lnTo>
                      <a:lnTo>
                        <a:pt x="951" y="432"/>
                      </a:lnTo>
                      <a:lnTo>
                        <a:pt x="953" y="456"/>
                      </a:lnTo>
                      <a:lnTo>
                        <a:pt x="953" y="480"/>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3" name="Freeform 79"/>
                <p:cNvSpPr>
                  <a:spLocks noEditPoints="1"/>
                </p:cNvSpPr>
                <p:nvPr/>
              </p:nvSpPr>
              <p:spPr bwMode="auto">
                <a:xfrm>
                  <a:off x="3271" y="2826"/>
                  <a:ext cx="954" cy="954"/>
                </a:xfrm>
                <a:custGeom>
                  <a:avLst/>
                  <a:gdLst>
                    <a:gd name="T0" fmla="*/ 943 w 954"/>
                    <a:gd name="T1" fmla="*/ 381 h 954"/>
                    <a:gd name="T2" fmla="*/ 907 w 954"/>
                    <a:gd name="T3" fmla="*/ 270 h 954"/>
                    <a:gd name="T4" fmla="*/ 846 w 954"/>
                    <a:gd name="T5" fmla="*/ 174 h 954"/>
                    <a:gd name="T6" fmla="*/ 762 w 954"/>
                    <a:gd name="T7" fmla="*/ 96 h 954"/>
                    <a:gd name="T8" fmla="*/ 663 w 954"/>
                    <a:gd name="T9" fmla="*/ 38 h 954"/>
                    <a:gd name="T10" fmla="*/ 550 w 954"/>
                    <a:gd name="T11" fmla="*/ 5 h 954"/>
                    <a:gd name="T12" fmla="*/ 428 w 954"/>
                    <a:gd name="T13" fmla="*/ 3 h 954"/>
                    <a:gd name="T14" fmla="*/ 313 w 954"/>
                    <a:gd name="T15" fmla="*/ 29 h 954"/>
                    <a:gd name="T16" fmla="*/ 211 w 954"/>
                    <a:gd name="T17" fmla="*/ 82 h 954"/>
                    <a:gd name="T18" fmla="*/ 123 w 954"/>
                    <a:gd name="T19" fmla="*/ 157 h 954"/>
                    <a:gd name="T20" fmla="*/ 58 w 954"/>
                    <a:gd name="T21" fmla="*/ 250 h 954"/>
                    <a:gd name="T22" fmla="*/ 16 w 954"/>
                    <a:gd name="T23" fmla="*/ 357 h 954"/>
                    <a:gd name="T24" fmla="*/ 0 w 954"/>
                    <a:gd name="T25" fmla="*/ 477 h 954"/>
                    <a:gd name="T26" fmla="*/ 16 w 954"/>
                    <a:gd name="T27" fmla="*/ 597 h 954"/>
                    <a:gd name="T28" fmla="*/ 58 w 954"/>
                    <a:gd name="T29" fmla="*/ 705 h 954"/>
                    <a:gd name="T30" fmla="*/ 123 w 954"/>
                    <a:gd name="T31" fmla="*/ 797 h 954"/>
                    <a:gd name="T32" fmla="*/ 211 w 954"/>
                    <a:gd name="T33" fmla="*/ 872 h 954"/>
                    <a:gd name="T34" fmla="*/ 313 w 954"/>
                    <a:gd name="T35" fmla="*/ 925 h 954"/>
                    <a:gd name="T36" fmla="*/ 428 w 954"/>
                    <a:gd name="T37" fmla="*/ 951 h 954"/>
                    <a:gd name="T38" fmla="*/ 550 w 954"/>
                    <a:gd name="T39" fmla="*/ 948 h 954"/>
                    <a:gd name="T40" fmla="*/ 663 w 954"/>
                    <a:gd name="T41" fmla="*/ 917 h 954"/>
                    <a:gd name="T42" fmla="*/ 762 w 954"/>
                    <a:gd name="T43" fmla="*/ 859 h 954"/>
                    <a:gd name="T44" fmla="*/ 846 w 954"/>
                    <a:gd name="T45" fmla="*/ 780 h 954"/>
                    <a:gd name="T46" fmla="*/ 907 w 954"/>
                    <a:gd name="T47" fmla="*/ 684 h 954"/>
                    <a:gd name="T48" fmla="*/ 943 w 954"/>
                    <a:gd name="T49" fmla="*/ 573 h 954"/>
                    <a:gd name="T50" fmla="*/ 947 w 954"/>
                    <a:gd name="T51" fmla="*/ 477 h 954"/>
                    <a:gd name="T52" fmla="*/ 931 w 954"/>
                    <a:gd name="T53" fmla="*/ 593 h 954"/>
                    <a:gd name="T54" fmla="*/ 890 w 954"/>
                    <a:gd name="T55" fmla="*/ 701 h 954"/>
                    <a:gd name="T56" fmla="*/ 825 w 954"/>
                    <a:gd name="T57" fmla="*/ 792 h 954"/>
                    <a:gd name="T58" fmla="*/ 740 w 954"/>
                    <a:gd name="T59" fmla="*/ 865 h 954"/>
                    <a:gd name="T60" fmla="*/ 639 w 954"/>
                    <a:gd name="T61" fmla="*/ 918 h 954"/>
                    <a:gd name="T62" fmla="*/ 526 w 954"/>
                    <a:gd name="T63" fmla="*/ 944 h 954"/>
                    <a:gd name="T64" fmla="*/ 406 w 954"/>
                    <a:gd name="T65" fmla="*/ 941 h 954"/>
                    <a:gd name="T66" fmla="*/ 295 w 954"/>
                    <a:gd name="T67" fmla="*/ 910 h 954"/>
                    <a:gd name="T68" fmla="*/ 197 w 954"/>
                    <a:gd name="T69" fmla="*/ 853 h 954"/>
                    <a:gd name="T70" fmla="*/ 115 w 954"/>
                    <a:gd name="T71" fmla="*/ 775 h 954"/>
                    <a:gd name="T72" fmla="*/ 53 w 954"/>
                    <a:gd name="T73" fmla="*/ 681 h 954"/>
                    <a:gd name="T74" fmla="*/ 17 w 954"/>
                    <a:gd name="T75" fmla="*/ 571 h 954"/>
                    <a:gd name="T76" fmla="*/ 9 w 954"/>
                    <a:gd name="T77" fmla="*/ 453 h 954"/>
                    <a:gd name="T78" fmla="*/ 29 w 954"/>
                    <a:gd name="T79" fmla="*/ 337 h 954"/>
                    <a:gd name="T80" fmla="*/ 75 w 954"/>
                    <a:gd name="T81" fmla="*/ 234 h 954"/>
                    <a:gd name="T82" fmla="*/ 146 w 954"/>
                    <a:gd name="T83" fmla="*/ 145 h 954"/>
                    <a:gd name="T84" fmla="*/ 233 w 954"/>
                    <a:gd name="T85" fmla="*/ 75 h 954"/>
                    <a:gd name="T86" fmla="*/ 337 w 954"/>
                    <a:gd name="T87" fmla="*/ 29 h 954"/>
                    <a:gd name="T88" fmla="*/ 454 w 954"/>
                    <a:gd name="T89" fmla="*/ 8 h 954"/>
                    <a:gd name="T90" fmla="*/ 572 w 954"/>
                    <a:gd name="T91" fmla="*/ 17 h 954"/>
                    <a:gd name="T92" fmla="*/ 681 w 954"/>
                    <a:gd name="T93" fmla="*/ 55 h 954"/>
                    <a:gd name="T94" fmla="*/ 776 w 954"/>
                    <a:gd name="T95" fmla="*/ 115 h 954"/>
                    <a:gd name="T96" fmla="*/ 853 w 954"/>
                    <a:gd name="T97" fmla="*/ 197 h 954"/>
                    <a:gd name="T98" fmla="*/ 909 w 954"/>
                    <a:gd name="T99" fmla="*/ 294 h 954"/>
                    <a:gd name="T100" fmla="*/ 942 w 954"/>
                    <a:gd name="T101" fmla="*/ 405 h 95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54"/>
                    <a:gd name="T154" fmla="*/ 0 h 954"/>
                    <a:gd name="T155" fmla="*/ 954 w 954"/>
                    <a:gd name="T156" fmla="*/ 954 h 95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54" h="954">
                      <a:moveTo>
                        <a:pt x="954" y="477"/>
                      </a:moveTo>
                      <a:lnTo>
                        <a:pt x="954" y="453"/>
                      </a:lnTo>
                      <a:lnTo>
                        <a:pt x="952" y="428"/>
                      </a:lnTo>
                      <a:lnTo>
                        <a:pt x="948" y="404"/>
                      </a:lnTo>
                      <a:lnTo>
                        <a:pt x="943" y="381"/>
                      </a:lnTo>
                      <a:lnTo>
                        <a:pt x="938" y="357"/>
                      </a:lnTo>
                      <a:lnTo>
                        <a:pt x="933" y="335"/>
                      </a:lnTo>
                      <a:lnTo>
                        <a:pt x="925" y="313"/>
                      </a:lnTo>
                      <a:lnTo>
                        <a:pt x="916" y="291"/>
                      </a:lnTo>
                      <a:lnTo>
                        <a:pt x="907" y="270"/>
                      </a:lnTo>
                      <a:lnTo>
                        <a:pt x="897" y="250"/>
                      </a:lnTo>
                      <a:lnTo>
                        <a:pt x="885" y="229"/>
                      </a:lnTo>
                      <a:lnTo>
                        <a:pt x="873" y="210"/>
                      </a:lnTo>
                      <a:lnTo>
                        <a:pt x="859" y="192"/>
                      </a:lnTo>
                      <a:lnTo>
                        <a:pt x="846" y="174"/>
                      </a:lnTo>
                      <a:lnTo>
                        <a:pt x="830" y="157"/>
                      </a:lnTo>
                      <a:lnTo>
                        <a:pt x="815" y="140"/>
                      </a:lnTo>
                      <a:lnTo>
                        <a:pt x="798" y="125"/>
                      </a:lnTo>
                      <a:lnTo>
                        <a:pt x="781" y="109"/>
                      </a:lnTo>
                      <a:lnTo>
                        <a:pt x="762" y="96"/>
                      </a:lnTo>
                      <a:lnTo>
                        <a:pt x="743" y="82"/>
                      </a:lnTo>
                      <a:lnTo>
                        <a:pt x="724" y="70"/>
                      </a:lnTo>
                      <a:lnTo>
                        <a:pt x="704" y="58"/>
                      </a:lnTo>
                      <a:lnTo>
                        <a:pt x="683" y="48"/>
                      </a:lnTo>
                      <a:lnTo>
                        <a:pt x="663" y="38"/>
                      </a:lnTo>
                      <a:lnTo>
                        <a:pt x="640" y="29"/>
                      </a:lnTo>
                      <a:lnTo>
                        <a:pt x="618" y="22"/>
                      </a:lnTo>
                      <a:lnTo>
                        <a:pt x="596" y="15"/>
                      </a:lnTo>
                      <a:lnTo>
                        <a:pt x="574" y="10"/>
                      </a:lnTo>
                      <a:lnTo>
                        <a:pt x="550" y="5"/>
                      </a:lnTo>
                      <a:lnTo>
                        <a:pt x="526" y="3"/>
                      </a:lnTo>
                      <a:lnTo>
                        <a:pt x="502" y="2"/>
                      </a:lnTo>
                      <a:lnTo>
                        <a:pt x="478" y="0"/>
                      </a:lnTo>
                      <a:lnTo>
                        <a:pt x="452" y="2"/>
                      </a:lnTo>
                      <a:lnTo>
                        <a:pt x="428" y="3"/>
                      </a:lnTo>
                      <a:lnTo>
                        <a:pt x="404" y="5"/>
                      </a:lnTo>
                      <a:lnTo>
                        <a:pt x="380" y="10"/>
                      </a:lnTo>
                      <a:lnTo>
                        <a:pt x="358" y="15"/>
                      </a:lnTo>
                      <a:lnTo>
                        <a:pt x="336" y="22"/>
                      </a:lnTo>
                      <a:lnTo>
                        <a:pt x="313" y="29"/>
                      </a:lnTo>
                      <a:lnTo>
                        <a:pt x="291" y="38"/>
                      </a:lnTo>
                      <a:lnTo>
                        <a:pt x="271" y="48"/>
                      </a:lnTo>
                      <a:lnTo>
                        <a:pt x="250" y="58"/>
                      </a:lnTo>
                      <a:lnTo>
                        <a:pt x="230" y="70"/>
                      </a:lnTo>
                      <a:lnTo>
                        <a:pt x="211" y="82"/>
                      </a:lnTo>
                      <a:lnTo>
                        <a:pt x="192" y="96"/>
                      </a:lnTo>
                      <a:lnTo>
                        <a:pt x="173" y="109"/>
                      </a:lnTo>
                      <a:lnTo>
                        <a:pt x="156" y="125"/>
                      </a:lnTo>
                      <a:lnTo>
                        <a:pt x="141" y="140"/>
                      </a:lnTo>
                      <a:lnTo>
                        <a:pt x="123" y="157"/>
                      </a:lnTo>
                      <a:lnTo>
                        <a:pt x="110" y="174"/>
                      </a:lnTo>
                      <a:lnTo>
                        <a:pt x="94" y="192"/>
                      </a:lnTo>
                      <a:lnTo>
                        <a:pt x="82" y="210"/>
                      </a:lnTo>
                      <a:lnTo>
                        <a:pt x="69" y="229"/>
                      </a:lnTo>
                      <a:lnTo>
                        <a:pt x="58" y="250"/>
                      </a:lnTo>
                      <a:lnTo>
                        <a:pt x="48" y="270"/>
                      </a:lnTo>
                      <a:lnTo>
                        <a:pt x="38" y="291"/>
                      </a:lnTo>
                      <a:lnTo>
                        <a:pt x="29" y="313"/>
                      </a:lnTo>
                      <a:lnTo>
                        <a:pt x="22" y="335"/>
                      </a:lnTo>
                      <a:lnTo>
                        <a:pt x="16" y="357"/>
                      </a:lnTo>
                      <a:lnTo>
                        <a:pt x="10" y="381"/>
                      </a:lnTo>
                      <a:lnTo>
                        <a:pt x="5" y="404"/>
                      </a:lnTo>
                      <a:lnTo>
                        <a:pt x="4" y="428"/>
                      </a:lnTo>
                      <a:lnTo>
                        <a:pt x="0" y="453"/>
                      </a:lnTo>
                      <a:lnTo>
                        <a:pt x="0" y="477"/>
                      </a:lnTo>
                      <a:lnTo>
                        <a:pt x="0" y="501"/>
                      </a:lnTo>
                      <a:lnTo>
                        <a:pt x="4" y="525"/>
                      </a:lnTo>
                      <a:lnTo>
                        <a:pt x="5" y="549"/>
                      </a:lnTo>
                      <a:lnTo>
                        <a:pt x="10" y="573"/>
                      </a:lnTo>
                      <a:lnTo>
                        <a:pt x="16" y="597"/>
                      </a:lnTo>
                      <a:lnTo>
                        <a:pt x="22" y="619"/>
                      </a:lnTo>
                      <a:lnTo>
                        <a:pt x="29" y="641"/>
                      </a:lnTo>
                      <a:lnTo>
                        <a:pt x="38" y="662"/>
                      </a:lnTo>
                      <a:lnTo>
                        <a:pt x="48" y="684"/>
                      </a:lnTo>
                      <a:lnTo>
                        <a:pt x="58" y="705"/>
                      </a:lnTo>
                      <a:lnTo>
                        <a:pt x="69" y="723"/>
                      </a:lnTo>
                      <a:lnTo>
                        <a:pt x="82" y="744"/>
                      </a:lnTo>
                      <a:lnTo>
                        <a:pt x="94" y="763"/>
                      </a:lnTo>
                      <a:lnTo>
                        <a:pt x="110" y="780"/>
                      </a:lnTo>
                      <a:lnTo>
                        <a:pt x="123" y="797"/>
                      </a:lnTo>
                      <a:lnTo>
                        <a:pt x="141" y="814"/>
                      </a:lnTo>
                      <a:lnTo>
                        <a:pt x="156" y="830"/>
                      </a:lnTo>
                      <a:lnTo>
                        <a:pt x="173" y="845"/>
                      </a:lnTo>
                      <a:lnTo>
                        <a:pt x="192" y="859"/>
                      </a:lnTo>
                      <a:lnTo>
                        <a:pt x="211" y="872"/>
                      </a:lnTo>
                      <a:lnTo>
                        <a:pt x="230" y="884"/>
                      </a:lnTo>
                      <a:lnTo>
                        <a:pt x="250" y="896"/>
                      </a:lnTo>
                      <a:lnTo>
                        <a:pt x="271" y="907"/>
                      </a:lnTo>
                      <a:lnTo>
                        <a:pt x="291" y="917"/>
                      </a:lnTo>
                      <a:lnTo>
                        <a:pt x="313" y="925"/>
                      </a:lnTo>
                      <a:lnTo>
                        <a:pt x="336" y="932"/>
                      </a:lnTo>
                      <a:lnTo>
                        <a:pt x="358" y="939"/>
                      </a:lnTo>
                      <a:lnTo>
                        <a:pt x="380" y="944"/>
                      </a:lnTo>
                      <a:lnTo>
                        <a:pt x="404" y="948"/>
                      </a:lnTo>
                      <a:lnTo>
                        <a:pt x="428" y="951"/>
                      </a:lnTo>
                      <a:lnTo>
                        <a:pt x="452" y="953"/>
                      </a:lnTo>
                      <a:lnTo>
                        <a:pt x="478" y="954"/>
                      </a:lnTo>
                      <a:lnTo>
                        <a:pt x="502" y="953"/>
                      </a:lnTo>
                      <a:lnTo>
                        <a:pt x="526" y="951"/>
                      </a:lnTo>
                      <a:lnTo>
                        <a:pt x="550" y="948"/>
                      </a:lnTo>
                      <a:lnTo>
                        <a:pt x="574" y="944"/>
                      </a:lnTo>
                      <a:lnTo>
                        <a:pt x="596" y="939"/>
                      </a:lnTo>
                      <a:lnTo>
                        <a:pt x="618" y="932"/>
                      </a:lnTo>
                      <a:lnTo>
                        <a:pt x="640" y="925"/>
                      </a:lnTo>
                      <a:lnTo>
                        <a:pt x="663" y="917"/>
                      </a:lnTo>
                      <a:lnTo>
                        <a:pt x="683" y="907"/>
                      </a:lnTo>
                      <a:lnTo>
                        <a:pt x="704" y="896"/>
                      </a:lnTo>
                      <a:lnTo>
                        <a:pt x="724" y="884"/>
                      </a:lnTo>
                      <a:lnTo>
                        <a:pt x="743" y="872"/>
                      </a:lnTo>
                      <a:lnTo>
                        <a:pt x="762" y="859"/>
                      </a:lnTo>
                      <a:lnTo>
                        <a:pt x="781" y="845"/>
                      </a:lnTo>
                      <a:lnTo>
                        <a:pt x="798" y="830"/>
                      </a:lnTo>
                      <a:lnTo>
                        <a:pt x="815" y="814"/>
                      </a:lnTo>
                      <a:lnTo>
                        <a:pt x="830" y="797"/>
                      </a:lnTo>
                      <a:lnTo>
                        <a:pt x="846" y="780"/>
                      </a:lnTo>
                      <a:lnTo>
                        <a:pt x="859" y="763"/>
                      </a:lnTo>
                      <a:lnTo>
                        <a:pt x="873" y="744"/>
                      </a:lnTo>
                      <a:lnTo>
                        <a:pt x="885" y="723"/>
                      </a:lnTo>
                      <a:lnTo>
                        <a:pt x="897" y="705"/>
                      </a:lnTo>
                      <a:lnTo>
                        <a:pt x="907" y="684"/>
                      </a:lnTo>
                      <a:lnTo>
                        <a:pt x="916" y="662"/>
                      </a:lnTo>
                      <a:lnTo>
                        <a:pt x="925" y="641"/>
                      </a:lnTo>
                      <a:lnTo>
                        <a:pt x="933" y="619"/>
                      </a:lnTo>
                      <a:lnTo>
                        <a:pt x="938" y="597"/>
                      </a:lnTo>
                      <a:lnTo>
                        <a:pt x="943" y="573"/>
                      </a:lnTo>
                      <a:lnTo>
                        <a:pt x="948" y="549"/>
                      </a:lnTo>
                      <a:lnTo>
                        <a:pt x="952" y="525"/>
                      </a:lnTo>
                      <a:lnTo>
                        <a:pt x="954" y="501"/>
                      </a:lnTo>
                      <a:lnTo>
                        <a:pt x="954" y="477"/>
                      </a:lnTo>
                      <a:close/>
                      <a:moveTo>
                        <a:pt x="947" y="477"/>
                      </a:moveTo>
                      <a:lnTo>
                        <a:pt x="947" y="501"/>
                      </a:lnTo>
                      <a:lnTo>
                        <a:pt x="943" y="525"/>
                      </a:lnTo>
                      <a:lnTo>
                        <a:pt x="942" y="549"/>
                      </a:lnTo>
                      <a:lnTo>
                        <a:pt x="937" y="571"/>
                      </a:lnTo>
                      <a:lnTo>
                        <a:pt x="931" y="593"/>
                      </a:lnTo>
                      <a:lnTo>
                        <a:pt x="926" y="616"/>
                      </a:lnTo>
                      <a:lnTo>
                        <a:pt x="918" y="638"/>
                      </a:lnTo>
                      <a:lnTo>
                        <a:pt x="909" y="660"/>
                      </a:lnTo>
                      <a:lnTo>
                        <a:pt x="901" y="681"/>
                      </a:lnTo>
                      <a:lnTo>
                        <a:pt x="890" y="701"/>
                      </a:lnTo>
                      <a:lnTo>
                        <a:pt x="878" y="720"/>
                      </a:lnTo>
                      <a:lnTo>
                        <a:pt x="866" y="739"/>
                      </a:lnTo>
                      <a:lnTo>
                        <a:pt x="853" y="758"/>
                      </a:lnTo>
                      <a:lnTo>
                        <a:pt x="839" y="775"/>
                      </a:lnTo>
                      <a:lnTo>
                        <a:pt x="825" y="792"/>
                      </a:lnTo>
                      <a:lnTo>
                        <a:pt x="810" y="809"/>
                      </a:lnTo>
                      <a:lnTo>
                        <a:pt x="793" y="824"/>
                      </a:lnTo>
                      <a:lnTo>
                        <a:pt x="776" y="840"/>
                      </a:lnTo>
                      <a:lnTo>
                        <a:pt x="758" y="853"/>
                      </a:lnTo>
                      <a:lnTo>
                        <a:pt x="740" y="865"/>
                      </a:lnTo>
                      <a:lnTo>
                        <a:pt x="721" y="879"/>
                      </a:lnTo>
                      <a:lnTo>
                        <a:pt x="700" y="889"/>
                      </a:lnTo>
                      <a:lnTo>
                        <a:pt x="681" y="900"/>
                      </a:lnTo>
                      <a:lnTo>
                        <a:pt x="659" y="910"/>
                      </a:lnTo>
                      <a:lnTo>
                        <a:pt x="639" y="918"/>
                      </a:lnTo>
                      <a:lnTo>
                        <a:pt x="616" y="925"/>
                      </a:lnTo>
                      <a:lnTo>
                        <a:pt x="594" y="932"/>
                      </a:lnTo>
                      <a:lnTo>
                        <a:pt x="572" y="937"/>
                      </a:lnTo>
                      <a:lnTo>
                        <a:pt x="548" y="941"/>
                      </a:lnTo>
                      <a:lnTo>
                        <a:pt x="526" y="944"/>
                      </a:lnTo>
                      <a:lnTo>
                        <a:pt x="502" y="946"/>
                      </a:lnTo>
                      <a:lnTo>
                        <a:pt x="478" y="946"/>
                      </a:lnTo>
                      <a:lnTo>
                        <a:pt x="454" y="946"/>
                      </a:lnTo>
                      <a:lnTo>
                        <a:pt x="430" y="944"/>
                      </a:lnTo>
                      <a:lnTo>
                        <a:pt x="406" y="941"/>
                      </a:lnTo>
                      <a:lnTo>
                        <a:pt x="382" y="937"/>
                      </a:lnTo>
                      <a:lnTo>
                        <a:pt x="360" y="932"/>
                      </a:lnTo>
                      <a:lnTo>
                        <a:pt x="337" y="925"/>
                      </a:lnTo>
                      <a:lnTo>
                        <a:pt x="315" y="918"/>
                      </a:lnTo>
                      <a:lnTo>
                        <a:pt x="295" y="910"/>
                      </a:lnTo>
                      <a:lnTo>
                        <a:pt x="274" y="900"/>
                      </a:lnTo>
                      <a:lnTo>
                        <a:pt x="254" y="889"/>
                      </a:lnTo>
                      <a:lnTo>
                        <a:pt x="233" y="879"/>
                      </a:lnTo>
                      <a:lnTo>
                        <a:pt x="214" y="865"/>
                      </a:lnTo>
                      <a:lnTo>
                        <a:pt x="197" y="853"/>
                      </a:lnTo>
                      <a:lnTo>
                        <a:pt x="178" y="840"/>
                      </a:lnTo>
                      <a:lnTo>
                        <a:pt x="161" y="824"/>
                      </a:lnTo>
                      <a:lnTo>
                        <a:pt x="146" y="809"/>
                      </a:lnTo>
                      <a:lnTo>
                        <a:pt x="130" y="792"/>
                      </a:lnTo>
                      <a:lnTo>
                        <a:pt x="115" y="775"/>
                      </a:lnTo>
                      <a:lnTo>
                        <a:pt x="101" y="758"/>
                      </a:lnTo>
                      <a:lnTo>
                        <a:pt x="87" y="739"/>
                      </a:lnTo>
                      <a:lnTo>
                        <a:pt x="75" y="720"/>
                      </a:lnTo>
                      <a:lnTo>
                        <a:pt x="64" y="701"/>
                      </a:lnTo>
                      <a:lnTo>
                        <a:pt x="53" y="681"/>
                      </a:lnTo>
                      <a:lnTo>
                        <a:pt x="45" y="660"/>
                      </a:lnTo>
                      <a:lnTo>
                        <a:pt x="36" y="638"/>
                      </a:lnTo>
                      <a:lnTo>
                        <a:pt x="29" y="616"/>
                      </a:lnTo>
                      <a:lnTo>
                        <a:pt x="22" y="593"/>
                      </a:lnTo>
                      <a:lnTo>
                        <a:pt x="17" y="571"/>
                      </a:lnTo>
                      <a:lnTo>
                        <a:pt x="14" y="549"/>
                      </a:lnTo>
                      <a:lnTo>
                        <a:pt x="10" y="525"/>
                      </a:lnTo>
                      <a:lnTo>
                        <a:pt x="9" y="501"/>
                      </a:lnTo>
                      <a:lnTo>
                        <a:pt x="7" y="477"/>
                      </a:lnTo>
                      <a:lnTo>
                        <a:pt x="9" y="453"/>
                      </a:lnTo>
                      <a:lnTo>
                        <a:pt x="10" y="429"/>
                      </a:lnTo>
                      <a:lnTo>
                        <a:pt x="14" y="405"/>
                      </a:lnTo>
                      <a:lnTo>
                        <a:pt x="17" y="383"/>
                      </a:lnTo>
                      <a:lnTo>
                        <a:pt x="22" y="359"/>
                      </a:lnTo>
                      <a:lnTo>
                        <a:pt x="29" y="337"/>
                      </a:lnTo>
                      <a:lnTo>
                        <a:pt x="36" y="316"/>
                      </a:lnTo>
                      <a:lnTo>
                        <a:pt x="45" y="294"/>
                      </a:lnTo>
                      <a:lnTo>
                        <a:pt x="53" y="274"/>
                      </a:lnTo>
                      <a:lnTo>
                        <a:pt x="64" y="253"/>
                      </a:lnTo>
                      <a:lnTo>
                        <a:pt x="75" y="234"/>
                      </a:lnTo>
                      <a:lnTo>
                        <a:pt x="87" y="214"/>
                      </a:lnTo>
                      <a:lnTo>
                        <a:pt x="101" y="197"/>
                      </a:lnTo>
                      <a:lnTo>
                        <a:pt x="115" y="178"/>
                      </a:lnTo>
                      <a:lnTo>
                        <a:pt x="130" y="161"/>
                      </a:lnTo>
                      <a:lnTo>
                        <a:pt x="146" y="145"/>
                      </a:lnTo>
                      <a:lnTo>
                        <a:pt x="161" y="130"/>
                      </a:lnTo>
                      <a:lnTo>
                        <a:pt x="178" y="115"/>
                      </a:lnTo>
                      <a:lnTo>
                        <a:pt x="197" y="101"/>
                      </a:lnTo>
                      <a:lnTo>
                        <a:pt x="214" y="87"/>
                      </a:lnTo>
                      <a:lnTo>
                        <a:pt x="233" y="75"/>
                      </a:lnTo>
                      <a:lnTo>
                        <a:pt x="254" y="65"/>
                      </a:lnTo>
                      <a:lnTo>
                        <a:pt x="274" y="55"/>
                      </a:lnTo>
                      <a:lnTo>
                        <a:pt x="295" y="44"/>
                      </a:lnTo>
                      <a:lnTo>
                        <a:pt x="315" y="36"/>
                      </a:lnTo>
                      <a:lnTo>
                        <a:pt x="337" y="29"/>
                      </a:lnTo>
                      <a:lnTo>
                        <a:pt x="360" y="22"/>
                      </a:lnTo>
                      <a:lnTo>
                        <a:pt x="382" y="17"/>
                      </a:lnTo>
                      <a:lnTo>
                        <a:pt x="406" y="14"/>
                      </a:lnTo>
                      <a:lnTo>
                        <a:pt x="430" y="10"/>
                      </a:lnTo>
                      <a:lnTo>
                        <a:pt x="454" y="8"/>
                      </a:lnTo>
                      <a:lnTo>
                        <a:pt x="478" y="8"/>
                      </a:lnTo>
                      <a:lnTo>
                        <a:pt x="502" y="8"/>
                      </a:lnTo>
                      <a:lnTo>
                        <a:pt x="526" y="10"/>
                      </a:lnTo>
                      <a:lnTo>
                        <a:pt x="548" y="14"/>
                      </a:lnTo>
                      <a:lnTo>
                        <a:pt x="572" y="17"/>
                      </a:lnTo>
                      <a:lnTo>
                        <a:pt x="594" y="22"/>
                      </a:lnTo>
                      <a:lnTo>
                        <a:pt x="616" y="29"/>
                      </a:lnTo>
                      <a:lnTo>
                        <a:pt x="639" y="36"/>
                      </a:lnTo>
                      <a:lnTo>
                        <a:pt x="659" y="44"/>
                      </a:lnTo>
                      <a:lnTo>
                        <a:pt x="681" y="55"/>
                      </a:lnTo>
                      <a:lnTo>
                        <a:pt x="700" y="65"/>
                      </a:lnTo>
                      <a:lnTo>
                        <a:pt x="721" y="75"/>
                      </a:lnTo>
                      <a:lnTo>
                        <a:pt x="740" y="87"/>
                      </a:lnTo>
                      <a:lnTo>
                        <a:pt x="758" y="101"/>
                      </a:lnTo>
                      <a:lnTo>
                        <a:pt x="776" y="115"/>
                      </a:lnTo>
                      <a:lnTo>
                        <a:pt x="793" y="130"/>
                      </a:lnTo>
                      <a:lnTo>
                        <a:pt x="810" y="145"/>
                      </a:lnTo>
                      <a:lnTo>
                        <a:pt x="825" y="161"/>
                      </a:lnTo>
                      <a:lnTo>
                        <a:pt x="839" y="178"/>
                      </a:lnTo>
                      <a:lnTo>
                        <a:pt x="853" y="197"/>
                      </a:lnTo>
                      <a:lnTo>
                        <a:pt x="866" y="214"/>
                      </a:lnTo>
                      <a:lnTo>
                        <a:pt x="878" y="234"/>
                      </a:lnTo>
                      <a:lnTo>
                        <a:pt x="890" y="253"/>
                      </a:lnTo>
                      <a:lnTo>
                        <a:pt x="901" y="274"/>
                      </a:lnTo>
                      <a:lnTo>
                        <a:pt x="909" y="294"/>
                      </a:lnTo>
                      <a:lnTo>
                        <a:pt x="918" y="316"/>
                      </a:lnTo>
                      <a:lnTo>
                        <a:pt x="926" y="337"/>
                      </a:lnTo>
                      <a:lnTo>
                        <a:pt x="931" y="359"/>
                      </a:lnTo>
                      <a:lnTo>
                        <a:pt x="937" y="383"/>
                      </a:lnTo>
                      <a:lnTo>
                        <a:pt x="942" y="405"/>
                      </a:lnTo>
                      <a:lnTo>
                        <a:pt x="943" y="429"/>
                      </a:lnTo>
                      <a:lnTo>
                        <a:pt x="947" y="453"/>
                      </a:lnTo>
                      <a:lnTo>
                        <a:pt x="947" y="477"/>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4" name="Freeform 80"/>
                <p:cNvSpPr>
                  <a:spLocks noEditPoints="1"/>
                </p:cNvSpPr>
                <p:nvPr/>
              </p:nvSpPr>
              <p:spPr bwMode="auto">
                <a:xfrm>
                  <a:off x="3275" y="2829"/>
                  <a:ext cx="946" cy="946"/>
                </a:xfrm>
                <a:custGeom>
                  <a:avLst/>
                  <a:gdLst>
                    <a:gd name="T0" fmla="*/ 936 w 946"/>
                    <a:gd name="T1" fmla="*/ 378 h 946"/>
                    <a:gd name="T2" fmla="*/ 900 w 946"/>
                    <a:gd name="T3" fmla="*/ 269 h 946"/>
                    <a:gd name="T4" fmla="*/ 838 w 946"/>
                    <a:gd name="T5" fmla="*/ 173 h 946"/>
                    <a:gd name="T6" fmla="*/ 756 w 946"/>
                    <a:gd name="T7" fmla="*/ 94 h 946"/>
                    <a:gd name="T8" fmla="*/ 657 w 946"/>
                    <a:gd name="T9" fmla="*/ 38 h 946"/>
                    <a:gd name="T10" fmla="*/ 546 w 946"/>
                    <a:gd name="T11" fmla="*/ 7 h 946"/>
                    <a:gd name="T12" fmla="*/ 424 w 946"/>
                    <a:gd name="T13" fmla="*/ 4 h 946"/>
                    <a:gd name="T14" fmla="*/ 311 w 946"/>
                    <a:gd name="T15" fmla="*/ 29 h 946"/>
                    <a:gd name="T16" fmla="*/ 208 w 946"/>
                    <a:gd name="T17" fmla="*/ 82 h 946"/>
                    <a:gd name="T18" fmla="*/ 123 w 946"/>
                    <a:gd name="T19" fmla="*/ 156 h 946"/>
                    <a:gd name="T20" fmla="*/ 58 w 946"/>
                    <a:gd name="T21" fmla="*/ 248 h 946"/>
                    <a:gd name="T22" fmla="*/ 15 w 946"/>
                    <a:gd name="T23" fmla="*/ 356 h 946"/>
                    <a:gd name="T24" fmla="*/ 0 w 946"/>
                    <a:gd name="T25" fmla="*/ 474 h 946"/>
                    <a:gd name="T26" fmla="*/ 15 w 946"/>
                    <a:gd name="T27" fmla="*/ 592 h 946"/>
                    <a:gd name="T28" fmla="*/ 58 w 946"/>
                    <a:gd name="T29" fmla="*/ 700 h 946"/>
                    <a:gd name="T30" fmla="*/ 123 w 946"/>
                    <a:gd name="T31" fmla="*/ 792 h 946"/>
                    <a:gd name="T32" fmla="*/ 208 w 946"/>
                    <a:gd name="T33" fmla="*/ 866 h 946"/>
                    <a:gd name="T34" fmla="*/ 311 w 946"/>
                    <a:gd name="T35" fmla="*/ 919 h 946"/>
                    <a:gd name="T36" fmla="*/ 424 w 946"/>
                    <a:gd name="T37" fmla="*/ 945 h 946"/>
                    <a:gd name="T38" fmla="*/ 546 w 946"/>
                    <a:gd name="T39" fmla="*/ 941 h 946"/>
                    <a:gd name="T40" fmla="*/ 657 w 946"/>
                    <a:gd name="T41" fmla="*/ 910 h 946"/>
                    <a:gd name="T42" fmla="*/ 756 w 946"/>
                    <a:gd name="T43" fmla="*/ 852 h 946"/>
                    <a:gd name="T44" fmla="*/ 838 w 946"/>
                    <a:gd name="T45" fmla="*/ 775 h 946"/>
                    <a:gd name="T46" fmla="*/ 900 w 946"/>
                    <a:gd name="T47" fmla="*/ 679 h 946"/>
                    <a:gd name="T48" fmla="*/ 936 w 946"/>
                    <a:gd name="T49" fmla="*/ 570 h 946"/>
                    <a:gd name="T50" fmla="*/ 939 w 946"/>
                    <a:gd name="T51" fmla="*/ 474 h 946"/>
                    <a:gd name="T52" fmla="*/ 924 w 946"/>
                    <a:gd name="T53" fmla="*/ 590 h 946"/>
                    <a:gd name="T54" fmla="*/ 883 w 946"/>
                    <a:gd name="T55" fmla="*/ 697 h 946"/>
                    <a:gd name="T56" fmla="*/ 818 w 946"/>
                    <a:gd name="T57" fmla="*/ 787 h 946"/>
                    <a:gd name="T58" fmla="*/ 734 w 946"/>
                    <a:gd name="T59" fmla="*/ 861 h 946"/>
                    <a:gd name="T60" fmla="*/ 633 w 946"/>
                    <a:gd name="T61" fmla="*/ 912 h 946"/>
                    <a:gd name="T62" fmla="*/ 520 w 946"/>
                    <a:gd name="T63" fmla="*/ 938 h 946"/>
                    <a:gd name="T64" fmla="*/ 402 w 946"/>
                    <a:gd name="T65" fmla="*/ 934 h 946"/>
                    <a:gd name="T66" fmla="*/ 292 w 946"/>
                    <a:gd name="T67" fmla="*/ 904 h 946"/>
                    <a:gd name="T68" fmla="*/ 195 w 946"/>
                    <a:gd name="T69" fmla="*/ 847 h 946"/>
                    <a:gd name="T70" fmla="*/ 114 w 946"/>
                    <a:gd name="T71" fmla="*/ 770 h 946"/>
                    <a:gd name="T72" fmla="*/ 53 w 946"/>
                    <a:gd name="T73" fmla="*/ 676 h 946"/>
                    <a:gd name="T74" fmla="*/ 17 w 946"/>
                    <a:gd name="T75" fmla="*/ 568 h 946"/>
                    <a:gd name="T76" fmla="*/ 8 w 946"/>
                    <a:gd name="T77" fmla="*/ 450 h 946"/>
                    <a:gd name="T78" fmla="*/ 29 w 946"/>
                    <a:gd name="T79" fmla="*/ 336 h 946"/>
                    <a:gd name="T80" fmla="*/ 75 w 946"/>
                    <a:gd name="T81" fmla="*/ 233 h 946"/>
                    <a:gd name="T82" fmla="*/ 143 w 946"/>
                    <a:gd name="T83" fmla="*/ 144 h 946"/>
                    <a:gd name="T84" fmla="*/ 232 w 946"/>
                    <a:gd name="T85" fmla="*/ 76 h 946"/>
                    <a:gd name="T86" fmla="*/ 335 w 946"/>
                    <a:gd name="T87" fmla="*/ 29 h 946"/>
                    <a:gd name="T88" fmla="*/ 450 w 946"/>
                    <a:gd name="T89" fmla="*/ 9 h 946"/>
                    <a:gd name="T90" fmla="*/ 566 w 946"/>
                    <a:gd name="T91" fmla="*/ 17 h 946"/>
                    <a:gd name="T92" fmla="*/ 676 w 946"/>
                    <a:gd name="T93" fmla="*/ 55 h 946"/>
                    <a:gd name="T94" fmla="*/ 770 w 946"/>
                    <a:gd name="T95" fmla="*/ 115 h 946"/>
                    <a:gd name="T96" fmla="*/ 847 w 946"/>
                    <a:gd name="T97" fmla="*/ 195 h 946"/>
                    <a:gd name="T98" fmla="*/ 902 w 946"/>
                    <a:gd name="T99" fmla="*/ 293 h 946"/>
                    <a:gd name="T100" fmla="*/ 934 w 946"/>
                    <a:gd name="T101" fmla="*/ 402 h 9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46"/>
                    <a:gd name="T154" fmla="*/ 0 h 946"/>
                    <a:gd name="T155" fmla="*/ 946 w 946"/>
                    <a:gd name="T156" fmla="*/ 946 h 9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46" h="946">
                      <a:moveTo>
                        <a:pt x="946" y="474"/>
                      </a:moveTo>
                      <a:lnTo>
                        <a:pt x="946" y="450"/>
                      </a:lnTo>
                      <a:lnTo>
                        <a:pt x="944" y="426"/>
                      </a:lnTo>
                      <a:lnTo>
                        <a:pt x="941" y="402"/>
                      </a:lnTo>
                      <a:lnTo>
                        <a:pt x="936" y="378"/>
                      </a:lnTo>
                      <a:lnTo>
                        <a:pt x="931" y="356"/>
                      </a:lnTo>
                      <a:lnTo>
                        <a:pt x="926" y="334"/>
                      </a:lnTo>
                      <a:lnTo>
                        <a:pt x="917" y="312"/>
                      </a:lnTo>
                      <a:lnTo>
                        <a:pt x="909" y="289"/>
                      </a:lnTo>
                      <a:lnTo>
                        <a:pt x="900" y="269"/>
                      </a:lnTo>
                      <a:lnTo>
                        <a:pt x="890" y="248"/>
                      </a:lnTo>
                      <a:lnTo>
                        <a:pt x="878" y="230"/>
                      </a:lnTo>
                      <a:lnTo>
                        <a:pt x="866" y="209"/>
                      </a:lnTo>
                      <a:lnTo>
                        <a:pt x="852" y="190"/>
                      </a:lnTo>
                      <a:lnTo>
                        <a:pt x="838" y="173"/>
                      </a:lnTo>
                      <a:lnTo>
                        <a:pt x="823" y="156"/>
                      </a:lnTo>
                      <a:lnTo>
                        <a:pt x="808" y="139"/>
                      </a:lnTo>
                      <a:lnTo>
                        <a:pt x="790" y="124"/>
                      </a:lnTo>
                      <a:lnTo>
                        <a:pt x="773" y="110"/>
                      </a:lnTo>
                      <a:lnTo>
                        <a:pt x="756" y="94"/>
                      </a:lnTo>
                      <a:lnTo>
                        <a:pt x="737" y="82"/>
                      </a:lnTo>
                      <a:lnTo>
                        <a:pt x="719" y="69"/>
                      </a:lnTo>
                      <a:lnTo>
                        <a:pt x="698" y="59"/>
                      </a:lnTo>
                      <a:lnTo>
                        <a:pt x="677" y="48"/>
                      </a:lnTo>
                      <a:lnTo>
                        <a:pt x="657" y="38"/>
                      </a:lnTo>
                      <a:lnTo>
                        <a:pt x="636" y="29"/>
                      </a:lnTo>
                      <a:lnTo>
                        <a:pt x="614" y="23"/>
                      </a:lnTo>
                      <a:lnTo>
                        <a:pt x="592" y="16"/>
                      </a:lnTo>
                      <a:lnTo>
                        <a:pt x="568" y="11"/>
                      </a:lnTo>
                      <a:lnTo>
                        <a:pt x="546" y="7"/>
                      </a:lnTo>
                      <a:lnTo>
                        <a:pt x="522" y="4"/>
                      </a:lnTo>
                      <a:lnTo>
                        <a:pt x="498" y="2"/>
                      </a:lnTo>
                      <a:lnTo>
                        <a:pt x="474" y="0"/>
                      </a:lnTo>
                      <a:lnTo>
                        <a:pt x="448" y="2"/>
                      </a:lnTo>
                      <a:lnTo>
                        <a:pt x="424" y="4"/>
                      </a:lnTo>
                      <a:lnTo>
                        <a:pt x="402" y="7"/>
                      </a:lnTo>
                      <a:lnTo>
                        <a:pt x="378" y="11"/>
                      </a:lnTo>
                      <a:lnTo>
                        <a:pt x="356" y="16"/>
                      </a:lnTo>
                      <a:lnTo>
                        <a:pt x="332" y="23"/>
                      </a:lnTo>
                      <a:lnTo>
                        <a:pt x="311" y="29"/>
                      </a:lnTo>
                      <a:lnTo>
                        <a:pt x="289" y="38"/>
                      </a:lnTo>
                      <a:lnTo>
                        <a:pt x="268" y="48"/>
                      </a:lnTo>
                      <a:lnTo>
                        <a:pt x="248" y="59"/>
                      </a:lnTo>
                      <a:lnTo>
                        <a:pt x="227" y="69"/>
                      </a:lnTo>
                      <a:lnTo>
                        <a:pt x="208" y="82"/>
                      </a:lnTo>
                      <a:lnTo>
                        <a:pt x="190" y="94"/>
                      </a:lnTo>
                      <a:lnTo>
                        <a:pt x="172" y="110"/>
                      </a:lnTo>
                      <a:lnTo>
                        <a:pt x="155" y="124"/>
                      </a:lnTo>
                      <a:lnTo>
                        <a:pt x="138" y="139"/>
                      </a:lnTo>
                      <a:lnTo>
                        <a:pt x="123" y="156"/>
                      </a:lnTo>
                      <a:lnTo>
                        <a:pt x="107" y="173"/>
                      </a:lnTo>
                      <a:lnTo>
                        <a:pt x="94" y="190"/>
                      </a:lnTo>
                      <a:lnTo>
                        <a:pt x="80" y="209"/>
                      </a:lnTo>
                      <a:lnTo>
                        <a:pt x="68" y="230"/>
                      </a:lnTo>
                      <a:lnTo>
                        <a:pt x="58" y="248"/>
                      </a:lnTo>
                      <a:lnTo>
                        <a:pt x="46" y="269"/>
                      </a:lnTo>
                      <a:lnTo>
                        <a:pt x="37" y="289"/>
                      </a:lnTo>
                      <a:lnTo>
                        <a:pt x="29" y="312"/>
                      </a:lnTo>
                      <a:lnTo>
                        <a:pt x="22" y="334"/>
                      </a:lnTo>
                      <a:lnTo>
                        <a:pt x="15" y="356"/>
                      </a:lnTo>
                      <a:lnTo>
                        <a:pt x="10" y="378"/>
                      </a:lnTo>
                      <a:lnTo>
                        <a:pt x="5" y="402"/>
                      </a:lnTo>
                      <a:lnTo>
                        <a:pt x="3" y="426"/>
                      </a:lnTo>
                      <a:lnTo>
                        <a:pt x="1" y="450"/>
                      </a:lnTo>
                      <a:lnTo>
                        <a:pt x="0" y="474"/>
                      </a:lnTo>
                      <a:lnTo>
                        <a:pt x="1" y="498"/>
                      </a:lnTo>
                      <a:lnTo>
                        <a:pt x="3" y="522"/>
                      </a:lnTo>
                      <a:lnTo>
                        <a:pt x="5" y="546"/>
                      </a:lnTo>
                      <a:lnTo>
                        <a:pt x="10" y="570"/>
                      </a:lnTo>
                      <a:lnTo>
                        <a:pt x="15" y="592"/>
                      </a:lnTo>
                      <a:lnTo>
                        <a:pt x="22" y="614"/>
                      </a:lnTo>
                      <a:lnTo>
                        <a:pt x="29" y="637"/>
                      </a:lnTo>
                      <a:lnTo>
                        <a:pt x="37" y="657"/>
                      </a:lnTo>
                      <a:lnTo>
                        <a:pt x="46" y="679"/>
                      </a:lnTo>
                      <a:lnTo>
                        <a:pt x="58" y="700"/>
                      </a:lnTo>
                      <a:lnTo>
                        <a:pt x="68" y="719"/>
                      </a:lnTo>
                      <a:lnTo>
                        <a:pt x="80" y="738"/>
                      </a:lnTo>
                      <a:lnTo>
                        <a:pt x="94" y="756"/>
                      </a:lnTo>
                      <a:lnTo>
                        <a:pt x="107" y="775"/>
                      </a:lnTo>
                      <a:lnTo>
                        <a:pt x="123" y="792"/>
                      </a:lnTo>
                      <a:lnTo>
                        <a:pt x="138" y="808"/>
                      </a:lnTo>
                      <a:lnTo>
                        <a:pt x="155" y="825"/>
                      </a:lnTo>
                      <a:lnTo>
                        <a:pt x="172" y="839"/>
                      </a:lnTo>
                      <a:lnTo>
                        <a:pt x="190" y="852"/>
                      </a:lnTo>
                      <a:lnTo>
                        <a:pt x="208" y="866"/>
                      </a:lnTo>
                      <a:lnTo>
                        <a:pt x="227" y="878"/>
                      </a:lnTo>
                      <a:lnTo>
                        <a:pt x="248" y="890"/>
                      </a:lnTo>
                      <a:lnTo>
                        <a:pt x="268" y="900"/>
                      </a:lnTo>
                      <a:lnTo>
                        <a:pt x="289" y="910"/>
                      </a:lnTo>
                      <a:lnTo>
                        <a:pt x="311" y="919"/>
                      </a:lnTo>
                      <a:lnTo>
                        <a:pt x="332" y="926"/>
                      </a:lnTo>
                      <a:lnTo>
                        <a:pt x="356" y="933"/>
                      </a:lnTo>
                      <a:lnTo>
                        <a:pt x="378" y="938"/>
                      </a:lnTo>
                      <a:lnTo>
                        <a:pt x="402" y="941"/>
                      </a:lnTo>
                      <a:lnTo>
                        <a:pt x="424" y="945"/>
                      </a:lnTo>
                      <a:lnTo>
                        <a:pt x="448" y="946"/>
                      </a:lnTo>
                      <a:lnTo>
                        <a:pt x="474" y="946"/>
                      </a:lnTo>
                      <a:lnTo>
                        <a:pt x="498" y="946"/>
                      </a:lnTo>
                      <a:lnTo>
                        <a:pt x="522" y="945"/>
                      </a:lnTo>
                      <a:lnTo>
                        <a:pt x="546" y="941"/>
                      </a:lnTo>
                      <a:lnTo>
                        <a:pt x="568" y="938"/>
                      </a:lnTo>
                      <a:lnTo>
                        <a:pt x="592" y="933"/>
                      </a:lnTo>
                      <a:lnTo>
                        <a:pt x="614" y="926"/>
                      </a:lnTo>
                      <a:lnTo>
                        <a:pt x="636" y="919"/>
                      </a:lnTo>
                      <a:lnTo>
                        <a:pt x="657" y="910"/>
                      </a:lnTo>
                      <a:lnTo>
                        <a:pt x="677" y="900"/>
                      </a:lnTo>
                      <a:lnTo>
                        <a:pt x="698" y="890"/>
                      </a:lnTo>
                      <a:lnTo>
                        <a:pt x="719" y="878"/>
                      </a:lnTo>
                      <a:lnTo>
                        <a:pt x="737" y="866"/>
                      </a:lnTo>
                      <a:lnTo>
                        <a:pt x="756" y="852"/>
                      </a:lnTo>
                      <a:lnTo>
                        <a:pt x="773" y="839"/>
                      </a:lnTo>
                      <a:lnTo>
                        <a:pt x="790" y="825"/>
                      </a:lnTo>
                      <a:lnTo>
                        <a:pt x="808" y="808"/>
                      </a:lnTo>
                      <a:lnTo>
                        <a:pt x="823" y="792"/>
                      </a:lnTo>
                      <a:lnTo>
                        <a:pt x="838" y="775"/>
                      </a:lnTo>
                      <a:lnTo>
                        <a:pt x="852" y="756"/>
                      </a:lnTo>
                      <a:lnTo>
                        <a:pt x="866" y="738"/>
                      </a:lnTo>
                      <a:lnTo>
                        <a:pt x="878" y="719"/>
                      </a:lnTo>
                      <a:lnTo>
                        <a:pt x="890" y="700"/>
                      </a:lnTo>
                      <a:lnTo>
                        <a:pt x="900" y="679"/>
                      </a:lnTo>
                      <a:lnTo>
                        <a:pt x="909" y="657"/>
                      </a:lnTo>
                      <a:lnTo>
                        <a:pt x="917" y="637"/>
                      </a:lnTo>
                      <a:lnTo>
                        <a:pt x="926" y="614"/>
                      </a:lnTo>
                      <a:lnTo>
                        <a:pt x="931" y="592"/>
                      </a:lnTo>
                      <a:lnTo>
                        <a:pt x="936" y="570"/>
                      </a:lnTo>
                      <a:lnTo>
                        <a:pt x="941" y="546"/>
                      </a:lnTo>
                      <a:lnTo>
                        <a:pt x="944" y="522"/>
                      </a:lnTo>
                      <a:lnTo>
                        <a:pt x="946" y="498"/>
                      </a:lnTo>
                      <a:lnTo>
                        <a:pt x="946" y="474"/>
                      </a:lnTo>
                      <a:close/>
                      <a:moveTo>
                        <a:pt x="939" y="474"/>
                      </a:moveTo>
                      <a:lnTo>
                        <a:pt x="938" y="498"/>
                      </a:lnTo>
                      <a:lnTo>
                        <a:pt x="936" y="522"/>
                      </a:lnTo>
                      <a:lnTo>
                        <a:pt x="934" y="544"/>
                      </a:lnTo>
                      <a:lnTo>
                        <a:pt x="929" y="568"/>
                      </a:lnTo>
                      <a:lnTo>
                        <a:pt x="924" y="590"/>
                      </a:lnTo>
                      <a:lnTo>
                        <a:pt x="917" y="613"/>
                      </a:lnTo>
                      <a:lnTo>
                        <a:pt x="910" y="633"/>
                      </a:lnTo>
                      <a:lnTo>
                        <a:pt x="902" y="655"/>
                      </a:lnTo>
                      <a:lnTo>
                        <a:pt x="893" y="676"/>
                      </a:lnTo>
                      <a:lnTo>
                        <a:pt x="883" y="697"/>
                      </a:lnTo>
                      <a:lnTo>
                        <a:pt x="871" y="715"/>
                      </a:lnTo>
                      <a:lnTo>
                        <a:pt x="859" y="734"/>
                      </a:lnTo>
                      <a:lnTo>
                        <a:pt x="847" y="753"/>
                      </a:lnTo>
                      <a:lnTo>
                        <a:pt x="833" y="770"/>
                      </a:lnTo>
                      <a:lnTo>
                        <a:pt x="818" y="787"/>
                      </a:lnTo>
                      <a:lnTo>
                        <a:pt x="802" y="803"/>
                      </a:lnTo>
                      <a:lnTo>
                        <a:pt x="787" y="818"/>
                      </a:lnTo>
                      <a:lnTo>
                        <a:pt x="770" y="833"/>
                      </a:lnTo>
                      <a:lnTo>
                        <a:pt x="751" y="847"/>
                      </a:lnTo>
                      <a:lnTo>
                        <a:pt x="734" y="861"/>
                      </a:lnTo>
                      <a:lnTo>
                        <a:pt x="715" y="873"/>
                      </a:lnTo>
                      <a:lnTo>
                        <a:pt x="695" y="883"/>
                      </a:lnTo>
                      <a:lnTo>
                        <a:pt x="676" y="893"/>
                      </a:lnTo>
                      <a:lnTo>
                        <a:pt x="655" y="904"/>
                      </a:lnTo>
                      <a:lnTo>
                        <a:pt x="633" y="912"/>
                      </a:lnTo>
                      <a:lnTo>
                        <a:pt x="612" y="919"/>
                      </a:lnTo>
                      <a:lnTo>
                        <a:pt x="590" y="926"/>
                      </a:lnTo>
                      <a:lnTo>
                        <a:pt x="566" y="931"/>
                      </a:lnTo>
                      <a:lnTo>
                        <a:pt x="544" y="934"/>
                      </a:lnTo>
                      <a:lnTo>
                        <a:pt x="520" y="938"/>
                      </a:lnTo>
                      <a:lnTo>
                        <a:pt x="498" y="939"/>
                      </a:lnTo>
                      <a:lnTo>
                        <a:pt x="474" y="939"/>
                      </a:lnTo>
                      <a:lnTo>
                        <a:pt x="450" y="939"/>
                      </a:lnTo>
                      <a:lnTo>
                        <a:pt x="426" y="938"/>
                      </a:lnTo>
                      <a:lnTo>
                        <a:pt x="402" y="934"/>
                      </a:lnTo>
                      <a:lnTo>
                        <a:pt x="380" y="931"/>
                      </a:lnTo>
                      <a:lnTo>
                        <a:pt x="357" y="926"/>
                      </a:lnTo>
                      <a:lnTo>
                        <a:pt x="335" y="919"/>
                      </a:lnTo>
                      <a:lnTo>
                        <a:pt x="313" y="912"/>
                      </a:lnTo>
                      <a:lnTo>
                        <a:pt x="292" y="904"/>
                      </a:lnTo>
                      <a:lnTo>
                        <a:pt x="272" y="893"/>
                      </a:lnTo>
                      <a:lnTo>
                        <a:pt x="251" y="883"/>
                      </a:lnTo>
                      <a:lnTo>
                        <a:pt x="232" y="873"/>
                      </a:lnTo>
                      <a:lnTo>
                        <a:pt x="212" y="861"/>
                      </a:lnTo>
                      <a:lnTo>
                        <a:pt x="195" y="847"/>
                      </a:lnTo>
                      <a:lnTo>
                        <a:pt x="178" y="833"/>
                      </a:lnTo>
                      <a:lnTo>
                        <a:pt x="161" y="818"/>
                      </a:lnTo>
                      <a:lnTo>
                        <a:pt x="143" y="803"/>
                      </a:lnTo>
                      <a:lnTo>
                        <a:pt x="128" y="787"/>
                      </a:lnTo>
                      <a:lnTo>
                        <a:pt x="114" y="770"/>
                      </a:lnTo>
                      <a:lnTo>
                        <a:pt x="101" y="753"/>
                      </a:lnTo>
                      <a:lnTo>
                        <a:pt x="87" y="734"/>
                      </a:lnTo>
                      <a:lnTo>
                        <a:pt x="75" y="715"/>
                      </a:lnTo>
                      <a:lnTo>
                        <a:pt x="63" y="697"/>
                      </a:lnTo>
                      <a:lnTo>
                        <a:pt x="53" y="676"/>
                      </a:lnTo>
                      <a:lnTo>
                        <a:pt x="44" y="655"/>
                      </a:lnTo>
                      <a:lnTo>
                        <a:pt x="36" y="633"/>
                      </a:lnTo>
                      <a:lnTo>
                        <a:pt x="29" y="613"/>
                      </a:lnTo>
                      <a:lnTo>
                        <a:pt x="22" y="590"/>
                      </a:lnTo>
                      <a:lnTo>
                        <a:pt x="17" y="568"/>
                      </a:lnTo>
                      <a:lnTo>
                        <a:pt x="13" y="544"/>
                      </a:lnTo>
                      <a:lnTo>
                        <a:pt x="10" y="522"/>
                      </a:lnTo>
                      <a:lnTo>
                        <a:pt x="8" y="498"/>
                      </a:lnTo>
                      <a:lnTo>
                        <a:pt x="8" y="474"/>
                      </a:lnTo>
                      <a:lnTo>
                        <a:pt x="8" y="450"/>
                      </a:lnTo>
                      <a:lnTo>
                        <a:pt x="10" y="426"/>
                      </a:lnTo>
                      <a:lnTo>
                        <a:pt x="13" y="402"/>
                      </a:lnTo>
                      <a:lnTo>
                        <a:pt x="17" y="380"/>
                      </a:lnTo>
                      <a:lnTo>
                        <a:pt x="22" y="358"/>
                      </a:lnTo>
                      <a:lnTo>
                        <a:pt x="29" y="336"/>
                      </a:lnTo>
                      <a:lnTo>
                        <a:pt x="36" y="313"/>
                      </a:lnTo>
                      <a:lnTo>
                        <a:pt x="44" y="293"/>
                      </a:lnTo>
                      <a:lnTo>
                        <a:pt x="53" y="272"/>
                      </a:lnTo>
                      <a:lnTo>
                        <a:pt x="63" y="252"/>
                      </a:lnTo>
                      <a:lnTo>
                        <a:pt x="75" y="233"/>
                      </a:lnTo>
                      <a:lnTo>
                        <a:pt x="87" y="214"/>
                      </a:lnTo>
                      <a:lnTo>
                        <a:pt x="101" y="195"/>
                      </a:lnTo>
                      <a:lnTo>
                        <a:pt x="114" y="178"/>
                      </a:lnTo>
                      <a:lnTo>
                        <a:pt x="128" y="161"/>
                      </a:lnTo>
                      <a:lnTo>
                        <a:pt x="143" y="144"/>
                      </a:lnTo>
                      <a:lnTo>
                        <a:pt x="161" y="129"/>
                      </a:lnTo>
                      <a:lnTo>
                        <a:pt x="178" y="115"/>
                      </a:lnTo>
                      <a:lnTo>
                        <a:pt x="195" y="101"/>
                      </a:lnTo>
                      <a:lnTo>
                        <a:pt x="212" y="88"/>
                      </a:lnTo>
                      <a:lnTo>
                        <a:pt x="232" y="76"/>
                      </a:lnTo>
                      <a:lnTo>
                        <a:pt x="251" y="65"/>
                      </a:lnTo>
                      <a:lnTo>
                        <a:pt x="272" y="55"/>
                      </a:lnTo>
                      <a:lnTo>
                        <a:pt x="292" y="45"/>
                      </a:lnTo>
                      <a:lnTo>
                        <a:pt x="313" y="36"/>
                      </a:lnTo>
                      <a:lnTo>
                        <a:pt x="335" y="29"/>
                      </a:lnTo>
                      <a:lnTo>
                        <a:pt x="357" y="23"/>
                      </a:lnTo>
                      <a:lnTo>
                        <a:pt x="380" y="17"/>
                      </a:lnTo>
                      <a:lnTo>
                        <a:pt x="402" y="14"/>
                      </a:lnTo>
                      <a:lnTo>
                        <a:pt x="426" y="11"/>
                      </a:lnTo>
                      <a:lnTo>
                        <a:pt x="450" y="9"/>
                      </a:lnTo>
                      <a:lnTo>
                        <a:pt x="474" y="9"/>
                      </a:lnTo>
                      <a:lnTo>
                        <a:pt x="498" y="9"/>
                      </a:lnTo>
                      <a:lnTo>
                        <a:pt x="520" y="11"/>
                      </a:lnTo>
                      <a:lnTo>
                        <a:pt x="544" y="14"/>
                      </a:lnTo>
                      <a:lnTo>
                        <a:pt x="566" y="17"/>
                      </a:lnTo>
                      <a:lnTo>
                        <a:pt x="590" y="23"/>
                      </a:lnTo>
                      <a:lnTo>
                        <a:pt x="612" y="29"/>
                      </a:lnTo>
                      <a:lnTo>
                        <a:pt x="633" y="36"/>
                      </a:lnTo>
                      <a:lnTo>
                        <a:pt x="655" y="45"/>
                      </a:lnTo>
                      <a:lnTo>
                        <a:pt x="676" y="55"/>
                      </a:lnTo>
                      <a:lnTo>
                        <a:pt x="695" y="65"/>
                      </a:lnTo>
                      <a:lnTo>
                        <a:pt x="715" y="76"/>
                      </a:lnTo>
                      <a:lnTo>
                        <a:pt x="734" y="88"/>
                      </a:lnTo>
                      <a:lnTo>
                        <a:pt x="751" y="101"/>
                      </a:lnTo>
                      <a:lnTo>
                        <a:pt x="770" y="115"/>
                      </a:lnTo>
                      <a:lnTo>
                        <a:pt x="787" y="129"/>
                      </a:lnTo>
                      <a:lnTo>
                        <a:pt x="802" y="144"/>
                      </a:lnTo>
                      <a:lnTo>
                        <a:pt x="818" y="161"/>
                      </a:lnTo>
                      <a:lnTo>
                        <a:pt x="833" y="178"/>
                      </a:lnTo>
                      <a:lnTo>
                        <a:pt x="847" y="195"/>
                      </a:lnTo>
                      <a:lnTo>
                        <a:pt x="859" y="214"/>
                      </a:lnTo>
                      <a:lnTo>
                        <a:pt x="871" y="233"/>
                      </a:lnTo>
                      <a:lnTo>
                        <a:pt x="883" y="252"/>
                      </a:lnTo>
                      <a:lnTo>
                        <a:pt x="893" y="272"/>
                      </a:lnTo>
                      <a:lnTo>
                        <a:pt x="902" y="293"/>
                      </a:lnTo>
                      <a:lnTo>
                        <a:pt x="910" y="313"/>
                      </a:lnTo>
                      <a:lnTo>
                        <a:pt x="917" y="336"/>
                      </a:lnTo>
                      <a:lnTo>
                        <a:pt x="924" y="358"/>
                      </a:lnTo>
                      <a:lnTo>
                        <a:pt x="929" y="380"/>
                      </a:lnTo>
                      <a:lnTo>
                        <a:pt x="934" y="402"/>
                      </a:lnTo>
                      <a:lnTo>
                        <a:pt x="936" y="426"/>
                      </a:lnTo>
                      <a:lnTo>
                        <a:pt x="938" y="450"/>
                      </a:lnTo>
                      <a:lnTo>
                        <a:pt x="939" y="474"/>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5" name="Freeform 81"/>
                <p:cNvSpPr>
                  <a:spLocks noEditPoints="1"/>
                </p:cNvSpPr>
                <p:nvPr/>
              </p:nvSpPr>
              <p:spPr bwMode="auto">
                <a:xfrm>
                  <a:off x="3278" y="2834"/>
                  <a:ext cx="940" cy="938"/>
                </a:xfrm>
                <a:custGeom>
                  <a:avLst/>
                  <a:gdLst>
                    <a:gd name="T0" fmla="*/ 930 w 940"/>
                    <a:gd name="T1" fmla="*/ 375 h 938"/>
                    <a:gd name="T2" fmla="*/ 894 w 940"/>
                    <a:gd name="T3" fmla="*/ 266 h 938"/>
                    <a:gd name="T4" fmla="*/ 832 w 940"/>
                    <a:gd name="T5" fmla="*/ 170 h 938"/>
                    <a:gd name="T6" fmla="*/ 751 w 940"/>
                    <a:gd name="T7" fmla="*/ 93 h 938"/>
                    <a:gd name="T8" fmla="*/ 652 w 940"/>
                    <a:gd name="T9" fmla="*/ 36 h 938"/>
                    <a:gd name="T10" fmla="*/ 541 w 940"/>
                    <a:gd name="T11" fmla="*/ 6 h 938"/>
                    <a:gd name="T12" fmla="*/ 423 w 940"/>
                    <a:gd name="T13" fmla="*/ 2 h 938"/>
                    <a:gd name="T14" fmla="*/ 308 w 940"/>
                    <a:gd name="T15" fmla="*/ 28 h 938"/>
                    <a:gd name="T16" fmla="*/ 207 w 940"/>
                    <a:gd name="T17" fmla="*/ 79 h 938"/>
                    <a:gd name="T18" fmla="*/ 123 w 940"/>
                    <a:gd name="T19" fmla="*/ 153 h 938"/>
                    <a:gd name="T20" fmla="*/ 57 w 940"/>
                    <a:gd name="T21" fmla="*/ 245 h 938"/>
                    <a:gd name="T22" fmla="*/ 15 w 940"/>
                    <a:gd name="T23" fmla="*/ 351 h 938"/>
                    <a:gd name="T24" fmla="*/ 0 w 940"/>
                    <a:gd name="T25" fmla="*/ 469 h 938"/>
                    <a:gd name="T26" fmla="*/ 15 w 940"/>
                    <a:gd name="T27" fmla="*/ 585 h 938"/>
                    <a:gd name="T28" fmla="*/ 57 w 940"/>
                    <a:gd name="T29" fmla="*/ 693 h 938"/>
                    <a:gd name="T30" fmla="*/ 123 w 940"/>
                    <a:gd name="T31" fmla="*/ 784 h 938"/>
                    <a:gd name="T32" fmla="*/ 207 w 940"/>
                    <a:gd name="T33" fmla="*/ 857 h 938"/>
                    <a:gd name="T34" fmla="*/ 308 w 940"/>
                    <a:gd name="T35" fmla="*/ 910 h 938"/>
                    <a:gd name="T36" fmla="*/ 423 w 940"/>
                    <a:gd name="T37" fmla="*/ 936 h 938"/>
                    <a:gd name="T38" fmla="*/ 541 w 940"/>
                    <a:gd name="T39" fmla="*/ 933 h 938"/>
                    <a:gd name="T40" fmla="*/ 652 w 940"/>
                    <a:gd name="T41" fmla="*/ 902 h 938"/>
                    <a:gd name="T42" fmla="*/ 751 w 940"/>
                    <a:gd name="T43" fmla="*/ 845 h 938"/>
                    <a:gd name="T44" fmla="*/ 832 w 940"/>
                    <a:gd name="T45" fmla="*/ 767 h 938"/>
                    <a:gd name="T46" fmla="*/ 894 w 940"/>
                    <a:gd name="T47" fmla="*/ 673 h 938"/>
                    <a:gd name="T48" fmla="*/ 930 w 940"/>
                    <a:gd name="T49" fmla="*/ 563 h 938"/>
                    <a:gd name="T50" fmla="*/ 933 w 940"/>
                    <a:gd name="T51" fmla="*/ 469 h 938"/>
                    <a:gd name="T52" fmla="*/ 918 w 940"/>
                    <a:gd name="T53" fmla="*/ 584 h 938"/>
                    <a:gd name="T54" fmla="*/ 876 w 940"/>
                    <a:gd name="T55" fmla="*/ 690 h 938"/>
                    <a:gd name="T56" fmla="*/ 811 w 940"/>
                    <a:gd name="T57" fmla="*/ 779 h 938"/>
                    <a:gd name="T58" fmla="*/ 729 w 940"/>
                    <a:gd name="T59" fmla="*/ 852 h 938"/>
                    <a:gd name="T60" fmla="*/ 628 w 940"/>
                    <a:gd name="T61" fmla="*/ 904 h 938"/>
                    <a:gd name="T62" fmla="*/ 517 w 940"/>
                    <a:gd name="T63" fmla="*/ 929 h 938"/>
                    <a:gd name="T64" fmla="*/ 401 w 940"/>
                    <a:gd name="T65" fmla="*/ 926 h 938"/>
                    <a:gd name="T66" fmla="*/ 291 w 940"/>
                    <a:gd name="T67" fmla="*/ 895 h 938"/>
                    <a:gd name="T68" fmla="*/ 193 w 940"/>
                    <a:gd name="T69" fmla="*/ 839 h 938"/>
                    <a:gd name="T70" fmla="*/ 113 w 940"/>
                    <a:gd name="T71" fmla="*/ 763 h 938"/>
                    <a:gd name="T72" fmla="*/ 53 w 940"/>
                    <a:gd name="T73" fmla="*/ 669 h 938"/>
                    <a:gd name="T74" fmla="*/ 17 w 940"/>
                    <a:gd name="T75" fmla="*/ 562 h 938"/>
                    <a:gd name="T76" fmla="*/ 9 w 940"/>
                    <a:gd name="T77" fmla="*/ 445 h 938"/>
                    <a:gd name="T78" fmla="*/ 29 w 940"/>
                    <a:gd name="T79" fmla="*/ 332 h 938"/>
                    <a:gd name="T80" fmla="*/ 75 w 940"/>
                    <a:gd name="T81" fmla="*/ 230 h 938"/>
                    <a:gd name="T82" fmla="*/ 144 w 940"/>
                    <a:gd name="T83" fmla="*/ 142 h 938"/>
                    <a:gd name="T84" fmla="*/ 231 w 940"/>
                    <a:gd name="T85" fmla="*/ 74 h 938"/>
                    <a:gd name="T86" fmla="*/ 332 w 940"/>
                    <a:gd name="T87" fmla="*/ 28 h 938"/>
                    <a:gd name="T88" fmla="*/ 447 w 940"/>
                    <a:gd name="T89" fmla="*/ 7 h 938"/>
                    <a:gd name="T90" fmla="*/ 563 w 940"/>
                    <a:gd name="T91" fmla="*/ 16 h 938"/>
                    <a:gd name="T92" fmla="*/ 671 w 940"/>
                    <a:gd name="T93" fmla="*/ 52 h 938"/>
                    <a:gd name="T94" fmla="*/ 763 w 940"/>
                    <a:gd name="T95" fmla="*/ 112 h 938"/>
                    <a:gd name="T96" fmla="*/ 841 w 940"/>
                    <a:gd name="T97" fmla="*/ 192 h 938"/>
                    <a:gd name="T98" fmla="*/ 895 w 940"/>
                    <a:gd name="T99" fmla="*/ 290 h 938"/>
                    <a:gd name="T100" fmla="*/ 926 w 940"/>
                    <a:gd name="T101" fmla="*/ 399 h 9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40"/>
                    <a:gd name="T154" fmla="*/ 0 h 938"/>
                    <a:gd name="T155" fmla="*/ 940 w 940"/>
                    <a:gd name="T156" fmla="*/ 938 h 9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40" h="938">
                      <a:moveTo>
                        <a:pt x="940" y="469"/>
                      </a:moveTo>
                      <a:lnTo>
                        <a:pt x="940" y="445"/>
                      </a:lnTo>
                      <a:lnTo>
                        <a:pt x="936" y="421"/>
                      </a:lnTo>
                      <a:lnTo>
                        <a:pt x="935" y="397"/>
                      </a:lnTo>
                      <a:lnTo>
                        <a:pt x="930" y="375"/>
                      </a:lnTo>
                      <a:lnTo>
                        <a:pt x="924" y="351"/>
                      </a:lnTo>
                      <a:lnTo>
                        <a:pt x="919" y="329"/>
                      </a:lnTo>
                      <a:lnTo>
                        <a:pt x="911" y="308"/>
                      </a:lnTo>
                      <a:lnTo>
                        <a:pt x="902" y="286"/>
                      </a:lnTo>
                      <a:lnTo>
                        <a:pt x="894" y="266"/>
                      </a:lnTo>
                      <a:lnTo>
                        <a:pt x="883" y="245"/>
                      </a:lnTo>
                      <a:lnTo>
                        <a:pt x="871" y="226"/>
                      </a:lnTo>
                      <a:lnTo>
                        <a:pt x="859" y="206"/>
                      </a:lnTo>
                      <a:lnTo>
                        <a:pt x="846" y="189"/>
                      </a:lnTo>
                      <a:lnTo>
                        <a:pt x="832" y="170"/>
                      </a:lnTo>
                      <a:lnTo>
                        <a:pt x="818" y="153"/>
                      </a:lnTo>
                      <a:lnTo>
                        <a:pt x="803" y="137"/>
                      </a:lnTo>
                      <a:lnTo>
                        <a:pt x="786" y="122"/>
                      </a:lnTo>
                      <a:lnTo>
                        <a:pt x="769" y="107"/>
                      </a:lnTo>
                      <a:lnTo>
                        <a:pt x="751" y="93"/>
                      </a:lnTo>
                      <a:lnTo>
                        <a:pt x="733" y="79"/>
                      </a:lnTo>
                      <a:lnTo>
                        <a:pt x="714" y="67"/>
                      </a:lnTo>
                      <a:lnTo>
                        <a:pt x="693" y="57"/>
                      </a:lnTo>
                      <a:lnTo>
                        <a:pt x="674" y="47"/>
                      </a:lnTo>
                      <a:lnTo>
                        <a:pt x="652" y="36"/>
                      </a:lnTo>
                      <a:lnTo>
                        <a:pt x="632" y="28"/>
                      </a:lnTo>
                      <a:lnTo>
                        <a:pt x="609" y="21"/>
                      </a:lnTo>
                      <a:lnTo>
                        <a:pt x="587" y="14"/>
                      </a:lnTo>
                      <a:lnTo>
                        <a:pt x="565" y="9"/>
                      </a:lnTo>
                      <a:lnTo>
                        <a:pt x="541" y="6"/>
                      </a:lnTo>
                      <a:lnTo>
                        <a:pt x="519" y="2"/>
                      </a:lnTo>
                      <a:lnTo>
                        <a:pt x="495" y="0"/>
                      </a:lnTo>
                      <a:lnTo>
                        <a:pt x="471" y="0"/>
                      </a:lnTo>
                      <a:lnTo>
                        <a:pt x="447" y="0"/>
                      </a:lnTo>
                      <a:lnTo>
                        <a:pt x="423" y="2"/>
                      </a:lnTo>
                      <a:lnTo>
                        <a:pt x="399" y="6"/>
                      </a:lnTo>
                      <a:lnTo>
                        <a:pt x="375" y="9"/>
                      </a:lnTo>
                      <a:lnTo>
                        <a:pt x="353" y="14"/>
                      </a:lnTo>
                      <a:lnTo>
                        <a:pt x="330" y="21"/>
                      </a:lnTo>
                      <a:lnTo>
                        <a:pt x="308" y="28"/>
                      </a:lnTo>
                      <a:lnTo>
                        <a:pt x="288" y="36"/>
                      </a:lnTo>
                      <a:lnTo>
                        <a:pt x="267" y="47"/>
                      </a:lnTo>
                      <a:lnTo>
                        <a:pt x="247" y="57"/>
                      </a:lnTo>
                      <a:lnTo>
                        <a:pt x="226" y="67"/>
                      </a:lnTo>
                      <a:lnTo>
                        <a:pt x="207" y="79"/>
                      </a:lnTo>
                      <a:lnTo>
                        <a:pt x="190" y="93"/>
                      </a:lnTo>
                      <a:lnTo>
                        <a:pt x="171" y="107"/>
                      </a:lnTo>
                      <a:lnTo>
                        <a:pt x="154" y="122"/>
                      </a:lnTo>
                      <a:lnTo>
                        <a:pt x="139" y="137"/>
                      </a:lnTo>
                      <a:lnTo>
                        <a:pt x="123" y="153"/>
                      </a:lnTo>
                      <a:lnTo>
                        <a:pt x="108" y="170"/>
                      </a:lnTo>
                      <a:lnTo>
                        <a:pt x="94" y="189"/>
                      </a:lnTo>
                      <a:lnTo>
                        <a:pt x="80" y="206"/>
                      </a:lnTo>
                      <a:lnTo>
                        <a:pt x="68" y="226"/>
                      </a:lnTo>
                      <a:lnTo>
                        <a:pt x="57" y="245"/>
                      </a:lnTo>
                      <a:lnTo>
                        <a:pt x="46" y="266"/>
                      </a:lnTo>
                      <a:lnTo>
                        <a:pt x="38" y="286"/>
                      </a:lnTo>
                      <a:lnTo>
                        <a:pt x="29" y="308"/>
                      </a:lnTo>
                      <a:lnTo>
                        <a:pt x="22" y="329"/>
                      </a:lnTo>
                      <a:lnTo>
                        <a:pt x="15" y="351"/>
                      </a:lnTo>
                      <a:lnTo>
                        <a:pt x="10" y="375"/>
                      </a:lnTo>
                      <a:lnTo>
                        <a:pt x="7" y="397"/>
                      </a:lnTo>
                      <a:lnTo>
                        <a:pt x="3" y="421"/>
                      </a:lnTo>
                      <a:lnTo>
                        <a:pt x="2" y="445"/>
                      </a:lnTo>
                      <a:lnTo>
                        <a:pt x="0" y="469"/>
                      </a:lnTo>
                      <a:lnTo>
                        <a:pt x="2" y="493"/>
                      </a:lnTo>
                      <a:lnTo>
                        <a:pt x="3" y="517"/>
                      </a:lnTo>
                      <a:lnTo>
                        <a:pt x="7" y="541"/>
                      </a:lnTo>
                      <a:lnTo>
                        <a:pt x="10" y="563"/>
                      </a:lnTo>
                      <a:lnTo>
                        <a:pt x="15" y="585"/>
                      </a:lnTo>
                      <a:lnTo>
                        <a:pt x="22" y="608"/>
                      </a:lnTo>
                      <a:lnTo>
                        <a:pt x="29" y="630"/>
                      </a:lnTo>
                      <a:lnTo>
                        <a:pt x="38" y="652"/>
                      </a:lnTo>
                      <a:lnTo>
                        <a:pt x="46" y="673"/>
                      </a:lnTo>
                      <a:lnTo>
                        <a:pt x="57" y="693"/>
                      </a:lnTo>
                      <a:lnTo>
                        <a:pt x="68" y="712"/>
                      </a:lnTo>
                      <a:lnTo>
                        <a:pt x="80" y="731"/>
                      </a:lnTo>
                      <a:lnTo>
                        <a:pt x="94" y="750"/>
                      </a:lnTo>
                      <a:lnTo>
                        <a:pt x="108" y="767"/>
                      </a:lnTo>
                      <a:lnTo>
                        <a:pt x="123" y="784"/>
                      </a:lnTo>
                      <a:lnTo>
                        <a:pt x="139" y="801"/>
                      </a:lnTo>
                      <a:lnTo>
                        <a:pt x="154" y="816"/>
                      </a:lnTo>
                      <a:lnTo>
                        <a:pt x="171" y="832"/>
                      </a:lnTo>
                      <a:lnTo>
                        <a:pt x="190" y="845"/>
                      </a:lnTo>
                      <a:lnTo>
                        <a:pt x="207" y="857"/>
                      </a:lnTo>
                      <a:lnTo>
                        <a:pt x="226" y="871"/>
                      </a:lnTo>
                      <a:lnTo>
                        <a:pt x="247" y="881"/>
                      </a:lnTo>
                      <a:lnTo>
                        <a:pt x="267" y="892"/>
                      </a:lnTo>
                      <a:lnTo>
                        <a:pt x="288" y="902"/>
                      </a:lnTo>
                      <a:lnTo>
                        <a:pt x="308" y="910"/>
                      </a:lnTo>
                      <a:lnTo>
                        <a:pt x="330" y="917"/>
                      </a:lnTo>
                      <a:lnTo>
                        <a:pt x="353" y="924"/>
                      </a:lnTo>
                      <a:lnTo>
                        <a:pt x="375" y="929"/>
                      </a:lnTo>
                      <a:lnTo>
                        <a:pt x="399" y="933"/>
                      </a:lnTo>
                      <a:lnTo>
                        <a:pt x="423" y="936"/>
                      </a:lnTo>
                      <a:lnTo>
                        <a:pt x="447" y="938"/>
                      </a:lnTo>
                      <a:lnTo>
                        <a:pt x="471" y="938"/>
                      </a:lnTo>
                      <a:lnTo>
                        <a:pt x="495" y="938"/>
                      </a:lnTo>
                      <a:lnTo>
                        <a:pt x="519" y="936"/>
                      </a:lnTo>
                      <a:lnTo>
                        <a:pt x="541" y="933"/>
                      </a:lnTo>
                      <a:lnTo>
                        <a:pt x="565" y="929"/>
                      </a:lnTo>
                      <a:lnTo>
                        <a:pt x="587" y="924"/>
                      </a:lnTo>
                      <a:lnTo>
                        <a:pt x="609" y="917"/>
                      </a:lnTo>
                      <a:lnTo>
                        <a:pt x="632" y="910"/>
                      </a:lnTo>
                      <a:lnTo>
                        <a:pt x="652" y="902"/>
                      </a:lnTo>
                      <a:lnTo>
                        <a:pt x="674" y="892"/>
                      </a:lnTo>
                      <a:lnTo>
                        <a:pt x="693" y="881"/>
                      </a:lnTo>
                      <a:lnTo>
                        <a:pt x="714" y="871"/>
                      </a:lnTo>
                      <a:lnTo>
                        <a:pt x="733" y="857"/>
                      </a:lnTo>
                      <a:lnTo>
                        <a:pt x="751" y="845"/>
                      </a:lnTo>
                      <a:lnTo>
                        <a:pt x="769" y="832"/>
                      </a:lnTo>
                      <a:lnTo>
                        <a:pt x="786" y="816"/>
                      </a:lnTo>
                      <a:lnTo>
                        <a:pt x="803" y="801"/>
                      </a:lnTo>
                      <a:lnTo>
                        <a:pt x="818" y="784"/>
                      </a:lnTo>
                      <a:lnTo>
                        <a:pt x="832" y="767"/>
                      </a:lnTo>
                      <a:lnTo>
                        <a:pt x="846" y="750"/>
                      </a:lnTo>
                      <a:lnTo>
                        <a:pt x="859" y="731"/>
                      </a:lnTo>
                      <a:lnTo>
                        <a:pt x="871" y="712"/>
                      </a:lnTo>
                      <a:lnTo>
                        <a:pt x="883" y="693"/>
                      </a:lnTo>
                      <a:lnTo>
                        <a:pt x="894" y="673"/>
                      </a:lnTo>
                      <a:lnTo>
                        <a:pt x="902" y="652"/>
                      </a:lnTo>
                      <a:lnTo>
                        <a:pt x="911" y="630"/>
                      </a:lnTo>
                      <a:lnTo>
                        <a:pt x="919" y="608"/>
                      </a:lnTo>
                      <a:lnTo>
                        <a:pt x="924" y="585"/>
                      </a:lnTo>
                      <a:lnTo>
                        <a:pt x="930" y="563"/>
                      </a:lnTo>
                      <a:lnTo>
                        <a:pt x="935" y="541"/>
                      </a:lnTo>
                      <a:lnTo>
                        <a:pt x="936" y="517"/>
                      </a:lnTo>
                      <a:lnTo>
                        <a:pt x="940" y="493"/>
                      </a:lnTo>
                      <a:lnTo>
                        <a:pt x="940" y="469"/>
                      </a:lnTo>
                      <a:close/>
                      <a:moveTo>
                        <a:pt x="933" y="469"/>
                      </a:moveTo>
                      <a:lnTo>
                        <a:pt x="931" y="493"/>
                      </a:lnTo>
                      <a:lnTo>
                        <a:pt x="930" y="515"/>
                      </a:lnTo>
                      <a:lnTo>
                        <a:pt x="926" y="539"/>
                      </a:lnTo>
                      <a:lnTo>
                        <a:pt x="923" y="562"/>
                      </a:lnTo>
                      <a:lnTo>
                        <a:pt x="918" y="584"/>
                      </a:lnTo>
                      <a:lnTo>
                        <a:pt x="911" y="606"/>
                      </a:lnTo>
                      <a:lnTo>
                        <a:pt x="904" y="628"/>
                      </a:lnTo>
                      <a:lnTo>
                        <a:pt x="895" y="649"/>
                      </a:lnTo>
                      <a:lnTo>
                        <a:pt x="887" y="669"/>
                      </a:lnTo>
                      <a:lnTo>
                        <a:pt x="876" y="690"/>
                      </a:lnTo>
                      <a:lnTo>
                        <a:pt x="864" y="709"/>
                      </a:lnTo>
                      <a:lnTo>
                        <a:pt x="852" y="727"/>
                      </a:lnTo>
                      <a:lnTo>
                        <a:pt x="841" y="745"/>
                      </a:lnTo>
                      <a:lnTo>
                        <a:pt x="827" y="763"/>
                      </a:lnTo>
                      <a:lnTo>
                        <a:pt x="811" y="779"/>
                      </a:lnTo>
                      <a:lnTo>
                        <a:pt x="798" y="796"/>
                      </a:lnTo>
                      <a:lnTo>
                        <a:pt x="781" y="811"/>
                      </a:lnTo>
                      <a:lnTo>
                        <a:pt x="763" y="825"/>
                      </a:lnTo>
                      <a:lnTo>
                        <a:pt x="746" y="839"/>
                      </a:lnTo>
                      <a:lnTo>
                        <a:pt x="729" y="852"/>
                      </a:lnTo>
                      <a:lnTo>
                        <a:pt x="710" y="864"/>
                      </a:lnTo>
                      <a:lnTo>
                        <a:pt x="690" y="875"/>
                      </a:lnTo>
                      <a:lnTo>
                        <a:pt x="671" y="885"/>
                      </a:lnTo>
                      <a:lnTo>
                        <a:pt x="650" y="895"/>
                      </a:lnTo>
                      <a:lnTo>
                        <a:pt x="628" y="904"/>
                      </a:lnTo>
                      <a:lnTo>
                        <a:pt x="608" y="910"/>
                      </a:lnTo>
                      <a:lnTo>
                        <a:pt x="585" y="916"/>
                      </a:lnTo>
                      <a:lnTo>
                        <a:pt x="563" y="921"/>
                      </a:lnTo>
                      <a:lnTo>
                        <a:pt x="541" y="926"/>
                      </a:lnTo>
                      <a:lnTo>
                        <a:pt x="517" y="929"/>
                      </a:lnTo>
                      <a:lnTo>
                        <a:pt x="495" y="931"/>
                      </a:lnTo>
                      <a:lnTo>
                        <a:pt x="471" y="931"/>
                      </a:lnTo>
                      <a:lnTo>
                        <a:pt x="447" y="931"/>
                      </a:lnTo>
                      <a:lnTo>
                        <a:pt x="423" y="929"/>
                      </a:lnTo>
                      <a:lnTo>
                        <a:pt x="401" y="926"/>
                      </a:lnTo>
                      <a:lnTo>
                        <a:pt x="377" y="921"/>
                      </a:lnTo>
                      <a:lnTo>
                        <a:pt x="354" y="916"/>
                      </a:lnTo>
                      <a:lnTo>
                        <a:pt x="332" y="910"/>
                      </a:lnTo>
                      <a:lnTo>
                        <a:pt x="312" y="904"/>
                      </a:lnTo>
                      <a:lnTo>
                        <a:pt x="291" y="895"/>
                      </a:lnTo>
                      <a:lnTo>
                        <a:pt x="270" y="885"/>
                      </a:lnTo>
                      <a:lnTo>
                        <a:pt x="250" y="875"/>
                      </a:lnTo>
                      <a:lnTo>
                        <a:pt x="231" y="864"/>
                      </a:lnTo>
                      <a:lnTo>
                        <a:pt x="212" y="852"/>
                      </a:lnTo>
                      <a:lnTo>
                        <a:pt x="193" y="839"/>
                      </a:lnTo>
                      <a:lnTo>
                        <a:pt x="176" y="825"/>
                      </a:lnTo>
                      <a:lnTo>
                        <a:pt x="159" y="811"/>
                      </a:lnTo>
                      <a:lnTo>
                        <a:pt x="144" y="796"/>
                      </a:lnTo>
                      <a:lnTo>
                        <a:pt x="128" y="779"/>
                      </a:lnTo>
                      <a:lnTo>
                        <a:pt x="113" y="763"/>
                      </a:lnTo>
                      <a:lnTo>
                        <a:pt x="99" y="745"/>
                      </a:lnTo>
                      <a:lnTo>
                        <a:pt x="87" y="727"/>
                      </a:lnTo>
                      <a:lnTo>
                        <a:pt x="75" y="709"/>
                      </a:lnTo>
                      <a:lnTo>
                        <a:pt x="63" y="690"/>
                      </a:lnTo>
                      <a:lnTo>
                        <a:pt x="53" y="669"/>
                      </a:lnTo>
                      <a:lnTo>
                        <a:pt x="45" y="649"/>
                      </a:lnTo>
                      <a:lnTo>
                        <a:pt x="36" y="628"/>
                      </a:lnTo>
                      <a:lnTo>
                        <a:pt x="29" y="606"/>
                      </a:lnTo>
                      <a:lnTo>
                        <a:pt x="22" y="584"/>
                      </a:lnTo>
                      <a:lnTo>
                        <a:pt x="17" y="562"/>
                      </a:lnTo>
                      <a:lnTo>
                        <a:pt x="14" y="539"/>
                      </a:lnTo>
                      <a:lnTo>
                        <a:pt x="10" y="515"/>
                      </a:lnTo>
                      <a:lnTo>
                        <a:pt x="9" y="493"/>
                      </a:lnTo>
                      <a:lnTo>
                        <a:pt x="9" y="469"/>
                      </a:lnTo>
                      <a:lnTo>
                        <a:pt x="9" y="445"/>
                      </a:lnTo>
                      <a:lnTo>
                        <a:pt x="10" y="421"/>
                      </a:lnTo>
                      <a:lnTo>
                        <a:pt x="14" y="399"/>
                      </a:lnTo>
                      <a:lnTo>
                        <a:pt x="17" y="375"/>
                      </a:lnTo>
                      <a:lnTo>
                        <a:pt x="22" y="353"/>
                      </a:lnTo>
                      <a:lnTo>
                        <a:pt x="29" y="332"/>
                      </a:lnTo>
                      <a:lnTo>
                        <a:pt x="36" y="310"/>
                      </a:lnTo>
                      <a:lnTo>
                        <a:pt x="45" y="290"/>
                      </a:lnTo>
                      <a:lnTo>
                        <a:pt x="53" y="269"/>
                      </a:lnTo>
                      <a:lnTo>
                        <a:pt x="63" y="249"/>
                      </a:lnTo>
                      <a:lnTo>
                        <a:pt x="75" y="230"/>
                      </a:lnTo>
                      <a:lnTo>
                        <a:pt x="87" y="211"/>
                      </a:lnTo>
                      <a:lnTo>
                        <a:pt x="99" y="192"/>
                      </a:lnTo>
                      <a:lnTo>
                        <a:pt x="113" y="175"/>
                      </a:lnTo>
                      <a:lnTo>
                        <a:pt x="128" y="158"/>
                      </a:lnTo>
                      <a:lnTo>
                        <a:pt x="144" y="142"/>
                      </a:lnTo>
                      <a:lnTo>
                        <a:pt x="159" y="127"/>
                      </a:lnTo>
                      <a:lnTo>
                        <a:pt x="176" y="112"/>
                      </a:lnTo>
                      <a:lnTo>
                        <a:pt x="193" y="98"/>
                      </a:lnTo>
                      <a:lnTo>
                        <a:pt x="212" y="86"/>
                      </a:lnTo>
                      <a:lnTo>
                        <a:pt x="231" y="74"/>
                      </a:lnTo>
                      <a:lnTo>
                        <a:pt x="250" y="62"/>
                      </a:lnTo>
                      <a:lnTo>
                        <a:pt x="270" y="52"/>
                      </a:lnTo>
                      <a:lnTo>
                        <a:pt x="291" y="43"/>
                      </a:lnTo>
                      <a:lnTo>
                        <a:pt x="312" y="35"/>
                      </a:lnTo>
                      <a:lnTo>
                        <a:pt x="332" y="28"/>
                      </a:lnTo>
                      <a:lnTo>
                        <a:pt x="354" y="21"/>
                      </a:lnTo>
                      <a:lnTo>
                        <a:pt x="377" y="16"/>
                      </a:lnTo>
                      <a:lnTo>
                        <a:pt x="401" y="12"/>
                      </a:lnTo>
                      <a:lnTo>
                        <a:pt x="423" y="9"/>
                      </a:lnTo>
                      <a:lnTo>
                        <a:pt x="447" y="7"/>
                      </a:lnTo>
                      <a:lnTo>
                        <a:pt x="471" y="7"/>
                      </a:lnTo>
                      <a:lnTo>
                        <a:pt x="495" y="7"/>
                      </a:lnTo>
                      <a:lnTo>
                        <a:pt x="517" y="9"/>
                      </a:lnTo>
                      <a:lnTo>
                        <a:pt x="541" y="12"/>
                      </a:lnTo>
                      <a:lnTo>
                        <a:pt x="563" y="16"/>
                      </a:lnTo>
                      <a:lnTo>
                        <a:pt x="585" y="21"/>
                      </a:lnTo>
                      <a:lnTo>
                        <a:pt x="608" y="28"/>
                      </a:lnTo>
                      <a:lnTo>
                        <a:pt x="628" y="35"/>
                      </a:lnTo>
                      <a:lnTo>
                        <a:pt x="650" y="43"/>
                      </a:lnTo>
                      <a:lnTo>
                        <a:pt x="671" y="52"/>
                      </a:lnTo>
                      <a:lnTo>
                        <a:pt x="690" y="62"/>
                      </a:lnTo>
                      <a:lnTo>
                        <a:pt x="710" y="74"/>
                      </a:lnTo>
                      <a:lnTo>
                        <a:pt x="729" y="86"/>
                      </a:lnTo>
                      <a:lnTo>
                        <a:pt x="746" y="98"/>
                      </a:lnTo>
                      <a:lnTo>
                        <a:pt x="763" y="112"/>
                      </a:lnTo>
                      <a:lnTo>
                        <a:pt x="781" y="127"/>
                      </a:lnTo>
                      <a:lnTo>
                        <a:pt x="798" y="142"/>
                      </a:lnTo>
                      <a:lnTo>
                        <a:pt x="811" y="158"/>
                      </a:lnTo>
                      <a:lnTo>
                        <a:pt x="827" y="175"/>
                      </a:lnTo>
                      <a:lnTo>
                        <a:pt x="841" y="192"/>
                      </a:lnTo>
                      <a:lnTo>
                        <a:pt x="852" y="211"/>
                      </a:lnTo>
                      <a:lnTo>
                        <a:pt x="864" y="230"/>
                      </a:lnTo>
                      <a:lnTo>
                        <a:pt x="876" y="249"/>
                      </a:lnTo>
                      <a:lnTo>
                        <a:pt x="887" y="269"/>
                      </a:lnTo>
                      <a:lnTo>
                        <a:pt x="895" y="290"/>
                      </a:lnTo>
                      <a:lnTo>
                        <a:pt x="904" y="310"/>
                      </a:lnTo>
                      <a:lnTo>
                        <a:pt x="911" y="332"/>
                      </a:lnTo>
                      <a:lnTo>
                        <a:pt x="918" y="353"/>
                      </a:lnTo>
                      <a:lnTo>
                        <a:pt x="923" y="375"/>
                      </a:lnTo>
                      <a:lnTo>
                        <a:pt x="926" y="399"/>
                      </a:lnTo>
                      <a:lnTo>
                        <a:pt x="930" y="421"/>
                      </a:lnTo>
                      <a:lnTo>
                        <a:pt x="931" y="445"/>
                      </a:lnTo>
                      <a:lnTo>
                        <a:pt x="933" y="469"/>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6" name="Freeform 82"/>
                <p:cNvSpPr>
                  <a:spLocks noEditPoints="1"/>
                </p:cNvSpPr>
                <p:nvPr/>
              </p:nvSpPr>
              <p:spPr bwMode="auto">
                <a:xfrm>
                  <a:off x="3283" y="2838"/>
                  <a:ext cx="931" cy="930"/>
                </a:xfrm>
                <a:custGeom>
                  <a:avLst/>
                  <a:gdLst>
                    <a:gd name="T0" fmla="*/ 921 w 931"/>
                    <a:gd name="T1" fmla="*/ 371 h 930"/>
                    <a:gd name="T2" fmla="*/ 885 w 931"/>
                    <a:gd name="T3" fmla="*/ 263 h 930"/>
                    <a:gd name="T4" fmla="*/ 825 w 931"/>
                    <a:gd name="T5" fmla="*/ 169 h 930"/>
                    <a:gd name="T6" fmla="*/ 743 w 931"/>
                    <a:gd name="T7" fmla="*/ 92 h 930"/>
                    <a:gd name="T8" fmla="*/ 647 w 931"/>
                    <a:gd name="T9" fmla="*/ 36 h 930"/>
                    <a:gd name="T10" fmla="*/ 536 w 931"/>
                    <a:gd name="T11" fmla="*/ 5 h 930"/>
                    <a:gd name="T12" fmla="*/ 418 w 931"/>
                    <a:gd name="T13" fmla="*/ 2 h 930"/>
                    <a:gd name="T14" fmla="*/ 305 w 931"/>
                    <a:gd name="T15" fmla="*/ 27 h 930"/>
                    <a:gd name="T16" fmla="*/ 204 w 931"/>
                    <a:gd name="T17" fmla="*/ 79 h 930"/>
                    <a:gd name="T18" fmla="*/ 120 w 931"/>
                    <a:gd name="T19" fmla="*/ 152 h 930"/>
                    <a:gd name="T20" fmla="*/ 55 w 931"/>
                    <a:gd name="T21" fmla="*/ 243 h 930"/>
                    <a:gd name="T22" fmla="*/ 14 w 931"/>
                    <a:gd name="T23" fmla="*/ 349 h 930"/>
                    <a:gd name="T24" fmla="*/ 0 w 931"/>
                    <a:gd name="T25" fmla="*/ 465 h 930"/>
                    <a:gd name="T26" fmla="*/ 14 w 931"/>
                    <a:gd name="T27" fmla="*/ 581 h 930"/>
                    <a:gd name="T28" fmla="*/ 55 w 931"/>
                    <a:gd name="T29" fmla="*/ 688 h 930"/>
                    <a:gd name="T30" fmla="*/ 120 w 931"/>
                    <a:gd name="T31" fmla="*/ 778 h 930"/>
                    <a:gd name="T32" fmla="*/ 204 w 931"/>
                    <a:gd name="T33" fmla="*/ 852 h 930"/>
                    <a:gd name="T34" fmla="*/ 305 w 931"/>
                    <a:gd name="T35" fmla="*/ 903 h 930"/>
                    <a:gd name="T36" fmla="*/ 418 w 931"/>
                    <a:gd name="T37" fmla="*/ 929 h 930"/>
                    <a:gd name="T38" fmla="*/ 536 w 931"/>
                    <a:gd name="T39" fmla="*/ 925 h 930"/>
                    <a:gd name="T40" fmla="*/ 647 w 931"/>
                    <a:gd name="T41" fmla="*/ 895 h 930"/>
                    <a:gd name="T42" fmla="*/ 743 w 931"/>
                    <a:gd name="T43" fmla="*/ 838 h 930"/>
                    <a:gd name="T44" fmla="*/ 825 w 931"/>
                    <a:gd name="T45" fmla="*/ 761 h 930"/>
                    <a:gd name="T46" fmla="*/ 885 w 931"/>
                    <a:gd name="T47" fmla="*/ 667 h 930"/>
                    <a:gd name="T48" fmla="*/ 921 w 931"/>
                    <a:gd name="T49" fmla="*/ 559 h 930"/>
                    <a:gd name="T50" fmla="*/ 923 w 931"/>
                    <a:gd name="T51" fmla="*/ 465 h 930"/>
                    <a:gd name="T52" fmla="*/ 909 w 931"/>
                    <a:gd name="T53" fmla="*/ 580 h 930"/>
                    <a:gd name="T54" fmla="*/ 868 w 931"/>
                    <a:gd name="T55" fmla="*/ 684 h 930"/>
                    <a:gd name="T56" fmla="*/ 805 w 931"/>
                    <a:gd name="T57" fmla="*/ 773 h 930"/>
                    <a:gd name="T58" fmla="*/ 721 w 931"/>
                    <a:gd name="T59" fmla="*/ 845 h 930"/>
                    <a:gd name="T60" fmla="*/ 623 w 931"/>
                    <a:gd name="T61" fmla="*/ 896 h 930"/>
                    <a:gd name="T62" fmla="*/ 512 w 931"/>
                    <a:gd name="T63" fmla="*/ 920 h 930"/>
                    <a:gd name="T64" fmla="*/ 396 w 931"/>
                    <a:gd name="T65" fmla="*/ 918 h 930"/>
                    <a:gd name="T66" fmla="*/ 286 w 931"/>
                    <a:gd name="T67" fmla="*/ 888 h 930"/>
                    <a:gd name="T68" fmla="*/ 190 w 931"/>
                    <a:gd name="T69" fmla="*/ 833 h 930"/>
                    <a:gd name="T70" fmla="*/ 111 w 931"/>
                    <a:gd name="T71" fmla="*/ 756 h 930"/>
                    <a:gd name="T72" fmla="*/ 52 w 931"/>
                    <a:gd name="T73" fmla="*/ 664 h 930"/>
                    <a:gd name="T74" fmla="*/ 16 w 931"/>
                    <a:gd name="T75" fmla="*/ 558 h 930"/>
                    <a:gd name="T76" fmla="*/ 7 w 931"/>
                    <a:gd name="T77" fmla="*/ 441 h 930"/>
                    <a:gd name="T78" fmla="*/ 28 w 931"/>
                    <a:gd name="T79" fmla="*/ 328 h 930"/>
                    <a:gd name="T80" fmla="*/ 74 w 931"/>
                    <a:gd name="T81" fmla="*/ 227 h 930"/>
                    <a:gd name="T82" fmla="*/ 141 w 931"/>
                    <a:gd name="T83" fmla="*/ 140 h 930"/>
                    <a:gd name="T84" fmla="*/ 228 w 931"/>
                    <a:gd name="T85" fmla="*/ 73 h 930"/>
                    <a:gd name="T86" fmla="*/ 329 w 931"/>
                    <a:gd name="T87" fmla="*/ 27 h 930"/>
                    <a:gd name="T88" fmla="*/ 442 w 931"/>
                    <a:gd name="T89" fmla="*/ 7 h 930"/>
                    <a:gd name="T90" fmla="*/ 558 w 931"/>
                    <a:gd name="T91" fmla="*/ 15 h 930"/>
                    <a:gd name="T92" fmla="*/ 664 w 931"/>
                    <a:gd name="T93" fmla="*/ 51 h 930"/>
                    <a:gd name="T94" fmla="*/ 757 w 931"/>
                    <a:gd name="T95" fmla="*/ 111 h 930"/>
                    <a:gd name="T96" fmla="*/ 832 w 931"/>
                    <a:gd name="T97" fmla="*/ 191 h 930"/>
                    <a:gd name="T98" fmla="*/ 887 w 931"/>
                    <a:gd name="T99" fmla="*/ 287 h 930"/>
                    <a:gd name="T100" fmla="*/ 918 w 931"/>
                    <a:gd name="T101" fmla="*/ 395 h 9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31"/>
                    <a:gd name="T154" fmla="*/ 0 h 930"/>
                    <a:gd name="T155" fmla="*/ 931 w 931"/>
                    <a:gd name="T156" fmla="*/ 930 h 9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31" h="930">
                      <a:moveTo>
                        <a:pt x="931" y="465"/>
                      </a:moveTo>
                      <a:lnTo>
                        <a:pt x="930" y="441"/>
                      </a:lnTo>
                      <a:lnTo>
                        <a:pt x="928" y="417"/>
                      </a:lnTo>
                      <a:lnTo>
                        <a:pt x="926" y="393"/>
                      </a:lnTo>
                      <a:lnTo>
                        <a:pt x="921" y="371"/>
                      </a:lnTo>
                      <a:lnTo>
                        <a:pt x="916" y="349"/>
                      </a:lnTo>
                      <a:lnTo>
                        <a:pt x="909" y="327"/>
                      </a:lnTo>
                      <a:lnTo>
                        <a:pt x="902" y="304"/>
                      </a:lnTo>
                      <a:lnTo>
                        <a:pt x="894" y="284"/>
                      </a:lnTo>
                      <a:lnTo>
                        <a:pt x="885" y="263"/>
                      </a:lnTo>
                      <a:lnTo>
                        <a:pt x="875" y="243"/>
                      </a:lnTo>
                      <a:lnTo>
                        <a:pt x="863" y="224"/>
                      </a:lnTo>
                      <a:lnTo>
                        <a:pt x="851" y="205"/>
                      </a:lnTo>
                      <a:lnTo>
                        <a:pt x="839" y="186"/>
                      </a:lnTo>
                      <a:lnTo>
                        <a:pt x="825" y="169"/>
                      </a:lnTo>
                      <a:lnTo>
                        <a:pt x="810" y="152"/>
                      </a:lnTo>
                      <a:lnTo>
                        <a:pt x="794" y="135"/>
                      </a:lnTo>
                      <a:lnTo>
                        <a:pt x="779" y="120"/>
                      </a:lnTo>
                      <a:lnTo>
                        <a:pt x="762" y="106"/>
                      </a:lnTo>
                      <a:lnTo>
                        <a:pt x="743" y="92"/>
                      </a:lnTo>
                      <a:lnTo>
                        <a:pt x="726" y="79"/>
                      </a:lnTo>
                      <a:lnTo>
                        <a:pt x="707" y="67"/>
                      </a:lnTo>
                      <a:lnTo>
                        <a:pt x="687" y="56"/>
                      </a:lnTo>
                      <a:lnTo>
                        <a:pt x="668" y="46"/>
                      </a:lnTo>
                      <a:lnTo>
                        <a:pt x="647" y="36"/>
                      </a:lnTo>
                      <a:lnTo>
                        <a:pt x="625" y="27"/>
                      </a:lnTo>
                      <a:lnTo>
                        <a:pt x="604" y="20"/>
                      </a:lnTo>
                      <a:lnTo>
                        <a:pt x="582" y="14"/>
                      </a:lnTo>
                      <a:lnTo>
                        <a:pt x="558" y="8"/>
                      </a:lnTo>
                      <a:lnTo>
                        <a:pt x="536" y="5"/>
                      </a:lnTo>
                      <a:lnTo>
                        <a:pt x="512" y="2"/>
                      </a:lnTo>
                      <a:lnTo>
                        <a:pt x="490" y="0"/>
                      </a:lnTo>
                      <a:lnTo>
                        <a:pt x="466" y="0"/>
                      </a:lnTo>
                      <a:lnTo>
                        <a:pt x="442" y="0"/>
                      </a:lnTo>
                      <a:lnTo>
                        <a:pt x="418" y="2"/>
                      </a:lnTo>
                      <a:lnTo>
                        <a:pt x="394" y="5"/>
                      </a:lnTo>
                      <a:lnTo>
                        <a:pt x="372" y="8"/>
                      </a:lnTo>
                      <a:lnTo>
                        <a:pt x="349" y="14"/>
                      </a:lnTo>
                      <a:lnTo>
                        <a:pt x="327" y="20"/>
                      </a:lnTo>
                      <a:lnTo>
                        <a:pt x="305" y="27"/>
                      </a:lnTo>
                      <a:lnTo>
                        <a:pt x="284" y="36"/>
                      </a:lnTo>
                      <a:lnTo>
                        <a:pt x="264" y="46"/>
                      </a:lnTo>
                      <a:lnTo>
                        <a:pt x="243" y="56"/>
                      </a:lnTo>
                      <a:lnTo>
                        <a:pt x="224" y="67"/>
                      </a:lnTo>
                      <a:lnTo>
                        <a:pt x="204" y="79"/>
                      </a:lnTo>
                      <a:lnTo>
                        <a:pt x="187" y="92"/>
                      </a:lnTo>
                      <a:lnTo>
                        <a:pt x="170" y="106"/>
                      </a:lnTo>
                      <a:lnTo>
                        <a:pt x="153" y="120"/>
                      </a:lnTo>
                      <a:lnTo>
                        <a:pt x="135" y="135"/>
                      </a:lnTo>
                      <a:lnTo>
                        <a:pt x="120" y="152"/>
                      </a:lnTo>
                      <a:lnTo>
                        <a:pt x="106" y="169"/>
                      </a:lnTo>
                      <a:lnTo>
                        <a:pt x="93" y="186"/>
                      </a:lnTo>
                      <a:lnTo>
                        <a:pt x="79" y="205"/>
                      </a:lnTo>
                      <a:lnTo>
                        <a:pt x="67" y="224"/>
                      </a:lnTo>
                      <a:lnTo>
                        <a:pt x="55" y="243"/>
                      </a:lnTo>
                      <a:lnTo>
                        <a:pt x="45" y="263"/>
                      </a:lnTo>
                      <a:lnTo>
                        <a:pt x="36" y="284"/>
                      </a:lnTo>
                      <a:lnTo>
                        <a:pt x="28" y="304"/>
                      </a:lnTo>
                      <a:lnTo>
                        <a:pt x="21" y="327"/>
                      </a:lnTo>
                      <a:lnTo>
                        <a:pt x="14" y="349"/>
                      </a:lnTo>
                      <a:lnTo>
                        <a:pt x="9" y="371"/>
                      </a:lnTo>
                      <a:lnTo>
                        <a:pt x="5" y="393"/>
                      </a:lnTo>
                      <a:lnTo>
                        <a:pt x="2" y="417"/>
                      </a:lnTo>
                      <a:lnTo>
                        <a:pt x="0" y="441"/>
                      </a:lnTo>
                      <a:lnTo>
                        <a:pt x="0" y="465"/>
                      </a:lnTo>
                      <a:lnTo>
                        <a:pt x="0" y="489"/>
                      </a:lnTo>
                      <a:lnTo>
                        <a:pt x="2" y="513"/>
                      </a:lnTo>
                      <a:lnTo>
                        <a:pt x="5" y="535"/>
                      </a:lnTo>
                      <a:lnTo>
                        <a:pt x="9" y="559"/>
                      </a:lnTo>
                      <a:lnTo>
                        <a:pt x="14" y="581"/>
                      </a:lnTo>
                      <a:lnTo>
                        <a:pt x="21" y="604"/>
                      </a:lnTo>
                      <a:lnTo>
                        <a:pt x="28" y="624"/>
                      </a:lnTo>
                      <a:lnTo>
                        <a:pt x="36" y="646"/>
                      </a:lnTo>
                      <a:lnTo>
                        <a:pt x="45" y="667"/>
                      </a:lnTo>
                      <a:lnTo>
                        <a:pt x="55" y="688"/>
                      </a:lnTo>
                      <a:lnTo>
                        <a:pt x="67" y="706"/>
                      </a:lnTo>
                      <a:lnTo>
                        <a:pt x="79" y="725"/>
                      </a:lnTo>
                      <a:lnTo>
                        <a:pt x="93" y="744"/>
                      </a:lnTo>
                      <a:lnTo>
                        <a:pt x="106" y="761"/>
                      </a:lnTo>
                      <a:lnTo>
                        <a:pt x="120" y="778"/>
                      </a:lnTo>
                      <a:lnTo>
                        <a:pt x="135" y="794"/>
                      </a:lnTo>
                      <a:lnTo>
                        <a:pt x="153" y="809"/>
                      </a:lnTo>
                      <a:lnTo>
                        <a:pt x="170" y="824"/>
                      </a:lnTo>
                      <a:lnTo>
                        <a:pt x="187" y="838"/>
                      </a:lnTo>
                      <a:lnTo>
                        <a:pt x="204" y="852"/>
                      </a:lnTo>
                      <a:lnTo>
                        <a:pt x="224" y="864"/>
                      </a:lnTo>
                      <a:lnTo>
                        <a:pt x="243" y="874"/>
                      </a:lnTo>
                      <a:lnTo>
                        <a:pt x="264" y="884"/>
                      </a:lnTo>
                      <a:lnTo>
                        <a:pt x="284" y="895"/>
                      </a:lnTo>
                      <a:lnTo>
                        <a:pt x="305" y="903"/>
                      </a:lnTo>
                      <a:lnTo>
                        <a:pt x="327" y="910"/>
                      </a:lnTo>
                      <a:lnTo>
                        <a:pt x="349" y="917"/>
                      </a:lnTo>
                      <a:lnTo>
                        <a:pt x="372" y="922"/>
                      </a:lnTo>
                      <a:lnTo>
                        <a:pt x="394" y="925"/>
                      </a:lnTo>
                      <a:lnTo>
                        <a:pt x="418" y="929"/>
                      </a:lnTo>
                      <a:lnTo>
                        <a:pt x="442" y="930"/>
                      </a:lnTo>
                      <a:lnTo>
                        <a:pt x="466" y="930"/>
                      </a:lnTo>
                      <a:lnTo>
                        <a:pt x="490" y="930"/>
                      </a:lnTo>
                      <a:lnTo>
                        <a:pt x="512" y="929"/>
                      </a:lnTo>
                      <a:lnTo>
                        <a:pt x="536" y="925"/>
                      </a:lnTo>
                      <a:lnTo>
                        <a:pt x="558" y="922"/>
                      </a:lnTo>
                      <a:lnTo>
                        <a:pt x="582" y="917"/>
                      </a:lnTo>
                      <a:lnTo>
                        <a:pt x="604" y="910"/>
                      </a:lnTo>
                      <a:lnTo>
                        <a:pt x="625" y="903"/>
                      </a:lnTo>
                      <a:lnTo>
                        <a:pt x="647" y="895"/>
                      </a:lnTo>
                      <a:lnTo>
                        <a:pt x="668" y="884"/>
                      </a:lnTo>
                      <a:lnTo>
                        <a:pt x="687" y="874"/>
                      </a:lnTo>
                      <a:lnTo>
                        <a:pt x="707" y="864"/>
                      </a:lnTo>
                      <a:lnTo>
                        <a:pt x="726" y="852"/>
                      </a:lnTo>
                      <a:lnTo>
                        <a:pt x="743" y="838"/>
                      </a:lnTo>
                      <a:lnTo>
                        <a:pt x="762" y="824"/>
                      </a:lnTo>
                      <a:lnTo>
                        <a:pt x="779" y="809"/>
                      </a:lnTo>
                      <a:lnTo>
                        <a:pt x="794" y="794"/>
                      </a:lnTo>
                      <a:lnTo>
                        <a:pt x="810" y="778"/>
                      </a:lnTo>
                      <a:lnTo>
                        <a:pt x="825" y="761"/>
                      </a:lnTo>
                      <a:lnTo>
                        <a:pt x="839" y="744"/>
                      </a:lnTo>
                      <a:lnTo>
                        <a:pt x="851" y="725"/>
                      </a:lnTo>
                      <a:lnTo>
                        <a:pt x="863" y="706"/>
                      </a:lnTo>
                      <a:lnTo>
                        <a:pt x="875" y="688"/>
                      </a:lnTo>
                      <a:lnTo>
                        <a:pt x="885" y="667"/>
                      </a:lnTo>
                      <a:lnTo>
                        <a:pt x="894" y="646"/>
                      </a:lnTo>
                      <a:lnTo>
                        <a:pt x="902" y="624"/>
                      </a:lnTo>
                      <a:lnTo>
                        <a:pt x="909" y="604"/>
                      </a:lnTo>
                      <a:lnTo>
                        <a:pt x="916" y="581"/>
                      </a:lnTo>
                      <a:lnTo>
                        <a:pt x="921" y="559"/>
                      </a:lnTo>
                      <a:lnTo>
                        <a:pt x="926" y="535"/>
                      </a:lnTo>
                      <a:lnTo>
                        <a:pt x="928" y="513"/>
                      </a:lnTo>
                      <a:lnTo>
                        <a:pt x="930" y="489"/>
                      </a:lnTo>
                      <a:lnTo>
                        <a:pt x="931" y="465"/>
                      </a:lnTo>
                      <a:close/>
                      <a:moveTo>
                        <a:pt x="923" y="465"/>
                      </a:moveTo>
                      <a:lnTo>
                        <a:pt x="923" y="489"/>
                      </a:lnTo>
                      <a:lnTo>
                        <a:pt x="921" y="511"/>
                      </a:lnTo>
                      <a:lnTo>
                        <a:pt x="918" y="535"/>
                      </a:lnTo>
                      <a:lnTo>
                        <a:pt x="914" y="558"/>
                      </a:lnTo>
                      <a:lnTo>
                        <a:pt x="909" y="580"/>
                      </a:lnTo>
                      <a:lnTo>
                        <a:pt x="902" y="602"/>
                      </a:lnTo>
                      <a:lnTo>
                        <a:pt x="895" y="623"/>
                      </a:lnTo>
                      <a:lnTo>
                        <a:pt x="887" y="643"/>
                      </a:lnTo>
                      <a:lnTo>
                        <a:pt x="878" y="664"/>
                      </a:lnTo>
                      <a:lnTo>
                        <a:pt x="868" y="684"/>
                      </a:lnTo>
                      <a:lnTo>
                        <a:pt x="858" y="703"/>
                      </a:lnTo>
                      <a:lnTo>
                        <a:pt x="846" y="722"/>
                      </a:lnTo>
                      <a:lnTo>
                        <a:pt x="832" y="739"/>
                      </a:lnTo>
                      <a:lnTo>
                        <a:pt x="818" y="756"/>
                      </a:lnTo>
                      <a:lnTo>
                        <a:pt x="805" y="773"/>
                      </a:lnTo>
                      <a:lnTo>
                        <a:pt x="789" y="788"/>
                      </a:lnTo>
                      <a:lnTo>
                        <a:pt x="774" y="804"/>
                      </a:lnTo>
                      <a:lnTo>
                        <a:pt x="757" y="819"/>
                      </a:lnTo>
                      <a:lnTo>
                        <a:pt x="740" y="833"/>
                      </a:lnTo>
                      <a:lnTo>
                        <a:pt x="721" y="845"/>
                      </a:lnTo>
                      <a:lnTo>
                        <a:pt x="702" y="857"/>
                      </a:lnTo>
                      <a:lnTo>
                        <a:pt x="683" y="867"/>
                      </a:lnTo>
                      <a:lnTo>
                        <a:pt x="664" y="877"/>
                      </a:lnTo>
                      <a:lnTo>
                        <a:pt x="644" y="888"/>
                      </a:lnTo>
                      <a:lnTo>
                        <a:pt x="623" y="896"/>
                      </a:lnTo>
                      <a:lnTo>
                        <a:pt x="601" y="903"/>
                      </a:lnTo>
                      <a:lnTo>
                        <a:pt x="580" y="908"/>
                      </a:lnTo>
                      <a:lnTo>
                        <a:pt x="558" y="913"/>
                      </a:lnTo>
                      <a:lnTo>
                        <a:pt x="534" y="918"/>
                      </a:lnTo>
                      <a:lnTo>
                        <a:pt x="512" y="920"/>
                      </a:lnTo>
                      <a:lnTo>
                        <a:pt x="488" y="922"/>
                      </a:lnTo>
                      <a:lnTo>
                        <a:pt x="466" y="924"/>
                      </a:lnTo>
                      <a:lnTo>
                        <a:pt x="442" y="922"/>
                      </a:lnTo>
                      <a:lnTo>
                        <a:pt x="418" y="920"/>
                      </a:lnTo>
                      <a:lnTo>
                        <a:pt x="396" y="918"/>
                      </a:lnTo>
                      <a:lnTo>
                        <a:pt x="373" y="913"/>
                      </a:lnTo>
                      <a:lnTo>
                        <a:pt x="351" y="908"/>
                      </a:lnTo>
                      <a:lnTo>
                        <a:pt x="329" y="903"/>
                      </a:lnTo>
                      <a:lnTo>
                        <a:pt x="308" y="896"/>
                      </a:lnTo>
                      <a:lnTo>
                        <a:pt x="286" y="888"/>
                      </a:lnTo>
                      <a:lnTo>
                        <a:pt x="267" y="877"/>
                      </a:lnTo>
                      <a:lnTo>
                        <a:pt x="247" y="867"/>
                      </a:lnTo>
                      <a:lnTo>
                        <a:pt x="228" y="857"/>
                      </a:lnTo>
                      <a:lnTo>
                        <a:pt x="209" y="845"/>
                      </a:lnTo>
                      <a:lnTo>
                        <a:pt x="190" y="833"/>
                      </a:lnTo>
                      <a:lnTo>
                        <a:pt x="173" y="819"/>
                      </a:lnTo>
                      <a:lnTo>
                        <a:pt x="158" y="804"/>
                      </a:lnTo>
                      <a:lnTo>
                        <a:pt x="141" y="788"/>
                      </a:lnTo>
                      <a:lnTo>
                        <a:pt x="125" y="773"/>
                      </a:lnTo>
                      <a:lnTo>
                        <a:pt x="111" y="756"/>
                      </a:lnTo>
                      <a:lnTo>
                        <a:pt x="98" y="739"/>
                      </a:lnTo>
                      <a:lnTo>
                        <a:pt x="86" y="722"/>
                      </a:lnTo>
                      <a:lnTo>
                        <a:pt x="74" y="703"/>
                      </a:lnTo>
                      <a:lnTo>
                        <a:pt x="62" y="684"/>
                      </a:lnTo>
                      <a:lnTo>
                        <a:pt x="52" y="664"/>
                      </a:lnTo>
                      <a:lnTo>
                        <a:pt x="43" y="643"/>
                      </a:lnTo>
                      <a:lnTo>
                        <a:pt x="34" y="623"/>
                      </a:lnTo>
                      <a:lnTo>
                        <a:pt x="28" y="602"/>
                      </a:lnTo>
                      <a:lnTo>
                        <a:pt x="21" y="580"/>
                      </a:lnTo>
                      <a:lnTo>
                        <a:pt x="16" y="558"/>
                      </a:lnTo>
                      <a:lnTo>
                        <a:pt x="12" y="535"/>
                      </a:lnTo>
                      <a:lnTo>
                        <a:pt x="9" y="511"/>
                      </a:lnTo>
                      <a:lnTo>
                        <a:pt x="7" y="489"/>
                      </a:lnTo>
                      <a:lnTo>
                        <a:pt x="7" y="465"/>
                      </a:lnTo>
                      <a:lnTo>
                        <a:pt x="7" y="441"/>
                      </a:lnTo>
                      <a:lnTo>
                        <a:pt x="9" y="417"/>
                      </a:lnTo>
                      <a:lnTo>
                        <a:pt x="12" y="395"/>
                      </a:lnTo>
                      <a:lnTo>
                        <a:pt x="16" y="373"/>
                      </a:lnTo>
                      <a:lnTo>
                        <a:pt x="21" y="351"/>
                      </a:lnTo>
                      <a:lnTo>
                        <a:pt x="28" y="328"/>
                      </a:lnTo>
                      <a:lnTo>
                        <a:pt x="34" y="308"/>
                      </a:lnTo>
                      <a:lnTo>
                        <a:pt x="43" y="287"/>
                      </a:lnTo>
                      <a:lnTo>
                        <a:pt x="52" y="267"/>
                      </a:lnTo>
                      <a:lnTo>
                        <a:pt x="62" y="246"/>
                      </a:lnTo>
                      <a:lnTo>
                        <a:pt x="74" y="227"/>
                      </a:lnTo>
                      <a:lnTo>
                        <a:pt x="86" y="209"/>
                      </a:lnTo>
                      <a:lnTo>
                        <a:pt x="98" y="191"/>
                      </a:lnTo>
                      <a:lnTo>
                        <a:pt x="111" y="173"/>
                      </a:lnTo>
                      <a:lnTo>
                        <a:pt x="125" y="157"/>
                      </a:lnTo>
                      <a:lnTo>
                        <a:pt x="141" y="140"/>
                      </a:lnTo>
                      <a:lnTo>
                        <a:pt x="158" y="126"/>
                      </a:lnTo>
                      <a:lnTo>
                        <a:pt x="173" y="111"/>
                      </a:lnTo>
                      <a:lnTo>
                        <a:pt x="190" y="97"/>
                      </a:lnTo>
                      <a:lnTo>
                        <a:pt x="209" y="85"/>
                      </a:lnTo>
                      <a:lnTo>
                        <a:pt x="228" y="73"/>
                      </a:lnTo>
                      <a:lnTo>
                        <a:pt x="247" y="61"/>
                      </a:lnTo>
                      <a:lnTo>
                        <a:pt x="267" y="51"/>
                      </a:lnTo>
                      <a:lnTo>
                        <a:pt x="286" y="43"/>
                      </a:lnTo>
                      <a:lnTo>
                        <a:pt x="308" y="34"/>
                      </a:lnTo>
                      <a:lnTo>
                        <a:pt x="329" y="27"/>
                      </a:lnTo>
                      <a:lnTo>
                        <a:pt x="351" y="20"/>
                      </a:lnTo>
                      <a:lnTo>
                        <a:pt x="373" y="15"/>
                      </a:lnTo>
                      <a:lnTo>
                        <a:pt x="396" y="12"/>
                      </a:lnTo>
                      <a:lnTo>
                        <a:pt x="418" y="8"/>
                      </a:lnTo>
                      <a:lnTo>
                        <a:pt x="442" y="7"/>
                      </a:lnTo>
                      <a:lnTo>
                        <a:pt x="466" y="7"/>
                      </a:lnTo>
                      <a:lnTo>
                        <a:pt x="488" y="7"/>
                      </a:lnTo>
                      <a:lnTo>
                        <a:pt x="512" y="8"/>
                      </a:lnTo>
                      <a:lnTo>
                        <a:pt x="534" y="12"/>
                      </a:lnTo>
                      <a:lnTo>
                        <a:pt x="558" y="15"/>
                      </a:lnTo>
                      <a:lnTo>
                        <a:pt x="580" y="20"/>
                      </a:lnTo>
                      <a:lnTo>
                        <a:pt x="601" y="27"/>
                      </a:lnTo>
                      <a:lnTo>
                        <a:pt x="623" y="34"/>
                      </a:lnTo>
                      <a:lnTo>
                        <a:pt x="644" y="43"/>
                      </a:lnTo>
                      <a:lnTo>
                        <a:pt x="664" y="51"/>
                      </a:lnTo>
                      <a:lnTo>
                        <a:pt x="683" y="61"/>
                      </a:lnTo>
                      <a:lnTo>
                        <a:pt x="702" y="73"/>
                      </a:lnTo>
                      <a:lnTo>
                        <a:pt x="721" y="85"/>
                      </a:lnTo>
                      <a:lnTo>
                        <a:pt x="740" y="97"/>
                      </a:lnTo>
                      <a:lnTo>
                        <a:pt x="757" y="111"/>
                      </a:lnTo>
                      <a:lnTo>
                        <a:pt x="774" y="126"/>
                      </a:lnTo>
                      <a:lnTo>
                        <a:pt x="789" y="140"/>
                      </a:lnTo>
                      <a:lnTo>
                        <a:pt x="805" y="157"/>
                      </a:lnTo>
                      <a:lnTo>
                        <a:pt x="818" y="173"/>
                      </a:lnTo>
                      <a:lnTo>
                        <a:pt x="832" y="191"/>
                      </a:lnTo>
                      <a:lnTo>
                        <a:pt x="846" y="209"/>
                      </a:lnTo>
                      <a:lnTo>
                        <a:pt x="858" y="227"/>
                      </a:lnTo>
                      <a:lnTo>
                        <a:pt x="868" y="246"/>
                      </a:lnTo>
                      <a:lnTo>
                        <a:pt x="878" y="267"/>
                      </a:lnTo>
                      <a:lnTo>
                        <a:pt x="887" y="287"/>
                      </a:lnTo>
                      <a:lnTo>
                        <a:pt x="895" y="308"/>
                      </a:lnTo>
                      <a:lnTo>
                        <a:pt x="902" y="328"/>
                      </a:lnTo>
                      <a:lnTo>
                        <a:pt x="909" y="351"/>
                      </a:lnTo>
                      <a:lnTo>
                        <a:pt x="914" y="373"/>
                      </a:lnTo>
                      <a:lnTo>
                        <a:pt x="918" y="395"/>
                      </a:lnTo>
                      <a:lnTo>
                        <a:pt x="921" y="417"/>
                      </a:lnTo>
                      <a:lnTo>
                        <a:pt x="923" y="441"/>
                      </a:lnTo>
                      <a:lnTo>
                        <a:pt x="923" y="465"/>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7" name="Freeform 83"/>
                <p:cNvSpPr>
                  <a:spLocks noEditPoints="1"/>
                </p:cNvSpPr>
                <p:nvPr/>
              </p:nvSpPr>
              <p:spPr bwMode="auto">
                <a:xfrm>
                  <a:off x="3287" y="2841"/>
                  <a:ext cx="924" cy="924"/>
                </a:xfrm>
                <a:custGeom>
                  <a:avLst/>
                  <a:gdLst>
                    <a:gd name="T0" fmla="*/ 914 w 924"/>
                    <a:gd name="T1" fmla="*/ 368 h 924"/>
                    <a:gd name="T2" fmla="*/ 878 w 924"/>
                    <a:gd name="T3" fmla="*/ 262 h 924"/>
                    <a:gd name="T4" fmla="*/ 818 w 924"/>
                    <a:gd name="T5" fmla="*/ 168 h 924"/>
                    <a:gd name="T6" fmla="*/ 737 w 924"/>
                    <a:gd name="T7" fmla="*/ 91 h 924"/>
                    <a:gd name="T8" fmla="*/ 641 w 924"/>
                    <a:gd name="T9" fmla="*/ 36 h 924"/>
                    <a:gd name="T10" fmla="*/ 532 w 924"/>
                    <a:gd name="T11" fmla="*/ 5 h 924"/>
                    <a:gd name="T12" fmla="*/ 414 w 924"/>
                    <a:gd name="T13" fmla="*/ 2 h 924"/>
                    <a:gd name="T14" fmla="*/ 303 w 924"/>
                    <a:gd name="T15" fmla="*/ 28 h 924"/>
                    <a:gd name="T16" fmla="*/ 203 w 924"/>
                    <a:gd name="T17" fmla="*/ 79 h 924"/>
                    <a:gd name="T18" fmla="*/ 119 w 924"/>
                    <a:gd name="T19" fmla="*/ 151 h 924"/>
                    <a:gd name="T20" fmla="*/ 54 w 924"/>
                    <a:gd name="T21" fmla="*/ 242 h 924"/>
                    <a:gd name="T22" fmla="*/ 13 w 924"/>
                    <a:gd name="T23" fmla="*/ 346 h 924"/>
                    <a:gd name="T24" fmla="*/ 0 w 924"/>
                    <a:gd name="T25" fmla="*/ 462 h 924"/>
                    <a:gd name="T26" fmla="*/ 13 w 924"/>
                    <a:gd name="T27" fmla="*/ 577 h 924"/>
                    <a:gd name="T28" fmla="*/ 54 w 924"/>
                    <a:gd name="T29" fmla="*/ 683 h 924"/>
                    <a:gd name="T30" fmla="*/ 119 w 924"/>
                    <a:gd name="T31" fmla="*/ 772 h 924"/>
                    <a:gd name="T32" fmla="*/ 203 w 924"/>
                    <a:gd name="T33" fmla="*/ 845 h 924"/>
                    <a:gd name="T34" fmla="*/ 303 w 924"/>
                    <a:gd name="T35" fmla="*/ 897 h 924"/>
                    <a:gd name="T36" fmla="*/ 414 w 924"/>
                    <a:gd name="T37" fmla="*/ 922 h 924"/>
                    <a:gd name="T38" fmla="*/ 532 w 924"/>
                    <a:gd name="T39" fmla="*/ 919 h 924"/>
                    <a:gd name="T40" fmla="*/ 641 w 924"/>
                    <a:gd name="T41" fmla="*/ 888 h 924"/>
                    <a:gd name="T42" fmla="*/ 737 w 924"/>
                    <a:gd name="T43" fmla="*/ 832 h 924"/>
                    <a:gd name="T44" fmla="*/ 818 w 924"/>
                    <a:gd name="T45" fmla="*/ 756 h 924"/>
                    <a:gd name="T46" fmla="*/ 878 w 924"/>
                    <a:gd name="T47" fmla="*/ 662 h 924"/>
                    <a:gd name="T48" fmla="*/ 914 w 924"/>
                    <a:gd name="T49" fmla="*/ 555 h 924"/>
                    <a:gd name="T50" fmla="*/ 915 w 924"/>
                    <a:gd name="T51" fmla="*/ 462 h 924"/>
                    <a:gd name="T52" fmla="*/ 902 w 924"/>
                    <a:gd name="T53" fmla="*/ 575 h 924"/>
                    <a:gd name="T54" fmla="*/ 861 w 924"/>
                    <a:gd name="T55" fmla="*/ 679 h 924"/>
                    <a:gd name="T56" fmla="*/ 797 w 924"/>
                    <a:gd name="T57" fmla="*/ 768 h 924"/>
                    <a:gd name="T58" fmla="*/ 715 w 924"/>
                    <a:gd name="T59" fmla="*/ 838 h 924"/>
                    <a:gd name="T60" fmla="*/ 618 w 924"/>
                    <a:gd name="T61" fmla="*/ 890 h 924"/>
                    <a:gd name="T62" fmla="*/ 508 w 924"/>
                    <a:gd name="T63" fmla="*/ 914 h 924"/>
                    <a:gd name="T64" fmla="*/ 392 w 924"/>
                    <a:gd name="T65" fmla="*/ 912 h 924"/>
                    <a:gd name="T66" fmla="*/ 284 w 924"/>
                    <a:gd name="T67" fmla="*/ 881 h 924"/>
                    <a:gd name="T68" fmla="*/ 190 w 924"/>
                    <a:gd name="T69" fmla="*/ 827 h 924"/>
                    <a:gd name="T70" fmla="*/ 111 w 924"/>
                    <a:gd name="T71" fmla="*/ 751 h 924"/>
                    <a:gd name="T72" fmla="*/ 51 w 924"/>
                    <a:gd name="T73" fmla="*/ 659 h 924"/>
                    <a:gd name="T74" fmla="*/ 15 w 924"/>
                    <a:gd name="T75" fmla="*/ 553 h 924"/>
                    <a:gd name="T76" fmla="*/ 6 w 924"/>
                    <a:gd name="T77" fmla="*/ 438 h 924"/>
                    <a:gd name="T78" fmla="*/ 27 w 924"/>
                    <a:gd name="T79" fmla="*/ 327 h 924"/>
                    <a:gd name="T80" fmla="*/ 71 w 924"/>
                    <a:gd name="T81" fmla="*/ 226 h 924"/>
                    <a:gd name="T82" fmla="*/ 140 w 924"/>
                    <a:gd name="T83" fmla="*/ 141 h 924"/>
                    <a:gd name="T84" fmla="*/ 226 w 924"/>
                    <a:gd name="T85" fmla="*/ 74 h 924"/>
                    <a:gd name="T86" fmla="*/ 327 w 924"/>
                    <a:gd name="T87" fmla="*/ 28 h 924"/>
                    <a:gd name="T88" fmla="*/ 438 w 924"/>
                    <a:gd name="T89" fmla="*/ 7 h 924"/>
                    <a:gd name="T90" fmla="*/ 552 w 924"/>
                    <a:gd name="T91" fmla="*/ 16 h 924"/>
                    <a:gd name="T92" fmla="*/ 659 w 924"/>
                    <a:gd name="T93" fmla="*/ 52 h 924"/>
                    <a:gd name="T94" fmla="*/ 751 w 924"/>
                    <a:gd name="T95" fmla="*/ 112 h 924"/>
                    <a:gd name="T96" fmla="*/ 826 w 924"/>
                    <a:gd name="T97" fmla="*/ 190 h 924"/>
                    <a:gd name="T98" fmla="*/ 879 w 924"/>
                    <a:gd name="T99" fmla="*/ 284 h 924"/>
                    <a:gd name="T100" fmla="*/ 910 w 924"/>
                    <a:gd name="T101" fmla="*/ 392 h 9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24"/>
                    <a:gd name="T154" fmla="*/ 0 h 924"/>
                    <a:gd name="T155" fmla="*/ 924 w 924"/>
                    <a:gd name="T156" fmla="*/ 924 h 9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24" h="924">
                      <a:moveTo>
                        <a:pt x="924" y="462"/>
                      </a:moveTo>
                      <a:lnTo>
                        <a:pt x="922" y="438"/>
                      </a:lnTo>
                      <a:lnTo>
                        <a:pt x="921" y="414"/>
                      </a:lnTo>
                      <a:lnTo>
                        <a:pt x="917" y="392"/>
                      </a:lnTo>
                      <a:lnTo>
                        <a:pt x="914" y="368"/>
                      </a:lnTo>
                      <a:lnTo>
                        <a:pt x="909" y="346"/>
                      </a:lnTo>
                      <a:lnTo>
                        <a:pt x="902" y="325"/>
                      </a:lnTo>
                      <a:lnTo>
                        <a:pt x="895" y="303"/>
                      </a:lnTo>
                      <a:lnTo>
                        <a:pt x="886" y="283"/>
                      </a:lnTo>
                      <a:lnTo>
                        <a:pt x="878" y="262"/>
                      </a:lnTo>
                      <a:lnTo>
                        <a:pt x="867" y="242"/>
                      </a:lnTo>
                      <a:lnTo>
                        <a:pt x="855" y="223"/>
                      </a:lnTo>
                      <a:lnTo>
                        <a:pt x="843" y="204"/>
                      </a:lnTo>
                      <a:lnTo>
                        <a:pt x="832" y="185"/>
                      </a:lnTo>
                      <a:lnTo>
                        <a:pt x="818" y="168"/>
                      </a:lnTo>
                      <a:lnTo>
                        <a:pt x="802" y="151"/>
                      </a:lnTo>
                      <a:lnTo>
                        <a:pt x="789" y="135"/>
                      </a:lnTo>
                      <a:lnTo>
                        <a:pt x="772" y="120"/>
                      </a:lnTo>
                      <a:lnTo>
                        <a:pt x="754" y="105"/>
                      </a:lnTo>
                      <a:lnTo>
                        <a:pt x="737" y="91"/>
                      </a:lnTo>
                      <a:lnTo>
                        <a:pt x="720" y="79"/>
                      </a:lnTo>
                      <a:lnTo>
                        <a:pt x="701" y="67"/>
                      </a:lnTo>
                      <a:lnTo>
                        <a:pt x="681" y="55"/>
                      </a:lnTo>
                      <a:lnTo>
                        <a:pt x="662" y="45"/>
                      </a:lnTo>
                      <a:lnTo>
                        <a:pt x="641" y="36"/>
                      </a:lnTo>
                      <a:lnTo>
                        <a:pt x="619" y="28"/>
                      </a:lnTo>
                      <a:lnTo>
                        <a:pt x="599" y="21"/>
                      </a:lnTo>
                      <a:lnTo>
                        <a:pt x="576" y="14"/>
                      </a:lnTo>
                      <a:lnTo>
                        <a:pt x="554" y="9"/>
                      </a:lnTo>
                      <a:lnTo>
                        <a:pt x="532" y="5"/>
                      </a:lnTo>
                      <a:lnTo>
                        <a:pt x="508" y="2"/>
                      </a:lnTo>
                      <a:lnTo>
                        <a:pt x="486" y="0"/>
                      </a:lnTo>
                      <a:lnTo>
                        <a:pt x="462" y="0"/>
                      </a:lnTo>
                      <a:lnTo>
                        <a:pt x="438" y="0"/>
                      </a:lnTo>
                      <a:lnTo>
                        <a:pt x="414" y="2"/>
                      </a:lnTo>
                      <a:lnTo>
                        <a:pt x="392" y="5"/>
                      </a:lnTo>
                      <a:lnTo>
                        <a:pt x="368" y="9"/>
                      </a:lnTo>
                      <a:lnTo>
                        <a:pt x="345" y="14"/>
                      </a:lnTo>
                      <a:lnTo>
                        <a:pt x="323" y="21"/>
                      </a:lnTo>
                      <a:lnTo>
                        <a:pt x="303" y="28"/>
                      </a:lnTo>
                      <a:lnTo>
                        <a:pt x="282" y="36"/>
                      </a:lnTo>
                      <a:lnTo>
                        <a:pt x="261" y="45"/>
                      </a:lnTo>
                      <a:lnTo>
                        <a:pt x="241" y="55"/>
                      </a:lnTo>
                      <a:lnTo>
                        <a:pt x="222" y="67"/>
                      </a:lnTo>
                      <a:lnTo>
                        <a:pt x="203" y="79"/>
                      </a:lnTo>
                      <a:lnTo>
                        <a:pt x="184" y="91"/>
                      </a:lnTo>
                      <a:lnTo>
                        <a:pt x="167" y="105"/>
                      </a:lnTo>
                      <a:lnTo>
                        <a:pt x="150" y="120"/>
                      </a:lnTo>
                      <a:lnTo>
                        <a:pt x="135" y="135"/>
                      </a:lnTo>
                      <a:lnTo>
                        <a:pt x="119" y="151"/>
                      </a:lnTo>
                      <a:lnTo>
                        <a:pt x="104" y="168"/>
                      </a:lnTo>
                      <a:lnTo>
                        <a:pt x="90" y="185"/>
                      </a:lnTo>
                      <a:lnTo>
                        <a:pt x="78" y="204"/>
                      </a:lnTo>
                      <a:lnTo>
                        <a:pt x="66" y="223"/>
                      </a:lnTo>
                      <a:lnTo>
                        <a:pt x="54" y="242"/>
                      </a:lnTo>
                      <a:lnTo>
                        <a:pt x="44" y="262"/>
                      </a:lnTo>
                      <a:lnTo>
                        <a:pt x="36" y="283"/>
                      </a:lnTo>
                      <a:lnTo>
                        <a:pt x="27" y="303"/>
                      </a:lnTo>
                      <a:lnTo>
                        <a:pt x="20" y="325"/>
                      </a:lnTo>
                      <a:lnTo>
                        <a:pt x="13" y="346"/>
                      </a:lnTo>
                      <a:lnTo>
                        <a:pt x="8" y="368"/>
                      </a:lnTo>
                      <a:lnTo>
                        <a:pt x="5" y="392"/>
                      </a:lnTo>
                      <a:lnTo>
                        <a:pt x="1" y="414"/>
                      </a:lnTo>
                      <a:lnTo>
                        <a:pt x="0" y="438"/>
                      </a:lnTo>
                      <a:lnTo>
                        <a:pt x="0" y="462"/>
                      </a:lnTo>
                      <a:lnTo>
                        <a:pt x="0" y="486"/>
                      </a:lnTo>
                      <a:lnTo>
                        <a:pt x="1" y="508"/>
                      </a:lnTo>
                      <a:lnTo>
                        <a:pt x="5" y="532"/>
                      </a:lnTo>
                      <a:lnTo>
                        <a:pt x="8" y="555"/>
                      </a:lnTo>
                      <a:lnTo>
                        <a:pt x="13" y="577"/>
                      </a:lnTo>
                      <a:lnTo>
                        <a:pt x="20" y="599"/>
                      </a:lnTo>
                      <a:lnTo>
                        <a:pt x="27" y="621"/>
                      </a:lnTo>
                      <a:lnTo>
                        <a:pt x="36" y="642"/>
                      </a:lnTo>
                      <a:lnTo>
                        <a:pt x="44" y="662"/>
                      </a:lnTo>
                      <a:lnTo>
                        <a:pt x="54" y="683"/>
                      </a:lnTo>
                      <a:lnTo>
                        <a:pt x="66" y="702"/>
                      </a:lnTo>
                      <a:lnTo>
                        <a:pt x="78" y="720"/>
                      </a:lnTo>
                      <a:lnTo>
                        <a:pt x="90" y="738"/>
                      </a:lnTo>
                      <a:lnTo>
                        <a:pt x="104" y="756"/>
                      </a:lnTo>
                      <a:lnTo>
                        <a:pt x="119" y="772"/>
                      </a:lnTo>
                      <a:lnTo>
                        <a:pt x="135" y="789"/>
                      </a:lnTo>
                      <a:lnTo>
                        <a:pt x="150" y="804"/>
                      </a:lnTo>
                      <a:lnTo>
                        <a:pt x="167" y="818"/>
                      </a:lnTo>
                      <a:lnTo>
                        <a:pt x="184" y="832"/>
                      </a:lnTo>
                      <a:lnTo>
                        <a:pt x="203" y="845"/>
                      </a:lnTo>
                      <a:lnTo>
                        <a:pt x="222" y="857"/>
                      </a:lnTo>
                      <a:lnTo>
                        <a:pt x="241" y="868"/>
                      </a:lnTo>
                      <a:lnTo>
                        <a:pt x="261" y="878"/>
                      </a:lnTo>
                      <a:lnTo>
                        <a:pt x="282" y="888"/>
                      </a:lnTo>
                      <a:lnTo>
                        <a:pt x="303" y="897"/>
                      </a:lnTo>
                      <a:lnTo>
                        <a:pt x="323" y="903"/>
                      </a:lnTo>
                      <a:lnTo>
                        <a:pt x="345" y="909"/>
                      </a:lnTo>
                      <a:lnTo>
                        <a:pt x="368" y="914"/>
                      </a:lnTo>
                      <a:lnTo>
                        <a:pt x="392" y="919"/>
                      </a:lnTo>
                      <a:lnTo>
                        <a:pt x="414" y="922"/>
                      </a:lnTo>
                      <a:lnTo>
                        <a:pt x="438" y="924"/>
                      </a:lnTo>
                      <a:lnTo>
                        <a:pt x="462" y="924"/>
                      </a:lnTo>
                      <a:lnTo>
                        <a:pt x="486" y="924"/>
                      </a:lnTo>
                      <a:lnTo>
                        <a:pt x="508" y="922"/>
                      </a:lnTo>
                      <a:lnTo>
                        <a:pt x="532" y="919"/>
                      </a:lnTo>
                      <a:lnTo>
                        <a:pt x="554" y="914"/>
                      </a:lnTo>
                      <a:lnTo>
                        <a:pt x="576" y="909"/>
                      </a:lnTo>
                      <a:lnTo>
                        <a:pt x="599" y="903"/>
                      </a:lnTo>
                      <a:lnTo>
                        <a:pt x="619" y="897"/>
                      </a:lnTo>
                      <a:lnTo>
                        <a:pt x="641" y="888"/>
                      </a:lnTo>
                      <a:lnTo>
                        <a:pt x="662" y="878"/>
                      </a:lnTo>
                      <a:lnTo>
                        <a:pt x="681" y="868"/>
                      </a:lnTo>
                      <a:lnTo>
                        <a:pt x="701" y="857"/>
                      </a:lnTo>
                      <a:lnTo>
                        <a:pt x="720" y="845"/>
                      </a:lnTo>
                      <a:lnTo>
                        <a:pt x="737" y="832"/>
                      </a:lnTo>
                      <a:lnTo>
                        <a:pt x="754" y="818"/>
                      </a:lnTo>
                      <a:lnTo>
                        <a:pt x="772" y="804"/>
                      </a:lnTo>
                      <a:lnTo>
                        <a:pt x="789" y="789"/>
                      </a:lnTo>
                      <a:lnTo>
                        <a:pt x="802" y="772"/>
                      </a:lnTo>
                      <a:lnTo>
                        <a:pt x="818" y="756"/>
                      </a:lnTo>
                      <a:lnTo>
                        <a:pt x="832" y="738"/>
                      </a:lnTo>
                      <a:lnTo>
                        <a:pt x="843" y="720"/>
                      </a:lnTo>
                      <a:lnTo>
                        <a:pt x="855" y="702"/>
                      </a:lnTo>
                      <a:lnTo>
                        <a:pt x="867" y="683"/>
                      </a:lnTo>
                      <a:lnTo>
                        <a:pt x="878" y="662"/>
                      </a:lnTo>
                      <a:lnTo>
                        <a:pt x="886" y="642"/>
                      </a:lnTo>
                      <a:lnTo>
                        <a:pt x="895" y="621"/>
                      </a:lnTo>
                      <a:lnTo>
                        <a:pt x="902" y="599"/>
                      </a:lnTo>
                      <a:lnTo>
                        <a:pt x="909" y="577"/>
                      </a:lnTo>
                      <a:lnTo>
                        <a:pt x="914" y="555"/>
                      </a:lnTo>
                      <a:lnTo>
                        <a:pt x="917" y="532"/>
                      </a:lnTo>
                      <a:lnTo>
                        <a:pt x="921" y="508"/>
                      </a:lnTo>
                      <a:lnTo>
                        <a:pt x="922" y="486"/>
                      </a:lnTo>
                      <a:lnTo>
                        <a:pt x="924" y="462"/>
                      </a:lnTo>
                      <a:close/>
                      <a:moveTo>
                        <a:pt x="915" y="462"/>
                      </a:moveTo>
                      <a:lnTo>
                        <a:pt x="915" y="486"/>
                      </a:lnTo>
                      <a:lnTo>
                        <a:pt x="914" y="508"/>
                      </a:lnTo>
                      <a:lnTo>
                        <a:pt x="910" y="531"/>
                      </a:lnTo>
                      <a:lnTo>
                        <a:pt x="907" y="553"/>
                      </a:lnTo>
                      <a:lnTo>
                        <a:pt x="902" y="575"/>
                      </a:lnTo>
                      <a:lnTo>
                        <a:pt x="895" y="597"/>
                      </a:lnTo>
                      <a:lnTo>
                        <a:pt x="888" y="618"/>
                      </a:lnTo>
                      <a:lnTo>
                        <a:pt x="879" y="638"/>
                      </a:lnTo>
                      <a:lnTo>
                        <a:pt x="871" y="659"/>
                      </a:lnTo>
                      <a:lnTo>
                        <a:pt x="861" y="679"/>
                      </a:lnTo>
                      <a:lnTo>
                        <a:pt x="850" y="698"/>
                      </a:lnTo>
                      <a:lnTo>
                        <a:pt x="838" y="715"/>
                      </a:lnTo>
                      <a:lnTo>
                        <a:pt x="826" y="734"/>
                      </a:lnTo>
                      <a:lnTo>
                        <a:pt x="813" y="751"/>
                      </a:lnTo>
                      <a:lnTo>
                        <a:pt x="797" y="768"/>
                      </a:lnTo>
                      <a:lnTo>
                        <a:pt x="782" y="784"/>
                      </a:lnTo>
                      <a:lnTo>
                        <a:pt x="766" y="799"/>
                      </a:lnTo>
                      <a:lnTo>
                        <a:pt x="751" y="813"/>
                      </a:lnTo>
                      <a:lnTo>
                        <a:pt x="734" y="827"/>
                      </a:lnTo>
                      <a:lnTo>
                        <a:pt x="715" y="838"/>
                      </a:lnTo>
                      <a:lnTo>
                        <a:pt x="696" y="850"/>
                      </a:lnTo>
                      <a:lnTo>
                        <a:pt x="677" y="862"/>
                      </a:lnTo>
                      <a:lnTo>
                        <a:pt x="659" y="871"/>
                      </a:lnTo>
                      <a:lnTo>
                        <a:pt x="638" y="881"/>
                      </a:lnTo>
                      <a:lnTo>
                        <a:pt x="618" y="890"/>
                      </a:lnTo>
                      <a:lnTo>
                        <a:pt x="597" y="897"/>
                      </a:lnTo>
                      <a:lnTo>
                        <a:pt x="575" y="902"/>
                      </a:lnTo>
                      <a:lnTo>
                        <a:pt x="552" y="907"/>
                      </a:lnTo>
                      <a:lnTo>
                        <a:pt x="530" y="912"/>
                      </a:lnTo>
                      <a:lnTo>
                        <a:pt x="508" y="914"/>
                      </a:lnTo>
                      <a:lnTo>
                        <a:pt x="484" y="915"/>
                      </a:lnTo>
                      <a:lnTo>
                        <a:pt x="462" y="917"/>
                      </a:lnTo>
                      <a:lnTo>
                        <a:pt x="438" y="915"/>
                      </a:lnTo>
                      <a:lnTo>
                        <a:pt x="414" y="914"/>
                      </a:lnTo>
                      <a:lnTo>
                        <a:pt x="392" y="912"/>
                      </a:lnTo>
                      <a:lnTo>
                        <a:pt x="369" y="907"/>
                      </a:lnTo>
                      <a:lnTo>
                        <a:pt x="347" y="902"/>
                      </a:lnTo>
                      <a:lnTo>
                        <a:pt x="327" y="897"/>
                      </a:lnTo>
                      <a:lnTo>
                        <a:pt x="304" y="890"/>
                      </a:lnTo>
                      <a:lnTo>
                        <a:pt x="284" y="881"/>
                      </a:lnTo>
                      <a:lnTo>
                        <a:pt x="263" y="871"/>
                      </a:lnTo>
                      <a:lnTo>
                        <a:pt x="244" y="862"/>
                      </a:lnTo>
                      <a:lnTo>
                        <a:pt x="226" y="850"/>
                      </a:lnTo>
                      <a:lnTo>
                        <a:pt x="207" y="838"/>
                      </a:lnTo>
                      <a:lnTo>
                        <a:pt x="190" y="827"/>
                      </a:lnTo>
                      <a:lnTo>
                        <a:pt x="172" y="813"/>
                      </a:lnTo>
                      <a:lnTo>
                        <a:pt x="155" y="799"/>
                      </a:lnTo>
                      <a:lnTo>
                        <a:pt x="140" y="784"/>
                      </a:lnTo>
                      <a:lnTo>
                        <a:pt x="125" y="768"/>
                      </a:lnTo>
                      <a:lnTo>
                        <a:pt x="111" y="751"/>
                      </a:lnTo>
                      <a:lnTo>
                        <a:pt x="97" y="734"/>
                      </a:lnTo>
                      <a:lnTo>
                        <a:pt x="83" y="715"/>
                      </a:lnTo>
                      <a:lnTo>
                        <a:pt x="71" y="698"/>
                      </a:lnTo>
                      <a:lnTo>
                        <a:pt x="61" y="679"/>
                      </a:lnTo>
                      <a:lnTo>
                        <a:pt x="51" y="659"/>
                      </a:lnTo>
                      <a:lnTo>
                        <a:pt x="42" y="638"/>
                      </a:lnTo>
                      <a:lnTo>
                        <a:pt x="34" y="618"/>
                      </a:lnTo>
                      <a:lnTo>
                        <a:pt x="27" y="597"/>
                      </a:lnTo>
                      <a:lnTo>
                        <a:pt x="20" y="575"/>
                      </a:lnTo>
                      <a:lnTo>
                        <a:pt x="15" y="553"/>
                      </a:lnTo>
                      <a:lnTo>
                        <a:pt x="12" y="531"/>
                      </a:lnTo>
                      <a:lnTo>
                        <a:pt x="8" y="508"/>
                      </a:lnTo>
                      <a:lnTo>
                        <a:pt x="6" y="486"/>
                      </a:lnTo>
                      <a:lnTo>
                        <a:pt x="6" y="462"/>
                      </a:lnTo>
                      <a:lnTo>
                        <a:pt x="6" y="438"/>
                      </a:lnTo>
                      <a:lnTo>
                        <a:pt x="8" y="416"/>
                      </a:lnTo>
                      <a:lnTo>
                        <a:pt x="12" y="392"/>
                      </a:lnTo>
                      <a:lnTo>
                        <a:pt x="15" y="370"/>
                      </a:lnTo>
                      <a:lnTo>
                        <a:pt x="20" y="348"/>
                      </a:lnTo>
                      <a:lnTo>
                        <a:pt x="27" y="327"/>
                      </a:lnTo>
                      <a:lnTo>
                        <a:pt x="34" y="305"/>
                      </a:lnTo>
                      <a:lnTo>
                        <a:pt x="42" y="284"/>
                      </a:lnTo>
                      <a:lnTo>
                        <a:pt x="51" y="265"/>
                      </a:lnTo>
                      <a:lnTo>
                        <a:pt x="61" y="245"/>
                      </a:lnTo>
                      <a:lnTo>
                        <a:pt x="71" y="226"/>
                      </a:lnTo>
                      <a:lnTo>
                        <a:pt x="83" y="207"/>
                      </a:lnTo>
                      <a:lnTo>
                        <a:pt x="97" y="190"/>
                      </a:lnTo>
                      <a:lnTo>
                        <a:pt x="111" y="173"/>
                      </a:lnTo>
                      <a:lnTo>
                        <a:pt x="125" y="156"/>
                      </a:lnTo>
                      <a:lnTo>
                        <a:pt x="140" y="141"/>
                      </a:lnTo>
                      <a:lnTo>
                        <a:pt x="155" y="125"/>
                      </a:lnTo>
                      <a:lnTo>
                        <a:pt x="172" y="112"/>
                      </a:lnTo>
                      <a:lnTo>
                        <a:pt x="190" y="98"/>
                      </a:lnTo>
                      <a:lnTo>
                        <a:pt x="207" y="84"/>
                      </a:lnTo>
                      <a:lnTo>
                        <a:pt x="226" y="74"/>
                      </a:lnTo>
                      <a:lnTo>
                        <a:pt x="244" y="62"/>
                      </a:lnTo>
                      <a:lnTo>
                        <a:pt x="263" y="52"/>
                      </a:lnTo>
                      <a:lnTo>
                        <a:pt x="284" y="43"/>
                      </a:lnTo>
                      <a:lnTo>
                        <a:pt x="304" y="35"/>
                      </a:lnTo>
                      <a:lnTo>
                        <a:pt x="327" y="28"/>
                      </a:lnTo>
                      <a:lnTo>
                        <a:pt x="347" y="21"/>
                      </a:lnTo>
                      <a:lnTo>
                        <a:pt x="369" y="16"/>
                      </a:lnTo>
                      <a:lnTo>
                        <a:pt x="392" y="12"/>
                      </a:lnTo>
                      <a:lnTo>
                        <a:pt x="414" y="9"/>
                      </a:lnTo>
                      <a:lnTo>
                        <a:pt x="438" y="7"/>
                      </a:lnTo>
                      <a:lnTo>
                        <a:pt x="462" y="7"/>
                      </a:lnTo>
                      <a:lnTo>
                        <a:pt x="484" y="7"/>
                      </a:lnTo>
                      <a:lnTo>
                        <a:pt x="508" y="9"/>
                      </a:lnTo>
                      <a:lnTo>
                        <a:pt x="530" y="12"/>
                      </a:lnTo>
                      <a:lnTo>
                        <a:pt x="552" y="16"/>
                      </a:lnTo>
                      <a:lnTo>
                        <a:pt x="575" y="21"/>
                      </a:lnTo>
                      <a:lnTo>
                        <a:pt x="597" y="28"/>
                      </a:lnTo>
                      <a:lnTo>
                        <a:pt x="618" y="35"/>
                      </a:lnTo>
                      <a:lnTo>
                        <a:pt x="638" y="43"/>
                      </a:lnTo>
                      <a:lnTo>
                        <a:pt x="659" y="52"/>
                      </a:lnTo>
                      <a:lnTo>
                        <a:pt x="677" y="62"/>
                      </a:lnTo>
                      <a:lnTo>
                        <a:pt x="696" y="74"/>
                      </a:lnTo>
                      <a:lnTo>
                        <a:pt x="715" y="84"/>
                      </a:lnTo>
                      <a:lnTo>
                        <a:pt x="734" y="98"/>
                      </a:lnTo>
                      <a:lnTo>
                        <a:pt x="751" y="112"/>
                      </a:lnTo>
                      <a:lnTo>
                        <a:pt x="766" y="125"/>
                      </a:lnTo>
                      <a:lnTo>
                        <a:pt x="782" y="141"/>
                      </a:lnTo>
                      <a:lnTo>
                        <a:pt x="797" y="156"/>
                      </a:lnTo>
                      <a:lnTo>
                        <a:pt x="813" y="173"/>
                      </a:lnTo>
                      <a:lnTo>
                        <a:pt x="826" y="190"/>
                      </a:lnTo>
                      <a:lnTo>
                        <a:pt x="838" y="207"/>
                      </a:lnTo>
                      <a:lnTo>
                        <a:pt x="850" y="226"/>
                      </a:lnTo>
                      <a:lnTo>
                        <a:pt x="861" y="245"/>
                      </a:lnTo>
                      <a:lnTo>
                        <a:pt x="871" y="265"/>
                      </a:lnTo>
                      <a:lnTo>
                        <a:pt x="879" y="284"/>
                      </a:lnTo>
                      <a:lnTo>
                        <a:pt x="888" y="305"/>
                      </a:lnTo>
                      <a:lnTo>
                        <a:pt x="895" y="327"/>
                      </a:lnTo>
                      <a:lnTo>
                        <a:pt x="902" y="348"/>
                      </a:lnTo>
                      <a:lnTo>
                        <a:pt x="907" y="370"/>
                      </a:lnTo>
                      <a:lnTo>
                        <a:pt x="910" y="392"/>
                      </a:lnTo>
                      <a:lnTo>
                        <a:pt x="914" y="416"/>
                      </a:lnTo>
                      <a:lnTo>
                        <a:pt x="915" y="438"/>
                      </a:lnTo>
                      <a:lnTo>
                        <a:pt x="915" y="462"/>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8" name="Freeform 84"/>
                <p:cNvSpPr>
                  <a:spLocks noEditPoints="1"/>
                </p:cNvSpPr>
                <p:nvPr/>
              </p:nvSpPr>
              <p:spPr bwMode="auto">
                <a:xfrm>
                  <a:off x="3290" y="2845"/>
                  <a:ext cx="916" cy="917"/>
                </a:xfrm>
                <a:custGeom>
                  <a:avLst/>
                  <a:gdLst>
                    <a:gd name="T0" fmla="*/ 907 w 916"/>
                    <a:gd name="T1" fmla="*/ 366 h 917"/>
                    <a:gd name="T2" fmla="*/ 871 w 916"/>
                    <a:gd name="T3" fmla="*/ 260 h 917"/>
                    <a:gd name="T4" fmla="*/ 811 w 916"/>
                    <a:gd name="T5" fmla="*/ 166 h 917"/>
                    <a:gd name="T6" fmla="*/ 733 w 916"/>
                    <a:gd name="T7" fmla="*/ 90 h 917"/>
                    <a:gd name="T8" fmla="*/ 637 w 916"/>
                    <a:gd name="T9" fmla="*/ 36 h 917"/>
                    <a:gd name="T10" fmla="*/ 527 w 916"/>
                    <a:gd name="T11" fmla="*/ 5 h 917"/>
                    <a:gd name="T12" fmla="*/ 411 w 916"/>
                    <a:gd name="T13" fmla="*/ 1 h 917"/>
                    <a:gd name="T14" fmla="*/ 301 w 916"/>
                    <a:gd name="T15" fmla="*/ 27 h 917"/>
                    <a:gd name="T16" fmla="*/ 202 w 916"/>
                    <a:gd name="T17" fmla="*/ 78 h 917"/>
                    <a:gd name="T18" fmla="*/ 118 w 916"/>
                    <a:gd name="T19" fmla="*/ 150 h 917"/>
                    <a:gd name="T20" fmla="*/ 55 w 916"/>
                    <a:gd name="T21" fmla="*/ 239 h 917"/>
                    <a:gd name="T22" fmla="*/ 14 w 916"/>
                    <a:gd name="T23" fmla="*/ 344 h 917"/>
                    <a:gd name="T24" fmla="*/ 0 w 916"/>
                    <a:gd name="T25" fmla="*/ 458 h 917"/>
                    <a:gd name="T26" fmla="*/ 14 w 916"/>
                    <a:gd name="T27" fmla="*/ 573 h 917"/>
                    <a:gd name="T28" fmla="*/ 55 w 916"/>
                    <a:gd name="T29" fmla="*/ 677 h 917"/>
                    <a:gd name="T30" fmla="*/ 118 w 916"/>
                    <a:gd name="T31" fmla="*/ 766 h 917"/>
                    <a:gd name="T32" fmla="*/ 202 w 916"/>
                    <a:gd name="T33" fmla="*/ 838 h 917"/>
                    <a:gd name="T34" fmla="*/ 301 w 916"/>
                    <a:gd name="T35" fmla="*/ 889 h 917"/>
                    <a:gd name="T36" fmla="*/ 411 w 916"/>
                    <a:gd name="T37" fmla="*/ 913 h 917"/>
                    <a:gd name="T38" fmla="*/ 527 w 916"/>
                    <a:gd name="T39" fmla="*/ 911 h 917"/>
                    <a:gd name="T40" fmla="*/ 637 w 916"/>
                    <a:gd name="T41" fmla="*/ 881 h 917"/>
                    <a:gd name="T42" fmla="*/ 733 w 916"/>
                    <a:gd name="T43" fmla="*/ 826 h 917"/>
                    <a:gd name="T44" fmla="*/ 811 w 916"/>
                    <a:gd name="T45" fmla="*/ 749 h 917"/>
                    <a:gd name="T46" fmla="*/ 871 w 916"/>
                    <a:gd name="T47" fmla="*/ 657 h 917"/>
                    <a:gd name="T48" fmla="*/ 907 w 916"/>
                    <a:gd name="T49" fmla="*/ 551 h 917"/>
                    <a:gd name="T50" fmla="*/ 909 w 916"/>
                    <a:gd name="T51" fmla="*/ 458 h 917"/>
                    <a:gd name="T52" fmla="*/ 895 w 916"/>
                    <a:gd name="T53" fmla="*/ 571 h 917"/>
                    <a:gd name="T54" fmla="*/ 854 w 916"/>
                    <a:gd name="T55" fmla="*/ 674 h 917"/>
                    <a:gd name="T56" fmla="*/ 793 w 916"/>
                    <a:gd name="T57" fmla="*/ 761 h 917"/>
                    <a:gd name="T58" fmla="*/ 710 w 916"/>
                    <a:gd name="T59" fmla="*/ 831 h 917"/>
                    <a:gd name="T60" fmla="*/ 613 w 916"/>
                    <a:gd name="T61" fmla="*/ 882 h 917"/>
                    <a:gd name="T62" fmla="*/ 505 w 916"/>
                    <a:gd name="T63" fmla="*/ 906 h 917"/>
                    <a:gd name="T64" fmla="*/ 389 w 916"/>
                    <a:gd name="T65" fmla="*/ 903 h 917"/>
                    <a:gd name="T66" fmla="*/ 282 w 916"/>
                    <a:gd name="T67" fmla="*/ 874 h 917"/>
                    <a:gd name="T68" fmla="*/ 188 w 916"/>
                    <a:gd name="T69" fmla="*/ 819 h 917"/>
                    <a:gd name="T70" fmla="*/ 110 w 916"/>
                    <a:gd name="T71" fmla="*/ 746 h 917"/>
                    <a:gd name="T72" fmla="*/ 51 w 916"/>
                    <a:gd name="T73" fmla="*/ 653 h 917"/>
                    <a:gd name="T74" fmla="*/ 15 w 916"/>
                    <a:gd name="T75" fmla="*/ 549 h 917"/>
                    <a:gd name="T76" fmla="*/ 7 w 916"/>
                    <a:gd name="T77" fmla="*/ 434 h 917"/>
                    <a:gd name="T78" fmla="*/ 27 w 916"/>
                    <a:gd name="T79" fmla="*/ 323 h 917"/>
                    <a:gd name="T80" fmla="*/ 72 w 916"/>
                    <a:gd name="T81" fmla="*/ 224 h 917"/>
                    <a:gd name="T82" fmla="*/ 139 w 916"/>
                    <a:gd name="T83" fmla="*/ 138 h 917"/>
                    <a:gd name="T84" fmla="*/ 224 w 916"/>
                    <a:gd name="T85" fmla="*/ 72 h 917"/>
                    <a:gd name="T86" fmla="*/ 324 w 916"/>
                    <a:gd name="T87" fmla="*/ 27 h 917"/>
                    <a:gd name="T88" fmla="*/ 435 w 916"/>
                    <a:gd name="T89" fmla="*/ 8 h 917"/>
                    <a:gd name="T90" fmla="*/ 549 w 916"/>
                    <a:gd name="T91" fmla="*/ 17 h 917"/>
                    <a:gd name="T92" fmla="*/ 654 w 916"/>
                    <a:gd name="T93" fmla="*/ 51 h 917"/>
                    <a:gd name="T94" fmla="*/ 745 w 916"/>
                    <a:gd name="T95" fmla="*/ 109 h 917"/>
                    <a:gd name="T96" fmla="*/ 820 w 916"/>
                    <a:gd name="T97" fmla="*/ 188 h 917"/>
                    <a:gd name="T98" fmla="*/ 873 w 916"/>
                    <a:gd name="T99" fmla="*/ 282 h 917"/>
                    <a:gd name="T100" fmla="*/ 904 w 916"/>
                    <a:gd name="T101" fmla="*/ 390 h 91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16"/>
                    <a:gd name="T154" fmla="*/ 0 h 917"/>
                    <a:gd name="T155" fmla="*/ 916 w 916"/>
                    <a:gd name="T156" fmla="*/ 917 h 91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16" h="917">
                      <a:moveTo>
                        <a:pt x="916" y="458"/>
                      </a:moveTo>
                      <a:lnTo>
                        <a:pt x="916" y="434"/>
                      </a:lnTo>
                      <a:lnTo>
                        <a:pt x="914" y="410"/>
                      </a:lnTo>
                      <a:lnTo>
                        <a:pt x="911" y="388"/>
                      </a:lnTo>
                      <a:lnTo>
                        <a:pt x="907" y="366"/>
                      </a:lnTo>
                      <a:lnTo>
                        <a:pt x="902" y="344"/>
                      </a:lnTo>
                      <a:lnTo>
                        <a:pt x="895" y="321"/>
                      </a:lnTo>
                      <a:lnTo>
                        <a:pt x="888" y="301"/>
                      </a:lnTo>
                      <a:lnTo>
                        <a:pt x="880" y="280"/>
                      </a:lnTo>
                      <a:lnTo>
                        <a:pt x="871" y="260"/>
                      </a:lnTo>
                      <a:lnTo>
                        <a:pt x="861" y="239"/>
                      </a:lnTo>
                      <a:lnTo>
                        <a:pt x="851" y="220"/>
                      </a:lnTo>
                      <a:lnTo>
                        <a:pt x="839" y="202"/>
                      </a:lnTo>
                      <a:lnTo>
                        <a:pt x="825" y="184"/>
                      </a:lnTo>
                      <a:lnTo>
                        <a:pt x="811" y="166"/>
                      </a:lnTo>
                      <a:lnTo>
                        <a:pt x="798" y="150"/>
                      </a:lnTo>
                      <a:lnTo>
                        <a:pt x="782" y="133"/>
                      </a:lnTo>
                      <a:lnTo>
                        <a:pt x="767" y="119"/>
                      </a:lnTo>
                      <a:lnTo>
                        <a:pt x="750" y="104"/>
                      </a:lnTo>
                      <a:lnTo>
                        <a:pt x="733" y="90"/>
                      </a:lnTo>
                      <a:lnTo>
                        <a:pt x="714" y="78"/>
                      </a:lnTo>
                      <a:lnTo>
                        <a:pt x="695" y="66"/>
                      </a:lnTo>
                      <a:lnTo>
                        <a:pt x="676" y="54"/>
                      </a:lnTo>
                      <a:lnTo>
                        <a:pt x="657" y="44"/>
                      </a:lnTo>
                      <a:lnTo>
                        <a:pt x="637" y="36"/>
                      </a:lnTo>
                      <a:lnTo>
                        <a:pt x="616" y="27"/>
                      </a:lnTo>
                      <a:lnTo>
                        <a:pt x="594" y="20"/>
                      </a:lnTo>
                      <a:lnTo>
                        <a:pt x="573" y="13"/>
                      </a:lnTo>
                      <a:lnTo>
                        <a:pt x="551" y="8"/>
                      </a:lnTo>
                      <a:lnTo>
                        <a:pt x="527" y="5"/>
                      </a:lnTo>
                      <a:lnTo>
                        <a:pt x="505" y="1"/>
                      </a:lnTo>
                      <a:lnTo>
                        <a:pt x="481" y="0"/>
                      </a:lnTo>
                      <a:lnTo>
                        <a:pt x="459" y="0"/>
                      </a:lnTo>
                      <a:lnTo>
                        <a:pt x="435" y="0"/>
                      </a:lnTo>
                      <a:lnTo>
                        <a:pt x="411" y="1"/>
                      </a:lnTo>
                      <a:lnTo>
                        <a:pt x="389" y="5"/>
                      </a:lnTo>
                      <a:lnTo>
                        <a:pt x="366" y="8"/>
                      </a:lnTo>
                      <a:lnTo>
                        <a:pt x="344" y="13"/>
                      </a:lnTo>
                      <a:lnTo>
                        <a:pt x="322" y="20"/>
                      </a:lnTo>
                      <a:lnTo>
                        <a:pt x="301" y="27"/>
                      </a:lnTo>
                      <a:lnTo>
                        <a:pt x="279" y="36"/>
                      </a:lnTo>
                      <a:lnTo>
                        <a:pt x="260" y="44"/>
                      </a:lnTo>
                      <a:lnTo>
                        <a:pt x="240" y="54"/>
                      </a:lnTo>
                      <a:lnTo>
                        <a:pt x="221" y="66"/>
                      </a:lnTo>
                      <a:lnTo>
                        <a:pt x="202" y="78"/>
                      </a:lnTo>
                      <a:lnTo>
                        <a:pt x="183" y="90"/>
                      </a:lnTo>
                      <a:lnTo>
                        <a:pt x="166" y="104"/>
                      </a:lnTo>
                      <a:lnTo>
                        <a:pt x="151" y="119"/>
                      </a:lnTo>
                      <a:lnTo>
                        <a:pt x="134" y="133"/>
                      </a:lnTo>
                      <a:lnTo>
                        <a:pt x="118" y="150"/>
                      </a:lnTo>
                      <a:lnTo>
                        <a:pt x="104" y="166"/>
                      </a:lnTo>
                      <a:lnTo>
                        <a:pt x="91" y="184"/>
                      </a:lnTo>
                      <a:lnTo>
                        <a:pt x="79" y="202"/>
                      </a:lnTo>
                      <a:lnTo>
                        <a:pt x="67" y="220"/>
                      </a:lnTo>
                      <a:lnTo>
                        <a:pt x="55" y="239"/>
                      </a:lnTo>
                      <a:lnTo>
                        <a:pt x="45" y="260"/>
                      </a:lnTo>
                      <a:lnTo>
                        <a:pt x="36" y="280"/>
                      </a:lnTo>
                      <a:lnTo>
                        <a:pt x="27" y="301"/>
                      </a:lnTo>
                      <a:lnTo>
                        <a:pt x="21" y="321"/>
                      </a:lnTo>
                      <a:lnTo>
                        <a:pt x="14" y="344"/>
                      </a:lnTo>
                      <a:lnTo>
                        <a:pt x="9" y="366"/>
                      </a:lnTo>
                      <a:lnTo>
                        <a:pt x="5" y="388"/>
                      </a:lnTo>
                      <a:lnTo>
                        <a:pt x="2" y="410"/>
                      </a:lnTo>
                      <a:lnTo>
                        <a:pt x="0" y="434"/>
                      </a:lnTo>
                      <a:lnTo>
                        <a:pt x="0" y="458"/>
                      </a:lnTo>
                      <a:lnTo>
                        <a:pt x="0" y="482"/>
                      </a:lnTo>
                      <a:lnTo>
                        <a:pt x="2" y="504"/>
                      </a:lnTo>
                      <a:lnTo>
                        <a:pt x="5" y="528"/>
                      </a:lnTo>
                      <a:lnTo>
                        <a:pt x="9" y="551"/>
                      </a:lnTo>
                      <a:lnTo>
                        <a:pt x="14" y="573"/>
                      </a:lnTo>
                      <a:lnTo>
                        <a:pt x="21" y="595"/>
                      </a:lnTo>
                      <a:lnTo>
                        <a:pt x="27" y="616"/>
                      </a:lnTo>
                      <a:lnTo>
                        <a:pt x="36" y="636"/>
                      </a:lnTo>
                      <a:lnTo>
                        <a:pt x="45" y="657"/>
                      </a:lnTo>
                      <a:lnTo>
                        <a:pt x="55" y="677"/>
                      </a:lnTo>
                      <a:lnTo>
                        <a:pt x="67" y="696"/>
                      </a:lnTo>
                      <a:lnTo>
                        <a:pt x="79" y="715"/>
                      </a:lnTo>
                      <a:lnTo>
                        <a:pt x="91" y="732"/>
                      </a:lnTo>
                      <a:lnTo>
                        <a:pt x="104" y="749"/>
                      </a:lnTo>
                      <a:lnTo>
                        <a:pt x="118" y="766"/>
                      </a:lnTo>
                      <a:lnTo>
                        <a:pt x="134" y="781"/>
                      </a:lnTo>
                      <a:lnTo>
                        <a:pt x="151" y="797"/>
                      </a:lnTo>
                      <a:lnTo>
                        <a:pt x="166" y="812"/>
                      </a:lnTo>
                      <a:lnTo>
                        <a:pt x="183" y="826"/>
                      </a:lnTo>
                      <a:lnTo>
                        <a:pt x="202" y="838"/>
                      </a:lnTo>
                      <a:lnTo>
                        <a:pt x="221" y="850"/>
                      </a:lnTo>
                      <a:lnTo>
                        <a:pt x="240" y="860"/>
                      </a:lnTo>
                      <a:lnTo>
                        <a:pt x="260" y="870"/>
                      </a:lnTo>
                      <a:lnTo>
                        <a:pt x="279" y="881"/>
                      </a:lnTo>
                      <a:lnTo>
                        <a:pt x="301" y="889"/>
                      </a:lnTo>
                      <a:lnTo>
                        <a:pt x="322" y="896"/>
                      </a:lnTo>
                      <a:lnTo>
                        <a:pt x="344" y="901"/>
                      </a:lnTo>
                      <a:lnTo>
                        <a:pt x="366" y="906"/>
                      </a:lnTo>
                      <a:lnTo>
                        <a:pt x="389" y="911"/>
                      </a:lnTo>
                      <a:lnTo>
                        <a:pt x="411" y="913"/>
                      </a:lnTo>
                      <a:lnTo>
                        <a:pt x="435" y="915"/>
                      </a:lnTo>
                      <a:lnTo>
                        <a:pt x="459" y="917"/>
                      </a:lnTo>
                      <a:lnTo>
                        <a:pt x="481" y="915"/>
                      </a:lnTo>
                      <a:lnTo>
                        <a:pt x="505" y="913"/>
                      </a:lnTo>
                      <a:lnTo>
                        <a:pt x="527" y="911"/>
                      </a:lnTo>
                      <a:lnTo>
                        <a:pt x="551" y="906"/>
                      </a:lnTo>
                      <a:lnTo>
                        <a:pt x="573" y="901"/>
                      </a:lnTo>
                      <a:lnTo>
                        <a:pt x="594" y="896"/>
                      </a:lnTo>
                      <a:lnTo>
                        <a:pt x="616" y="889"/>
                      </a:lnTo>
                      <a:lnTo>
                        <a:pt x="637" y="881"/>
                      </a:lnTo>
                      <a:lnTo>
                        <a:pt x="657" y="870"/>
                      </a:lnTo>
                      <a:lnTo>
                        <a:pt x="676" y="860"/>
                      </a:lnTo>
                      <a:lnTo>
                        <a:pt x="695" y="850"/>
                      </a:lnTo>
                      <a:lnTo>
                        <a:pt x="714" y="838"/>
                      </a:lnTo>
                      <a:lnTo>
                        <a:pt x="733" y="826"/>
                      </a:lnTo>
                      <a:lnTo>
                        <a:pt x="750" y="812"/>
                      </a:lnTo>
                      <a:lnTo>
                        <a:pt x="767" y="797"/>
                      </a:lnTo>
                      <a:lnTo>
                        <a:pt x="782" y="781"/>
                      </a:lnTo>
                      <a:lnTo>
                        <a:pt x="798" y="766"/>
                      </a:lnTo>
                      <a:lnTo>
                        <a:pt x="811" y="749"/>
                      </a:lnTo>
                      <a:lnTo>
                        <a:pt x="825" y="732"/>
                      </a:lnTo>
                      <a:lnTo>
                        <a:pt x="839" y="715"/>
                      </a:lnTo>
                      <a:lnTo>
                        <a:pt x="851" y="696"/>
                      </a:lnTo>
                      <a:lnTo>
                        <a:pt x="861" y="677"/>
                      </a:lnTo>
                      <a:lnTo>
                        <a:pt x="871" y="657"/>
                      </a:lnTo>
                      <a:lnTo>
                        <a:pt x="880" y="636"/>
                      </a:lnTo>
                      <a:lnTo>
                        <a:pt x="888" y="616"/>
                      </a:lnTo>
                      <a:lnTo>
                        <a:pt x="895" y="595"/>
                      </a:lnTo>
                      <a:lnTo>
                        <a:pt x="902" y="573"/>
                      </a:lnTo>
                      <a:lnTo>
                        <a:pt x="907" y="551"/>
                      </a:lnTo>
                      <a:lnTo>
                        <a:pt x="911" y="528"/>
                      </a:lnTo>
                      <a:lnTo>
                        <a:pt x="914" y="504"/>
                      </a:lnTo>
                      <a:lnTo>
                        <a:pt x="916" y="482"/>
                      </a:lnTo>
                      <a:lnTo>
                        <a:pt x="916" y="458"/>
                      </a:lnTo>
                      <a:close/>
                      <a:moveTo>
                        <a:pt x="909" y="458"/>
                      </a:moveTo>
                      <a:lnTo>
                        <a:pt x="909" y="480"/>
                      </a:lnTo>
                      <a:lnTo>
                        <a:pt x="907" y="504"/>
                      </a:lnTo>
                      <a:lnTo>
                        <a:pt x="904" y="527"/>
                      </a:lnTo>
                      <a:lnTo>
                        <a:pt x="900" y="549"/>
                      </a:lnTo>
                      <a:lnTo>
                        <a:pt x="895" y="571"/>
                      </a:lnTo>
                      <a:lnTo>
                        <a:pt x="888" y="592"/>
                      </a:lnTo>
                      <a:lnTo>
                        <a:pt x="882" y="614"/>
                      </a:lnTo>
                      <a:lnTo>
                        <a:pt x="873" y="633"/>
                      </a:lnTo>
                      <a:lnTo>
                        <a:pt x="864" y="653"/>
                      </a:lnTo>
                      <a:lnTo>
                        <a:pt x="854" y="674"/>
                      </a:lnTo>
                      <a:lnTo>
                        <a:pt x="844" y="693"/>
                      </a:lnTo>
                      <a:lnTo>
                        <a:pt x="832" y="710"/>
                      </a:lnTo>
                      <a:lnTo>
                        <a:pt x="820" y="728"/>
                      </a:lnTo>
                      <a:lnTo>
                        <a:pt x="806" y="746"/>
                      </a:lnTo>
                      <a:lnTo>
                        <a:pt x="793" y="761"/>
                      </a:lnTo>
                      <a:lnTo>
                        <a:pt x="777" y="776"/>
                      </a:lnTo>
                      <a:lnTo>
                        <a:pt x="762" y="792"/>
                      </a:lnTo>
                      <a:lnTo>
                        <a:pt x="745" y="805"/>
                      </a:lnTo>
                      <a:lnTo>
                        <a:pt x="728" y="819"/>
                      </a:lnTo>
                      <a:lnTo>
                        <a:pt x="710" y="831"/>
                      </a:lnTo>
                      <a:lnTo>
                        <a:pt x="692" y="843"/>
                      </a:lnTo>
                      <a:lnTo>
                        <a:pt x="673" y="855"/>
                      </a:lnTo>
                      <a:lnTo>
                        <a:pt x="654" y="865"/>
                      </a:lnTo>
                      <a:lnTo>
                        <a:pt x="633" y="874"/>
                      </a:lnTo>
                      <a:lnTo>
                        <a:pt x="613" y="882"/>
                      </a:lnTo>
                      <a:lnTo>
                        <a:pt x="592" y="889"/>
                      </a:lnTo>
                      <a:lnTo>
                        <a:pt x="570" y="894"/>
                      </a:lnTo>
                      <a:lnTo>
                        <a:pt x="549" y="899"/>
                      </a:lnTo>
                      <a:lnTo>
                        <a:pt x="527" y="903"/>
                      </a:lnTo>
                      <a:lnTo>
                        <a:pt x="505" y="906"/>
                      </a:lnTo>
                      <a:lnTo>
                        <a:pt x="481" y="908"/>
                      </a:lnTo>
                      <a:lnTo>
                        <a:pt x="459" y="910"/>
                      </a:lnTo>
                      <a:lnTo>
                        <a:pt x="435" y="908"/>
                      </a:lnTo>
                      <a:lnTo>
                        <a:pt x="413" y="906"/>
                      </a:lnTo>
                      <a:lnTo>
                        <a:pt x="389" y="903"/>
                      </a:lnTo>
                      <a:lnTo>
                        <a:pt x="368" y="899"/>
                      </a:lnTo>
                      <a:lnTo>
                        <a:pt x="346" y="894"/>
                      </a:lnTo>
                      <a:lnTo>
                        <a:pt x="324" y="889"/>
                      </a:lnTo>
                      <a:lnTo>
                        <a:pt x="303" y="882"/>
                      </a:lnTo>
                      <a:lnTo>
                        <a:pt x="282" y="874"/>
                      </a:lnTo>
                      <a:lnTo>
                        <a:pt x="262" y="865"/>
                      </a:lnTo>
                      <a:lnTo>
                        <a:pt x="243" y="855"/>
                      </a:lnTo>
                      <a:lnTo>
                        <a:pt x="224" y="843"/>
                      </a:lnTo>
                      <a:lnTo>
                        <a:pt x="205" y="831"/>
                      </a:lnTo>
                      <a:lnTo>
                        <a:pt x="188" y="819"/>
                      </a:lnTo>
                      <a:lnTo>
                        <a:pt x="171" y="805"/>
                      </a:lnTo>
                      <a:lnTo>
                        <a:pt x="154" y="792"/>
                      </a:lnTo>
                      <a:lnTo>
                        <a:pt x="139" y="776"/>
                      </a:lnTo>
                      <a:lnTo>
                        <a:pt x="125" y="761"/>
                      </a:lnTo>
                      <a:lnTo>
                        <a:pt x="110" y="746"/>
                      </a:lnTo>
                      <a:lnTo>
                        <a:pt x="96" y="728"/>
                      </a:lnTo>
                      <a:lnTo>
                        <a:pt x="84" y="710"/>
                      </a:lnTo>
                      <a:lnTo>
                        <a:pt x="72" y="693"/>
                      </a:lnTo>
                      <a:lnTo>
                        <a:pt x="62" y="674"/>
                      </a:lnTo>
                      <a:lnTo>
                        <a:pt x="51" y="653"/>
                      </a:lnTo>
                      <a:lnTo>
                        <a:pt x="43" y="633"/>
                      </a:lnTo>
                      <a:lnTo>
                        <a:pt x="34" y="614"/>
                      </a:lnTo>
                      <a:lnTo>
                        <a:pt x="27" y="592"/>
                      </a:lnTo>
                      <a:lnTo>
                        <a:pt x="21" y="571"/>
                      </a:lnTo>
                      <a:lnTo>
                        <a:pt x="15" y="549"/>
                      </a:lnTo>
                      <a:lnTo>
                        <a:pt x="12" y="527"/>
                      </a:lnTo>
                      <a:lnTo>
                        <a:pt x="9" y="504"/>
                      </a:lnTo>
                      <a:lnTo>
                        <a:pt x="7" y="480"/>
                      </a:lnTo>
                      <a:lnTo>
                        <a:pt x="7" y="458"/>
                      </a:lnTo>
                      <a:lnTo>
                        <a:pt x="7" y="434"/>
                      </a:lnTo>
                      <a:lnTo>
                        <a:pt x="9" y="412"/>
                      </a:lnTo>
                      <a:lnTo>
                        <a:pt x="12" y="390"/>
                      </a:lnTo>
                      <a:lnTo>
                        <a:pt x="15" y="368"/>
                      </a:lnTo>
                      <a:lnTo>
                        <a:pt x="21" y="345"/>
                      </a:lnTo>
                      <a:lnTo>
                        <a:pt x="27" y="323"/>
                      </a:lnTo>
                      <a:lnTo>
                        <a:pt x="34" y="303"/>
                      </a:lnTo>
                      <a:lnTo>
                        <a:pt x="43" y="282"/>
                      </a:lnTo>
                      <a:lnTo>
                        <a:pt x="51" y="263"/>
                      </a:lnTo>
                      <a:lnTo>
                        <a:pt x="62" y="243"/>
                      </a:lnTo>
                      <a:lnTo>
                        <a:pt x="72" y="224"/>
                      </a:lnTo>
                      <a:lnTo>
                        <a:pt x="84" y="205"/>
                      </a:lnTo>
                      <a:lnTo>
                        <a:pt x="96" y="188"/>
                      </a:lnTo>
                      <a:lnTo>
                        <a:pt x="110" y="171"/>
                      </a:lnTo>
                      <a:lnTo>
                        <a:pt x="125" y="155"/>
                      </a:lnTo>
                      <a:lnTo>
                        <a:pt x="139" y="138"/>
                      </a:lnTo>
                      <a:lnTo>
                        <a:pt x="154" y="125"/>
                      </a:lnTo>
                      <a:lnTo>
                        <a:pt x="171" y="109"/>
                      </a:lnTo>
                      <a:lnTo>
                        <a:pt x="188" y="97"/>
                      </a:lnTo>
                      <a:lnTo>
                        <a:pt x="205" y="84"/>
                      </a:lnTo>
                      <a:lnTo>
                        <a:pt x="224" y="72"/>
                      </a:lnTo>
                      <a:lnTo>
                        <a:pt x="243" y="61"/>
                      </a:lnTo>
                      <a:lnTo>
                        <a:pt x="262" y="51"/>
                      </a:lnTo>
                      <a:lnTo>
                        <a:pt x="282" y="43"/>
                      </a:lnTo>
                      <a:lnTo>
                        <a:pt x="303" y="34"/>
                      </a:lnTo>
                      <a:lnTo>
                        <a:pt x="324" y="27"/>
                      </a:lnTo>
                      <a:lnTo>
                        <a:pt x="346" y="22"/>
                      </a:lnTo>
                      <a:lnTo>
                        <a:pt x="368" y="17"/>
                      </a:lnTo>
                      <a:lnTo>
                        <a:pt x="389" y="12"/>
                      </a:lnTo>
                      <a:lnTo>
                        <a:pt x="413" y="10"/>
                      </a:lnTo>
                      <a:lnTo>
                        <a:pt x="435" y="8"/>
                      </a:lnTo>
                      <a:lnTo>
                        <a:pt x="459" y="7"/>
                      </a:lnTo>
                      <a:lnTo>
                        <a:pt x="481" y="8"/>
                      </a:lnTo>
                      <a:lnTo>
                        <a:pt x="505" y="10"/>
                      </a:lnTo>
                      <a:lnTo>
                        <a:pt x="527" y="12"/>
                      </a:lnTo>
                      <a:lnTo>
                        <a:pt x="549" y="17"/>
                      </a:lnTo>
                      <a:lnTo>
                        <a:pt x="570" y="22"/>
                      </a:lnTo>
                      <a:lnTo>
                        <a:pt x="592" y="27"/>
                      </a:lnTo>
                      <a:lnTo>
                        <a:pt x="613" y="34"/>
                      </a:lnTo>
                      <a:lnTo>
                        <a:pt x="633" y="43"/>
                      </a:lnTo>
                      <a:lnTo>
                        <a:pt x="654" y="51"/>
                      </a:lnTo>
                      <a:lnTo>
                        <a:pt x="673" y="61"/>
                      </a:lnTo>
                      <a:lnTo>
                        <a:pt x="692" y="72"/>
                      </a:lnTo>
                      <a:lnTo>
                        <a:pt x="710" y="84"/>
                      </a:lnTo>
                      <a:lnTo>
                        <a:pt x="728" y="97"/>
                      </a:lnTo>
                      <a:lnTo>
                        <a:pt x="745" y="109"/>
                      </a:lnTo>
                      <a:lnTo>
                        <a:pt x="762" y="125"/>
                      </a:lnTo>
                      <a:lnTo>
                        <a:pt x="777" y="138"/>
                      </a:lnTo>
                      <a:lnTo>
                        <a:pt x="793" y="155"/>
                      </a:lnTo>
                      <a:lnTo>
                        <a:pt x="806" y="171"/>
                      </a:lnTo>
                      <a:lnTo>
                        <a:pt x="820" y="188"/>
                      </a:lnTo>
                      <a:lnTo>
                        <a:pt x="832" y="205"/>
                      </a:lnTo>
                      <a:lnTo>
                        <a:pt x="844" y="224"/>
                      </a:lnTo>
                      <a:lnTo>
                        <a:pt x="854" y="243"/>
                      </a:lnTo>
                      <a:lnTo>
                        <a:pt x="864" y="263"/>
                      </a:lnTo>
                      <a:lnTo>
                        <a:pt x="873" y="282"/>
                      </a:lnTo>
                      <a:lnTo>
                        <a:pt x="882" y="303"/>
                      </a:lnTo>
                      <a:lnTo>
                        <a:pt x="888" y="323"/>
                      </a:lnTo>
                      <a:lnTo>
                        <a:pt x="895" y="345"/>
                      </a:lnTo>
                      <a:lnTo>
                        <a:pt x="900" y="368"/>
                      </a:lnTo>
                      <a:lnTo>
                        <a:pt x="904" y="390"/>
                      </a:lnTo>
                      <a:lnTo>
                        <a:pt x="907" y="412"/>
                      </a:lnTo>
                      <a:lnTo>
                        <a:pt x="909" y="434"/>
                      </a:lnTo>
                      <a:lnTo>
                        <a:pt x="909" y="458"/>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19" name="Freeform 85"/>
                <p:cNvSpPr>
                  <a:spLocks noEditPoints="1"/>
                </p:cNvSpPr>
                <p:nvPr/>
              </p:nvSpPr>
              <p:spPr bwMode="auto">
                <a:xfrm>
                  <a:off x="3293" y="2848"/>
                  <a:ext cx="909" cy="910"/>
                </a:xfrm>
                <a:custGeom>
                  <a:avLst/>
                  <a:gdLst>
                    <a:gd name="T0" fmla="*/ 901 w 909"/>
                    <a:gd name="T1" fmla="*/ 363 h 910"/>
                    <a:gd name="T2" fmla="*/ 865 w 909"/>
                    <a:gd name="T3" fmla="*/ 258 h 910"/>
                    <a:gd name="T4" fmla="*/ 807 w 909"/>
                    <a:gd name="T5" fmla="*/ 166 h 910"/>
                    <a:gd name="T6" fmla="*/ 728 w 909"/>
                    <a:gd name="T7" fmla="*/ 91 h 910"/>
                    <a:gd name="T8" fmla="*/ 632 w 909"/>
                    <a:gd name="T9" fmla="*/ 36 h 910"/>
                    <a:gd name="T10" fmla="*/ 524 w 909"/>
                    <a:gd name="T11" fmla="*/ 5 h 910"/>
                    <a:gd name="T12" fmla="*/ 408 w 909"/>
                    <a:gd name="T13" fmla="*/ 2 h 910"/>
                    <a:gd name="T14" fmla="*/ 298 w 909"/>
                    <a:gd name="T15" fmla="*/ 28 h 910"/>
                    <a:gd name="T16" fmla="*/ 201 w 909"/>
                    <a:gd name="T17" fmla="*/ 77 h 910"/>
                    <a:gd name="T18" fmla="*/ 119 w 909"/>
                    <a:gd name="T19" fmla="*/ 149 h 910"/>
                    <a:gd name="T20" fmla="*/ 55 w 909"/>
                    <a:gd name="T21" fmla="*/ 238 h 910"/>
                    <a:gd name="T22" fmla="*/ 14 w 909"/>
                    <a:gd name="T23" fmla="*/ 341 h 910"/>
                    <a:gd name="T24" fmla="*/ 0 w 909"/>
                    <a:gd name="T25" fmla="*/ 455 h 910"/>
                    <a:gd name="T26" fmla="*/ 14 w 909"/>
                    <a:gd name="T27" fmla="*/ 568 h 910"/>
                    <a:gd name="T28" fmla="*/ 55 w 909"/>
                    <a:gd name="T29" fmla="*/ 672 h 910"/>
                    <a:gd name="T30" fmla="*/ 119 w 909"/>
                    <a:gd name="T31" fmla="*/ 761 h 910"/>
                    <a:gd name="T32" fmla="*/ 201 w 909"/>
                    <a:gd name="T33" fmla="*/ 831 h 910"/>
                    <a:gd name="T34" fmla="*/ 298 w 909"/>
                    <a:gd name="T35" fmla="*/ 883 h 910"/>
                    <a:gd name="T36" fmla="*/ 408 w 909"/>
                    <a:gd name="T37" fmla="*/ 907 h 910"/>
                    <a:gd name="T38" fmla="*/ 524 w 909"/>
                    <a:gd name="T39" fmla="*/ 905 h 910"/>
                    <a:gd name="T40" fmla="*/ 632 w 909"/>
                    <a:gd name="T41" fmla="*/ 874 h 910"/>
                    <a:gd name="T42" fmla="*/ 728 w 909"/>
                    <a:gd name="T43" fmla="*/ 820 h 910"/>
                    <a:gd name="T44" fmla="*/ 807 w 909"/>
                    <a:gd name="T45" fmla="*/ 744 h 910"/>
                    <a:gd name="T46" fmla="*/ 865 w 909"/>
                    <a:gd name="T47" fmla="*/ 652 h 910"/>
                    <a:gd name="T48" fmla="*/ 901 w 909"/>
                    <a:gd name="T49" fmla="*/ 546 h 910"/>
                    <a:gd name="T50" fmla="*/ 903 w 909"/>
                    <a:gd name="T51" fmla="*/ 455 h 910"/>
                    <a:gd name="T52" fmla="*/ 889 w 909"/>
                    <a:gd name="T53" fmla="*/ 566 h 910"/>
                    <a:gd name="T54" fmla="*/ 848 w 909"/>
                    <a:gd name="T55" fmla="*/ 669 h 910"/>
                    <a:gd name="T56" fmla="*/ 786 w 909"/>
                    <a:gd name="T57" fmla="*/ 756 h 910"/>
                    <a:gd name="T58" fmla="*/ 706 w 909"/>
                    <a:gd name="T59" fmla="*/ 826 h 910"/>
                    <a:gd name="T60" fmla="*/ 608 w 909"/>
                    <a:gd name="T61" fmla="*/ 874 h 910"/>
                    <a:gd name="T62" fmla="*/ 500 w 909"/>
                    <a:gd name="T63" fmla="*/ 900 h 910"/>
                    <a:gd name="T64" fmla="*/ 387 w 909"/>
                    <a:gd name="T65" fmla="*/ 896 h 910"/>
                    <a:gd name="T66" fmla="*/ 281 w 909"/>
                    <a:gd name="T67" fmla="*/ 867 h 910"/>
                    <a:gd name="T68" fmla="*/ 187 w 909"/>
                    <a:gd name="T69" fmla="*/ 813 h 910"/>
                    <a:gd name="T70" fmla="*/ 110 w 909"/>
                    <a:gd name="T71" fmla="*/ 739 h 910"/>
                    <a:gd name="T72" fmla="*/ 52 w 909"/>
                    <a:gd name="T73" fmla="*/ 648 h 910"/>
                    <a:gd name="T74" fmla="*/ 18 w 909"/>
                    <a:gd name="T75" fmla="*/ 546 h 910"/>
                    <a:gd name="T76" fmla="*/ 9 w 909"/>
                    <a:gd name="T77" fmla="*/ 431 h 910"/>
                    <a:gd name="T78" fmla="*/ 28 w 909"/>
                    <a:gd name="T79" fmla="*/ 322 h 910"/>
                    <a:gd name="T80" fmla="*/ 72 w 909"/>
                    <a:gd name="T81" fmla="*/ 223 h 910"/>
                    <a:gd name="T82" fmla="*/ 139 w 909"/>
                    <a:gd name="T83" fmla="*/ 139 h 910"/>
                    <a:gd name="T84" fmla="*/ 223 w 909"/>
                    <a:gd name="T85" fmla="*/ 72 h 910"/>
                    <a:gd name="T86" fmla="*/ 322 w 909"/>
                    <a:gd name="T87" fmla="*/ 28 h 910"/>
                    <a:gd name="T88" fmla="*/ 432 w 909"/>
                    <a:gd name="T89" fmla="*/ 9 h 910"/>
                    <a:gd name="T90" fmla="*/ 545 w 909"/>
                    <a:gd name="T91" fmla="*/ 17 h 910"/>
                    <a:gd name="T92" fmla="*/ 649 w 909"/>
                    <a:gd name="T93" fmla="*/ 51 h 910"/>
                    <a:gd name="T94" fmla="*/ 740 w 909"/>
                    <a:gd name="T95" fmla="*/ 110 h 910"/>
                    <a:gd name="T96" fmla="*/ 814 w 909"/>
                    <a:gd name="T97" fmla="*/ 187 h 910"/>
                    <a:gd name="T98" fmla="*/ 867 w 909"/>
                    <a:gd name="T99" fmla="*/ 281 h 910"/>
                    <a:gd name="T100" fmla="*/ 897 w 909"/>
                    <a:gd name="T101" fmla="*/ 387 h 9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09"/>
                    <a:gd name="T154" fmla="*/ 0 h 910"/>
                    <a:gd name="T155" fmla="*/ 909 w 909"/>
                    <a:gd name="T156" fmla="*/ 910 h 9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09" h="910">
                      <a:moveTo>
                        <a:pt x="909" y="455"/>
                      </a:moveTo>
                      <a:lnTo>
                        <a:pt x="909" y="431"/>
                      </a:lnTo>
                      <a:lnTo>
                        <a:pt x="908" y="409"/>
                      </a:lnTo>
                      <a:lnTo>
                        <a:pt x="904" y="385"/>
                      </a:lnTo>
                      <a:lnTo>
                        <a:pt x="901" y="363"/>
                      </a:lnTo>
                      <a:lnTo>
                        <a:pt x="896" y="341"/>
                      </a:lnTo>
                      <a:lnTo>
                        <a:pt x="889" y="320"/>
                      </a:lnTo>
                      <a:lnTo>
                        <a:pt x="882" y="298"/>
                      </a:lnTo>
                      <a:lnTo>
                        <a:pt x="873" y="277"/>
                      </a:lnTo>
                      <a:lnTo>
                        <a:pt x="865" y="258"/>
                      </a:lnTo>
                      <a:lnTo>
                        <a:pt x="855" y="238"/>
                      </a:lnTo>
                      <a:lnTo>
                        <a:pt x="844" y="219"/>
                      </a:lnTo>
                      <a:lnTo>
                        <a:pt x="832" y="200"/>
                      </a:lnTo>
                      <a:lnTo>
                        <a:pt x="820" y="183"/>
                      </a:lnTo>
                      <a:lnTo>
                        <a:pt x="807" y="166"/>
                      </a:lnTo>
                      <a:lnTo>
                        <a:pt x="791" y="149"/>
                      </a:lnTo>
                      <a:lnTo>
                        <a:pt x="776" y="134"/>
                      </a:lnTo>
                      <a:lnTo>
                        <a:pt x="760" y="118"/>
                      </a:lnTo>
                      <a:lnTo>
                        <a:pt x="745" y="105"/>
                      </a:lnTo>
                      <a:lnTo>
                        <a:pt x="728" y="91"/>
                      </a:lnTo>
                      <a:lnTo>
                        <a:pt x="709" y="77"/>
                      </a:lnTo>
                      <a:lnTo>
                        <a:pt x="690" y="67"/>
                      </a:lnTo>
                      <a:lnTo>
                        <a:pt x="671" y="55"/>
                      </a:lnTo>
                      <a:lnTo>
                        <a:pt x="653" y="45"/>
                      </a:lnTo>
                      <a:lnTo>
                        <a:pt x="632" y="36"/>
                      </a:lnTo>
                      <a:lnTo>
                        <a:pt x="612" y="28"/>
                      </a:lnTo>
                      <a:lnTo>
                        <a:pt x="591" y="21"/>
                      </a:lnTo>
                      <a:lnTo>
                        <a:pt x="569" y="14"/>
                      </a:lnTo>
                      <a:lnTo>
                        <a:pt x="546" y="9"/>
                      </a:lnTo>
                      <a:lnTo>
                        <a:pt x="524" y="5"/>
                      </a:lnTo>
                      <a:lnTo>
                        <a:pt x="502" y="2"/>
                      </a:lnTo>
                      <a:lnTo>
                        <a:pt x="478" y="0"/>
                      </a:lnTo>
                      <a:lnTo>
                        <a:pt x="456" y="0"/>
                      </a:lnTo>
                      <a:lnTo>
                        <a:pt x="432" y="0"/>
                      </a:lnTo>
                      <a:lnTo>
                        <a:pt x="408" y="2"/>
                      </a:lnTo>
                      <a:lnTo>
                        <a:pt x="386" y="5"/>
                      </a:lnTo>
                      <a:lnTo>
                        <a:pt x="363" y="9"/>
                      </a:lnTo>
                      <a:lnTo>
                        <a:pt x="341" y="14"/>
                      </a:lnTo>
                      <a:lnTo>
                        <a:pt x="321" y="21"/>
                      </a:lnTo>
                      <a:lnTo>
                        <a:pt x="298" y="28"/>
                      </a:lnTo>
                      <a:lnTo>
                        <a:pt x="278" y="36"/>
                      </a:lnTo>
                      <a:lnTo>
                        <a:pt x="257" y="45"/>
                      </a:lnTo>
                      <a:lnTo>
                        <a:pt x="238" y="55"/>
                      </a:lnTo>
                      <a:lnTo>
                        <a:pt x="220" y="67"/>
                      </a:lnTo>
                      <a:lnTo>
                        <a:pt x="201" y="77"/>
                      </a:lnTo>
                      <a:lnTo>
                        <a:pt x="184" y="91"/>
                      </a:lnTo>
                      <a:lnTo>
                        <a:pt x="166" y="105"/>
                      </a:lnTo>
                      <a:lnTo>
                        <a:pt x="149" y="118"/>
                      </a:lnTo>
                      <a:lnTo>
                        <a:pt x="134" y="134"/>
                      </a:lnTo>
                      <a:lnTo>
                        <a:pt x="119" y="149"/>
                      </a:lnTo>
                      <a:lnTo>
                        <a:pt x="105" y="166"/>
                      </a:lnTo>
                      <a:lnTo>
                        <a:pt x="91" y="183"/>
                      </a:lnTo>
                      <a:lnTo>
                        <a:pt x="77" y="200"/>
                      </a:lnTo>
                      <a:lnTo>
                        <a:pt x="65" y="219"/>
                      </a:lnTo>
                      <a:lnTo>
                        <a:pt x="55" y="238"/>
                      </a:lnTo>
                      <a:lnTo>
                        <a:pt x="45" y="258"/>
                      </a:lnTo>
                      <a:lnTo>
                        <a:pt x="36" y="277"/>
                      </a:lnTo>
                      <a:lnTo>
                        <a:pt x="28" y="298"/>
                      </a:lnTo>
                      <a:lnTo>
                        <a:pt x="21" y="320"/>
                      </a:lnTo>
                      <a:lnTo>
                        <a:pt x="14" y="341"/>
                      </a:lnTo>
                      <a:lnTo>
                        <a:pt x="9" y="363"/>
                      </a:lnTo>
                      <a:lnTo>
                        <a:pt x="6" y="385"/>
                      </a:lnTo>
                      <a:lnTo>
                        <a:pt x="2" y="409"/>
                      </a:lnTo>
                      <a:lnTo>
                        <a:pt x="0" y="431"/>
                      </a:lnTo>
                      <a:lnTo>
                        <a:pt x="0" y="455"/>
                      </a:lnTo>
                      <a:lnTo>
                        <a:pt x="0" y="479"/>
                      </a:lnTo>
                      <a:lnTo>
                        <a:pt x="2" y="501"/>
                      </a:lnTo>
                      <a:lnTo>
                        <a:pt x="6" y="524"/>
                      </a:lnTo>
                      <a:lnTo>
                        <a:pt x="9" y="546"/>
                      </a:lnTo>
                      <a:lnTo>
                        <a:pt x="14" y="568"/>
                      </a:lnTo>
                      <a:lnTo>
                        <a:pt x="21" y="590"/>
                      </a:lnTo>
                      <a:lnTo>
                        <a:pt x="28" y="611"/>
                      </a:lnTo>
                      <a:lnTo>
                        <a:pt x="36" y="631"/>
                      </a:lnTo>
                      <a:lnTo>
                        <a:pt x="45" y="652"/>
                      </a:lnTo>
                      <a:lnTo>
                        <a:pt x="55" y="672"/>
                      </a:lnTo>
                      <a:lnTo>
                        <a:pt x="65" y="691"/>
                      </a:lnTo>
                      <a:lnTo>
                        <a:pt x="77" y="708"/>
                      </a:lnTo>
                      <a:lnTo>
                        <a:pt x="91" y="727"/>
                      </a:lnTo>
                      <a:lnTo>
                        <a:pt x="105" y="744"/>
                      </a:lnTo>
                      <a:lnTo>
                        <a:pt x="119" y="761"/>
                      </a:lnTo>
                      <a:lnTo>
                        <a:pt x="134" y="777"/>
                      </a:lnTo>
                      <a:lnTo>
                        <a:pt x="149" y="792"/>
                      </a:lnTo>
                      <a:lnTo>
                        <a:pt x="166" y="806"/>
                      </a:lnTo>
                      <a:lnTo>
                        <a:pt x="184" y="820"/>
                      </a:lnTo>
                      <a:lnTo>
                        <a:pt x="201" y="831"/>
                      </a:lnTo>
                      <a:lnTo>
                        <a:pt x="220" y="843"/>
                      </a:lnTo>
                      <a:lnTo>
                        <a:pt x="238" y="855"/>
                      </a:lnTo>
                      <a:lnTo>
                        <a:pt x="257" y="864"/>
                      </a:lnTo>
                      <a:lnTo>
                        <a:pt x="278" y="874"/>
                      </a:lnTo>
                      <a:lnTo>
                        <a:pt x="298" y="883"/>
                      </a:lnTo>
                      <a:lnTo>
                        <a:pt x="321" y="890"/>
                      </a:lnTo>
                      <a:lnTo>
                        <a:pt x="341" y="895"/>
                      </a:lnTo>
                      <a:lnTo>
                        <a:pt x="363" y="900"/>
                      </a:lnTo>
                      <a:lnTo>
                        <a:pt x="386" y="905"/>
                      </a:lnTo>
                      <a:lnTo>
                        <a:pt x="408" y="907"/>
                      </a:lnTo>
                      <a:lnTo>
                        <a:pt x="432" y="908"/>
                      </a:lnTo>
                      <a:lnTo>
                        <a:pt x="456" y="910"/>
                      </a:lnTo>
                      <a:lnTo>
                        <a:pt x="478" y="908"/>
                      </a:lnTo>
                      <a:lnTo>
                        <a:pt x="502" y="907"/>
                      </a:lnTo>
                      <a:lnTo>
                        <a:pt x="524" y="905"/>
                      </a:lnTo>
                      <a:lnTo>
                        <a:pt x="546" y="900"/>
                      </a:lnTo>
                      <a:lnTo>
                        <a:pt x="569" y="895"/>
                      </a:lnTo>
                      <a:lnTo>
                        <a:pt x="591" y="890"/>
                      </a:lnTo>
                      <a:lnTo>
                        <a:pt x="612" y="883"/>
                      </a:lnTo>
                      <a:lnTo>
                        <a:pt x="632" y="874"/>
                      </a:lnTo>
                      <a:lnTo>
                        <a:pt x="653" y="864"/>
                      </a:lnTo>
                      <a:lnTo>
                        <a:pt x="671" y="855"/>
                      </a:lnTo>
                      <a:lnTo>
                        <a:pt x="690" y="843"/>
                      </a:lnTo>
                      <a:lnTo>
                        <a:pt x="709" y="831"/>
                      </a:lnTo>
                      <a:lnTo>
                        <a:pt x="728" y="820"/>
                      </a:lnTo>
                      <a:lnTo>
                        <a:pt x="745" y="806"/>
                      </a:lnTo>
                      <a:lnTo>
                        <a:pt x="760" y="792"/>
                      </a:lnTo>
                      <a:lnTo>
                        <a:pt x="776" y="777"/>
                      </a:lnTo>
                      <a:lnTo>
                        <a:pt x="791" y="761"/>
                      </a:lnTo>
                      <a:lnTo>
                        <a:pt x="807" y="744"/>
                      </a:lnTo>
                      <a:lnTo>
                        <a:pt x="820" y="727"/>
                      </a:lnTo>
                      <a:lnTo>
                        <a:pt x="832" y="708"/>
                      </a:lnTo>
                      <a:lnTo>
                        <a:pt x="844" y="691"/>
                      </a:lnTo>
                      <a:lnTo>
                        <a:pt x="855" y="672"/>
                      </a:lnTo>
                      <a:lnTo>
                        <a:pt x="865" y="652"/>
                      </a:lnTo>
                      <a:lnTo>
                        <a:pt x="873" y="631"/>
                      </a:lnTo>
                      <a:lnTo>
                        <a:pt x="882" y="611"/>
                      </a:lnTo>
                      <a:lnTo>
                        <a:pt x="889" y="590"/>
                      </a:lnTo>
                      <a:lnTo>
                        <a:pt x="896" y="568"/>
                      </a:lnTo>
                      <a:lnTo>
                        <a:pt x="901" y="546"/>
                      </a:lnTo>
                      <a:lnTo>
                        <a:pt x="904" y="524"/>
                      </a:lnTo>
                      <a:lnTo>
                        <a:pt x="908" y="501"/>
                      </a:lnTo>
                      <a:lnTo>
                        <a:pt x="909" y="479"/>
                      </a:lnTo>
                      <a:lnTo>
                        <a:pt x="909" y="455"/>
                      </a:lnTo>
                      <a:close/>
                      <a:moveTo>
                        <a:pt x="903" y="455"/>
                      </a:moveTo>
                      <a:lnTo>
                        <a:pt x="903" y="477"/>
                      </a:lnTo>
                      <a:lnTo>
                        <a:pt x="901" y="501"/>
                      </a:lnTo>
                      <a:lnTo>
                        <a:pt x="897" y="524"/>
                      </a:lnTo>
                      <a:lnTo>
                        <a:pt x="894" y="546"/>
                      </a:lnTo>
                      <a:lnTo>
                        <a:pt x="889" y="566"/>
                      </a:lnTo>
                      <a:lnTo>
                        <a:pt x="882" y="589"/>
                      </a:lnTo>
                      <a:lnTo>
                        <a:pt x="875" y="609"/>
                      </a:lnTo>
                      <a:lnTo>
                        <a:pt x="867" y="630"/>
                      </a:lnTo>
                      <a:lnTo>
                        <a:pt x="858" y="648"/>
                      </a:lnTo>
                      <a:lnTo>
                        <a:pt x="848" y="669"/>
                      </a:lnTo>
                      <a:lnTo>
                        <a:pt x="837" y="686"/>
                      </a:lnTo>
                      <a:lnTo>
                        <a:pt x="826" y="705"/>
                      </a:lnTo>
                      <a:lnTo>
                        <a:pt x="814" y="722"/>
                      </a:lnTo>
                      <a:lnTo>
                        <a:pt x="800" y="739"/>
                      </a:lnTo>
                      <a:lnTo>
                        <a:pt x="786" y="756"/>
                      </a:lnTo>
                      <a:lnTo>
                        <a:pt x="771" y="772"/>
                      </a:lnTo>
                      <a:lnTo>
                        <a:pt x="755" y="785"/>
                      </a:lnTo>
                      <a:lnTo>
                        <a:pt x="740" y="801"/>
                      </a:lnTo>
                      <a:lnTo>
                        <a:pt x="723" y="813"/>
                      </a:lnTo>
                      <a:lnTo>
                        <a:pt x="706" y="826"/>
                      </a:lnTo>
                      <a:lnTo>
                        <a:pt x="687" y="838"/>
                      </a:lnTo>
                      <a:lnTo>
                        <a:pt x="668" y="849"/>
                      </a:lnTo>
                      <a:lnTo>
                        <a:pt x="649" y="859"/>
                      </a:lnTo>
                      <a:lnTo>
                        <a:pt x="629" y="867"/>
                      </a:lnTo>
                      <a:lnTo>
                        <a:pt x="608" y="874"/>
                      </a:lnTo>
                      <a:lnTo>
                        <a:pt x="588" y="883"/>
                      </a:lnTo>
                      <a:lnTo>
                        <a:pt x="567" y="888"/>
                      </a:lnTo>
                      <a:lnTo>
                        <a:pt x="545" y="893"/>
                      </a:lnTo>
                      <a:lnTo>
                        <a:pt x="523" y="896"/>
                      </a:lnTo>
                      <a:lnTo>
                        <a:pt x="500" y="900"/>
                      </a:lnTo>
                      <a:lnTo>
                        <a:pt x="478" y="902"/>
                      </a:lnTo>
                      <a:lnTo>
                        <a:pt x="456" y="902"/>
                      </a:lnTo>
                      <a:lnTo>
                        <a:pt x="432" y="902"/>
                      </a:lnTo>
                      <a:lnTo>
                        <a:pt x="410" y="900"/>
                      </a:lnTo>
                      <a:lnTo>
                        <a:pt x="387" y="896"/>
                      </a:lnTo>
                      <a:lnTo>
                        <a:pt x="365" y="893"/>
                      </a:lnTo>
                      <a:lnTo>
                        <a:pt x="343" y="888"/>
                      </a:lnTo>
                      <a:lnTo>
                        <a:pt x="322" y="883"/>
                      </a:lnTo>
                      <a:lnTo>
                        <a:pt x="302" y="874"/>
                      </a:lnTo>
                      <a:lnTo>
                        <a:pt x="281" y="867"/>
                      </a:lnTo>
                      <a:lnTo>
                        <a:pt x="261" y="859"/>
                      </a:lnTo>
                      <a:lnTo>
                        <a:pt x="242" y="849"/>
                      </a:lnTo>
                      <a:lnTo>
                        <a:pt x="223" y="838"/>
                      </a:lnTo>
                      <a:lnTo>
                        <a:pt x="204" y="826"/>
                      </a:lnTo>
                      <a:lnTo>
                        <a:pt x="187" y="813"/>
                      </a:lnTo>
                      <a:lnTo>
                        <a:pt x="170" y="801"/>
                      </a:lnTo>
                      <a:lnTo>
                        <a:pt x="154" y="785"/>
                      </a:lnTo>
                      <a:lnTo>
                        <a:pt x="139" y="772"/>
                      </a:lnTo>
                      <a:lnTo>
                        <a:pt x="124" y="756"/>
                      </a:lnTo>
                      <a:lnTo>
                        <a:pt x="110" y="739"/>
                      </a:lnTo>
                      <a:lnTo>
                        <a:pt x="96" y="722"/>
                      </a:lnTo>
                      <a:lnTo>
                        <a:pt x="84" y="705"/>
                      </a:lnTo>
                      <a:lnTo>
                        <a:pt x="72" y="686"/>
                      </a:lnTo>
                      <a:lnTo>
                        <a:pt x="62" y="669"/>
                      </a:lnTo>
                      <a:lnTo>
                        <a:pt x="52" y="648"/>
                      </a:lnTo>
                      <a:lnTo>
                        <a:pt x="43" y="630"/>
                      </a:lnTo>
                      <a:lnTo>
                        <a:pt x="35" y="609"/>
                      </a:lnTo>
                      <a:lnTo>
                        <a:pt x="28" y="589"/>
                      </a:lnTo>
                      <a:lnTo>
                        <a:pt x="21" y="566"/>
                      </a:lnTo>
                      <a:lnTo>
                        <a:pt x="18" y="546"/>
                      </a:lnTo>
                      <a:lnTo>
                        <a:pt x="12" y="524"/>
                      </a:lnTo>
                      <a:lnTo>
                        <a:pt x="11" y="501"/>
                      </a:lnTo>
                      <a:lnTo>
                        <a:pt x="9" y="477"/>
                      </a:lnTo>
                      <a:lnTo>
                        <a:pt x="7" y="455"/>
                      </a:lnTo>
                      <a:lnTo>
                        <a:pt x="9" y="431"/>
                      </a:lnTo>
                      <a:lnTo>
                        <a:pt x="11" y="409"/>
                      </a:lnTo>
                      <a:lnTo>
                        <a:pt x="12" y="387"/>
                      </a:lnTo>
                      <a:lnTo>
                        <a:pt x="18" y="365"/>
                      </a:lnTo>
                      <a:lnTo>
                        <a:pt x="21" y="344"/>
                      </a:lnTo>
                      <a:lnTo>
                        <a:pt x="28" y="322"/>
                      </a:lnTo>
                      <a:lnTo>
                        <a:pt x="35" y="301"/>
                      </a:lnTo>
                      <a:lnTo>
                        <a:pt x="43" y="281"/>
                      </a:lnTo>
                      <a:lnTo>
                        <a:pt x="52" y="262"/>
                      </a:lnTo>
                      <a:lnTo>
                        <a:pt x="62" y="241"/>
                      </a:lnTo>
                      <a:lnTo>
                        <a:pt x="72" y="223"/>
                      </a:lnTo>
                      <a:lnTo>
                        <a:pt x="84" y="205"/>
                      </a:lnTo>
                      <a:lnTo>
                        <a:pt x="96" y="187"/>
                      </a:lnTo>
                      <a:lnTo>
                        <a:pt x="110" y="171"/>
                      </a:lnTo>
                      <a:lnTo>
                        <a:pt x="124" y="154"/>
                      </a:lnTo>
                      <a:lnTo>
                        <a:pt x="139" y="139"/>
                      </a:lnTo>
                      <a:lnTo>
                        <a:pt x="154" y="123"/>
                      </a:lnTo>
                      <a:lnTo>
                        <a:pt x="170" y="110"/>
                      </a:lnTo>
                      <a:lnTo>
                        <a:pt x="187" y="96"/>
                      </a:lnTo>
                      <a:lnTo>
                        <a:pt x="204" y="84"/>
                      </a:lnTo>
                      <a:lnTo>
                        <a:pt x="223" y="72"/>
                      </a:lnTo>
                      <a:lnTo>
                        <a:pt x="242" y="62"/>
                      </a:lnTo>
                      <a:lnTo>
                        <a:pt x="261" y="51"/>
                      </a:lnTo>
                      <a:lnTo>
                        <a:pt x="281" y="43"/>
                      </a:lnTo>
                      <a:lnTo>
                        <a:pt x="302" y="34"/>
                      </a:lnTo>
                      <a:lnTo>
                        <a:pt x="322" y="28"/>
                      </a:lnTo>
                      <a:lnTo>
                        <a:pt x="343" y="22"/>
                      </a:lnTo>
                      <a:lnTo>
                        <a:pt x="365" y="17"/>
                      </a:lnTo>
                      <a:lnTo>
                        <a:pt x="387" y="12"/>
                      </a:lnTo>
                      <a:lnTo>
                        <a:pt x="410" y="10"/>
                      </a:lnTo>
                      <a:lnTo>
                        <a:pt x="432" y="9"/>
                      </a:lnTo>
                      <a:lnTo>
                        <a:pt x="456" y="7"/>
                      </a:lnTo>
                      <a:lnTo>
                        <a:pt x="478" y="9"/>
                      </a:lnTo>
                      <a:lnTo>
                        <a:pt x="500" y="10"/>
                      </a:lnTo>
                      <a:lnTo>
                        <a:pt x="523" y="12"/>
                      </a:lnTo>
                      <a:lnTo>
                        <a:pt x="545" y="17"/>
                      </a:lnTo>
                      <a:lnTo>
                        <a:pt x="567" y="22"/>
                      </a:lnTo>
                      <a:lnTo>
                        <a:pt x="588" y="28"/>
                      </a:lnTo>
                      <a:lnTo>
                        <a:pt x="608" y="34"/>
                      </a:lnTo>
                      <a:lnTo>
                        <a:pt x="629" y="43"/>
                      </a:lnTo>
                      <a:lnTo>
                        <a:pt x="649" y="51"/>
                      </a:lnTo>
                      <a:lnTo>
                        <a:pt x="668" y="62"/>
                      </a:lnTo>
                      <a:lnTo>
                        <a:pt x="687" y="72"/>
                      </a:lnTo>
                      <a:lnTo>
                        <a:pt x="706" y="84"/>
                      </a:lnTo>
                      <a:lnTo>
                        <a:pt x="723" y="96"/>
                      </a:lnTo>
                      <a:lnTo>
                        <a:pt x="740" y="110"/>
                      </a:lnTo>
                      <a:lnTo>
                        <a:pt x="755" y="123"/>
                      </a:lnTo>
                      <a:lnTo>
                        <a:pt x="771" y="139"/>
                      </a:lnTo>
                      <a:lnTo>
                        <a:pt x="786" y="154"/>
                      </a:lnTo>
                      <a:lnTo>
                        <a:pt x="800" y="171"/>
                      </a:lnTo>
                      <a:lnTo>
                        <a:pt x="814" y="187"/>
                      </a:lnTo>
                      <a:lnTo>
                        <a:pt x="826" y="205"/>
                      </a:lnTo>
                      <a:lnTo>
                        <a:pt x="837" y="223"/>
                      </a:lnTo>
                      <a:lnTo>
                        <a:pt x="848" y="241"/>
                      </a:lnTo>
                      <a:lnTo>
                        <a:pt x="858" y="262"/>
                      </a:lnTo>
                      <a:lnTo>
                        <a:pt x="867" y="281"/>
                      </a:lnTo>
                      <a:lnTo>
                        <a:pt x="875" y="301"/>
                      </a:lnTo>
                      <a:lnTo>
                        <a:pt x="882" y="322"/>
                      </a:lnTo>
                      <a:lnTo>
                        <a:pt x="889" y="344"/>
                      </a:lnTo>
                      <a:lnTo>
                        <a:pt x="894" y="365"/>
                      </a:lnTo>
                      <a:lnTo>
                        <a:pt x="897" y="387"/>
                      </a:lnTo>
                      <a:lnTo>
                        <a:pt x="901" y="409"/>
                      </a:lnTo>
                      <a:lnTo>
                        <a:pt x="903" y="431"/>
                      </a:lnTo>
                      <a:lnTo>
                        <a:pt x="903" y="455"/>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0" name="Freeform 86"/>
                <p:cNvSpPr>
                  <a:spLocks noEditPoints="1"/>
                </p:cNvSpPr>
                <p:nvPr/>
              </p:nvSpPr>
              <p:spPr bwMode="auto">
                <a:xfrm>
                  <a:off x="3297" y="2852"/>
                  <a:ext cx="902" cy="903"/>
                </a:xfrm>
                <a:custGeom>
                  <a:avLst/>
                  <a:gdLst>
                    <a:gd name="T0" fmla="*/ 893 w 902"/>
                    <a:gd name="T1" fmla="*/ 361 h 903"/>
                    <a:gd name="T2" fmla="*/ 857 w 902"/>
                    <a:gd name="T3" fmla="*/ 256 h 903"/>
                    <a:gd name="T4" fmla="*/ 799 w 902"/>
                    <a:gd name="T5" fmla="*/ 164 h 903"/>
                    <a:gd name="T6" fmla="*/ 721 w 902"/>
                    <a:gd name="T7" fmla="*/ 90 h 903"/>
                    <a:gd name="T8" fmla="*/ 626 w 902"/>
                    <a:gd name="T9" fmla="*/ 36 h 903"/>
                    <a:gd name="T10" fmla="*/ 520 w 902"/>
                    <a:gd name="T11" fmla="*/ 5 h 903"/>
                    <a:gd name="T12" fmla="*/ 406 w 902"/>
                    <a:gd name="T13" fmla="*/ 3 h 903"/>
                    <a:gd name="T14" fmla="*/ 296 w 902"/>
                    <a:gd name="T15" fmla="*/ 27 h 903"/>
                    <a:gd name="T16" fmla="*/ 198 w 902"/>
                    <a:gd name="T17" fmla="*/ 77 h 903"/>
                    <a:gd name="T18" fmla="*/ 118 w 902"/>
                    <a:gd name="T19" fmla="*/ 148 h 903"/>
                    <a:gd name="T20" fmla="*/ 55 w 902"/>
                    <a:gd name="T21" fmla="*/ 236 h 903"/>
                    <a:gd name="T22" fmla="*/ 14 w 902"/>
                    <a:gd name="T23" fmla="*/ 338 h 903"/>
                    <a:gd name="T24" fmla="*/ 0 w 902"/>
                    <a:gd name="T25" fmla="*/ 451 h 903"/>
                    <a:gd name="T26" fmla="*/ 14 w 902"/>
                    <a:gd name="T27" fmla="*/ 564 h 903"/>
                    <a:gd name="T28" fmla="*/ 55 w 902"/>
                    <a:gd name="T29" fmla="*/ 667 h 903"/>
                    <a:gd name="T30" fmla="*/ 118 w 902"/>
                    <a:gd name="T31" fmla="*/ 754 h 903"/>
                    <a:gd name="T32" fmla="*/ 198 w 902"/>
                    <a:gd name="T33" fmla="*/ 824 h 903"/>
                    <a:gd name="T34" fmla="*/ 296 w 902"/>
                    <a:gd name="T35" fmla="*/ 875 h 903"/>
                    <a:gd name="T36" fmla="*/ 406 w 902"/>
                    <a:gd name="T37" fmla="*/ 899 h 903"/>
                    <a:gd name="T38" fmla="*/ 520 w 902"/>
                    <a:gd name="T39" fmla="*/ 896 h 903"/>
                    <a:gd name="T40" fmla="*/ 626 w 902"/>
                    <a:gd name="T41" fmla="*/ 867 h 903"/>
                    <a:gd name="T42" fmla="*/ 721 w 902"/>
                    <a:gd name="T43" fmla="*/ 812 h 903"/>
                    <a:gd name="T44" fmla="*/ 799 w 902"/>
                    <a:gd name="T45" fmla="*/ 739 h 903"/>
                    <a:gd name="T46" fmla="*/ 857 w 902"/>
                    <a:gd name="T47" fmla="*/ 646 h 903"/>
                    <a:gd name="T48" fmla="*/ 893 w 902"/>
                    <a:gd name="T49" fmla="*/ 542 h 903"/>
                    <a:gd name="T50" fmla="*/ 895 w 902"/>
                    <a:gd name="T51" fmla="*/ 451 h 903"/>
                    <a:gd name="T52" fmla="*/ 881 w 902"/>
                    <a:gd name="T53" fmla="*/ 562 h 903"/>
                    <a:gd name="T54" fmla="*/ 842 w 902"/>
                    <a:gd name="T55" fmla="*/ 662 h 903"/>
                    <a:gd name="T56" fmla="*/ 780 w 902"/>
                    <a:gd name="T57" fmla="*/ 749 h 903"/>
                    <a:gd name="T58" fmla="*/ 700 w 902"/>
                    <a:gd name="T59" fmla="*/ 819 h 903"/>
                    <a:gd name="T60" fmla="*/ 604 w 902"/>
                    <a:gd name="T61" fmla="*/ 867 h 903"/>
                    <a:gd name="T62" fmla="*/ 496 w 902"/>
                    <a:gd name="T63" fmla="*/ 892 h 903"/>
                    <a:gd name="T64" fmla="*/ 383 w 902"/>
                    <a:gd name="T65" fmla="*/ 889 h 903"/>
                    <a:gd name="T66" fmla="*/ 279 w 902"/>
                    <a:gd name="T67" fmla="*/ 860 h 903"/>
                    <a:gd name="T68" fmla="*/ 186 w 902"/>
                    <a:gd name="T69" fmla="*/ 807 h 903"/>
                    <a:gd name="T70" fmla="*/ 109 w 902"/>
                    <a:gd name="T71" fmla="*/ 733 h 903"/>
                    <a:gd name="T72" fmla="*/ 51 w 902"/>
                    <a:gd name="T73" fmla="*/ 643 h 903"/>
                    <a:gd name="T74" fmla="*/ 17 w 902"/>
                    <a:gd name="T75" fmla="*/ 540 h 903"/>
                    <a:gd name="T76" fmla="*/ 8 w 902"/>
                    <a:gd name="T77" fmla="*/ 429 h 903"/>
                    <a:gd name="T78" fmla="*/ 27 w 902"/>
                    <a:gd name="T79" fmla="*/ 319 h 903"/>
                    <a:gd name="T80" fmla="*/ 72 w 902"/>
                    <a:gd name="T81" fmla="*/ 220 h 903"/>
                    <a:gd name="T82" fmla="*/ 137 w 902"/>
                    <a:gd name="T83" fmla="*/ 136 h 903"/>
                    <a:gd name="T84" fmla="*/ 221 w 902"/>
                    <a:gd name="T85" fmla="*/ 71 h 903"/>
                    <a:gd name="T86" fmla="*/ 320 w 902"/>
                    <a:gd name="T87" fmla="*/ 27 h 903"/>
                    <a:gd name="T88" fmla="*/ 428 w 902"/>
                    <a:gd name="T89" fmla="*/ 8 h 903"/>
                    <a:gd name="T90" fmla="*/ 541 w 902"/>
                    <a:gd name="T91" fmla="*/ 17 h 903"/>
                    <a:gd name="T92" fmla="*/ 643 w 902"/>
                    <a:gd name="T93" fmla="*/ 51 h 903"/>
                    <a:gd name="T94" fmla="*/ 734 w 902"/>
                    <a:gd name="T95" fmla="*/ 109 h 903"/>
                    <a:gd name="T96" fmla="*/ 806 w 902"/>
                    <a:gd name="T97" fmla="*/ 186 h 903"/>
                    <a:gd name="T98" fmla="*/ 859 w 902"/>
                    <a:gd name="T99" fmla="*/ 278 h 903"/>
                    <a:gd name="T100" fmla="*/ 890 w 902"/>
                    <a:gd name="T101" fmla="*/ 383 h 9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02"/>
                    <a:gd name="T154" fmla="*/ 0 h 903"/>
                    <a:gd name="T155" fmla="*/ 902 w 902"/>
                    <a:gd name="T156" fmla="*/ 903 h 9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02" h="903">
                      <a:moveTo>
                        <a:pt x="902" y="451"/>
                      </a:moveTo>
                      <a:lnTo>
                        <a:pt x="902" y="427"/>
                      </a:lnTo>
                      <a:lnTo>
                        <a:pt x="900" y="405"/>
                      </a:lnTo>
                      <a:lnTo>
                        <a:pt x="897" y="383"/>
                      </a:lnTo>
                      <a:lnTo>
                        <a:pt x="893" y="361"/>
                      </a:lnTo>
                      <a:lnTo>
                        <a:pt x="888" y="338"/>
                      </a:lnTo>
                      <a:lnTo>
                        <a:pt x="881" y="316"/>
                      </a:lnTo>
                      <a:lnTo>
                        <a:pt x="875" y="296"/>
                      </a:lnTo>
                      <a:lnTo>
                        <a:pt x="866" y="275"/>
                      </a:lnTo>
                      <a:lnTo>
                        <a:pt x="857" y="256"/>
                      </a:lnTo>
                      <a:lnTo>
                        <a:pt x="847" y="236"/>
                      </a:lnTo>
                      <a:lnTo>
                        <a:pt x="837" y="217"/>
                      </a:lnTo>
                      <a:lnTo>
                        <a:pt x="825" y="198"/>
                      </a:lnTo>
                      <a:lnTo>
                        <a:pt x="813" y="181"/>
                      </a:lnTo>
                      <a:lnTo>
                        <a:pt x="799" y="164"/>
                      </a:lnTo>
                      <a:lnTo>
                        <a:pt x="786" y="148"/>
                      </a:lnTo>
                      <a:lnTo>
                        <a:pt x="770" y="131"/>
                      </a:lnTo>
                      <a:lnTo>
                        <a:pt x="755" y="118"/>
                      </a:lnTo>
                      <a:lnTo>
                        <a:pt x="738" y="102"/>
                      </a:lnTo>
                      <a:lnTo>
                        <a:pt x="721" y="90"/>
                      </a:lnTo>
                      <a:lnTo>
                        <a:pt x="703" y="77"/>
                      </a:lnTo>
                      <a:lnTo>
                        <a:pt x="685" y="65"/>
                      </a:lnTo>
                      <a:lnTo>
                        <a:pt x="666" y="54"/>
                      </a:lnTo>
                      <a:lnTo>
                        <a:pt x="647" y="44"/>
                      </a:lnTo>
                      <a:lnTo>
                        <a:pt x="626" y="36"/>
                      </a:lnTo>
                      <a:lnTo>
                        <a:pt x="606" y="27"/>
                      </a:lnTo>
                      <a:lnTo>
                        <a:pt x="585" y="20"/>
                      </a:lnTo>
                      <a:lnTo>
                        <a:pt x="563" y="15"/>
                      </a:lnTo>
                      <a:lnTo>
                        <a:pt x="542" y="10"/>
                      </a:lnTo>
                      <a:lnTo>
                        <a:pt x="520" y="5"/>
                      </a:lnTo>
                      <a:lnTo>
                        <a:pt x="498" y="3"/>
                      </a:lnTo>
                      <a:lnTo>
                        <a:pt x="474" y="1"/>
                      </a:lnTo>
                      <a:lnTo>
                        <a:pt x="452" y="0"/>
                      </a:lnTo>
                      <a:lnTo>
                        <a:pt x="428" y="1"/>
                      </a:lnTo>
                      <a:lnTo>
                        <a:pt x="406" y="3"/>
                      </a:lnTo>
                      <a:lnTo>
                        <a:pt x="382" y="5"/>
                      </a:lnTo>
                      <a:lnTo>
                        <a:pt x="361" y="10"/>
                      </a:lnTo>
                      <a:lnTo>
                        <a:pt x="339" y="15"/>
                      </a:lnTo>
                      <a:lnTo>
                        <a:pt x="317" y="20"/>
                      </a:lnTo>
                      <a:lnTo>
                        <a:pt x="296" y="27"/>
                      </a:lnTo>
                      <a:lnTo>
                        <a:pt x="275" y="36"/>
                      </a:lnTo>
                      <a:lnTo>
                        <a:pt x="255" y="44"/>
                      </a:lnTo>
                      <a:lnTo>
                        <a:pt x="236" y="54"/>
                      </a:lnTo>
                      <a:lnTo>
                        <a:pt x="217" y="65"/>
                      </a:lnTo>
                      <a:lnTo>
                        <a:pt x="198" y="77"/>
                      </a:lnTo>
                      <a:lnTo>
                        <a:pt x="181" y="90"/>
                      </a:lnTo>
                      <a:lnTo>
                        <a:pt x="164" y="102"/>
                      </a:lnTo>
                      <a:lnTo>
                        <a:pt x="147" y="118"/>
                      </a:lnTo>
                      <a:lnTo>
                        <a:pt x="132" y="131"/>
                      </a:lnTo>
                      <a:lnTo>
                        <a:pt x="118" y="148"/>
                      </a:lnTo>
                      <a:lnTo>
                        <a:pt x="103" y="164"/>
                      </a:lnTo>
                      <a:lnTo>
                        <a:pt x="89" y="181"/>
                      </a:lnTo>
                      <a:lnTo>
                        <a:pt x="77" y="198"/>
                      </a:lnTo>
                      <a:lnTo>
                        <a:pt x="65" y="217"/>
                      </a:lnTo>
                      <a:lnTo>
                        <a:pt x="55" y="236"/>
                      </a:lnTo>
                      <a:lnTo>
                        <a:pt x="44" y="256"/>
                      </a:lnTo>
                      <a:lnTo>
                        <a:pt x="36" y="275"/>
                      </a:lnTo>
                      <a:lnTo>
                        <a:pt x="27" y="296"/>
                      </a:lnTo>
                      <a:lnTo>
                        <a:pt x="20" y="316"/>
                      </a:lnTo>
                      <a:lnTo>
                        <a:pt x="14" y="338"/>
                      </a:lnTo>
                      <a:lnTo>
                        <a:pt x="8" y="361"/>
                      </a:lnTo>
                      <a:lnTo>
                        <a:pt x="5" y="383"/>
                      </a:lnTo>
                      <a:lnTo>
                        <a:pt x="2" y="405"/>
                      </a:lnTo>
                      <a:lnTo>
                        <a:pt x="0" y="427"/>
                      </a:lnTo>
                      <a:lnTo>
                        <a:pt x="0" y="451"/>
                      </a:lnTo>
                      <a:lnTo>
                        <a:pt x="0" y="473"/>
                      </a:lnTo>
                      <a:lnTo>
                        <a:pt x="2" y="497"/>
                      </a:lnTo>
                      <a:lnTo>
                        <a:pt x="5" y="520"/>
                      </a:lnTo>
                      <a:lnTo>
                        <a:pt x="8" y="542"/>
                      </a:lnTo>
                      <a:lnTo>
                        <a:pt x="14" y="564"/>
                      </a:lnTo>
                      <a:lnTo>
                        <a:pt x="20" y="585"/>
                      </a:lnTo>
                      <a:lnTo>
                        <a:pt x="27" y="607"/>
                      </a:lnTo>
                      <a:lnTo>
                        <a:pt x="36" y="626"/>
                      </a:lnTo>
                      <a:lnTo>
                        <a:pt x="44" y="646"/>
                      </a:lnTo>
                      <a:lnTo>
                        <a:pt x="55" y="667"/>
                      </a:lnTo>
                      <a:lnTo>
                        <a:pt x="65" y="686"/>
                      </a:lnTo>
                      <a:lnTo>
                        <a:pt x="77" y="703"/>
                      </a:lnTo>
                      <a:lnTo>
                        <a:pt x="89" y="721"/>
                      </a:lnTo>
                      <a:lnTo>
                        <a:pt x="103" y="739"/>
                      </a:lnTo>
                      <a:lnTo>
                        <a:pt x="118" y="754"/>
                      </a:lnTo>
                      <a:lnTo>
                        <a:pt x="132" y="769"/>
                      </a:lnTo>
                      <a:lnTo>
                        <a:pt x="147" y="785"/>
                      </a:lnTo>
                      <a:lnTo>
                        <a:pt x="164" y="798"/>
                      </a:lnTo>
                      <a:lnTo>
                        <a:pt x="181" y="812"/>
                      </a:lnTo>
                      <a:lnTo>
                        <a:pt x="198" y="824"/>
                      </a:lnTo>
                      <a:lnTo>
                        <a:pt x="217" y="836"/>
                      </a:lnTo>
                      <a:lnTo>
                        <a:pt x="236" y="848"/>
                      </a:lnTo>
                      <a:lnTo>
                        <a:pt x="255" y="858"/>
                      </a:lnTo>
                      <a:lnTo>
                        <a:pt x="275" y="867"/>
                      </a:lnTo>
                      <a:lnTo>
                        <a:pt x="296" y="875"/>
                      </a:lnTo>
                      <a:lnTo>
                        <a:pt x="317" y="882"/>
                      </a:lnTo>
                      <a:lnTo>
                        <a:pt x="339" y="887"/>
                      </a:lnTo>
                      <a:lnTo>
                        <a:pt x="361" y="892"/>
                      </a:lnTo>
                      <a:lnTo>
                        <a:pt x="382" y="896"/>
                      </a:lnTo>
                      <a:lnTo>
                        <a:pt x="406" y="899"/>
                      </a:lnTo>
                      <a:lnTo>
                        <a:pt x="428" y="901"/>
                      </a:lnTo>
                      <a:lnTo>
                        <a:pt x="452" y="903"/>
                      </a:lnTo>
                      <a:lnTo>
                        <a:pt x="474" y="901"/>
                      </a:lnTo>
                      <a:lnTo>
                        <a:pt x="498" y="899"/>
                      </a:lnTo>
                      <a:lnTo>
                        <a:pt x="520" y="896"/>
                      </a:lnTo>
                      <a:lnTo>
                        <a:pt x="542" y="892"/>
                      </a:lnTo>
                      <a:lnTo>
                        <a:pt x="563" y="887"/>
                      </a:lnTo>
                      <a:lnTo>
                        <a:pt x="585" y="882"/>
                      </a:lnTo>
                      <a:lnTo>
                        <a:pt x="606" y="875"/>
                      </a:lnTo>
                      <a:lnTo>
                        <a:pt x="626" y="867"/>
                      </a:lnTo>
                      <a:lnTo>
                        <a:pt x="647" y="858"/>
                      </a:lnTo>
                      <a:lnTo>
                        <a:pt x="666" y="848"/>
                      </a:lnTo>
                      <a:lnTo>
                        <a:pt x="685" y="836"/>
                      </a:lnTo>
                      <a:lnTo>
                        <a:pt x="703" y="824"/>
                      </a:lnTo>
                      <a:lnTo>
                        <a:pt x="721" y="812"/>
                      </a:lnTo>
                      <a:lnTo>
                        <a:pt x="738" y="798"/>
                      </a:lnTo>
                      <a:lnTo>
                        <a:pt x="755" y="785"/>
                      </a:lnTo>
                      <a:lnTo>
                        <a:pt x="770" y="769"/>
                      </a:lnTo>
                      <a:lnTo>
                        <a:pt x="786" y="754"/>
                      </a:lnTo>
                      <a:lnTo>
                        <a:pt x="799" y="739"/>
                      </a:lnTo>
                      <a:lnTo>
                        <a:pt x="813" y="721"/>
                      </a:lnTo>
                      <a:lnTo>
                        <a:pt x="825" y="703"/>
                      </a:lnTo>
                      <a:lnTo>
                        <a:pt x="837" y="686"/>
                      </a:lnTo>
                      <a:lnTo>
                        <a:pt x="847" y="667"/>
                      </a:lnTo>
                      <a:lnTo>
                        <a:pt x="857" y="646"/>
                      </a:lnTo>
                      <a:lnTo>
                        <a:pt x="866" y="626"/>
                      </a:lnTo>
                      <a:lnTo>
                        <a:pt x="875" y="607"/>
                      </a:lnTo>
                      <a:lnTo>
                        <a:pt x="881" y="585"/>
                      </a:lnTo>
                      <a:lnTo>
                        <a:pt x="888" y="564"/>
                      </a:lnTo>
                      <a:lnTo>
                        <a:pt x="893" y="542"/>
                      </a:lnTo>
                      <a:lnTo>
                        <a:pt x="897" y="520"/>
                      </a:lnTo>
                      <a:lnTo>
                        <a:pt x="900" y="497"/>
                      </a:lnTo>
                      <a:lnTo>
                        <a:pt x="902" y="473"/>
                      </a:lnTo>
                      <a:lnTo>
                        <a:pt x="902" y="451"/>
                      </a:lnTo>
                      <a:close/>
                      <a:moveTo>
                        <a:pt x="895" y="451"/>
                      </a:moveTo>
                      <a:lnTo>
                        <a:pt x="895" y="473"/>
                      </a:lnTo>
                      <a:lnTo>
                        <a:pt x="893" y="496"/>
                      </a:lnTo>
                      <a:lnTo>
                        <a:pt x="890" y="518"/>
                      </a:lnTo>
                      <a:lnTo>
                        <a:pt x="887" y="540"/>
                      </a:lnTo>
                      <a:lnTo>
                        <a:pt x="881" y="562"/>
                      </a:lnTo>
                      <a:lnTo>
                        <a:pt x="875" y="583"/>
                      </a:lnTo>
                      <a:lnTo>
                        <a:pt x="868" y="603"/>
                      </a:lnTo>
                      <a:lnTo>
                        <a:pt x="859" y="624"/>
                      </a:lnTo>
                      <a:lnTo>
                        <a:pt x="851" y="643"/>
                      </a:lnTo>
                      <a:lnTo>
                        <a:pt x="842" y="662"/>
                      </a:lnTo>
                      <a:lnTo>
                        <a:pt x="830" y="680"/>
                      </a:lnTo>
                      <a:lnTo>
                        <a:pt x="820" y="699"/>
                      </a:lnTo>
                      <a:lnTo>
                        <a:pt x="806" y="716"/>
                      </a:lnTo>
                      <a:lnTo>
                        <a:pt x="794" y="733"/>
                      </a:lnTo>
                      <a:lnTo>
                        <a:pt x="780" y="749"/>
                      </a:lnTo>
                      <a:lnTo>
                        <a:pt x="765" y="764"/>
                      </a:lnTo>
                      <a:lnTo>
                        <a:pt x="750" y="780"/>
                      </a:lnTo>
                      <a:lnTo>
                        <a:pt x="734" y="793"/>
                      </a:lnTo>
                      <a:lnTo>
                        <a:pt x="717" y="807"/>
                      </a:lnTo>
                      <a:lnTo>
                        <a:pt x="700" y="819"/>
                      </a:lnTo>
                      <a:lnTo>
                        <a:pt x="681" y="831"/>
                      </a:lnTo>
                      <a:lnTo>
                        <a:pt x="662" y="841"/>
                      </a:lnTo>
                      <a:lnTo>
                        <a:pt x="643" y="851"/>
                      </a:lnTo>
                      <a:lnTo>
                        <a:pt x="625" y="860"/>
                      </a:lnTo>
                      <a:lnTo>
                        <a:pt x="604" y="867"/>
                      </a:lnTo>
                      <a:lnTo>
                        <a:pt x="584" y="875"/>
                      </a:lnTo>
                      <a:lnTo>
                        <a:pt x="561" y="881"/>
                      </a:lnTo>
                      <a:lnTo>
                        <a:pt x="541" y="886"/>
                      </a:lnTo>
                      <a:lnTo>
                        <a:pt x="519" y="889"/>
                      </a:lnTo>
                      <a:lnTo>
                        <a:pt x="496" y="892"/>
                      </a:lnTo>
                      <a:lnTo>
                        <a:pt x="474" y="894"/>
                      </a:lnTo>
                      <a:lnTo>
                        <a:pt x="452" y="894"/>
                      </a:lnTo>
                      <a:lnTo>
                        <a:pt x="428" y="894"/>
                      </a:lnTo>
                      <a:lnTo>
                        <a:pt x="406" y="892"/>
                      </a:lnTo>
                      <a:lnTo>
                        <a:pt x="383" y="889"/>
                      </a:lnTo>
                      <a:lnTo>
                        <a:pt x="361" y="886"/>
                      </a:lnTo>
                      <a:lnTo>
                        <a:pt x="340" y="881"/>
                      </a:lnTo>
                      <a:lnTo>
                        <a:pt x="320" y="875"/>
                      </a:lnTo>
                      <a:lnTo>
                        <a:pt x="298" y="867"/>
                      </a:lnTo>
                      <a:lnTo>
                        <a:pt x="279" y="860"/>
                      </a:lnTo>
                      <a:lnTo>
                        <a:pt x="258" y="851"/>
                      </a:lnTo>
                      <a:lnTo>
                        <a:pt x="240" y="841"/>
                      </a:lnTo>
                      <a:lnTo>
                        <a:pt x="221" y="831"/>
                      </a:lnTo>
                      <a:lnTo>
                        <a:pt x="204" y="819"/>
                      </a:lnTo>
                      <a:lnTo>
                        <a:pt x="186" y="807"/>
                      </a:lnTo>
                      <a:lnTo>
                        <a:pt x="169" y="793"/>
                      </a:lnTo>
                      <a:lnTo>
                        <a:pt x="152" y="780"/>
                      </a:lnTo>
                      <a:lnTo>
                        <a:pt x="137" y="764"/>
                      </a:lnTo>
                      <a:lnTo>
                        <a:pt x="123" y="749"/>
                      </a:lnTo>
                      <a:lnTo>
                        <a:pt x="109" y="733"/>
                      </a:lnTo>
                      <a:lnTo>
                        <a:pt x="96" y="716"/>
                      </a:lnTo>
                      <a:lnTo>
                        <a:pt x="84" y="699"/>
                      </a:lnTo>
                      <a:lnTo>
                        <a:pt x="72" y="680"/>
                      </a:lnTo>
                      <a:lnTo>
                        <a:pt x="61" y="662"/>
                      </a:lnTo>
                      <a:lnTo>
                        <a:pt x="51" y="643"/>
                      </a:lnTo>
                      <a:lnTo>
                        <a:pt x="43" y="624"/>
                      </a:lnTo>
                      <a:lnTo>
                        <a:pt x="34" y="603"/>
                      </a:lnTo>
                      <a:lnTo>
                        <a:pt x="27" y="583"/>
                      </a:lnTo>
                      <a:lnTo>
                        <a:pt x="22" y="562"/>
                      </a:lnTo>
                      <a:lnTo>
                        <a:pt x="17" y="540"/>
                      </a:lnTo>
                      <a:lnTo>
                        <a:pt x="12" y="518"/>
                      </a:lnTo>
                      <a:lnTo>
                        <a:pt x="10" y="496"/>
                      </a:lnTo>
                      <a:lnTo>
                        <a:pt x="8" y="473"/>
                      </a:lnTo>
                      <a:lnTo>
                        <a:pt x="7" y="451"/>
                      </a:lnTo>
                      <a:lnTo>
                        <a:pt x="8" y="429"/>
                      </a:lnTo>
                      <a:lnTo>
                        <a:pt x="10" y="405"/>
                      </a:lnTo>
                      <a:lnTo>
                        <a:pt x="12" y="383"/>
                      </a:lnTo>
                      <a:lnTo>
                        <a:pt x="17" y="362"/>
                      </a:lnTo>
                      <a:lnTo>
                        <a:pt x="22" y="340"/>
                      </a:lnTo>
                      <a:lnTo>
                        <a:pt x="27" y="319"/>
                      </a:lnTo>
                      <a:lnTo>
                        <a:pt x="34" y="299"/>
                      </a:lnTo>
                      <a:lnTo>
                        <a:pt x="43" y="278"/>
                      </a:lnTo>
                      <a:lnTo>
                        <a:pt x="51" y="258"/>
                      </a:lnTo>
                      <a:lnTo>
                        <a:pt x="61" y="239"/>
                      </a:lnTo>
                      <a:lnTo>
                        <a:pt x="72" y="220"/>
                      </a:lnTo>
                      <a:lnTo>
                        <a:pt x="84" y="203"/>
                      </a:lnTo>
                      <a:lnTo>
                        <a:pt x="96" y="186"/>
                      </a:lnTo>
                      <a:lnTo>
                        <a:pt x="109" y="169"/>
                      </a:lnTo>
                      <a:lnTo>
                        <a:pt x="123" y="152"/>
                      </a:lnTo>
                      <a:lnTo>
                        <a:pt x="137" y="136"/>
                      </a:lnTo>
                      <a:lnTo>
                        <a:pt x="152" y="123"/>
                      </a:lnTo>
                      <a:lnTo>
                        <a:pt x="169" y="109"/>
                      </a:lnTo>
                      <a:lnTo>
                        <a:pt x="186" y="95"/>
                      </a:lnTo>
                      <a:lnTo>
                        <a:pt x="204" y="83"/>
                      </a:lnTo>
                      <a:lnTo>
                        <a:pt x="221" y="71"/>
                      </a:lnTo>
                      <a:lnTo>
                        <a:pt x="240" y="61"/>
                      </a:lnTo>
                      <a:lnTo>
                        <a:pt x="258" y="51"/>
                      </a:lnTo>
                      <a:lnTo>
                        <a:pt x="279" y="42"/>
                      </a:lnTo>
                      <a:lnTo>
                        <a:pt x="298" y="34"/>
                      </a:lnTo>
                      <a:lnTo>
                        <a:pt x="320" y="27"/>
                      </a:lnTo>
                      <a:lnTo>
                        <a:pt x="340" y="22"/>
                      </a:lnTo>
                      <a:lnTo>
                        <a:pt x="361" y="17"/>
                      </a:lnTo>
                      <a:lnTo>
                        <a:pt x="383" y="13"/>
                      </a:lnTo>
                      <a:lnTo>
                        <a:pt x="406" y="10"/>
                      </a:lnTo>
                      <a:lnTo>
                        <a:pt x="428" y="8"/>
                      </a:lnTo>
                      <a:lnTo>
                        <a:pt x="452" y="8"/>
                      </a:lnTo>
                      <a:lnTo>
                        <a:pt x="474" y="8"/>
                      </a:lnTo>
                      <a:lnTo>
                        <a:pt x="496" y="10"/>
                      </a:lnTo>
                      <a:lnTo>
                        <a:pt x="519" y="13"/>
                      </a:lnTo>
                      <a:lnTo>
                        <a:pt x="541" y="17"/>
                      </a:lnTo>
                      <a:lnTo>
                        <a:pt x="561" y="22"/>
                      </a:lnTo>
                      <a:lnTo>
                        <a:pt x="584" y="27"/>
                      </a:lnTo>
                      <a:lnTo>
                        <a:pt x="604" y="34"/>
                      </a:lnTo>
                      <a:lnTo>
                        <a:pt x="625" y="42"/>
                      </a:lnTo>
                      <a:lnTo>
                        <a:pt x="643" y="51"/>
                      </a:lnTo>
                      <a:lnTo>
                        <a:pt x="662" y="61"/>
                      </a:lnTo>
                      <a:lnTo>
                        <a:pt x="681" y="71"/>
                      </a:lnTo>
                      <a:lnTo>
                        <a:pt x="700" y="83"/>
                      </a:lnTo>
                      <a:lnTo>
                        <a:pt x="717" y="95"/>
                      </a:lnTo>
                      <a:lnTo>
                        <a:pt x="734" y="109"/>
                      </a:lnTo>
                      <a:lnTo>
                        <a:pt x="750" y="123"/>
                      </a:lnTo>
                      <a:lnTo>
                        <a:pt x="765" y="136"/>
                      </a:lnTo>
                      <a:lnTo>
                        <a:pt x="780" y="152"/>
                      </a:lnTo>
                      <a:lnTo>
                        <a:pt x="794" y="169"/>
                      </a:lnTo>
                      <a:lnTo>
                        <a:pt x="806" y="186"/>
                      </a:lnTo>
                      <a:lnTo>
                        <a:pt x="820" y="203"/>
                      </a:lnTo>
                      <a:lnTo>
                        <a:pt x="830" y="220"/>
                      </a:lnTo>
                      <a:lnTo>
                        <a:pt x="842" y="239"/>
                      </a:lnTo>
                      <a:lnTo>
                        <a:pt x="851" y="258"/>
                      </a:lnTo>
                      <a:lnTo>
                        <a:pt x="859" y="278"/>
                      </a:lnTo>
                      <a:lnTo>
                        <a:pt x="868" y="299"/>
                      </a:lnTo>
                      <a:lnTo>
                        <a:pt x="875" y="319"/>
                      </a:lnTo>
                      <a:lnTo>
                        <a:pt x="881" y="340"/>
                      </a:lnTo>
                      <a:lnTo>
                        <a:pt x="887" y="362"/>
                      </a:lnTo>
                      <a:lnTo>
                        <a:pt x="890" y="383"/>
                      </a:lnTo>
                      <a:lnTo>
                        <a:pt x="893" y="405"/>
                      </a:lnTo>
                      <a:lnTo>
                        <a:pt x="895" y="429"/>
                      </a:lnTo>
                      <a:lnTo>
                        <a:pt x="895" y="451"/>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1" name="Freeform 87"/>
                <p:cNvSpPr>
                  <a:spLocks noEditPoints="1"/>
                </p:cNvSpPr>
                <p:nvPr/>
              </p:nvSpPr>
              <p:spPr bwMode="auto">
                <a:xfrm>
                  <a:off x="3300" y="2855"/>
                  <a:ext cx="896" cy="895"/>
                </a:xfrm>
                <a:custGeom>
                  <a:avLst/>
                  <a:gdLst>
                    <a:gd name="T0" fmla="*/ 887 w 896"/>
                    <a:gd name="T1" fmla="*/ 358 h 895"/>
                    <a:gd name="T2" fmla="*/ 851 w 896"/>
                    <a:gd name="T3" fmla="*/ 255 h 895"/>
                    <a:gd name="T4" fmla="*/ 793 w 896"/>
                    <a:gd name="T5" fmla="*/ 164 h 895"/>
                    <a:gd name="T6" fmla="*/ 716 w 896"/>
                    <a:gd name="T7" fmla="*/ 89 h 895"/>
                    <a:gd name="T8" fmla="*/ 622 w 896"/>
                    <a:gd name="T9" fmla="*/ 36 h 895"/>
                    <a:gd name="T10" fmla="*/ 516 w 896"/>
                    <a:gd name="T11" fmla="*/ 5 h 895"/>
                    <a:gd name="T12" fmla="*/ 403 w 896"/>
                    <a:gd name="T13" fmla="*/ 3 h 895"/>
                    <a:gd name="T14" fmla="*/ 295 w 896"/>
                    <a:gd name="T15" fmla="*/ 27 h 895"/>
                    <a:gd name="T16" fmla="*/ 197 w 896"/>
                    <a:gd name="T17" fmla="*/ 77 h 895"/>
                    <a:gd name="T18" fmla="*/ 117 w 896"/>
                    <a:gd name="T19" fmla="*/ 147 h 895"/>
                    <a:gd name="T20" fmla="*/ 55 w 896"/>
                    <a:gd name="T21" fmla="*/ 234 h 895"/>
                    <a:gd name="T22" fmla="*/ 14 w 896"/>
                    <a:gd name="T23" fmla="*/ 337 h 895"/>
                    <a:gd name="T24" fmla="*/ 0 w 896"/>
                    <a:gd name="T25" fmla="*/ 448 h 895"/>
                    <a:gd name="T26" fmla="*/ 14 w 896"/>
                    <a:gd name="T27" fmla="*/ 559 h 895"/>
                    <a:gd name="T28" fmla="*/ 55 w 896"/>
                    <a:gd name="T29" fmla="*/ 662 h 895"/>
                    <a:gd name="T30" fmla="*/ 117 w 896"/>
                    <a:gd name="T31" fmla="*/ 749 h 895"/>
                    <a:gd name="T32" fmla="*/ 197 w 896"/>
                    <a:gd name="T33" fmla="*/ 819 h 895"/>
                    <a:gd name="T34" fmla="*/ 295 w 896"/>
                    <a:gd name="T35" fmla="*/ 867 h 895"/>
                    <a:gd name="T36" fmla="*/ 403 w 896"/>
                    <a:gd name="T37" fmla="*/ 893 h 895"/>
                    <a:gd name="T38" fmla="*/ 516 w 896"/>
                    <a:gd name="T39" fmla="*/ 889 h 895"/>
                    <a:gd name="T40" fmla="*/ 622 w 896"/>
                    <a:gd name="T41" fmla="*/ 860 h 895"/>
                    <a:gd name="T42" fmla="*/ 716 w 896"/>
                    <a:gd name="T43" fmla="*/ 806 h 895"/>
                    <a:gd name="T44" fmla="*/ 793 w 896"/>
                    <a:gd name="T45" fmla="*/ 732 h 895"/>
                    <a:gd name="T46" fmla="*/ 851 w 896"/>
                    <a:gd name="T47" fmla="*/ 641 h 895"/>
                    <a:gd name="T48" fmla="*/ 887 w 896"/>
                    <a:gd name="T49" fmla="*/ 539 h 895"/>
                    <a:gd name="T50" fmla="*/ 889 w 896"/>
                    <a:gd name="T51" fmla="*/ 448 h 895"/>
                    <a:gd name="T52" fmla="*/ 875 w 896"/>
                    <a:gd name="T53" fmla="*/ 558 h 895"/>
                    <a:gd name="T54" fmla="*/ 836 w 896"/>
                    <a:gd name="T55" fmla="*/ 657 h 895"/>
                    <a:gd name="T56" fmla="*/ 774 w 896"/>
                    <a:gd name="T57" fmla="*/ 744 h 895"/>
                    <a:gd name="T58" fmla="*/ 694 w 896"/>
                    <a:gd name="T59" fmla="*/ 813 h 895"/>
                    <a:gd name="T60" fmla="*/ 599 w 896"/>
                    <a:gd name="T61" fmla="*/ 860 h 895"/>
                    <a:gd name="T62" fmla="*/ 493 w 896"/>
                    <a:gd name="T63" fmla="*/ 886 h 895"/>
                    <a:gd name="T64" fmla="*/ 380 w 896"/>
                    <a:gd name="T65" fmla="*/ 883 h 895"/>
                    <a:gd name="T66" fmla="*/ 278 w 896"/>
                    <a:gd name="T67" fmla="*/ 854 h 895"/>
                    <a:gd name="T68" fmla="*/ 185 w 896"/>
                    <a:gd name="T69" fmla="*/ 801 h 895"/>
                    <a:gd name="T70" fmla="*/ 108 w 896"/>
                    <a:gd name="T71" fmla="*/ 727 h 895"/>
                    <a:gd name="T72" fmla="*/ 52 w 896"/>
                    <a:gd name="T73" fmla="*/ 638 h 895"/>
                    <a:gd name="T74" fmla="*/ 17 w 896"/>
                    <a:gd name="T75" fmla="*/ 537 h 895"/>
                    <a:gd name="T76" fmla="*/ 9 w 896"/>
                    <a:gd name="T77" fmla="*/ 426 h 895"/>
                    <a:gd name="T78" fmla="*/ 28 w 896"/>
                    <a:gd name="T79" fmla="*/ 316 h 895"/>
                    <a:gd name="T80" fmla="*/ 72 w 896"/>
                    <a:gd name="T81" fmla="*/ 221 h 895"/>
                    <a:gd name="T82" fmla="*/ 137 w 896"/>
                    <a:gd name="T83" fmla="*/ 137 h 895"/>
                    <a:gd name="T84" fmla="*/ 219 w 896"/>
                    <a:gd name="T85" fmla="*/ 72 h 895"/>
                    <a:gd name="T86" fmla="*/ 317 w 896"/>
                    <a:gd name="T87" fmla="*/ 27 h 895"/>
                    <a:gd name="T88" fmla="*/ 425 w 896"/>
                    <a:gd name="T89" fmla="*/ 9 h 895"/>
                    <a:gd name="T90" fmla="*/ 536 w 896"/>
                    <a:gd name="T91" fmla="*/ 17 h 895"/>
                    <a:gd name="T92" fmla="*/ 639 w 896"/>
                    <a:gd name="T93" fmla="*/ 51 h 895"/>
                    <a:gd name="T94" fmla="*/ 728 w 896"/>
                    <a:gd name="T95" fmla="*/ 108 h 895"/>
                    <a:gd name="T96" fmla="*/ 801 w 896"/>
                    <a:gd name="T97" fmla="*/ 185 h 895"/>
                    <a:gd name="T98" fmla="*/ 854 w 896"/>
                    <a:gd name="T99" fmla="*/ 277 h 895"/>
                    <a:gd name="T100" fmla="*/ 884 w 896"/>
                    <a:gd name="T101" fmla="*/ 381 h 8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96"/>
                    <a:gd name="T154" fmla="*/ 0 h 895"/>
                    <a:gd name="T155" fmla="*/ 896 w 896"/>
                    <a:gd name="T156" fmla="*/ 895 h 89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96" h="895">
                      <a:moveTo>
                        <a:pt x="896" y="448"/>
                      </a:moveTo>
                      <a:lnTo>
                        <a:pt x="896" y="424"/>
                      </a:lnTo>
                      <a:lnTo>
                        <a:pt x="894" y="402"/>
                      </a:lnTo>
                      <a:lnTo>
                        <a:pt x="890" y="380"/>
                      </a:lnTo>
                      <a:lnTo>
                        <a:pt x="887" y="358"/>
                      </a:lnTo>
                      <a:lnTo>
                        <a:pt x="882" y="337"/>
                      </a:lnTo>
                      <a:lnTo>
                        <a:pt x="875" y="315"/>
                      </a:lnTo>
                      <a:lnTo>
                        <a:pt x="868" y="294"/>
                      </a:lnTo>
                      <a:lnTo>
                        <a:pt x="860" y="274"/>
                      </a:lnTo>
                      <a:lnTo>
                        <a:pt x="851" y="255"/>
                      </a:lnTo>
                      <a:lnTo>
                        <a:pt x="841" y="234"/>
                      </a:lnTo>
                      <a:lnTo>
                        <a:pt x="830" y="216"/>
                      </a:lnTo>
                      <a:lnTo>
                        <a:pt x="819" y="198"/>
                      </a:lnTo>
                      <a:lnTo>
                        <a:pt x="807" y="180"/>
                      </a:lnTo>
                      <a:lnTo>
                        <a:pt x="793" y="164"/>
                      </a:lnTo>
                      <a:lnTo>
                        <a:pt x="779" y="147"/>
                      </a:lnTo>
                      <a:lnTo>
                        <a:pt x="764" y="132"/>
                      </a:lnTo>
                      <a:lnTo>
                        <a:pt x="748" y="116"/>
                      </a:lnTo>
                      <a:lnTo>
                        <a:pt x="733" y="103"/>
                      </a:lnTo>
                      <a:lnTo>
                        <a:pt x="716" y="89"/>
                      </a:lnTo>
                      <a:lnTo>
                        <a:pt x="699" y="77"/>
                      </a:lnTo>
                      <a:lnTo>
                        <a:pt x="680" y="65"/>
                      </a:lnTo>
                      <a:lnTo>
                        <a:pt x="661" y="55"/>
                      </a:lnTo>
                      <a:lnTo>
                        <a:pt x="642" y="44"/>
                      </a:lnTo>
                      <a:lnTo>
                        <a:pt x="622" y="36"/>
                      </a:lnTo>
                      <a:lnTo>
                        <a:pt x="601" y="27"/>
                      </a:lnTo>
                      <a:lnTo>
                        <a:pt x="581" y="21"/>
                      </a:lnTo>
                      <a:lnTo>
                        <a:pt x="560" y="15"/>
                      </a:lnTo>
                      <a:lnTo>
                        <a:pt x="538" y="10"/>
                      </a:lnTo>
                      <a:lnTo>
                        <a:pt x="516" y="5"/>
                      </a:lnTo>
                      <a:lnTo>
                        <a:pt x="493" y="3"/>
                      </a:lnTo>
                      <a:lnTo>
                        <a:pt x="471" y="2"/>
                      </a:lnTo>
                      <a:lnTo>
                        <a:pt x="449" y="0"/>
                      </a:lnTo>
                      <a:lnTo>
                        <a:pt x="425" y="2"/>
                      </a:lnTo>
                      <a:lnTo>
                        <a:pt x="403" y="3"/>
                      </a:lnTo>
                      <a:lnTo>
                        <a:pt x="380" y="5"/>
                      </a:lnTo>
                      <a:lnTo>
                        <a:pt x="358" y="10"/>
                      </a:lnTo>
                      <a:lnTo>
                        <a:pt x="336" y="15"/>
                      </a:lnTo>
                      <a:lnTo>
                        <a:pt x="315" y="21"/>
                      </a:lnTo>
                      <a:lnTo>
                        <a:pt x="295" y="27"/>
                      </a:lnTo>
                      <a:lnTo>
                        <a:pt x="274" y="36"/>
                      </a:lnTo>
                      <a:lnTo>
                        <a:pt x="254" y="44"/>
                      </a:lnTo>
                      <a:lnTo>
                        <a:pt x="235" y="55"/>
                      </a:lnTo>
                      <a:lnTo>
                        <a:pt x="216" y="65"/>
                      </a:lnTo>
                      <a:lnTo>
                        <a:pt x="197" y="77"/>
                      </a:lnTo>
                      <a:lnTo>
                        <a:pt x="180" y="89"/>
                      </a:lnTo>
                      <a:lnTo>
                        <a:pt x="163" y="103"/>
                      </a:lnTo>
                      <a:lnTo>
                        <a:pt x="147" y="116"/>
                      </a:lnTo>
                      <a:lnTo>
                        <a:pt x="132" y="132"/>
                      </a:lnTo>
                      <a:lnTo>
                        <a:pt x="117" y="147"/>
                      </a:lnTo>
                      <a:lnTo>
                        <a:pt x="103" y="164"/>
                      </a:lnTo>
                      <a:lnTo>
                        <a:pt x="89" y="180"/>
                      </a:lnTo>
                      <a:lnTo>
                        <a:pt x="77" y="198"/>
                      </a:lnTo>
                      <a:lnTo>
                        <a:pt x="65" y="216"/>
                      </a:lnTo>
                      <a:lnTo>
                        <a:pt x="55" y="234"/>
                      </a:lnTo>
                      <a:lnTo>
                        <a:pt x="45" y="255"/>
                      </a:lnTo>
                      <a:lnTo>
                        <a:pt x="36" y="274"/>
                      </a:lnTo>
                      <a:lnTo>
                        <a:pt x="28" y="294"/>
                      </a:lnTo>
                      <a:lnTo>
                        <a:pt x="21" y="315"/>
                      </a:lnTo>
                      <a:lnTo>
                        <a:pt x="14" y="337"/>
                      </a:lnTo>
                      <a:lnTo>
                        <a:pt x="11" y="358"/>
                      </a:lnTo>
                      <a:lnTo>
                        <a:pt x="5" y="380"/>
                      </a:lnTo>
                      <a:lnTo>
                        <a:pt x="4" y="402"/>
                      </a:lnTo>
                      <a:lnTo>
                        <a:pt x="2" y="424"/>
                      </a:lnTo>
                      <a:lnTo>
                        <a:pt x="0" y="448"/>
                      </a:lnTo>
                      <a:lnTo>
                        <a:pt x="2" y="470"/>
                      </a:lnTo>
                      <a:lnTo>
                        <a:pt x="4" y="494"/>
                      </a:lnTo>
                      <a:lnTo>
                        <a:pt x="5" y="517"/>
                      </a:lnTo>
                      <a:lnTo>
                        <a:pt x="11" y="539"/>
                      </a:lnTo>
                      <a:lnTo>
                        <a:pt x="14" y="559"/>
                      </a:lnTo>
                      <a:lnTo>
                        <a:pt x="21" y="582"/>
                      </a:lnTo>
                      <a:lnTo>
                        <a:pt x="28" y="602"/>
                      </a:lnTo>
                      <a:lnTo>
                        <a:pt x="36" y="623"/>
                      </a:lnTo>
                      <a:lnTo>
                        <a:pt x="45" y="641"/>
                      </a:lnTo>
                      <a:lnTo>
                        <a:pt x="55" y="662"/>
                      </a:lnTo>
                      <a:lnTo>
                        <a:pt x="65" y="679"/>
                      </a:lnTo>
                      <a:lnTo>
                        <a:pt x="77" y="698"/>
                      </a:lnTo>
                      <a:lnTo>
                        <a:pt x="89" y="715"/>
                      </a:lnTo>
                      <a:lnTo>
                        <a:pt x="103" y="732"/>
                      </a:lnTo>
                      <a:lnTo>
                        <a:pt x="117" y="749"/>
                      </a:lnTo>
                      <a:lnTo>
                        <a:pt x="132" y="765"/>
                      </a:lnTo>
                      <a:lnTo>
                        <a:pt x="147" y="778"/>
                      </a:lnTo>
                      <a:lnTo>
                        <a:pt x="163" y="794"/>
                      </a:lnTo>
                      <a:lnTo>
                        <a:pt x="180" y="806"/>
                      </a:lnTo>
                      <a:lnTo>
                        <a:pt x="197" y="819"/>
                      </a:lnTo>
                      <a:lnTo>
                        <a:pt x="216" y="831"/>
                      </a:lnTo>
                      <a:lnTo>
                        <a:pt x="235" y="842"/>
                      </a:lnTo>
                      <a:lnTo>
                        <a:pt x="254" y="852"/>
                      </a:lnTo>
                      <a:lnTo>
                        <a:pt x="274" y="860"/>
                      </a:lnTo>
                      <a:lnTo>
                        <a:pt x="295" y="867"/>
                      </a:lnTo>
                      <a:lnTo>
                        <a:pt x="315" y="876"/>
                      </a:lnTo>
                      <a:lnTo>
                        <a:pt x="336" y="881"/>
                      </a:lnTo>
                      <a:lnTo>
                        <a:pt x="358" y="886"/>
                      </a:lnTo>
                      <a:lnTo>
                        <a:pt x="380" y="889"/>
                      </a:lnTo>
                      <a:lnTo>
                        <a:pt x="403" y="893"/>
                      </a:lnTo>
                      <a:lnTo>
                        <a:pt x="425" y="895"/>
                      </a:lnTo>
                      <a:lnTo>
                        <a:pt x="449" y="895"/>
                      </a:lnTo>
                      <a:lnTo>
                        <a:pt x="471" y="895"/>
                      </a:lnTo>
                      <a:lnTo>
                        <a:pt x="493" y="893"/>
                      </a:lnTo>
                      <a:lnTo>
                        <a:pt x="516" y="889"/>
                      </a:lnTo>
                      <a:lnTo>
                        <a:pt x="538" y="886"/>
                      </a:lnTo>
                      <a:lnTo>
                        <a:pt x="560" y="881"/>
                      </a:lnTo>
                      <a:lnTo>
                        <a:pt x="581" y="876"/>
                      </a:lnTo>
                      <a:lnTo>
                        <a:pt x="601" y="867"/>
                      </a:lnTo>
                      <a:lnTo>
                        <a:pt x="622" y="860"/>
                      </a:lnTo>
                      <a:lnTo>
                        <a:pt x="642" y="852"/>
                      </a:lnTo>
                      <a:lnTo>
                        <a:pt x="661" y="842"/>
                      </a:lnTo>
                      <a:lnTo>
                        <a:pt x="680" y="831"/>
                      </a:lnTo>
                      <a:lnTo>
                        <a:pt x="699" y="819"/>
                      </a:lnTo>
                      <a:lnTo>
                        <a:pt x="716" y="806"/>
                      </a:lnTo>
                      <a:lnTo>
                        <a:pt x="733" y="794"/>
                      </a:lnTo>
                      <a:lnTo>
                        <a:pt x="748" y="778"/>
                      </a:lnTo>
                      <a:lnTo>
                        <a:pt x="764" y="765"/>
                      </a:lnTo>
                      <a:lnTo>
                        <a:pt x="779" y="749"/>
                      </a:lnTo>
                      <a:lnTo>
                        <a:pt x="793" y="732"/>
                      </a:lnTo>
                      <a:lnTo>
                        <a:pt x="807" y="715"/>
                      </a:lnTo>
                      <a:lnTo>
                        <a:pt x="819" y="698"/>
                      </a:lnTo>
                      <a:lnTo>
                        <a:pt x="830" y="679"/>
                      </a:lnTo>
                      <a:lnTo>
                        <a:pt x="841" y="662"/>
                      </a:lnTo>
                      <a:lnTo>
                        <a:pt x="851" y="641"/>
                      </a:lnTo>
                      <a:lnTo>
                        <a:pt x="860" y="623"/>
                      </a:lnTo>
                      <a:lnTo>
                        <a:pt x="868" y="602"/>
                      </a:lnTo>
                      <a:lnTo>
                        <a:pt x="875" y="582"/>
                      </a:lnTo>
                      <a:lnTo>
                        <a:pt x="882" y="559"/>
                      </a:lnTo>
                      <a:lnTo>
                        <a:pt x="887" y="539"/>
                      </a:lnTo>
                      <a:lnTo>
                        <a:pt x="890" y="517"/>
                      </a:lnTo>
                      <a:lnTo>
                        <a:pt x="894" y="494"/>
                      </a:lnTo>
                      <a:lnTo>
                        <a:pt x="896" y="470"/>
                      </a:lnTo>
                      <a:lnTo>
                        <a:pt x="896" y="448"/>
                      </a:lnTo>
                      <a:close/>
                      <a:moveTo>
                        <a:pt x="889" y="448"/>
                      </a:moveTo>
                      <a:lnTo>
                        <a:pt x="887" y="470"/>
                      </a:lnTo>
                      <a:lnTo>
                        <a:pt x="885" y="493"/>
                      </a:lnTo>
                      <a:lnTo>
                        <a:pt x="884" y="515"/>
                      </a:lnTo>
                      <a:lnTo>
                        <a:pt x="880" y="537"/>
                      </a:lnTo>
                      <a:lnTo>
                        <a:pt x="875" y="558"/>
                      </a:lnTo>
                      <a:lnTo>
                        <a:pt x="868" y="578"/>
                      </a:lnTo>
                      <a:lnTo>
                        <a:pt x="861" y="599"/>
                      </a:lnTo>
                      <a:lnTo>
                        <a:pt x="854" y="619"/>
                      </a:lnTo>
                      <a:lnTo>
                        <a:pt x="844" y="638"/>
                      </a:lnTo>
                      <a:lnTo>
                        <a:pt x="836" y="657"/>
                      </a:lnTo>
                      <a:lnTo>
                        <a:pt x="825" y="676"/>
                      </a:lnTo>
                      <a:lnTo>
                        <a:pt x="813" y="694"/>
                      </a:lnTo>
                      <a:lnTo>
                        <a:pt x="801" y="712"/>
                      </a:lnTo>
                      <a:lnTo>
                        <a:pt x="788" y="727"/>
                      </a:lnTo>
                      <a:lnTo>
                        <a:pt x="774" y="744"/>
                      </a:lnTo>
                      <a:lnTo>
                        <a:pt x="759" y="759"/>
                      </a:lnTo>
                      <a:lnTo>
                        <a:pt x="743" y="773"/>
                      </a:lnTo>
                      <a:lnTo>
                        <a:pt x="728" y="787"/>
                      </a:lnTo>
                      <a:lnTo>
                        <a:pt x="711" y="801"/>
                      </a:lnTo>
                      <a:lnTo>
                        <a:pt x="694" y="813"/>
                      </a:lnTo>
                      <a:lnTo>
                        <a:pt x="676" y="824"/>
                      </a:lnTo>
                      <a:lnTo>
                        <a:pt x="658" y="835"/>
                      </a:lnTo>
                      <a:lnTo>
                        <a:pt x="639" y="845"/>
                      </a:lnTo>
                      <a:lnTo>
                        <a:pt x="620" y="854"/>
                      </a:lnTo>
                      <a:lnTo>
                        <a:pt x="599" y="860"/>
                      </a:lnTo>
                      <a:lnTo>
                        <a:pt x="579" y="869"/>
                      </a:lnTo>
                      <a:lnTo>
                        <a:pt x="558" y="874"/>
                      </a:lnTo>
                      <a:lnTo>
                        <a:pt x="536" y="879"/>
                      </a:lnTo>
                      <a:lnTo>
                        <a:pt x="516" y="883"/>
                      </a:lnTo>
                      <a:lnTo>
                        <a:pt x="493" y="886"/>
                      </a:lnTo>
                      <a:lnTo>
                        <a:pt x="471" y="888"/>
                      </a:lnTo>
                      <a:lnTo>
                        <a:pt x="449" y="888"/>
                      </a:lnTo>
                      <a:lnTo>
                        <a:pt x="425" y="888"/>
                      </a:lnTo>
                      <a:lnTo>
                        <a:pt x="403" y="886"/>
                      </a:lnTo>
                      <a:lnTo>
                        <a:pt x="380" y="883"/>
                      </a:lnTo>
                      <a:lnTo>
                        <a:pt x="360" y="879"/>
                      </a:lnTo>
                      <a:lnTo>
                        <a:pt x="337" y="874"/>
                      </a:lnTo>
                      <a:lnTo>
                        <a:pt x="317" y="869"/>
                      </a:lnTo>
                      <a:lnTo>
                        <a:pt x="296" y="860"/>
                      </a:lnTo>
                      <a:lnTo>
                        <a:pt x="278" y="854"/>
                      </a:lnTo>
                      <a:lnTo>
                        <a:pt x="257" y="845"/>
                      </a:lnTo>
                      <a:lnTo>
                        <a:pt x="238" y="835"/>
                      </a:lnTo>
                      <a:lnTo>
                        <a:pt x="219" y="824"/>
                      </a:lnTo>
                      <a:lnTo>
                        <a:pt x="202" y="813"/>
                      </a:lnTo>
                      <a:lnTo>
                        <a:pt x="185" y="801"/>
                      </a:lnTo>
                      <a:lnTo>
                        <a:pt x="168" y="787"/>
                      </a:lnTo>
                      <a:lnTo>
                        <a:pt x="153" y="773"/>
                      </a:lnTo>
                      <a:lnTo>
                        <a:pt x="137" y="759"/>
                      </a:lnTo>
                      <a:lnTo>
                        <a:pt x="122" y="744"/>
                      </a:lnTo>
                      <a:lnTo>
                        <a:pt x="108" y="727"/>
                      </a:lnTo>
                      <a:lnTo>
                        <a:pt x="96" y="712"/>
                      </a:lnTo>
                      <a:lnTo>
                        <a:pt x="82" y="694"/>
                      </a:lnTo>
                      <a:lnTo>
                        <a:pt x="72" y="676"/>
                      </a:lnTo>
                      <a:lnTo>
                        <a:pt x="62" y="657"/>
                      </a:lnTo>
                      <a:lnTo>
                        <a:pt x="52" y="638"/>
                      </a:lnTo>
                      <a:lnTo>
                        <a:pt x="43" y="619"/>
                      </a:lnTo>
                      <a:lnTo>
                        <a:pt x="35" y="599"/>
                      </a:lnTo>
                      <a:lnTo>
                        <a:pt x="28" y="578"/>
                      </a:lnTo>
                      <a:lnTo>
                        <a:pt x="23" y="558"/>
                      </a:lnTo>
                      <a:lnTo>
                        <a:pt x="17" y="537"/>
                      </a:lnTo>
                      <a:lnTo>
                        <a:pt x="12" y="515"/>
                      </a:lnTo>
                      <a:lnTo>
                        <a:pt x="11" y="493"/>
                      </a:lnTo>
                      <a:lnTo>
                        <a:pt x="9" y="470"/>
                      </a:lnTo>
                      <a:lnTo>
                        <a:pt x="9" y="448"/>
                      </a:lnTo>
                      <a:lnTo>
                        <a:pt x="9" y="426"/>
                      </a:lnTo>
                      <a:lnTo>
                        <a:pt x="11" y="404"/>
                      </a:lnTo>
                      <a:lnTo>
                        <a:pt x="12" y="381"/>
                      </a:lnTo>
                      <a:lnTo>
                        <a:pt x="17" y="359"/>
                      </a:lnTo>
                      <a:lnTo>
                        <a:pt x="23" y="339"/>
                      </a:lnTo>
                      <a:lnTo>
                        <a:pt x="28" y="316"/>
                      </a:lnTo>
                      <a:lnTo>
                        <a:pt x="35" y="296"/>
                      </a:lnTo>
                      <a:lnTo>
                        <a:pt x="43" y="277"/>
                      </a:lnTo>
                      <a:lnTo>
                        <a:pt x="52" y="257"/>
                      </a:lnTo>
                      <a:lnTo>
                        <a:pt x="62" y="238"/>
                      </a:lnTo>
                      <a:lnTo>
                        <a:pt x="72" y="221"/>
                      </a:lnTo>
                      <a:lnTo>
                        <a:pt x="82" y="202"/>
                      </a:lnTo>
                      <a:lnTo>
                        <a:pt x="96" y="185"/>
                      </a:lnTo>
                      <a:lnTo>
                        <a:pt x="108" y="168"/>
                      </a:lnTo>
                      <a:lnTo>
                        <a:pt x="122" y="152"/>
                      </a:lnTo>
                      <a:lnTo>
                        <a:pt x="137" y="137"/>
                      </a:lnTo>
                      <a:lnTo>
                        <a:pt x="153" y="121"/>
                      </a:lnTo>
                      <a:lnTo>
                        <a:pt x="168" y="108"/>
                      </a:lnTo>
                      <a:lnTo>
                        <a:pt x="185" y="96"/>
                      </a:lnTo>
                      <a:lnTo>
                        <a:pt x="202" y="84"/>
                      </a:lnTo>
                      <a:lnTo>
                        <a:pt x="219" y="72"/>
                      </a:lnTo>
                      <a:lnTo>
                        <a:pt x="238" y="62"/>
                      </a:lnTo>
                      <a:lnTo>
                        <a:pt x="257" y="51"/>
                      </a:lnTo>
                      <a:lnTo>
                        <a:pt x="278" y="43"/>
                      </a:lnTo>
                      <a:lnTo>
                        <a:pt x="296" y="34"/>
                      </a:lnTo>
                      <a:lnTo>
                        <a:pt x="317" y="27"/>
                      </a:lnTo>
                      <a:lnTo>
                        <a:pt x="337" y="22"/>
                      </a:lnTo>
                      <a:lnTo>
                        <a:pt x="360" y="17"/>
                      </a:lnTo>
                      <a:lnTo>
                        <a:pt x="380" y="14"/>
                      </a:lnTo>
                      <a:lnTo>
                        <a:pt x="403" y="10"/>
                      </a:lnTo>
                      <a:lnTo>
                        <a:pt x="425" y="9"/>
                      </a:lnTo>
                      <a:lnTo>
                        <a:pt x="449" y="9"/>
                      </a:lnTo>
                      <a:lnTo>
                        <a:pt x="471" y="9"/>
                      </a:lnTo>
                      <a:lnTo>
                        <a:pt x="493" y="10"/>
                      </a:lnTo>
                      <a:lnTo>
                        <a:pt x="516" y="14"/>
                      </a:lnTo>
                      <a:lnTo>
                        <a:pt x="536" y="17"/>
                      </a:lnTo>
                      <a:lnTo>
                        <a:pt x="558" y="22"/>
                      </a:lnTo>
                      <a:lnTo>
                        <a:pt x="579" y="27"/>
                      </a:lnTo>
                      <a:lnTo>
                        <a:pt x="599" y="34"/>
                      </a:lnTo>
                      <a:lnTo>
                        <a:pt x="620" y="43"/>
                      </a:lnTo>
                      <a:lnTo>
                        <a:pt x="639" y="51"/>
                      </a:lnTo>
                      <a:lnTo>
                        <a:pt x="658" y="62"/>
                      </a:lnTo>
                      <a:lnTo>
                        <a:pt x="676" y="72"/>
                      </a:lnTo>
                      <a:lnTo>
                        <a:pt x="694" y="84"/>
                      </a:lnTo>
                      <a:lnTo>
                        <a:pt x="711" y="96"/>
                      </a:lnTo>
                      <a:lnTo>
                        <a:pt x="728" y="108"/>
                      </a:lnTo>
                      <a:lnTo>
                        <a:pt x="743" y="121"/>
                      </a:lnTo>
                      <a:lnTo>
                        <a:pt x="759" y="137"/>
                      </a:lnTo>
                      <a:lnTo>
                        <a:pt x="774" y="152"/>
                      </a:lnTo>
                      <a:lnTo>
                        <a:pt x="788" y="168"/>
                      </a:lnTo>
                      <a:lnTo>
                        <a:pt x="801" y="185"/>
                      </a:lnTo>
                      <a:lnTo>
                        <a:pt x="813" y="202"/>
                      </a:lnTo>
                      <a:lnTo>
                        <a:pt x="825" y="221"/>
                      </a:lnTo>
                      <a:lnTo>
                        <a:pt x="836" y="238"/>
                      </a:lnTo>
                      <a:lnTo>
                        <a:pt x="844" y="257"/>
                      </a:lnTo>
                      <a:lnTo>
                        <a:pt x="854" y="277"/>
                      </a:lnTo>
                      <a:lnTo>
                        <a:pt x="861" y="296"/>
                      </a:lnTo>
                      <a:lnTo>
                        <a:pt x="868" y="316"/>
                      </a:lnTo>
                      <a:lnTo>
                        <a:pt x="875" y="339"/>
                      </a:lnTo>
                      <a:lnTo>
                        <a:pt x="880" y="359"/>
                      </a:lnTo>
                      <a:lnTo>
                        <a:pt x="884" y="381"/>
                      </a:lnTo>
                      <a:lnTo>
                        <a:pt x="885" y="404"/>
                      </a:lnTo>
                      <a:lnTo>
                        <a:pt x="887" y="426"/>
                      </a:lnTo>
                      <a:lnTo>
                        <a:pt x="889" y="448"/>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2" name="Freeform 88"/>
                <p:cNvSpPr>
                  <a:spLocks noEditPoints="1"/>
                </p:cNvSpPr>
                <p:nvPr/>
              </p:nvSpPr>
              <p:spPr bwMode="auto">
                <a:xfrm>
                  <a:off x="3304" y="2860"/>
                  <a:ext cx="888" cy="886"/>
                </a:xfrm>
                <a:custGeom>
                  <a:avLst/>
                  <a:gdLst>
                    <a:gd name="T0" fmla="*/ 880 w 888"/>
                    <a:gd name="T1" fmla="*/ 354 h 886"/>
                    <a:gd name="T2" fmla="*/ 844 w 888"/>
                    <a:gd name="T3" fmla="*/ 250 h 886"/>
                    <a:gd name="T4" fmla="*/ 787 w 888"/>
                    <a:gd name="T5" fmla="*/ 161 h 886"/>
                    <a:gd name="T6" fmla="*/ 710 w 888"/>
                    <a:gd name="T7" fmla="*/ 87 h 886"/>
                    <a:gd name="T8" fmla="*/ 618 w 888"/>
                    <a:gd name="T9" fmla="*/ 34 h 886"/>
                    <a:gd name="T10" fmla="*/ 512 w 888"/>
                    <a:gd name="T11" fmla="*/ 5 h 886"/>
                    <a:gd name="T12" fmla="*/ 399 w 888"/>
                    <a:gd name="T13" fmla="*/ 2 h 886"/>
                    <a:gd name="T14" fmla="*/ 291 w 888"/>
                    <a:gd name="T15" fmla="*/ 26 h 886"/>
                    <a:gd name="T16" fmla="*/ 197 w 888"/>
                    <a:gd name="T17" fmla="*/ 75 h 886"/>
                    <a:gd name="T18" fmla="*/ 116 w 888"/>
                    <a:gd name="T19" fmla="*/ 144 h 886"/>
                    <a:gd name="T20" fmla="*/ 54 w 888"/>
                    <a:gd name="T21" fmla="*/ 231 h 886"/>
                    <a:gd name="T22" fmla="*/ 15 w 888"/>
                    <a:gd name="T23" fmla="*/ 332 h 886"/>
                    <a:gd name="T24" fmla="*/ 0 w 888"/>
                    <a:gd name="T25" fmla="*/ 443 h 886"/>
                    <a:gd name="T26" fmla="*/ 15 w 888"/>
                    <a:gd name="T27" fmla="*/ 554 h 886"/>
                    <a:gd name="T28" fmla="*/ 54 w 888"/>
                    <a:gd name="T29" fmla="*/ 654 h 886"/>
                    <a:gd name="T30" fmla="*/ 116 w 888"/>
                    <a:gd name="T31" fmla="*/ 741 h 886"/>
                    <a:gd name="T32" fmla="*/ 197 w 888"/>
                    <a:gd name="T33" fmla="*/ 811 h 886"/>
                    <a:gd name="T34" fmla="*/ 291 w 888"/>
                    <a:gd name="T35" fmla="*/ 859 h 886"/>
                    <a:gd name="T36" fmla="*/ 399 w 888"/>
                    <a:gd name="T37" fmla="*/ 884 h 886"/>
                    <a:gd name="T38" fmla="*/ 512 w 888"/>
                    <a:gd name="T39" fmla="*/ 881 h 886"/>
                    <a:gd name="T40" fmla="*/ 618 w 888"/>
                    <a:gd name="T41" fmla="*/ 852 h 886"/>
                    <a:gd name="T42" fmla="*/ 710 w 888"/>
                    <a:gd name="T43" fmla="*/ 799 h 886"/>
                    <a:gd name="T44" fmla="*/ 787 w 888"/>
                    <a:gd name="T45" fmla="*/ 725 h 886"/>
                    <a:gd name="T46" fmla="*/ 844 w 888"/>
                    <a:gd name="T47" fmla="*/ 635 h 886"/>
                    <a:gd name="T48" fmla="*/ 880 w 888"/>
                    <a:gd name="T49" fmla="*/ 532 h 886"/>
                    <a:gd name="T50" fmla="*/ 881 w 888"/>
                    <a:gd name="T51" fmla="*/ 443 h 886"/>
                    <a:gd name="T52" fmla="*/ 868 w 888"/>
                    <a:gd name="T53" fmla="*/ 553 h 886"/>
                    <a:gd name="T54" fmla="*/ 828 w 888"/>
                    <a:gd name="T55" fmla="*/ 650 h 886"/>
                    <a:gd name="T56" fmla="*/ 767 w 888"/>
                    <a:gd name="T57" fmla="*/ 736 h 886"/>
                    <a:gd name="T58" fmla="*/ 688 w 888"/>
                    <a:gd name="T59" fmla="*/ 804 h 886"/>
                    <a:gd name="T60" fmla="*/ 594 w 888"/>
                    <a:gd name="T61" fmla="*/ 852 h 886"/>
                    <a:gd name="T62" fmla="*/ 489 w 888"/>
                    <a:gd name="T63" fmla="*/ 878 h 886"/>
                    <a:gd name="T64" fmla="*/ 378 w 888"/>
                    <a:gd name="T65" fmla="*/ 874 h 886"/>
                    <a:gd name="T66" fmla="*/ 274 w 888"/>
                    <a:gd name="T67" fmla="*/ 845 h 886"/>
                    <a:gd name="T68" fmla="*/ 183 w 888"/>
                    <a:gd name="T69" fmla="*/ 792 h 886"/>
                    <a:gd name="T70" fmla="*/ 108 w 888"/>
                    <a:gd name="T71" fmla="*/ 720 h 886"/>
                    <a:gd name="T72" fmla="*/ 51 w 888"/>
                    <a:gd name="T73" fmla="*/ 631 h 886"/>
                    <a:gd name="T74" fmla="*/ 17 w 888"/>
                    <a:gd name="T75" fmla="*/ 530 h 886"/>
                    <a:gd name="T76" fmla="*/ 8 w 888"/>
                    <a:gd name="T77" fmla="*/ 421 h 886"/>
                    <a:gd name="T78" fmla="*/ 27 w 888"/>
                    <a:gd name="T79" fmla="*/ 313 h 886"/>
                    <a:gd name="T80" fmla="*/ 72 w 888"/>
                    <a:gd name="T81" fmla="*/ 217 h 886"/>
                    <a:gd name="T82" fmla="*/ 135 w 888"/>
                    <a:gd name="T83" fmla="*/ 135 h 886"/>
                    <a:gd name="T84" fmla="*/ 217 w 888"/>
                    <a:gd name="T85" fmla="*/ 70 h 886"/>
                    <a:gd name="T86" fmla="*/ 315 w 888"/>
                    <a:gd name="T87" fmla="*/ 26 h 886"/>
                    <a:gd name="T88" fmla="*/ 423 w 888"/>
                    <a:gd name="T89" fmla="*/ 7 h 886"/>
                    <a:gd name="T90" fmla="*/ 532 w 888"/>
                    <a:gd name="T91" fmla="*/ 16 h 886"/>
                    <a:gd name="T92" fmla="*/ 633 w 888"/>
                    <a:gd name="T93" fmla="*/ 50 h 886"/>
                    <a:gd name="T94" fmla="*/ 722 w 888"/>
                    <a:gd name="T95" fmla="*/ 106 h 886"/>
                    <a:gd name="T96" fmla="*/ 794 w 888"/>
                    <a:gd name="T97" fmla="*/ 181 h 886"/>
                    <a:gd name="T98" fmla="*/ 847 w 888"/>
                    <a:gd name="T99" fmla="*/ 274 h 886"/>
                    <a:gd name="T100" fmla="*/ 876 w 888"/>
                    <a:gd name="T101" fmla="*/ 376 h 8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88"/>
                    <a:gd name="T154" fmla="*/ 0 h 886"/>
                    <a:gd name="T155" fmla="*/ 888 w 888"/>
                    <a:gd name="T156" fmla="*/ 886 h 8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88" h="886">
                      <a:moveTo>
                        <a:pt x="888" y="443"/>
                      </a:moveTo>
                      <a:lnTo>
                        <a:pt x="888" y="421"/>
                      </a:lnTo>
                      <a:lnTo>
                        <a:pt x="886" y="397"/>
                      </a:lnTo>
                      <a:lnTo>
                        <a:pt x="883" y="375"/>
                      </a:lnTo>
                      <a:lnTo>
                        <a:pt x="880" y="354"/>
                      </a:lnTo>
                      <a:lnTo>
                        <a:pt x="874" y="332"/>
                      </a:lnTo>
                      <a:lnTo>
                        <a:pt x="868" y="311"/>
                      </a:lnTo>
                      <a:lnTo>
                        <a:pt x="861" y="291"/>
                      </a:lnTo>
                      <a:lnTo>
                        <a:pt x="852" y="270"/>
                      </a:lnTo>
                      <a:lnTo>
                        <a:pt x="844" y="250"/>
                      </a:lnTo>
                      <a:lnTo>
                        <a:pt x="835" y="231"/>
                      </a:lnTo>
                      <a:lnTo>
                        <a:pt x="823" y="212"/>
                      </a:lnTo>
                      <a:lnTo>
                        <a:pt x="813" y="195"/>
                      </a:lnTo>
                      <a:lnTo>
                        <a:pt x="799" y="178"/>
                      </a:lnTo>
                      <a:lnTo>
                        <a:pt x="787" y="161"/>
                      </a:lnTo>
                      <a:lnTo>
                        <a:pt x="773" y="144"/>
                      </a:lnTo>
                      <a:lnTo>
                        <a:pt x="758" y="128"/>
                      </a:lnTo>
                      <a:lnTo>
                        <a:pt x="743" y="115"/>
                      </a:lnTo>
                      <a:lnTo>
                        <a:pt x="727" y="101"/>
                      </a:lnTo>
                      <a:lnTo>
                        <a:pt x="710" y="87"/>
                      </a:lnTo>
                      <a:lnTo>
                        <a:pt x="693" y="75"/>
                      </a:lnTo>
                      <a:lnTo>
                        <a:pt x="674" y="63"/>
                      </a:lnTo>
                      <a:lnTo>
                        <a:pt x="655" y="53"/>
                      </a:lnTo>
                      <a:lnTo>
                        <a:pt x="636" y="43"/>
                      </a:lnTo>
                      <a:lnTo>
                        <a:pt x="618" y="34"/>
                      </a:lnTo>
                      <a:lnTo>
                        <a:pt x="597" y="26"/>
                      </a:lnTo>
                      <a:lnTo>
                        <a:pt x="577" y="19"/>
                      </a:lnTo>
                      <a:lnTo>
                        <a:pt x="554" y="14"/>
                      </a:lnTo>
                      <a:lnTo>
                        <a:pt x="534" y="9"/>
                      </a:lnTo>
                      <a:lnTo>
                        <a:pt x="512" y="5"/>
                      </a:lnTo>
                      <a:lnTo>
                        <a:pt x="489" y="2"/>
                      </a:lnTo>
                      <a:lnTo>
                        <a:pt x="467" y="0"/>
                      </a:lnTo>
                      <a:lnTo>
                        <a:pt x="445" y="0"/>
                      </a:lnTo>
                      <a:lnTo>
                        <a:pt x="421" y="0"/>
                      </a:lnTo>
                      <a:lnTo>
                        <a:pt x="399" y="2"/>
                      </a:lnTo>
                      <a:lnTo>
                        <a:pt x="376" y="5"/>
                      </a:lnTo>
                      <a:lnTo>
                        <a:pt x="354" y="9"/>
                      </a:lnTo>
                      <a:lnTo>
                        <a:pt x="333" y="14"/>
                      </a:lnTo>
                      <a:lnTo>
                        <a:pt x="313" y="19"/>
                      </a:lnTo>
                      <a:lnTo>
                        <a:pt x="291" y="26"/>
                      </a:lnTo>
                      <a:lnTo>
                        <a:pt x="272" y="34"/>
                      </a:lnTo>
                      <a:lnTo>
                        <a:pt x="251" y="43"/>
                      </a:lnTo>
                      <a:lnTo>
                        <a:pt x="233" y="53"/>
                      </a:lnTo>
                      <a:lnTo>
                        <a:pt x="214" y="63"/>
                      </a:lnTo>
                      <a:lnTo>
                        <a:pt x="197" y="75"/>
                      </a:lnTo>
                      <a:lnTo>
                        <a:pt x="179" y="87"/>
                      </a:lnTo>
                      <a:lnTo>
                        <a:pt x="162" y="101"/>
                      </a:lnTo>
                      <a:lnTo>
                        <a:pt x="145" y="115"/>
                      </a:lnTo>
                      <a:lnTo>
                        <a:pt x="130" y="128"/>
                      </a:lnTo>
                      <a:lnTo>
                        <a:pt x="116" y="144"/>
                      </a:lnTo>
                      <a:lnTo>
                        <a:pt x="102" y="161"/>
                      </a:lnTo>
                      <a:lnTo>
                        <a:pt x="89" y="178"/>
                      </a:lnTo>
                      <a:lnTo>
                        <a:pt x="77" y="195"/>
                      </a:lnTo>
                      <a:lnTo>
                        <a:pt x="65" y="212"/>
                      </a:lnTo>
                      <a:lnTo>
                        <a:pt x="54" y="231"/>
                      </a:lnTo>
                      <a:lnTo>
                        <a:pt x="44" y="250"/>
                      </a:lnTo>
                      <a:lnTo>
                        <a:pt x="36" y="270"/>
                      </a:lnTo>
                      <a:lnTo>
                        <a:pt x="27" y="291"/>
                      </a:lnTo>
                      <a:lnTo>
                        <a:pt x="20" y="311"/>
                      </a:lnTo>
                      <a:lnTo>
                        <a:pt x="15" y="332"/>
                      </a:lnTo>
                      <a:lnTo>
                        <a:pt x="10" y="354"/>
                      </a:lnTo>
                      <a:lnTo>
                        <a:pt x="5" y="375"/>
                      </a:lnTo>
                      <a:lnTo>
                        <a:pt x="3" y="397"/>
                      </a:lnTo>
                      <a:lnTo>
                        <a:pt x="1" y="421"/>
                      </a:lnTo>
                      <a:lnTo>
                        <a:pt x="0" y="443"/>
                      </a:lnTo>
                      <a:lnTo>
                        <a:pt x="1" y="465"/>
                      </a:lnTo>
                      <a:lnTo>
                        <a:pt x="3" y="488"/>
                      </a:lnTo>
                      <a:lnTo>
                        <a:pt x="5" y="510"/>
                      </a:lnTo>
                      <a:lnTo>
                        <a:pt x="10" y="532"/>
                      </a:lnTo>
                      <a:lnTo>
                        <a:pt x="15" y="554"/>
                      </a:lnTo>
                      <a:lnTo>
                        <a:pt x="20" y="575"/>
                      </a:lnTo>
                      <a:lnTo>
                        <a:pt x="27" y="595"/>
                      </a:lnTo>
                      <a:lnTo>
                        <a:pt x="36" y="616"/>
                      </a:lnTo>
                      <a:lnTo>
                        <a:pt x="44" y="635"/>
                      </a:lnTo>
                      <a:lnTo>
                        <a:pt x="54" y="654"/>
                      </a:lnTo>
                      <a:lnTo>
                        <a:pt x="65" y="672"/>
                      </a:lnTo>
                      <a:lnTo>
                        <a:pt x="77" y="691"/>
                      </a:lnTo>
                      <a:lnTo>
                        <a:pt x="89" y="708"/>
                      </a:lnTo>
                      <a:lnTo>
                        <a:pt x="102" y="725"/>
                      </a:lnTo>
                      <a:lnTo>
                        <a:pt x="116" y="741"/>
                      </a:lnTo>
                      <a:lnTo>
                        <a:pt x="130" y="756"/>
                      </a:lnTo>
                      <a:lnTo>
                        <a:pt x="145" y="772"/>
                      </a:lnTo>
                      <a:lnTo>
                        <a:pt x="162" y="785"/>
                      </a:lnTo>
                      <a:lnTo>
                        <a:pt x="179" y="799"/>
                      </a:lnTo>
                      <a:lnTo>
                        <a:pt x="197" y="811"/>
                      </a:lnTo>
                      <a:lnTo>
                        <a:pt x="214" y="823"/>
                      </a:lnTo>
                      <a:lnTo>
                        <a:pt x="233" y="833"/>
                      </a:lnTo>
                      <a:lnTo>
                        <a:pt x="251" y="843"/>
                      </a:lnTo>
                      <a:lnTo>
                        <a:pt x="272" y="852"/>
                      </a:lnTo>
                      <a:lnTo>
                        <a:pt x="291" y="859"/>
                      </a:lnTo>
                      <a:lnTo>
                        <a:pt x="313" y="867"/>
                      </a:lnTo>
                      <a:lnTo>
                        <a:pt x="333" y="873"/>
                      </a:lnTo>
                      <a:lnTo>
                        <a:pt x="354" y="878"/>
                      </a:lnTo>
                      <a:lnTo>
                        <a:pt x="376" y="881"/>
                      </a:lnTo>
                      <a:lnTo>
                        <a:pt x="399" y="884"/>
                      </a:lnTo>
                      <a:lnTo>
                        <a:pt x="421" y="886"/>
                      </a:lnTo>
                      <a:lnTo>
                        <a:pt x="445" y="886"/>
                      </a:lnTo>
                      <a:lnTo>
                        <a:pt x="467" y="886"/>
                      </a:lnTo>
                      <a:lnTo>
                        <a:pt x="489" y="884"/>
                      </a:lnTo>
                      <a:lnTo>
                        <a:pt x="512" y="881"/>
                      </a:lnTo>
                      <a:lnTo>
                        <a:pt x="534" y="878"/>
                      </a:lnTo>
                      <a:lnTo>
                        <a:pt x="554" y="873"/>
                      </a:lnTo>
                      <a:lnTo>
                        <a:pt x="577" y="867"/>
                      </a:lnTo>
                      <a:lnTo>
                        <a:pt x="597" y="859"/>
                      </a:lnTo>
                      <a:lnTo>
                        <a:pt x="618" y="852"/>
                      </a:lnTo>
                      <a:lnTo>
                        <a:pt x="636" y="843"/>
                      </a:lnTo>
                      <a:lnTo>
                        <a:pt x="655" y="833"/>
                      </a:lnTo>
                      <a:lnTo>
                        <a:pt x="674" y="823"/>
                      </a:lnTo>
                      <a:lnTo>
                        <a:pt x="693" y="811"/>
                      </a:lnTo>
                      <a:lnTo>
                        <a:pt x="710" y="799"/>
                      </a:lnTo>
                      <a:lnTo>
                        <a:pt x="727" y="785"/>
                      </a:lnTo>
                      <a:lnTo>
                        <a:pt x="743" y="772"/>
                      </a:lnTo>
                      <a:lnTo>
                        <a:pt x="758" y="756"/>
                      </a:lnTo>
                      <a:lnTo>
                        <a:pt x="773" y="741"/>
                      </a:lnTo>
                      <a:lnTo>
                        <a:pt x="787" y="725"/>
                      </a:lnTo>
                      <a:lnTo>
                        <a:pt x="799" y="708"/>
                      </a:lnTo>
                      <a:lnTo>
                        <a:pt x="813" y="691"/>
                      </a:lnTo>
                      <a:lnTo>
                        <a:pt x="823" y="672"/>
                      </a:lnTo>
                      <a:lnTo>
                        <a:pt x="835" y="654"/>
                      </a:lnTo>
                      <a:lnTo>
                        <a:pt x="844" y="635"/>
                      </a:lnTo>
                      <a:lnTo>
                        <a:pt x="852" y="616"/>
                      </a:lnTo>
                      <a:lnTo>
                        <a:pt x="861" y="595"/>
                      </a:lnTo>
                      <a:lnTo>
                        <a:pt x="868" y="575"/>
                      </a:lnTo>
                      <a:lnTo>
                        <a:pt x="874" y="554"/>
                      </a:lnTo>
                      <a:lnTo>
                        <a:pt x="880" y="532"/>
                      </a:lnTo>
                      <a:lnTo>
                        <a:pt x="883" y="510"/>
                      </a:lnTo>
                      <a:lnTo>
                        <a:pt x="886" y="488"/>
                      </a:lnTo>
                      <a:lnTo>
                        <a:pt x="888" y="465"/>
                      </a:lnTo>
                      <a:lnTo>
                        <a:pt x="888" y="443"/>
                      </a:lnTo>
                      <a:close/>
                      <a:moveTo>
                        <a:pt x="881" y="443"/>
                      </a:moveTo>
                      <a:lnTo>
                        <a:pt x="880" y="465"/>
                      </a:lnTo>
                      <a:lnTo>
                        <a:pt x="878" y="488"/>
                      </a:lnTo>
                      <a:lnTo>
                        <a:pt x="876" y="510"/>
                      </a:lnTo>
                      <a:lnTo>
                        <a:pt x="871" y="530"/>
                      </a:lnTo>
                      <a:lnTo>
                        <a:pt x="868" y="553"/>
                      </a:lnTo>
                      <a:lnTo>
                        <a:pt x="861" y="573"/>
                      </a:lnTo>
                      <a:lnTo>
                        <a:pt x="854" y="594"/>
                      </a:lnTo>
                      <a:lnTo>
                        <a:pt x="847" y="613"/>
                      </a:lnTo>
                      <a:lnTo>
                        <a:pt x="837" y="631"/>
                      </a:lnTo>
                      <a:lnTo>
                        <a:pt x="828" y="650"/>
                      </a:lnTo>
                      <a:lnTo>
                        <a:pt x="818" y="669"/>
                      </a:lnTo>
                      <a:lnTo>
                        <a:pt x="806" y="686"/>
                      </a:lnTo>
                      <a:lnTo>
                        <a:pt x="794" y="703"/>
                      </a:lnTo>
                      <a:lnTo>
                        <a:pt x="780" y="720"/>
                      </a:lnTo>
                      <a:lnTo>
                        <a:pt x="767" y="736"/>
                      </a:lnTo>
                      <a:lnTo>
                        <a:pt x="753" y="751"/>
                      </a:lnTo>
                      <a:lnTo>
                        <a:pt x="737" y="766"/>
                      </a:lnTo>
                      <a:lnTo>
                        <a:pt x="722" y="780"/>
                      </a:lnTo>
                      <a:lnTo>
                        <a:pt x="705" y="792"/>
                      </a:lnTo>
                      <a:lnTo>
                        <a:pt x="688" y="804"/>
                      </a:lnTo>
                      <a:lnTo>
                        <a:pt x="671" y="816"/>
                      </a:lnTo>
                      <a:lnTo>
                        <a:pt x="652" y="826"/>
                      </a:lnTo>
                      <a:lnTo>
                        <a:pt x="633" y="837"/>
                      </a:lnTo>
                      <a:lnTo>
                        <a:pt x="614" y="845"/>
                      </a:lnTo>
                      <a:lnTo>
                        <a:pt x="594" y="852"/>
                      </a:lnTo>
                      <a:lnTo>
                        <a:pt x="573" y="859"/>
                      </a:lnTo>
                      <a:lnTo>
                        <a:pt x="553" y="866"/>
                      </a:lnTo>
                      <a:lnTo>
                        <a:pt x="532" y="871"/>
                      </a:lnTo>
                      <a:lnTo>
                        <a:pt x="510" y="874"/>
                      </a:lnTo>
                      <a:lnTo>
                        <a:pt x="489" y="878"/>
                      </a:lnTo>
                      <a:lnTo>
                        <a:pt x="467" y="879"/>
                      </a:lnTo>
                      <a:lnTo>
                        <a:pt x="445" y="879"/>
                      </a:lnTo>
                      <a:lnTo>
                        <a:pt x="423" y="879"/>
                      </a:lnTo>
                      <a:lnTo>
                        <a:pt x="400" y="878"/>
                      </a:lnTo>
                      <a:lnTo>
                        <a:pt x="378" y="874"/>
                      </a:lnTo>
                      <a:lnTo>
                        <a:pt x="356" y="871"/>
                      </a:lnTo>
                      <a:lnTo>
                        <a:pt x="335" y="866"/>
                      </a:lnTo>
                      <a:lnTo>
                        <a:pt x="315" y="859"/>
                      </a:lnTo>
                      <a:lnTo>
                        <a:pt x="294" y="852"/>
                      </a:lnTo>
                      <a:lnTo>
                        <a:pt x="274" y="845"/>
                      </a:lnTo>
                      <a:lnTo>
                        <a:pt x="255" y="837"/>
                      </a:lnTo>
                      <a:lnTo>
                        <a:pt x="236" y="826"/>
                      </a:lnTo>
                      <a:lnTo>
                        <a:pt x="217" y="816"/>
                      </a:lnTo>
                      <a:lnTo>
                        <a:pt x="200" y="804"/>
                      </a:lnTo>
                      <a:lnTo>
                        <a:pt x="183" y="792"/>
                      </a:lnTo>
                      <a:lnTo>
                        <a:pt x="166" y="780"/>
                      </a:lnTo>
                      <a:lnTo>
                        <a:pt x="150" y="766"/>
                      </a:lnTo>
                      <a:lnTo>
                        <a:pt x="135" y="751"/>
                      </a:lnTo>
                      <a:lnTo>
                        <a:pt x="121" y="736"/>
                      </a:lnTo>
                      <a:lnTo>
                        <a:pt x="108" y="720"/>
                      </a:lnTo>
                      <a:lnTo>
                        <a:pt x="94" y="703"/>
                      </a:lnTo>
                      <a:lnTo>
                        <a:pt x="82" y="686"/>
                      </a:lnTo>
                      <a:lnTo>
                        <a:pt x="72" y="669"/>
                      </a:lnTo>
                      <a:lnTo>
                        <a:pt x="60" y="650"/>
                      </a:lnTo>
                      <a:lnTo>
                        <a:pt x="51" y="631"/>
                      </a:lnTo>
                      <a:lnTo>
                        <a:pt x="42" y="613"/>
                      </a:lnTo>
                      <a:lnTo>
                        <a:pt x="34" y="594"/>
                      </a:lnTo>
                      <a:lnTo>
                        <a:pt x="27" y="573"/>
                      </a:lnTo>
                      <a:lnTo>
                        <a:pt x="22" y="553"/>
                      </a:lnTo>
                      <a:lnTo>
                        <a:pt x="17" y="530"/>
                      </a:lnTo>
                      <a:lnTo>
                        <a:pt x="13" y="510"/>
                      </a:lnTo>
                      <a:lnTo>
                        <a:pt x="10" y="488"/>
                      </a:lnTo>
                      <a:lnTo>
                        <a:pt x="8" y="465"/>
                      </a:lnTo>
                      <a:lnTo>
                        <a:pt x="8" y="443"/>
                      </a:lnTo>
                      <a:lnTo>
                        <a:pt x="8" y="421"/>
                      </a:lnTo>
                      <a:lnTo>
                        <a:pt x="10" y="399"/>
                      </a:lnTo>
                      <a:lnTo>
                        <a:pt x="13" y="376"/>
                      </a:lnTo>
                      <a:lnTo>
                        <a:pt x="17" y="354"/>
                      </a:lnTo>
                      <a:lnTo>
                        <a:pt x="22" y="334"/>
                      </a:lnTo>
                      <a:lnTo>
                        <a:pt x="27" y="313"/>
                      </a:lnTo>
                      <a:lnTo>
                        <a:pt x="34" y="293"/>
                      </a:lnTo>
                      <a:lnTo>
                        <a:pt x="42" y="274"/>
                      </a:lnTo>
                      <a:lnTo>
                        <a:pt x="51" y="253"/>
                      </a:lnTo>
                      <a:lnTo>
                        <a:pt x="60" y="234"/>
                      </a:lnTo>
                      <a:lnTo>
                        <a:pt x="72" y="217"/>
                      </a:lnTo>
                      <a:lnTo>
                        <a:pt x="82" y="199"/>
                      </a:lnTo>
                      <a:lnTo>
                        <a:pt x="94" y="181"/>
                      </a:lnTo>
                      <a:lnTo>
                        <a:pt x="108" y="166"/>
                      </a:lnTo>
                      <a:lnTo>
                        <a:pt x="121" y="149"/>
                      </a:lnTo>
                      <a:lnTo>
                        <a:pt x="135" y="135"/>
                      </a:lnTo>
                      <a:lnTo>
                        <a:pt x="150" y="120"/>
                      </a:lnTo>
                      <a:lnTo>
                        <a:pt x="166" y="106"/>
                      </a:lnTo>
                      <a:lnTo>
                        <a:pt x="183" y="93"/>
                      </a:lnTo>
                      <a:lnTo>
                        <a:pt x="200" y="81"/>
                      </a:lnTo>
                      <a:lnTo>
                        <a:pt x="217" y="70"/>
                      </a:lnTo>
                      <a:lnTo>
                        <a:pt x="236" y="60"/>
                      </a:lnTo>
                      <a:lnTo>
                        <a:pt x="255" y="50"/>
                      </a:lnTo>
                      <a:lnTo>
                        <a:pt x="274" y="41"/>
                      </a:lnTo>
                      <a:lnTo>
                        <a:pt x="294" y="33"/>
                      </a:lnTo>
                      <a:lnTo>
                        <a:pt x="315" y="26"/>
                      </a:lnTo>
                      <a:lnTo>
                        <a:pt x="335" y="21"/>
                      </a:lnTo>
                      <a:lnTo>
                        <a:pt x="356" y="16"/>
                      </a:lnTo>
                      <a:lnTo>
                        <a:pt x="378" y="12"/>
                      </a:lnTo>
                      <a:lnTo>
                        <a:pt x="400" y="9"/>
                      </a:lnTo>
                      <a:lnTo>
                        <a:pt x="423" y="7"/>
                      </a:lnTo>
                      <a:lnTo>
                        <a:pt x="445" y="7"/>
                      </a:lnTo>
                      <a:lnTo>
                        <a:pt x="467" y="7"/>
                      </a:lnTo>
                      <a:lnTo>
                        <a:pt x="489" y="9"/>
                      </a:lnTo>
                      <a:lnTo>
                        <a:pt x="510" y="12"/>
                      </a:lnTo>
                      <a:lnTo>
                        <a:pt x="532" y="16"/>
                      </a:lnTo>
                      <a:lnTo>
                        <a:pt x="553" y="21"/>
                      </a:lnTo>
                      <a:lnTo>
                        <a:pt x="573" y="26"/>
                      </a:lnTo>
                      <a:lnTo>
                        <a:pt x="594" y="33"/>
                      </a:lnTo>
                      <a:lnTo>
                        <a:pt x="614" y="41"/>
                      </a:lnTo>
                      <a:lnTo>
                        <a:pt x="633" y="50"/>
                      </a:lnTo>
                      <a:lnTo>
                        <a:pt x="652" y="60"/>
                      </a:lnTo>
                      <a:lnTo>
                        <a:pt x="671" y="70"/>
                      </a:lnTo>
                      <a:lnTo>
                        <a:pt x="688" y="81"/>
                      </a:lnTo>
                      <a:lnTo>
                        <a:pt x="705" y="93"/>
                      </a:lnTo>
                      <a:lnTo>
                        <a:pt x="722" y="106"/>
                      </a:lnTo>
                      <a:lnTo>
                        <a:pt x="737" y="120"/>
                      </a:lnTo>
                      <a:lnTo>
                        <a:pt x="753" y="135"/>
                      </a:lnTo>
                      <a:lnTo>
                        <a:pt x="767" y="149"/>
                      </a:lnTo>
                      <a:lnTo>
                        <a:pt x="780" y="166"/>
                      </a:lnTo>
                      <a:lnTo>
                        <a:pt x="794" y="181"/>
                      </a:lnTo>
                      <a:lnTo>
                        <a:pt x="806" y="199"/>
                      </a:lnTo>
                      <a:lnTo>
                        <a:pt x="818" y="217"/>
                      </a:lnTo>
                      <a:lnTo>
                        <a:pt x="828" y="234"/>
                      </a:lnTo>
                      <a:lnTo>
                        <a:pt x="837" y="253"/>
                      </a:lnTo>
                      <a:lnTo>
                        <a:pt x="847" y="274"/>
                      </a:lnTo>
                      <a:lnTo>
                        <a:pt x="854" y="293"/>
                      </a:lnTo>
                      <a:lnTo>
                        <a:pt x="861" y="313"/>
                      </a:lnTo>
                      <a:lnTo>
                        <a:pt x="868" y="334"/>
                      </a:lnTo>
                      <a:lnTo>
                        <a:pt x="871" y="354"/>
                      </a:lnTo>
                      <a:lnTo>
                        <a:pt x="876" y="376"/>
                      </a:lnTo>
                      <a:lnTo>
                        <a:pt x="878" y="399"/>
                      </a:lnTo>
                      <a:lnTo>
                        <a:pt x="880" y="421"/>
                      </a:lnTo>
                      <a:lnTo>
                        <a:pt x="881" y="443"/>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3" name="Freeform 89"/>
                <p:cNvSpPr>
                  <a:spLocks noEditPoints="1"/>
                </p:cNvSpPr>
                <p:nvPr/>
              </p:nvSpPr>
              <p:spPr bwMode="auto">
                <a:xfrm>
                  <a:off x="3309" y="2864"/>
                  <a:ext cx="880" cy="879"/>
                </a:xfrm>
                <a:custGeom>
                  <a:avLst/>
                  <a:gdLst>
                    <a:gd name="T0" fmla="*/ 871 w 880"/>
                    <a:gd name="T1" fmla="*/ 350 h 879"/>
                    <a:gd name="T2" fmla="*/ 835 w 880"/>
                    <a:gd name="T3" fmla="*/ 248 h 879"/>
                    <a:gd name="T4" fmla="*/ 779 w 880"/>
                    <a:gd name="T5" fmla="*/ 159 h 879"/>
                    <a:gd name="T6" fmla="*/ 702 w 880"/>
                    <a:gd name="T7" fmla="*/ 87 h 879"/>
                    <a:gd name="T8" fmla="*/ 611 w 880"/>
                    <a:gd name="T9" fmla="*/ 34 h 879"/>
                    <a:gd name="T10" fmla="*/ 507 w 880"/>
                    <a:gd name="T11" fmla="*/ 5 h 879"/>
                    <a:gd name="T12" fmla="*/ 394 w 880"/>
                    <a:gd name="T13" fmla="*/ 1 h 879"/>
                    <a:gd name="T14" fmla="*/ 287 w 880"/>
                    <a:gd name="T15" fmla="*/ 25 h 879"/>
                    <a:gd name="T16" fmla="*/ 193 w 880"/>
                    <a:gd name="T17" fmla="*/ 75 h 879"/>
                    <a:gd name="T18" fmla="*/ 113 w 880"/>
                    <a:gd name="T19" fmla="*/ 143 h 879"/>
                    <a:gd name="T20" fmla="*/ 53 w 880"/>
                    <a:gd name="T21" fmla="*/ 229 h 879"/>
                    <a:gd name="T22" fmla="*/ 14 w 880"/>
                    <a:gd name="T23" fmla="*/ 330 h 879"/>
                    <a:gd name="T24" fmla="*/ 0 w 880"/>
                    <a:gd name="T25" fmla="*/ 439 h 879"/>
                    <a:gd name="T26" fmla="*/ 14 w 880"/>
                    <a:gd name="T27" fmla="*/ 549 h 879"/>
                    <a:gd name="T28" fmla="*/ 53 w 880"/>
                    <a:gd name="T29" fmla="*/ 648 h 879"/>
                    <a:gd name="T30" fmla="*/ 113 w 880"/>
                    <a:gd name="T31" fmla="*/ 735 h 879"/>
                    <a:gd name="T32" fmla="*/ 193 w 880"/>
                    <a:gd name="T33" fmla="*/ 804 h 879"/>
                    <a:gd name="T34" fmla="*/ 287 w 880"/>
                    <a:gd name="T35" fmla="*/ 851 h 879"/>
                    <a:gd name="T36" fmla="*/ 394 w 880"/>
                    <a:gd name="T37" fmla="*/ 877 h 879"/>
                    <a:gd name="T38" fmla="*/ 507 w 880"/>
                    <a:gd name="T39" fmla="*/ 874 h 879"/>
                    <a:gd name="T40" fmla="*/ 611 w 880"/>
                    <a:gd name="T41" fmla="*/ 845 h 879"/>
                    <a:gd name="T42" fmla="*/ 702 w 880"/>
                    <a:gd name="T43" fmla="*/ 792 h 879"/>
                    <a:gd name="T44" fmla="*/ 779 w 880"/>
                    <a:gd name="T45" fmla="*/ 718 h 879"/>
                    <a:gd name="T46" fmla="*/ 835 w 880"/>
                    <a:gd name="T47" fmla="*/ 629 h 879"/>
                    <a:gd name="T48" fmla="*/ 871 w 880"/>
                    <a:gd name="T49" fmla="*/ 528 h 879"/>
                    <a:gd name="T50" fmla="*/ 871 w 880"/>
                    <a:gd name="T51" fmla="*/ 439 h 879"/>
                    <a:gd name="T52" fmla="*/ 857 w 880"/>
                    <a:gd name="T53" fmla="*/ 547 h 879"/>
                    <a:gd name="T54" fmla="*/ 820 w 880"/>
                    <a:gd name="T55" fmla="*/ 644 h 879"/>
                    <a:gd name="T56" fmla="*/ 760 w 880"/>
                    <a:gd name="T57" fmla="*/ 730 h 879"/>
                    <a:gd name="T58" fmla="*/ 681 w 880"/>
                    <a:gd name="T59" fmla="*/ 798 h 879"/>
                    <a:gd name="T60" fmla="*/ 589 w 880"/>
                    <a:gd name="T61" fmla="*/ 845 h 879"/>
                    <a:gd name="T62" fmla="*/ 483 w 880"/>
                    <a:gd name="T63" fmla="*/ 869 h 879"/>
                    <a:gd name="T64" fmla="*/ 373 w 880"/>
                    <a:gd name="T65" fmla="*/ 867 h 879"/>
                    <a:gd name="T66" fmla="*/ 270 w 880"/>
                    <a:gd name="T67" fmla="*/ 838 h 879"/>
                    <a:gd name="T68" fmla="*/ 180 w 880"/>
                    <a:gd name="T69" fmla="*/ 786 h 879"/>
                    <a:gd name="T70" fmla="*/ 106 w 880"/>
                    <a:gd name="T71" fmla="*/ 715 h 879"/>
                    <a:gd name="T72" fmla="*/ 49 w 880"/>
                    <a:gd name="T73" fmla="*/ 627 h 879"/>
                    <a:gd name="T74" fmla="*/ 15 w 880"/>
                    <a:gd name="T75" fmla="*/ 526 h 879"/>
                    <a:gd name="T76" fmla="*/ 7 w 880"/>
                    <a:gd name="T77" fmla="*/ 417 h 879"/>
                    <a:gd name="T78" fmla="*/ 26 w 880"/>
                    <a:gd name="T79" fmla="*/ 311 h 879"/>
                    <a:gd name="T80" fmla="*/ 68 w 880"/>
                    <a:gd name="T81" fmla="*/ 215 h 879"/>
                    <a:gd name="T82" fmla="*/ 133 w 880"/>
                    <a:gd name="T83" fmla="*/ 133 h 879"/>
                    <a:gd name="T84" fmla="*/ 216 w 880"/>
                    <a:gd name="T85" fmla="*/ 70 h 879"/>
                    <a:gd name="T86" fmla="*/ 310 w 880"/>
                    <a:gd name="T87" fmla="*/ 25 h 879"/>
                    <a:gd name="T88" fmla="*/ 418 w 880"/>
                    <a:gd name="T89" fmla="*/ 6 h 879"/>
                    <a:gd name="T90" fmla="*/ 527 w 880"/>
                    <a:gd name="T91" fmla="*/ 15 h 879"/>
                    <a:gd name="T92" fmla="*/ 626 w 880"/>
                    <a:gd name="T93" fmla="*/ 49 h 879"/>
                    <a:gd name="T94" fmla="*/ 714 w 880"/>
                    <a:gd name="T95" fmla="*/ 106 h 879"/>
                    <a:gd name="T96" fmla="*/ 786 w 880"/>
                    <a:gd name="T97" fmla="*/ 181 h 879"/>
                    <a:gd name="T98" fmla="*/ 839 w 880"/>
                    <a:gd name="T99" fmla="*/ 270 h 879"/>
                    <a:gd name="T100" fmla="*/ 868 w 880"/>
                    <a:gd name="T101" fmla="*/ 372 h 8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80"/>
                    <a:gd name="T154" fmla="*/ 0 h 879"/>
                    <a:gd name="T155" fmla="*/ 880 w 880"/>
                    <a:gd name="T156" fmla="*/ 879 h 87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80" h="879">
                      <a:moveTo>
                        <a:pt x="880" y="439"/>
                      </a:moveTo>
                      <a:lnTo>
                        <a:pt x="878" y="417"/>
                      </a:lnTo>
                      <a:lnTo>
                        <a:pt x="876" y="395"/>
                      </a:lnTo>
                      <a:lnTo>
                        <a:pt x="875" y="372"/>
                      </a:lnTo>
                      <a:lnTo>
                        <a:pt x="871" y="350"/>
                      </a:lnTo>
                      <a:lnTo>
                        <a:pt x="866" y="330"/>
                      </a:lnTo>
                      <a:lnTo>
                        <a:pt x="859" y="307"/>
                      </a:lnTo>
                      <a:lnTo>
                        <a:pt x="852" y="287"/>
                      </a:lnTo>
                      <a:lnTo>
                        <a:pt x="845" y="268"/>
                      </a:lnTo>
                      <a:lnTo>
                        <a:pt x="835" y="248"/>
                      </a:lnTo>
                      <a:lnTo>
                        <a:pt x="827" y="229"/>
                      </a:lnTo>
                      <a:lnTo>
                        <a:pt x="816" y="212"/>
                      </a:lnTo>
                      <a:lnTo>
                        <a:pt x="804" y="193"/>
                      </a:lnTo>
                      <a:lnTo>
                        <a:pt x="792" y="176"/>
                      </a:lnTo>
                      <a:lnTo>
                        <a:pt x="779" y="159"/>
                      </a:lnTo>
                      <a:lnTo>
                        <a:pt x="765" y="143"/>
                      </a:lnTo>
                      <a:lnTo>
                        <a:pt x="750" y="128"/>
                      </a:lnTo>
                      <a:lnTo>
                        <a:pt x="734" y="112"/>
                      </a:lnTo>
                      <a:lnTo>
                        <a:pt x="719" y="99"/>
                      </a:lnTo>
                      <a:lnTo>
                        <a:pt x="702" y="87"/>
                      </a:lnTo>
                      <a:lnTo>
                        <a:pt x="685" y="75"/>
                      </a:lnTo>
                      <a:lnTo>
                        <a:pt x="667" y="63"/>
                      </a:lnTo>
                      <a:lnTo>
                        <a:pt x="649" y="53"/>
                      </a:lnTo>
                      <a:lnTo>
                        <a:pt x="630" y="42"/>
                      </a:lnTo>
                      <a:lnTo>
                        <a:pt x="611" y="34"/>
                      </a:lnTo>
                      <a:lnTo>
                        <a:pt x="590" y="25"/>
                      </a:lnTo>
                      <a:lnTo>
                        <a:pt x="570" y="18"/>
                      </a:lnTo>
                      <a:lnTo>
                        <a:pt x="549" y="13"/>
                      </a:lnTo>
                      <a:lnTo>
                        <a:pt x="527" y="8"/>
                      </a:lnTo>
                      <a:lnTo>
                        <a:pt x="507" y="5"/>
                      </a:lnTo>
                      <a:lnTo>
                        <a:pt x="484" y="1"/>
                      </a:lnTo>
                      <a:lnTo>
                        <a:pt x="462" y="0"/>
                      </a:lnTo>
                      <a:lnTo>
                        <a:pt x="440" y="0"/>
                      </a:lnTo>
                      <a:lnTo>
                        <a:pt x="416" y="0"/>
                      </a:lnTo>
                      <a:lnTo>
                        <a:pt x="394" y="1"/>
                      </a:lnTo>
                      <a:lnTo>
                        <a:pt x="371" y="5"/>
                      </a:lnTo>
                      <a:lnTo>
                        <a:pt x="351" y="8"/>
                      </a:lnTo>
                      <a:lnTo>
                        <a:pt x="328" y="13"/>
                      </a:lnTo>
                      <a:lnTo>
                        <a:pt x="308" y="18"/>
                      </a:lnTo>
                      <a:lnTo>
                        <a:pt x="287" y="25"/>
                      </a:lnTo>
                      <a:lnTo>
                        <a:pt x="269" y="34"/>
                      </a:lnTo>
                      <a:lnTo>
                        <a:pt x="248" y="42"/>
                      </a:lnTo>
                      <a:lnTo>
                        <a:pt x="229" y="53"/>
                      </a:lnTo>
                      <a:lnTo>
                        <a:pt x="210" y="63"/>
                      </a:lnTo>
                      <a:lnTo>
                        <a:pt x="193" y="75"/>
                      </a:lnTo>
                      <a:lnTo>
                        <a:pt x="176" y="87"/>
                      </a:lnTo>
                      <a:lnTo>
                        <a:pt x="159" y="99"/>
                      </a:lnTo>
                      <a:lnTo>
                        <a:pt x="144" y="112"/>
                      </a:lnTo>
                      <a:lnTo>
                        <a:pt x="128" y="128"/>
                      </a:lnTo>
                      <a:lnTo>
                        <a:pt x="113" y="143"/>
                      </a:lnTo>
                      <a:lnTo>
                        <a:pt x="99" y="159"/>
                      </a:lnTo>
                      <a:lnTo>
                        <a:pt x="87" y="176"/>
                      </a:lnTo>
                      <a:lnTo>
                        <a:pt x="73" y="193"/>
                      </a:lnTo>
                      <a:lnTo>
                        <a:pt x="63" y="212"/>
                      </a:lnTo>
                      <a:lnTo>
                        <a:pt x="53" y="229"/>
                      </a:lnTo>
                      <a:lnTo>
                        <a:pt x="43" y="248"/>
                      </a:lnTo>
                      <a:lnTo>
                        <a:pt x="34" y="268"/>
                      </a:lnTo>
                      <a:lnTo>
                        <a:pt x="26" y="287"/>
                      </a:lnTo>
                      <a:lnTo>
                        <a:pt x="19" y="307"/>
                      </a:lnTo>
                      <a:lnTo>
                        <a:pt x="14" y="330"/>
                      </a:lnTo>
                      <a:lnTo>
                        <a:pt x="8" y="350"/>
                      </a:lnTo>
                      <a:lnTo>
                        <a:pt x="3" y="372"/>
                      </a:lnTo>
                      <a:lnTo>
                        <a:pt x="2" y="395"/>
                      </a:lnTo>
                      <a:lnTo>
                        <a:pt x="0" y="417"/>
                      </a:lnTo>
                      <a:lnTo>
                        <a:pt x="0" y="439"/>
                      </a:lnTo>
                      <a:lnTo>
                        <a:pt x="0" y="461"/>
                      </a:lnTo>
                      <a:lnTo>
                        <a:pt x="2" y="484"/>
                      </a:lnTo>
                      <a:lnTo>
                        <a:pt x="3" y="506"/>
                      </a:lnTo>
                      <a:lnTo>
                        <a:pt x="8" y="528"/>
                      </a:lnTo>
                      <a:lnTo>
                        <a:pt x="14" y="549"/>
                      </a:lnTo>
                      <a:lnTo>
                        <a:pt x="19" y="569"/>
                      </a:lnTo>
                      <a:lnTo>
                        <a:pt x="26" y="590"/>
                      </a:lnTo>
                      <a:lnTo>
                        <a:pt x="34" y="610"/>
                      </a:lnTo>
                      <a:lnTo>
                        <a:pt x="43" y="629"/>
                      </a:lnTo>
                      <a:lnTo>
                        <a:pt x="53" y="648"/>
                      </a:lnTo>
                      <a:lnTo>
                        <a:pt x="63" y="667"/>
                      </a:lnTo>
                      <a:lnTo>
                        <a:pt x="73" y="685"/>
                      </a:lnTo>
                      <a:lnTo>
                        <a:pt x="87" y="703"/>
                      </a:lnTo>
                      <a:lnTo>
                        <a:pt x="99" y="718"/>
                      </a:lnTo>
                      <a:lnTo>
                        <a:pt x="113" y="735"/>
                      </a:lnTo>
                      <a:lnTo>
                        <a:pt x="128" y="750"/>
                      </a:lnTo>
                      <a:lnTo>
                        <a:pt x="144" y="764"/>
                      </a:lnTo>
                      <a:lnTo>
                        <a:pt x="159" y="778"/>
                      </a:lnTo>
                      <a:lnTo>
                        <a:pt x="176" y="792"/>
                      </a:lnTo>
                      <a:lnTo>
                        <a:pt x="193" y="804"/>
                      </a:lnTo>
                      <a:lnTo>
                        <a:pt x="210" y="815"/>
                      </a:lnTo>
                      <a:lnTo>
                        <a:pt x="229" y="826"/>
                      </a:lnTo>
                      <a:lnTo>
                        <a:pt x="248" y="836"/>
                      </a:lnTo>
                      <a:lnTo>
                        <a:pt x="269" y="845"/>
                      </a:lnTo>
                      <a:lnTo>
                        <a:pt x="287" y="851"/>
                      </a:lnTo>
                      <a:lnTo>
                        <a:pt x="308" y="860"/>
                      </a:lnTo>
                      <a:lnTo>
                        <a:pt x="328" y="865"/>
                      </a:lnTo>
                      <a:lnTo>
                        <a:pt x="351" y="870"/>
                      </a:lnTo>
                      <a:lnTo>
                        <a:pt x="371" y="874"/>
                      </a:lnTo>
                      <a:lnTo>
                        <a:pt x="394" y="877"/>
                      </a:lnTo>
                      <a:lnTo>
                        <a:pt x="416" y="879"/>
                      </a:lnTo>
                      <a:lnTo>
                        <a:pt x="440" y="879"/>
                      </a:lnTo>
                      <a:lnTo>
                        <a:pt x="462" y="879"/>
                      </a:lnTo>
                      <a:lnTo>
                        <a:pt x="484" y="877"/>
                      </a:lnTo>
                      <a:lnTo>
                        <a:pt x="507" y="874"/>
                      </a:lnTo>
                      <a:lnTo>
                        <a:pt x="527" y="870"/>
                      </a:lnTo>
                      <a:lnTo>
                        <a:pt x="549" y="865"/>
                      </a:lnTo>
                      <a:lnTo>
                        <a:pt x="570" y="860"/>
                      </a:lnTo>
                      <a:lnTo>
                        <a:pt x="590" y="851"/>
                      </a:lnTo>
                      <a:lnTo>
                        <a:pt x="611" y="845"/>
                      </a:lnTo>
                      <a:lnTo>
                        <a:pt x="630" y="836"/>
                      </a:lnTo>
                      <a:lnTo>
                        <a:pt x="649" y="826"/>
                      </a:lnTo>
                      <a:lnTo>
                        <a:pt x="667" y="815"/>
                      </a:lnTo>
                      <a:lnTo>
                        <a:pt x="685" y="804"/>
                      </a:lnTo>
                      <a:lnTo>
                        <a:pt x="702" y="792"/>
                      </a:lnTo>
                      <a:lnTo>
                        <a:pt x="719" y="778"/>
                      </a:lnTo>
                      <a:lnTo>
                        <a:pt x="734" y="764"/>
                      </a:lnTo>
                      <a:lnTo>
                        <a:pt x="750" y="750"/>
                      </a:lnTo>
                      <a:lnTo>
                        <a:pt x="765" y="735"/>
                      </a:lnTo>
                      <a:lnTo>
                        <a:pt x="779" y="718"/>
                      </a:lnTo>
                      <a:lnTo>
                        <a:pt x="792" y="703"/>
                      </a:lnTo>
                      <a:lnTo>
                        <a:pt x="804" y="685"/>
                      </a:lnTo>
                      <a:lnTo>
                        <a:pt x="816" y="667"/>
                      </a:lnTo>
                      <a:lnTo>
                        <a:pt x="827" y="648"/>
                      </a:lnTo>
                      <a:lnTo>
                        <a:pt x="835" y="629"/>
                      </a:lnTo>
                      <a:lnTo>
                        <a:pt x="845" y="610"/>
                      </a:lnTo>
                      <a:lnTo>
                        <a:pt x="852" y="590"/>
                      </a:lnTo>
                      <a:lnTo>
                        <a:pt x="859" y="569"/>
                      </a:lnTo>
                      <a:lnTo>
                        <a:pt x="866" y="549"/>
                      </a:lnTo>
                      <a:lnTo>
                        <a:pt x="871" y="528"/>
                      </a:lnTo>
                      <a:lnTo>
                        <a:pt x="875" y="506"/>
                      </a:lnTo>
                      <a:lnTo>
                        <a:pt x="876" y="484"/>
                      </a:lnTo>
                      <a:lnTo>
                        <a:pt x="878" y="461"/>
                      </a:lnTo>
                      <a:lnTo>
                        <a:pt x="880" y="439"/>
                      </a:lnTo>
                      <a:close/>
                      <a:moveTo>
                        <a:pt x="871" y="439"/>
                      </a:moveTo>
                      <a:lnTo>
                        <a:pt x="871" y="461"/>
                      </a:lnTo>
                      <a:lnTo>
                        <a:pt x="869" y="484"/>
                      </a:lnTo>
                      <a:lnTo>
                        <a:pt x="868" y="504"/>
                      </a:lnTo>
                      <a:lnTo>
                        <a:pt x="863" y="526"/>
                      </a:lnTo>
                      <a:lnTo>
                        <a:pt x="857" y="547"/>
                      </a:lnTo>
                      <a:lnTo>
                        <a:pt x="852" y="567"/>
                      </a:lnTo>
                      <a:lnTo>
                        <a:pt x="845" y="588"/>
                      </a:lnTo>
                      <a:lnTo>
                        <a:pt x="839" y="607"/>
                      </a:lnTo>
                      <a:lnTo>
                        <a:pt x="830" y="627"/>
                      </a:lnTo>
                      <a:lnTo>
                        <a:pt x="820" y="644"/>
                      </a:lnTo>
                      <a:lnTo>
                        <a:pt x="810" y="663"/>
                      </a:lnTo>
                      <a:lnTo>
                        <a:pt x="798" y="680"/>
                      </a:lnTo>
                      <a:lnTo>
                        <a:pt x="786" y="697"/>
                      </a:lnTo>
                      <a:lnTo>
                        <a:pt x="774" y="715"/>
                      </a:lnTo>
                      <a:lnTo>
                        <a:pt x="760" y="730"/>
                      </a:lnTo>
                      <a:lnTo>
                        <a:pt x="744" y="745"/>
                      </a:lnTo>
                      <a:lnTo>
                        <a:pt x="731" y="759"/>
                      </a:lnTo>
                      <a:lnTo>
                        <a:pt x="714" y="773"/>
                      </a:lnTo>
                      <a:lnTo>
                        <a:pt x="698" y="786"/>
                      </a:lnTo>
                      <a:lnTo>
                        <a:pt x="681" y="798"/>
                      </a:lnTo>
                      <a:lnTo>
                        <a:pt x="664" y="809"/>
                      </a:lnTo>
                      <a:lnTo>
                        <a:pt x="645" y="819"/>
                      </a:lnTo>
                      <a:lnTo>
                        <a:pt x="626" y="829"/>
                      </a:lnTo>
                      <a:lnTo>
                        <a:pt x="608" y="838"/>
                      </a:lnTo>
                      <a:lnTo>
                        <a:pt x="589" y="845"/>
                      </a:lnTo>
                      <a:lnTo>
                        <a:pt x="568" y="851"/>
                      </a:lnTo>
                      <a:lnTo>
                        <a:pt x="548" y="858"/>
                      </a:lnTo>
                      <a:lnTo>
                        <a:pt x="527" y="863"/>
                      </a:lnTo>
                      <a:lnTo>
                        <a:pt x="505" y="867"/>
                      </a:lnTo>
                      <a:lnTo>
                        <a:pt x="483" y="869"/>
                      </a:lnTo>
                      <a:lnTo>
                        <a:pt x="462" y="870"/>
                      </a:lnTo>
                      <a:lnTo>
                        <a:pt x="440" y="872"/>
                      </a:lnTo>
                      <a:lnTo>
                        <a:pt x="418" y="870"/>
                      </a:lnTo>
                      <a:lnTo>
                        <a:pt x="395" y="869"/>
                      </a:lnTo>
                      <a:lnTo>
                        <a:pt x="373" y="867"/>
                      </a:lnTo>
                      <a:lnTo>
                        <a:pt x="352" y="863"/>
                      </a:lnTo>
                      <a:lnTo>
                        <a:pt x="330" y="858"/>
                      </a:lnTo>
                      <a:lnTo>
                        <a:pt x="310" y="851"/>
                      </a:lnTo>
                      <a:lnTo>
                        <a:pt x="291" y="845"/>
                      </a:lnTo>
                      <a:lnTo>
                        <a:pt x="270" y="838"/>
                      </a:lnTo>
                      <a:lnTo>
                        <a:pt x="251" y="829"/>
                      </a:lnTo>
                      <a:lnTo>
                        <a:pt x="233" y="819"/>
                      </a:lnTo>
                      <a:lnTo>
                        <a:pt x="216" y="809"/>
                      </a:lnTo>
                      <a:lnTo>
                        <a:pt x="197" y="798"/>
                      </a:lnTo>
                      <a:lnTo>
                        <a:pt x="180" y="786"/>
                      </a:lnTo>
                      <a:lnTo>
                        <a:pt x="164" y="773"/>
                      </a:lnTo>
                      <a:lnTo>
                        <a:pt x="149" y="759"/>
                      </a:lnTo>
                      <a:lnTo>
                        <a:pt x="133" y="745"/>
                      </a:lnTo>
                      <a:lnTo>
                        <a:pt x="118" y="730"/>
                      </a:lnTo>
                      <a:lnTo>
                        <a:pt x="106" y="715"/>
                      </a:lnTo>
                      <a:lnTo>
                        <a:pt x="92" y="697"/>
                      </a:lnTo>
                      <a:lnTo>
                        <a:pt x="80" y="680"/>
                      </a:lnTo>
                      <a:lnTo>
                        <a:pt x="68" y="663"/>
                      </a:lnTo>
                      <a:lnTo>
                        <a:pt x="58" y="644"/>
                      </a:lnTo>
                      <a:lnTo>
                        <a:pt x="49" y="627"/>
                      </a:lnTo>
                      <a:lnTo>
                        <a:pt x="41" y="607"/>
                      </a:lnTo>
                      <a:lnTo>
                        <a:pt x="32" y="588"/>
                      </a:lnTo>
                      <a:lnTo>
                        <a:pt x="26" y="567"/>
                      </a:lnTo>
                      <a:lnTo>
                        <a:pt x="20" y="547"/>
                      </a:lnTo>
                      <a:lnTo>
                        <a:pt x="15" y="526"/>
                      </a:lnTo>
                      <a:lnTo>
                        <a:pt x="12" y="504"/>
                      </a:lnTo>
                      <a:lnTo>
                        <a:pt x="8" y="484"/>
                      </a:lnTo>
                      <a:lnTo>
                        <a:pt x="7" y="461"/>
                      </a:lnTo>
                      <a:lnTo>
                        <a:pt x="7" y="439"/>
                      </a:lnTo>
                      <a:lnTo>
                        <a:pt x="7" y="417"/>
                      </a:lnTo>
                      <a:lnTo>
                        <a:pt x="8" y="395"/>
                      </a:lnTo>
                      <a:lnTo>
                        <a:pt x="12" y="372"/>
                      </a:lnTo>
                      <a:lnTo>
                        <a:pt x="15" y="352"/>
                      </a:lnTo>
                      <a:lnTo>
                        <a:pt x="20" y="331"/>
                      </a:lnTo>
                      <a:lnTo>
                        <a:pt x="26" y="311"/>
                      </a:lnTo>
                      <a:lnTo>
                        <a:pt x="32" y="290"/>
                      </a:lnTo>
                      <a:lnTo>
                        <a:pt x="41" y="270"/>
                      </a:lnTo>
                      <a:lnTo>
                        <a:pt x="49" y="251"/>
                      </a:lnTo>
                      <a:lnTo>
                        <a:pt x="58" y="232"/>
                      </a:lnTo>
                      <a:lnTo>
                        <a:pt x="68" y="215"/>
                      </a:lnTo>
                      <a:lnTo>
                        <a:pt x="80" y="196"/>
                      </a:lnTo>
                      <a:lnTo>
                        <a:pt x="92" y="181"/>
                      </a:lnTo>
                      <a:lnTo>
                        <a:pt x="106" y="164"/>
                      </a:lnTo>
                      <a:lnTo>
                        <a:pt x="118" y="148"/>
                      </a:lnTo>
                      <a:lnTo>
                        <a:pt x="133" y="133"/>
                      </a:lnTo>
                      <a:lnTo>
                        <a:pt x="149" y="119"/>
                      </a:lnTo>
                      <a:lnTo>
                        <a:pt x="164" y="106"/>
                      </a:lnTo>
                      <a:lnTo>
                        <a:pt x="180" y="92"/>
                      </a:lnTo>
                      <a:lnTo>
                        <a:pt x="197" y="80"/>
                      </a:lnTo>
                      <a:lnTo>
                        <a:pt x="216" y="70"/>
                      </a:lnTo>
                      <a:lnTo>
                        <a:pt x="233" y="58"/>
                      </a:lnTo>
                      <a:lnTo>
                        <a:pt x="251" y="49"/>
                      </a:lnTo>
                      <a:lnTo>
                        <a:pt x="270" y="41"/>
                      </a:lnTo>
                      <a:lnTo>
                        <a:pt x="291" y="32"/>
                      </a:lnTo>
                      <a:lnTo>
                        <a:pt x="310" y="25"/>
                      </a:lnTo>
                      <a:lnTo>
                        <a:pt x="330" y="20"/>
                      </a:lnTo>
                      <a:lnTo>
                        <a:pt x="352" y="15"/>
                      </a:lnTo>
                      <a:lnTo>
                        <a:pt x="373" y="12"/>
                      </a:lnTo>
                      <a:lnTo>
                        <a:pt x="395" y="8"/>
                      </a:lnTo>
                      <a:lnTo>
                        <a:pt x="418" y="6"/>
                      </a:lnTo>
                      <a:lnTo>
                        <a:pt x="440" y="6"/>
                      </a:lnTo>
                      <a:lnTo>
                        <a:pt x="462" y="6"/>
                      </a:lnTo>
                      <a:lnTo>
                        <a:pt x="483" y="8"/>
                      </a:lnTo>
                      <a:lnTo>
                        <a:pt x="505" y="12"/>
                      </a:lnTo>
                      <a:lnTo>
                        <a:pt x="527" y="15"/>
                      </a:lnTo>
                      <a:lnTo>
                        <a:pt x="548" y="20"/>
                      </a:lnTo>
                      <a:lnTo>
                        <a:pt x="568" y="25"/>
                      </a:lnTo>
                      <a:lnTo>
                        <a:pt x="589" y="32"/>
                      </a:lnTo>
                      <a:lnTo>
                        <a:pt x="608" y="41"/>
                      </a:lnTo>
                      <a:lnTo>
                        <a:pt x="626" y="49"/>
                      </a:lnTo>
                      <a:lnTo>
                        <a:pt x="645" y="58"/>
                      </a:lnTo>
                      <a:lnTo>
                        <a:pt x="664" y="70"/>
                      </a:lnTo>
                      <a:lnTo>
                        <a:pt x="681" y="80"/>
                      </a:lnTo>
                      <a:lnTo>
                        <a:pt x="698" y="92"/>
                      </a:lnTo>
                      <a:lnTo>
                        <a:pt x="714" y="106"/>
                      </a:lnTo>
                      <a:lnTo>
                        <a:pt x="731" y="119"/>
                      </a:lnTo>
                      <a:lnTo>
                        <a:pt x="744" y="133"/>
                      </a:lnTo>
                      <a:lnTo>
                        <a:pt x="760" y="148"/>
                      </a:lnTo>
                      <a:lnTo>
                        <a:pt x="774" y="164"/>
                      </a:lnTo>
                      <a:lnTo>
                        <a:pt x="786" y="181"/>
                      </a:lnTo>
                      <a:lnTo>
                        <a:pt x="798" y="196"/>
                      </a:lnTo>
                      <a:lnTo>
                        <a:pt x="810" y="215"/>
                      </a:lnTo>
                      <a:lnTo>
                        <a:pt x="820" y="232"/>
                      </a:lnTo>
                      <a:lnTo>
                        <a:pt x="830" y="251"/>
                      </a:lnTo>
                      <a:lnTo>
                        <a:pt x="839" y="270"/>
                      </a:lnTo>
                      <a:lnTo>
                        <a:pt x="845" y="290"/>
                      </a:lnTo>
                      <a:lnTo>
                        <a:pt x="852" y="311"/>
                      </a:lnTo>
                      <a:lnTo>
                        <a:pt x="857" y="331"/>
                      </a:lnTo>
                      <a:lnTo>
                        <a:pt x="863" y="352"/>
                      </a:lnTo>
                      <a:lnTo>
                        <a:pt x="868" y="372"/>
                      </a:lnTo>
                      <a:lnTo>
                        <a:pt x="869" y="395"/>
                      </a:lnTo>
                      <a:lnTo>
                        <a:pt x="871" y="417"/>
                      </a:lnTo>
                      <a:lnTo>
                        <a:pt x="871" y="439"/>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4" name="Freeform 90"/>
                <p:cNvSpPr>
                  <a:spLocks noEditPoints="1"/>
                </p:cNvSpPr>
                <p:nvPr/>
              </p:nvSpPr>
              <p:spPr bwMode="auto">
                <a:xfrm>
                  <a:off x="3312" y="2867"/>
                  <a:ext cx="873" cy="872"/>
                </a:xfrm>
                <a:custGeom>
                  <a:avLst/>
                  <a:gdLst>
                    <a:gd name="T0" fmla="*/ 863 w 873"/>
                    <a:gd name="T1" fmla="*/ 347 h 872"/>
                    <a:gd name="T2" fmla="*/ 829 w 873"/>
                    <a:gd name="T3" fmla="*/ 246 h 872"/>
                    <a:gd name="T4" fmla="*/ 772 w 873"/>
                    <a:gd name="T5" fmla="*/ 159 h 872"/>
                    <a:gd name="T6" fmla="*/ 697 w 873"/>
                    <a:gd name="T7" fmla="*/ 86 h 872"/>
                    <a:gd name="T8" fmla="*/ 606 w 873"/>
                    <a:gd name="T9" fmla="*/ 34 h 872"/>
                    <a:gd name="T10" fmla="*/ 502 w 873"/>
                    <a:gd name="T11" fmla="*/ 5 h 872"/>
                    <a:gd name="T12" fmla="*/ 392 w 873"/>
                    <a:gd name="T13" fmla="*/ 2 h 872"/>
                    <a:gd name="T14" fmla="*/ 286 w 873"/>
                    <a:gd name="T15" fmla="*/ 26 h 872"/>
                    <a:gd name="T16" fmla="*/ 192 w 873"/>
                    <a:gd name="T17" fmla="*/ 74 h 872"/>
                    <a:gd name="T18" fmla="*/ 113 w 873"/>
                    <a:gd name="T19" fmla="*/ 142 h 872"/>
                    <a:gd name="T20" fmla="*/ 52 w 873"/>
                    <a:gd name="T21" fmla="*/ 227 h 872"/>
                    <a:gd name="T22" fmla="*/ 14 w 873"/>
                    <a:gd name="T23" fmla="*/ 327 h 872"/>
                    <a:gd name="T24" fmla="*/ 0 w 873"/>
                    <a:gd name="T25" fmla="*/ 436 h 872"/>
                    <a:gd name="T26" fmla="*/ 14 w 873"/>
                    <a:gd name="T27" fmla="*/ 546 h 872"/>
                    <a:gd name="T28" fmla="*/ 52 w 873"/>
                    <a:gd name="T29" fmla="*/ 643 h 872"/>
                    <a:gd name="T30" fmla="*/ 113 w 873"/>
                    <a:gd name="T31" fmla="*/ 729 h 872"/>
                    <a:gd name="T32" fmla="*/ 192 w 873"/>
                    <a:gd name="T33" fmla="*/ 797 h 872"/>
                    <a:gd name="T34" fmla="*/ 286 w 873"/>
                    <a:gd name="T35" fmla="*/ 845 h 872"/>
                    <a:gd name="T36" fmla="*/ 392 w 873"/>
                    <a:gd name="T37" fmla="*/ 871 h 872"/>
                    <a:gd name="T38" fmla="*/ 502 w 873"/>
                    <a:gd name="T39" fmla="*/ 867 h 872"/>
                    <a:gd name="T40" fmla="*/ 606 w 873"/>
                    <a:gd name="T41" fmla="*/ 838 h 872"/>
                    <a:gd name="T42" fmla="*/ 697 w 873"/>
                    <a:gd name="T43" fmla="*/ 785 h 872"/>
                    <a:gd name="T44" fmla="*/ 772 w 873"/>
                    <a:gd name="T45" fmla="*/ 713 h 872"/>
                    <a:gd name="T46" fmla="*/ 829 w 873"/>
                    <a:gd name="T47" fmla="*/ 624 h 872"/>
                    <a:gd name="T48" fmla="*/ 863 w 873"/>
                    <a:gd name="T49" fmla="*/ 523 h 872"/>
                    <a:gd name="T50" fmla="*/ 865 w 873"/>
                    <a:gd name="T51" fmla="*/ 436 h 872"/>
                    <a:gd name="T52" fmla="*/ 851 w 873"/>
                    <a:gd name="T53" fmla="*/ 544 h 872"/>
                    <a:gd name="T54" fmla="*/ 813 w 873"/>
                    <a:gd name="T55" fmla="*/ 640 h 872"/>
                    <a:gd name="T56" fmla="*/ 753 w 873"/>
                    <a:gd name="T57" fmla="*/ 724 h 872"/>
                    <a:gd name="T58" fmla="*/ 676 w 873"/>
                    <a:gd name="T59" fmla="*/ 792 h 872"/>
                    <a:gd name="T60" fmla="*/ 584 w 873"/>
                    <a:gd name="T61" fmla="*/ 838 h 872"/>
                    <a:gd name="T62" fmla="*/ 480 w 873"/>
                    <a:gd name="T63" fmla="*/ 862 h 872"/>
                    <a:gd name="T64" fmla="*/ 370 w 873"/>
                    <a:gd name="T65" fmla="*/ 860 h 872"/>
                    <a:gd name="T66" fmla="*/ 269 w 873"/>
                    <a:gd name="T67" fmla="*/ 831 h 872"/>
                    <a:gd name="T68" fmla="*/ 180 w 873"/>
                    <a:gd name="T69" fmla="*/ 780 h 872"/>
                    <a:gd name="T70" fmla="*/ 105 w 873"/>
                    <a:gd name="T71" fmla="*/ 708 h 872"/>
                    <a:gd name="T72" fmla="*/ 50 w 873"/>
                    <a:gd name="T73" fmla="*/ 623 h 872"/>
                    <a:gd name="T74" fmla="*/ 16 w 873"/>
                    <a:gd name="T75" fmla="*/ 522 h 872"/>
                    <a:gd name="T76" fmla="*/ 7 w 873"/>
                    <a:gd name="T77" fmla="*/ 414 h 872"/>
                    <a:gd name="T78" fmla="*/ 26 w 873"/>
                    <a:gd name="T79" fmla="*/ 308 h 872"/>
                    <a:gd name="T80" fmla="*/ 69 w 873"/>
                    <a:gd name="T81" fmla="*/ 214 h 872"/>
                    <a:gd name="T82" fmla="*/ 132 w 873"/>
                    <a:gd name="T83" fmla="*/ 133 h 872"/>
                    <a:gd name="T84" fmla="*/ 214 w 873"/>
                    <a:gd name="T85" fmla="*/ 68 h 872"/>
                    <a:gd name="T86" fmla="*/ 308 w 873"/>
                    <a:gd name="T87" fmla="*/ 26 h 872"/>
                    <a:gd name="T88" fmla="*/ 415 w 873"/>
                    <a:gd name="T89" fmla="*/ 7 h 872"/>
                    <a:gd name="T90" fmla="*/ 522 w 873"/>
                    <a:gd name="T91" fmla="*/ 15 h 872"/>
                    <a:gd name="T92" fmla="*/ 622 w 873"/>
                    <a:gd name="T93" fmla="*/ 50 h 872"/>
                    <a:gd name="T94" fmla="*/ 709 w 873"/>
                    <a:gd name="T95" fmla="*/ 104 h 872"/>
                    <a:gd name="T96" fmla="*/ 779 w 873"/>
                    <a:gd name="T97" fmla="*/ 180 h 872"/>
                    <a:gd name="T98" fmla="*/ 832 w 873"/>
                    <a:gd name="T99" fmla="*/ 269 h 872"/>
                    <a:gd name="T100" fmla="*/ 860 w 873"/>
                    <a:gd name="T101" fmla="*/ 371 h 8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73"/>
                    <a:gd name="T154" fmla="*/ 0 h 872"/>
                    <a:gd name="T155" fmla="*/ 873 w 873"/>
                    <a:gd name="T156" fmla="*/ 872 h 8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73" h="872">
                      <a:moveTo>
                        <a:pt x="873" y="436"/>
                      </a:moveTo>
                      <a:lnTo>
                        <a:pt x="872" y="414"/>
                      </a:lnTo>
                      <a:lnTo>
                        <a:pt x="870" y="392"/>
                      </a:lnTo>
                      <a:lnTo>
                        <a:pt x="868" y="369"/>
                      </a:lnTo>
                      <a:lnTo>
                        <a:pt x="863" y="347"/>
                      </a:lnTo>
                      <a:lnTo>
                        <a:pt x="860" y="327"/>
                      </a:lnTo>
                      <a:lnTo>
                        <a:pt x="853" y="306"/>
                      </a:lnTo>
                      <a:lnTo>
                        <a:pt x="846" y="286"/>
                      </a:lnTo>
                      <a:lnTo>
                        <a:pt x="839" y="267"/>
                      </a:lnTo>
                      <a:lnTo>
                        <a:pt x="829" y="246"/>
                      </a:lnTo>
                      <a:lnTo>
                        <a:pt x="820" y="227"/>
                      </a:lnTo>
                      <a:lnTo>
                        <a:pt x="810" y="210"/>
                      </a:lnTo>
                      <a:lnTo>
                        <a:pt x="798" y="192"/>
                      </a:lnTo>
                      <a:lnTo>
                        <a:pt x="786" y="174"/>
                      </a:lnTo>
                      <a:lnTo>
                        <a:pt x="772" y="159"/>
                      </a:lnTo>
                      <a:lnTo>
                        <a:pt x="759" y="142"/>
                      </a:lnTo>
                      <a:lnTo>
                        <a:pt x="745" y="128"/>
                      </a:lnTo>
                      <a:lnTo>
                        <a:pt x="729" y="113"/>
                      </a:lnTo>
                      <a:lnTo>
                        <a:pt x="714" y="99"/>
                      </a:lnTo>
                      <a:lnTo>
                        <a:pt x="697" y="86"/>
                      </a:lnTo>
                      <a:lnTo>
                        <a:pt x="680" y="74"/>
                      </a:lnTo>
                      <a:lnTo>
                        <a:pt x="663" y="63"/>
                      </a:lnTo>
                      <a:lnTo>
                        <a:pt x="644" y="53"/>
                      </a:lnTo>
                      <a:lnTo>
                        <a:pt x="625" y="43"/>
                      </a:lnTo>
                      <a:lnTo>
                        <a:pt x="606" y="34"/>
                      </a:lnTo>
                      <a:lnTo>
                        <a:pt x="586" y="26"/>
                      </a:lnTo>
                      <a:lnTo>
                        <a:pt x="565" y="19"/>
                      </a:lnTo>
                      <a:lnTo>
                        <a:pt x="545" y="14"/>
                      </a:lnTo>
                      <a:lnTo>
                        <a:pt x="524" y="9"/>
                      </a:lnTo>
                      <a:lnTo>
                        <a:pt x="502" y="5"/>
                      </a:lnTo>
                      <a:lnTo>
                        <a:pt x="481" y="2"/>
                      </a:lnTo>
                      <a:lnTo>
                        <a:pt x="459" y="0"/>
                      </a:lnTo>
                      <a:lnTo>
                        <a:pt x="437" y="0"/>
                      </a:lnTo>
                      <a:lnTo>
                        <a:pt x="415" y="0"/>
                      </a:lnTo>
                      <a:lnTo>
                        <a:pt x="392" y="2"/>
                      </a:lnTo>
                      <a:lnTo>
                        <a:pt x="370" y="5"/>
                      </a:lnTo>
                      <a:lnTo>
                        <a:pt x="348" y="9"/>
                      </a:lnTo>
                      <a:lnTo>
                        <a:pt x="327" y="14"/>
                      </a:lnTo>
                      <a:lnTo>
                        <a:pt x="307" y="19"/>
                      </a:lnTo>
                      <a:lnTo>
                        <a:pt x="286" y="26"/>
                      </a:lnTo>
                      <a:lnTo>
                        <a:pt x="266" y="34"/>
                      </a:lnTo>
                      <a:lnTo>
                        <a:pt x="247" y="43"/>
                      </a:lnTo>
                      <a:lnTo>
                        <a:pt x="228" y="53"/>
                      </a:lnTo>
                      <a:lnTo>
                        <a:pt x="209" y="63"/>
                      </a:lnTo>
                      <a:lnTo>
                        <a:pt x="192" y="74"/>
                      </a:lnTo>
                      <a:lnTo>
                        <a:pt x="175" y="86"/>
                      </a:lnTo>
                      <a:lnTo>
                        <a:pt x="158" y="99"/>
                      </a:lnTo>
                      <a:lnTo>
                        <a:pt x="142" y="113"/>
                      </a:lnTo>
                      <a:lnTo>
                        <a:pt x="127" y="128"/>
                      </a:lnTo>
                      <a:lnTo>
                        <a:pt x="113" y="142"/>
                      </a:lnTo>
                      <a:lnTo>
                        <a:pt x="100" y="159"/>
                      </a:lnTo>
                      <a:lnTo>
                        <a:pt x="86" y="174"/>
                      </a:lnTo>
                      <a:lnTo>
                        <a:pt x="74" y="192"/>
                      </a:lnTo>
                      <a:lnTo>
                        <a:pt x="64" y="210"/>
                      </a:lnTo>
                      <a:lnTo>
                        <a:pt x="52" y="227"/>
                      </a:lnTo>
                      <a:lnTo>
                        <a:pt x="43" y="246"/>
                      </a:lnTo>
                      <a:lnTo>
                        <a:pt x="34" y="267"/>
                      </a:lnTo>
                      <a:lnTo>
                        <a:pt x="26" y="286"/>
                      </a:lnTo>
                      <a:lnTo>
                        <a:pt x="19" y="306"/>
                      </a:lnTo>
                      <a:lnTo>
                        <a:pt x="14" y="327"/>
                      </a:lnTo>
                      <a:lnTo>
                        <a:pt x="9" y="347"/>
                      </a:lnTo>
                      <a:lnTo>
                        <a:pt x="5" y="369"/>
                      </a:lnTo>
                      <a:lnTo>
                        <a:pt x="2" y="392"/>
                      </a:lnTo>
                      <a:lnTo>
                        <a:pt x="0" y="414"/>
                      </a:lnTo>
                      <a:lnTo>
                        <a:pt x="0" y="436"/>
                      </a:lnTo>
                      <a:lnTo>
                        <a:pt x="0" y="458"/>
                      </a:lnTo>
                      <a:lnTo>
                        <a:pt x="2" y="481"/>
                      </a:lnTo>
                      <a:lnTo>
                        <a:pt x="5" y="503"/>
                      </a:lnTo>
                      <a:lnTo>
                        <a:pt x="9" y="523"/>
                      </a:lnTo>
                      <a:lnTo>
                        <a:pt x="14" y="546"/>
                      </a:lnTo>
                      <a:lnTo>
                        <a:pt x="19" y="566"/>
                      </a:lnTo>
                      <a:lnTo>
                        <a:pt x="26" y="587"/>
                      </a:lnTo>
                      <a:lnTo>
                        <a:pt x="34" y="606"/>
                      </a:lnTo>
                      <a:lnTo>
                        <a:pt x="43" y="624"/>
                      </a:lnTo>
                      <a:lnTo>
                        <a:pt x="52" y="643"/>
                      </a:lnTo>
                      <a:lnTo>
                        <a:pt x="64" y="662"/>
                      </a:lnTo>
                      <a:lnTo>
                        <a:pt x="74" y="679"/>
                      </a:lnTo>
                      <a:lnTo>
                        <a:pt x="86" y="696"/>
                      </a:lnTo>
                      <a:lnTo>
                        <a:pt x="100" y="713"/>
                      </a:lnTo>
                      <a:lnTo>
                        <a:pt x="113" y="729"/>
                      </a:lnTo>
                      <a:lnTo>
                        <a:pt x="127" y="744"/>
                      </a:lnTo>
                      <a:lnTo>
                        <a:pt x="142" y="759"/>
                      </a:lnTo>
                      <a:lnTo>
                        <a:pt x="158" y="773"/>
                      </a:lnTo>
                      <a:lnTo>
                        <a:pt x="175" y="785"/>
                      </a:lnTo>
                      <a:lnTo>
                        <a:pt x="192" y="797"/>
                      </a:lnTo>
                      <a:lnTo>
                        <a:pt x="209" y="809"/>
                      </a:lnTo>
                      <a:lnTo>
                        <a:pt x="228" y="819"/>
                      </a:lnTo>
                      <a:lnTo>
                        <a:pt x="247" y="830"/>
                      </a:lnTo>
                      <a:lnTo>
                        <a:pt x="266" y="838"/>
                      </a:lnTo>
                      <a:lnTo>
                        <a:pt x="286" y="845"/>
                      </a:lnTo>
                      <a:lnTo>
                        <a:pt x="307" y="852"/>
                      </a:lnTo>
                      <a:lnTo>
                        <a:pt x="327" y="859"/>
                      </a:lnTo>
                      <a:lnTo>
                        <a:pt x="348" y="864"/>
                      </a:lnTo>
                      <a:lnTo>
                        <a:pt x="370" y="867"/>
                      </a:lnTo>
                      <a:lnTo>
                        <a:pt x="392" y="871"/>
                      </a:lnTo>
                      <a:lnTo>
                        <a:pt x="415" y="872"/>
                      </a:lnTo>
                      <a:lnTo>
                        <a:pt x="437" y="872"/>
                      </a:lnTo>
                      <a:lnTo>
                        <a:pt x="459" y="872"/>
                      </a:lnTo>
                      <a:lnTo>
                        <a:pt x="481" y="871"/>
                      </a:lnTo>
                      <a:lnTo>
                        <a:pt x="502" y="867"/>
                      </a:lnTo>
                      <a:lnTo>
                        <a:pt x="524" y="864"/>
                      </a:lnTo>
                      <a:lnTo>
                        <a:pt x="545" y="859"/>
                      </a:lnTo>
                      <a:lnTo>
                        <a:pt x="565" y="852"/>
                      </a:lnTo>
                      <a:lnTo>
                        <a:pt x="586" y="845"/>
                      </a:lnTo>
                      <a:lnTo>
                        <a:pt x="606" y="838"/>
                      </a:lnTo>
                      <a:lnTo>
                        <a:pt x="625" y="830"/>
                      </a:lnTo>
                      <a:lnTo>
                        <a:pt x="644" y="819"/>
                      </a:lnTo>
                      <a:lnTo>
                        <a:pt x="663" y="809"/>
                      </a:lnTo>
                      <a:lnTo>
                        <a:pt x="680" y="797"/>
                      </a:lnTo>
                      <a:lnTo>
                        <a:pt x="697" y="785"/>
                      </a:lnTo>
                      <a:lnTo>
                        <a:pt x="714" y="773"/>
                      </a:lnTo>
                      <a:lnTo>
                        <a:pt x="729" y="759"/>
                      </a:lnTo>
                      <a:lnTo>
                        <a:pt x="745" y="744"/>
                      </a:lnTo>
                      <a:lnTo>
                        <a:pt x="759" y="729"/>
                      </a:lnTo>
                      <a:lnTo>
                        <a:pt x="772" y="713"/>
                      </a:lnTo>
                      <a:lnTo>
                        <a:pt x="786" y="696"/>
                      </a:lnTo>
                      <a:lnTo>
                        <a:pt x="798" y="679"/>
                      </a:lnTo>
                      <a:lnTo>
                        <a:pt x="810" y="662"/>
                      </a:lnTo>
                      <a:lnTo>
                        <a:pt x="820" y="643"/>
                      </a:lnTo>
                      <a:lnTo>
                        <a:pt x="829" y="624"/>
                      </a:lnTo>
                      <a:lnTo>
                        <a:pt x="839" y="606"/>
                      </a:lnTo>
                      <a:lnTo>
                        <a:pt x="846" y="587"/>
                      </a:lnTo>
                      <a:lnTo>
                        <a:pt x="853" y="566"/>
                      </a:lnTo>
                      <a:lnTo>
                        <a:pt x="860" y="546"/>
                      </a:lnTo>
                      <a:lnTo>
                        <a:pt x="863" y="523"/>
                      </a:lnTo>
                      <a:lnTo>
                        <a:pt x="868" y="503"/>
                      </a:lnTo>
                      <a:lnTo>
                        <a:pt x="870" y="481"/>
                      </a:lnTo>
                      <a:lnTo>
                        <a:pt x="872" y="458"/>
                      </a:lnTo>
                      <a:lnTo>
                        <a:pt x="873" y="436"/>
                      </a:lnTo>
                      <a:close/>
                      <a:moveTo>
                        <a:pt x="865" y="436"/>
                      </a:moveTo>
                      <a:lnTo>
                        <a:pt x="865" y="458"/>
                      </a:lnTo>
                      <a:lnTo>
                        <a:pt x="863" y="481"/>
                      </a:lnTo>
                      <a:lnTo>
                        <a:pt x="860" y="501"/>
                      </a:lnTo>
                      <a:lnTo>
                        <a:pt x="856" y="522"/>
                      </a:lnTo>
                      <a:lnTo>
                        <a:pt x="851" y="544"/>
                      </a:lnTo>
                      <a:lnTo>
                        <a:pt x="846" y="563"/>
                      </a:lnTo>
                      <a:lnTo>
                        <a:pt x="839" y="583"/>
                      </a:lnTo>
                      <a:lnTo>
                        <a:pt x="832" y="602"/>
                      </a:lnTo>
                      <a:lnTo>
                        <a:pt x="824" y="623"/>
                      </a:lnTo>
                      <a:lnTo>
                        <a:pt x="813" y="640"/>
                      </a:lnTo>
                      <a:lnTo>
                        <a:pt x="803" y="659"/>
                      </a:lnTo>
                      <a:lnTo>
                        <a:pt x="791" y="676"/>
                      </a:lnTo>
                      <a:lnTo>
                        <a:pt x="779" y="693"/>
                      </a:lnTo>
                      <a:lnTo>
                        <a:pt x="767" y="708"/>
                      </a:lnTo>
                      <a:lnTo>
                        <a:pt x="753" y="724"/>
                      </a:lnTo>
                      <a:lnTo>
                        <a:pt x="740" y="739"/>
                      </a:lnTo>
                      <a:lnTo>
                        <a:pt x="724" y="753"/>
                      </a:lnTo>
                      <a:lnTo>
                        <a:pt x="709" y="766"/>
                      </a:lnTo>
                      <a:lnTo>
                        <a:pt x="694" y="780"/>
                      </a:lnTo>
                      <a:lnTo>
                        <a:pt x="676" y="792"/>
                      </a:lnTo>
                      <a:lnTo>
                        <a:pt x="659" y="802"/>
                      </a:lnTo>
                      <a:lnTo>
                        <a:pt x="640" y="812"/>
                      </a:lnTo>
                      <a:lnTo>
                        <a:pt x="622" y="823"/>
                      </a:lnTo>
                      <a:lnTo>
                        <a:pt x="603" y="831"/>
                      </a:lnTo>
                      <a:lnTo>
                        <a:pt x="584" y="838"/>
                      </a:lnTo>
                      <a:lnTo>
                        <a:pt x="563" y="845"/>
                      </a:lnTo>
                      <a:lnTo>
                        <a:pt x="543" y="852"/>
                      </a:lnTo>
                      <a:lnTo>
                        <a:pt x="522" y="857"/>
                      </a:lnTo>
                      <a:lnTo>
                        <a:pt x="502" y="860"/>
                      </a:lnTo>
                      <a:lnTo>
                        <a:pt x="480" y="862"/>
                      </a:lnTo>
                      <a:lnTo>
                        <a:pt x="459" y="864"/>
                      </a:lnTo>
                      <a:lnTo>
                        <a:pt x="437" y="866"/>
                      </a:lnTo>
                      <a:lnTo>
                        <a:pt x="415" y="864"/>
                      </a:lnTo>
                      <a:lnTo>
                        <a:pt x="392" y="862"/>
                      </a:lnTo>
                      <a:lnTo>
                        <a:pt x="370" y="860"/>
                      </a:lnTo>
                      <a:lnTo>
                        <a:pt x="349" y="857"/>
                      </a:lnTo>
                      <a:lnTo>
                        <a:pt x="329" y="852"/>
                      </a:lnTo>
                      <a:lnTo>
                        <a:pt x="308" y="845"/>
                      </a:lnTo>
                      <a:lnTo>
                        <a:pt x="288" y="838"/>
                      </a:lnTo>
                      <a:lnTo>
                        <a:pt x="269" y="831"/>
                      </a:lnTo>
                      <a:lnTo>
                        <a:pt x="250" y="823"/>
                      </a:lnTo>
                      <a:lnTo>
                        <a:pt x="231" y="812"/>
                      </a:lnTo>
                      <a:lnTo>
                        <a:pt x="214" y="802"/>
                      </a:lnTo>
                      <a:lnTo>
                        <a:pt x="195" y="792"/>
                      </a:lnTo>
                      <a:lnTo>
                        <a:pt x="180" y="780"/>
                      </a:lnTo>
                      <a:lnTo>
                        <a:pt x="163" y="766"/>
                      </a:lnTo>
                      <a:lnTo>
                        <a:pt x="147" y="753"/>
                      </a:lnTo>
                      <a:lnTo>
                        <a:pt x="132" y="739"/>
                      </a:lnTo>
                      <a:lnTo>
                        <a:pt x="118" y="724"/>
                      </a:lnTo>
                      <a:lnTo>
                        <a:pt x="105" y="708"/>
                      </a:lnTo>
                      <a:lnTo>
                        <a:pt x="93" y="693"/>
                      </a:lnTo>
                      <a:lnTo>
                        <a:pt x="81" y="676"/>
                      </a:lnTo>
                      <a:lnTo>
                        <a:pt x="69" y="659"/>
                      </a:lnTo>
                      <a:lnTo>
                        <a:pt x="58" y="640"/>
                      </a:lnTo>
                      <a:lnTo>
                        <a:pt x="50" y="623"/>
                      </a:lnTo>
                      <a:lnTo>
                        <a:pt x="41" y="602"/>
                      </a:lnTo>
                      <a:lnTo>
                        <a:pt x="33" y="583"/>
                      </a:lnTo>
                      <a:lnTo>
                        <a:pt x="26" y="563"/>
                      </a:lnTo>
                      <a:lnTo>
                        <a:pt x="21" y="544"/>
                      </a:lnTo>
                      <a:lnTo>
                        <a:pt x="16" y="522"/>
                      </a:lnTo>
                      <a:lnTo>
                        <a:pt x="12" y="501"/>
                      </a:lnTo>
                      <a:lnTo>
                        <a:pt x="9" y="481"/>
                      </a:lnTo>
                      <a:lnTo>
                        <a:pt x="7" y="458"/>
                      </a:lnTo>
                      <a:lnTo>
                        <a:pt x="7" y="436"/>
                      </a:lnTo>
                      <a:lnTo>
                        <a:pt x="7" y="414"/>
                      </a:lnTo>
                      <a:lnTo>
                        <a:pt x="9" y="392"/>
                      </a:lnTo>
                      <a:lnTo>
                        <a:pt x="12" y="371"/>
                      </a:lnTo>
                      <a:lnTo>
                        <a:pt x="16" y="349"/>
                      </a:lnTo>
                      <a:lnTo>
                        <a:pt x="21" y="328"/>
                      </a:lnTo>
                      <a:lnTo>
                        <a:pt x="26" y="308"/>
                      </a:lnTo>
                      <a:lnTo>
                        <a:pt x="33" y="289"/>
                      </a:lnTo>
                      <a:lnTo>
                        <a:pt x="41" y="269"/>
                      </a:lnTo>
                      <a:lnTo>
                        <a:pt x="50" y="250"/>
                      </a:lnTo>
                      <a:lnTo>
                        <a:pt x="58" y="231"/>
                      </a:lnTo>
                      <a:lnTo>
                        <a:pt x="69" y="214"/>
                      </a:lnTo>
                      <a:lnTo>
                        <a:pt x="81" y="197"/>
                      </a:lnTo>
                      <a:lnTo>
                        <a:pt x="93" y="180"/>
                      </a:lnTo>
                      <a:lnTo>
                        <a:pt x="105" y="162"/>
                      </a:lnTo>
                      <a:lnTo>
                        <a:pt x="118" y="147"/>
                      </a:lnTo>
                      <a:lnTo>
                        <a:pt x="132" y="133"/>
                      </a:lnTo>
                      <a:lnTo>
                        <a:pt x="147" y="118"/>
                      </a:lnTo>
                      <a:lnTo>
                        <a:pt x="163" y="104"/>
                      </a:lnTo>
                      <a:lnTo>
                        <a:pt x="180" y="92"/>
                      </a:lnTo>
                      <a:lnTo>
                        <a:pt x="195" y="80"/>
                      </a:lnTo>
                      <a:lnTo>
                        <a:pt x="214" y="68"/>
                      </a:lnTo>
                      <a:lnTo>
                        <a:pt x="231" y="58"/>
                      </a:lnTo>
                      <a:lnTo>
                        <a:pt x="250" y="50"/>
                      </a:lnTo>
                      <a:lnTo>
                        <a:pt x="269" y="41"/>
                      </a:lnTo>
                      <a:lnTo>
                        <a:pt x="288" y="32"/>
                      </a:lnTo>
                      <a:lnTo>
                        <a:pt x="308" y="26"/>
                      </a:lnTo>
                      <a:lnTo>
                        <a:pt x="329" y="21"/>
                      </a:lnTo>
                      <a:lnTo>
                        <a:pt x="349" y="15"/>
                      </a:lnTo>
                      <a:lnTo>
                        <a:pt x="370" y="12"/>
                      </a:lnTo>
                      <a:lnTo>
                        <a:pt x="392" y="9"/>
                      </a:lnTo>
                      <a:lnTo>
                        <a:pt x="415" y="7"/>
                      </a:lnTo>
                      <a:lnTo>
                        <a:pt x="437" y="7"/>
                      </a:lnTo>
                      <a:lnTo>
                        <a:pt x="459" y="7"/>
                      </a:lnTo>
                      <a:lnTo>
                        <a:pt x="480" y="9"/>
                      </a:lnTo>
                      <a:lnTo>
                        <a:pt x="502" y="12"/>
                      </a:lnTo>
                      <a:lnTo>
                        <a:pt x="522" y="15"/>
                      </a:lnTo>
                      <a:lnTo>
                        <a:pt x="543" y="21"/>
                      </a:lnTo>
                      <a:lnTo>
                        <a:pt x="563" y="26"/>
                      </a:lnTo>
                      <a:lnTo>
                        <a:pt x="584" y="32"/>
                      </a:lnTo>
                      <a:lnTo>
                        <a:pt x="603" y="41"/>
                      </a:lnTo>
                      <a:lnTo>
                        <a:pt x="622" y="50"/>
                      </a:lnTo>
                      <a:lnTo>
                        <a:pt x="640" y="58"/>
                      </a:lnTo>
                      <a:lnTo>
                        <a:pt x="659" y="68"/>
                      </a:lnTo>
                      <a:lnTo>
                        <a:pt x="676" y="80"/>
                      </a:lnTo>
                      <a:lnTo>
                        <a:pt x="694" y="92"/>
                      </a:lnTo>
                      <a:lnTo>
                        <a:pt x="709" y="104"/>
                      </a:lnTo>
                      <a:lnTo>
                        <a:pt x="724" y="118"/>
                      </a:lnTo>
                      <a:lnTo>
                        <a:pt x="740" y="133"/>
                      </a:lnTo>
                      <a:lnTo>
                        <a:pt x="753" y="147"/>
                      </a:lnTo>
                      <a:lnTo>
                        <a:pt x="767" y="162"/>
                      </a:lnTo>
                      <a:lnTo>
                        <a:pt x="779" y="180"/>
                      </a:lnTo>
                      <a:lnTo>
                        <a:pt x="791" y="197"/>
                      </a:lnTo>
                      <a:lnTo>
                        <a:pt x="803" y="214"/>
                      </a:lnTo>
                      <a:lnTo>
                        <a:pt x="813" y="231"/>
                      </a:lnTo>
                      <a:lnTo>
                        <a:pt x="824" y="250"/>
                      </a:lnTo>
                      <a:lnTo>
                        <a:pt x="832" y="269"/>
                      </a:lnTo>
                      <a:lnTo>
                        <a:pt x="839" y="289"/>
                      </a:lnTo>
                      <a:lnTo>
                        <a:pt x="846" y="308"/>
                      </a:lnTo>
                      <a:lnTo>
                        <a:pt x="851" y="328"/>
                      </a:lnTo>
                      <a:lnTo>
                        <a:pt x="856" y="349"/>
                      </a:lnTo>
                      <a:lnTo>
                        <a:pt x="860" y="371"/>
                      </a:lnTo>
                      <a:lnTo>
                        <a:pt x="863" y="392"/>
                      </a:lnTo>
                      <a:lnTo>
                        <a:pt x="865" y="414"/>
                      </a:lnTo>
                      <a:lnTo>
                        <a:pt x="865" y="436"/>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5" name="Freeform 91"/>
                <p:cNvSpPr>
                  <a:spLocks noEditPoints="1"/>
                </p:cNvSpPr>
                <p:nvPr/>
              </p:nvSpPr>
              <p:spPr bwMode="auto">
                <a:xfrm>
                  <a:off x="3316" y="2870"/>
                  <a:ext cx="864" cy="866"/>
                </a:xfrm>
                <a:custGeom>
                  <a:avLst/>
                  <a:gdLst>
                    <a:gd name="T0" fmla="*/ 856 w 864"/>
                    <a:gd name="T1" fmla="*/ 346 h 866"/>
                    <a:gd name="T2" fmla="*/ 823 w 864"/>
                    <a:gd name="T3" fmla="*/ 245 h 866"/>
                    <a:gd name="T4" fmla="*/ 767 w 864"/>
                    <a:gd name="T5" fmla="*/ 158 h 866"/>
                    <a:gd name="T6" fmla="*/ 691 w 864"/>
                    <a:gd name="T7" fmla="*/ 86 h 866"/>
                    <a:gd name="T8" fmla="*/ 601 w 864"/>
                    <a:gd name="T9" fmla="*/ 35 h 866"/>
                    <a:gd name="T10" fmla="*/ 498 w 864"/>
                    <a:gd name="T11" fmla="*/ 6 h 866"/>
                    <a:gd name="T12" fmla="*/ 388 w 864"/>
                    <a:gd name="T13" fmla="*/ 2 h 866"/>
                    <a:gd name="T14" fmla="*/ 284 w 864"/>
                    <a:gd name="T15" fmla="*/ 26 h 866"/>
                    <a:gd name="T16" fmla="*/ 190 w 864"/>
                    <a:gd name="T17" fmla="*/ 74 h 866"/>
                    <a:gd name="T18" fmla="*/ 111 w 864"/>
                    <a:gd name="T19" fmla="*/ 142 h 866"/>
                    <a:gd name="T20" fmla="*/ 51 w 864"/>
                    <a:gd name="T21" fmla="*/ 226 h 866"/>
                    <a:gd name="T22" fmla="*/ 13 w 864"/>
                    <a:gd name="T23" fmla="*/ 325 h 866"/>
                    <a:gd name="T24" fmla="*/ 0 w 864"/>
                    <a:gd name="T25" fmla="*/ 433 h 866"/>
                    <a:gd name="T26" fmla="*/ 13 w 864"/>
                    <a:gd name="T27" fmla="*/ 541 h 866"/>
                    <a:gd name="T28" fmla="*/ 51 w 864"/>
                    <a:gd name="T29" fmla="*/ 638 h 866"/>
                    <a:gd name="T30" fmla="*/ 111 w 864"/>
                    <a:gd name="T31" fmla="*/ 724 h 866"/>
                    <a:gd name="T32" fmla="*/ 190 w 864"/>
                    <a:gd name="T33" fmla="*/ 792 h 866"/>
                    <a:gd name="T34" fmla="*/ 284 w 864"/>
                    <a:gd name="T35" fmla="*/ 839 h 866"/>
                    <a:gd name="T36" fmla="*/ 388 w 864"/>
                    <a:gd name="T37" fmla="*/ 863 h 866"/>
                    <a:gd name="T38" fmla="*/ 498 w 864"/>
                    <a:gd name="T39" fmla="*/ 861 h 866"/>
                    <a:gd name="T40" fmla="*/ 601 w 864"/>
                    <a:gd name="T41" fmla="*/ 832 h 866"/>
                    <a:gd name="T42" fmla="*/ 691 w 864"/>
                    <a:gd name="T43" fmla="*/ 780 h 866"/>
                    <a:gd name="T44" fmla="*/ 767 w 864"/>
                    <a:gd name="T45" fmla="*/ 709 h 866"/>
                    <a:gd name="T46" fmla="*/ 823 w 864"/>
                    <a:gd name="T47" fmla="*/ 621 h 866"/>
                    <a:gd name="T48" fmla="*/ 856 w 864"/>
                    <a:gd name="T49" fmla="*/ 520 h 866"/>
                    <a:gd name="T50" fmla="*/ 857 w 864"/>
                    <a:gd name="T51" fmla="*/ 433 h 866"/>
                    <a:gd name="T52" fmla="*/ 844 w 864"/>
                    <a:gd name="T53" fmla="*/ 539 h 866"/>
                    <a:gd name="T54" fmla="*/ 806 w 864"/>
                    <a:gd name="T55" fmla="*/ 635 h 866"/>
                    <a:gd name="T56" fmla="*/ 748 w 864"/>
                    <a:gd name="T57" fmla="*/ 719 h 866"/>
                    <a:gd name="T58" fmla="*/ 671 w 864"/>
                    <a:gd name="T59" fmla="*/ 786 h 866"/>
                    <a:gd name="T60" fmla="*/ 578 w 864"/>
                    <a:gd name="T61" fmla="*/ 832 h 866"/>
                    <a:gd name="T62" fmla="*/ 476 w 864"/>
                    <a:gd name="T63" fmla="*/ 856 h 866"/>
                    <a:gd name="T64" fmla="*/ 368 w 864"/>
                    <a:gd name="T65" fmla="*/ 854 h 866"/>
                    <a:gd name="T66" fmla="*/ 267 w 864"/>
                    <a:gd name="T67" fmla="*/ 825 h 866"/>
                    <a:gd name="T68" fmla="*/ 178 w 864"/>
                    <a:gd name="T69" fmla="*/ 774 h 866"/>
                    <a:gd name="T70" fmla="*/ 104 w 864"/>
                    <a:gd name="T71" fmla="*/ 703 h 866"/>
                    <a:gd name="T72" fmla="*/ 49 w 864"/>
                    <a:gd name="T73" fmla="*/ 618 h 866"/>
                    <a:gd name="T74" fmla="*/ 15 w 864"/>
                    <a:gd name="T75" fmla="*/ 519 h 866"/>
                    <a:gd name="T76" fmla="*/ 7 w 864"/>
                    <a:gd name="T77" fmla="*/ 411 h 866"/>
                    <a:gd name="T78" fmla="*/ 25 w 864"/>
                    <a:gd name="T79" fmla="*/ 307 h 866"/>
                    <a:gd name="T80" fmla="*/ 68 w 864"/>
                    <a:gd name="T81" fmla="*/ 213 h 866"/>
                    <a:gd name="T82" fmla="*/ 131 w 864"/>
                    <a:gd name="T83" fmla="*/ 132 h 866"/>
                    <a:gd name="T84" fmla="*/ 212 w 864"/>
                    <a:gd name="T85" fmla="*/ 69 h 866"/>
                    <a:gd name="T86" fmla="*/ 306 w 864"/>
                    <a:gd name="T87" fmla="*/ 26 h 866"/>
                    <a:gd name="T88" fmla="*/ 411 w 864"/>
                    <a:gd name="T89" fmla="*/ 9 h 866"/>
                    <a:gd name="T90" fmla="*/ 518 w 864"/>
                    <a:gd name="T91" fmla="*/ 16 h 866"/>
                    <a:gd name="T92" fmla="*/ 616 w 864"/>
                    <a:gd name="T93" fmla="*/ 50 h 866"/>
                    <a:gd name="T94" fmla="*/ 703 w 864"/>
                    <a:gd name="T95" fmla="*/ 105 h 866"/>
                    <a:gd name="T96" fmla="*/ 773 w 864"/>
                    <a:gd name="T97" fmla="*/ 178 h 866"/>
                    <a:gd name="T98" fmla="*/ 825 w 864"/>
                    <a:gd name="T99" fmla="*/ 267 h 866"/>
                    <a:gd name="T100" fmla="*/ 852 w 864"/>
                    <a:gd name="T101" fmla="*/ 368 h 8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64"/>
                    <a:gd name="T154" fmla="*/ 0 h 866"/>
                    <a:gd name="T155" fmla="*/ 864 w 864"/>
                    <a:gd name="T156" fmla="*/ 866 h 8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64" h="866">
                      <a:moveTo>
                        <a:pt x="864" y="433"/>
                      </a:moveTo>
                      <a:lnTo>
                        <a:pt x="864" y="411"/>
                      </a:lnTo>
                      <a:lnTo>
                        <a:pt x="862" y="389"/>
                      </a:lnTo>
                      <a:lnTo>
                        <a:pt x="861" y="366"/>
                      </a:lnTo>
                      <a:lnTo>
                        <a:pt x="856" y="346"/>
                      </a:lnTo>
                      <a:lnTo>
                        <a:pt x="850" y="325"/>
                      </a:lnTo>
                      <a:lnTo>
                        <a:pt x="845" y="305"/>
                      </a:lnTo>
                      <a:lnTo>
                        <a:pt x="838" y="284"/>
                      </a:lnTo>
                      <a:lnTo>
                        <a:pt x="832" y="264"/>
                      </a:lnTo>
                      <a:lnTo>
                        <a:pt x="823" y="245"/>
                      </a:lnTo>
                      <a:lnTo>
                        <a:pt x="813" y="226"/>
                      </a:lnTo>
                      <a:lnTo>
                        <a:pt x="803" y="209"/>
                      </a:lnTo>
                      <a:lnTo>
                        <a:pt x="791" y="190"/>
                      </a:lnTo>
                      <a:lnTo>
                        <a:pt x="779" y="175"/>
                      </a:lnTo>
                      <a:lnTo>
                        <a:pt x="767" y="158"/>
                      </a:lnTo>
                      <a:lnTo>
                        <a:pt x="753" y="142"/>
                      </a:lnTo>
                      <a:lnTo>
                        <a:pt x="737" y="127"/>
                      </a:lnTo>
                      <a:lnTo>
                        <a:pt x="724" y="113"/>
                      </a:lnTo>
                      <a:lnTo>
                        <a:pt x="707" y="100"/>
                      </a:lnTo>
                      <a:lnTo>
                        <a:pt x="691" y="86"/>
                      </a:lnTo>
                      <a:lnTo>
                        <a:pt x="674" y="74"/>
                      </a:lnTo>
                      <a:lnTo>
                        <a:pt x="657" y="64"/>
                      </a:lnTo>
                      <a:lnTo>
                        <a:pt x="638" y="52"/>
                      </a:lnTo>
                      <a:lnTo>
                        <a:pt x="619" y="43"/>
                      </a:lnTo>
                      <a:lnTo>
                        <a:pt x="601" y="35"/>
                      </a:lnTo>
                      <a:lnTo>
                        <a:pt x="582" y="26"/>
                      </a:lnTo>
                      <a:lnTo>
                        <a:pt x="561" y="19"/>
                      </a:lnTo>
                      <a:lnTo>
                        <a:pt x="541" y="14"/>
                      </a:lnTo>
                      <a:lnTo>
                        <a:pt x="520" y="9"/>
                      </a:lnTo>
                      <a:lnTo>
                        <a:pt x="498" y="6"/>
                      </a:lnTo>
                      <a:lnTo>
                        <a:pt x="476" y="2"/>
                      </a:lnTo>
                      <a:lnTo>
                        <a:pt x="455" y="0"/>
                      </a:lnTo>
                      <a:lnTo>
                        <a:pt x="433" y="0"/>
                      </a:lnTo>
                      <a:lnTo>
                        <a:pt x="411" y="0"/>
                      </a:lnTo>
                      <a:lnTo>
                        <a:pt x="388" y="2"/>
                      </a:lnTo>
                      <a:lnTo>
                        <a:pt x="366" y="6"/>
                      </a:lnTo>
                      <a:lnTo>
                        <a:pt x="345" y="9"/>
                      </a:lnTo>
                      <a:lnTo>
                        <a:pt x="323" y="14"/>
                      </a:lnTo>
                      <a:lnTo>
                        <a:pt x="303" y="19"/>
                      </a:lnTo>
                      <a:lnTo>
                        <a:pt x="284" y="26"/>
                      </a:lnTo>
                      <a:lnTo>
                        <a:pt x="263" y="35"/>
                      </a:lnTo>
                      <a:lnTo>
                        <a:pt x="244" y="43"/>
                      </a:lnTo>
                      <a:lnTo>
                        <a:pt x="226" y="52"/>
                      </a:lnTo>
                      <a:lnTo>
                        <a:pt x="209" y="64"/>
                      </a:lnTo>
                      <a:lnTo>
                        <a:pt x="190" y="74"/>
                      </a:lnTo>
                      <a:lnTo>
                        <a:pt x="173" y="86"/>
                      </a:lnTo>
                      <a:lnTo>
                        <a:pt x="157" y="100"/>
                      </a:lnTo>
                      <a:lnTo>
                        <a:pt x="142" y="113"/>
                      </a:lnTo>
                      <a:lnTo>
                        <a:pt x="126" y="127"/>
                      </a:lnTo>
                      <a:lnTo>
                        <a:pt x="111" y="142"/>
                      </a:lnTo>
                      <a:lnTo>
                        <a:pt x="99" y="158"/>
                      </a:lnTo>
                      <a:lnTo>
                        <a:pt x="85" y="175"/>
                      </a:lnTo>
                      <a:lnTo>
                        <a:pt x="73" y="190"/>
                      </a:lnTo>
                      <a:lnTo>
                        <a:pt x="61" y="209"/>
                      </a:lnTo>
                      <a:lnTo>
                        <a:pt x="51" y="226"/>
                      </a:lnTo>
                      <a:lnTo>
                        <a:pt x="42" y="245"/>
                      </a:lnTo>
                      <a:lnTo>
                        <a:pt x="34" y="264"/>
                      </a:lnTo>
                      <a:lnTo>
                        <a:pt x="25" y="284"/>
                      </a:lnTo>
                      <a:lnTo>
                        <a:pt x="19" y="305"/>
                      </a:lnTo>
                      <a:lnTo>
                        <a:pt x="13" y="325"/>
                      </a:lnTo>
                      <a:lnTo>
                        <a:pt x="8" y="346"/>
                      </a:lnTo>
                      <a:lnTo>
                        <a:pt x="5" y="366"/>
                      </a:lnTo>
                      <a:lnTo>
                        <a:pt x="1" y="389"/>
                      </a:lnTo>
                      <a:lnTo>
                        <a:pt x="0" y="411"/>
                      </a:lnTo>
                      <a:lnTo>
                        <a:pt x="0" y="433"/>
                      </a:lnTo>
                      <a:lnTo>
                        <a:pt x="0" y="455"/>
                      </a:lnTo>
                      <a:lnTo>
                        <a:pt x="1" y="478"/>
                      </a:lnTo>
                      <a:lnTo>
                        <a:pt x="5" y="498"/>
                      </a:lnTo>
                      <a:lnTo>
                        <a:pt x="8" y="520"/>
                      </a:lnTo>
                      <a:lnTo>
                        <a:pt x="13" y="541"/>
                      </a:lnTo>
                      <a:lnTo>
                        <a:pt x="19" y="561"/>
                      </a:lnTo>
                      <a:lnTo>
                        <a:pt x="25" y="582"/>
                      </a:lnTo>
                      <a:lnTo>
                        <a:pt x="34" y="601"/>
                      </a:lnTo>
                      <a:lnTo>
                        <a:pt x="42" y="621"/>
                      </a:lnTo>
                      <a:lnTo>
                        <a:pt x="51" y="638"/>
                      </a:lnTo>
                      <a:lnTo>
                        <a:pt x="61" y="657"/>
                      </a:lnTo>
                      <a:lnTo>
                        <a:pt x="73" y="674"/>
                      </a:lnTo>
                      <a:lnTo>
                        <a:pt x="85" y="691"/>
                      </a:lnTo>
                      <a:lnTo>
                        <a:pt x="99" y="709"/>
                      </a:lnTo>
                      <a:lnTo>
                        <a:pt x="111" y="724"/>
                      </a:lnTo>
                      <a:lnTo>
                        <a:pt x="126" y="739"/>
                      </a:lnTo>
                      <a:lnTo>
                        <a:pt x="142" y="753"/>
                      </a:lnTo>
                      <a:lnTo>
                        <a:pt x="157" y="767"/>
                      </a:lnTo>
                      <a:lnTo>
                        <a:pt x="173" y="780"/>
                      </a:lnTo>
                      <a:lnTo>
                        <a:pt x="190" y="792"/>
                      </a:lnTo>
                      <a:lnTo>
                        <a:pt x="209" y="803"/>
                      </a:lnTo>
                      <a:lnTo>
                        <a:pt x="226" y="813"/>
                      </a:lnTo>
                      <a:lnTo>
                        <a:pt x="244" y="823"/>
                      </a:lnTo>
                      <a:lnTo>
                        <a:pt x="263" y="832"/>
                      </a:lnTo>
                      <a:lnTo>
                        <a:pt x="284" y="839"/>
                      </a:lnTo>
                      <a:lnTo>
                        <a:pt x="303" y="845"/>
                      </a:lnTo>
                      <a:lnTo>
                        <a:pt x="323" y="852"/>
                      </a:lnTo>
                      <a:lnTo>
                        <a:pt x="345" y="857"/>
                      </a:lnTo>
                      <a:lnTo>
                        <a:pt x="366" y="861"/>
                      </a:lnTo>
                      <a:lnTo>
                        <a:pt x="388" y="863"/>
                      </a:lnTo>
                      <a:lnTo>
                        <a:pt x="411" y="864"/>
                      </a:lnTo>
                      <a:lnTo>
                        <a:pt x="433" y="866"/>
                      </a:lnTo>
                      <a:lnTo>
                        <a:pt x="455" y="864"/>
                      </a:lnTo>
                      <a:lnTo>
                        <a:pt x="476" y="863"/>
                      </a:lnTo>
                      <a:lnTo>
                        <a:pt x="498" y="861"/>
                      </a:lnTo>
                      <a:lnTo>
                        <a:pt x="520" y="857"/>
                      </a:lnTo>
                      <a:lnTo>
                        <a:pt x="541" y="852"/>
                      </a:lnTo>
                      <a:lnTo>
                        <a:pt x="561" y="845"/>
                      </a:lnTo>
                      <a:lnTo>
                        <a:pt x="582" y="839"/>
                      </a:lnTo>
                      <a:lnTo>
                        <a:pt x="601" y="832"/>
                      </a:lnTo>
                      <a:lnTo>
                        <a:pt x="619" y="823"/>
                      </a:lnTo>
                      <a:lnTo>
                        <a:pt x="638" y="813"/>
                      </a:lnTo>
                      <a:lnTo>
                        <a:pt x="657" y="803"/>
                      </a:lnTo>
                      <a:lnTo>
                        <a:pt x="674" y="792"/>
                      </a:lnTo>
                      <a:lnTo>
                        <a:pt x="691" y="780"/>
                      </a:lnTo>
                      <a:lnTo>
                        <a:pt x="707" y="767"/>
                      </a:lnTo>
                      <a:lnTo>
                        <a:pt x="724" y="753"/>
                      </a:lnTo>
                      <a:lnTo>
                        <a:pt x="737" y="739"/>
                      </a:lnTo>
                      <a:lnTo>
                        <a:pt x="753" y="724"/>
                      </a:lnTo>
                      <a:lnTo>
                        <a:pt x="767" y="709"/>
                      </a:lnTo>
                      <a:lnTo>
                        <a:pt x="779" y="691"/>
                      </a:lnTo>
                      <a:lnTo>
                        <a:pt x="791" y="674"/>
                      </a:lnTo>
                      <a:lnTo>
                        <a:pt x="803" y="657"/>
                      </a:lnTo>
                      <a:lnTo>
                        <a:pt x="813" y="638"/>
                      </a:lnTo>
                      <a:lnTo>
                        <a:pt x="823" y="621"/>
                      </a:lnTo>
                      <a:lnTo>
                        <a:pt x="832" y="601"/>
                      </a:lnTo>
                      <a:lnTo>
                        <a:pt x="838" y="582"/>
                      </a:lnTo>
                      <a:lnTo>
                        <a:pt x="845" y="561"/>
                      </a:lnTo>
                      <a:lnTo>
                        <a:pt x="850" y="541"/>
                      </a:lnTo>
                      <a:lnTo>
                        <a:pt x="856" y="520"/>
                      </a:lnTo>
                      <a:lnTo>
                        <a:pt x="861" y="498"/>
                      </a:lnTo>
                      <a:lnTo>
                        <a:pt x="862" y="478"/>
                      </a:lnTo>
                      <a:lnTo>
                        <a:pt x="864" y="455"/>
                      </a:lnTo>
                      <a:lnTo>
                        <a:pt x="864" y="433"/>
                      </a:lnTo>
                      <a:close/>
                      <a:moveTo>
                        <a:pt x="857" y="433"/>
                      </a:moveTo>
                      <a:lnTo>
                        <a:pt x="857" y="455"/>
                      </a:lnTo>
                      <a:lnTo>
                        <a:pt x="856" y="476"/>
                      </a:lnTo>
                      <a:lnTo>
                        <a:pt x="852" y="498"/>
                      </a:lnTo>
                      <a:lnTo>
                        <a:pt x="849" y="519"/>
                      </a:lnTo>
                      <a:lnTo>
                        <a:pt x="844" y="539"/>
                      </a:lnTo>
                      <a:lnTo>
                        <a:pt x="838" y="560"/>
                      </a:lnTo>
                      <a:lnTo>
                        <a:pt x="832" y="579"/>
                      </a:lnTo>
                      <a:lnTo>
                        <a:pt x="825" y="599"/>
                      </a:lnTo>
                      <a:lnTo>
                        <a:pt x="816" y="618"/>
                      </a:lnTo>
                      <a:lnTo>
                        <a:pt x="806" y="635"/>
                      </a:lnTo>
                      <a:lnTo>
                        <a:pt x="796" y="654"/>
                      </a:lnTo>
                      <a:lnTo>
                        <a:pt x="785" y="671"/>
                      </a:lnTo>
                      <a:lnTo>
                        <a:pt x="773" y="688"/>
                      </a:lnTo>
                      <a:lnTo>
                        <a:pt x="760" y="703"/>
                      </a:lnTo>
                      <a:lnTo>
                        <a:pt x="748" y="719"/>
                      </a:lnTo>
                      <a:lnTo>
                        <a:pt x="732" y="734"/>
                      </a:lnTo>
                      <a:lnTo>
                        <a:pt x="719" y="748"/>
                      </a:lnTo>
                      <a:lnTo>
                        <a:pt x="703" y="762"/>
                      </a:lnTo>
                      <a:lnTo>
                        <a:pt x="686" y="774"/>
                      </a:lnTo>
                      <a:lnTo>
                        <a:pt x="671" y="786"/>
                      </a:lnTo>
                      <a:lnTo>
                        <a:pt x="652" y="798"/>
                      </a:lnTo>
                      <a:lnTo>
                        <a:pt x="635" y="806"/>
                      </a:lnTo>
                      <a:lnTo>
                        <a:pt x="616" y="816"/>
                      </a:lnTo>
                      <a:lnTo>
                        <a:pt x="597" y="825"/>
                      </a:lnTo>
                      <a:lnTo>
                        <a:pt x="578" y="832"/>
                      </a:lnTo>
                      <a:lnTo>
                        <a:pt x="559" y="839"/>
                      </a:lnTo>
                      <a:lnTo>
                        <a:pt x="539" y="845"/>
                      </a:lnTo>
                      <a:lnTo>
                        <a:pt x="518" y="849"/>
                      </a:lnTo>
                      <a:lnTo>
                        <a:pt x="496" y="854"/>
                      </a:lnTo>
                      <a:lnTo>
                        <a:pt x="476" y="856"/>
                      </a:lnTo>
                      <a:lnTo>
                        <a:pt x="453" y="857"/>
                      </a:lnTo>
                      <a:lnTo>
                        <a:pt x="433" y="859"/>
                      </a:lnTo>
                      <a:lnTo>
                        <a:pt x="411" y="857"/>
                      </a:lnTo>
                      <a:lnTo>
                        <a:pt x="388" y="856"/>
                      </a:lnTo>
                      <a:lnTo>
                        <a:pt x="368" y="854"/>
                      </a:lnTo>
                      <a:lnTo>
                        <a:pt x="347" y="849"/>
                      </a:lnTo>
                      <a:lnTo>
                        <a:pt x="327" y="845"/>
                      </a:lnTo>
                      <a:lnTo>
                        <a:pt x="306" y="839"/>
                      </a:lnTo>
                      <a:lnTo>
                        <a:pt x="286" y="832"/>
                      </a:lnTo>
                      <a:lnTo>
                        <a:pt x="267" y="825"/>
                      </a:lnTo>
                      <a:lnTo>
                        <a:pt x="248" y="816"/>
                      </a:lnTo>
                      <a:lnTo>
                        <a:pt x="229" y="806"/>
                      </a:lnTo>
                      <a:lnTo>
                        <a:pt x="212" y="798"/>
                      </a:lnTo>
                      <a:lnTo>
                        <a:pt x="195" y="786"/>
                      </a:lnTo>
                      <a:lnTo>
                        <a:pt x="178" y="774"/>
                      </a:lnTo>
                      <a:lnTo>
                        <a:pt x="162" y="762"/>
                      </a:lnTo>
                      <a:lnTo>
                        <a:pt x="147" y="748"/>
                      </a:lnTo>
                      <a:lnTo>
                        <a:pt x="131" y="734"/>
                      </a:lnTo>
                      <a:lnTo>
                        <a:pt x="118" y="719"/>
                      </a:lnTo>
                      <a:lnTo>
                        <a:pt x="104" y="703"/>
                      </a:lnTo>
                      <a:lnTo>
                        <a:pt x="90" y="688"/>
                      </a:lnTo>
                      <a:lnTo>
                        <a:pt x="80" y="671"/>
                      </a:lnTo>
                      <a:lnTo>
                        <a:pt x="68" y="654"/>
                      </a:lnTo>
                      <a:lnTo>
                        <a:pt x="58" y="635"/>
                      </a:lnTo>
                      <a:lnTo>
                        <a:pt x="49" y="618"/>
                      </a:lnTo>
                      <a:lnTo>
                        <a:pt x="41" y="599"/>
                      </a:lnTo>
                      <a:lnTo>
                        <a:pt x="32" y="579"/>
                      </a:lnTo>
                      <a:lnTo>
                        <a:pt x="25" y="560"/>
                      </a:lnTo>
                      <a:lnTo>
                        <a:pt x="20" y="539"/>
                      </a:lnTo>
                      <a:lnTo>
                        <a:pt x="15" y="519"/>
                      </a:lnTo>
                      <a:lnTo>
                        <a:pt x="12" y="498"/>
                      </a:lnTo>
                      <a:lnTo>
                        <a:pt x="8" y="476"/>
                      </a:lnTo>
                      <a:lnTo>
                        <a:pt x="7" y="455"/>
                      </a:lnTo>
                      <a:lnTo>
                        <a:pt x="7" y="433"/>
                      </a:lnTo>
                      <a:lnTo>
                        <a:pt x="7" y="411"/>
                      </a:lnTo>
                      <a:lnTo>
                        <a:pt x="8" y="389"/>
                      </a:lnTo>
                      <a:lnTo>
                        <a:pt x="12" y="368"/>
                      </a:lnTo>
                      <a:lnTo>
                        <a:pt x="15" y="348"/>
                      </a:lnTo>
                      <a:lnTo>
                        <a:pt x="20" y="327"/>
                      </a:lnTo>
                      <a:lnTo>
                        <a:pt x="25" y="307"/>
                      </a:lnTo>
                      <a:lnTo>
                        <a:pt x="32" y="286"/>
                      </a:lnTo>
                      <a:lnTo>
                        <a:pt x="41" y="267"/>
                      </a:lnTo>
                      <a:lnTo>
                        <a:pt x="49" y="248"/>
                      </a:lnTo>
                      <a:lnTo>
                        <a:pt x="58" y="230"/>
                      </a:lnTo>
                      <a:lnTo>
                        <a:pt x="68" y="213"/>
                      </a:lnTo>
                      <a:lnTo>
                        <a:pt x="80" y="195"/>
                      </a:lnTo>
                      <a:lnTo>
                        <a:pt x="90" y="178"/>
                      </a:lnTo>
                      <a:lnTo>
                        <a:pt x="104" y="163"/>
                      </a:lnTo>
                      <a:lnTo>
                        <a:pt x="118" y="148"/>
                      </a:lnTo>
                      <a:lnTo>
                        <a:pt x="131" y="132"/>
                      </a:lnTo>
                      <a:lnTo>
                        <a:pt x="147" y="118"/>
                      </a:lnTo>
                      <a:lnTo>
                        <a:pt x="162" y="105"/>
                      </a:lnTo>
                      <a:lnTo>
                        <a:pt x="178" y="93"/>
                      </a:lnTo>
                      <a:lnTo>
                        <a:pt x="195" y="81"/>
                      </a:lnTo>
                      <a:lnTo>
                        <a:pt x="212" y="69"/>
                      </a:lnTo>
                      <a:lnTo>
                        <a:pt x="229" y="59"/>
                      </a:lnTo>
                      <a:lnTo>
                        <a:pt x="248" y="50"/>
                      </a:lnTo>
                      <a:lnTo>
                        <a:pt x="267" y="41"/>
                      </a:lnTo>
                      <a:lnTo>
                        <a:pt x="286" y="33"/>
                      </a:lnTo>
                      <a:lnTo>
                        <a:pt x="306" y="26"/>
                      </a:lnTo>
                      <a:lnTo>
                        <a:pt x="327" y="21"/>
                      </a:lnTo>
                      <a:lnTo>
                        <a:pt x="347" y="16"/>
                      </a:lnTo>
                      <a:lnTo>
                        <a:pt x="368" y="12"/>
                      </a:lnTo>
                      <a:lnTo>
                        <a:pt x="388" y="11"/>
                      </a:lnTo>
                      <a:lnTo>
                        <a:pt x="411" y="9"/>
                      </a:lnTo>
                      <a:lnTo>
                        <a:pt x="433" y="7"/>
                      </a:lnTo>
                      <a:lnTo>
                        <a:pt x="453" y="9"/>
                      </a:lnTo>
                      <a:lnTo>
                        <a:pt x="476" y="11"/>
                      </a:lnTo>
                      <a:lnTo>
                        <a:pt x="496" y="12"/>
                      </a:lnTo>
                      <a:lnTo>
                        <a:pt x="518" y="16"/>
                      </a:lnTo>
                      <a:lnTo>
                        <a:pt x="539" y="21"/>
                      </a:lnTo>
                      <a:lnTo>
                        <a:pt x="559" y="26"/>
                      </a:lnTo>
                      <a:lnTo>
                        <a:pt x="578" y="33"/>
                      </a:lnTo>
                      <a:lnTo>
                        <a:pt x="597" y="41"/>
                      </a:lnTo>
                      <a:lnTo>
                        <a:pt x="616" y="50"/>
                      </a:lnTo>
                      <a:lnTo>
                        <a:pt x="635" y="59"/>
                      </a:lnTo>
                      <a:lnTo>
                        <a:pt x="652" y="69"/>
                      </a:lnTo>
                      <a:lnTo>
                        <a:pt x="671" y="81"/>
                      </a:lnTo>
                      <a:lnTo>
                        <a:pt x="686" y="93"/>
                      </a:lnTo>
                      <a:lnTo>
                        <a:pt x="703" y="105"/>
                      </a:lnTo>
                      <a:lnTo>
                        <a:pt x="719" y="118"/>
                      </a:lnTo>
                      <a:lnTo>
                        <a:pt x="732" y="132"/>
                      </a:lnTo>
                      <a:lnTo>
                        <a:pt x="748" y="148"/>
                      </a:lnTo>
                      <a:lnTo>
                        <a:pt x="760" y="163"/>
                      </a:lnTo>
                      <a:lnTo>
                        <a:pt x="773" y="178"/>
                      </a:lnTo>
                      <a:lnTo>
                        <a:pt x="785" y="195"/>
                      </a:lnTo>
                      <a:lnTo>
                        <a:pt x="796" y="213"/>
                      </a:lnTo>
                      <a:lnTo>
                        <a:pt x="806" y="230"/>
                      </a:lnTo>
                      <a:lnTo>
                        <a:pt x="816" y="248"/>
                      </a:lnTo>
                      <a:lnTo>
                        <a:pt x="825" y="267"/>
                      </a:lnTo>
                      <a:lnTo>
                        <a:pt x="832" y="286"/>
                      </a:lnTo>
                      <a:lnTo>
                        <a:pt x="838" y="307"/>
                      </a:lnTo>
                      <a:lnTo>
                        <a:pt x="844" y="327"/>
                      </a:lnTo>
                      <a:lnTo>
                        <a:pt x="849" y="348"/>
                      </a:lnTo>
                      <a:lnTo>
                        <a:pt x="852" y="368"/>
                      </a:lnTo>
                      <a:lnTo>
                        <a:pt x="856" y="389"/>
                      </a:lnTo>
                      <a:lnTo>
                        <a:pt x="857" y="411"/>
                      </a:lnTo>
                      <a:lnTo>
                        <a:pt x="857" y="433"/>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6" name="Freeform 92"/>
                <p:cNvSpPr>
                  <a:spLocks noEditPoints="1"/>
                </p:cNvSpPr>
                <p:nvPr/>
              </p:nvSpPr>
              <p:spPr bwMode="auto">
                <a:xfrm>
                  <a:off x="3319" y="2874"/>
                  <a:ext cx="858" cy="859"/>
                </a:xfrm>
                <a:custGeom>
                  <a:avLst/>
                  <a:gdLst>
                    <a:gd name="T0" fmla="*/ 849 w 858"/>
                    <a:gd name="T1" fmla="*/ 342 h 859"/>
                    <a:gd name="T2" fmla="*/ 817 w 858"/>
                    <a:gd name="T3" fmla="*/ 243 h 859"/>
                    <a:gd name="T4" fmla="*/ 760 w 858"/>
                    <a:gd name="T5" fmla="*/ 155 h 859"/>
                    <a:gd name="T6" fmla="*/ 687 w 858"/>
                    <a:gd name="T7" fmla="*/ 85 h 859"/>
                    <a:gd name="T8" fmla="*/ 596 w 858"/>
                    <a:gd name="T9" fmla="*/ 34 h 859"/>
                    <a:gd name="T10" fmla="*/ 495 w 858"/>
                    <a:gd name="T11" fmla="*/ 5 h 859"/>
                    <a:gd name="T12" fmla="*/ 385 w 858"/>
                    <a:gd name="T13" fmla="*/ 2 h 859"/>
                    <a:gd name="T14" fmla="*/ 281 w 858"/>
                    <a:gd name="T15" fmla="*/ 25 h 859"/>
                    <a:gd name="T16" fmla="*/ 188 w 858"/>
                    <a:gd name="T17" fmla="*/ 73 h 859"/>
                    <a:gd name="T18" fmla="*/ 111 w 858"/>
                    <a:gd name="T19" fmla="*/ 140 h 859"/>
                    <a:gd name="T20" fmla="*/ 51 w 858"/>
                    <a:gd name="T21" fmla="*/ 224 h 859"/>
                    <a:gd name="T22" fmla="*/ 14 w 858"/>
                    <a:gd name="T23" fmla="*/ 321 h 859"/>
                    <a:gd name="T24" fmla="*/ 0 w 858"/>
                    <a:gd name="T25" fmla="*/ 429 h 859"/>
                    <a:gd name="T26" fmla="*/ 14 w 858"/>
                    <a:gd name="T27" fmla="*/ 537 h 859"/>
                    <a:gd name="T28" fmla="*/ 51 w 858"/>
                    <a:gd name="T29" fmla="*/ 633 h 859"/>
                    <a:gd name="T30" fmla="*/ 111 w 858"/>
                    <a:gd name="T31" fmla="*/ 717 h 859"/>
                    <a:gd name="T32" fmla="*/ 188 w 858"/>
                    <a:gd name="T33" fmla="*/ 785 h 859"/>
                    <a:gd name="T34" fmla="*/ 281 w 858"/>
                    <a:gd name="T35" fmla="*/ 831 h 859"/>
                    <a:gd name="T36" fmla="*/ 385 w 858"/>
                    <a:gd name="T37" fmla="*/ 855 h 859"/>
                    <a:gd name="T38" fmla="*/ 495 w 858"/>
                    <a:gd name="T39" fmla="*/ 853 h 859"/>
                    <a:gd name="T40" fmla="*/ 596 w 858"/>
                    <a:gd name="T41" fmla="*/ 824 h 859"/>
                    <a:gd name="T42" fmla="*/ 687 w 858"/>
                    <a:gd name="T43" fmla="*/ 773 h 859"/>
                    <a:gd name="T44" fmla="*/ 760 w 858"/>
                    <a:gd name="T45" fmla="*/ 701 h 859"/>
                    <a:gd name="T46" fmla="*/ 817 w 858"/>
                    <a:gd name="T47" fmla="*/ 616 h 859"/>
                    <a:gd name="T48" fmla="*/ 849 w 858"/>
                    <a:gd name="T49" fmla="*/ 515 h 859"/>
                    <a:gd name="T50" fmla="*/ 851 w 858"/>
                    <a:gd name="T51" fmla="*/ 429 h 859"/>
                    <a:gd name="T52" fmla="*/ 837 w 858"/>
                    <a:gd name="T53" fmla="*/ 534 h 859"/>
                    <a:gd name="T54" fmla="*/ 800 w 858"/>
                    <a:gd name="T55" fmla="*/ 629 h 859"/>
                    <a:gd name="T56" fmla="*/ 741 w 858"/>
                    <a:gd name="T57" fmla="*/ 713 h 859"/>
                    <a:gd name="T58" fmla="*/ 664 w 858"/>
                    <a:gd name="T59" fmla="*/ 778 h 859"/>
                    <a:gd name="T60" fmla="*/ 574 w 858"/>
                    <a:gd name="T61" fmla="*/ 824 h 859"/>
                    <a:gd name="T62" fmla="*/ 473 w 858"/>
                    <a:gd name="T63" fmla="*/ 848 h 859"/>
                    <a:gd name="T64" fmla="*/ 365 w 858"/>
                    <a:gd name="T65" fmla="*/ 847 h 859"/>
                    <a:gd name="T66" fmla="*/ 265 w 858"/>
                    <a:gd name="T67" fmla="*/ 817 h 859"/>
                    <a:gd name="T68" fmla="*/ 176 w 858"/>
                    <a:gd name="T69" fmla="*/ 766 h 859"/>
                    <a:gd name="T70" fmla="*/ 105 w 858"/>
                    <a:gd name="T71" fmla="*/ 698 h 859"/>
                    <a:gd name="T72" fmla="*/ 50 w 858"/>
                    <a:gd name="T73" fmla="*/ 612 h 859"/>
                    <a:gd name="T74" fmla="*/ 16 w 858"/>
                    <a:gd name="T75" fmla="*/ 515 h 859"/>
                    <a:gd name="T76" fmla="*/ 9 w 858"/>
                    <a:gd name="T77" fmla="*/ 407 h 859"/>
                    <a:gd name="T78" fmla="*/ 26 w 858"/>
                    <a:gd name="T79" fmla="*/ 304 h 859"/>
                    <a:gd name="T80" fmla="*/ 69 w 858"/>
                    <a:gd name="T81" fmla="*/ 210 h 859"/>
                    <a:gd name="T82" fmla="*/ 130 w 858"/>
                    <a:gd name="T83" fmla="*/ 132 h 859"/>
                    <a:gd name="T84" fmla="*/ 211 w 858"/>
                    <a:gd name="T85" fmla="*/ 68 h 859"/>
                    <a:gd name="T86" fmla="*/ 303 w 858"/>
                    <a:gd name="T87" fmla="*/ 25 h 859"/>
                    <a:gd name="T88" fmla="*/ 408 w 858"/>
                    <a:gd name="T89" fmla="*/ 8 h 859"/>
                    <a:gd name="T90" fmla="*/ 514 w 858"/>
                    <a:gd name="T91" fmla="*/ 15 h 859"/>
                    <a:gd name="T92" fmla="*/ 611 w 858"/>
                    <a:gd name="T93" fmla="*/ 49 h 859"/>
                    <a:gd name="T94" fmla="*/ 697 w 858"/>
                    <a:gd name="T95" fmla="*/ 104 h 859"/>
                    <a:gd name="T96" fmla="*/ 767 w 858"/>
                    <a:gd name="T97" fmla="*/ 176 h 859"/>
                    <a:gd name="T98" fmla="*/ 818 w 858"/>
                    <a:gd name="T99" fmla="*/ 265 h 859"/>
                    <a:gd name="T100" fmla="*/ 846 w 858"/>
                    <a:gd name="T101" fmla="*/ 364 h 85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8"/>
                    <a:gd name="T154" fmla="*/ 0 h 859"/>
                    <a:gd name="T155" fmla="*/ 858 w 858"/>
                    <a:gd name="T156" fmla="*/ 859 h 85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8" h="859">
                      <a:moveTo>
                        <a:pt x="858" y="429"/>
                      </a:moveTo>
                      <a:lnTo>
                        <a:pt x="858" y="407"/>
                      </a:lnTo>
                      <a:lnTo>
                        <a:pt x="856" y="385"/>
                      </a:lnTo>
                      <a:lnTo>
                        <a:pt x="853" y="364"/>
                      </a:lnTo>
                      <a:lnTo>
                        <a:pt x="849" y="342"/>
                      </a:lnTo>
                      <a:lnTo>
                        <a:pt x="844" y="321"/>
                      </a:lnTo>
                      <a:lnTo>
                        <a:pt x="839" y="301"/>
                      </a:lnTo>
                      <a:lnTo>
                        <a:pt x="832" y="282"/>
                      </a:lnTo>
                      <a:lnTo>
                        <a:pt x="825" y="262"/>
                      </a:lnTo>
                      <a:lnTo>
                        <a:pt x="817" y="243"/>
                      </a:lnTo>
                      <a:lnTo>
                        <a:pt x="806" y="224"/>
                      </a:lnTo>
                      <a:lnTo>
                        <a:pt x="796" y="207"/>
                      </a:lnTo>
                      <a:lnTo>
                        <a:pt x="784" y="190"/>
                      </a:lnTo>
                      <a:lnTo>
                        <a:pt x="772" y="173"/>
                      </a:lnTo>
                      <a:lnTo>
                        <a:pt x="760" y="155"/>
                      </a:lnTo>
                      <a:lnTo>
                        <a:pt x="746" y="140"/>
                      </a:lnTo>
                      <a:lnTo>
                        <a:pt x="733" y="126"/>
                      </a:lnTo>
                      <a:lnTo>
                        <a:pt x="717" y="111"/>
                      </a:lnTo>
                      <a:lnTo>
                        <a:pt x="702" y="97"/>
                      </a:lnTo>
                      <a:lnTo>
                        <a:pt x="687" y="85"/>
                      </a:lnTo>
                      <a:lnTo>
                        <a:pt x="669" y="73"/>
                      </a:lnTo>
                      <a:lnTo>
                        <a:pt x="652" y="61"/>
                      </a:lnTo>
                      <a:lnTo>
                        <a:pt x="633" y="51"/>
                      </a:lnTo>
                      <a:lnTo>
                        <a:pt x="615" y="43"/>
                      </a:lnTo>
                      <a:lnTo>
                        <a:pt x="596" y="34"/>
                      </a:lnTo>
                      <a:lnTo>
                        <a:pt x="577" y="25"/>
                      </a:lnTo>
                      <a:lnTo>
                        <a:pt x="556" y="19"/>
                      </a:lnTo>
                      <a:lnTo>
                        <a:pt x="536" y="14"/>
                      </a:lnTo>
                      <a:lnTo>
                        <a:pt x="515" y="8"/>
                      </a:lnTo>
                      <a:lnTo>
                        <a:pt x="495" y="5"/>
                      </a:lnTo>
                      <a:lnTo>
                        <a:pt x="473" y="2"/>
                      </a:lnTo>
                      <a:lnTo>
                        <a:pt x="452" y="0"/>
                      </a:lnTo>
                      <a:lnTo>
                        <a:pt x="430" y="0"/>
                      </a:lnTo>
                      <a:lnTo>
                        <a:pt x="408" y="0"/>
                      </a:lnTo>
                      <a:lnTo>
                        <a:pt x="385" y="2"/>
                      </a:lnTo>
                      <a:lnTo>
                        <a:pt x="363" y="5"/>
                      </a:lnTo>
                      <a:lnTo>
                        <a:pt x="342" y="8"/>
                      </a:lnTo>
                      <a:lnTo>
                        <a:pt x="322" y="14"/>
                      </a:lnTo>
                      <a:lnTo>
                        <a:pt x="301" y="19"/>
                      </a:lnTo>
                      <a:lnTo>
                        <a:pt x="281" y="25"/>
                      </a:lnTo>
                      <a:lnTo>
                        <a:pt x="262" y="34"/>
                      </a:lnTo>
                      <a:lnTo>
                        <a:pt x="243" y="43"/>
                      </a:lnTo>
                      <a:lnTo>
                        <a:pt x="224" y="51"/>
                      </a:lnTo>
                      <a:lnTo>
                        <a:pt x="207" y="61"/>
                      </a:lnTo>
                      <a:lnTo>
                        <a:pt x="188" y="73"/>
                      </a:lnTo>
                      <a:lnTo>
                        <a:pt x="173" y="85"/>
                      </a:lnTo>
                      <a:lnTo>
                        <a:pt x="156" y="97"/>
                      </a:lnTo>
                      <a:lnTo>
                        <a:pt x="140" y="111"/>
                      </a:lnTo>
                      <a:lnTo>
                        <a:pt x="125" y="126"/>
                      </a:lnTo>
                      <a:lnTo>
                        <a:pt x="111" y="140"/>
                      </a:lnTo>
                      <a:lnTo>
                        <a:pt x="98" y="155"/>
                      </a:lnTo>
                      <a:lnTo>
                        <a:pt x="86" y="173"/>
                      </a:lnTo>
                      <a:lnTo>
                        <a:pt x="74" y="190"/>
                      </a:lnTo>
                      <a:lnTo>
                        <a:pt x="62" y="207"/>
                      </a:lnTo>
                      <a:lnTo>
                        <a:pt x="51" y="224"/>
                      </a:lnTo>
                      <a:lnTo>
                        <a:pt x="43" y="243"/>
                      </a:lnTo>
                      <a:lnTo>
                        <a:pt x="34" y="262"/>
                      </a:lnTo>
                      <a:lnTo>
                        <a:pt x="26" y="282"/>
                      </a:lnTo>
                      <a:lnTo>
                        <a:pt x="19" y="301"/>
                      </a:lnTo>
                      <a:lnTo>
                        <a:pt x="14" y="321"/>
                      </a:lnTo>
                      <a:lnTo>
                        <a:pt x="9" y="342"/>
                      </a:lnTo>
                      <a:lnTo>
                        <a:pt x="5" y="364"/>
                      </a:lnTo>
                      <a:lnTo>
                        <a:pt x="2" y="385"/>
                      </a:lnTo>
                      <a:lnTo>
                        <a:pt x="0" y="407"/>
                      </a:lnTo>
                      <a:lnTo>
                        <a:pt x="0" y="429"/>
                      </a:lnTo>
                      <a:lnTo>
                        <a:pt x="0" y="451"/>
                      </a:lnTo>
                      <a:lnTo>
                        <a:pt x="2" y="474"/>
                      </a:lnTo>
                      <a:lnTo>
                        <a:pt x="5" y="494"/>
                      </a:lnTo>
                      <a:lnTo>
                        <a:pt x="9" y="515"/>
                      </a:lnTo>
                      <a:lnTo>
                        <a:pt x="14" y="537"/>
                      </a:lnTo>
                      <a:lnTo>
                        <a:pt x="19" y="556"/>
                      </a:lnTo>
                      <a:lnTo>
                        <a:pt x="26" y="576"/>
                      </a:lnTo>
                      <a:lnTo>
                        <a:pt x="34" y="595"/>
                      </a:lnTo>
                      <a:lnTo>
                        <a:pt x="43" y="616"/>
                      </a:lnTo>
                      <a:lnTo>
                        <a:pt x="51" y="633"/>
                      </a:lnTo>
                      <a:lnTo>
                        <a:pt x="62" y="652"/>
                      </a:lnTo>
                      <a:lnTo>
                        <a:pt x="74" y="669"/>
                      </a:lnTo>
                      <a:lnTo>
                        <a:pt x="86" y="686"/>
                      </a:lnTo>
                      <a:lnTo>
                        <a:pt x="98" y="701"/>
                      </a:lnTo>
                      <a:lnTo>
                        <a:pt x="111" y="717"/>
                      </a:lnTo>
                      <a:lnTo>
                        <a:pt x="125" y="732"/>
                      </a:lnTo>
                      <a:lnTo>
                        <a:pt x="140" y="746"/>
                      </a:lnTo>
                      <a:lnTo>
                        <a:pt x="156" y="759"/>
                      </a:lnTo>
                      <a:lnTo>
                        <a:pt x="173" y="773"/>
                      </a:lnTo>
                      <a:lnTo>
                        <a:pt x="188" y="785"/>
                      </a:lnTo>
                      <a:lnTo>
                        <a:pt x="207" y="795"/>
                      </a:lnTo>
                      <a:lnTo>
                        <a:pt x="224" y="805"/>
                      </a:lnTo>
                      <a:lnTo>
                        <a:pt x="243" y="816"/>
                      </a:lnTo>
                      <a:lnTo>
                        <a:pt x="262" y="824"/>
                      </a:lnTo>
                      <a:lnTo>
                        <a:pt x="281" y="831"/>
                      </a:lnTo>
                      <a:lnTo>
                        <a:pt x="301" y="838"/>
                      </a:lnTo>
                      <a:lnTo>
                        <a:pt x="322" y="845"/>
                      </a:lnTo>
                      <a:lnTo>
                        <a:pt x="342" y="850"/>
                      </a:lnTo>
                      <a:lnTo>
                        <a:pt x="363" y="853"/>
                      </a:lnTo>
                      <a:lnTo>
                        <a:pt x="385" y="855"/>
                      </a:lnTo>
                      <a:lnTo>
                        <a:pt x="408" y="857"/>
                      </a:lnTo>
                      <a:lnTo>
                        <a:pt x="430" y="859"/>
                      </a:lnTo>
                      <a:lnTo>
                        <a:pt x="452" y="857"/>
                      </a:lnTo>
                      <a:lnTo>
                        <a:pt x="473" y="855"/>
                      </a:lnTo>
                      <a:lnTo>
                        <a:pt x="495" y="853"/>
                      </a:lnTo>
                      <a:lnTo>
                        <a:pt x="515" y="850"/>
                      </a:lnTo>
                      <a:lnTo>
                        <a:pt x="536" y="845"/>
                      </a:lnTo>
                      <a:lnTo>
                        <a:pt x="556" y="838"/>
                      </a:lnTo>
                      <a:lnTo>
                        <a:pt x="577" y="831"/>
                      </a:lnTo>
                      <a:lnTo>
                        <a:pt x="596" y="824"/>
                      </a:lnTo>
                      <a:lnTo>
                        <a:pt x="615" y="816"/>
                      </a:lnTo>
                      <a:lnTo>
                        <a:pt x="633" y="805"/>
                      </a:lnTo>
                      <a:lnTo>
                        <a:pt x="652" y="795"/>
                      </a:lnTo>
                      <a:lnTo>
                        <a:pt x="669" y="785"/>
                      </a:lnTo>
                      <a:lnTo>
                        <a:pt x="687" y="773"/>
                      </a:lnTo>
                      <a:lnTo>
                        <a:pt x="702" y="759"/>
                      </a:lnTo>
                      <a:lnTo>
                        <a:pt x="717" y="746"/>
                      </a:lnTo>
                      <a:lnTo>
                        <a:pt x="733" y="732"/>
                      </a:lnTo>
                      <a:lnTo>
                        <a:pt x="746" y="717"/>
                      </a:lnTo>
                      <a:lnTo>
                        <a:pt x="760" y="701"/>
                      </a:lnTo>
                      <a:lnTo>
                        <a:pt x="772" y="686"/>
                      </a:lnTo>
                      <a:lnTo>
                        <a:pt x="784" y="669"/>
                      </a:lnTo>
                      <a:lnTo>
                        <a:pt x="796" y="652"/>
                      </a:lnTo>
                      <a:lnTo>
                        <a:pt x="806" y="633"/>
                      </a:lnTo>
                      <a:lnTo>
                        <a:pt x="817" y="616"/>
                      </a:lnTo>
                      <a:lnTo>
                        <a:pt x="825" y="595"/>
                      </a:lnTo>
                      <a:lnTo>
                        <a:pt x="832" y="576"/>
                      </a:lnTo>
                      <a:lnTo>
                        <a:pt x="839" y="556"/>
                      </a:lnTo>
                      <a:lnTo>
                        <a:pt x="844" y="537"/>
                      </a:lnTo>
                      <a:lnTo>
                        <a:pt x="849" y="515"/>
                      </a:lnTo>
                      <a:lnTo>
                        <a:pt x="853" y="494"/>
                      </a:lnTo>
                      <a:lnTo>
                        <a:pt x="856" y="474"/>
                      </a:lnTo>
                      <a:lnTo>
                        <a:pt x="858" y="451"/>
                      </a:lnTo>
                      <a:lnTo>
                        <a:pt x="858" y="429"/>
                      </a:lnTo>
                      <a:close/>
                      <a:moveTo>
                        <a:pt x="851" y="429"/>
                      </a:moveTo>
                      <a:lnTo>
                        <a:pt x="851" y="451"/>
                      </a:lnTo>
                      <a:lnTo>
                        <a:pt x="849" y="472"/>
                      </a:lnTo>
                      <a:lnTo>
                        <a:pt x="846" y="492"/>
                      </a:lnTo>
                      <a:lnTo>
                        <a:pt x="842" y="515"/>
                      </a:lnTo>
                      <a:lnTo>
                        <a:pt x="837" y="534"/>
                      </a:lnTo>
                      <a:lnTo>
                        <a:pt x="832" y="554"/>
                      </a:lnTo>
                      <a:lnTo>
                        <a:pt x="825" y="575"/>
                      </a:lnTo>
                      <a:lnTo>
                        <a:pt x="818" y="593"/>
                      </a:lnTo>
                      <a:lnTo>
                        <a:pt x="810" y="612"/>
                      </a:lnTo>
                      <a:lnTo>
                        <a:pt x="800" y="629"/>
                      </a:lnTo>
                      <a:lnTo>
                        <a:pt x="789" y="648"/>
                      </a:lnTo>
                      <a:lnTo>
                        <a:pt x="779" y="665"/>
                      </a:lnTo>
                      <a:lnTo>
                        <a:pt x="767" y="681"/>
                      </a:lnTo>
                      <a:lnTo>
                        <a:pt x="755" y="698"/>
                      </a:lnTo>
                      <a:lnTo>
                        <a:pt x="741" y="713"/>
                      </a:lnTo>
                      <a:lnTo>
                        <a:pt x="728" y="727"/>
                      </a:lnTo>
                      <a:lnTo>
                        <a:pt x="712" y="740"/>
                      </a:lnTo>
                      <a:lnTo>
                        <a:pt x="697" y="754"/>
                      </a:lnTo>
                      <a:lnTo>
                        <a:pt x="681" y="766"/>
                      </a:lnTo>
                      <a:lnTo>
                        <a:pt x="664" y="778"/>
                      </a:lnTo>
                      <a:lnTo>
                        <a:pt x="647" y="790"/>
                      </a:lnTo>
                      <a:lnTo>
                        <a:pt x="630" y="800"/>
                      </a:lnTo>
                      <a:lnTo>
                        <a:pt x="611" y="809"/>
                      </a:lnTo>
                      <a:lnTo>
                        <a:pt x="594" y="817"/>
                      </a:lnTo>
                      <a:lnTo>
                        <a:pt x="574" y="824"/>
                      </a:lnTo>
                      <a:lnTo>
                        <a:pt x="555" y="831"/>
                      </a:lnTo>
                      <a:lnTo>
                        <a:pt x="534" y="838"/>
                      </a:lnTo>
                      <a:lnTo>
                        <a:pt x="514" y="841"/>
                      </a:lnTo>
                      <a:lnTo>
                        <a:pt x="493" y="847"/>
                      </a:lnTo>
                      <a:lnTo>
                        <a:pt x="473" y="848"/>
                      </a:lnTo>
                      <a:lnTo>
                        <a:pt x="450" y="850"/>
                      </a:lnTo>
                      <a:lnTo>
                        <a:pt x="430" y="850"/>
                      </a:lnTo>
                      <a:lnTo>
                        <a:pt x="408" y="850"/>
                      </a:lnTo>
                      <a:lnTo>
                        <a:pt x="385" y="848"/>
                      </a:lnTo>
                      <a:lnTo>
                        <a:pt x="365" y="847"/>
                      </a:lnTo>
                      <a:lnTo>
                        <a:pt x="344" y="841"/>
                      </a:lnTo>
                      <a:lnTo>
                        <a:pt x="324" y="838"/>
                      </a:lnTo>
                      <a:lnTo>
                        <a:pt x="303" y="831"/>
                      </a:lnTo>
                      <a:lnTo>
                        <a:pt x="284" y="824"/>
                      </a:lnTo>
                      <a:lnTo>
                        <a:pt x="265" y="817"/>
                      </a:lnTo>
                      <a:lnTo>
                        <a:pt x="247" y="809"/>
                      </a:lnTo>
                      <a:lnTo>
                        <a:pt x="228" y="800"/>
                      </a:lnTo>
                      <a:lnTo>
                        <a:pt x="211" y="790"/>
                      </a:lnTo>
                      <a:lnTo>
                        <a:pt x="194" y="778"/>
                      </a:lnTo>
                      <a:lnTo>
                        <a:pt x="176" y="766"/>
                      </a:lnTo>
                      <a:lnTo>
                        <a:pt x="161" y="754"/>
                      </a:lnTo>
                      <a:lnTo>
                        <a:pt x="146" y="740"/>
                      </a:lnTo>
                      <a:lnTo>
                        <a:pt x="130" y="727"/>
                      </a:lnTo>
                      <a:lnTo>
                        <a:pt x="117" y="713"/>
                      </a:lnTo>
                      <a:lnTo>
                        <a:pt x="105" y="698"/>
                      </a:lnTo>
                      <a:lnTo>
                        <a:pt x="91" y="681"/>
                      </a:lnTo>
                      <a:lnTo>
                        <a:pt x="79" y="665"/>
                      </a:lnTo>
                      <a:lnTo>
                        <a:pt x="69" y="648"/>
                      </a:lnTo>
                      <a:lnTo>
                        <a:pt x="58" y="629"/>
                      </a:lnTo>
                      <a:lnTo>
                        <a:pt x="50" y="612"/>
                      </a:lnTo>
                      <a:lnTo>
                        <a:pt x="41" y="593"/>
                      </a:lnTo>
                      <a:lnTo>
                        <a:pt x="33" y="575"/>
                      </a:lnTo>
                      <a:lnTo>
                        <a:pt x="26" y="554"/>
                      </a:lnTo>
                      <a:lnTo>
                        <a:pt x="21" y="534"/>
                      </a:lnTo>
                      <a:lnTo>
                        <a:pt x="16" y="515"/>
                      </a:lnTo>
                      <a:lnTo>
                        <a:pt x="12" y="492"/>
                      </a:lnTo>
                      <a:lnTo>
                        <a:pt x="10" y="472"/>
                      </a:lnTo>
                      <a:lnTo>
                        <a:pt x="9" y="451"/>
                      </a:lnTo>
                      <a:lnTo>
                        <a:pt x="7" y="429"/>
                      </a:lnTo>
                      <a:lnTo>
                        <a:pt x="9" y="407"/>
                      </a:lnTo>
                      <a:lnTo>
                        <a:pt x="10" y="386"/>
                      </a:lnTo>
                      <a:lnTo>
                        <a:pt x="12" y="364"/>
                      </a:lnTo>
                      <a:lnTo>
                        <a:pt x="16" y="344"/>
                      </a:lnTo>
                      <a:lnTo>
                        <a:pt x="21" y="323"/>
                      </a:lnTo>
                      <a:lnTo>
                        <a:pt x="26" y="304"/>
                      </a:lnTo>
                      <a:lnTo>
                        <a:pt x="33" y="284"/>
                      </a:lnTo>
                      <a:lnTo>
                        <a:pt x="41" y="265"/>
                      </a:lnTo>
                      <a:lnTo>
                        <a:pt x="50" y="246"/>
                      </a:lnTo>
                      <a:lnTo>
                        <a:pt x="58" y="227"/>
                      </a:lnTo>
                      <a:lnTo>
                        <a:pt x="69" y="210"/>
                      </a:lnTo>
                      <a:lnTo>
                        <a:pt x="79" y="193"/>
                      </a:lnTo>
                      <a:lnTo>
                        <a:pt x="91" y="176"/>
                      </a:lnTo>
                      <a:lnTo>
                        <a:pt x="105" y="161"/>
                      </a:lnTo>
                      <a:lnTo>
                        <a:pt x="117" y="145"/>
                      </a:lnTo>
                      <a:lnTo>
                        <a:pt x="130" y="132"/>
                      </a:lnTo>
                      <a:lnTo>
                        <a:pt x="146" y="116"/>
                      </a:lnTo>
                      <a:lnTo>
                        <a:pt x="161" y="104"/>
                      </a:lnTo>
                      <a:lnTo>
                        <a:pt x="176" y="90"/>
                      </a:lnTo>
                      <a:lnTo>
                        <a:pt x="194" y="79"/>
                      </a:lnTo>
                      <a:lnTo>
                        <a:pt x="211" y="68"/>
                      </a:lnTo>
                      <a:lnTo>
                        <a:pt x="228" y="58"/>
                      </a:lnTo>
                      <a:lnTo>
                        <a:pt x="247" y="49"/>
                      </a:lnTo>
                      <a:lnTo>
                        <a:pt x="265" y="41"/>
                      </a:lnTo>
                      <a:lnTo>
                        <a:pt x="284" y="32"/>
                      </a:lnTo>
                      <a:lnTo>
                        <a:pt x="303" y="25"/>
                      </a:lnTo>
                      <a:lnTo>
                        <a:pt x="324" y="20"/>
                      </a:lnTo>
                      <a:lnTo>
                        <a:pt x="344" y="15"/>
                      </a:lnTo>
                      <a:lnTo>
                        <a:pt x="365" y="12"/>
                      </a:lnTo>
                      <a:lnTo>
                        <a:pt x="385" y="10"/>
                      </a:lnTo>
                      <a:lnTo>
                        <a:pt x="408" y="8"/>
                      </a:lnTo>
                      <a:lnTo>
                        <a:pt x="430" y="7"/>
                      </a:lnTo>
                      <a:lnTo>
                        <a:pt x="450" y="8"/>
                      </a:lnTo>
                      <a:lnTo>
                        <a:pt x="473" y="10"/>
                      </a:lnTo>
                      <a:lnTo>
                        <a:pt x="493" y="12"/>
                      </a:lnTo>
                      <a:lnTo>
                        <a:pt x="514" y="15"/>
                      </a:lnTo>
                      <a:lnTo>
                        <a:pt x="534" y="20"/>
                      </a:lnTo>
                      <a:lnTo>
                        <a:pt x="555" y="25"/>
                      </a:lnTo>
                      <a:lnTo>
                        <a:pt x="574" y="32"/>
                      </a:lnTo>
                      <a:lnTo>
                        <a:pt x="594" y="41"/>
                      </a:lnTo>
                      <a:lnTo>
                        <a:pt x="611" y="49"/>
                      </a:lnTo>
                      <a:lnTo>
                        <a:pt x="630" y="58"/>
                      </a:lnTo>
                      <a:lnTo>
                        <a:pt x="647" y="68"/>
                      </a:lnTo>
                      <a:lnTo>
                        <a:pt x="664" y="79"/>
                      </a:lnTo>
                      <a:lnTo>
                        <a:pt x="681" y="90"/>
                      </a:lnTo>
                      <a:lnTo>
                        <a:pt x="697" y="104"/>
                      </a:lnTo>
                      <a:lnTo>
                        <a:pt x="712" y="116"/>
                      </a:lnTo>
                      <a:lnTo>
                        <a:pt x="728" y="132"/>
                      </a:lnTo>
                      <a:lnTo>
                        <a:pt x="741" y="145"/>
                      </a:lnTo>
                      <a:lnTo>
                        <a:pt x="755" y="161"/>
                      </a:lnTo>
                      <a:lnTo>
                        <a:pt x="767" y="176"/>
                      </a:lnTo>
                      <a:lnTo>
                        <a:pt x="779" y="193"/>
                      </a:lnTo>
                      <a:lnTo>
                        <a:pt x="789" y="210"/>
                      </a:lnTo>
                      <a:lnTo>
                        <a:pt x="800" y="227"/>
                      </a:lnTo>
                      <a:lnTo>
                        <a:pt x="810" y="246"/>
                      </a:lnTo>
                      <a:lnTo>
                        <a:pt x="818" y="265"/>
                      </a:lnTo>
                      <a:lnTo>
                        <a:pt x="825" y="284"/>
                      </a:lnTo>
                      <a:lnTo>
                        <a:pt x="832" y="304"/>
                      </a:lnTo>
                      <a:lnTo>
                        <a:pt x="837" y="323"/>
                      </a:lnTo>
                      <a:lnTo>
                        <a:pt x="842" y="344"/>
                      </a:lnTo>
                      <a:lnTo>
                        <a:pt x="846" y="364"/>
                      </a:lnTo>
                      <a:lnTo>
                        <a:pt x="849" y="386"/>
                      </a:lnTo>
                      <a:lnTo>
                        <a:pt x="851" y="407"/>
                      </a:lnTo>
                      <a:lnTo>
                        <a:pt x="851" y="429"/>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7" name="Freeform 93"/>
                <p:cNvSpPr>
                  <a:spLocks noEditPoints="1"/>
                </p:cNvSpPr>
                <p:nvPr/>
              </p:nvSpPr>
              <p:spPr bwMode="auto">
                <a:xfrm>
                  <a:off x="3323" y="2877"/>
                  <a:ext cx="850" cy="852"/>
                </a:xfrm>
                <a:custGeom>
                  <a:avLst/>
                  <a:gdLst>
                    <a:gd name="T0" fmla="*/ 842 w 850"/>
                    <a:gd name="T1" fmla="*/ 341 h 852"/>
                    <a:gd name="T2" fmla="*/ 809 w 850"/>
                    <a:gd name="T3" fmla="*/ 241 h 852"/>
                    <a:gd name="T4" fmla="*/ 753 w 850"/>
                    <a:gd name="T5" fmla="*/ 156 h 852"/>
                    <a:gd name="T6" fmla="*/ 679 w 850"/>
                    <a:gd name="T7" fmla="*/ 86 h 852"/>
                    <a:gd name="T8" fmla="*/ 590 w 850"/>
                    <a:gd name="T9" fmla="*/ 34 h 852"/>
                    <a:gd name="T10" fmla="*/ 489 w 850"/>
                    <a:gd name="T11" fmla="*/ 5 h 852"/>
                    <a:gd name="T12" fmla="*/ 381 w 850"/>
                    <a:gd name="T13" fmla="*/ 4 h 852"/>
                    <a:gd name="T14" fmla="*/ 279 w 850"/>
                    <a:gd name="T15" fmla="*/ 26 h 852"/>
                    <a:gd name="T16" fmla="*/ 188 w 850"/>
                    <a:gd name="T17" fmla="*/ 74 h 852"/>
                    <a:gd name="T18" fmla="*/ 111 w 850"/>
                    <a:gd name="T19" fmla="*/ 141 h 852"/>
                    <a:gd name="T20" fmla="*/ 51 w 850"/>
                    <a:gd name="T21" fmla="*/ 223 h 852"/>
                    <a:gd name="T22" fmla="*/ 13 w 850"/>
                    <a:gd name="T23" fmla="*/ 320 h 852"/>
                    <a:gd name="T24" fmla="*/ 0 w 850"/>
                    <a:gd name="T25" fmla="*/ 426 h 852"/>
                    <a:gd name="T26" fmla="*/ 13 w 850"/>
                    <a:gd name="T27" fmla="*/ 532 h 852"/>
                    <a:gd name="T28" fmla="*/ 51 w 850"/>
                    <a:gd name="T29" fmla="*/ 628 h 852"/>
                    <a:gd name="T30" fmla="*/ 111 w 850"/>
                    <a:gd name="T31" fmla="*/ 712 h 852"/>
                    <a:gd name="T32" fmla="*/ 188 w 850"/>
                    <a:gd name="T33" fmla="*/ 779 h 852"/>
                    <a:gd name="T34" fmla="*/ 279 w 850"/>
                    <a:gd name="T35" fmla="*/ 825 h 852"/>
                    <a:gd name="T36" fmla="*/ 381 w 850"/>
                    <a:gd name="T37" fmla="*/ 849 h 852"/>
                    <a:gd name="T38" fmla="*/ 489 w 850"/>
                    <a:gd name="T39" fmla="*/ 847 h 852"/>
                    <a:gd name="T40" fmla="*/ 590 w 850"/>
                    <a:gd name="T41" fmla="*/ 818 h 852"/>
                    <a:gd name="T42" fmla="*/ 679 w 850"/>
                    <a:gd name="T43" fmla="*/ 767 h 852"/>
                    <a:gd name="T44" fmla="*/ 753 w 850"/>
                    <a:gd name="T45" fmla="*/ 696 h 852"/>
                    <a:gd name="T46" fmla="*/ 809 w 850"/>
                    <a:gd name="T47" fmla="*/ 611 h 852"/>
                    <a:gd name="T48" fmla="*/ 842 w 850"/>
                    <a:gd name="T49" fmla="*/ 512 h 852"/>
                    <a:gd name="T50" fmla="*/ 843 w 850"/>
                    <a:gd name="T51" fmla="*/ 426 h 852"/>
                    <a:gd name="T52" fmla="*/ 830 w 850"/>
                    <a:gd name="T53" fmla="*/ 531 h 852"/>
                    <a:gd name="T54" fmla="*/ 792 w 850"/>
                    <a:gd name="T55" fmla="*/ 625 h 852"/>
                    <a:gd name="T56" fmla="*/ 734 w 850"/>
                    <a:gd name="T57" fmla="*/ 707 h 852"/>
                    <a:gd name="T58" fmla="*/ 659 w 850"/>
                    <a:gd name="T59" fmla="*/ 772 h 852"/>
                    <a:gd name="T60" fmla="*/ 570 w 850"/>
                    <a:gd name="T61" fmla="*/ 818 h 852"/>
                    <a:gd name="T62" fmla="*/ 469 w 850"/>
                    <a:gd name="T63" fmla="*/ 842 h 852"/>
                    <a:gd name="T64" fmla="*/ 361 w 850"/>
                    <a:gd name="T65" fmla="*/ 838 h 852"/>
                    <a:gd name="T66" fmla="*/ 263 w 850"/>
                    <a:gd name="T67" fmla="*/ 811 h 852"/>
                    <a:gd name="T68" fmla="*/ 174 w 850"/>
                    <a:gd name="T69" fmla="*/ 761 h 852"/>
                    <a:gd name="T70" fmla="*/ 102 w 850"/>
                    <a:gd name="T71" fmla="*/ 691 h 852"/>
                    <a:gd name="T72" fmla="*/ 47 w 850"/>
                    <a:gd name="T73" fmla="*/ 607 h 852"/>
                    <a:gd name="T74" fmla="*/ 15 w 850"/>
                    <a:gd name="T75" fmla="*/ 510 h 852"/>
                    <a:gd name="T76" fmla="*/ 8 w 850"/>
                    <a:gd name="T77" fmla="*/ 404 h 852"/>
                    <a:gd name="T78" fmla="*/ 25 w 850"/>
                    <a:gd name="T79" fmla="*/ 301 h 852"/>
                    <a:gd name="T80" fmla="*/ 68 w 850"/>
                    <a:gd name="T81" fmla="*/ 209 h 852"/>
                    <a:gd name="T82" fmla="*/ 130 w 850"/>
                    <a:gd name="T83" fmla="*/ 130 h 852"/>
                    <a:gd name="T84" fmla="*/ 208 w 850"/>
                    <a:gd name="T85" fmla="*/ 69 h 852"/>
                    <a:gd name="T86" fmla="*/ 301 w 850"/>
                    <a:gd name="T87" fmla="*/ 28 h 852"/>
                    <a:gd name="T88" fmla="*/ 404 w 850"/>
                    <a:gd name="T89" fmla="*/ 9 h 852"/>
                    <a:gd name="T90" fmla="*/ 510 w 850"/>
                    <a:gd name="T91" fmla="*/ 16 h 852"/>
                    <a:gd name="T92" fmla="*/ 607 w 850"/>
                    <a:gd name="T93" fmla="*/ 50 h 852"/>
                    <a:gd name="T94" fmla="*/ 691 w 850"/>
                    <a:gd name="T95" fmla="*/ 103 h 852"/>
                    <a:gd name="T96" fmla="*/ 760 w 850"/>
                    <a:gd name="T97" fmla="*/ 176 h 852"/>
                    <a:gd name="T98" fmla="*/ 811 w 850"/>
                    <a:gd name="T99" fmla="*/ 264 h 852"/>
                    <a:gd name="T100" fmla="*/ 838 w 850"/>
                    <a:gd name="T101" fmla="*/ 363 h 85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0"/>
                    <a:gd name="T154" fmla="*/ 0 h 852"/>
                    <a:gd name="T155" fmla="*/ 850 w 850"/>
                    <a:gd name="T156" fmla="*/ 852 h 85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0" h="852">
                      <a:moveTo>
                        <a:pt x="850" y="426"/>
                      </a:moveTo>
                      <a:lnTo>
                        <a:pt x="850" y="404"/>
                      </a:lnTo>
                      <a:lnTo>
                        <a:pt x="849" y="382"/>
                      </a:lnTo>
                      <a:lnTo>
                        <a:pt x="845" y="361"/>
                      </a:lnTo>
                      <a:lnTo>
                        <a:pt x="842" y="341"/>
                      </a:lnTo>
                      <a:lnTo>
                        <a:pt x="837" y="320"/>
                      </a:lnTo>
                      <a:lnTo>
                        <a:pt x="831" y="300"/>
                      </a:lnTo>
                      <a:lnTo>
                        <a:pt x="825" y="279"/>
                      </a:lnTo>
                      <a:lnTo>
                        <a:pt x="818" y="260"/>
                      </a:lnTo>
                      <a:lnTo>
                        <a:pt x="809" y="241"/>
                      </a:lnTo>
                      <a:lnTo>
                        <a:pt x="799" y="223"/>
                      </a:lnTo>
                      <a:lnTo>
                        <a:pt x="789" y="206"/>
                      </a:lnTo>
                      <a:lnTo>
                        <a:pt x="778" y="188"/>
                      </a:lnTo>
                      <a:lnTo>
                        <a:pt x="766" y="171"/>
                      </a:lnTo>
                      <a:lnTo>
                        <a:pt x="753" y="156"/>
                      </a:lnTo>
                      <a:lnTo>
                        <a:pt x="741" y="141"/>
                      </a:lnTo>
                      <a:lnTo>
                        <a:pt x="725" y="125"/>
                      </a:lnTo>
                      <a:lnTo>
                        <a:pt x="712" y="111"/>
                      </a:lnTo>
                      <a:lnTo>
                        <a:pt x="696" y="98"/>
                      </a:lnTo>
                      <a:lnTo>
                        <a:pt x="679" y="86"/>
                      </a:lnTo>
                      <a:lnTo>
                        <a:pt x="664" y="74"/>
                      </a:lnTo>
                      <a:lnTo>
                        <a:pt x="645" y="62"/>
                      </a:lnTo>
                      <a:lnTo>
                        <a:pt x="628" y="52"/>
                      </a:lnTo>
                      <a:lnTo>
                        <a:pt x="609" y="43"/>
                      </a:lnTo>
                      <a:lnTo>
                        <a:pt x="590" y="34"/>
                      </a:lnTo>
                      <a:lnTo>
                        <a:pt x="571" y="26"/>
                      </a:lnTo>
                      <a:lnTo>
                        <a:pt x="552" y="19"/>
                      </a:lnTo>
                      <a:lnTo>
                        <a:pt x="532" y="14"/>
                      </a:lnTo>
                      <a:lnTo>
                        <a:pt x="511" y="9"/>
                      </a:lnTo>
                      <a:lnTo>
                        <a:pt x="489" y="5"/>
                      </a:lnTo>
                      <a:lnTo>
                        <a:pt x="469" y="4"/>
                      </a:lnTo>
                      <a:lnTo>
                        <a:pt x="446" y="2"/>
                      </a:lnTo>
                      <a:lnTo>
                        <a:pt x="426" y="0"/>
                      </a:lnTo>
                      <a:lnTo>
                        <a:pt x="404" y="2"/>
                      </a:lnTo>
                      <a:lnTo>
                        <a:pt x="381" y="4"/>
                      </a:lnTo>
                      <a:lnTo>
                        <a:pt x="361" y="5"/>
                      </a:lnTo>
                      <a:lnTo>
                        <a:pt x="340" y="9"/>
                      </a:lnTo>
                      <a:lnTo>
                        <a:pt x="320" y="14"/>
                      </a:lnTo>
                      <a:lnTo>
                        <a:pt x="299" y="19"/>
                      </a:lnTo>
                      <a:lnTo>
                        <a:pt x="279" y="26"/>
                      </a:lnTo>
                      <a:lnTo>
                        <a:pt x="260" y="34"/>
                      </a:lnTo>
                      <a:lnTo>
                        <a:pt x="241" y="43"/>
                      </a:lnTo>
                      <a:lnTo>
                        <a:pt x="222" y="52"/>
                      </a:lnTo>
                      <a:lnTo>
                        <a:pt x="205" y="62"/>
                      </a:lnTo>
                      <a:lnTo>
                        <a:pt x="188" y="74"/>
                      </a:lnTo>
                      <a:lnTo>
                        <a:pt x="171" y="86"/>
                      </a:lnTo>
                      <a:lnTo>
                        <a:pt x="155" y="98"/>
                      </a:lnTo>
                      <a:lnTo>
                        <a:pt x="140" y="111"/>
                      </a:lnTo>
                      <a:lnTo>
                        <a:pt x="124" y="125"/>
                      </a:lnTo>
                      <a:lnTo>
                        <a:pt x="111" y="141"/>
                      </a:lnTo>
                      <a:lnTo>
                        <a:pt x="97" y="156"/>
                      </a:lnTo>
                      <a:lnTo>
                        <a:pt x="83" y="171"/>
                      </a:lnTo>
                      <a:lnTo>
                        <a:pt x="73" y="188"/>
                      </a:lnTo>
                      <a:lnTo>
                        <a:pt x="61" y="206"/>
                      </a:lnTo>
                      <a:lnTo>
                        <a:pt x="51" y="223"/>
                      </a:lnTo>
                      <a:lnTo>
                        <a:pt x="42" y="241"/>
                      </a:lnTo>
                      <a:lnTo>
                        <a:pt x="34" y="260"/>
                      </a:lnTo>
                      <a:lnTo>
                        <a:pt x="25" y="279"/>
                      </a:lnTo>
                      <a:lnTo>
                        <a:pt x="18" y="300"/>
                      </a:lnTo>
                      <a:lnTo>
                        <a:pt x="13" y="320"/>
                      </a:lnTo>
                      <a:lnTo>
                        <a:pt x="8" y="341"/>
                      </a:lnTo>
                      <a:lnTo>
                        <a:pt x="5" y="361"/>
                      </a:lnTo>
                      <a:lnTo>
                        <a:pt x="1" y="382"/>
                      </a:lnTo>
                      <a:lnTo>
                        <a:pt x="0" y="404"/>
                      </a:lnTo>
                      <a:lnTo>
                        <a:pt x="0" y="426"/>
                      </a:lnTo>
                      <a:lnTo>
                        <a:pt x="0" y="448"/>
                      </a:lnTo>
                      <a:lnTo>
                        <a:pt x="1" y="469"/>
                      </a:lnTo>
                      <a:lnTo>
                        <a:pt x="5" y="491"/>
                      </a:lnTo>
                      <a:lnTo>
                        <a:pt x="8" y="512"/>
                      </a:lnTo>
                      <a:lnTo>
                        <a:pt x="13" y="532"/>
                      </a:lnTo>
                      <a:lnTo>
                        <a:pt x="18" y="553"/>
                      </a:lnTo>
                      <a:lnTo>
                        <a:pt x="25" y="572"/>
                      </a:lnTo>
                      <a:lnTo>
                        <a:pt x="34" y="592"/>
                      </a:lnTo>
                      <a:lnTo>
                        <a:pt x="42" y="611"/>
                      </a:lnTo>
                      <a:lnTo>
                        <a:pt x="51" y="628"/>
                      </a:lnTo>
                      <a:lnTo>
                        <a:pt x="61" y="647"/>
                      </a:lnTo>
                      <a:lnTo>
                        <a:pt x="73" y="664"/>
                      </a:lnTo>
                      <a:lnTo>
                        <a:pt x="83" y="681"/>
                      </a:lnTo>
                      <a:lnTo>
                        <a:pt x="97" y="696"/>
                      </a:lnTo>
                      <a:lnTo>
                        <a:pt x="111" y="712"/>
                      </a:lnTo>
                      <a:lnTo>
                        <a:pt x="124" y="727"/>
                      </a:lnTo>
                      <a:lnTo>
                        <a:pt x="140" y="741"/>
                      </a:lnTo>
                      <a:lnTo>
                        <a:pt x="155" y="755"/>
                      </a:lnTo>
                      <a:lnTo>
                        <a:pt x="171" y="767"/>
                      </a:lnTo>
                      <a:lnTo>
                        <a:pt x="188" y="779"/>
                      </a:lnTo>
                      <a:lnTo>
                        <a:pt x="205" y="791"/>
                      </a:lnTo>
                      <a:lnTo>
                        <a:pt x="222" y="799"/>
                      </a:lnTo>
                      <a:lnTo>
                        <a:pt x="241" y="809"/>
                      </a:lnTo>
                      <a:lnTo>
                        <a:pt x="260" y="818"/>
                      </a:lnTo>
                      <a:lnTo>
                        <a:pt x="279" y="825"/>
                      </a:lnTo>
                      <a:lnTo>
                        <a:pt x="299" y="832"/>
                      </a:lnTo>
                      <a:lnTo>
                        <a:pt x="320" y="838"/>
                      </a:lnTo>
                      <a:lnTo>
                        <a:pt x="340" y="842"/>
                      </a:lnTo>
                      <a:lnTo>
                        <a:pt x="361" y="847"/>
                      </a:lnTo>
                      <a:lnTo>
                        <a:pt x="381" y="849"/>
                      </a:lnTo>
                      <a:lnTo>
                        <a:pt x="404" y="850"/>
                      </a:lnTo>
                      <a:lnTo>
                        <a:pt x="426" y="852"/>
                      </a:lnTo>
                      <a:lnTo>
                        <a:pt x="446" y="850"/>
                      </a:lnTo>
                      <a:lnTo>
                        <a:pt x="469" y="849"/>
                      </a:lnTo>
                      <a:lnTo>
                        <a:pt x="489" y="847"/>
                      </a:lnTo>
                      <a:lnTo>
                        <a:pt x="511" y="842"/>
                      </a:lnTo>
                      <a:lnTo>
                        <a:pt x="532" y="838"/>
                      </a:lnTo>
                      <a:lnTo>
                        <a:pt x="552" y="832"/>
                      </a:lnTo>
                      <a:lnTo>
                        <a:pt x="571" y="825"/>
                      </a:lnTo>
                      <a:lnTo>
                        <a:pt x="590" y="818"/>
                      </a:lnTo>
                      <a:lnTo>
                        <a:pt x="609" y="809"/>
                      </a:lnTo>
                      <a:lnTo>
                        <a:pt x="628" y="799"/>
                      </a:lnTo>
                      <a:lnTo>
                        <a:pt x="645" y="791"/>
                      </a:lnTo>
                      <a:lnTo>
                        <a:pt x="664" y="779"/>
                      </a:lnTo>
                      <a:lnTo>
                        <a:pt x="679" y="767"/>
                      </a:lnTo>
                      <a:lnTo>
                        <a:pt x="696" y="755"/>
                      </a:lnTo>
                      <a:lnTo>
                        <a:pt x="712" y="741"/>
                      </a:lnTo>
                      <a:lnTo>
                        <a:pt x="725" y="727"/>
                      </a:lnTo>
                      <a:lnTo>
                        <a:pt x="741" y="712"/>
                      </a:lnTo>
                      <a:lnTo>
                        <a:pt x="753" y="696"/>
                      </a:lnTo>
                      <a:lnTo>
                        <a:pt x="766" y="681"/>
                      </a:lnTo>
                      <a:lnTo>
                        <a:pt x="778" y="664"/>
                      </a:lnTo>
                      <a:lnTo>
                        <a:pt x="789" y="647"/>
                      </a:lnTo>
                      <a:lnTo>
                        <a:pt x="799" y="628"/>
                      </a:lnTo>
                      <a:lnTo>
                        <a:pt x="809" y="611"/>
                      </a:lnTo>
                      <a:lnTo>
                        <a:pt x="818" y="592"/>
                      </a:lnTo>
                      <a:lnTo>
                        <a:pt x="825" y="572"/>
                      </a:lnTo>
                      <a:lnTo>
                        <a:pt x="831" y="553"/>
                      </a:lnTo>
                      <a:lnTo>
                        <a:pt x="837" y="532"/>
                      </a:lnTo>
                      <a:lnTo>
                        <a:pt x="842" y="512"/>
                      </a:lnTo>
                      <a:lnTo>
                        <a:pt x="845" y="491"/>
                      </a:lnTo>
                      <a:lnTo>
                        <a:pt x="849" y="469"/>
                      </a:lnTo>
                      <a:lnTo>
                        <a:pt x="850" y="448"/>
                      </a:lnTo>
                      <a:lnTo>
                        <a:pt x="850" y="426"/>
                      </a:lnTo>
                      <a:close/>
                      <a:moveTo>
                        <a:pt x="843" y="426"/>
                      </a:moveTo>
                      <a:lnTo>
                        <a:pt x="843" y="447"/>
                      </a:lnTo>
                      <a:lnTo>
                        <a:pt x="842" y="469"/>
                      </a:lnTo>
                      <a:lnTo>
                        <a:pt x="838" y="489"/>
                      </a:lnTo>
                      <a:lnTo>
                        <a:pt x="835" y="510"/>
                      </a:lnTo>
                      <a:lnTo>
                        <a:pt x="830" y="531"/>
                      </a:lnTo>
                      <a:lnTo>
                        <a:pt x="825" y="551"/>
                      </a:lnTo>
                      <a:lnTo>
                        <a:pt x="818" y="570"/>
                      </a:lnTo>
                      <a:lnTo>
                        <a:pt x="811" y="589"/>
                      </a:lnTo>
                      <a:lnTo>
                        <a:pt x="802" y="607"/>
                      </a:lnTo>
                      <a:lnTo>
                        <a:pt x="792" y="625"/>
                      </a:lnTo>
                      <a:lnTo>
                        <a:pt x="784" y="643"/>
                      </a:lnTo>
                      <a:lnTo>
                        <a:pt x="772" y="659"/>
                      </a:lnTo>
                      <a:lnTo>
                        <a:pt x="760" y="676"/>
                      </a:lnTo>
                      <a:lnTo>
                        <a:pt x="748" y="691"/>
                      </a:lnTo>
                      <a:lnTo>
                        <a:pt x="734" y="707"/>
                      </a:lnTo>
                      <a:lnTo>
                        <a:pt x="720" y="722"/>
                      </a:lnTo>
                      <a:lnTo>
                        <a:pt x="706" y="736"/>
                      </a:lnTo>
                      <a:lnTo>
                        <a:pt x="691" y="748"/>
                      </a:lnTo>
                      <a:lnTo>
                        <a:pt x="676" y="761"/>
                      </a:lnTo>
                      <a:lnTo>
                        <a:pt x="659" y="772"/>
                      </a:lnTo>
                      <a:lnTo>
                        <a:pt x="641" y="784"/>
                      </a:lnTo>
                      <a:lnTo>
                        <a:pt x="624" y="794"/>
                      </a:lnTo>
                      <a:lnTo>
                        <a:pt x="607" y="802"/>
                      </a:lnTo>
                      <a:lnTo>
                        <a:pt x="588" y="811"/>
                      </a:lnTo>
                      <a:lnTo>
                        <a:pt x="570" y="818"/>
                      </a:lnTo>
                      <a:lnTo>
                        <a:pt x="549" y="825"/>
                      </a:lnTo>
                      <a:lnTo>
                        <a:pt x="530" y="832"/>
                      </a:lnTo>
                      <a:lnTo>
                        <a:pt x="510" y="835"/>
                      </a:lnTo>
                      <a:lnTo>
                        <a:pt x="489" y="838"/>
                      </a:lnTo>
                      <a:lnTo>
                        <a:pt x="469" y="842"/>
                      </a:lnTo>
                      <a:lnTo>
                        <a:pt x="446" y="844"/>
                      </a:lnTo>
                      <a:lnTo>
                        <a:pt x="426" y="844"/>
                      </a:lnTo>
                      <a:lnTo>
                        <a:pt x="404" y="844"/>
                      </a:lnTo>
                      <a:lnTo>
                        <a:pt x="383" y="842"/>
                      </a:lnTo>
                      <a:lnTo>
                        <a:pt x="361" y="838"/>
                      </a:lnTo>
                      <a:lnTo>
                        <a:pt x="340" y="835"/>
                      </a:lnTo>
                      <a:lnTo>
                        <a:pt x="321" y="832"/>
                      </a:lnTo>
                      <a:lnTo>
                        <a:pt x="301" y="825"/>
                      </a:lnTo>
                      <a:lnTo>
                        <a:pt x="282" y="818"/>
                      </a:lnTo>
                      <a:lnTo>
                        <a:pt x="263" y="811"/>
                      </a:lnTo>
                      <a:lnTo>
                        <a:pt x="244" y="802"/>
                      </a:lnTo>
                      <a:lnTo>
                        <a:pt x="225" y="794"/>
                      </a:lnTo>
                      <a:lnTo>
                        <a:pt x="208" y="784"/>
                      </a:lnTo>
                      <a:lnTo>
                        <a:pt x="191" y="772"/>
                      </a:lnTo>
                      <a:lnTo>
                        <a:pt x="174" y="761"/>
                      </a:lnTo>
                      <a:lnTo>
                        <a:pt x="159" y="748"/>
                      </a:lnTo>
                      <a:lnTo>
                        <a:pt x="143" y="736"/>
                      </a:lnTo>
                      <a:lnTo>
                        <a:pt x="130" y="722"/>
                      </a:lnTo>
                      <a:lnTo>
                        <a:pt x="116" y="707"/>
                      </a:lnTo>
                      <a:lnTo>
                        <a:pt x="102" y="691"/>
                      </a:lnTo>
                      <a:lnTo>
                        <a:pt x="90" y="676"/>
                      </a:lnTo>
                      <a:lnTo>
                        <a:pt x="78" y="659"/>
                      </a:lnTo>
                      <a:lnTo>
                        <a:pt x="68" y="643"/>
                      </a:lnTo>
                      <a:lnTo>
                        <a:pt x="58" y="625"/>
                      </a:lnTo>
                      <a:lnTo>
                        <a:pt x="47" y="607"/>
                      </a:lnTo>
                      <a:lnTo>
                        <a:pt x="41" y="589"/>
                      </a:lnTo>
                      <a:lnTo>
                        <a:pt x="32" y="570"/>
                      </a:lnTo>
                      <a:lnTo>
                        <a:pt x="25" y="551"/>
                      </a:lnTo>
                      <a:lnTo>
                        <a:pt x="20" y="531"/>
                      </a:lnTo>
                      <a:lnTo>
                        <a:pt x="15" y="510"/>
                      </a:lnTo>
                      <a:lnTo>
                        <a:pt x="12" y="489"/>
                      </a:lnTo>
                      <a:lnTo>
                        <a:pt x="10" y="469"/>
                      </a:lnTo>
                      <a:lnTo>
                        <a:pt x="8" y="447"/>
                      </a:lnTo>
                      <a:lnTo>
                        <a:pt x="6" y="426"/>
                      </a:lnTo>
                      <a:lnTo>
                        <a:pt x="8" y="404"/>
                      </a:lnTo>
                      <a:lnTo>
                        <a:pt x="10" y="383"/>
                      </a:lnTo>
                      <a:lnTo>
                        <a:pt x="12" y="363"/>
                      </a:lnTo>
                      <a:lnTo>
                        <a:pt x="15" y="342"/>
                      </a:lnTo>
                      <a:lnTo>
                        <a:pt x="20" y="322"/>
                      </a:lnTo>
                      <a:lnTo>
                        <a:pt x="25" y="301"/>
                      </a:lnTo>
                      <a:lnTo>
                        <a:pt x="32" y="282"/>
                      </a:lnTo>
                      <a:lnTo>
                        <a:pt x="41" y="264"/>
                      </a:lnTo>
                      <a:lnTo>
                        <a:pt x="47" y="245"/>
                      </a:lnTo>
                      <a:lnTo>
                        <a:pt x="58" y="226"/>
                      </a:lnTo>
                      <a:lnTo>
                        <a:pt x="68" y="209"/>
                      </a:lnTo>
                      <a:lnTo>
                        <a:pt x="78" y="192"/>
                      </a:lnTo>
                      <a:lnTo>
                        <a:pt x="90" y="176"/>
                      </a:lnTo>
                      <a:lnTo>
                        <a:pt x="102" y="159"/>
                      </a:lnTo>
                      <a:lnTo>
                        <a:pt x="116" y="146"/>
                      </a:lnTo>
                      <a:lnTo>
                        <a:pt x="130" y="130"/>
                      </a:lnTo>
                      <a:lnTo>
                        <a:pt x="143" y="117"/>
                      </a:lnTo>
                      <a:lnTo>
                        <a:pt x="159" y="103"/>
                      </a:lnTo>
                      <a:lnTo>
                        <a:pt x="174" y="91"/>
                      </a:lnTo>
                      <a:lnTo>
                        <a:pt x="191" y="79"/>
                      </a:lnTo>
                      <a:lnTo>
                        <a:pt x="208" y="69"/>
                      </a:lnTo>
                      <a:lnTo>
                        <a:pt x="225" y="58"/>
                      </a:lnTo>
                      <a:lnTo>
                        <a:pt x="244" y="50"/>
                      </a:lnTo>
                      <a:lnTo>
                        <a:pt x="263" y="41"/>
                      </a:lnTo>
                      <a:lnTo>
                        <a:pt x="282" y="33"/>
                      </a:lnTo>
                      <a:lnTo>
                        <a:pt x="301" y="28"/>
                      </a:lnTo>
                      <a:lnTo>
                        <a:pt x="321" y="21"/>
                      </a:lnTo>
                      <a:lnTo>
                        <a:pt x="340" y="16"/>
                      </a:lnTo>
                      <a:lnTo>
                        <a:pt x="361" y="12"/>
                      </a:lnTo>
                      <a:lnTo>
                        <a:pt x="383" y="11"/>
                      </a:lnTo>
                      <a:lnTo>
                        <a:pt x="404" y="9"/>
                      </a:lnTo>
                      <a:lnTo>
                        <a:pt x="426" y="9"/>
                      </a:lnTo>
                      <a:lnTo>
                        <a:pt x="446" y="9"/>
                      </a:lnTo>
                      <a:lnTo>
                        <a:pt x="469" y="11"/>
                      </a:lnTo>
                      <a:lnTo>
                        <a:pt x="489" y="12"/>
                      </a:lnTo>
                      <a:lnTo>
                        <a:pt x="510" y="16"/>
                      </a:lnTo>
                      <a:lnTo>
                        <a:pt x="530" y="21"/>
                      </a:lnTo>
                      <a:lnTo>
                        <a:pt x="549" y="28"/>
                      </a:lnTo>
                      <a:lnTo>
                        <a:pt x="570" y="33"/>
                      </a:lnTo>
                      <a:lnTo>
                        <a:pt x="588" y="41"/>
                      </a:lnTo>
                      <a:lnTo>
                        <a:pt x="607" y="50"/>
                      </a:lnTo>
                      <a:lnTo>
                        <a:pt x="624" y="58"/>
                      </a:lnTo>
                      <a:lnTo>
                        <a:pt x="641" y="69"/>
                      </a:lnTo>
                      <a:lnTo>
                        <a:pt x="659" y="79"/>
                      </a:lnTo>
                      <a:lnTo>
                        <a:pt x="676" y="91"/>
                      </a:lnTo>
                      <a:lnTo>
                        <a:pt x="691" y="103"/>
                      </a:lnTo>
                      <a:lnTo>
                        <a:pt x="706" y="117"/>
                      </a:lnTo>
                      <a:lnTo>
                        <a:pt x="720" y="130"/>
                      </a:lnTo>
                      <a:lnTo>
                        <a:pt x="734" y="146"/>
                      </a:lnTo>
                      <a:lnTo>
                        <a:pt x="748" y="159"/>
                      </a:lnTo>
                      <a:lnTo>
                        <a:pt x="760" y="176"/>
                      </a:lnTo>
                      <a:lnTo>
                        <a:pt x="772" y="192"/>
                      </a:lnTo>
                      <a:lnTo>
                        <a:pt x="784" y="209"/>
                      </a:lnTo>
                      <a:lnTo>
                        <a:pt x="792" y="226"/>
                      </a:lnTo>
                      <a:lnTo>
                        <a:pt x="802" y="245"/>
                      </a:lnTo>
                      <a:lnTo>
                        <a:pt x="811" y="264"/>
                      </a:lnTo>
                      <a:lnTo>
                        <a:pt x="818" y="282"/>
                      </a:lnTo>
                      <a:lnTo>
                        <a:pt x="825" y="301"/>
                      </a:lnTo>
                      <a:lnTo>
                        <a:pt x="830" y="322"/>
                      </a:lnTo>
                      <a:lnTo>
                        <a:pt x="835" y="342"/>
                      </a:lnTo>
                      <a:lnTo>
                        <a:pt x="838" y="363"/>
                      </a:lnTo>
                      <a:lnTo>
                        <a:pt x="842" y="383"/>
                      </a:lnTo>
                      <a:lnTo>
                        <a:pt x="843" y="404"/>
                      </a:lnTo>
                      <a:lnTo>
                        <a:pt x="843" y="426"/>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8" name="Freeform 94"/>
                <p:cNvSpPr>
                  <a:spLocks noEditPoints="1"/>
                </p:cNvSpPr>
                <p:nvPr/>
              </p:nvSpPr>
              <p:spPr bwMode="auto">
                <a:xfrm>
                  <a:off x="3326" y="2881"/>
                  <a:ext cx="844" cy="843"/>
                </a:xfrm>
                <a:custGeom>
                  <a:avLst/>
                  <a:gdLst>
                    <a:gd name="T0" fmla="*/ 835 w 844"/>
                    <a:gd name="T1" fmla="*/ 337 h 843"/>
                    <a:gd name="T2" fmla="*/ 803 w 844"/>
                    <a:gd name="T3" fmla="*/ 239 h 843"/>
                    <a:gd name="T4" fmla="*/ 748 w 844"/>
                    <a:gd name="T5" fmla="*/ 154 h 843"/>
                    <a:gd name="T6" fmla="*/ 674 w 844"/>
                    <a:gd name="T7" fmla="*/ 83 h 843"/>
                    <a:gd name="T8" fmla="*/ 587 w 844"/>
                    <a:gd name="T9" fmla="*/ 34 h 843"/>
                    <a:gd name="T10" fmla="*/ 486 w 844"/>
                    <a:gd name="T11" fmla="*/ 5 h 843"/>
                    <a:gd name="T12" fmla="*/ 378 w 844"/>
                    <a:gd name="T13" fmla="*/ 3 h 843"/>
                    <a:gd name="T14" fmla="*/ 277 w 844"/>
                    <a:gd name="T15" fmla="*/ 25 h 843"/>
                    <a:gd name="T16" fmla="*/ 187 w 844"/>
                    <a:gd name="T17" fmla="*/ 72 h 843"/>
                    <a:gd name="T18" fmla="*/ 110 w 844"/>
                    <a:gd name="T19" fmla="*/ 138 h 843"/>
                    <a:gd name="T20" fmla="*/ 51 w 844"/>
                    <a:gd name="T21" fmla="*/ 220 h 843"/>
                    <a:gd name="T22" fmla="*/ 14 w 844"/>
                    <a:gd name="T23" fmla="*/ 316 h 843"/>
                    <a:gd name="T24" fmla="*/ 0 w 844"/>
                    <a:gd name="T25" fmla="*/ 422 h 843"/>
                    <a:gd name="T26" fmla="*/ 14 w 844"/>
                    <a:gd name="T27" fmla="*/ 527 h 843"/>
                    <a:gd name="T28" fmla="*/ 51 w 844"/>
                    <a:gd name="T29" fmla="*/ 622 h 843"/>
                    <a:gd name="T30" fmla="*/ 110 w 844"/>
                    <a:gd name="T31" fmla="*/ 706 h 843"/>
                    <a:gd name="T32" fmla="*/ 187 w 844"/>
                    <a:gd name="T33" fmla="*/ 771 h 843"/>
                    <a:gd name="T34" fmla="*/ 277 w 844"/>
                    <a:gd name="T35" fmla="*/ 817 h 843"/>
                    <a:gd name="T36" fmla="*/ 378 w 844"/>
                    <a:gd name="T37" fmla="*/ 841 h 843"/>
                    <a:gd name="T38" fmla="*/ 486 w 844"/>
                    <a:gd name="T39" fmla="*/ 840 h 843"/>
                    <a:gd name="T40" fmla="*/ 587 w 844"/>
                    <a:gd name="T41" fmla="*/ 810 h 843"/>
                    <a:gd name="T42" fmla="*/ 674 w 844"/>
                    <a:gd name="T43" fmla="*/ 759 h 843"/>
                    <a:gd name="T44" fmla="*/ 748 w 844"/>
                    <a:gd name="T45" fmla="*/ 691 h 843"/>
                    <a:gd name="T46" fmla="*/ 803 w 844"/>
                    <a:gd name="T47" fmla="*/ 605 h 843"/>
                    <a:gd name="T48" fmla="*/ 835 w 844"/>
                    <a:gd name="T49" fmla="*/ 508 h 843"/>
                    <a:gd name="T50" fmla="*/ 837 w 844"/>
                    <a:gd name="T51" fmla="*/ 422 h 843"/>
                    <a:gd name="T52" fmla="*/ 823 w 844"/>
                    <a:gd name="T53" fmla="*/ 525 h 843"/>
                    <a:gd name="T54" fmla="*/ 787 w 844"/>
                    <a:gd name="T55" fmla="*/ 619 h 843"/>
                    <a:gd name="T56" fmla="*/ 729 w 844"/>
                    <a:gd name="T57" fmla="*/ 701 h 843"/>
                    <a:gd name="T58" fmla="*/ 654 w 844"/>
                    <a:gd name="T59" fmla="*/ 766 h 843"/>
                    <a:gd name="T60" fmla="*/ 565 w 844"/>
                    <a:gd name="T61" fmla="*/ 810 h 843"/>
                    <a:gd name="T62" fmla="*/ 464 w 844"/>
                    <a:gd name="T63" fmla="*/ 834 h 843"/>
                    <a:gd name="T64" fmla="*/ 359 w 844"/>
                    <a:gd name="T65" fmla="*/ 831 h 843"/>
                    <a:gd name="T66" fmla="*/ 260 w 844"/>
                    <a:gd name="T67" fmla="*/ 804 h 843"/>
                    <a:gd name="T68" fmla="*/ 175 w 844"/>
                    <a:gd name="T69" fmla="*/ 754 h 843"/>
                    <a:gd name="T70" fmla="*/ 103 w 844"/>
                    <a:gd name="T71" fmla="*/ 686 h 843"/>
                    <a:gd name="T72" fmla="*/ 48 w 844"/>
                    <a:gd name="T73" fmla="*/ 602 h 843"/>
                    <a:gd name="T74" fmla="*/ 15 w 844"/>
                    <a:gd name="T75" fmla="*/ 506 h 843"/>
                    <a:gd name="T76" fmla="*/ 9 w 844"/>
                    <a:gd name="T77" fmla="*/ 400 h 843"/>
                    <a:gd name="T78" fmla="*/ 26 w 844"/>
                    <a:gd name="T79" fmla="*/ 299 h 843"/>
                    <a:gd name="T80" fmla="*/ 68 w 844"/>
                    <a:gd name="T81" fmla="*/ 207 h 843"/>
                    <a:gd name="T82" fmla="*/ 128 w 844"/>
                    <a:gd name="T83" fmla="*/ 130 h 843"/>
                    <a:gd name="T84" fmla="*/ 207 w 844"/>
                    <a:gd name="T85" fmla="*/ 68 h 843"/>
                    <a:gd name="T86" fmla="*/ 300 w 844"/>
                    <a:gd name="T87" fmla="*/ 27 h 843"/>
                    <a:gd name="T88" fmla="*/ 401 w 844"/>
                    <a:gd name="T89" fmla="*/ 8 h 843"/>
                    <a:gd name="T90" fmla="*/ 505 w 844"/>
                    <a:gd name="T91" fmla="*/ 17 h 843"/>
                    <a:gd name="T92" fmla="*/ 602 w 844"/>
                    <a:gd name="T93" fmla="*/ 49 h 843"/>
                    <a:gd name="T94" fmla="*/ 686 w 844"/>
                    <a:gd name="T95" fmla="*/ 102 h 843"/>
                    <a:gd name="T96" fmla="*/ 755 w 844"/>
                    <a:gd name="T97" fmla="*/ 174 h 843"/>
                    <a:gd name="T98" fmla="*/ 804 w 844"/>
                    <a:gd name="T99" fmla="*/ 261 h 843"/>
                    <a:gd name="T100" fmla="*/ 832 w 844"/>
                    <a:gd name="T101" fmla="*/ 359 h 84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4"/>
                    <a:gd name="T154" fmla="*/ 0 h 843"/>
                    <a:gd name="T155" fmla="*/ 844 w 844"/>
                    <a:gd name="T156" fmla="*/ 843 h 84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4" h="843">
                      <a:moveTo>
                        <a:pt x="844" y="422"/>
                      </a:moveTo>
                      <a:lnTo>
                        <a:pt x="844" y="400"/>
                      </a:lnTo>
                      <a:lnTo>
                        <a:pt x="842" y="379"/>
                      </a:lnTo>
                      <a:lnTo>
                        <a:pt x="839" y="357"/>
                      </a:lnTo>
                      <a:lnTo>
                        <a:pt x="835" y="337"/>
                      </a:lnTo>
                      <a:lnTo>
                        <a:pt x="830" y="316"/>
                      </a:lnTo>
                      <a:lnTo>
                        <a:pt x="825" y="297"/>
                      </a:lnTo>
                      <a:lnTo>
                        <a:pt x="818" y="277"/>
                      </a:lnTo>
                      <a:lnTo>
                        <a:pt x="811" y="258"/>
                      </a:lnTo>
                      <a:lnTo>
                        <a:pt x="803" y="239"/>
                      </a:lnTo>
                      <a:lnTo>
                        <a:pt x="793" y="220"/>
                      </a:lnTo>
                      <a:lnTo>
                        <a:pt x="782" y="203"/>
                      </a:lnTo>
                      <a:lnTo>
                        <a:pt x="772" y="186"/>
                      </a:lnTo>
                      <a:lnTo>
                        <a:pt x="760" y="169"/>
                      </a:lnTo>
                      <a:lnTo>
                        <a:pt x="748" y="154"/>
                      </a:lnTo>
                      <a:lnTo>
                        <a:pt x="734" y="138"/>
                      </a:lnTo>
                      <a:lnTo>
                        <a:pt x="721" y="125"/>
                      </a:lnTo>
                      <a:lnTo>
                        <a:pt x="705" y="109"/>
                      </a:lnTo>
                      <a:lnTo>
                        <a:pt x="690" y="97"/>
                      </a:lnTo>
                      <a:lnTo>
                        <a:pt x="674" y="83"/>
                      </a:lnTo>
                      <a:lnTo>
                        <a:pt x="657" y="72"/>
                      </a:lnTo>
                      <a:lnTo>
                        <a:pt x="640" y="61"/>
                      </a:lnTo>
                      <a:lnTo>
                        <a:pt x="623" y="51"/>
                      </a:lnTo>
                      <a:lnTo>
                        <a:pt x="604" y="42"/>
                      </a:lnTo>
                      <a:lnTo>
                        <a:pt x="587" y="34"/>
                      </a:lnTo>
                      <a:lnTo>
                        <a:pt x="567" y="25"/>
                      </a:lnTo>
                      <a:lnTo>
                        <a:pt x="548" y="18"/>
                      </a:lnTo>
                      <a:lnTo>
                        <a:pt x="527" y="13"/>
                      </a:lnTo>
                      <a:lnTo>
                        <a:pt x="507" y="8"/>
                      </a:lnTo>
                      <a:lnTo>
                        <a:pt x="486" y="5"/>
                      </a:lnTo>
                      <a:lnTo>
                        <a:pt x="466" y="3"/>
                      </a:lnTo>
                      <a:lnTo>
                        <a:pt x="443" y="1"/>
                      </a:lnTo>
                      <a:lnTo>
                        <a:pt x="423" y="0"/>
                      </a:lnTo>
                      <a:lnTo>
                        <a:pt x="401" y="1"/>
                      </a:lnTo>
                      <a:lnTo>
                        <a:pt x="378" y="3"/>
                      </a:lnTo>
                      <a:lnTo>
                        <a:pt x="358" y="5"/>
                      </a:lnTo>
                      <a:lnTo>
                        <a:pt x="337" y="8"/>
                      </a:lnTo>
                      <a:lnTo>
                        <a:pt x="317" y="13"/>
                      </a:lnTo>
                      <a:lnTo>
                        <a:pt x="296" y="18"/>
                      </a:lnTo>
                      <a:lnTo>
                        <a:pt x="277" y="25"/>
                      </a:lnTo>
                      <a:lnTo>
                        <a:pt x="258" y="34"/>
                      </a:lnTo>
                      <a:lnTo>
                        <a:pt x="240" y="42"/>
                      </a:lnTo>
                      <a:lnTo>
                        <a:pt x="221" y="51"/>
                      </a:lnTo>
                      <a:lnTo>
                        <a:pt x="204" y="61"/>
                      </a:lnTo>
                      <a:lnTo>
                        <a:pt x="187" y="72"/>
                      </a:lnTo>
                      <a:lnTo>
                        <a:pt x="169" y="83"/>
                      </a:lnTo>
                      <a:lnTo>
                        <a:pt x="154" y="97"/>
                      </a:lnTo>
                      <a:lnTo>
                        <a:pt x="139" y="109"/>
                      </a:lnTo>
                      <a:lnTo>
                        <a:pt x="123" y="125"/>
                      </a:lnTo>
                      <a:lnTo>
                        <a:pt x="110" y="138"/>
                      </a:lnTo>
                      <a:lnTo>
                        <a:pt x="98" y="154"/>
                      </a:lnTo>
                      <a:lnTo>
                        <a:pt x="84" y="169"/>
                      </a:lnTo>
                      <a:lnTo>
                        <a:pt x="72" y="186"/>
                      </a:lnTo>
                      <a:lnTo>
                        <a:pt x="62" y="203"/>
                      </a:lnTo>
                      <a:lnTo>
                        <a:pt x="51" y="220"/>
                      </a:lnTo>
                      <a:lnTo>
                        <a:pt x="43" y="239"/>
                      </a:lnTo>
                      <a:lnTo>
                        <a:pt x="34" y="258"/>
                      </a:lnTo>
                      <a:lnTo>
                        <a:pt x="26" y="277"/>
                      </a:lnTo>
                      <a:lnTo>
                        <a:pt x="19" y="297"/>
                      </a:lnTo>
                      <a:lnTo>
                        <a:pt x="14" y="316"/>
                      </a:lnTo>
                      <a:lnTo>
                        <a:pt x="9" y="337"/>
                      </a:lnTo>
                      <a:lnTo>
                        <a:pt x="5" y="357"/>
                      </a:lnTo>
                      <a:lnTo>
                        <a:pt x="3" y="379"/>
                      </a:lnTo>
                      <a:lnTo>
                        <a:pt x="2" y="400"/>
                      </a:lnTo>
                      <a:lnTo>
                        <a:pt x="0" y="422"/>
                      </a:lnTo>
                      <a:lnTo>
                        <a:pt x="2" y="444"/>
                      </a:lnTo>
                      <a:lnTo>
                        <a:pt x="3" y="465"/>
                      </a:lnTo>
                      <a:lnTo>
                        <a:pt x="5" y="485"/>
                      </a:lnTo>
                      <a:lnTo>
                        <a:pt x="9" y="508"/>
                      </a:lnTo>
                      <a:lnTo>
                        <a:pt x="14" y="527"/>
                      </a:lnTo>
                      <a:lnTo>
                        <a:pt x="19" y="547"/>
                      </a:lnTo>
                      <a:lnTo>
                        <a:pt x="26" y="568"/>
                      </a:lnTo>
                      <a:lnTo>
                        <a:pt x="34" y="586"/>
                      </a:lnTo>
                      <a:lnTo>
                        <a:pt x="43" y="605"/>
                      </a:lnTo>
                      <a:lnTo>
                        <a:pt x="51" y="622"/>
                      </a:lnTo>
                      <a:lnTo>
                        <a:pt x="62" y="641"/>
                      </a:lnTo>
                      <a:lnTo>
                        <a:pt x="72" y="658"/>
                      </a:lnTo>
                      <a:lnTo>
                        <a:pt x="84" y="674"/>
                      </a:lnTo>
                      <a:lnTo>
                        <a:pt x="98" y="691"/>
                      </a:lnTo>
                      <a:lnTo>
                        <a:pt x="110" y="706"/>
                      </a:lnTo>
                      <a:lnTo>
                        <a:pt x="123" y="720"/>
                      </a:lnTo>
                      <a:lnTo>
                        <a:pt x="139" y="733"/>
                      </a:lnTo>
                      <a:lnTo>
                        <a:pt x="154" y="747"/>
                      </a:lnTo>
                      <a:lnTo>
                        <a:pt x="169" y="759"/>
                      </a:lnTo>
                      <a:lnTo>
                        <a:pt x="187" y="771"/>
                      </a:lnTo>
                      <a:lnTo>
                        <a:pt x="204" y="783"/>
                      </a:lnTo>
                      <a:lnTo>
                        <a:pt x="221" y="793"/>
                      </a:lnTo>
                      <a:lnTo>
                        <a:pt x="240" y="802"/>
                      </a:lnTo>
                      <a:lnTo>
                        <a:pt x="258" y="810"/>
                      </a:lnTo>
                      <a:lnTo>
                        <a:pt x="277" y="817"/>
                      </a:lnTo>
                      <a:lnTo>
                        <a:pt x="296" y="824"/>
                      </a:lnTo>
                      <a:lnTo>
                        <a:pt x="317" y="831"/>
                      </a:lnTo>
                      <a:lnTo>
                        <a:pt x="337" y="834"/>
                      </a:lnTo>
                      <a:lnTo>
                        <a:pt x="358" y="840"/>
                      </a:lnTo>
                      <a:lnTo>
                        <a:pt x="378" y="841"/>
                      </a:lnTo>
                      <a:lnTo>
                        <a:pt x="401" y="843"/>
                      </a:lnTo>
                      <a:lnTo>
                        <a:pt x="423" y="843"/>
                      </a:lnTo>
                      <a:lnTo>
                        <a:pt x="443" y="843"/>
                      </a:lnTo>
                      <a:lnTo>
                        <a:pt x="466" y="841"/>
                      </a:lnTo>
                      <a:lnTo>
                        <a:pt x="486" y="840"/>
                      </a:lnTo>
                      <a:lnTo>
                        <a:pt x="507" y="834"/>
                      </a:lnTo>
                      <a:lnTo>
                        <a:pt x="527" y="831"/>
                      </a:lnTo>
                      <a:lnTo>
                        <a:pt x="548" y="824"/>
                      </a:lnTo>
                      <a:lnTo>
                        <a:pt x="567" y="817"/>
                      </a:lnTo>
                      <a:lnTo>
                        <a:pt x="587" y="810"/>
                      </a:lnTo>
                      <a:lnTo>
                        <a:pt x="604" y="802"/>
                      </a:lnTo>
                      <a:lnTo>
                        <a:pt x="623" y="793"/>
                      </a:lnTo>
                      <a:lnTo>
                        <a:pt x="640" y="783"/>
                      </a:lnTo>
                      <a:lnTo>
                        <a:pt x="657" y="771"/>
                      </a:lnTo>
                      <a:lnTo>
                        <a:pt x="674" y="759"/>
                      </a:lnTo>
                      <a:lnTo>
                        <a:pt x="690" y="747"/>
                      </a:lnTo>
                      <a:lnTo>
                        <a:pt x="705" y="733"/>
                      </a:lnTo>
                      <a:lnTo>
                        <a:pt x="721" y="720"/>
                      </a:lnTo>
                      <a:lnTo>
                        <a:pt x="734" y="706"/>
                      </a:lnTo>
                      <a:lnTo>
                        <a:pt x="748" y="691"/>
                      </a:lnTo>
                      <a:lnTo>
                        <a:pt x="760" y="674"/>
                      </a:lnTo>
                      <a:lnTo>
                        <a:pt x="772" y="658"/>
                      </a:lnTo>
                      <a:lnTo>
                        <a:pt x="782" y="641"/>
                      </a:lnTo>
                      <a:lnTo>
                        <a:pt x="793" y="622"/>
                      </a:lnTo>
                      <a:lnTo>
                        <a:pt x="803" y="605"/>
                      </a:lnTo>
                      <a:lnTo>
                        <a:pt x="811" y="586"/>
                      </a:lnTo>
                      <a:lnTo>
                        <a:pt x="818" y="568"/>
                      </a:lnTo>
                      <a:lnTo>
                        <a:pt x="825" y="547"/>
                      </a:lnTo>
                      <a:lnTo>
                        <a:pt x="830" y="527"/>
                      </a:lnTo>
                      <a:lnTo>
                        <a:pt x="835" y="508"/>
                      </a:lnTo>
                      <a:lnTo>
                        <a:pt x="839" y="485"/>
                      </a:lnTo>
                      <a:lnTo>
                        <a:pt x="842" y="465"/>
                      </a:lnTo>
                      <a:lnTo>
                        <a:pt x="844" y="444"/>
                      </a:lnTo>
                      <a:lnTo>
                        <a:pt x="844" y="422"/>
                      </a:lnTo>
                      <a:close/>
                      <a:moveTo>
                        <a:pt x="837" y="422"/>
                      </a:moveTo>
                      <a:lnTo>
                        <a:pt x="835" y="443"/>
                      </a:lnTo>
                      <a:lnTo>
                        <a:pt x="834" y="465"/>
                      </a:lnTo>
                      <a:lnTo>
                        <a:pt x="832" y="485"/>
                      </a:lnTo>
                      <a:lnTo>
                        <a:pt x="828" y="506"/>
                      </a:lnTo>
                      <a:lnTo>
                        <a:pt x="823" y="525"/>
                      </a:lnTo>
                      <a:lnTo>
                        <a:pt x="818" y="545"/>
                      </a:lnTo>
                      <a:lnTo>
                        <a:pt x="811" y="564"/>
                      </a:lnTo>
                      <a:lnTo>
                        <a:pt x="804" y="583"/>
                      </a:lnTo>
                      <a:lnTo>
                        <a:pt x="796" y="602"/>
                      </a:lnTo>
                      <a:lnTo>
                        <a:pt x="787" y="619"/>
                      </a:lnTo>
                      <a:lnTo>
                        <a:pt x="777" y="636"/>
                      </a:lnTo>
                      <a:lnTo>
                        <a:pt x="765" y="653"/>
                      </a:lnTo>
                      <a:lnTo>
                        <a:pt x="755" y="670"/>
                      </a:lnTo>
                      <a:lnTo>
                        <a:pt x="741" y="686"/>
                      </a:lnTo>
                      <a:lnTo>
                        <a:pt x="729" y="701"/>
                      </a:lnTo>
                      <a:lnTo>
                        <a:pt x="715" y="715"/>
                      </a:lnTo>
                      <a:lnTo>
                        <a:pt x="700" y="728"/>
                      </a:lnTo>
                      <a:lnTo>
                        <a:pt x="686" y="742"/>
                      </a:lnTo>
                      <a:lnTo>
                        <a:pt x="669" y="754"/>
                      </a:lnTo>
                      <a:lnTo>
                        <a:pt x="654" y="766"/>
                      </a:lnTo>
                      <a:lnTo>
                        <a:pt x="637" y="776"/>
                      </a:lnTo>
                      <a:lnTo>
                        <a:pt x="620" y="787"/>
                      </a:lnTo>
                      <a:lnTo>
                        <a:pt x="602" y="795"/>
                      </a:lnTo>
                      <a:lnTo>
                        <a:pt x="584" y="804"/>
                      </a:lnTo>
                      <a:lnTo>
                        <a:pt x="565" y="810"/>
                      </a:lnTo>
                      <a:lnTo>
                        <a:pt x="546" y="817"/>
                      </a:lnTo>
                      <a:lnTo>
                        <a:pt x="525" y="822"/>
                      </a:lnTo>
                      <a:lnTo>
                        <a:pt x="505" y="828"/>
                      </a:lnTo>
                      <a:lnTo>
                        <a:pt x="484" y="831"/>
                      </a:lnTo>
                      <a:lnTo>
                        <a:pt x="464" y="834"/>
                      </a:lnTo>
                      <a:lnTo>
                        <a:pt x="443" y="836"/>
                      </a:lnTo>
                      <a:lnTo>
                        <a:pt x="423" y="836"/>
                      </a:lnTo>
                      <a:lnTo>
                        <a:pt x="401" y="836"/>
                      </a:lnTo>
                      <a:lnTo>
                        <a:pt x="380" y="834"/>
                      </a:lnTo>
                      <a:lnTo>
                        <a:pt x="359" y="831"/>
                      </a:lnTo>
                      <a:lnTo>
                        <a:pt x="339" y="828"/>
                      </a:lnTo>
                      <a:lnTo>
                        <a:pt x="318" y="822"/>
                      </a:lnTo>
                      <a:lnTo>
                        <a:pt x="300" y="817"/>
                      </a:lnTo>
                      <a:lnTo>
                        <a:pt x="279" y="810"/>
                      </a:lnTo>
                      <a:lnTo>
                        <a:pt x="260" y="804"/>
                      </a:lnTo>
                      <a:lnTo>
                        <a:pt x="243" y="795"/>
                      </a:lnTo>
                      <a:lnTo>
                        <a:pt x="224" y="787"/>
                      </a:lnTo>
                      <a:lnTo>
                        <a:pt x="207" y="776"/>
                      </a:lnTo>
                      <a:lnTo>
                        <a:pt x="190" y="766"/>
                      </a:lnTo>
                      <a:lnTo>
                        <a:pt x="175" y="754"/>
                      </a:lnTo>
                      <a:lnTo>
                        <a:pt x="159" y="742"/>
                      </a:lnTo>
                      <a:lnTo>
                        <a:pt x="144" y="728"/>
                      </a:lnTo>
                      <a:lnTo>
                        <a:pt x="128" y="715"/>
                      </a:lnTo>
                      <a:lnTo>
                        <a:pt x="115" y="701"/>
                      </a:lnTo>
                      <a:lnTo>
                        <a:pt x="103" y="686"/>
                      </a:lnTo>
                      <a:lnTo>
                        <a:pt x="91" y="670"/>
                      </a:lnTo>
                      <a:lnTo>
                        <a:pt x="79" y="653"/>
                      </a:lnTo>
                      <a:lnTo>
                        <a:pt x="68" y="636"/>
                      </a:lnTo>
                      <a:lnTo>
                        <a:pt x="58" y="619"/>
                      </a:lnTo>
                      <a:lnTo>
                        <a:pt x="48" y="602"/>
                      </a:lnTo>
                      <a:lnTo>
                        <a:pt x="41" y="583"/>
                      </a:lnTo>
                      <a:lnTo>
                        <a:pt x="32" y="564"/>
                      </a:lnTo>
                      <a:lnTo>
                        <a:pt x="26" y="545"/>
                      </a:lnTo>
                      <a:lnTo>
                        <a:pt x="20" y="525"/>
                      </a:lnTo>
                      <a:lnTo>
                        <a:pt x="15" y="506"/>
                      </a:lnTo>
                      <a:lnTo>
                        <a:pt x="12" y="485"/>
                      </a:lnTo>
                      <a:lnTo>
                        <a:pt x="10" y="465"/>
                      </a:lnTo>
                      <a:lnTo>
                        <a:pt x="9" y="443"/>
                      </a:lnTo>
                      <a:lnTo>
                        <a:pt x="9" y="422"/>
                      </a:lnTo>
                      <a:lnTo>
                        <a:pt x="9" y="400"/>
                      </a:lnTo>
                      <a:lnTo>
                        <a:pt x="10" y="379"/>
                      </a:lnTo>
                      <a:lnTo>
                        <a:pt x="12" y="359"/>
                      </a:lnTo>
                      <a:lnTo>
                        <a:pt x="15" y="338"/>
                      </a:lnTo>
                      <a:lnTo>
                        <a:pt x="20" y="318"/>
                      </a:lnTo>
                      <a:lnTo>
                        <a:pt x="26" y="299"/>
                      </a:lnTo>
                      <a:lnTo>
                        <a:pt x="32" y="280"/>
                      </a:lnTo>
                      <a:lnTo>
                        <a:pt x="41" y="261"/>
                      </a:lnTo>
                      <a:lnTo>
                        <a:pt x="48" y="243"/>
                      </a:lnTo>
                      <a:lnTo>
                        <a:pt x="58" y="224"/>
                      </a:lnTo>
                      <a:lnTo>
                        <a:pt x="68" y="207"/>
                      </a:lnTo>
                      <a:lnTo>
                        <a:pt x="79" y="190"/>
                      </a:lnTo>
                      <a:lnTo>
                        <a:pt x="91" y="174"/>
                      </a:lnTo>
                      <a:lnTo>
                        <a:pt x="103" y="159"/>
                      </a:lnTo>
                      <a:lnTo>
                        <a:pt x="115" y="143"/>
                      </a:lnTo>
                      <a:lnTo>
                        <a:pt x="128" y="130"/>
                      </a:lnTo>
                      <a:lnTo>
                        <a:pt x="144" y="116"/>
                      </a:lnTo>
                      <a:lnTo>
                        <a:pt x="159" y="102"/>
                      </a:lnTo>
                      <a:lnTo>
                        <a:pt x="175" y="90"/>
                      </a:lnTo>
                      <a:lnTo>
                        <a:pt x="190" y="78"/>
                      </a:lnTo>
                      <a:lnTo>
                        <a:pt x="207" y="68"/>
                      </a:lnTo>
                      <a:lnTo>
                        <a:pt x="224" y="58"/>
                      </a:lnTo>
                      <a:lnTo>
                        <a:pt x="243" y="49"/>
                      </a:lnTo>
                      <a:lnTo>
                        <a:pt x="260" y="41"/>
                      </a:lnTo>
                      <a:lnTo>
                        <a:pt x="279" y="32"/>
                      </a:lnTo>
                      <a:lnTo>
                        <a:pt x="300" y="27"/>
                      </a:lnTo>
                      <a:lnTo>
                        <a:pt x="318" y="20"/>
                      </a:lnTo>
                      <a:lnTo>
                        <a:pt x="339" y="17"/>
                      </a:lnTo>
                      <a:lnTo>
                        <a:pt x="359" y="12"/>
                      </a:lnTo>
                      <a:lnTo>
                        <a:pt x="380" y="10"/>
                      </a:lnTo>
                      <a:lnTo>
                        <a:pt x="401" y="8"/>
                      </a:lnTo>
                      <a:lnTo>
                        <a:pt x="423" y="8"/>
                      </a:lnTo>
                      <a:lnTo>
                        <a:pt x="443" y="8"/>
                      </a:lnTo>
                      <a:lnTo>
                        <a:pt x="464" y="10"/>
                      </a:lnTo>
                      <a:lnTo>
                        <a:pt x="484" y="12"/>
                      </a:lnTo>
                      <a:lnTo>
                        <a:pt x="505" y="17"/>
                      </a:lnTo>
                      <a:lnTo>
                        <a:pt x="525" y="20"/>
                      </a:lnTo>
                      <a:lnTo>
                        <a:pt x="546" y="27"/>
                      </a:lnTo>
                      <a:lnTo>
                        <a:pt x="565" y="32"/>
                      </a:lnTo>
                      <a:lnTo>
                        <a:pt x="584" y="41"/>
                      </a:lnTo>
                      <a:lnTo>
                        <a:pt x="602" y="49"/>
                      </a:lnTo>
                      <a:lnTo>
                        <a:pt x="620" y="58"/>
                      </a:lnTo>
                      <a:lnTo>
                        <a:pt x="637" y="68"/>
                      </a:lnTo>
                      <a:lnTo>
                        <a:pt x="654" y="78"/>
                      </a:lnTo>
                      <a:lnTo>
                        <a:pt x="669" y="90"/>
                      </a:lnTo>
                      <a:lnTo>
                        <a:pt x="686" y="102"/>
                      </a:lnTo>
                      <a:lnTo>
                        <a:pt x="700" y="116"/>
                      </a:lnTo>
                      <a:lnTo>
                        <a:pt x="715" y="130"/>
                      </a:lnTo>
                      <a:lnTo>
                        <a:pt x="729" y="143"/>
                      </a:lnTo>
                      <a:lnTo>
                        <a:pt x="741" y="159"/>
                      </a:lnTo>
                      <a:lnTo>
                        <a:pt x="755" y="174"/>
                      </a:lnTo>
                      <a:lnTo>
                        <a:pt x="765" y="190"/>
                      </a:lnTo>
                      <a:lnTo>
                        <a:pt x="777" y="207"/>
                      </a:lnTo>
                      <a:lnTo>
                        <a:pt x="787" y="224"/>
                      </a:lnTo>
                      <a:lnTo>
                        <a:pt x="796" y="243"/>
                      </a:lnTo>
                      <a:lnTo>
                        <a:pt x="804" y="261"/>
                      </a:lnTo>
                      <a:lnTo>
                        <a:pt x="811" y="280"/>
                      </a:lnTo>
                      <a:lnTo>
                        <a:pt x="818" y="299"/>
                      </a:lnTo>
                      <a:lnTo>
                        <a:pt x="823" y="318"/>
                      </a:lnTo>
                      <a:lnTo>
                        <a:pt x="828" y="338"/>
                      </a:lnTo>
                      <a:lnTo>
                        <a:pt x="832" y="359"/>
                      </a:lnTo>
                      <a:lnTo>
                        <a:pt x="834" y="379"/>
                      </a:lnTo>
                      <a:lnTo>
                        <a:pt x="835" y="400"/>
                      </a:lnTo>
                      <a:lnTo>
                        <a:pt x="837" y="422"/>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29" name="Freeform 95"/>
                <p:cNvSpPr>
                  <a:spLocks noEditPoints="1"/>
                </p:cNvSpPr>
                <p:nvPr/>
              </p:nvSpPr>
              <p:spPr bwMode="auto">
                <a:xfrm>
                  <a:off x="3329" y="2886"/>
                  <a:ext cx="837" cy="835"/>
                </a:xfrm>
                <a:custGeom>
                  <a:avLst/>
                  <a:gdLst>
                    <a:gd name="T0" fmla="*/ 829 w 837"/>
                    <a:gd name="T1" fmla="*/ 333 h 835"/>
                    <a:gd name="T2" fmla="*/ 796 w 837"/>
                    <a:gd name="T3" fmla="*/ 236 h 835"/>
                    <a:gd name="T4" fmla="*/ 742 w 837"/>
                    <a:gd name="T5" fmla="*/ 150 h 835"/>
                    <a:gd name="T6" fmla="*/ 670 w 837"/>
                    <a:gd name="T7" fmla="*/ 82 h 835"/>
                    <a:gd name="T8" fmla="*/ 582 w 837"/>
                    <a:gd name="T9" fmla="*/ 32 h 835"/>
                    <a:gd name="T10" fmla="*/ 483 w 837"/>
                    <a:gd name="T11" fmla="*/ 3 h 835"/>
                    <a:gd name="T12" fmla="*/ 377 w 837"/>
                    <a:gd name="T13" fmla="*/ 2 h 835"/>
                    <a:gd name="T14" fmla="*/ 276 w 837"/>
                    <a:gd name="T15" fmla="*/ 24 h 835"/>
                    <a:gd name="T16" fmla="*/ 185 w 837"/>
                    <a:gd name="T17" fmla="*/ 70 h 835"/>
                    <a:gd name="T18" fmla="*/ 110 w 837"/>
                    <a:gd name="T19" fmla="*/ 137 h 835"/>
                    <a:gd name="T20" fmla="*/ 52 w 837"/>
                    <a:gd name="T21" fmla="*/ 217 h 835"/>
                    <a:gd name="T22" fmla="*/ 14 w 837"/>
                    <a:gd name="T23" fmla="*/ 313 h 835"/>
                    <a:gd name="T24" fmla="*/ 0 w 837"/>
                    <a:gd name="T25" fmla="*/ 417 h 835"/>
                    <a:gd name="T26" fmla="*/ 14 w 837"/>
                    <a:gd name="T27" fmla="*/ 522 h 835"/>
                    <a:gd name="T28" fmla="*/ 52 w 837"/>
                    <a:gd name="T29" fmla="*/ 616 h 835"/>
                    <a:gd name="T30" fmla="*/ 110 w 837"/>
                    <a:gd name="T31" fmla="*/ 698 h 835"/>
                    <a:gd name="T32" fmla="*/ 185 w 837"/>
                    <a:gd name="T33" fmla="*/ 763 h 835"/>
                    <a:gd name="T34" fmla="*/ 276 w 837"/>
                    <a:gd name="T35" fmla="*/ 809 h 835"/>
                    <a:gd name="T36" fmla="*/ 377 w 837"/>
                    <a:gd name="T37" fmla="*/ 833 h 835"/>
                    <a:gd name="T38" fmla="*/ 483 w 837"/>
                    <a:gd name="T39" fmla="*/ 829 h 835"/>
                    <a:gd name="T40" fmla="*/ 582 w 837"/>
                    <a:gd name="T41" fmla="*/ 802 h 835"/>
                    <a:gd name="T42" fmla="*/ 670 w 837"/>
                    <a:gd name="T43" fmla="*/ 752 h 835"/>
                    <a:gd name="T44" fmla="*/ 742 w 837"/>
                    <a:gd name="T45" fmla="*/ 682 h 835"/>
                    <a:gd name="T46" fmla="*/ 796 w 837"/>
                    <a:gd name="T47" fmla="*/ 598 h 835"/>
                    <a:gd name="T48" fmla="*/ 829 w 837"/>
                    <a:gd name="T49" fmla="*/ 501 h 835"/>
                    <a:gd name="T50" fmla="*/ 831 w 837"/>
                    <a:gd name="T51" fmla="*/ 417 h 835"/>
                    <a:gd name="T52" fmla="*/ 817 w 837"/>
                    <a:gd name="T53" fmla="*/ 520 h 835"/>
                    <a:gd name="T54" fmla="*/ 781 w 837"/>
                    <a:gd name="T55" fmla="*/ 612 h 835"/>
                    <a:gd name="T56" fmla="*/ 723 w 837"/>
                    <a:gd name="T57" fmla="*/ 693 h 835"/>
                    <a:gd name="T58" fmla="*/ 649 w 837"/>
                    <a:gd name="T59" fmla="*/ 758 h 835"/>
                    <a:gd name="T60" fmla="*/ 560 w 837"/>
                    <a:gd name="T61" fmla="*/ 802 h 835"/>
                    <a:gd name="T62" fmla="*/ 461 w 837"/>
                    <a:gd name="T63" fmla="*/ 826 h 835"/>
                    <a:gd name="T64" fmla="*/ 356 w 837"/>
                    <a:gd name="T65" fmla="*/ 823 h 835"/>
                    <a:gd name="T66" fmla="*/ 259 w 837"/>
                    <a:gd name="T67" fmla="*/ 795 h 835"/>
                    <a:gd name="T68" fmla="*/ 173 w 837"/>
                    <a:gd name="T69" fmla="*/ 746 h 835"/>
                    <a:gd name="T70" fmla="*/ 101 w 837"/>
                    <a:gd name="T71" fmla="*/ 679 h 835"/>
                    <a:gd name="T72" fmla="*/ 48 w 837"/>
                    <a:gd name="T73" fmla="*/ 595 h 835"/>
                    <a:gd name="T74" fmla="*/ 17 w 837"/>
                    <a:gd name="T75" fmla="*/ 499 h 835"/>
                    <a:gd name="T76" fmla="*/ 9 w 837"/>
                    <a:gd name="T77" fmla="*/ 397 h 835"/>
                    <a:gd name="T78" fmla="*/ 26 w 837"/>
                    <a:gd name="T79" fmla="*/ 294 h 835"/>
                    <a:gd name="T80" fmla="*/ 67 w 837"/>
                    <a:gd name="T81" fmla="*/ 203 h 835"/>
                    <a:gd name="T82" fmla="*/ 129 w 837"/>
                    <a:gd name="T83" fmla="*/ 126 h 835"/>
                    <a:gd name="T84" fmla="*/ 206 w 837"/>
                    <a:gd name="T85" fmla="*/ 67 h 835"/>
                    <a:gd name="T86" fmla="*/ 297 w 837"/>
                    <a:gd name="T87" fmla="*/ 25 h 835"/>
                    <a:gd name="T88" fmla="*/ 398 w 837"/>
                    <a:gd name="T89" fmla="*/ 7 h 835"/>
                    <a:gd name="T90" fmla="*/ 502 w 837"/>
                    <a:gd name="T91" fmla="*/ 15 h 835"/>
                    <a:gd name="T92" fmla="*/ 598 w 837"/>
                    <a:gd name="T93" fmla="*/ 46 h 835"/>
                    <a:gd name="T94" fmla="*/ 680 w 837"/>
                    <a:gd name="T95" fmla="*/ 101 h 835"/>
                    <a:gd name="T96" fmla="*/ 748 w 837"/>
                    <a:gd name="T97" fmla="*/ 171 h 835"/>
                    <a:gd name="T98" fmla="*/ 798 w 837"/>
                    <a:gd name="T99" fmla="*/ 256 h 835"/>
                    <a:gd name="T100" fmla="*/ 825 w 837"/>
                    <a:gd name="T101" fmla="*/ 354 h 8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7"/>
                    <a:gd name="T154" fmla="*/ 0 h 835"/>
                    <a:gd name="T155" fmla="*/ 837 w 837"/>
                    <a:gd name="T156" fmla="*/ 835 h 83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7" h="835">
                      <a:moveTo>
                        <a:pt x="837" y="417"/>
                      </a:moveTo>
                      <a:lnTo>
                        <a:pt x="837" y="395"/>
                      </a:lnTo>
                      <a:lnTo>
                        <a:pt x="836" y="374"/>
                      </a:lnTo>
                      <a:lnTo>
                        <a:pt x="832" y="354"/>
                      </a:lnTo>
                      <a:lnTo>
                        <a:pt x="829" y="333"/>
                      </a:lnTo>
                      <a:lnTo>
                        <a:pt x="824" y="313"/>
                      </a:lnTo>
                      <a:lnTo>
                        <a:pt x="819" y="292"/>
                      </a:lnTo>
                      <a:lnTo>
                        <a:pt x="812" y="273"/>
                      </a:lnTo>
                      <a:lnTo>
                        <a:pt x="805" y="255"/>
                      </a:lnTo>
                      <a:lnTo>
                        <a:pt x="796" y="236"/>
                      </a:lnTo>
                      <a:lnTo>
                        <a:pt x="786" y="217"/>
                      </a:lnTo>
                      <a:lnTo>
                        <a:pt x="778" y="200"/>
                      </a:lnTo>
                      <a:lnTo>
                        <a:pt x="766" y="183"/>
                      </a:lnTo>
                      <a:lnTo>
                        <a:pt x="754" y="167"/>
                      </a:lnTo>
                      <a:lnTo>
                        <a:pt x="742" y="150"/>
                      </a:lnTo>
                      <a:lnTo>
                        <a:pt x="728" y="137"/>
                      </a:lnTo>
                      <a:lnTo>
                        <a:pt x="714" y="121"/>
                      </a:lnTo>
                      <a:lnTo>
                        <a:pt x="700" y="108"/>
                      </a:lnTo>
                      <a:lnTo>
                        <a:pt x="685" y="94"/>
                      </a:lnTo>
                      <a:lnTo>
                        <a:pt x="670" y="82"/>
                      </a:lnTo>
                      <a:lnTo>
                        <a:pt x="653" y="70"/>
                      </a:lnTo>
                      <a:lnTo>
                        <a:pt x="635" y="60"/>
                      </a:lnTo>
                      <a:lnTo>
                        <a:pt x="618" y="49"/>
                      </a:lnTo>
                      <a:lnTo>
                        <a:pt x="601" y="41"/>
                      </a:lnTo>
                      <a:lnTo>
                        <a:pt x="582" y="32"/>
                      </a:lnTo>
                      <a:lnTo>
                        <a:pt x="564" y="24"/>
                      </a:lnTo>
                      <a:lnTo>
                        <a:pt x="543" y="19"/>
                      </a:lnTo>
                      <a:lnTo>
                        <a:pt x="524" y="12"/>
                      </a:lnTo>
                      <a:lnTo>
                        <a:pt x="504" y="7"/>
                      </a:lnTo>
                      <a:lnTo>
                        <a:pt x="483" y="3"/>
                      </a:lnTo>
                      <a:lnTo>
                        <a:pt x="463" y="2"/>
                      </a:lnTo>
                      <a:lnTo>
                        <a:pt x="440" y="0"/>
                      </a:lnTo>
                      <a:lnTo>
                        <a:pt x="420" y="0"/>
                      </a:lnTo>
                      <a:lnTo>
                        <a:pt x="398" y="0"/>
                      </a:lnTo>
                      <a:lnTo>
                        <a:pt x="377" y="2"/>
                      </a:lnTo>
                      <a:lnTo>
                        <a:pt x="355" y="3"/>
                      </a:lnTo>
                      <a:lnTo>
                        <a:pt x="334" y="7"/>
                      </a:lnTo>
                      <a:lnTo>
                        <a:pt x="315" y="12"/>
                      </a:lnTo>
                      <a:lnTo>
                        <a:pt x="295" y="19"/>
                      </a:lnTo>
                      <a:lnTo>
                        <a:pt x="276" y="24"/>
                      </a:lnTo>
                      <a:lnTo>
                        <a:pt x="257" y="32"/>
                      </a:lnTo>
                      <a:lnTo>
                        <a:pt x="238" y="41"/>
                      </a:lnTo>
                      <a:lnTo>
                        <a:pt x="219" y="49"/>
                      </a:lnTo>
                      <a:lnTo>
                        <a:pt x="202" y="60"/>
                      </a:lnTo>
                      <a:lnTo>
                        <a:pt x="185" y="70"/>
                      </a:lnTo>
                      <a:lnTo>
                        <a:pt x="168" y="82"/>
                      </a:lnTo>
                      <a:lnTo>
                        <a:pt x="153" y="94"/>
                      </a:lnTo>
                      <a:lnTo>
                        <a:pt x="137" y="108"/>
                      </a:lnTo>
                      <a:lnTo>
                        <a:pt x="124" y="121"/>
                      </a:lnTo>
                      <a:lnTo>
                        <a:pt x="110" y="137"/>
                      </a:lnTo>
                      <a:lnTo>
                        <a:pt x="96" y="150"/>
                      </a:lnTo>
                      <a:lnTo>
                        <a:pt x="84" y="167"/>
                      </a:lnTo>
                      <a:lnTo>
                        <a:pt x="72" y="183"/>
                      </a:lnTo>
                      <a:lnTo>
                        <a:pt x="62" y="200"/>
                      </a:lnTo>
                      <a:lnTo>
                        <a:pt x="52" y="217"/>
                      </a:lnTo>
                      <a:lnTo>
                        <a:pt x="41" y="236"/>
                      </a:lnTo>
                      <a:lnTo>
                        <a:pt x="35" y="255"/>
                      </a:lnTo>
                      <a:lnTo>
                        <a:pt x="26" y="273"/>
                      </a:lnTo>
                      <a:lnTo>
                        <a:pt x="19" y="292"/>
                      </a:lnTo>
                      <a:lnTo>
                        <a:pt x="14" y="313"/>
                      </a:lnTo>
                      <a:lnTo>
                        <a:pt x="9" y="333"/>
                      </a:lnTo>
                      <a:lnTo>
                        <a:pt x="6" y="354"/>
                      </a:lnTo>
                      <a:lnTo>
                        <a:pt x="4" y="374"/>
                      </a:lnTo>
                      <a:lnTo>
                        <a:pt x="2" y="395"/>
                      </a:lnTo>
                      <a:lnTo>
                        <a:pt x="0" y="417"/>
                      </a:lnTo>
                      <a:lnTo>
                        <a:pt x="2" y="438"/>
                      </a:lnTo>
                      <a:lnTo>
                        <a:pt x="4" y="460"/>
                      </a:lnTo>
                      <a:lnTo>
                        <a:pt x="6" y="480"/>
                      </a:lnTo>
                      <a:lnTo>
                        <a:pt x="9" y="501"/>
                      </a:lnTo>
                      <a:lnTo>
                        <a:pt x="14" y="522"/>
                      </a:lnTo>
                      <a:lnTo>
                        <a:pt x="19" y="542"/>
                      </a:lnTo>
                      <a:lnTo>
                        <a:pt x="26" y="561"/>
                      </a:lnTo>
                      <a:lnTo>
                        <a:pt x="35" y="580"/>
                      </a:lnTo>
                      <a:lnTo>
                        <a:pt x="41" y="598"/>
                      </a:lnTo>
                      <a:lnTo>
                        <a:pt x="52" y="616"/>
                      </a:lnTo>
                      <a:lnTo>
                        <a:pt x="62" y="634"/>
                      </a:lnTo>
                      <a:lnTo>
                        <a:pt x="72" y="650"/>
                      </a:lnTo>
                      <a:lnTo>
                        <a:pt x="84" y="667"/>
                      </a:lnTo>
                      <a:lnTo>
                        <a:pt x="96" y="682"/>
                      </a:lnTo>
                      <a:lnTo>
                        <a:pt x="110" y="698"/>
                      </a:lnTo>
                      <a:lnTo>
                        <a:pt x="124" y="713"/>
                      </a:lnTo>
                      <a:lnTo>
                        <a:pt x="137" y="727"/>
                      </a:lnTo>
                      <a:lnTo>
                        <a:pt x="153" y="739"/>
                      </a:lnTo>
                      <a:lnTo>
                        <a:pt x="168" y="752"/>
                      </a:lnTo>
                      <a:lnTo>
                        <a:pt x="185" y="763"/>
                      </a:lnTo>
                      <a:lnTo>
                        <a:pt x="202" y="775"/>
                      </a:lnTo>
                      <a:lnTo>
                        <a:pt x="219" y="785"/>
                      </a:lnTo>
                      <a:lnTo>
                        <a:pt x="238" y="793"/>
                      </a:lnTo>
                      <a:lnTo>
                        <a:pt x="257" y="802"/>
                      </a:lnTo>
                      <a:lnTo>
                        <a:pt x="276" y="809"/>
                      </a:lnTo>
                      <a:lnTo>
                        <a:pt x="295" y="816"/>
                      </a:lnTo>
                      <a:lnTo>
                        <a:pt x="315" y="823"/>
                      </a:lnTo>
                      <a:lnTo>
                        <a:pt x="334" y="826"/>
                      </a:lnTo>
                      <a:lnTo>
                        <a:pt x="355" y="829"/>
                      </a:lnTo>
                      <a:lnTo>
                        <a:pt x="377" y="833"/>
                      </a:lnTo>
                      <a:lnTo>
                        <a:pt x="398" y="835"/>
                      </a:lnTo>
                      <a:lnTo>
                        <a:pt x="420" y="835"/>
                      </a:lnTo>
                      <a:lnTo>
                        <a:pt x="440" y="835"/>
                      </a:lnTo>
                      <a:lnTo>
                        <a:pt x="463" y="833"/>
                      </a:lnTo>
                      <a:lnTo>
                        <a:pt x="483" y="829"/>
                      </a:lnTo>
                      <a:lnTo>
                        <a:pt x="504" y="826"/>
                      </a:lnTo>
                      <a:lnTo>
                        <a:pt x="524" y="823"/>
                      </a:lnTo>
                      <a:lnTo>
                        <a:pt x="543" y="816"/>
                      </a:lnTo>
                      <a:lnTo>
                        <a:pt x="564" y="809"/>
                      </a:lnTo>
                      <a:lnTo>
                        <a:pt x="582" y="802"/>
                      </a:lnTo>
                      <a:lnTo>
                        <a:pt x="601" y="793"/>
                      </a:lnTo>
                      <a:lnTo>
                        <a:pt x="618" y="785"/>
                      </a:lnTo>
                      <a:lnTo>
                        <a:pt x="635" y="775"/>
                      </a:lnTo>
                      <a:lnTo>
                        <a:pt x="653" y="763"/>
                      </a:lnTo>
                      <a:lnTo>
                        <a:pt x="670" y="752"/>
                      </a:lnTo>
                      <a:lnTo>
                        <a:pt x="685" y="739"/>
                      </a:lnTo>
                      <a:lnTo>
                        <a:pt x="700" y="727"/>
                      </a:lnTo>
                      <a:lnTo>
                        <a:pt x="714" y="713"/>
                      </a:lnTo>
                      <a:lnTo>
                        <a:pt x="728" y="698"/>
                      </a:lnTo>
                      <a:lnTo>
                        <a:pt x="742" y="682"/>
                      </a:lnTo>
                      <a:lnTo>
                        <a:pt x="754" y="667"/>
                      </a:lnTo>
                      <a:lnTo>
                        <a:pt x="766" y="650"/>
                      </a:lnTo>
                      <a:lnTo>
                        <a:pt x="778" y="634"/>
                      </a:lnTo>
                      <a:lnTo>
                        <a:pt x="786" y="616"/>
                      </a:lnTo>
                      <a:lnTo>
                        <a:pt x="796" y="598"/>
                      </a:lnTo>
                      <a:lnTo>
                        <a:pt x="805" y="580"/>
                      </a:lnTo>
                      <a:lnTo>
                        <a:pt x="812" y="561"/>
                      </a:lnTo>
                      <a:lnTo>
                        <a:pt x="819" y="542"/>
                      </a:lnTo>
                      <a:lnTo>
                        <a:pt x="824" y="522"/>
                      </a:lnTo>
                      <a:lnTo>
                        <a:pt x="829" y="501"/>
                      </a:lnTo>
                      <a:lnTo>
                        <a:pt x="832" y="480"/>
                      </a:lnTo>
                      <a:lnTo>
                        <a:pt x="836" y="460"/>
                      </a:lnTo>
                      <a:lnTo>
                        <a:pt x="837" y="438"/>
                      </a:lnTo>
                      <a:lnTo>
                        <a:pt x="837" y="417"/>
                      </a:lnTo>
                      <a:close/>
                      <a:moveTo>
                        <a:pt x="831" y="417"/>
                      </a:moveTo>
                      <a:lnTo>
                        <a:pt x="829" y="438"/>
                      </a:lnTo>
                      <a:lnTo>
                        <a:pt x="827" y="458"/>
                      </a:lnTo>
                      <a:lnTo>
                        <a:pt x="825" y="479"/>
                      </a:lnTo>
                      <a:lnTo>
                        <a:pt x="822" y="499"/>
                      </a:lnTo>
                      <a:lnTo>
                        <a:pt x="817" y="520"/>
                      </a:lnTo>
                      <a:lnTo>
                        <a:pt x="812" y="539"/>
                      </a:lnTo>
                      <a:lnTo>
                        <a:pt x="805" y="557"/>
                      </a:lnTo>
                      <a:lnTo>
                        <a:pt x="798" y="576"/>
                      </a:lnTo>
                      <a:lnTo>
                        <a:pt x="790" y="595"/>
                      </a:lnTo>
                      <a:lnTo>
                        <a:pt x="781" y="612"/>
                      </a:lnTo>
                      <a:lnTo>
                        <a:pt x="771" y="629"/>
                      </a:lnTo>
                      <a:lnTo>
                        <a:pt x="760" y="646"/>
                      </a:lnTo>
                      <a:lnTo>
                        <a:pt x="748" y="662"/>
                      </a:lnTo>
                      <a:lnTo>
                        <a:pt x="736" y="679"/>
                      </a:lnTo>
                      <a:lnTo>
                        <a:pt x="723" y="693"/>
                      </a:lnTo>
                      <a:lnTo>
                        <a:pt x="709" y="708"/>
                      </a:lnTo>
                      <a:lnTo>
                        <a:pt x="695" y="722"/>
                      </a:lnTo>
                      <a:lnTo>
                        <a:pt x="680" y="734"/>
                      </a:lnTo>
                      <a:lnTo>
                        <a:pt x="665" y="746"/>
                      </a:lnTo>
                      <a:lnTo>
                        <a:pt x="649" y="758"/>
                      </a:lnTo>
                      <a:lnTo>
                        <a:pt x="632" y="768"/>
                      </a:lnTo>
                      <a:lnTo>
                        <a:pt x="615" y="778"/>
                      </a:lnTo>
                      <a:lnTo>
                        <a:pt x="598" y="787"/>
                      </a:lnTo>
                      <a:lnTo>
                        <a:pt x="579" y="795"/>
                      </a:lnTo>
                      <a:lnTo>
                        <a:pt x="560" y="802"/>
                      </a:lnTo>
                      <a:lnTo>
                        <a:pt x="541" y="809"/>
                      </a:lnTo>
                      <a:lnTo>
                        <a:pt x="522" y="814"/>
                      </a:lnTo>
                      <a:lnTo>
                        <a:pt x="502" y="819"/>
                      </a:lnTo>
                      <a:lnTo>
                        <a:pt x="481" y="823"/>
                      </a:lnTo>
                      <a:lnTo>
                        <a:pt x="461" y="826"/>
                      </a:lnTo>
                      <a:lnTo>
                        <a:pt x="440" y="828"/>
                      </a:lnTo>
                      <a:lnTo>
                        <a:pt x="420" y="828"/>
                      </a:lnTo>
                      <a:lnTo>
                        <a:pt x="398" y="828"/>
                      </a:lnTo>
                      <a:lnTo>
                        <a:pt x="377" y="826"/>
                      </a:lnTo>
                      <a:lnTo>
                        <a:pt x="356" y="823"/>
                      </a:lnTo>
                      <a:lnTo>
                        <a:pt x="336" y="819"/>
                      </a:lnTo>
                      <a:lnTo>
                        <a:pt x="317" y="814"/>
                      </a:lnTo>
                      <a:lnTo>
                        <a:pt x="297" y="809"/>
                      </a:lnTo>
                      <a:lnTo>
                        <a:pt x="278" y="802"/>
                      </a:lnTo>
                      <a:lnTo>
                        <a:pt x="259" y="795"/>
                      </a:lnTo>
                      <a:lnTo>
                        <a:pt x="242" y="787"/>
                      </a:lnTo>
                      <a:lnTo>
                        <a:pt x="223" y="778"/>
                      </a:lnTo>
                      <a:lnTo>
                        <a:pt x="206" y="768"/>
                      </a:lnTo>
                      <a:lnTo>
                        <a:pt x="189" y="758"/>
                      </a:lnTo>
                      <a:lnTo>
                        <a:pt x="173" y="746"/>
                      </a:lnTo>
                      <a:lnTo>
                        <a:pt x="158" y="734"/>
                      </a:lnTo>
                      <a:lnTo>
                        <a:pt x="142" y="722"/>
                      </a:lnTo>
                      <a:lnTo>
                        <a:pt x="129" y="708"/>
                      </a:lnTo>
                      <a:lnTo>
                        <a:pt x="115" y="693"/>
                      </a:lnTo>
                      <a:lnTo>
                        <a:pt x="101" y="679"/>
                      </a:lnTo>
                      <a:lnTo>
                        <a:pt x="89" y="662"/>
                      </a:lnTo>
                      <a:lnTo>
                        <a:pt x="79" y="646"/>
                      </a:lnTo>
                      <a:lnTo>
                        <a:pt x="67" y="629"/>
                      </a:lnTo>
                      <a:lnTo>
                        <a:pt x="59" y="612"/>
                      </a:lnTo>
                      <a:lnTo>
                        <a:pt x="48" y="595"/>
                      </a:lnTo>
                      <a:lnTo>
                        <a:pt x="41" y="576"/>
                      </a:lnTo>
                      <a:lnTo>
                        <a:pt x="33" y="557"/>
                      </a:lnTo>
                      <a:lnTo>
                        <a:pt x="26" y="539"/>
                      </a:lnTo>
                      <a:lnTo>
                        <a:pt x="21" y="520"/>
                      </a:lnTo>
                      <a:lnTo>
                        <a:pt x="17" y="499"/>
                      </a:lnTo>
                      <a:lnTo>
                        <a:pt x="12" y="479"/>
                      </a:lnTo>
                      <a:lnTo>
                        <a:pt x="11" y="458"/>
                      </a:lnTo>
                      <a:lnTo>
                        <a:pt x="9" y="438"/>
                      </a:lnTo>
                      <a:lnTo>
                        <a:pt x="9" y="417"/>
                      </a:lnTo>
                      <a:lnTo>
                        <a:pt x="9" y="397"/>
                      </a:lnTo>
                      <a:lnTo>
                        <a:pt x="11" y="374"/>
                      </a:lnTo>
                      <a:lnTo>
                        <a:pt x="12" y="354"/>
                      </a:lnTo>
                      <a:lnTo>
                        <a:pt x="17" y="333"/>
                      </a:lnTo>
                      <a:lnTo>
                        <a:pt x="21" y="315"/>
                      </a:lnTo>
                      <a:lnTo>
                        <a:pt x="26" y="294"/>
                      </a:lnTo>
                      <a:lnTo>
                        <a:pt x="33" y="275"/>
                      </a:lnTo>
                      <a:lnTo>
                        <a:pt x="41" y="256"/>
                      </a:lnTo>
                      <a:lnTo>
                        <a:pt x="48" y="239"/>
                      </a:lnTo>
                      <a:lnTo>
                        <a:pt x="59" y="220"/>
                      </a:lnTo>
                      <a:lnTo>
                        <a:pt x="67" y="203"/>
                      </a:lnTo>
                      <a:lnTo>
                        <a:pt x="79" y="188"/>
                      </a:lnTo>
                      <a:lnTo>
                        <a:pt x="89" y="171"/>
                      </a:lnTo>
                      <a:lnTo>
                        <a:pt x="101" y="155"/>
                      </a:lnTo>
                      <a:lnTo>
                        <a:pt x="115" y="140"/>
                      </a:lnTo>
                      <a:lnTo>
                        <a:pt x="129" y="126"/>
                      </a:lnTo>
                      <a:lnTo>
                        <a:pt x="142" y="113"/>
                      </a:lnTo>
                      <a:lnTo>
                        <a:pt x="158" y="101"/>
                      </a:lnTo>
                      <a:lnTo>
                        <a:pt x="173" y="89"/>
                      </a:lnTo>
                      <a:lnTo>
                        <a:pt x="189" y="77"/>
                      </a:lnTo>
                      <a:lnTo>
                        <a:pt x="206" y="67"/>
                      </a:lnTo>
                      <a:lnTo>
                        <a:pt x="223" y="56"/>
                      </a:lnTo>
                      <a:lnTo>
                        <a:pt x="242" y="46"/>
                      </a:lnTo>
                      <a:lnTo>
                        <a:pt x="259" y="39"/>
                      </a:lnTo>
                      <a:lnTo>
                        <a:pt x="278" y="31"/>
                      </a:lnTo>
                      <a:lnTo>
                        <a:pt x="297" y="25"/>
                      </a:lnTo>
                      <a:lnTo>
                        <a:pt x="317" y="19"/>
                      </a:lnTo>
                      <a:lnTo>
                        <a:pt x="336" y="15"/>
                      </a:lnTo>
                      <a:lnTo>
                        <a:pt x="356" y="12"/>
                      </a:lnTo>
                      <a:lnTo>
                        <a:pt x="377" y="8"/>
                      </a:lnTo>
                      <a:lnTo>
                        <a:pt x="398" y="7"/>
                      </a:lnTo>
                      <a:lnTo>
                        <a:pt x="420" y="7"/>
                      </a:lnTo>
                      <a:lnTo>
                        <a:pt x="440" y="7"/>
                      </a:lnTo>
                      <a:lnTo>
                        <a:pt x="461" y="8"/>
                      </a:lnTo>
                      <a:lnTo>
                        <a:pt x="481" y="12"/>
                      </a:lnTo>
                      <a:lnTo>
                        <a:pt x="502" y="15"/>
                      </a:lnTo>
                      <a:lnTo>
                        <a:pt x="522" y="19"/>
                      </a:lnTo>
                      <a:lnTo>
                        <a:pt x="541" y="25"/>
                      </a:lnTo>
                      <a:lnTo>
                        <a:pt x="560" y="31"/>
                      </a:lnTo>
                      <a:lnTo>
                        <a:pt x="579" y="39"/>
                      </a:lnTo>
                      <a:lnTo>
                        <a:pt x="598" y="46"/>
                      </a:lnTo>
                      <a:lnTo>
                        <a:pt x="615" y="56"/>
                      </a:lnTo>
                      <a:lnTo>
                        <a:pt x="632" y="67"/>
                      </a:lnTo>
                      <a:lnTo>
                        <a:pt x="649" y="77"/>
                      </a:lnTo>
                      <a:lnTo>
                        <a:pt x="665" y="89"/>
                      </a:lnTo>
                      <a:lnTo>
                        <a:pt x="680" y="101"/>
                      </a:lnTo>
                      <a:lnTo>
                        <a:pt x="695" y="113"/>
                      </a:lnTo>
                      <a:lnTo>
                        <a:pt x="709" y="126"/>
                      </a:lnTo>
                      <a:lnTo>
                        <a:pt x="723" y="140"/>
                      </a:lnTo>
                      <a:lnTo>
                        <a:pt x="736" y="155"/>
                      </a:lnTo>
                      <a:lnTo>
                        <a:pt x="748" y="171"/>
                      </a:lnTo>
                      <a:lnTo>
                        <a:pt x="760" y="188"/>
                      </a:lnTo>
                      <a:lnTo>
                        <a:pt x="771" y="203"/>
                      </a:lnTo>
                      <a:lnTo>
                        <a:pt x="781" y="220"/>
                      </a:lnTo>
                      <a:lnTo>
                        <a:pt x="790" y="239"/>
                      </a:lnTo>
                      <a:lnTo>
                        <a:pt x="798" y="256"/>
                      </a:lnTo>
                      <a:lnTo>
                        <a:pt x="805" y="275"/>
                      </a:lnTo>
                      <a:lnTo>
                        <a:pt x="812" y="294"/>
                      </a:lnTo>
                      <a:lnTo>
                        <a:pt x="817" y="315"/>
                      </a:lnTo>
                      <a:lnTo>
                        <a:pt x="822" y="333"/>
                      </a:lnTo>
                      <a:lnTo>
                        <a:pt x="825" y="354"/>
                      </a:lnTo>
                      <a:lnTo>
                        <a:pt x="827" y="374"/>
                      </a:lnTo>
                      <a:lnTo>
                        <a:pt x="829" y="397"/>
                      </a:lnTo>
                      <a:lnTo>
                        <a:pt x="831" y="417"/>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0" name="Freeform 96"/>
                <p:cNvSpPr>
                  <a:spLocks noEditPoints="1"/>
                </p:cNvSpPr>
                <p:nvPr/>
              </p:nvSpPr>
              <p:spPr bwMode="auto">
                <a:xfrm>
                  <a:off x="3335" y="2889"/>
                  <a:ext cx="828" cy="828"/>
                </a:xfrm>
                <a:custGeom>
                  <a:avLst/>
                  <a:gdLst>
                    <a:gd name="T0" fmla="*/ 819 w 828"/>
                    <a:gd name="T1" fmla="*/ 330 h 828"/>
                    <a:gd name="T2" fmla="*/ 787 w 828"/>
                    <a:gd name="T3" fmla="*/ 235 h 828"/>
                    <a:gd name="T4" fmla="*/ 732 w 828"/>
                    <a:gd name="T5" fmla="*/ 151 h 828"/>
                    <a:gd name="T6" fmla="*/ 660 w 828"/>
                    <a:gd name="T7" fmla="*/ 82 h 828"/>
                    <a:gd name="T8" fmla="*/ 575 w 828"/>
                    <a:gd name="T9" fmla="*/ 33 h 828"/>
                    <a:gd name="T10" fmla="*/ 475 w 828"/>
                    <a:gd name="T11" fmla="*/ 4 h 828"/>
                    <a:gd name="T12" fmla="*/ 371 w 828"/>
                    <a:gd name="T13" fmla="*/ 2 h 828"/>
                    <a:gd name="T14" fmla="*/ 270 w 828"/>
                    <a:gd name="T15" fmla="*/ 24 h 828"/>
                    <a:gd name="T16" fmla="*/ 181 w 828"/>
                    <a:gd name="T17" fmla="*/ 70 h 828"/>
                    <a:gd name="T18" fmla="*/ 106 w 828"/>
                    <a:gd name="T19" fmla="*/ 135 h 828"/>
                    <a:gd name="T20" fmla="*/ 49 w 828"/>
                    <a:gd name="T21" fmla="*/ 216 h 828"/>
                    <a:gd name="T22" fmla="*/ 11 w 828"/>
                    <a:gd name="T23" fmla="*/ 310 h 828"/>
                    <a:gd name="T24" fmla="*/ 0 w 828"/>
                    <a:gd name="T25" fmla="*/ 414 h 828"/>
                    <a:gd name="T26" fmla="*/ 11 w 828"/>
                    <a:gd name="T27" fmla="*/ 517 h 828"/>
                    <a:gd name="T28" fmla="*/ 49 w 828"/>
                    <a:gd name="T29" fmla="*/ 611 h 828"/>
                    <a:gd name="T30" fmla="*/ 106 w 828"/>
                    <a:gd name="T31" fmla="*/ 693 h 828"/>
                    <a:gd name="T32" fmla="*/ 181 w 828"/>
                    <a:gd name="T33" fmla="*/ 758 h 828"/>
                    <a:gd name="T34" fmla="*/ 270 w 828"/>
                    <a:gd name="T35" fmla="*/ 802 h 828"/>
                    <a:gd name="T36" fmla="*/ 371 w 828"/>
                    <a:gd name="T37" fmla="*/ 826 h 828"/>
                    <a:gd name="T38" fmla="*/ 475 w 828"/>
                    <a:gd name="T39" fmla="*/ 823 h 828"/>
                    <a:gd name="T40" fmla="*/ 575 w 828"/>
                    <a:gd name="T41" fmla="*/ 796 h 828"/>
                    <a:gd name="T42" fmla="*/ 660 w 828"/>
                    <a:gd name="T43" fmla="*/ 746 h 828"/>
                    <a:gd name="T44" fmla="*/ 732 w 828"/>
                    <a:gd name="T45" fmla="*/ 678 h 828"/>
                    <a:gd name="T46" fmla="*/ 787 w 828"/>
                    <a:gd name="T47" fmla="*/ 594 h 828"/>
                    <a:gd name="T48" fmla="*/ 819 w 828"/>
                    <a:gd name="T49" fmla="*/ 498 h 828"/>
                    <a:gd name="T50" fmla="*/ 819 w 828"/>
                    <a:gd name="T51" fmla="*/ 414 h 828"/>
                    <a:gd name="T52" fmla="*/ 807 w 828"/>
                    <a:gd name="T53" fmla="*/ 515 h 828"/>
                    <a:gd name="T54" fmla="*/ 772 w 828"/>
                    <a:gd name="T55" fmla="*/ 607 h 828"/>
                    <a:gd name="T56" fmla="*/ 715 w 828"/>
                    <a:gd name="T57" fmla="*/ 688 h 828"/>
                    <a:gd name="T58" fmla="*/ 641 w 828"/>
                    <a:gd name="T59" fmla="*/ 751 h 828"/>
                    <a:gd name="T60" fmla="*/ 552 w 828"/>
                    <a:gd name="T61" fmla="*/ 796 h 828"/>
                    <a:gd name="T62" fmla="*/ 455 w 828"/>
                    <a:gd name="T63" fmla="*/ 820 h 828"/>
                    <a:gd name="T64" fmla="*/ 350 w 828"/>
                    <a:gd name="T65" fmla="*/ 816 h 828"/>
                    <a:gd name="T66" fmla="*/ 255 w 828"/>
                    <a:gd name="T67" fmla="*/ 789 h 828"/>
                    <a:gd name="T68" fmla="*/ 169 w 828"/>
                    <a:gd name="T69" fmla="*/ 741 h 828"/>
                    <a:gd name="T70" fmla="*/ 99 w 828"/>
                    <a:gd name="T71" fmla="*/ 672 h 828"/>
                    <a:gd name="T72" fmla="*/ 46 w 828"/>
                    <a:gd name="T73" fmla="*/ 590 h 828"/>
                    <a:gd name="T74" fmla="*/ 15 w 828"/>
                    <a:gd name="T75" fmla="*/ 496 h 828"/>
                    <a:gd name="T76" fmla="*/ 6 w 828"/>
                    <a:gd name="T77" fmla="*/ 394 h 828"/>
                    <a:gd name="T78" fmla="*/ 23 w 828"/>
                    <a:gd name="T79" fmla="*/ 293 h 828"/>
                    <a:gd name="T80" fmla="*/ 65 w 828"/>
                    <a:gd name="T81" fmla="*/ 204 h 828"/>
                    <a:gd name="T82" fmla="*/ 124 w 828"/>
                    <a:gd name="T83" fmla="*/ 127 h 828"/>
                    <a:gd name="T84" fmla="*/ 202 w 828"/>
                    <a:gd name="T85" fmla="*/ 65 h 828"/>
                    <a:gd name="T86" fmla="*/ 292 w 828"/>
                    <a:gd name="T87" fmla="*/ 26 h 828"/>
                    <a:gd name="T88" fmla="*/ 392 w 828"/>
                    <a:gd name="T89" fmla="*/ 7 h 828"/>
                    <a:gd name="T90" fmla="*/ 496 w 828"/>
                    <a:gd name="T91" fmla="*/ 16 h 828"/>
                    <a:gd name="T92" fmla="*/ 590 w 828"/>
                    <a:gd name="T93" fmla="*/ 46 h 828"/>
                    <a:gd name="T94" fmla="*/ 672 w 828"/>
                    <a:gd name="T95" fmla="*/ 99 h 828"/>
                    <a:gd name="T96" fmla="*/ 739 w 828"/>
                    <a:gd name="T97" fmla="*/ 171 h 828"/>
                    <a:gd name="T98" fmla="*/ 789 w 828"/>
                    <a:gd name="T99" fmla="*/ 255 h 828"/>
                    <a:gd name="T100" fmla="*/ 816 w 828"/>
                    <a:gd name="T101" fmla="*/ 353 h 8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8"/>
                    <a:gd name="T154" fmla="*/ 0 h 828"/>
                    <a:gd name="T155" fmla="*/ 828 w 828"/>
                    <a:gd name="T156" fmla="*/ 828 h 8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8" h="828">
                      <a:moveTo>
                        <a:pt x="828" y="414"/>
                      </a:moveTo>
                      <a:lnTo>
                        <a:pt x="826" y="392"/>
                      </a:lnTo>
                      <a:lnTo>
                        <a:pt x="825" y="371"/>
                      </a:lnTo>
                      <a:lnTo>
                        <a:pt x="823" y="351"/>
                      </a:lnTo>
                      <a:lnTo>
                        <a:pt x="819" y="330"/>
                      </a:lnTo>
                      <a:lnTo>
                        <a:pt x="814" y="310"/>
                      </a:lnTo>
                      <a:lnTo>
                        <a:pt x="809" y="291"/>
                      </a:lnTo>
                      <a:lnTo>
                        <a:pt x="802" y="272"/>
                      </a:lnTo>
                      <a:lnTo>
                        <a:pt x="795" y="253"/>
                      </a:lnTo>
                      <a:lnTo>
                        <a:pt x="787" y="235"/>
                      </a:lnTo>
                      <a:lnTo>
                        <a:pt x="778" y="216"/>
                      </a:lnTo>
                      <a:lnTo>
                        <a:pt x="768" y="199"/>
                      </a:lnTo>
                      <a:lnTo>
                        <a:pt x="756" y="182"/>
                      </a:lnTo>
                      <a:lnTo>
                        <a:pt x="746" y="166"/>
                      </a:lnTo>
                      <a:lnTo>
                        <a:pt x="732" y="151"/>
                      </a:lnTo>
                      <a:lnTo>
                        <a:pt x="720" y="135"/>
                      </a:lnTo>
                      <a:lnTo>
                        <a:pt x="706" y="122"/>
                      </a:lnTo>
                      <a:lnTo>
                        <a:pt x="691" y="108"/>
                      </a:lnTo>
                      <a:lnTo>
                        <a:pt x="677" y="94"/>
                      </a:lnTo>
                      <a:lnTo>
                        <a:pt x="660" y="82"/>
                      </a:lnTo>
                      <a:lnTo>
                        <a:pt x="645" y="70"/>
                      </a:lnTo>
                      <a:lnTo>
                        <a:pt x="628" y="60"/>
                      </a:lnTo>
                      <a:lnTo>
                        <a:pt x="611" y="50"/>
                      </a:lnTo>
                      <a:lnTo>
                        <a:pt x="593" y="41"/>
                      </a:lnTo>
                      <a:lnTo>
                        <a:pt x="575" y="33"/>
                      </a:lnTo>
                      <a:lnTo>
                        <a:pt x="556" y="24"/>
                      </a:lnTo>
                      <a:lnTo>
                        <a:pt x="537" y="19"/>
                      </a:lnTo>
                      <a:lnTo>
                        <a:pt x="516" y="12"/>
                      </a:lnTo>
                      <a:lnTo>
                        <a:pt x="496" y="9"/>
                      </a:lnTo>
                      <a:lnTo>
                        <a:pt x="475" y="4"/>
                      </a:lnTo>
                      <a:lnTo>
                        <a:pt x="455" y="2"/>
                      </a:lnTo>
                      <a:lnTo>
                        <a:pt x="434" y="0"/>
                      </a:lnTo>
                      <a:lnTo>
                        <a:pt x="414" y="0"/>
                      </a:lnTo>
                      <a:lnTo>
                        <a:pt x="392" y="0"/>
                      </a:lnTo>
                      <a:lnTo>
                        <a:pt x="371" y="2"/>
                      </a:lnTo>
                      <a:lnTo>
                        <a:pt x="350" y="4"/>
                      </a:lnTo>
                      <a:lnTo>
                        <a:pt x="330" y="9"/>
                      </a:lnTo>
                      <a:lnTo>
                        <a:pt x="309" y="12"/>
                      </a:lnTo>
                      <a:lnTo>
                        <a:pt x="291" y="19"/>
                      </a:lnTo>
                      <a:lnTo>
                        <a:pt x="270" y="24"/>
                      </a:lnTo>
                      <a:lnTo>
                        <a:pt x="251" y="33"/>
                      </a:lnTo>
                      <a:lnTo>
                        <a:pt x="234" y="41"/>
                      </a:lnTo>
                      <a:lnTo>
                        <a:pt x="215" y="50"/>
                      </a:lnTo>
                      <a:lnTo>
                        <a:pt x="198" y="60"/>
                      </a:lnTo>
                      <a:lnTo>
                        <a:pt x="181" y="70"/>
                      </a:lnTo>
                      <a:lnTo>
                        <a:pt x="166" y="82"/>
                      </a:lnTo>
                      <a:lnTo>
                        <a:pt x="150" y="94"/>
                      </a:lnTo>
                      <a:lnTo>
                        <a:pt x="135" y="108"/>
                      </a:lnTo>
                      <a:lnTo>
                        <a:pt x="119" y="122"/>
                      </a:lnTo>
                      <a:lnTo>
                        <a:pt x="106" y="135"/>
                      </a:lnTo>
                      <a:lnTo>
                        <a:pt x="94" y="151"/>
                      </a:lnTo>
                      <a:lnTo>
                        <a:pt x="82" y="166"/>
                      </a:lnTo>
                      <a:lnTo>
                        <a:pt x="70" y="182"/>
                      </a:lnTo>
                      <a:lnTo>
                        <a:pt x="59" y="199"/>
                      </a:lnTo>
                      <a:lnTo>
                        <a:pt x="49" y="216"/>
                      </a:lnTo>
                      <a:lnTo>
                        <a:pt x="39" y="235"/>
                      </a:lnTo>
                      <a:lnTo>
                        <a:pt x="32" y="253"/>
                      </a:lnTo>
                      <a:lnTo>
                        <a:pt x="23" y="272"/>
                      </a:lnTo>
                      <a:lnTo>
                        <a:pt x="17" y="291"/>
                      </a:lnTo>
                      <a:lnTo>
                        <a:pt x="11" y="310"/>
                      </a:lnTo>
                      <a:lnTo>
                        <a:pt x="6" y="330"/>
                      </a:lnTo>
                      <a:lnTo>
                        <a:pt x="3" y="351"/>
                      </a:lnTo>
                      <a:lnTo>
                        <a:pt x="1" y="371"/>
                      </a:lnTo>
                      <a:lnTo>
                        <a:pt x="0" y="392"/>
                      </a:lnTo>
                      <a:lnTo>
                        <a:pt x="0" y="414"/>
                      </a:lnTo>
                      <a:lnTo>
                        <a:pt x="0" y="435"/>
                      </a:lnTo>
                      <a:lnTo>
                        <a:pt x="1" y="457"/>
                      </a:lnTo>
                      <a:lnTo>
                        <a:pt x="3" y="477"/>
                      </a:lnTo>
                      <a:lnTo>
                        <a:pt x="6" y="498"/>
                      </a:lnTo>
                      <a:lnTo>
                        <a:pt x="11" y="517"/>
                      </a:lnTo>
                      <a:lnTo>
                        <a:pt x="17" y="537"/>
                      </a:lnTo>
                      <a:lnTo>
                        <a:pt x="23" y="556"/>
                      </a:lnTo>
                      <a:lnTo>
                        <a:pt x="32" y="575"/>
                      </a:lnTo>
                      <a:lnTo>
                        <a:pt x="39" y="594"/>
                      </a:lnTo>
                      <a:lnTo>
                        <a:pt x="49" y="611"/>
                      </a:lnTo>
                      <a:lnTo>
                        <a:pt x="59" y="628"/>
                      </a:lnTo>
                      <a:lnTo>
                        <a:pt x="70" y="645"/>
                      </a:lnTo>
                      <a:lnTo>
                        <a:pt x="82" y="662"/>
                      </a:lnTo>
                      <a:lnTo>
                        <a:pt x="94" y="678"/>
                      </a:lnTo>
                      <a:lnTo>
                        <a:pt x="106" y="693"/>
                      </a:lnTo>
                      <a:lnTo>
                        <a:pt x="119" y="707"/>
                      </a:lnTo>
                      <a:lnTo>
                        <a:pt x="135" y="720"/>
                      </a:lnTo>
                      <a:lnTo>
                        <a:pt x="150" y="734"/>
                      </a:lnTo>
                      <a:lnTo>
                        <a:pt x="166" y="746"/>
                      </a:lnTo>
                      <a:lnTo>
                        <a:pt x="181" y="758"/>
                      </a:lnTo>
                      <a:lnTo>
                        <a:pt x="198" y="768"/>
                      </a:lnTo>
                      <a:lnTo>
                        <a:pt x="215" y="779"/>
                      </a:lnTo>
                      <a:lnTo>
                        <a:pt x="234" y="787"/>
                      </a:lnTo>
                      <a:lnTo>
                        <a:pt x="251" y="796"/>
                      </a:lnTo>
                      <a:lnTo>
                        <a:pt x="270" y="802"/>
                      </a:lnTo>
                      <a:lnTo>
                        <a:pt x="291" y="809"/>
                      </a:lnTo>
                      <a:lnTo>
                        <a:pt x="309" y="814"/>
                      </a:lnTo>
                      <a:lnTo>
                        <a:pt x="330" y="820"/>
                      </a:lnTo>
                      <a:lnTo>
                        <a:pt x="350" y="823"/>
                      </a:lnTo>
                      <a:lnTo>
                        <a:pt x="371" y="826"/>
                      </a:lnTo>
                      <a:lnTo>
                        <a:pt x="392" y="828"/>
                      </a:lnTo>
                      <a:lnTo>
                        <a:pt x="414" y="828"/>
                      </a:lnTo>
                      <a:lnTo>
                        <a:pt x="434" y="828"/>
                      </a:lnTo>
                      <a:lnTo>
                        <a:pt x="455" y="826"/>
                      </a:lnTo>
                      <a:lnTo>
                        <a:pt x="475" y="823"/>
                      </a:lnTo>
                      <a:lnTo>
                        <a:pt x="496" y="820"/>
                      </a:lnTo>
                      <a:lnTo>
                        <a:pt x="516" y="814"/>
                      </a:lnTo>
                      <a:lnTo>
                        <a:pt x="537" y="809"/>
                      </a:lnTo>
                      <a:lnTo>
                        <a:pt x="556" y="802"/>
                      </a:lnTo>
                      <a:lnTo>
                        <a:pt x="575" y="796"/>
                      </a:lnTo>
                      <a:lnTo>
                        <a:pt x="593" y="787"/>
                      </a:lnTo>
                      <a:lnTo>
                        <a:pt x="611" y="779"/>
                      </a:lnTo>
                      <a:lnTo>
                        <a:pt x="628" y="768"/>
                      </a:lnTo>
                      <a:lnTo>
                        <a:pt x="645" y="758"/>
                      </a:lnTo>
                      <a:lnTo>
                        <a:pt x="660" y="746"/>
                      </a:lnTo>
                      <a:lnTo>
                        <a:pt x="677" y="734"/>
                      </a:lnTo>
                      <a:lnTo>
                        <a:pt x="691" y="720"/>
                      </a:lnTo>
                      <a:lnTo>
                        <a:pt x="706" y="707"/>
                      </a:lnTo>
                      <a:lnTo>
                        <a:pt x="720" y="693"/>
                      </a:lnTo>
                      <a:lnTo>
                        <a:pt x="732" y="678"/>
                      </a:lnTo>
                      <a:lnTo>
                        <a:pt x="746" y="662"/>
                      </a:lnTo>
                      <a:lnTo>
                        <a:pt x="756" y="645"/>
                      </a:lnTo>
                      <a:lnTo>
                        <a:pt x="768" y="628"/>
                      </a:lnTo>
                      <a:lnTo>
                        <a:pt x="778" y="611"/>
                      </a:lnTo>
                      <a:lnTo>
                        <a:pt x="787" y="594"/>
                      </a:lnTo>
                      <a:lnTo>
                        <a:pt x="795" y="575"/>
                      </a:lnTo>
                      <a:lnTo>
                        <a:pt x="802" y="556"/>
                      </a:lnTo>
                      <a:lnTo>
                        <a:pt x="809" y="537"/>
                      </a:lnTo>
                      <a:lnTo>
                        <a:pt x="814" y="517"/>
                      </a:lnTo>
                      <a:lnTo>
                        <a:pt x="819" y="498"/>
                      </a:lnTo>
                      <a:lnTo>
                        <a:pt x="823" y="477"/>
                      </a:lnTo>
                      <a:lnTo>
                        <a:pt x="825" y="457"/>
                      </a:lnTo>
                      <a:lnTo>
                        <a:pt x="826" y="435"/>
                      </a:lnTo>
                      <a:lnTo>
                        <a:pt x="828" y="414"/>
                      </a:lnTo>
                      <a:close/>
                      <a:moveTo>
                        <a:pt x="819" y="414"/>
                      </a:moveTo>
                      <a:lnTo>
                        <a:pt x="819" y="435"/>
                      </a:lnTo>
                      <a:lnTo>
                        <a:pt x="818" y="455"/>
                      </a:lnTo>
                      <a:lnTo>
                        <a:pt x="816" y="476"/>
                      </a:lnTo>
                      <a:lnTo>
                        <a:pt x="813" y="496"/>
                      </a:lnTo>
                      <a:lnTo>
                        <a:pt x="807" y="515"/>
                      </a:lnTo>
                      <a:lnTo>
                        <a:pt x="802" y="536"/>
                      </a:lnTo>
                      <a:lnTo>
                        <a:pt x="795" y="554"/>
                      </a:lnTo>
                      <a:lnTo>
                        <a:pt x="789" y="572"/>
                      </a:lnTo>
                      <a:lnTo>
                        <a:pt x="780" y="590"/>
                      </a:lnTo>
                      <a:lnTo>
                        <a:pt x="772" y="607"/>
                      </a:lnTo>
                      <a:lnTo>
                        <a:pt x="761" y="625"/>
                      </a:lnTo>
                      <a:lnTo>
                        <a:pt x="751" y="642"/>
                      </a:lnTo>
                      <a:lnTo>
                        <a:pt x="739" y="657"/>
                      </a:lnTo>
                      <a:lnTo>
                        <a:pt x="727" y="672"/>
                      </a:lnTo>
                      <a:lnTo>
                        <a:pt x="715" y="688"/>
                      </a:lnTo>
                      <a:lnTo>
                        <a:pt x="701" y="702"/>
                      </a:lnTo>
                      <a:lnTo>
                        <a:pt x="688" y="715"/>
                      </a:lnTo>
                      <a:lnTo>
                        <a:pt x="672" y="727"/>
                      </a:lnTo>
                      <a:lnTo>
                        <a:pt x="657" y="741"/>
                      </a:lnTo>
                      <a:lnTo>
                        <a:pt x="641" y="751"/>
                      </a:lnTo>
                      <a:lnTo>
                        <a:pt x="624" y="761"/>
                      </a:lnTo>
                      <a:lnTo>
                        <a:pt x="607" y="772"/>
                      </a:lnTo>
                      <a:lnTo>
                        <a:pt x="590" y="780"/>
                      </a:lnTo>
                      <a:lnTo>
                        <a:pt x="571" y="789"/>
                      </a:lnTo>
                      <a:lnTo>
                        <a:pt x="552" y="796"/>
                      </a:lnTo>
                      <a:lnTo>
                        <a:pt x="534" y="802"/>
                      </a:lnTo>
                      <a:lnTo>
                        <a:pt x="515" y="808"/>
                      </a:lnTo>
                      <a:lnTo>
                        <a:pt x="496" y="813"/>
                      </a:lnTo>
                      <a:lnTo>
                        <a:pt x="475" y="816"/>
                      </a:lnTo>
                      <a:lnTo>
                        <a:pt x="455" y="820"/>
                      </a:lnTo>
                      <a:lnTo>
                        <a:pt x="434" y="820"/>
                      </a:lnTo>
                      <a:lnTo>
                        <a:pt x="414" y="821"/>
                      </a:lnTo>
                      <a:lnTo>
                        <a:pt x="392" y="820"/>
                      </a:lnTo>
                      <a:lnTo>
                        <a:pt x="371" y="820"/>
                      </a:lnTo>
                      <a:lnTo>
                        <a:pt x="350" y="816"/>
                      </a:lnTo>
                      <a:lnTo>
                        <a:pt x="332" y="813"/>
                      </a:lnTo>
                      <a:lnTo>
                        <a:pt x="311" y="808"/>
                      </a:lnTo>
                      <a:lnTo>
                        <a:pt x="292" y="802"/>
                      </a:lnTo>
                      <a:lnTo>
                        <a:pt x="273" y="796"/>
                      </a:lnTo>
                      <a:lnTo>
                        <a:pt x="255" y="789"/>
                      </a:lnTo>
                      <a:lnTo>
                        <a:pt x="237" y="780"/>
                      </a:lnTo>
                      <a:lnTo>
                        <a:pt x="219" y="772"/>
                      </a:lnTo>
                      <a:lnTo>
                        <a:pt x="202" y="761"/>
                      </a:lnTo>
                      <a:lnTo>
                        <a:pt x="186" y="751"/>
                      </a:lnTo>
                      <a:lnTo>
                        <a:pt x="169" y="741"/>
                      </a:lnTo>
                      <a:lnTo>
                        <a:pt x="154" y="727"/>
                      </a:lnTo>
                      <a:lnTo>
                        <a:pt x="140" y="715"/>
                      </a:lnTo>
                      <a:lnTo>
                        <a:pt x="124" y="702"/>
                      </a:lnTo>
                      <a:lnTo>
                        <a:pt x="112" y="688"/>
                      </a:lnTo>
                      <a:lnTo>
                        <a:pt x="99" y="672"/>
                      </a:lnTo>
                      <a:lnTo>
                        <a:pt x="87" y="657"/>
                      </a:lnTo>
                      <a:lnTo>
                        <a:pt x="75" y="642"/>
                      </a:lnTo>
                      <a:lnTo>
                        <a:pt x="65" y="625"/>
                      </a:lnTo>
                      <a:lnTo>
                        <a:pt x="56" y="607"/>
                      </a:lnTo>
                      <a:lnTo>
                        <a:pt x="46" y="590"/>
                      </a:lnTo>
                      <a:lnTo>
                        <a:pt x="37" y="572"/>
                      </a:lnTo>
                      <a:lnTo>
                        <a:pt x="30" y="554"/>
                      </a:lnTo>
                      <a:lnTo>
                        <a:pt x="23" y="536"/>
                      </a:lnTo>
                      <a:lnTo>
                        <a:pt x="18" y="515"/>
                      </a:lnTo>
                      <a:lnTo>
                        <a:pt x="15" y="496"/>
                      </a:lnTo>
                      <a:lnTo>
                        <a:pt x="11" y="476"/>
                      </a:lnTo>
                      <a:lnTo>
                        <a:pt x="8" y="455"/>
                      </a:lnTo>
                      <a:lnTo>
                        <a:pt x="6" y="435"/>
                      </a:lnTo>
                      <a:lnTo>
                        <a:pt x="6" y="414"/>
                      </a:lnTo>
                      <a:lnTo>
                        <a:pt x="6" y="394"/>
                      </a:lnTo>
                      <a:lnTo>
                        <a:pt x="8" y="373"/>
                      </a:lnTo>
                      <a:lnTo>
                        <a:pt x="11" y="353"/>
                      </a:lnTo>
                      <a:lnTo>
                        <a:pt x="15" y="332"/>
                      </a:lnTo>
                      <a:lnTo>
                        <a:pt x="18" y="312"/>
                      </a:lnTo>
                      <a:lnTo>
                        <a:pt x="23" y="293"/>
                      </a:lnTo>
                      <a:lnTo>
                        <a:pt x="30" y="274"/>
                      </a:lnTo>
                      <a:lnTo>
                        <a:pt x="37" y="255"/>
                      </a:lnTo>
                      <a:lnTo>
                        <a:pt x="46" y="238"/>
                      </a:lnTo>
                      <a:lnTo>
                        <a:pt x="56" y="219"/>
                      </a:lnTo>
                      <a:lnTo>
                        <a:pt x="65" y="204"/>
                      </a:lnTo>
                      <a:lnTo>
                        <a:pt x="75" y="187"/>
                      </a:lnTo>
                      <a:lnTo>
                        <a:pt x="87" y="171"/>
                      </a:lnTo>
                      <a:lnTo>
                        <a:pt x="99" y="156"/>
                      </a:lnTo>
                      <a:lnTo>
                        <a:pt x="112" y="140"/>
                      </a:lnTo>
                      <a:lnTo>
                        <a:pt x="124" y="127"/>
                      </a:lnTo>
                      <a:lnTo>
                        <a:pt x="140" y="113"/>
                      </a:lnTo>
                      <a:lnTo>
                        <a:pt x="154" y="99"/>
                      </a:lnTo>
                      <a:lnTo>
                        <a:pt x="169" y="87"/>
                      </a:lnTo>
                      <a:lnTo>
                        <a:pt x="186" y="77"/>
                      </a:lnTo>
                      <a:lnTo>
                        <a:pt x="202" y="65"/>
                      </a:lnTo>
                      <a:lnTo>
                        <a:pt x="219" y="57"/>
                      </a:lnTo>
                      <a:lnTo>
                        <a:pt x="237" y="46"/>
                      </a:lnTo>
                      <a:lnTo>
                        <a:pt x="255" y="40"/>
                      </a:lnTo>
                      <a:lnTo>
                        <a:pt x="273" y="31"/>
                      </a:lnTo>
                      <a:lnTo>
                        <a:pt x="292" y="26"/>
                      </a:lnTo>
                      <a:lnTo>
                        <a:pt x="311" y="19"/>
                      </a:lnTo>
                      <a:lnTo>
                        <a:pt x="332" y="16"/>
                      </a:lnTo>
                      <a:lnTo>
                        <a:pt x="350" y="12"/>
                      </a:lnTo>
                      <a:lnTo>
                        <a:pt x="371" y="9"/>
                      </a:lnTo>
                      <a:lnTo>
                        <a:pt x="392" y="7"/>
                      </a:lnTo>
                      <a:lnTo>
                        <a:pt x="414" y="7"/>
                      </a:lnTo>
                      <a:lnTo>
                        <a:pt x="434" y="7"/>
                      </a:lnTo>
                      <a:lnTo>
                        <a:pt x="455" y="9"/>
                      </a:lnTo>
                      <a:lnTo>
                        <a:pt x="475" y="12"/>
                      </a:lnTo>
                      <a:lnTo>
                        <a:pt x="496" y="16"/>
                      </a:lnTo>
                      <a:lnTo>
                        <a:pt x="515" y="19"/>
                      </a:lnTo>
                      <a:lnTo>
                        <a:pt x="534" y="26"/>
                      </a:lnTo>
                      <a:lnTo>
                        <a:pt x="552" y="31"/>
                      </a:lnTo>
                      <a:lnTo>
                        <a:pt x="571" y="40"/>
                      </a:lnTo>
                      <a:lnTo>
                        <a:pt x="590" y="46"/>
                      </a:lnTo>
                      <a:lnTo>
                        <a:pt x="607" y="57"/>
                      </a:lnTo>
                      <a:lnTo>
                        <a:pt x="624" y="65"/>
                      </a:lnTo>
                      <a:lnTo>
                        <a:pt x="641" y="77"/>
                      </a:lnTo>
                      <a:lnTo>
                        <a:pt x="657" y="87"/>
                      </a:lnTo>
                      <a:lnTo>
                        <a:pt x="672" y="99"/>
                      </a:lnTo>
                      <a:lnTo>
                        <a:pt x="688" y="113"/>
                      </a:lnTo>
                      <a:lnTo>
                        <a:pt x="701" y="127"/>
                      </a:lnTo>
                      <a:lnTo>
                        <a:pt x="715" y="140"/>
                      </a:lnTo>
                      <a:lnTo>
                        <a:pt x="727" y="156"/>
                      </a:lnTo>
                      <a:lnTo>
                        <a:pt x="739" y="171"/>
                      </a:lnTo>
                      <a:lnTo>
                        <a:pt x="751" y="187"/>
                      </a:lnTo>
                      <a:lnTo>
                        <a:pt x="761" y="204"/>
                      </a:lnTo>
                      <a:lnTo>
                        <a:pt x="772" y="219"/>
                      </a:lnTo>
                      <a:lnTo>
                        <a:pt x="780" y="238"/>
                      </a:lnTo>
                      <a:lnTo>
                        <a:pt x="789" y="255"/>
                      </a:lnTo>
                      <a:lnTo>
                        <a:pt x="795" y="274"/>
                      </a:lnTo>
                      <a:lnTo>
                        <a:pt x="802" y="293"/>
                      </a:lnTo>
                      <a:lnTo>
                        <a:pt x="807" y="312"/>
                      </a:lnTo>
                      <a:lnTo>
                        <a:pt x="813" y="332"/>
                      </a:lnTo>
                      <a:lnTo>
                        <a:pt x="816" y="353"/>
                      </a:lnTo>
                      <a:lnTo>
                        <a:pt x="818" y="373"/>
                      </a:lnTo>
                      <a:lnTo>
                        <a:pt x="819" y="394"/>
                      </a:lnTo>
                      <a:lnTo>
                        <a:pt x="819" y="414"/>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1" name="Freeform 97"/>
                <p:cNvSpPr>
                  <a:spLocks noEditPoints="1"/>
                </p:cNvSpPr>
                <p:nvPr/>
              </p:nvSpPr>
              <p:spPr bwMode="auto">
                <a:xfrm>
                  <a:off x="3338" y="2893"/>
                  <a:ext cx="822" cy="821"/>
                </a:xfrm>
                <a:custGeom>
                  <a:avLst/>
                  <a:gdLst>
                    <a:gd name="T0" fmla="*/ 813 w 822"/>
                    <a:gd name="T1" fmla="*/ 326 h 821"/>
                    <a:gd name="T2" fmla="*/ 781 w 822"/>
                    <a:gd name="T3" fmla="*/ 232 h 821"/>
                    <a:gd name="T4" fmla="*/ 727 w 822"/>
                    <a:gd name="T5" fmla="*/ 148 h 821"/>
                    <a:gd name="T6" fmla="*/ 656 w 822"/>
                    <a:gd name="T7" fmla="*/ 82 h 821"/>
                    <a:gd name="T8" fmla="*/ 570 w 822"/>
                    <a:gd name="T9" fmla="*/ 32 h 821"/>
                    <a:gd name="T10" fmla="*/ 472 w 822"/>
                    <a:gd name="T11" fmla="*/ 5 h 821"/>
                    <a:gd name="T12" fmla="*/ 368 w 822"/>
                    <a:gd name="T13" fmla="*/ 1 h 821"/>
                    <a:gd name="T14" fmla="*/ 269 w 822"/>
                    <a:gd name="T15" fmla="*/ 24 h 821"/>
                    <a:gd name="T16" fmla="*/ 180 w 822"/>
                    <a:gd name="T17" fmla="*/ 70 h 821"/>
                    <a:gd name="T18" fmla="*/ 106 w 822"/>
                    <a:gd name="T19" fmla="*/ 133 h 821"/>
                    <a:gd name="T20" fmla="*/ 50 w 822"/>
                    <a:gd name="T21" fmla="*/ 213 h 821"/>
                    <a:gd name="T22" fmla="*/ 12 w 822"/>
                    <a:gd name="T23" fmla="*/ 308 h 821"/>
                    <a:gd name="T24" fmla="*/ 0 w 822"/>
                    <a:gd name="T25" fmla="*/ 410 h 821"/>
                    <a:gd name="T26" fmla="*/ 12 w 822"/>
                    <a:gd name="T27" fmla="*/ 513 h 821"/>
                    <a:gd name="T28" fmla="*/ 50 w 822"/>
                    <a:gd name="T29" fmla="*/ 605 h 821"/>
                    <a:gd name="T30" fmla="*/ 106 w 822"/>
                    <a:gd name="T31" fmla="*/ 686 h 821"/>
                    <a:gd name="T32" fmla="*/ 180 w 822"/>
                    <a:gd name="T33" fmla="*/ 751 h 821"/>
                    <a:gd name="T34" fmla="*/ 269 w 822"/>
                    <a:gd name="T35" fmla="*/ 795 h 821"/>
                    <a:gd name="T36" fmla="*/ 368 w 822"/>
                    <a:gd name="T37" fmla="*/ 819 h 821"/>
                    <a:gd name="T38" fmla="*/ 472 w 822"/>
                    <a:gd name="T39" fmla="*/ 816 h 821"/>
                    <a:gd name="T40" fmla="*/ 570 w 822"/>
                    <a:gd name="T41" fmla="*/ 788 h 821"/>
                    <a:gd name="T42" fmla="*/ 656 w 822"/>
                    <a:gd name="T43" fmla="*/ 739 h 821"/>
                    <a:gd name="T44" fmla="*/ 727 w 822"/>
                    <a:gd name="T45" fmla="*/ 672 h 821"/>
                    <a:gd name="T46" fmla="*/ 781 w 822"/>
                    <a:gd name="T47" fmla="*/ 588 h 821"/>
                    <a:gd name="T48" fmla="*/ 813 w 822"/>
                    <a:gd name="T49" fmla="*/ 492 h 821"/>
                    <a:gd name="T50" fmla="*/ 813 w 822"/>
                    <a:gd name="T51" fmla="*/ 410 h 821"/>
                    <a:gd name="T52" fmla="*/ 801 w 822"/>
                    <a:gd name="T53" fmla="*/ 511 h 821"/>
                    <a:gd name="T54" fmla="*/ 765 w 822"/>
                    <a:gd name="T55" fmla="*/ 602 h 821"/>
                    <a:gd name="T56" fmla="*/ 709 w 822"/>
                    <a:gd name="T57" fmla="*/ 680 h 821"/>
                    <a:gd name="T58" fmla="*/ 635 w 822"/>
                    <a:gd name="T59" fmla="*/ 744 h 821"/>
                    <a:gd name="T60" fmla="*/ 549 w 822"/>
                    <a:gd name="T61" fmla="*/ 788 h 821"/>
                    <a:gd name="T62" fmla="*/ 452 w 822"/>
                    <a:gd name="T63" fmla="*/ 810 h 821"/>
                    <a:gd name="T64" fmla="*/ 349 w 822"/>
                    <a:gd name="T65" fmla="*/ 809 h 821"/>
                    <a:gd name="T66" fmla="*/ 253 w 822"/>
                    <a:gd name="T67" fmla="*/ 781 h 821"/>
                    <a:gd name="T68" fmla="*/ 169 w 822"/>
                    <a:gd name="T69" fmla="*/ 733 h 821"/>
                    <a:gd name="T70" fmla="*/ 99 w 822"/>
                    <a:gd name="T71" fmla="*/ 667 h 821"/>
                    <a:gd name="T72" fmla="*/ 46 w 822"/>
                    <a:gd name="T73" fmla="*/ 585 h 821"/>
                    <a:gd name="T74" fmla="*/ 15 w 822"/>
                    <a:gd name="T75" fmla="*/ 491 h 821"/>
                    <a:gd name="T76" fmla="*/ 7 w 822"/>
                    <a:gd name="T77" fmla="*/ 390 h 821"/>
                    <a:gd name="T78" fmla="*/ 26 w 822"/>
                    <a:gd name="T79" fmla="*/ 290 h 821"/>
                    <a:gd name="T80" fmla="*/ 65 w 822"/>
                    <a:gd name="T81" fmla="*/ 201 h 821"/>
                    <a:gd name="T82" fmla="*/ 125 w 822"/>
                    <a:gd name="T83" fmla="*/ 125 h 821"/>
                    <a:gd name="T84" fmla="*/ 200 w 822"/>
                    <a:gd name="T85" fmla="*/ 65 h 821"/>
                    <a:gd name="T86" fmla="*/ 291 w 822"/>
                    <a:gd name="T87" fmla="*/ 25 h 821"/>
                    <a:gd name="T88" fmla="*/ 390 w 822"/>
                    <a:gd name="T89" fmla="*/ 6 h 821"/>
                    <a:gd name="T90" fmla="*/ 491 w 822"/>
                    <a:gd name="T91" fmla="*/ 15 h 821"/>
                    <a:gd name="T92" fmla="*/ 585 w 822"/>
                    <a:gd name="T93" fmla="*/ 46 h 821"/>
                    <a:gd name="T94" fmla="*/ 668 w 822"/>
                    <a:gd name="T95" fmla="*/ 99 h 821"/>
                    <a:gd name="T96" fmla="*/ 733 w 822"/>
                    <a:gd name="T97" fmla="*/ 169 h 821"/>
                    <a:gd name="T98" fmla="*/ 782 w 822"/>
                    <a:gd name="T99" fmla="*/ 253 h 821"/>
                    <a:gd name="T100" fmla="*/ 810 w 822"/>
                    <a:gd name="T101" fmla="*/ 349 h 82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2"/>
                    <a:gd name="T154" fmla="*/ 0 h 821"/>
                    <a:gd name="T155" fmla="*/ 822 w 822"/>
                    <a:gd name="T156" fmla="*/ 821 h 82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2" h="821">
                      <a:moveTo>
                        <a:pt x="822" y="410"/>
                      </a:moveTo>
                      <a:lnTo>
                        <a:pt x="820" y="390"/>
                      </a:lnTo>
                      <a:lnTo>
                        <a:pt x="818" y="367"/>
                      </a:lnTo>
                      <a:lnTo>
                        <a:pt x="816" y="347"/>
                      </a:lnTo>
                      <a:lnTo>
                        <a:pt x="813" y="326"/>
                      </a:lnTo>
                      <a:lnTo>
                        <a:pt x="808" y="308"/>
                      </a:lnTo>
                      <a:lnTo>
                        <a:pt x="803" y="287"/>
                      </a:lnTo>
                      <a:lnTo>
                        <a:pt x="796" y="268"/>
                      </a:lnTo>
                      <a:lnTo>
                        <a:pt x="789" y="249"/>
                      </a:lnTo>
                      <a:lnTo>
                        <a:pt x="781" y="232"/>
                      </a:lnTo>
                      <a:lnTo>
                        <a:pt x="772" y="213"/>
                      </a:lnTo>
                      <a:lnTo>
                        <a:pt x="762" y="196"/>
                      </a:lnTo>
                      <a:lnTo>
                        <a:pt x="751" y="181"/>
                      </a:lnTo>
                      <a:lnTo>
                        <a:pt x="739" y="164"/>
                      </a:lnTo>
                      <a:lnTo>
                        <a:pt x="727" y="148"/>
                      </a:lnTo>
                      <a:lnTo>
                        <a:pt x="714" y="133"/>
                      </a:lnTo>
                      <a:lnTo>
                        <a:pt x="700" y="119"/>
                      </a:lnTo>
                      <a:lnTo>
                        <a:pt x="686" y="106"/>
                      </a:lnTo>
                      <a:lnTo>
                        <a:pt x="671" y="94"/>
                      </a:lnTo>
                      <a:lnTo>
                        <a:pt x="656" y="82"/>
                      </a:lnTo>
                      <a:lnTo>
                        <a:pt x="640" y="70"/>
                      </a:lnTo>
                      <a:lnTo>
                        <a:pt x="623" y="60"/>
                      </a:lnTo>
                      <a:lnTo>
                        <a:pt x="606" y="49"/>
                      </a:lnTo>
                      <a:lnTo>
                        <a:pt x="589" y="39"/>
                      </a:lnTo>
                      <a:lnTo>
                        <a:pt x="570" y="32"/>
                      </a:lnTo>
                      <a:lnTo>
                        <a:pt x="551" y="24"/>
                      </a:lnTo>
                      <a:lnTo>
                        <a:pt x="532" y="18"/>
                      </a:lnTo>
                      <a:lnTo>
                        <a:pt x="513" y="12"/>
                      </a:lnTo>
                      <a:lnTo>
                        <a:pt x="493" y="8"/>
                      </a:lnTo>
                      <a:lnTo>
                        <a:pt x="472" y="5"/>
                      </a:lnTo>
                      <a:lnTo>
                        <a:pt x="452" y="1"/>
                      </a:lnTo>
                      <a:lnTo>
                        <a:pt x="431" y="0"/>
                      </a:lnTo>
                      <a:lnTo>
                        <a:pt x="411" y="0"/>
                      </a:lnTo>
                      <a:lnTo>
                        <a:pt x="389" y="0"/>
                      </a:lnTo>
                      <a:lnTo>
                        <a:pt x="368" y="1"/>
                      </a:lnTo>
                      <a:lnTo>
                        <a:pt x="347" y="5"/>
                      </a:lnTo>
                      <a:lnTo>
                        <a:pt x="327" y="8"/>
                      </a:lnTo>
                      <a:lnTo>
                        <a:pt x="308" y="12"/>
                      </a:lnTo>
                      <a:lnTo>
                        <a:pt x="288" y="18"/>
                      </a:lnTo>
                      <a:lnTo>
                        <a:pt x="269" y="24"/>
                      </a:lnTo>
                      <a:lnTo>
                        <a:pt x="250" y="32"/>
                      </a:lnTo>
                      <a:lnTo>
                        <a:pt x="233" y="39"/>
                      </a:lnTo>
                      <a:lnTo>
                        <a:pt x="214" y="49"/>
                      </a:lnTo>
                      <a:lnTo>
                        <a:pt x="197" y="60"/>
                      </a:lnTo>
                      <a:lnTo>
                        <a:pt x="180" y="70"/>
                      </a:lnTo>
                      <a:lnTo>
                        <a:pt x="164" y="82"/>
                      </a:lnTo>
                      <a:lnTo>
                        <a:pt x="149" y="94"/>
                      </a:lnTo>
                      <a:lnTo>
                        <a:pt x="133" y="106"/>
                      </a:lnTo>
                      <a:lnTo>
                        <a:pt x="120" y="119"/>
                      </a:lnTo>
                      <a:lnTo>
                        <a:pt x="106" y="133"/>
                      </a:lnTo>
                      <a:lnTo>
                        <a:pt x="92" y="148"/>
                      </a:lnTo>
                      <a:lnTo>
                        <a:pt x="80" y="164"/>
                      </a:lnTo>
                      <a:lnTo>
                        <a:pt x="70" y="181"/>
                      </a:lnTo>
                      <a:lnTo>
                        <a:pt x="58" y="196"/>
                      </a:lnTo>
                      <a:lnTo>
                        <a:pt x="50" y="213"/>
                      </a:lnTo>
                      <a:lnTo>
                        <a:pt x="39" y="232"/>
                      </a:lnTo>
                      <a:lnTo>
                        <a:pt x="32" y="249"/>
                      </a:lnTo>
                      <a:lnTo>
                        <a:pt x="24" y="268"/>
                      </a:lnTo>
                      <a:lnTo>
                        <a:pt x="17" y="287"/>
                      </a:lnTo>
                      <a:lnTo>
                        <a:pt x="12" y="308"/>
                      </a:lnTo>
                      <a:lnTo>
                        <a:pt x="8" y="326"/>
                      </a:lnTo>
                      <a:lnTo>
                        <a:pt x="3" y="347"/>
                      </a:lnTo>
                      <a:lnTo>
                        <a:pt x="2" y="367"/>
                      </a:lnTo>
                      <a:lnTo>
                        <a:pt x="0" y="390"/>
                      </a:lnTo>
                      <a:lnTo>
                        <a:pt x="0" y="410"/>
                      </a:lnTo>
                      <a:lnTo>
                        <a:pt x="0" y="431"/>
                      </a:lnTo>
                      <a:lnTo>
                        <a:pt x="2" y="451"/>
                      </a:lnTo>
                      <a:lnTo>
                        <a:pt x="3" y="472"/>
                      </a:lnTo>
                      <a:lnTo>
                        <a:pt x="8" y="492"/>
                      </a:lnTo>
                      <a:lnTo>
                        <a:pt x="12" y="513"/>
                      </a:lnTo>
                      <a:lnTo>
                        <a:pt x="17" y="532"/>
                      </a:lnTo>
                      <a:lnTo>
                        <a:pt x="24" y="550"/>
                      </a:lnTo>
                      <a:lnTo>
                        <a:pt x="32" y="569"/>
                      </a:lnTo>
                      <a:lnTo>
                        <a:pt x="39" y="588"/>
                      </a:lnTo>
                      <a:lnTo>
                        <a:pt x="50" y="605"/>
                      </a:lnTo>
                      <a:lnTo>
                        <a:pt x="58" y="622"/>
                      </a:lnTo>
                      <a:lnTo>
                        <a:pt x="70" y="639"/>
                      </a:lnTo>
                      <a:lnTo>
                        <a:pt x="80" y="655"/>
                      </a:lnTo>
                      <a:lnTo>
                        <a:pt x="92" y="672"/>
                      </a:lnTo>
                      <a:lnTo>
                        <a:pt x="106" y="686"/>
                      </a:lnTo>
                      <a:lnTo>
                        <a:pt x="120" y="701"/>
                      </a:lnTo>
                      <a:lnTo>
                        <a:pt x="133" y="715"/>
                      </a:lnTo>
                      <a:lnTo>
                        <a:pt x="149" y="727"/>
                      </a:lnTo>
                      <a:lnTo>
                        <a:pt x="164" y="739"/>
                      </a:lnTo>
                      <a:lnTo>
                        <a:pt x="180" y="751"/>
                      </a:lnTo>
                      <a:lnTo>
                        <a:pt x="197" y="761"/>
                      </a:lnTo>
                      <a:lnTo>
                        <a:pt x="214" y="771"/>
                      </a:lnTo>
                      <a:lnTo>
                        <a:pt x="233" y="780"/>
                      </a:lnTo>
                      <a:lnTo>
                        <a:pt x="250" y="788"/>
                      </a:lnTo>
                      <a:lnTo>
                        <a:pt x="269" y="795"/>
                      </a:lnTo>
                      <a:lnTo>
                        <a:pt x="288" y="802"/>
                      </a:lnTo>
                      <a:lnTo>
                        <a:pt x="308" y="807"/>
                      </a:lnTo>
                      <a:lnTo>
                        <a:pt x="327" y="812"/>
                      </a:lnTo>
                      <a:lnTo>
                        <a:pt x="347" y="816"/>
                      </a:lnTo>
                      <a:lnTo>
                        <a:pt x="368" y="819"/>
                      </a:lnTo>
                      <a:lnTo>
                        <a:pt x="389" y="821"/>
                      </a:lnTo>
                      <a:lnTo>
                        <a:pt x="411" y="821"/>
                      </a:lnTo>
                      <a:lnTo>
                        <a:pt x="431" y="821"/>
                      </a:lnTo>
                      <a:lnTo>
                        <a:pt x="452" y="819"/>
                      </a:lnTo>
                      <a:lnTo>
                        <a:pt x="472" y="816"/>
                      </a:lnTo>
                      <a:lnTo>
                        <a:pt x="493" y="812"/>
                      </a:lnTo>
                      <a:lnTo>
                        <a:pt x="513" y="807"/>
                      </a:lnTo>
                      <a:lnTo>
                        <a:pt x="532" y="802"/>
                      </a:lnTo>
                      <a:lnTo>
                        <a:pt x="551" y="795"/>
                      </a:lnTo>
                      <a:lnTo>
                        <a:pt x="570" y="788"/>
                      </a:lnTo>
                      <a:lnTo>
                        <a:pt x="589" y="780"/>
                      </a:lnTo>
                      <a:lnTo>
                        <a:pt x="606" y="771"/>
                      </a:lnTo>
                      <a:lnTo>
                        <a:pt x="623" y="761"/>
                      </a:lnTo>
                      <a:lnTo>
                        <a:pt x="640" y="751"/>
                      </a:lnTo>
                      <a:lnTo>
                        <a:pt x="656" y="739"/>
                      </a:lnTo>
                      <a:lnTo>
                        <a:pt x="671" y="727"/>
                      </a:lnTo>
                      <a:lnTo>
                        <a:pt x="686" y="715"/>
                      </a:lnTo>
                      <a:lnTo>
                        <a:pt x="700" y="701"/>
                      </a:lnTo>
                      <a:lnTo>
                        <a:pt x="714" y="686"/>
                      </a:lnTo>
                      <a:lnTo>
                        <a:pt x="727" y="672"/>
                      </a:lnTo>
                      <a:lnTo>
                        <a:pt x="739" y="655"/>
                      </a:lnTo>
                      <a:lnTo>
                        <a:pt x="751" y="639"/>
                      </a:lnTo>
                      <a:lnTo>
                        <a:pt x="762" y="622"/>
                      </a:lnTo>
                      <a:lnTo>
                        <a:pt x="772" y="605"/>
                      </a:lnTo>
                      <a:lnTo>
                        <a:pt x="781" y="588"/>
                      </a:lnTo>
                      <a:lnTo>
                        <a:pt x="789" y="569"/>
                      </a:lnTo>
                      <a:lnTo>
                        <a:pt x="796" y="550"/>
                      </a:lnTo>
                      <a:lnTo>
                        <a:pt x="803" y="532"/>
                      </a:lnTo>
                      <a:lnTo>
                        <a:pt x="808" y="513"/>
                      </a:lnTo>
                      <a:lnTo>
                        <a:pt x="813" y="492"/>
                      </a:lnTo>
                      <a:lnTo>
                        <a:pt x="816" y="472"/>
                      </a:lnTo>
                      <a:lnTo>
                        <a:pt x="818" y="451"/>
                      </a:lnTo>
                      <a:lnTo>
                        <a:pt x="820" y="431"/>
                      </a:lnTo>
                      <a:lnTo>
                        <a:pt x="822" y="410"/>
                      </a:lnTo>
                      <a:close/>
                      <a:moveTo>
                        <a:pt x="813" y="410"/>
                      </a:moveTo>
                      <a:lnTo>
                        <a:pt x="813" y="431"/>
                      </a:lnTo>
                      <a:lnTo>
                        <a:pt x="811" y="451"/>
                      </a:lnTo>
                      <a:lnTo>
                        <a:pt x="810" y="472"/>
                      </a:lnTo>
                      <a:lnTo>
                        <a:pt x="806" y="491"/>
                      </a:lnTo>
                      <a:lnTo>
                        <a:pt x="801" y="511"/>
                      </a:lnTo>
                      <a:lnTo>
                        <a:pt x="796" y="530"/>
                      </a:lnTo>
                      <a:lnTo>
                        <a:pt x="789" y="549"/>
                      </a:lnTo>
                      <a:lnTo>
                        <a:pt x="782" y="568"/>
                      </a:lnTo>
                      <a:lnTo>
                        <a:pt x="774" y="585"/>
                      </a:lnTo>
                      <a:lnTo>
                        <a:pt x="765" y="602"/>
                      </a:lnTo>
                      <a:lnTo>
                        <a:pt x="755" y="619"/>
                      </a:lnTo>
                      <a:lnTo>
                        <a:pt x="745" y="636"/>
                      </a:lnTo>
                      <a:lnTo>
                        <a:pt x="733" y="651"/>
                      </a:lnTo>
                      <a:lnTo>
                        <a:pt x="721" y="667"/>
                      </a:lnTo>
                      <a:lnTo>
                        <a:pt x="709" y="680"/>
                      </a:lnTo>
                      <a:lnTo>
                        <a:pt x="695" y="696"/>
                      </a:lnTo>
                      <a:lnTo>
                        <a:pt x="681" y="708"/>
                      </a:lnTo>
                      <a:lnTo>
                        <a:pt x="668" y="721"/>
                      </a:lnTo>
                      <a:lnTo>
                        <a:pt x="652" y="733"/>
                      </a:lnTo>
                      <a:lnTo>
                        <a:pt x="635" y="744"/>
                      </a:lnTo>
                      <a:lnTo>
                        <a:pt x="620" y="756"/>
                      </a:lnTo>
                      <a:lnTo>
                        <a:pt x="602" y="764"/>
                      </a:lnTo>
                      <a:lnTo>
                        <a:pt x="585" y="773"/>
                      </a:lnTo>
                      <a:lnTo>
                        <a:pt x="567" y="781"/>
                      </a:lnTo>
                      <a:lnTo>
                        <a:pt x="549" y="788"/>
                      </a:lnTo>
                      <a:lnTo>
                        <a:pt x="531" y="795"/>
                      </a:lnTo>
                      <a:lnTo>
                        <a:pt x="512" y="800"/>
                      </a:lnTo>
                      <a:lnTo>
                        <a:pt x="491" y="805"/>
                      </a:lnTo>
                      <a:lnTo>
                        <a:pt x="472" y="809"/>
                      </a:lnTo>
                      <a:lnTo>
                        <a:pt x="452" y="810"/>
                      </a:lnTo>
                      <a:lnTo>
                        <a:pt x="431" y="812"/>
                      </a:lnTo>
                      <a:lnTo>
                        <a:pt x="411" y="814"/>
                      </a:lnTo>
                      <a:lnTo>
                        <a:pt x="390" y="812"/>
                      </a:lnTo>
                      <a:lnTo>
                        <a:pt x="370" y="810"/>
                      </a:lnTo>
                      <a:lnTo>
                        <a:pt x="349" y="809"/>
                      </a:lnTo>
                      <a:lnTo>
                        <a:pt x="329" y="805"/>
                      </a:lnTo>
                      <a:lnTo>
                        <a:pt x="310" y="800"/>
                      </a:lnTo>
                      <a:lnTo>
                        <a:pt x="291" y="795"/>
                      </a:lnTo>
                      <a:lnTo>
                        <a:pt x="272" y="788"/>
                      </a:lnTo>
                      <a:lnTo>
                        <a:pt x="253" y="781"/>
                      </a:lnTo>
                      <a:lnTo>
                        <a:pt x="234" y="773"/>
                      </a:lnTo>
                      <a:lnTo>
                        <a:pt x="217" y="764"/>
                      </a:lnTo>
                      <a:lnTo>
                        <a:pt x="200" y="756"/>
                      </a:lnTo>
                      <a:lnTo>
                        <a:pt x="185" y="744"/>
                      </a:lnTo>
                      <a:lnTo>
                        <a:pt x="169" y="733"/>
                      </a:lnTo>
                      <a:lnTo>
                        <a:pt x="154" y="721"/>
                      </a:lnTo>
                      <a:lnTo>
                        <a:pt x="139" y="708"/>
                      </a:lnTo>
                      <a:lnTo>
                        <a:pt x="125" y="696"/>
                      </a:lnTo>
                      <a:lnTo>
                        <a:pt x="111" y="680"/>
                      </a:lnTo>
                      <a:lnTo>
                        <a:pt x="99" y="667"/>
                      </a:lnTo>
                      <a:lnTo>
                        <a:pt x="87" y="651"/>
                      </a:lnTo>
                      <a:lnTo>
                        <a:pt x="75" y="636"/>
                      </a:lnTo>
                      <a:lnTo>
                        <a:pt x="65" y="619"/>
                      </a:lnTo>
                      <a:lnTo>
                        <a:pt x="55" y="602"/>
                      </a:lnTo>
                      <a:lnTo>
                        <a:pt x="46" y="585"/>
                      </a:lnTo>
                      <a:lnTo>
                        <a:pt x="38" y="568"/>
                      </a:lnTo>
                      <a:lnTo>
                        <a:pt x="31" y="549"/>
                      </a:lnTo>
                      <a:lnTo>
                        <a:pt x="26" y="530"/>
                      </a:lnTo>
                      <a:lnTo>
                        <a:pt x="19" y="511"/>
                      </a:lnTo>
                      <a:lnTo>
                        <a:pt x="15" y="491"/>
                      </a:lnTo>
                      <a:lnTo>
                        <a:pt x="12" y="472"/>
                      </a:lnTo>
                      <a:lnTo>
                        <a:pt x="8" y="451"/>
                      </a:lnTo>
                      <a:lnTo>
                        <a:pt x="7" y="431"/>
                      </a:lnTo>
                      <a:lnTo>
                        <a:pt x="7" y="410"/>
                      </a:lnTo>
                      <a:lnTo>
                        <a:pt x="7" y="390"/>
                      </a:lnTo>
                      <a:lnTo>
                        <a:pt x="8" y="369"/>
                      </a:lnTo>
                      <a:lnTo>
                        <a:pt x="12" y="349"/>
                      </a:lnTo>
                      <a:lnTo>
                        <a:pt x="15" y="328"/>
                      </a:lnTo>
                      <a:lnTo>
                        <a:pt x="19" y="309"/>
                      </a:lnTo>
                      <a:lnTo>
                        <a:pt x="26" y="290"/>
                      </a:lnTo>
                      <a:lnTo>
                        <a:pt x="31" y="272"/>
                      </a:lnTo>
                      <a:lnTo>
                        <a:pt x="38" y="253"/>
                      </a:lnTo>
                      <a:lnTo>
                        <a:pt x="46" y="236"/>
                      </a:lnTo>
                      <a:lnTo>
                        <a:pt x="55" y="217"/>
                      </a:lnTo>
                      <a:lnTo>
                        <a:pt x="65" y="201"/>
                      </a:lnTo>
                      <a:lnTo>
                        <a:pt x="75" y="184"/>
                      </a:lnTo>
                      <a:lnTo>
                        <a:pt x="87" y="169"/>
                      </a:lnTo>
                      <a:lnTo>
                        <a:pt x="99" y="154"/>
                      </a:lnTo>
                      <a:lnTo>
                        <a:pt x="111" y="138"/>
                      </a:lnTo>
                      <a:lnTo>
                        <a:pt x="125" y="125"/>
                      </a:lnTo>
                      <a:lnTo>
                        <a:pt x="139" y="111"/>
                      </a:lnTo>
                      <a:lnTo>
                        <a:pt x="154" y="99"/>
                      </a:lnTo>
                      <a:lnTo>
                        <a:pt x="169" y="87"/>
                      </a:lnTo>
                      <a:lnTo>
                        <a:pt x="185" y="75"/>
                      </a:lnTo>
                      <a:lnTo>
                        <a:pt x="200" y="65"/>
                      </a:lnTo>
                      <a:lnTo>
                        <a:pt x="217" y="56"/>
                      </a:lnTo>
                      <a:lnTo>
                        <a:pt x="234" y="46"/>
                      </a:lnTo>
                      <a:lnTo>
                        <a:pt x="253" y="39"/>
                      </a:lnTo>
                      <a:lnTo>
                        <a:pt x="272" y="30"/>
                      </a:lnTo>
                      <a:lnTo>
                        <a:pt x="291" y="25"/>
                      </a:lnTo>
                      <a:lnTo>
                        <a:pt x="310" y="20"/>
                      </a:lnTo>
                      <a:lnTo>
                        <a:pt x="329" y="15"/>
                      </a:lnTo>
                      <a:lnTo>
                        <a:pt x="349" y="12"/>
                      </a:lnTo>
                      <a:lnTo>
                        <a:pt x="370" y="8"/>
                      </a:lnTo>
                      <a:lnTo>
                        <a:pt x="390" y="6"/>
                      </a:lnTo>
                      <a:lnTo>
                        <a:pt x="411" y="6"/>
                      </a:lnTo>
                      <a:lnTo>
                        <a:pt x="431" y="6"/>
                      </a:lnTo>
                      <a:lnTo>
                        <a:pt x="452" y="8"/>
                      </a:lnTo>
                      <a:lnTo>
                        <a:pt x="472" y="12"/>
                      </a:lnTo>
                      <a:lnTo>
                        <a:pt x="491" y="15"/>
                      </a:lnTo>
                      <a:lnTo>
                        <a:pt x="512" y="20"/>
                      </a:lnTo>
                      <a:lnTo>
                        <a:pt x="531" y="25"/>
                      </a:lnTo>
                      <a:lnTo>
                        <a:pt x="549" y="30"/>
                      </a:lnTo>
                      <a:lnTo>
                        <a:pt x="567" y="39"/>
                      </a:lnTo>
                      <a:lnTo>
                        <a:pt x="585" y="46"/>
                      </a:lnTo>
                      <a:lnTo>
                        <a:pt x="602" y="56"/>
                      </a:lnTo>
                      <a:lnTo>
                        <a:pt x="620" y="65"/>
                      </a:lnTo>
                      <a:lnTo>
                        <a:pt x="635" y="75"/>
                      </a:lnTo>
                      <a:lnTo>
                        <a:pt x="652" y="87"/>
                      </a:lnTo>
                      <a:lnTo>
                        <a:pt x="668" y="99"/>
                      </a:lnTo>
                      <a:lnTo>
                        <a:pt x="681" y="111"/>
                      </a:lnTo>
                      <a:lnTo>
                        <a:pt x="695" y="125"/>
                      </a:lnTo>
                      <a:lnTo>
                        <a:pt x="709" y="138"/>
                      </a:lnTo>
                      <a:lnTo>
                        <a:pt x="721" y="154"/>
                      </a:lnTo>
                      <a:lnTo>
                        <a:pt x="733" y="169"/>
                      </a:lnTo>
                      <a:lnTo>
                        <a:pt x="745" y="184"/>
                      </a:lnTo>
                      <a:lnTo>
                        <a:pt x="755" y="201"/>
                      </a:lnTo>
                      <a:lnTo>
                        <a:pt x="765" y="217"/>
                      </a:lnTo>
                      <a:lnTo>
                        <a:pt x="774" y="236"/>
                      </a:lnTo>
                      <a:lnTo>
                        <a:pt x="782" y="253"/>
                      </a:lnTo>
                      <a:lnTo>
                        <a:pt x="789" y="272"/>
                      </a:lnTo>
                      <a:lnTo>
                        <a:pt x="796" y="290"/>
                      </a:lnTo>
                      <a:lnTo>
                        <a:pt x="801" y="309"/>
                      </a:lnTo>
                      <a:lnTo>
                        <a:pt x="806" y="328"/>
                      </a:lnTo>
                      <a:lnTo>
                        <a:pt x="810" y="349"/>
                      </a:lnTo>
                      <a:lnTo>
                        <a:pt x="811" y="369"/>
                      </a:lnTo>
                      <a:lnTo>
                        <a:pt x="813" y="390"/>
                      </a:lnTo>
                      <a:lnTo>
                        <a:pt x="813" y="410"/>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2" name="Freeform 98"/>
                <p:cNvSpPr>
                  <a:spLocks noEditPoints="1"/>
                </p:cNvSpPr>
                <p:nvPr/>
              </p:nvSpPr>
              <p:spPr bwMode="auto">
                <a:xfrm>
                  <a:off x="3341" y="2896"/>
                  <a:ext cx="813" cy="814"/>
                </a:xfrm>
                <a:custGeom>
                  <a:avLst/>
                  <a:gdLst>
                    <a:gd name="T0" fmla="*/ 807 w 813"/>
                    <a:gd name="T1" fmla="*/ 325 h 814"/>
                    <a:gd name="T2" fmla="*/ 774 w 813"/>
                    <a:gd name="T3" fmla="*/ 231 h 814"/>
                    <a:gd name="T4" fmla="*/ 721 w 813"/>
                    <a:gd name="T5" fmla="*/ 149 h 814"/>
                    <a:gd name="T6" fmla="*/ 651 w 813"/>
                    <a:gd name="T7" fmla="*/ 80 h 814"/>
                    <a:gd name="T8" fmla="*/ 565 w 813"/>
                    <a:gd name="T9" fmla="*/ 33 h 814"/>
                    <a:gd name="T10" fmla="*/ 469 w 813"/>
                    <a:gd name="T11" fmla="*/ 5 h 814"/>
                    <a:gd name="T12" fmla="*/ 365 w 813"/>
                    <a:gd name="T13" fmla="*/ 2 h 814"/>
                    <a:gd name="T14" fmla="*/ 267 w 813"/>
                    <a:gd name="T15" fmla="*/ 24 h 814"/>
                    <a:gd name="T16" fmla="*/ 180 w 813"/>
                    <a:gd name="T17" fmla="*/ 70 h 814"/>
                    <a:gd name="T18" fmla="*/ 106 w 813"/>
                    <a:gd name="T19" fmla="*/ 133 h 814"/>
                    <a:gd name="T20" fmla="*/ 50 w 813"/>
                    <a:gd name="T21" fmla="*/ 212 h 814"/>
                    <a:gd name="T22" fmla="*/ 12 w 813"/>
                    <a:gd name="T23" fmla="*/ 305 h 814"/>
                    <a:gd name="T24" fmla="*/ 0 w 813"/>
                    <a:gd name="T25" fmla="*/ 407 h 814"/>
                    <a:gd name="T26" fmla="*/ 12 w 813"/>
                    <a:gd name="T27" fmla="*/ 508 h 814"/>
                    <a:gd name="T28" fmla="*/ 50 w 813"/>
                    <a:gd name="T29" fmla="*/ 600 h 814"/>
                    <a:gd name="T30" fmla="*/ 106 w 813"/>
                    <a:gd name="T31" fmla="*/ 681 h 814"/>
                    <a:gd name="T32" fmla="*/ 180 w 813"/>
                    <a:gd name="T33" fmla="*/ 744 h 814"/>
                    <a:gd name="T34" fmla="*/ 267 w 813"/>
                    <a:gd name="T35" fmla="*/ 789 h 814"/>
                    <a:gd name="T36" fmla="*/ 365 w 813"/>
                    <a:gd name="T37" fmla="*/ 813 h 814"/>
                    <a:gd name="T38" fmla="*/ 469 w 813"/>
                    <a:gd name="T39" fmla="*/ 809 h 814"/>
                    <a:gd name="T40" fmla="*/ 565 w 813"/>
                    <a:gd name="T41" fmla="*/ 782 h 814"/>
                    <a:gd name="T42" fmla="*/ 651 w 813"/>
                    <a:gd name="T43" fmla="*/ 734 h 814"/>
                    <a:gd name="T44" fmla="*/ 721 w 813"/>
                    <a:gd name="T45" fmla="*/ 665 h 814"/>
                    <a:gd name="T46" fmla="*/ 774 w 813"/>
                    <a:gd name="T47" fmla="*/ 583 h 814"/>
                    <a:gd name="T48" fmla="*/ 807 w 813"/>
                    <a:gd name="T49" fmla="*/ 489 h 814"/>
                    <a:gd name="T50" fmla="*/ 807 w 813"/>
                    <a:gd name="T51" fmla="*/ 407 h 814"/>
                    <a:gd name="T52" fmla="*/ 795 w 813"/>
                    <a:gd name="T53" fmla="*/ 506 h 814"/>
                    <a:gd name="T54" fmla="*/ 759 w 813"/>
                    <a:gd name="T55" fmla="*/ 597 h 814"/>
                    <a:gd name="T56" fmla="*/ 702 w 813"/>
                    <a:gd name="T57" fmla="*/ 676 h 814"/>
                    <a:gd name="T58" fmla="*/ 630 w 813"/>
                    <a:gd name="T59" fmla="*/ 739 h 814"/>
                    <a:gd name="T60" fmla="*/ 545 w 813"/>
                    <a:gd name="T61" fmla="*/ 782 h 814"/>
                    <a:gd name="T62" fmla="*/ 449 w 813"/>
                    <a:gd name="T63" fmla="*/ 804 h 814"/>
                    <a:gd name="T64" fmla="*/ 346 w 813"/>
                    <a:gd name="T65" fmla="*/ 802 h 814"/>
                    <a:gd name="T66" fmla="*/ 252 w 813"/>
                    <a:gd name="T67" fmla="*/ 775 h 814"/>
                    <a:gd name="T68" fmla="*/ 168 w 813"/>
                    <a:gd name="T69" fmla="*/ 727 h 814"/>
                    <a:gd name="T70" fmla="*/ 98 w 813"/>
                    <a:gd name="T71" fmla="*/ 660 h 814"/>
                    <a:gd name="T72" fmla="*/ 47 w 813"/>
                    <a:gd name="T73" fmla="*/ 580 h 814"/>
                    <a:gd name="T74" fmla="*/ 16 w 813"/>
                    <a:gd name="T75" fmla="*/ 488 h 814"/>
                    <a:gd name="T76" fmla="*/ 7 w 813"/>
                    <a:gd name="T77" fmla="*/ 387 h 814"/>
                    <a:gd name="T78" fmla="*/ 26 w 813"/>
                    <a:gd name="T79" fmla="*/ 287 h 814"/>
                    <a:gd name="T80" fmla="*/ 65 w 813"/>
                    <a:gd name="T81" fmla="*/ 200 h 814"/>
                    <a:gd name="T82" fmla="*/ 124 w 813"/>
                    <a:gd name="T83" fmla="*/ 125 h 814"/>
                    <a:gd name="T84" fmla="*/ 201 w 813"/>
                    <a:gd name="T85" fmla="*/ 65 h 814"/>
                    <a:gd name="T86" fmla="*/ 288 w 813"/>
                    <a:gd name="T87" fmla="*/ 26 h 814"/>
                    <a:gd name="T88" fmla="*/ 387 w 813"/>
                    <a:gd name="T89" fmla="*/ 9 h 814"/>
                    <a:gd name="T90" fmla="*/ 488 w 813"/>
                    <a:gd name="T91" fmla="*/ 15 h 814"/>
                    <a:gd name="T92" fmla="*/ 581 w 813"/>
                    <a:gd name="T93" fmla="*/ 46 h 814"/>
                    <a:gd name="T94" fmla="*/ 661 w 813"/>
                    <a:gd name="T95" fmla="*/ 99 h 814"/>
                    <a:gd name="T96" fmla="*/ 728 w 813"/>
                    <a:gd name="T97" fmla="*/ 168 h 814"/>
                    <a:gd name="T98" fmla="*/ 776 w 813"/>
                    <a:gd name="T99" fmla="*/ 252 h 814"/>
                    <a:gd name="T100" fmla="*/ 801 w 813"/>
                    <a:gd name="T101" fmla="*/ 346 h 8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13"/>
                    <a:gd name="T154" fmla="*/ 0 h 814"/>
                    <a:gd name="T155" fmla="*/ 813 w 813"/>
                    <a:gd name="T156" fmla="*/ 814 h 8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13" h="814">
                      <a:moveTo>
                        <a:pt x="813" y="407"/>
                      </a:moveTo>
                      <a:lnTo>
                        <a:pt x="813" y="387"/>
                      </a:lnTo>
                      <a:lnTo>
                        <a:pt x="812" y="366"/>
                      </a:lnTo>
                      <a:lnTo>
                        <a:pt x="810" y="346"/>
                      </a:lnTo>
                      <a:lnTo>
                        <a:pt x="807" y="325"/>
                      </a:lnTo>
                      <a:lnTo>
                        <a:pt x="801" y="305"/>
                      </a:lnTo>
                      <a:lnTo>
                        <a:pt x="796" y="286"/>
                      </a:lnTo>
                      <a:lnTo>
                        <a:pt x="789" y="267"/>
                      </a:lnTo>
                      <a:lnTo>
                        <a:pt x="783" y="248"/>
                      </a:lnTo>
                      <a:lnTo>
                        <a:pt x="774" y="231"/>
                      </a:lnTo>
                      <a:lnTo>
                        <a:pt x="766" y="212"/>
                      </a:lnTo>
                      <a:lnTo>
                        <a:pt x="755" y="197"/>
                      </a:lnTo>
                      <a:lnTo>
                        <a:pt x="745" y="180"/>
                      </a:lnTo>
                      <a:lnTo>
                        <a:pt x="733" y="164"/>
                      </a:lnTo>
                      <a:lnTo>
                        <a:pt x="721" y="149"/>
                      </a:lnTo>
                      <a:lnTo>
                        <a:pt x="709" y="133"/>
                      </a:lnTo>
                      <a:lnTo>
                        <a:pt x="695" y="120"/>
                      </a:lnTo>
                      <a:lnTo>
                        <a:pt x="682" y="106"/>
                      </a:lnTo>
                      <a:lnTo>
                        <a:pt x="666" y="92"/>
                      </a:lnTo>
                      <a:lnTo>
                        <a:pt x="651" y="80"/>
                      </a:lnTo>
                      <a:lnTo>
                        <a:pt x="635" y="70"/>
                      </a:lnTo>
                      <a:lnTo>
                        <a:pt x="618" y="58"/>
                      </a:lnTo>
                      <a:lnTo>
                        <a:pt x="601" y="50"/>
                      </a:lnTo>
                      <a:lnTo>
                        <a:pt x="584" y="39"/>
                      </a:lnTo>
                      <a:lnTo>
                        <a:pt x="565" y="33"/>
                      </a:lnTo>
                      <a:lnTo>
                        <a:pt x="546" y="24"/>
                      </a:lnTo>
                      <a:lnTo>
                        <a:pt x="528" y="19"/>
                      </a:lnTo>
                      <a:lnTo>
                        <a:pt x="509" y="12"/>
                      </a:lnTo>
                      <a:lnTo>
                        <a:pt x="490" y="9"/>
                      </a:lnTo>
                      <a:lnTo>
                        <a:pt x="469" y="5"/>
                      </a:lnTo>
                      <a:lnTo>
                        <a:pt x="449" y="2"/>
                      </a:lnTo>
                      <a:lnTo>
                        <a:pt x="428" y="0"/>
                      </a:lnTo>
                      <a:lnTo>
                        <a:pt x="408" y="0"/>
                      </a:lnTo>
                      <a:lnTo>
                        <a:pt x="386" y="0"/>
                      </a:lnTo>
                      <a:lnTo>
                        <a:pt x="365" y="2"/>
                      </a:lnTo>
                      <a:lnTo>
                        <a:pt x="344" y="5"/>
                      </a:lnTo>
                      <a:lnTo>
                        <a:pt x="326" y="9"/>
                      </a:lnTo>
                      <a:lnTo>
                        <a:pt x="305" y="12"/>
                      </a:lnTo>
                      <a:lnTo>
                        <a:pt x="286" y="19"/>
                      </a:lnTo>
                      <a:lnTo>
                        <a:pt x="267" y="24"/>
                      </a:lnTo>
                      <a:lnTo>
                        <a:pt x="249" y="33"/>
                      </a:lnTo>
                      <a:lnTo>
                        <a:pt x="231" y="39"/>
                      </a:lnTo>
                      <a:lnTo>
                        <a:pt x="213" y="50"/>
                      </a:lnTo>
                      <a:lnTo>
                        <a:pt x="196" y="58"/>
                      </a:lnTo>
                      <a:lnTo>
                        <a:pt x="180" y="70"/>
                      </a:lnTo>
                      <a:lnTo>
                        <a:pt x="163" y="80"/>
                      </a:lnTo>
                      <a:lnTo>
                        <a:pt x="148" y="92"/>
                      </a:lnTo>
                      <a:lnTo>
                        <a:pt x="134" y="106"/>
                      </a:lnTo>
                      <a:lnTo>
                        <a:pt x="118" y="120"/>
                      </a:lnTo>
                      <a:lnTo>
                        <a:pt x="106" y="133"/>
                      </a:lnTo>
                      <a:lnTo>
                        <a:pt x="93" y="149"/>
                      </a:lnTo>
                      <a:lnTo>
                        <a:pt x="81" y="164"/>
                      </a:lnTo>
                      <a:lnTo>
                        <a:pt x="69" y="180"/>
                      </a:lnTo>
                      <a:lnTo>
                        <a:pt x="59" y="197"/>
                      </a:lnTo>
                      <a:lnTo>
                        <a:pt x="50" y="212"/>
                      </a:lnTo>
                      <a:lnTo>
                        <a:pt x="40" y="231"/>
                      </a:lnTo>
                      <a:lnTo>
                        <a:pt x="31" y="248"/>
                      </a:lnTo>
                      <a:lnTo>
                        <a:pt x="24" y="267"/>
                      </a:lnTo>
                      <a:lnTo>
                        <a:pt x="17" y="286"/>
                      </a:lnTo>
                      <a:lnTo>
                        <a:pt x="12" y="305"/>
                      </a:lnTo>
                      <a:lnTo>
                        <a:pt x="9" y="325"/>
                      </a:lnTo>
                      <a:lnTo>
                        <a:pt x="5" y="346"/>
                      </a:lnTo>
                      <a:lnTo>
                        <a:pt x="2" y="366"/>
                      </a:lnTo>
                      <a:lnTo>
                        <a:pt x="0" y="387"/>
                      </a:lnTo>
                      <a:lnTo>
                        <a:pt x="0" y="407"/>
                      </a:lnTo>
                      <a:lnTo>
                        <a:pt x="0" y="428"/>
                      </a:lnTo>
                      <a:lnTo>
                        <a:pt x="2" y="448"/>
                      </a:lnTo>
                      <a:lnTo>
                        <a:pt x="5" y="469"/>
                      </a:lnTo>
                      <a:lnTo>
                        <a:pt x="9" y="489"/>
                      </a:lnTo>
                      <a:lnTo>
                        <a:pt x="12" y="508"/>
                      </a:lnTo>
                      <a:lnTo>
                        <a:pt x="17" y="529"/>
                      </a:lnTo>
                      <a:lnTo>
                        <a:pt x="24" y="547"/>
                      </a:lnTo>
                      <a:lnTo>
                        <a:pt x="31" y="565"/>
                      </a:lnTo>
                      <a:lnTo>
                        <a:pt x="40" y="583"/>
                      </a:lnTo>
                      <a:lnTo>
                        <a:pt x="50" y="600"/>
                      </a:lnTo>
                      <a:lnTo>
                        <a:pt x="59" y="618"/>
                      </a:lnTo>
                      <a:lnTo>
                        <a:pt x="69" y="635"/>
                      </a:lnTo>
                      <a:lnTo>
                        <a:pt x="81" y="650"/>
                      </a:lnTo>
                      <a:lnTo>
                        <a:pt x="93" y="665"/>
                      </a:lnTo>
                      <a:lnTo>
                        <a:pt x="106" y="681"/>
                      </a:lnTo>
                      <a:lnTo>
                        <a:pt x="118" y="695"/>
                      </a:lnTo>
                      <a:lnTo>
                        <a:pt x="134" y="708"/>
                      </a:lnTo>
                      <a:lnTo>
                        <a:pt x="148" y="720"/>
                      </a:lnTo>
                      <a:lnTo>
                        <a:pt x="163" y="734"/>
                      </a:lnTo>
                      <a:lnTo>
                        <a:pt x="180" y="744"/>
                      </a:lnTo>
                      <a:lnTo>
                        <a:pt x="196" y="754"/>
                      </a:lnTo>
                      <a:lnTo>
                        <a:pt x="213" y="765"/>
                      </a:lnTo>
                      <a:lnTo>
                        <a:pt x="231" y="773"/>
                      </a:lnTo>
                      <a:lnTo>
                        <a:pt x="249" y="782"/>
                      </a:lnTo>
                      <a:lnTo>
                        <a:pt x="267" y="789"/>
                      </a:lnTo>
                      <a:lnTo>
                        <a:pt x="286" y="795"/>
                      </a:lnTo>
                      <a:lnTo>
                        <a:pt x="305" y="801"/>
                      </a:lnTo>
                      <a:lnTo>
                        <a:pt x="326" y="806"/>
                      </a:lnTo>
                      <a:lnTo>
                        <a:pt x="344" y="809"/>
                      </a:lnTo>
                      <a:lnTo>
                        <a:pt x="365" y="813"/>
                      </a:lnTo>
                      <a:lnTo>
                        <a:pt x="386" y="813"/>
                      </a:lnTo>
                      <a:lnTo>
                        <a:pt x="408" y="814"/>
                      </a:lnTo>
                      <a:lnTo>
                        <a:pt x="428" y="813"/>
                      </a:lnTo>
                      <a:lnTo>
                        <a:pt x="449" y="813"/>
                      </a:lnTo>
                      <a:lnTo>
                        <a:pt x="469" y="809"/>
                      </a:lnTo>
                      <a:lnTo>
                        <a:pt x="490" y="806"/>
                      </a:lnTo>
                      <a:lnTo>
                        <a:pt x="509" y="801"/>
                      </a:lnTo>
                      <a:lnTo>
                        <a:pt x="528" y="795"/>
                      </a:lnTo>
                      <a:lnTo>
                        <a:pt x="546" y="789"/>
                      </a:lnTo>
                      <a:lnTo>
                        <a:pt x="565" y="782"/>
                      </a:lnTo>
                      <a:lnTo>
                        <a:pt x="584" y="773"/>
                      </a:lnTo>
                      <a:lnTo>
                        <a:pt x="601" y="765"/>
                      </a:lnTo>
                      <a:lnTo>
                        <a:pt x="618" y="754"/>
                      </a:lnTo>
                      <a:lnTo>
                        <a:pt x="635" y="744"/>
                      </a:lnTo>
                      <a:lnTo>
                        <a:pt x="651" y="734"/>
                      </a:lnTo>
                      <a:lnTo>
                        <a:pt x="666" y="720"/>
                      </a:lnTo>
                      <a:lnTo>
                        <a:pt x="682" y="708"/>
                      </a:lnTo>
                      <a:lnTo>
                        <a:pt x="695" y="695"/>
                      </a:lnTo>
                      <a:lnTo>
                        <a:pt x="709" y="681"/>
                      </a:lnTo>
                      <a:lnTo>
                        <a:pt x="721" y="665"/>
                      </a:lnTo>
                      <a:lnTo>
                        <a:pt x="733" y="650"/>
                      </a:lnTo>
                      <a:lnTo>
                        <a:pt x="745" y="635"/>
                      </a:lnTo>
                      <a:lnTo>
                        <a:pt x="755" y="618"/>
                      </a:lnTo>
                      <a:lnTo>
                        <a:pt x="766" y="600"/>
                      </a:lnTo>
                      <a:lnTo>
                        <a:pt x="774" y="583"/>
                      </a:lnTo>
                      <a:lnTo>
                        <a:pt x="783" y="565"/>
                      </a:lnTo>
                      <a:lnTo>
                        <a:pt x="789" y="547"/>
                      </a:lnTo>
                      <a:lnTo>
                        <a:pt x="796" y="529"/>
                      </a:lnTo>
                      <a:lnTo>
                        <a:pt x="801" y="508"/>
                      </a:lnTo>
                      <a:lnTo>
                        <a:pt x="807" y="489"/>
                      </a:lnTo>
                      <a:lnTo>
                        <a:pt x="810" y="469"/>
                      </a:lnTo>
                      <a:lnTo>
                        <a:pt x="812" y="448"/>
                      </a:lnTo>
                      <a:lnTo>
                        <a:pt x="813" y="428"/>
                      </a:lnTo>
                      <a:lnTo>
                        <a:pt x="813" y="407"/>
                      </a:lnTo>
                      <a:close/>
                      <a:moveTo>
                        <a:pt x="807" y="407"/>
                      </a:moveTo>
                      <a:lnTo>
                        <a:pt x="807" y="428"/>
                      </a:lnTo>
                      <a:lnTo>
                        <a:pt x="805" y="448"/>
                      </a:lnTo>
                      <a:lnTo>
                        <a:pt x="801" y="467"/>
                      </a:lnTo>
                      <a:lnTo>
                        <a:pt x="798" y="488"/>
                      </a:lnTo>
                      <a:lnTo>
                        <a:pt x="795" y="506"/>
                      </a:lnTo>
                      <a:lnTo>
                        <a:pt x="789" y="525"/>
                      </a:lnTo>
                      <a:lnTo>
                        <a:pt x="783" y="544"/>
                      </a:lnTo>
                      <a:lnTo>
                        <a:pt x="776" y="563"/>
                      </a:lnTo>
                      <a:lnTo>
                        <a:pt x="767" y="580"/>
                      </a:lnTo>
                      <a:lnTo>
                        <a:pt x="759" y="597"/>
                      </a:lnTo>
                      <a:lnTo>
                        <a:pt x="748" y="614"/>
                      </a:lnTo>
                      <a:lnTo>
                        <a:pt x="738" y="630"/>
                      </a:lnTo>
                      <a:lnTo>
                        <a:pt x="728" y="647"/>
                      </a:lnTo>
                      <a:lnTo>
                        <a:pt x="716" y="660"/>
                      </a:lnTo>
                      <a:lnTo>
                        <a:pt x="702" y="676"/>
                      </a:lnTo>
                      <a:lnTo>
                        <a:pt x="690" y="689"/>
                      </a:lnTo>
                      <a:lnTo>
                        <a:pt x="677" y="703"/>
                      </a:lnTo>
                      <a:lnTo>
                        <a:pt x="661" y="715"/>
                      </a:lnTo>
                      <a:lnTo>
                        <a:pt x="646" y="727"/>
                      </a:lnTo>
                      <a:lnTo>
                        <a:pt x="630" y="739"/>
                      </a:lnTo>
                      <a:lnTo>
                        <a:pt x="615" y="749"/>
                      </a:lnTo>
                      <a:lnTo>
                        <a:pt x="598" y="758"/>
                      </a:lnTo>
                      <a:lnTo>
                        <a:pt x="581" y="766"/>
                      </a:lnTo>
                      <a:lnTo>
                        <a:pt x="564" y="775"/>
                      </a:lnTo>
                      <a:lnTo>
                        <a:pt x="545" y="782"/>
                      </a:lnTo>
                      <a:lnTo>
                        <a:pt x="526" y="789"/>
                      </a:lnTo>
                      <a:lnTo>
                        <a:pt x="507" y="794"/>
                      </a:lnTo>
                      <a:lnTo>
                        <a:pt x="488" y="799"/>
                      </a:lnTo>
                      <a:lnTo>
                        <a:pt x="468" y="802"/>
                      </a:lnTo>
                      <a:lnTo>
                        <a:pt x="449" y="804"/>
                      </a:lnTo>
                      <a:lnTo>
                        <a:pt x="428" y="806"/>
                      </a:lnTo>
                      <a:lnTo>
                        <a:pt x="408" y="806"/>
                      </a:lnTo>
                      <a:lnTo>
                        <a:pt x="387" y="806"/>
                      </a:lnTo>
                      <a:lnTo>
                        <a:pt x="367" y="804"/>
                      </a:lnTo>
                      <a:lnTo>
                        <a:pt x="346" y="802"/>
                      </a:lnTo>
                      <a:lnTo>
                        <a:pt x="327" y="799"/>
                      </a:lnTo>
                      <a:lnTo>
                        <a:pt x="307" y="794"/>
                      </a:lnTo>
                      <a:lnTo>
                        <a:pt x="288" y="789"/>
                      </a:lnTo>
                      <a:lnTo>
                        <a:pt x="269" y="782"/>
                      </a:lnTo>
                      <a:lnTo>
                        <a:pt x="252" y="775"/>
                      </a:lnTo>
                      <a:lnTo>
                        <a:pt x="233" y="766"/>
                      </a:lnTo>
                      <a:lnTo>
                        <a:pt x="216" y="758"/>
                      </a:lnTo>
                      <a:lnTo>
                        <a:pt x="201" y="749"/>
                      </a:lnTo>
                      <a:lnTo>
                        <a:pt x="184" y="739"/>
                      </a:lnTo>
                      <a:lnTo>
                        <a:pt x="168" y="727"/>
                      </a:lnTo>
                      <a:lnTo>
                        <a:pt x="153" y="715"/>
                      </a:lnTo>
                      <a:lnTo>
                        <a:pt x="139" y="703"/>
                      </a:lnTo>
                      <a:lnTo>
                        <a:pt x="124" y="689"/>
                      </a:lnTo>
                      <a:lnTo>
                        <a:pt x="112" y="676"/>
                      </a:lnTo>
                      <a:lnTo>
                        <a:pt x="98" y="660"/>
                      </a:lnTo>
                      <a:lnTo>
                        <a:pt x="86" y="647"/>
                      </a:lnTo>
                      <a:lnTo>
                        <a:pt x="76" y="630"/>
                      </a:lnTo>
                      <a:lnTo>
                        <a:pt x="65" y="614"/>
                      </a:lnTo>
                      <a:lnTo>
                        <a:pt x="55" y="597"/>
                      </a:lnTo>
                      <a:lnTo>
                        <a:pt x="47" y="580"/>
                      </a:lnTo>
                      <a:lnTo>
                        <a:pt x="38" y="563"/>
                      </a:lnTo>
                      <a:lnTo>
                        <a:pt x="31" y="544"/>
                      </a:lnTo>
                      <a:lnTo>
                        <a:pt x="26" y="525"/>
                      </a:lnTo>
                      <a:lnTo>
                        <a:pt x="19" y="506"/>
                      </a:lnTo>
                      <a:lnTo>
                        <a:pt x="16" y="488"/>
                      </a:lnTo>
                      <a:lnTo>
                        <a:pt x="12" y="467"/>
                      </a:lnTo>
                      <a:lnTo>
                        <a:pt x="9" y="448"/>
                      </a:lnTo>
                      <a:lnTo>
                        <a:pt x="7" y="428"/>
                      </a:lnTo>
                      <a:lnTo>
                        <a:pt x="7" y="407"/>
                      </a:lnTo>
                      <a:lnTo>
                        <a:pt x="7" y="387"/>
                      </a:lnTo>
                      <a:lnTo>
                        <a:pt x="9" y="366"/>
                      </a:lnTo>
                      <a:lnTo>
                        <a:pt x="12" y="346"/>
                      </a:lnTo>
                      <a:lnTo>
                        <a:pt x="16" y="327"/>
                      </a:lnTo>
                      <a:lnTo>
                        <a:pt x="19" y="306"/>
                      </a:lnTo>
                      <a:lnTo>
                        <a:pt x="26" y="287"/>
                      </a:lnTo>
                      <a:lnTo>
                        <a:pt x="31" y="270"/>
                      </a:lnTo>
                      <a:lnTo>
                        <a:pt x="38" y="252"/>
                      </a:lnTo>
                      <a:lnTo>
                        <a:pt x="47" y="234"/>
                      </a:lnTo>
                      <a:lnTo>
                        <a:pt x="55" y="217"/>
                      </a:lnTo>
                      <a:lnTo>
                        <a:pt x="65" y="200"/>
                      </a:lnTo>
                      <a:lnTo>
                        <a:pt x="76" y="183"/>
                      </a:lnTo>
                      <a:lnTo>
                        <a:pt x="86" y="168"/>
                      </a:lnTo>
                      <a:lnTo>
                        <a:pt x="98" y="152"/>
                      </a:lnTo>
                      <a:lnTo>
                        <a:pt x="112" y="139"/>
                      </a:lnTo>
                      <a:lnTo>
                        <a:pt x="124" y="125"/>
                      </a:lnTo>
                      <a:lnTo>
                        <a:pt x="139" y="111"/>
                      </a:lnTo>
                      <a:lnTo>
                        <a:pt x="153" y="99"/>
                      </a:lnTo>
                      <a:lnTo>
                        <a:pt x="168" y="87"/>
                      </a:lnTo>
                      <a:lnTo>
                        <a:pt x="184" y="75"/>
                      </a:lnTo>
                      <a:lnTo>
                        <a:pt x="201" y="65"/>
                      </a:lnTo>
                      <a:lnTo>
                        <a:pt x="216" y="55"/>
                      </a:lnTo>
                      <a:lnTo>
                        <a:pt x="233" y="46"/>
                      </a:lnTo>
                      <a:lnTo>
                        <a:pt x="252" y="39"/>
                      </a:lnTo>
                      <a:lnTo>
                        <a:pt x="269" y="31"/>
                      </a:lnTo>
                      <a:lnTo>
                        <a:pt x="288" y="26"/>
                      </a:lnTo>
                      <a:lnTo>
                        <a:pt x="307" y="21"/>
                      </a:lnTo>
                      <a:lnTo>
                        <a:pt x="327" y="15"/>
                      </a:lnTo>
                      <a:lnTo>
                        <a:pt x="346" y="12"/>
                      </a:lnTo>
                      <a:lnTo>
                        <a:pt x="367" y="9"/>
                      </a:lnTo>
                      <a:lnTo>
                        <a:pt x="387" y="9"/>
                      </a:lnTo>
                      <a:lnTo>
                        <a:pt x="408" y="7"/>
                      </a:lnTo>
                      <a:lnTo>
                        <a:pt x="428" y="9"/>
                      </a:lnTo>
                      <a:lnTo>
                        <a:pt x="449" y="9"/>
                      </a:lnTo>
                      <a:lnTo>
                        <a:pt x="468" y="12"/>
                      </a:lnTo>
                      <a:lnTo>
                        <a:pt x="488" y="15"/>
                      </a:lnTo>
                      <a:lnTo>
                        <a:pt x="507" y="21"/>
                      </a:lnTo>
                      <a:lnTo>
                        <a:pt x="526" y="26"/>
                      </a:lnTo>
                      <a:lnTo>
                        <a:pt x="545" y="31"/>
                      </a:lnTo>
                      <a:lnTo>
                        <a:pt x="564" y="39"/>
                      </a:lnTo>
                      <a:lnTo>
                        <a:pt x="581" y="46"/>
                      </a:lnTo>
                      <a:lnTo>
                        <a:pt x="598" y="55"/>
                      </a:lnTo>
                      <a:lnTo>
                        <a:pt x="615" y="65"/>
                      </a:lnTo>
                      <a:lnTo>
                        <a:pt x="630" y="75"/>
                      </a:lnTo>
                      <a:lnTo>
                        <a:pt x="646" y="87"/>
                      </a:lnTo>
                      <a:lnTo>
                        <a:pt x="661" y="99"/>
                      </a:lnTo>
                      <a:lnTo>
                        <a:pt x="677" y="111"/>
                      </a:lnTo>
                      <a:lnTo>
                        <a:pt x="690" y="125"/>
                      </a:lnTo>
                      <a:lnTo>
                        <a:pt x="702" y="139"/>
                      </a:lnTo>
                      <a:lnTo>
                        <a:pt x="716" y="152"/>
                      </a:lnTo>
                      <a:lnTo>
                        <a:pt x="728" y="168"/>
                      </a:lnTo>
                      <a:lnTo>
                        <a:pt x="738" y="183"/>
                      </a:lnTo>
                      <a:lnTo>
                        <a:pt x="748" y="200"/>
                      </a:lnTo>
                      <a:lnTo>
                        <a:pt x="759" y="217"/>
                      </a:lnTo>
                      <a:lnTo>
                        <a:pt x="767" y="234"/>
                      </a:lnTo>
                      <a:lnTo>
                        <a:pt x="776" y="252"/>
                      </a:lnTo>
                      <a:lnTo>
                        <a:pt x="783" y="270"/>
                      </a:lnTo>
                      <a:lnTo>
                        <a:pt x="789" y="287"/>
                      </a:lnTo>
                      <a:lnTo>
                        <a:pt x="795" y="306"/>
                      </a:lnTo>
                      <a:lnTo>
                        <a:pt x="798" y="327"/>
                      </a:lnTo>
                      <a:lnTo>
                        <a:pt x="801" y="346"/>
                      </a:lnTo>
                      <a:lnTo>
                        <a:pt x="805" y="366"/>
                      </a:lnTo>
                      <a:lnTo>
                        <a:pt x="807" y="387"/>
                      </a:lnTo>
                      <a:lnTo>
                        <a:pt x="807" y="407"/>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3" name="Freeform 99"/>
                <p:cNvSpPr>
                  <a:spLocks noEditPoints="1"/>
                </p:cNvSpPr>
                <p:nvPr/>
              </p:nvSpPr>
              <p:spPr bwMode="auto">
                <a:xfrm>
                  <a:off x="3345" y="2899"/>
                  <a:ext cx="806" cy="808"/>
                </a:xfrm>
                <a:custGeom>
                  <a:avLst/>
                  <a:gdLst>
                    <a:gd name="T0" fmla="*/ 799 w 806"/>
                    <a:gd name="T1" fmla="*/ 322 h 808"/>
                    <a:gd name="T2" fmla="*/ 767 w 806"/>
                    <a:gd name="T3" fmla="*/ 230 h 808"/>
                    <a:gd name="T4" fmla="*/ 714 w 806"/>
                    <a:gd name="T5" fmla="*/ 148 h 808"/>
                    <a:gd name="T6" fmla="*/ 645 w 806"/>
                    <a:gd name="T7" fmla="*/ 81 h 808"/>
                    <a:gd name="T8" fmla="*/ 560 w 806"/>
                    <a:gd name="T9" fmla="*/ 33 h 808"/>
                    <a:gd name="T10" fmla="*/ 465 w 806"/>
                    <a:gd name="T11" fmla="*/ 6 h 808"/>
                    <a:gd name="T12" fmla="*/ 363 w 806"/>
                    <a:gd name="T13" fmla="*/ 2 h 808"/>
                    <a:gd name="T14" fmla="*/ 265 w 806"/>
                    <a:gd name="T15" fmla="*/ 24 h 808"/>
                    <a:gd name="T16" fmla="*/ 178 w 806"/>
                    <a:gd name="T17" fmla="*/ 69 h 808"/>
                    <a:gd name="T18" fmla="*/ 104 w 806"/>
                    <a:gd name="T19" fmla="*/ 132 h 808"/>
                    <a:gd name="T20" fmla="*/ 48 w 806"/>
                    <a:gd name="T21" fmla="*/ 211 h 808"/>
                    <a:gd name="T22" fmla="*/ 12 w 806"/>
                    <a:gd name="T23" fmla="*/ 303 h 808"/>
                    <a:gd name="T24" fmla="*/ 0 w 806"/>
                    <a:gd name="T25" fmla="*/ 404 h 808"/>
                    <a:gd name="T26" fmla="*/ 12 w 806"/>
                    <a:gd name="T27" fmla="*/ 505 h 808"/>
                    <a:gd name="T28" fmla="*/ 48 w 806"/>
                    <a:gd name="T29" fmla="*/ 596 h 808"/>
                    <a:gd name="T30" fmla="*/ 104 w 806"/>
                    <a:gd name="T31" fmla="*/ 674 h 808"/>
                    <a:gd name="T32" fmla="*/ 178 w 806"/>
                    <a:gd name="T33" fmla="*/ 738 h 808"/>
                    <a:gd name="T34" fmla="*/ 265 w 806"/>
                    <a:gd name="T35" fmla="*/ 782 h 808"/>
                    <a:gd name="T36" fmla="*/ 363 w 806"/>
                    <a:gd name="T37" fmla="*/ 804 h 808"/>
                    <a:gd name="T38" fmla="*/ 465 w 806"/>
                    <a:gd name="T39" fmla="*/ 803 h 808"/>
                    <a:gd name="T40" fmla="*/ 560 w 806"/>
                    <a:gd name="T41" fmla="*/ 775 h 808"/>
                    <a:gd name="T42" fmla="*/ 645 w 806"/>
                    <a:gd name="T43" fmla="*/ 727 h 808"/>
                    <a:gd name="T44" fmla="*/ 714 w 806"/>
                    <a:gd name="T45" fmla="*/ 661 h 808"/>
                    <a:gd name="T46" fmla="*/ 767 w 806"/>
                    <a:gd name="T47" fmla="*/ 579 h 808"/>
                    <a:gd name="T48" fmla="*/ 799 w 806"/>
                    <a:gd name="T49" fmla="*/ 485 h 808"/>
                    <a:gd name="T50" fmla="*/ 799 w 806"/>
                    <a:gd name="T51" fmla="*/ 404 h 808"/>
                    <a:gd name="T52" fmla="*/ 787 w 806"/>
                    <a:gd name="T53" fmla="*/ 503 h 808"/>
                    <a:gd name="T54" fmla="*/ 751 w 806"/>
                    <a:gd name="T55" fmla="*/ 592 h 808"/>
                    <a:gd name="T56" fmla="*/ 696 w 806"/>
                    <a:gd name="T57" fmla="*/ 671 h 808"/>
                    <a:gd name="T58" fmla="*/ 625 w 806"/>
                    <a:gd name="T59" fmla="*/ 733 h 808"/>
                    <a:gd name="T60" fmla="*/ 539 w 806"/>
                    <a:gd name="T61" fmla="*/ 775 h 808"/>
                    <a:gd name="T62" fmla="*/ 443 w 806"/>
                    <a:gd name="T63" fmla="*/ 798 h 808"/>
                    <a:gd name="T64" fmla="*/ 342 w 806"/>
                    <a:gd name="T65" fmla="*/ 796 h 808"/>
                    <a:gd name="T66" fmla="*/ 250 w 806"/>
                    <a:gd name="T67" fmla="*/ 769 h 808"/>
                    <a:gd name="T68" fmla="*/ 166 w 806"/>
                    <a:gd name="T69" fmla="*/ 721 h 808"/>
                    <a:gd name="T70" fmla="*/ 97 w 806"/>
                    <a:gd name="T71" fmla="*/ 656 h 808"/>
                    <a:gd name="T72" fmla="*/ 46 w 806"/>
                    <a:gd name="T73" fmla="*/ 575 h 808"/>
                    <a:gd name="T74" fmla="*/ 15 w 806"/>
                    <a:gd name="T75" fmla="*/ 485 h 808"/>
                    <a:gd name="T76" fmla="*/ 8 w 806"/>
                    <a:gd name="T77" fmla="*/ 384 h 808"/>
                    <a:gd name="T78" fmla="*/ 25 w 806"/>
                    <a:gd name="T79" fmla="*/ 286 h 808"/>
                    <a:gd name="T80" fmla="*/ 65 w 806"/>
                    <a:gd name="T81" fmla="*/ 199 h 808"/>
                    <a:gd name="T82" fmla="*/ 123 w 806"/>
                    <a:gd name="T83" fmla="*/ 124 h 808"/>
                    <a:gd name="T84" fmla="*/ 198 w 806"/>
                    <a:gd name="T85" fmla="*/ 65 h 808"/>
                    <a:gd name="T86" fmla="*/ 286 w 806"/>
                    <a:gd name="T87" fmla="*/ 26 h 808"/>
                    <a:gd name="T88" fmla="*/ 383 w 806"/>
                    <a:gd name="T89" fmla="*/ 9 h 808"/>
                    <a:gd name="T90" fmla="*/ 483 w 806"/>
                    <a:gd name="T91" fmla="*/ 16 h 808"/>
                    <a:gd name="T92" fmla="*/ 575 w 806"/>
                    <a:gd name="T93" fmla="*/ 47 h 808"/>
                    <a:gd name="T94" fmla="*/ 655 w 806"/>
                    <a:gd name="T95" fmla="*/ 98 h 808"/>
                    <a:gd name="T96" fmla="*/ 720 w 806"/>
                    <a:gd name="T97" fmla="*/ 166 h 808"/>
                    <a:gd name="T98" fmla="*/ 768 w 806"/>
                    <a:gd name="T99" fmla="*/ 250 h 808"/>
                    <a:gd name="T100" fmla="*/ 794 w 806"/>
                    <a:gd name="T101" fmla="*/ 344 h 8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06"/>
                    <a:gd name="T154" fmla="*/ 0 h 808"/>
                    <a:gd name="T155" fmla="*/ 806 w 806"/>
                    <a:gd name="T156" fmla="*/ 808 h 8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06" h="808">
                      <a:moveTo>
                        <a:pt x="806" y="404"/>
                      </a:moveTo>
                      <a:lnTo>
                        <a:pt x="806" y="384"/>
                      </a:lnTo>
                      <a:lnTo>
                        <a:pt x="804" y="363"/>
                      </a:lnTo>
                      <a:lnTo>
                        <a:pt x="803" y="343"/>
                      </a:lnTo>
                      <a:lnTo>
                        <a:pt x="799" y="322"/>
                      </a:lnTo>
                      <a:lnTo>
                        <a:pt x="794" y="303"/>
                      </a:lnTo>
                      <a:lnTo>
                        <a:pt x="789" y="284"/>
                      </a:lnTo>
                      <a:lnTo>
                        <a:pt x="782" y="266"/>
                      </a:lnTo>
                      <a:lnTo>
                        <a:pt x="775" y="247"/>
                      </a:lnTo>
                      <a:lnTo>
                        <a:pt x="767" y="230"/>
                      </a:lnTo>
                      <a:lnTo>
                        <a:pt x="758" y="211"/>
                      </a:lnTo>
                      <a:lnTo>
                        <a:pt x="748" y="195"/>
                      </a:lnTo>
                      <a:lnTo>
                        <a:pt x="738" y="178"/>
                      </a:lnTo>
                      <a:lnTo>
                        <a:pt x="726" y="163"/>
                      </a:lnTo>
                      <a:lnTo>
                        <a:pt x="714" y="148"/>
                      </a:lnTo>
                      <a:lnTo>
                        <a:pt x="702" y="132"/>
                      </a:lnTo>
                      <a:lnTo>
                        <a:pt x="688" y="119"/>
                      </a:lnTo>
                      <a:lnTo>
                        <a:pt x="674" y="105"/>
                      </a:lnTo>
                      <a:lnTo>
                        <a:pt x="661" y="93"/>
                      </a:lnTo>
                      <a:lnTo>
                        <a:pt x="645" y="81"/>
                      </a:lnTo>
                      <a:lnTo>
                        <a:pt x="628" y="69"/>
                      </a:lnTo>
                      <a:lnTo>
                        <a:pt x="613" y="59"/>
                      </a:lnTo>
                      <a:lnTo>
                        <a:pt x="595" y="50"/>
                      </a:lnTo>
                      <a:lnTo>
                        <a:pt x="578" y="40"/>
                      </a:lnTo>
                      <a:lnTo>
                        <a:pt x="560" y="33"/>
                      </a:lnTo>
                      <a:lnTo>
                        <a:pt x="542" y="24"/>
                      </a:lnTo>
                      <a:lnTo>
                        <a:pt x="524" y="19"/>
                      </a:lnTo>
                      <a:lnTo>
                        <a:pt x="505" y="14"/>
                      </a:lnTo>
                      <a:lnTo>
                        <a:pt x="484" y="9"/>
                      </a:lnTo>
                      <a:lnTo>
                        <a:pt x="465" y="6"/>
                      </a:lnTo>
                      <a:lnTo>
                        <a:pt x="445" y="2"/>
                      </a:lnTo>
                      <a:lnTo>
                        <a:pt x="424" y="0"/>
                      </a:lnTo>
                      <a:lnTo>
                        <a:pt x="404" y="0"/>
                      </a:lnTo>
                      <a:lnTo>
                        <a:pt x="383" y="0"/>
                      </a:lnTo>
                      <a:lnTo>
                        <a:pt x="363" y="2"/>
                      </a:lnTo>
                      <a:lnTo>
                        <a:pt x="342" y="6"/>
                      </a:lnTo>
                      <a:lnTo>
                        <a:pt x="322" y="9"/>
                      </a:lnTo>
                      <a:lnTo>
                        <a:pt x="303" y="14"/>
                      </a:lnTo>
                      <a:lnTo>
                        <a:pt x="284" y="19"/>
                      </a:lnTo>
                      <a:lnTo>
                        <a:pt x="265" y="24"/>
                      </a:lnTo>
                      <a:lnTo>
                        <a:pt x="246" y="33"/>
                      </a:lnTo>
                      <a:lnTo>
                        <a:pt x="227" y="40"/>
                      </a:lnTo>
                      <a:lnTo>
                        <a:pt x="210" y="50"/>
                      </a:lnTo>
                      <a:lnTo>
                        <a:pt x="193" y="59"/>
                      </a:lnTo>
                      <a:lnTo>
                        <a:pt x="178" y="69"/>
                      </a:lnTo>
                      <a:lnTo>
                        <a:pt x="162" y="81"/>
                      </a:lnTo>
                      <a:lnTo>
                        <a:pt x="147" y="93"/>
                      </a:lnTo>
                      <a:lnTo>
                        <a:pt x="132" y="105"/>
                      </a:lnTo>
                      <a:lnTo>
                        <a:pt x="118" y="119"/>
                      </a:lnTo>
                      <a:lnTo>
                        <a:pt x="104" y="132"/>
                      </a:lnTo>
                      <a:lnTo>
                        <a:pt x="92" y="148"/>
                      </a:lnTo>
                      <a:lnTo>
                        <a:pt x="80" y="163"/>
                      </a:lnTo>
                      <a:lnTo>
                        <a:pt x="68" y="178"/>
                      </a:lnTo>
                      <a:lnTo>
                        <a:pt x="58" y="195"/>
                      </a:lnTo>
                      <a:lnTo>
                        <a:pt x="48" y="211"/>
                      </a:lnTo>
                      <a:lnTo>
                        <a:pt x="39" y="230"/>
                      </a:lnTo>
                      <a:lnTo>
                        <a:pt x="31" y="247"/>
                      </a:lnTo>
                      <a:lnTo>
                        <a:pt x="24" y="266"/>
                      </a:lnTo>
                      <a:lnTo>
                        <a:pt x="19" y="284"/>
                      </a:lnTo>
                      <a:lnTo>
                        <a:pt x="12" y="303"/>
                      </a:lnTo>
                      <a:lnTo>
                        <a:pt x="8" y="322"/>
                      </a:lnTo>
                      <a:lnTo>
                        <a:pt x="5" y="343"/>
                      </a:lnTo>
                      <a:lnTo>
                        <a:pt x="1" y="363"/>
                      </a:lnTo>
                      <a:lnTo>
                        <a:pt x="0" y="384"/>
                      </a:lnTo>
                      <a:lnTo>
                        <a:pt x="0" y="404"/>
                      </a:lnTo>
                      <a:lnTo>
                        <a:pt x="0" y="425"/>
                      </a:lnTo>
                      <a:lnTo>
                        <a:pt x="1" y="445"/>
                      </a:lnTo>
                      <a:lnTo>
                        <a:pt x="5" y="466"/>
                      </a:lnTo>
                      <a:lnTo>
                        <a:pt x="8" y="485"/>
                      </a:lnTo>
                      <a:lnTo>
                        <a:pt x="12" y="505"/>
                      </a:lnTo>
                      <a:lnTo>
                        <a:pt x="19" y="524"/>
                      </a:lnTo>
                      <a:lnTo>
                        <a:pt x="24" y="543"/>
                      </a:lnTo>
                      <a:lnTo>
                        <a:pt x="31" y="562"/>
                      </a:lnTo>
                      <a:lnTo>
                        <a:pt x="39" y="579"/>
                      </a:lnTo>
                      <a:lnTo>
                        <a:pt x="48" y="596"/>
                      </a:lnTo>
                      <a:lnTo>
                        <a:pt x="58" y="613"/>
                      </a:lnTo>
                      <a:lnTo>
                        <a:pt x="68" y="630"/>
                      </a:lnTo>
                      <a:lnTo>
                        <a:pt x="80" y="645"/>
                      </a:lnTo>
                      <a:lnTo>
                        <a:pt x="92" y="661"/>
                      </a:lnTo>
                      <a:lnTo>
                        <a:pt x="104" y="674"/>
                      </a:lnTo>
                      <a:lnTo>
                        <a:pt x="118" y="690"/>
                      </a:lnTo>
                      <a:lnTo>
                        <a:pt x="132" y="702"/>
                      </a:lnTo>
                      <a:lnTo>
                        <a:pt x="147" y="715"/>
                      </a:lnTo>
                      <a:lnTo>
                        <a:pt x="162" y="727"/>
                      </a:lnTo>
                      <a:lnTo>
                        <a:pt x="178" y="738"/>
                      </a:lnTo>
                      <a:lnTo>
                        <a:pt x="193" y="750"/>
                      </a:lnTo>
                      <a:lnTo>
                        <a:pt x="210" y="758"/>
                      </a:lnTo>
                      <a:lnTo>
                        <a:pt x="227" y="767"/>
                      </a:lnTo>
                      <a:lnTo>
                        <a:pt x="246" y="775"/>
                      </a:lnTo>
                      <a:lnTo>
                        <a:pt x="265" y="782"/>
                      </a:lnTo>
                      <a:lnTo>
                        <a:pt x="284" y="789"/>
                      </a:lnTo>
                      <a:lnTo>
                        <a:pt x="303" y="794"/>
                      </a:lnTo>
                      <a:lnTo>
                        <a:pt x="322" y="799"/>
                      </a:lnTo>
                      <a:lnTo>
                        <a:pt x="342" y="803"/>
                      </a:lnTo>
                      <a:lnTo>
                        <a:pt x="363" y="804"/>
                      </a:lnTo>
                      <a:lnTo>
                        <a:pt x="383" y="806"/>
                      </a:lnTo>
                      <a:lnTo>
                        <a:pt x="404" y="808"/>
                      </a:lnTo>
                      <a:lnTo>
                        <a:pt x="424" y="806"/>
                      </a:lnTo>
                      <a:lnTo>
                        <a:pt x="445" y="804"/>
                      </a:lnTo>
                      <a:lnTo>
                        <a:pt x="465" y="803"/>
                      </a:lnTo>
                      <a:lnTo>
                        <a:pt x="484" y="799"/>
                      </a:lnTo>
                      <a:lnTo>
                        <a:pt x="505" y="794"/>
                      </a:lnTo>
                      <a:lnTo>
                        <a:pt x="524" y="789"/>
                      </a:lnTo>
                      <a:lnTo>
                        <a:pt x="542" y="782"/>
                      </a:lnTo>
                      <a:lnTo>
                        <a:pt x="560" y="775"/>
                      </a:lnTo>
                      <a:lnTo>
                        <a:pt x="578" y="767"/>
                      </a:lnTo>
                      <a:lnTo>
                        <a:pt x="595" y="758"/>
                      </a:lnTo>
                      <a:lnTo>
                        <a:pt x="613" y="750"/>
                      </a:lnTo>
                      <a:lnTo>
                        <a:pt x="628" y="738"/>
                      </a:lnTo>
                      <a:lnTo>
                        <a:pt x="645" y="727"/>
                      </a:lnTo>
                      <a:lnTo>
                        <a:pt x="661" y="715"/>
                      </a:lnTo>
                      <a:lnTo>
                        <a:pt x="674" y="702"/>
                      </a:lnTo>
                      <a:lnTo>
                        <a:pt x="688" y="690"/>
                      </a:lnTo>
                      <a:lnTo>
                        <a:pt x="702" y="674"/>
                      </a:lnTo>
                      <a:lnTo>
                        <a:pt x="714" y="661"/>
                      </a:lnTo>
                      <a:lnTo>
                        <a:pt x="726" y="645"/>
                      </a:lnTo>
                      <a:lnTo>
                        <a:pt x="738" y="630"/>
                      </a:lnTo>
                      <a:lnTo>
                        <a:pt x="748" y="613"/>
                      </a:lnTo>
                      <a:lnTo>
                        <a:pt x="758" y="596"/>
                      </a:lnTo>
                      <a:lnTo>
                        <a:pt x="767" y="579"/>
                      </a:lnTo>
                      <a:lnTo>
                        <a:pt x="775" y="562"/>
                      </a:lnTo>
                      <a:lnTo>
                        <a:pt x="782" y="543"/>
                      </a:lnTo>
                      <a:lnTo>
                        <a:pt x="789" y="524"/>
                      </a:lnTo>
                      <a:lnTo>
                        <a:pt x="794" y="505"/>
                      </a:lnTo>
                      <a:lnTo>
                        <a:pt x="799" y="485"/>
                      </a:lnTo>
                      <a:lnTo>
                        <a:pt x="803" y="466"/>
                      </a:lnTo>
                      <a:lnTo>
                        <a:pt x="804" y="445"/>
                      </a:lnTo>
                      <a:lnTo>
                        <a:pt x="806" y="425"/>
                      </a:lnTo>
                      <a:lnTo>
                        <a:pt x="806" y="404"/>
                      </a:lnTo>
                      <a:close/>
                      <a:moveTo>
                        <a:pt x="799" y="404"/>
                      </a:moveTo>
                      <a:lnTo>
                        <a:pt x="799" y="425"/>
                      </a:lnTo>
                      <a:lnTo>
                        <a:pt x="797" y="445"/>
                      </a:lnTo>
                      <a:lnTo>
                        <a:pt x="794" y="464"/>
                      </a:lnTo>
                      <a:lnTo>
                        <a:pt x="791" y="485"/>
                      </a:lnTo>
                      <a:lnTo>
                        <a:pt x="787" y="503"/>
                      </a:lnTo>
                      <a:lnTo>
                        <a:pt x="782" y="522"/>
                      </a:lnTo>
                      <a:lnTo>
                        <a:pt x="775" y="539"/>
                      </a:lnTo>
                      <a:lnTo>
                        <a:pt x="768" y="558"/>
                      </a:lnTo>
                      <a:lnTo>
                        <a:pt x="760" y="575"/>
                      </a:lnTo>
                      <a:lnTo>
                        <a:pt x="751" y="592"/>
                      </a:lnTo>
                      <a:lnTo>
                        <a:pt x="743" y="609"/>
                      </a:lnTo>
                      <a:lnTo>
                        <a:pt x="731" y="625"/>
                      </a:lnTo>
                      <a:lnTo>
                        <a:pt x="720" y="640"/>
                      </a:lnTo>
                      <a:lnTo>
                        <a:pt x="708" y="656"/>
                      </a:lnTo>
                      <a:lnTo>
                        <a:pt x="696" y="671"/>
                      </a:lnTo>
                      <a:lnTo>
                        <a:pt x="683" y="685"/>
                      </a:lnTo>
                      <a:lnTo>
                        <a:pt x="669" y="697"/>
                      </a:lnTo>
                      <a:lnTo>
                        <a:pt x="655" y="709"/>
                      </a:lnTo>
                      <a:lnTo>
                        <a:pt x="640" y="721"/>
                      </a:lnTo>
                      <a:lnTo>
                        <a:pt x="625" y="733"/>
                      </a:lnTo>
                      <a:lnTo>
                        <a:pt x="609" y="743"/>
                      </a:lnTo>
                      <a:lnTo>
                        <a:pt x="592" y="751"/>
                      </a:lnTo>
                      <a:lnTo>
                        <a:pt x="575" y="762"/>
                      </a:lnTo>
                      <a:lnTo>
                        <a:pt x="558" y="769"/>
                      </a:lnTo>
                      <a:lnTo>
                        <a:pt x="539" y="775"/>
                      </a:lnTo>
                      <a:lnTo>
                        <a:pt x="520" y="782"/>
                      </a:lnTo>
                      <a:lnTo>
                        <a:pt x="501" y="787"/>
                      </a:lnTo>
                      <a:lnTo>
                        <a:pt x="483" y="792"/>
                      </a:lnTo>
                      <a:lnTo>
                        <a:pt x="464" y="796"/>
                      </a:lnTo>
                      <a:lnTo>
                        <a:pt x="443" y="798"/>
                      </a:lnTo>
                      <a:lnTo>
                        <a:pt x="424" y="799"/>
                      </a:lnTo>
                      <a:lnTo>
                        <a:pt x="404" y="799"/>
                      </a:lnTo>
                      <a:lnTo>
                        <a:pt x="383" y="799"/>
                      </a:lnTo>
                      <a:lnTo>
                        <a:pt x="363" y="798"/>
                      </a:lnTo>
                      <a:lnTo>
                        <a:pt x="342" y="796"/>
                      </a:lnTo>
                      <a:lnTo>
                        <a:pt x="323" y="792"/>
                      </a:lnTo>
                      <a:lnTo>
                        <a:pt x="304" y="787"/>
                      </a:lnTo>
                      <a:lnTo>
                        <a:pt x="286" y="782"/>
                      </a:lnTo>
                      <a:lnTo>
                        <a:pt x="267" y="775"/>
                      </a:lnTo>
                      <a:lnTo>
                        <a:pt x="250" y="769"/>
                      </a:lnTo>
                      <a:lnTo>
                        <a:pt x="231" y="762"/>
                      </a:lnTo>
                      <a:lnTo>
                        <a:pt x="214" y="751"/>
                      </a:lnTo>
                      <a:lnTo>
                        <a:pt x="198" y="743"/>
                      </a:lnTo>
                      <a:lnTo>
                        <a:pt x="181" y="733"/>
                      </a:lnTo>
                      <a:lnTo>
                        <a:pt x="166" y="721"/>
                      </a:lnTo>
                      <a:lnTo>
                        <a:pt x="150" y="709"/>
                      </a:lnTo>
                      <a:lnTo>
                        <a:pt x="137" y="697"/>
                      </a:lnTo>
                      <a:lnTo>
                        <a:pt x="123" y="685"/>
                      </a:lnTo>
                      <a:lnTo>
                        <a:pt x="109" y="671"/>
                      </a:lnTo>
                      <a:lnTo>
                        <a:pt x="97" y="656"/>
                      </a:lnTo>
                      <a:lnTo>
                        <a:pt x="85" y="640"/>
                      </a:lnTo>
                      <a:lnTo>
                        <a:pt x="75" y="625"/>
                      </a:lnTo>
                      <a:lnTo>
                        <a:pt x="65" y="609"/>
                      </a:lnTo>
                      <a:lnTo>
                        <a:pt x="55" y="592"/>
                      </a:lnTo>
                      <a:lnTo>
                        <a:pt x="46" y="575"/>
                      </a:lnTo>
                      <a:lnTo>
                        <a:pt x="37" y="558"/>
                      </a:lnTo>
                      <a:lnTo>
                        <a:pt x="31" y="539"/>
                      </a:lnTo>
                      <a:lnTo>
                        <a:pt x="25" y="522"/>
                      </a:lnTo>
                      <a:lnTo>
                        <a:pt x="20" y="503"/>
                      </a:lnTo>
                      <a:lnTo>
                        <a:pt x="15" y="485"/>
                      </a:lnTo>
                      <a:lnTo>
                        <a:pt x="12" y="464"/>
                      </a:lnTo>
                      <a:lnTo>
                        <a:pt x="8" y="445"/>
                      </a:lnTo>
                      <a:lnTo>
                        <a:pt x="8" y="425"/>
                      </a:lnTo>
                      <a:lnTo>
                        <a:pt x="7" y="404"/>
                      </a:lnTo>
                      <a:lnTo>
                        <a:pt x="8" y="384"/>
                      </a:lnTo>
                      <a:lnTo>
                        <a:pt x="8" y="363"/>
                      </a:lnTo>
                      <a:lnTo>
                        <a:pt x="12" y="344"/>
                      </a:lnTo>
                      <a:lnTo>
                        <a:pt x="15" y="324"/>
                      </a:lnTo>
                      <a:lnTo>
                        <a:pt x="20" y="305"/>
                      </a:lnTo>
                      <a:lnTo>
                        <a:pt x="25" y="286"/>
                      </a:lnTo>
                      <a:lnTo>
                        <a:pt x="31" y="267"/>
                      </a:lnTo>
                      <a:lnTo>
                        <a:pt x="37" y="250"/>
                      </a:lnTo>
                      <a:lnTo>
                        <a:pt x="46" y="233"/>
                      </a:lnTo>
                      <a:lnTo>
                        <a:pt x="55" y="216"/>
                      </a:lnTo>
                      <a:lnTo>
                        <a:pt x="65" y="199"/>
                      </a:lnTo>
                      <a:lnTo>
                        <a:pt x="75" y="182"/>
                      </a:lnTo>
                      <a:lnTo>
                        <a:pt x="85" y="166"/>
                      </a:lnTo>
                      <a:lnTo>
                        <a:pt x="97" y="153"/>
                      </a:lnTo>
                      <a:lnTo>
                        <a:pt x="109" y="137"/>
                      </a:lnTo>
                      <a:lnTo>
                        <a:pt x="123" y="124"/>
                      </a:lnTo>
                      <a:lnTo>
                        <a:pt x="137" y="112"/>
                      </a:lnTo>
                      <a:lnTo>
                        <a:pt x="150" y="98"/>
                      </a:lnTo>
                      <a:lnTo>
                        <a:pt x="166" y="86"/>
                      </a:lnTo>
                      <a:lnTo>
                        <a:pt x="181" y="76"/>
                      </a:lnTo>
                      <a:lnTo>
                        <a:pt x="198" y="65"/>
                      </a:lnTo>
                      <a:lnTo>
                        <a:pt x="214" y="55"/>
                      </a:lnTo>
                      <a:lnTo>
                        <a:pt x="231" y="47"/>
                      </a:lnTo>
                      <a:lnTo>
                        <a:pt x="250" y="40"/>
                      </a:lnTo>
                      <a:lnTo>
                        <a:pt x="267" y="31"/>
                      </a:lnTo>
                      <a:lnTo>
                        <a:pt x="286" y="26"/>
                      </a:lnTo>
                      <a:lnTo>
                        <a:pt x="304" y="21"/>
                      </a:lnTo>
                      <a:lnTo>
                        <a:pt x="323" y="16"/>
                      </a:lnTo>
                      <a:lnTo>
                        <a:pt x="342" y="12"/>
                      </a:lnTo>
                      <a:lnTo>
                        <a:pt x="363" y="11"/>
                      </a:lnTo>
                      <a:lnTo>
                        <a:pt x="383" y="9"/>
                      </a:lnTo>
                      <a:lnTo>
                        <a:pt x="404" y="7"/>
                      </a:lnTo>
                      <a:lnTo>
                        <a:pt x="424" y="9"/>
                      </a:lnTo>
                      <a:lnTo>
                        <a:pt x="443" y="11"/>
                      </a:lnTo>
                      <a:lnTo>
                        <a:pt x="464" y="12"/>
                      </a:lnTo>
                      <a:lnTo>
                        <a:pt x="483" y="16"/>
                      </a:lnTo>
                      <a:lnTo>
                        <a:pt x="501" y="21"/>
                      </a:lnTo>
                      <a:lnTo>
                        <a:pt x="520" y="26"/>
                      </a:lnTo>
                      <a:lnTo>
                        <a:pt x="539" y="31"/>
                      </a:lnTo>
                      <a:lnTo>
                        <a:pt x="558" y="40"/>
                      </a:lnTo>
                      <a:lnTo>
                        <a:pt x="575" y="47"/>
                      </a:lnTo>
                      <a:lnTo>
                        <a:pt x="592" y="55"/>
                      </a:lnTo>
                      <a:lnTo>
                        <a:pt x="609" y="65"/>
                      </a:lnTo>
                      <a:lnTo>
                        <a:pt x="625" y="76"/>
                      </a:lnTo>
                      <a:lnTo>
                        <a:pt x="640" y="86"/>
                      </a:lnTo>
                      <a:lnTo>
                        <a:pt x="655" y="98"/>
                      </a:lnTo>
                      <a:lnTo>
                        <a:pt x="669" y="112"/>
                      </a:lnTo>
                      <a:lnTo>
                        <a:pt x="683" y="124"/>
                      </a:lnTo>
                      <a:lnTo>
                        <a:pt x="696" y="137"/>
                      </a:lnTo>
                      <a:lnTo>
                        <a:pt x="708" y="153"/>
                      </a:lnTo>
                      <a:lnTo>
                        <a:pt x="720" y="166"/>
                      </a:lnTo>
                      <a:lnTo>
                        <a:pt x="731" y="182"/>
                      </a:lnTo>
                      <a:lnTo>
                        <a:pt x="743" y="199"/>
                      </a:lnTo>
                      <a:lnTo>
                        <a:pt x="751" y="216"/>
                      </a:lnTo>
                      <a:lnTo>
                        <a:pt x="760" y="233"/>
                      </a:lnTo>
                      <a:lnTo>
                        <a:pt x="768" y="250"/>
                      </a:lnTo>
                      <a:lnTo>
                        <a:pt x="775" y="267"/>
                      </a:lnTo>
                      <a:lnTo>
                        <a:pt x="782" y="286"/>
                      </a:lnTo>
                      <a:lnTo>
                        <a:pt x="787" y="305"/>
                      </a:lnTo>
                      <a:lnTo>
                        <a:pt x="791" y="324"/>
                      </a:lnTo>
                      <a:lnTo>
                        <a:pt x="794" y="344"/>
                      </a:lnTo>
                      <a:lnTo>
                        <a:pt x="797" y="363"/>
                      </a:lnTo>
                      <a:lnTo>
                        <a:pt x="799" y="384"/>
                      </a:lnTo>
                      <a:lnTo>
                        <a:pt x="799" y="404"/>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4" name="Freeform 100"/>
                <p:cNvSpPr>
                  <a:spLocks noEditPoints="1"/>
                </p:cNvSpPr>
                <p:nvPr/>
              </p:nvSpPr>
              <p:spPr bwMode="auto">
                <a:xfrm>
                  <a:off x="3348" y="2903"/>
                  <a:ext cx="800" cy="799"/>
                </a:xfrm>
                <a:custGeom>
                  <a:avLst/>
                  <a:gdLst>
                    <a:gd name="T0" fmla="*/ 791 w 800"/>
                    <a:gd name="T1" fmla="*/ 320 h 799"/>
                    <a:gd name="T2" fmla="*/ 760 w 800"/>
                    <a:gd name="T3" fmla="*/ 227 h 799"/>
                    <a:gd name="T4" fmla="*/ 709 w 800"/>
                    <a:gd name="T5" fmla="*/ 145 h 799"/>
                    <a:gd name="T6" fmla="*/ 639 w 800"/>
                    <a:gd name="T7" fmla="*/ 80 h 799"/>
                    <a:gd name="T8" fmla="*/ 557 w 800"/>
                    <a:gd name="T9" fmla="*/ 32 h 799"/>
                    <a:gd name="T10" fmla="*/ 461 w 800"/>
                    <a:gd name="T11" fmla="*/ 5 h 799"/>
                    <a:gd name="T12" fmla="*/ 360 w 800"/>
                    <a:gd name="T13" fmla="*/ 2 h 799"/>
                    <a:gd name="T14" fmla="*/ 262 w 800"/>
                    <a:gd name="T15" fmla="*/ 24 h 799"/>
                    <a:gd name="T16" fmla="*/ 177 w 800"/>
                    <a:gd name="T17" fmla="*/ 68 h 799"/>
                    <a:gd name="T18" fmla="*/ 105 w 800"/>
                    <a:gd name="T19" fmla="*/ 132 h 799"/>
                    <a:gd name="T20" fmla="*/ 48 w 800"/>
                    <a:gd name="T21" fmla="*/ 210 h 799"/>
                    <a:gd name="T22" fmla="*/ 12 w 800"/>
                    <a:gd name="T23" fmla="*/ 299 h 799"/>
                    <a:gd name="T24" fmla="*/ 0 w 800"/>
                    <a:gd name="T25" fmla="*/ 400 h 799"/>
                    <a:gd name="T26" fmla="*/ 12 w 800"/>
                    <a:gd name="T27" fmla="*/ 499 h 799"/>
                    <a:gd name="T28" fmla="*/ 48 w 800"/>
                    <a:gd name="T29" fmla="*/ 590 h 799"/>
                    <a:gd name="T30" fmla="*/ 105 w 800"/>
                    <a:gd name="T31" fmla="*/ 669 h 799"/>
                    <a:gd name="T32" fmla="*/ 177 w 800"/>
                    <a:gd name="T33" fmla="*/ 732 h 799"/>
                    <a:gd name="T34" fmla="*/ 262 w 800"/>
                    <a:gd name="T35" fmla="*/ 775 h 799"/>
                    <a:gd name="T36" fmla="*/ 360 w 800"/>
                    <a:gd name="T37" fmla="*/ 797 h 799"/>
                    <a:gd name="T38" fmla="*/ 461 w 800"/>
                    <a:gd name="T39" fmla="*/ 795 h 799"/>
                    <a:gd name="T40" fmla="*/ 557 w 800"/>
                    <a:gd name="T41" fmla="*/ 768 h 799"/>
                    <a:gd name="T42" fmla="*/ 639 w 800"/>
                    <a:gd name="T43" fmla="*/ 720 h 799"/>
                    <a:gd name="T44" fmla="*/ 709 w 800"/>
                    <a:gd name="T45" fmla="*/ 653 h 799"/>
                    <a:gd name="T46" fmla="*/ 760 w 800"/>
                    <a:gd name="T47" fmla="*/ 573 h 799"/>
                    <a:gd name="T48" fmla="*/ 791 w 800"/>
                    <a:gd name="T49" fmla="*/ 481 h 799"/>
                    <a:gd name="T50" fmla="*/ 793 w 800"/>
                    <a:gd name="T51" fmla="*/ 400 h 799"/>
                    <a:gd name="T52" fmla="*/ 781 w 800"/>
                    <a:gd name="T53" fmla="*/ 498 h 799"/>
                    <a:gd name="T54" fmla="*/ 745 w 800"/>
                    <a:gd name="T55" fmla="*/ 587 h 799"/>
                    <a:gd name="T56" fmla="*/ 690 w 800"/>
                    <a:gd name="T57" fmla="*/ 664 h 799"/>
                    <a:gd name="T58" fmla="*/ 620 w 800"/>
                    <a:gd name="T59" fmla="*/ 725 h 799"/>
                    <a:gd name="T60" fmla="*/ 534 w 800"/>
                    <a:gd name="T61" fmla="*/ 768 h 799"/>
                    <a:gd name="T62" fmla="*/ 440 w 800"/>
                    <a:gd name="T63" fmla="*/ 790 h 799"/>
                    <a:gd name="T64" fmla="*/ 341 w 800"/>
                    <a:gd name="T65" fmla="*/ 788 h 799"/>
                    <a:gd name="T66" fmla="*/ 247 w 800"/>
                    <a:gd name="T67" fmla="*/ 761 h 799"/>
                    <a:gd name="T68" fmla="*/ 165 w 800"/>
                    <a:gd name="T69" fmla="*/ 715 h 799"/>
                    <a:gd name="T70" fmla="*/ 98 w 800"/>
                    <a:gd name="T71" fmla="*/ 650 h 799"/>
                    <a:gd name="T72" fmla="*/ 46 w 800"/>
                    <a:gd name="T73" fmla="*/ 570 h 799"/>
                    <a:gd name="T74" fmla="*/ 16 w 800"/>
                    <a:gd name="T75" fmla="*/ 479 h 799"/>
                    <a:gd name="T76" fmla="*/ 9 w 800"/>
                    <a:gd name="T77" fmla="*/ 380 h 799"/>
                    <a:gd name="T78" fmla="*/ 26 w 800"/>
                    <a:gd name="T79" fmla="*/ 284 h 799"/>
                    <a:gd name="T80" fmla="*/ 65 w 800"/>
                    <a:gd name="T81" fmla="*/ 197 h 799"/>
                    <a:gd name="T82" fmla="*/ 123 w 800"/>
                    <a:gd name="T83" fmla="*/ 123 h 799"/>
                    <a:gd name="T84" fmla="*/ 197 w 800"/>
                    <a:gd name="T85" fmla="*/ 65 h 799"/>
                    <a:gd name="T86" fmla="*/ 283 w 800"/>
                    <a:gd name="T87" fmla="*/ 26 h 799"/>
                    <a:gd name="T88" fmla="*/ 380 w 800"/>
                    <a:gd name="T89" fmla="*/ 8 h 799"/>
                    <a:gd name="T90" fmla="*/ 480 w 800"/>
                    <a:gd name="T91" fmla="*/ 15 h 799"/>
                    <a:gd name="T92" fmla="*/ 570 w 800"/>
                    <a:gd name="T93" fmla="*/ 46 h 799"/>
                    <a:gd name="T94" fmla="*/ 649 w 800"/>
                    <a:gd name="T95" fmla="*/ 97 h 799"/>
                    <a:gd name="T96" fmla="*/ 714 w 800"/>
                    <a:gd name="T97" fmla="*/ 166 h 799"/>
                    <a:gd name="T98" fmla="*/ 762 w 800"/>
                    <a:gd name="T99" fmla="*/ 248 h 799"/>
                    <a:gd name="T100" fmla="*/ 788 w 800"/>
                    <a:gd name="T101" fmla="*/ 340 h 79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00"/>
                    <a:gd name="T154" fmla="*/ 0 h 799"/>
                    <a:gd name="T155" fmla="*/ 800 w 800"/>
                    <a:gd name="T156" fmla="*/ 799 h 79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00" h="799">
                      <a:moveTo>
                        <a:pt x="800" y="400"/>
                      </a:moveTo>
                      <a:lnTo>
                        <a:pt x="800" y="380"/>
                      </a:lnTo>
                      <a:lnTo>
                        <a:pt x="798" y="359"/>
                      </a:lnTo>
                      <a:lnTo>
                        <a:pt x="794" y="339"/>
                      </a:lnTo>
                      <a:lnTo>
                        <a:pt x="791" y="320"/>
                      </a:lnTo>
                      <a:lnTo>
                        <a:pt x="788" y="299"/>
                      </a:lnTo>
                      <a:lnTo>
                        <a:pt x="782" y="280"/>
                      </a:lnTo>
                      <a:lnTo>
                        <a:pt x="776" y="263"/>
                      </a:lnTo>
                      <a:lnTo>
                        <a:pt x="769" y="245"/>
                      </a:lnTo>
                      <a:lnTo>
                        <a:pt x="760" y="227"/>
                      </a:lnTo>
                      <a:lnTo>
                        <a:pt x="752" y="210"/>
                      </a:lnTo>
                      <a:lnTo>
                        <a:pt x="741" y="193"/>
                      </a:lnTo>
                      <a:lnTo>
                        <a:pt x="731" y="176"/>
                      </a:lnTo>
                      <a:lnTo>
                        <a:pt x="721" y="161"/>
                      </a:lnTo>
                      <a:lnTo>
                        <a:pt x="709" y="145"/>
                      </a:lnTo>
                      <a:lnTo>
                        <a:pt x="695" y="132"/>
                      </a:lnTo>
                      <a:lnTo>
                        <a:pt x="683" y="118"/>
                      </a:lnTo>
                      <a:lnTo>
                        <a:pt x="670" y="104"/>
                      </a:lnTo>
                      <a:lnTo>
                        <a:pt x="654" y="92"/>
                      </a:lnTo>
                      <a:lnTo>
                        <a:pt x="639" y="80"/>
                      </a:lnTo>
                      <a:lnTo>
                        <a:pt x="623" y="68"/>
                      </a:lnTo>
                      <a:lnTo>
                        <a:pt x="608" y="58"/>
                      </a:lnTo>
                      <a:lnTo>
                        <a:pt x="591" y="48"/>
                      </a:lnTo>
                      <a:lnTo>
                        <a:pt x="574" y="39"/>
                      </a:lnTo>
                      <a:lnTo>
                        <a:pt x="557" y="32"/>
                      </a:lnTo>
                      <a:lnTo>
                        <a:pt x="538" y="24"/>
                      </a:lnTo>
                      <a:lnTo>
                        <a:pt x="519" y="19"/>
                      </a:lnTo>
                      <a:lnTo>
                        <a:pt x="500" y="14"/>
                      </a:lnTo>
                      <a:lnTo>
                        <a:pt x="481" y="8"/>
                      </a:lnTo>
                      <a:lnTo>
                        <a:pt x="461" y="5"/>
                      </a:lnTo>
                      <a:lnTo>
                        <a:pt x="442" y="2"/>
                      </a:lnTo>
                      <a:lnTo>
                        <a:pt x="421" y="2"/>
                      </a:lnTo>
                      <a:lnTo>
                        <a:pt x="401" y="0"/>
                      </a:lnTo>
                      <a:lnTo>
                        <a:pt x="380" y="2"/>
                      </a:lnTo>
                      <a:lnTo>
                        <a:pt x="360" y="2"/>
                      </a:lnTo>
                      <a:lnTo>
                        <a:pt x="339" y="5"/>
                      </a:lnTo>
                      <a:lnTo>
                        <a:pt x="320" y="8"/>
                      </a:lnTo>
                      <a:lnTo>
                        <a:pt x="300" y="14"/>
                      </a:lnTo>
                      <a:lnTo>
                        <a:pt x="281" y="19"/>
                      </a:lnTo>
                      <a:lnTo>
                        <a:pt x="262" y="24"/>
                      </a:lnTo>
                      <a:lnTo>
                        <a:pt x="245" y="32"/>
                      </a:lnTo>
                      <a:lnTo>
                        <a:pt x="226" y="39"/>
                      </a:lnTo>
                      <a:lnTo>
                        <a:pt x="209" y="48"/>
                      </a:lnTo>
                      <a:lnTo>
                        <a:pt x="194" y="58"/>
                      </a:lnTo>
                      <a:lnTo>
                        <a:pt x="177" y="68"/>
                      </a:lnTo>
                      <a:lnTo>
                        <a:pt x="161" y="80"/>
                      </a:lnTo>
                      <a:lnTo>
                        <a:pt x="146" y="92"/>
                      </a:lnTo>
                      <a:lnTo>
                        <a:pt x="132" y="104"/>
                      </a:lnTo>
                      <a:lnTo>
                        <a:pt x="117" y="118"/>
                      </a:lnTo>
                      <a:lnTo>
                        <a:pt x="105" y="132"/>
                      </a:lnTo>
                      <a:lnTo>
                        <a:pt x="91" y="145"/>
                      </a:lnTo>
                      <a:lnTo>
                        <a:pt x="79" y="161"/>
                      </a:lnTo>
                      <a:lnTo>
                        <a:pt x="69" y="176"/>
                      </a:lnTo>
                      <a:lnTo>
                        <a:pt x="58" y="193"/>
                      </a:lnTo>
                      <a:lnTo>
                        <a:pt x="48" y="210"/>
                      </a:lnTo>
                      <a:lnTo>
                        <a:pt x="40" y="227"/>
                      </a:lnTo>
                      <a:lnTo>
                        <a:pt x="31" y="245"/>
                      </a:lnTo>
                      <a:lnTo>
                        <a:pt x="24" y="263"/>
                      </a:lnTo>
                      <a:lnTo>
                        <a:pt x="19" y="280"/>
                      </a:lnTo>
                      <a:lnTo>
                        <a:pt x="12" y="299"/>
                      </a:lnTo>
                      <a:lnTo>
                        <a:pt x="9" y="320"/>
                      </a:lnTo>
                      <a:lnTo>
                        <a:pt x="5" y="339"/>
                      </a:lnTo>
                      <a:lnTo>
                        <a:pt x="2" y="359"/>
                      </a:lnTo>
                      <a:lnTo>
                        <a:pt x="0" y="380"/>
                      </a:lnTo>
                      <a:lnTo>
                        <a:pt x="0" y="400"/>
                      </a:lnTo>
                      <a:lnTo>
                        <a:pt x="0" y="421"/>
                      </a:lnTo>
                      <a:lnTo>
                        <a:pt x="2" y="441"/>
                      </a:lnTo>
                      <a:lnTo>
                        <a:pt x="5" y="460"/>
                      </a:lnTo>
                      <a:lnTo>
                        <a:pt x="9" y="481"/>
                      </a:lnTo>
                      <a:lnTo>
                        <a:pt x="12" y="499"/>
                      </a:lnTo>
                      <a:lnTo>
                        <a:pt x="19" y="518"/>
                      </a:lnTo>
                      <a:lnTo>
                        <a:pt x="24" y="537"/>
                      </a:lnTo>
                      <a:lnTo>
                        <a:pt x="31" y="556"/>
                      </a:lnTo>
                      <a:lnTo>
                        <a:pt x="40" y="573"/>
                      </a:lnTo>
                      <a:lnTo>
                        <a:pt x="48" y="590"/>
                      </a:lnTo>
                      <a:lnTo>
                        <a:pt x="58" y="607"/>
                      </a:lnTo>
                      <a:lnTo>
                        <a:pt x="69" y="623"/>
                      </a:lnTo>
                      <a:lnTo>
                        <a:pt x="79" y="640"/>
                      </a:lnTo>
                      <a:lnTo>
                        <a:pt x="91" y="653"/>
                      </a:lnTo>
                      <a:lnTo>
                        <a:pt x="105" y="669"/>
                      </a:lnTo>
                      <a:lnTo>
                        <a:pt x="117" y="682"/>
                      </a:lnTo>
                      <a:lnTo>
                        <a:pt x="132" y="696"/>
                      </a:lnTo>
                      <a:lnTo>
                        <a:pt x="146" y="708"/>
                      </a:lnTo>
                      <a:lnTo>
                        <a:pt x="161" y="720"/>
                      </a:lnTo>
                      <a:lnTo>
                        <a:pt x="177" y="732"/>
                      </a:lnTo>
                      <a:lnTo>
                        <a:pt x="194" y="742"/>
                      </a:lnTo>
                      <a:lnTo>
                        <a:pt x="209" y="751"/>
                      </a:lnTo>
                      <a:lnTo>
                        <a:pt x="226" y="759"/>
                      </a:lnTo>
                      <a:lnTo>
                        <a:pt x="245" y="768"/>
                      </a:lnTo>
                      <a:lnTo>
                        <a:pt x="262" y="775"/>
                      </a:lnTo>
                      <a:lnTo>
                        <a:pt x="281" y="782"/>
                      </a:lnTo>
                      <a:lnTo>
                        <a:pt x="300" y="787"/>
                      </a:lnTo>
                      <a:lnTo>
                        <a:pt x="320" y="792"/>
                      </a:lnTo>
                      <a:lnTo>
                        <a:pt x="339" y="795"/>
                      </a:lnTo>
                      <a:lnTo>
                        <a:pt x="360" y="797"/>
                      </a:lnTo>
                      <a:lnTo>
                        <a:pt x="380" y="799"/>
                      </a:lnTo>
                      <a:lnTo>
                        <a:pt x="401" y="799"/>
                      </a:lnTo>
                      <a:lnTo>
                        <a:pt x="421" y="799"/>
                      </a:lnTo>
                      <a:lnTo>
                        <a:pt x="442" y="797"/>
                      </a:lnTo>
                      <a:lnTo>
                        <a:pt x="461" y="795"/>
                      </a:lnTo>
                      <a:lnTo>
                        <a:pt x="481" y="792"/>
                      </a:lnTo>
                      <a:lnTo>
                        <a:pt x="500" y="787"/>
                      </a:lnTo>
                      <a:lnTo>
                        <a:pt x="519" y="782"/>
                      </a:lnTo>
                      <a:lnTo>
                        <a:pt x="538" y="775"/>
                      </a:lnTo>
                      <a:lnTo>
                        <a:pt x="557" y="768"/>
                      </a:lnTo>
                      <a:lnTo>
                        <a:pt x="574" y="759"/>
                      </a:lnTo>
                      <a:lnTo>
                        <a:pt x="591" y="751"/>
                      </a:lnTo>
                      <a:lnTo>
                        <a:pt x="608" y="742"/>
                      </a:lnTo>
                      <a:lnTo>
                        <a:pt x="623" y="732"/>
                      </a:lnTo>
                      <a:lnTo>
                        <a:pt x="639" y="720"/>
                      </a:lnTo>
                      <a:lnTo>
                        <a:pt x="654" y="708"/>
                      </a:lnTo>
                      <a:lnTo>
                        <a:pt x="670" y="696"/>
                      </a:lnTo>
                      <a:lnTo>
                        <a:pt x="683" y="682"/>
                      </a:lnTo>
                      <a:lnTo>
                        <a:pt x="695" y="669"/>
                      </a:lnTo>
                      <a:lnTo>
                        <a:pt x="709" y="653"/>
                      </a:lnTo>
                      <a:lnTo>
                        <a:pt x="721" y="640"/>
                      </a:lnTo>
                      <a:lnTo>
                        <a:pt x="731" y="623"/>
                      </a:lnTo>
                      <a:lnTo>
                        <a:pt x="741" y="607"/>
                      </a:lnTo>
                      <a:lnTo>
                        <a:pt x="752" y="590"/>
                      </a:lnTo>
                      <a:lnTo>
                        <a:pt x="760" y="573"/>
                      </a:lnTo>
                      <a:lnTo>
                        <a:pt x="769" y="556"/>
                      </a:lnTo>
                      <a:lnTo>
                        <a:pt x="776" y="537"/>
                      </a:lnTo>
                      <a:lnTo>
                        <a:pt x="782" y="518"/>
                      </a:lnTo>
                      <a:lnTo>
                        <a:pt x="788" y="499"/>
                      </a:lnTo>
                      <a:lnTo>
                        <a:pt x="791" y="481"/>
                      </a:lnTo>
                      <a:lnTo>
                        <a:pt x="794" y="460"/>
                      </a:lnTo>
                      <a:lnTo>
                        <a:pt x="798" y="441"/>
                      </a:lnTo>
                      <a:lnTo>
                        <a:pt x="800" y="421"/>
                      </a:lnTo>
                      <a:lnTo>
                        <a:pt x="800" y="400"/>
                      </a:lnTo>
                      <a:close/>
                      <a:moveTo>
                        <a:pt x="793" y="400"/>
                      </a:moveTo>
                      <a:lnTo>
                        <a:pt x="793" y="421"/>
                      </a:lnTo>
                      <a:lnTo>
                        <a:pt x="791" y="440"/>
                      </a:lnTo>
                      <a:lnTo>
                        <a:pt x="788" y="460"/>
                      </a:lnTo>
                      <a:lnTo>
                        <a:pt x="784" y="479"/>
                      </a:lnTo>
                      <a:lnTo>
                        <a:pt x="781" y="498"/>
                      </a:lnTo>
                      <a:lnTo>
                        <a:pt x="776" y="516"/>
                      </a:lnTo>
                      <a:lnTo>
                        <a:pt x="769" y="535"/>
                      </a:lnTo>
                      <a:lnTo>
                        <a:pt x="762" y="552"/>
                      </a:lnTo>
                      <a:lnTo>
                        <a:pt x="753" y="570"/>
                      </a:lnTo>
                      <a:lnTo>
                        <a:pt x="745" y="587"/>
                      </a:lnTo>
                      <a:lnTo>
                        <a:pt x="736" y="604"/>
                      </a:lnTo>
                      <a:lnTo>
                        <a:pt x="726" y="619"/>
                      </a:lnTo>
                      <a:lnTo>
                        <a:pt x="714" y="635"/>
                      </a:lnTo>
                      <a:lnTo>
                        <a:pt x="704" y="650"/>
                      </a:lnTo>
                      <a:lnTo>
                        <a:pt x="690" y="664"/>
                      </a:lnTo>
                      <a:lnTo>
                        <a:pt x="678" y="677"/>
                      </a:lnTo>
                      <a:lnTo>
                        <a:pt x="664" y="691"/>
                      </a:lnTo>
                      <a:lnTo>
                        <a:pt x="649" y="703"/>
                      </a:lnTo>
                      <a:lnTo>
                        <a:pt x="635" y="715"/>
                      </a:lnTo>
                      <a:lnTo>
                        <a:pt x="620" y="725"/>
                      </a:lnTo>
                      <a:lnTo>
                        <a:pt x="603" y="735"/>
                      </a:lnTo>
                      <a:lnTo>
                        <a:pt x="587" y="746"/>
                      </a:lnTo>
                      <a:lnTo>
                        <a:pt x="570" y="754"/>
                      </a:lnTo>
                      <a:lnTo>
                        <a:pt x="553" y="761"/>
                      </a:lnTo>
                      <a:lnTo>
                        <a:pt x="534" y="768"/>
                      </a:lnTo>
                      <a:lnTo>
                        <a:pt x="517" y="775"/>
                      </a:lnTo>
                      <a:lnTo>
                        <a:pt x="498" y="780"/>
                      </a:lnTo>
                      <a:lnTo>
                        <a:pt x="480" y="785"/>
                      </a:lnTo>
                      <a:lnTo>
                        <a:pt x="461" y="788"/>
                      </a:lnTo>
                      <a:lnTo>
                        <a:pt x="440" y="790"/>
                      </a:lnTo>
                      <a:lnTo>
                        <a:pt x="420" y="792"/>
                      </a:lnTo>
                      <a:lnTo>
                        <a:pt x="401" y="792"/>
                      </a:lnTo>
                      <a:lnTo>
                        <a:pt x="380" y="792"/>
                      </a:lnTo>
                      <a:lnTo>
                        <a:pt x="360" y="790"/>
                      </a:lnTo>
                      <a:lnTo>
                        <a:pt x="341" y="788"/>
                      </a:lnTo>
                      <a:lnTo>
                        <a:pt x="320" y="785"/>
                      </a:lnTo>
                      <a:lnTo>
                        <a:pt x="301" y="780"/>
                      </a:lnTo>
                      <a:lnTo>
                        <a:pt x="283" y="775"/>
                      </a:lnTo>
                      <a:lnTo>
                        <a:pt x="266" y="768"/>
                      </a:lnTo>
                      <a:lnTo>
                        <a:pt x="247" y="761"/>
                      </a:lnTo>
                      <a:lnTo>
                        <a:pt x="230" y="754"/>
                      </a:lnTo>
                      <a:lnTo>
                        <a:pt x="212" y="746"/>
                      </a:lnTo>
                      <a:lnTo>
                        <a:pt x="197" y="735"/>
                      </a:lnTo>
                      <a:lnTo>
                        <a:pt x="180" y="725"/>
                      </a:lnTo>
                      <a:lnTo>
                        <a:pt x="165" y="715"/>
                      </a:lnTo>
                      <a:lnTo>
                        <a:pt x="151" y="703"/>
                      </a:lnTo>
                      <a:lnTo>
                        <a:pt x="135" y="691"/>
                      </a:lnTo>
                      <a:lnTo>
                        <a:pt x="123" y="677"/>
                      </a:lnTo>
                      <a:lnTo>
                        <a:pt x="110" y="664"/>
                      </a:lnTo>
                      <a:lnTo>
                        <a:pt x="98" y="650"/>
                      </a:lnTo>
                      <a:lnTo>
                        <a:pt x="86" y="635"/>
                      </a:lnTo>
                      <a:lnTo>
                        <a:pt x="76" y="619"/>
                      </a:lnTo>
                      <a:lnTo>
                        <a:pt x="65" y="604"/>
                      </a:lnTo>
                      <a:lnTo>
                        <a:pt x="55" y="587"/>
                      </a:lnTo>
                      <a:lnTo>
                        <a:pt x="46" y="570"/>
                      </a:lnTo>
                      <a:lnTo>
                        <a:pt x="38" y="552"/>
                      </a:lnTo>
                      <a:lnTo>
                        <a:pt x="31" y="535"/>
                      </a:lnTo>
                      <a:lnTo>
                        <a:pt x="26" y="516"/>
                      </a:lnTo>
                      <a:lnTo>
                        <a:pt x="21" y="498"/>
                      </a:lnTo>
                      <a:lnTo>
                        <a:pt x="16" y="479"/>
                      </a:lnTo>
                      <a:lnTo>
                        <a:pt x="12" y="460"/>
                      </a:lnTo>
                      <a:lnTo>
                        <a:pt x="10" y="440"/>
                      </a:lnTo>
                      <a:lnTo>
                        <a:pt x="9" y="421"/>
                      </a:lnTo>
                      <a:lnTo>
                        <a:pt x="7" y="400"/>
                      </a:lnTo>
                      <a:lnTo>
                        <a:pt x="9" y="380"/>
                      </a:lnTo>
                      <a:lnTo>
                        <a:pt x="10" y="359"/>
                      </a:lnTo>
                      <a:lnTo>
                        <a:pt x="12" y="340"/>
                      </a:lnTo>
                      <a:lnTo>
                        <a:pt x="16" y="321"/>
                      </a:lnTo>
                      <a:lnTo>
                        <a:pt x="21" y="303"/>
                      </a:lnTo>
                      <a:lnTo>
                        <a:pt x="26" y="284"/>
                      </a:lnTo>
                      <a:lnTo>
                        <a:pt x="31" y="265"/>
                      </a:lnTo>
                      <a:lnTo>
                        <a:pt x="38" y="248"/>
                      </a:lnTo>
                      <a:lnTo>
                        <a:pt x="46" y="229"/>
                      </a:lnTo>
                      <a:lnTo>
                        <a:pt x="55" y="214"/>
                      </a:lnTo>
                      <a:lnTo>
                        <a:pt x="65" y="197"/>
                      </a:lnTo>
                      <a:lnTo>
                        <a:pt x="76" y="181"/>
                      </a:lnTo>
                      <a:lnTo>
                        <a:pt x="86" y="166"/>
                      </a:lnTo>
                      <a:lnTo>
                        <a:pt x="98" y="150"/>
                      </a:lnTo>
                      <a:lnTo>
                        <a:pt x="110" y="137"/>
                      </a:lnTo>
                      <a:lnTo>
                        <a:pt x="123" y="123"/>
                      </a:lnTo>
                      <a:lnTo>
                        <a:pt x="135" y="109"/>
                      </a:lnTo>
                      <a:lnTo>
                        <a:pt x="151" y="97"/>
                      </a:lnTo>
                      <a:lnTo>
                        <a:pt x="165" y="85"/>
                      </a:lnTo>
                      <a:lnTo>
                        <a:pt x="180" y="75"/>
                      </a:lnTo>
                      <a:lnTo>
                        <a:pt x="197" y="65"/>
                      </a:lnTo>
                      <a:lnTo>
                        <a:pt x="212" y="55"/>
                      </a:lnTo>
                      <a:lnTo>
                        <a:pt x="230" y="46"/>
                      </a:lnTo>
                      <a:lnTo>
                        <a:pt x="247" y="39"/>
                      </a:lnTo>
                      <a:lnTo>
                        <a:pt x="266" y="31"/>
                      </a:lnTo>
                      <a:lnTo>
                        <a:pt x="283" y="26"/>
                      </a:lnTo>
                      <a:lnTo>
                        <a:pt x="301" y="20"/>
                      </a:lnTo>
                      <a:lnTo>
                        <a:pt x="320" y="15"/>
                      </a:lnTo>
                      <a:lnTo>
                        <a:pt x="341" y="12"/>
                      </a:lnTo>
                      <a:lnTo>
                        <a:pt x="360" y="10"/>
                      </a:lnTo>
                      <a:lnTo>
                        <a:pt x="380" y="8"/>
                      </a:lnTo>
                      <a:lnTo>
                        <a:pt x="401" y="8"/>
                      </a:lnTo>
                      <a:lnTo>
                        <a:pt x="420" y="8"/>
                      </a:lnTo>
                      <a:lnTo>
                        <a:pt x="440" y="10"/>
                      </a:lnTo>
                      <a:lnTo>
                        <a:pt x="461" y="12"/>
                      </a:lnTo>
                      <a:lnTo>
                        <a:pt x="480" y="15"/>
                      </a:lnTo>
                      <a:lnTo>
                        <a:pt x="498" y="20"/>
                      </a:lnTo>
                      <a:lnTo>
                        <a:pt x="517" y="26"/>
                      </a:lnTo>
                      <a:lnTo>
                        <a:pt x="534" y="31"/>
                      </a:lnTo>
                      <a:lnTo>
                        <a:pt x="553" y="39"/>
                      </a:lnTo>
                      <a:lnTo>
                        <a:pt x="570" y="46"/>
                      </a:lnTo>
                      <a:lnTo>
                        <a:pt x="587" y="55"/>
                      </a:lnTo>
                      <a:lnTo>
                        <a:pt x="603" y="65"/>
                      </a:lnTo>
                      <a:lnTo>
                        <a:pt x="620" y="75"/>
                      </a:lnTo>
                      <a:lnTo>
                        <a:pt x="635" y="85"/>
                      </a:lnTo>
                      <a:lnTo>
                        <a:pt x="649" y="97"/>
                      </a:lnTo>
                      <a:lnTo>
                        <a:pt x="664" y="109"/>
                      </a:lnTo>
                      <a:lnTo>
                        <a:pt x="678" y="123"/>
                      </a:lnTo>
                      <a:lnTo>
                        <a:pt x="690" y="137"/>
                      </a:lnTo>
                      <a:lnTo>
                        <a:pt x="704" y="150"/>
                      </a:lnTo>
                      <a:lnTo>
                        <a:pt x="714" y="166"/>
                      </a:lnTo>
                      <a:lnTo>
                        <a:pt x="726" y="181"/>
                      </a:lnTo>
                      <a:lnTo>
                        <a:pt x="736" y="197"/>
                      </a:lnTo>
                      <a:lnTo>
                        <a:pt x="745" y="214"/>
                      </a:lnTo>
                      <a:lnTo>
                        <a:pt x="753" y="229"/>
                      </a:lnTo>
                      <a:lnTo>
                        <a:pt x="762" y="248"/>
                      </a:lnTo>
                      <a:lnTo>
                        <a:pt x="769" y="265"/>
                      </a:lnTo>
                      <a:lnTo>
                        <a:pt x="776" y="284"/>
                      </a:lnTo>
                      <a:lnTo>
                        <a:pt x="781" y="303"/>
                      </a:lnTo>
                      <a:lnTo>
                        <a:pt x="784" y="321"/>
                      </a:lnTo>
                      <a:lnTo>
                        <a:pt x="788" y="340"/>
                      </a:lnTo>
                      <a:lnTo>
                        <a:pt x="791" y="359"/>
                      </a:lnTo>
                      <a:lnTo>
                        <a:pt x="793" y="380"/>
                      </a:lnTo>
                      <a:lnTo>
                        <a:pt x="793" y="400"/>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5" name="Freeform 101"/>
                <p:cNvSpPr>
                  <a:spLocks noEditPoints="1"/>
                </p:cNvSpPr>
                <p:nvPr/>
              </p:nvSpPr>
              <p:spPr bwMode="auto">
                <a:xfrm>
                  <a:off x="3352" y="2906"/>
                  <a:ext cx="792" cy="792"/>
                </a:xfrm>
                <a:custGeom>
                  <a:avLst/>
                  <a:gdLst>
                    <a:gd name="T0" fmla="*/ 784 w 792"/>
                    <a:gd name="T1" fmla="*/ 317 h 792"/>
                    <a:gd name="T2" fmla="*/ 753 w 792"/>
                    <a:gd name="T3" fmla="*/ 226 h 792"/>
                    <a:gd name="T4" fmla="*/ 701 w 792"/>
                    <a:gd name="T5" fmla="*/ 146 h 792"/>
                    <a:gd name="T6" fmla="*/ 633 w 792"/>
                    <a:gd name="T7" fmla="*/ 79 h 792"/>
                    <a:gd name="T8" fmla="*/ 551 w 792"/>
                    <a:gd name="T9" fmla="*/ 33 h 792"/>
                    <a:gd name="T10" fmla="*/ 457 w 792"/>
                    <a:gd name="T11" fmla="*/ 5 h 792"/>
                    <a:gd name="T12" fmla="*/ 356 w 792"/>
                    <a:gd name="T13" fmla="*/ 4 h 792"/>
                    <a:gd name="T14" fmla="*/ 260 w 792"/>
                    <a:gd name="T15" fmla="*/ 24 h 792"/>
                    <a:gd name="T16" fmla="*/ 174 w 792"/>
                    <a:gd name="T17" fmla="*/ 69 h 792"/>
                    <a:gd name="T18" fmla="*/ 102 w 792"/>
                    <a:gd name="T19" fmla="*/ 130 h 792"/>
                    <a:gd name="T20" fmla="*/ 48 w 792"/>
                    <a:gd name="T21" fmla="*/ 209 h 792"/>
                    <a:gd name="T22" fmla="*/ 13 w 792"/>
                    <a:gd name="T23" fmla="*/ 298 h 792"/>
                    <a:gd name="T24" fmla="*/ 0 w 792"/>
                    <a:gd name="T25" fmla="*/ 397 h 792"/>
                    <a:gd name="T26" fmla="*/ 13 w 792"/>
                    <a:gd name="T27" fmla="*/ 496 h 792"/>
                    <a:gd name="T28" fmla="*/ 48 w 792"/>
                    <a:gd name="T29" fmla="*/ 585 h 792"/>
                    <a:gd name="T30" fmla="*/ 102 w 792"/>
                    <a:gd name="T31" fmla="*/ 664 h 792"/>
                    <a:gd name="T32" fmla="*/ 174 w 792"/>
                    <a:gd name="T33" fmla="*/ 726 h 792"/>
                    <a:gd name="T34" fmla="*/ 260 w 792"/>
                    <a:gd name="T35" fmla="*/ 768 h 792"/>
                    <a:gd name="T36" fmla="*/ 356 w 792"/>
                    <a:gd name="T37" fmla="*/ 791 h 792"/>
                    <a:gd name="T38" fmla="*/ 457 w 792"/>
                    <a:gd name="T39" fmla="*/ 789 h 792"/>
                    <a:gd name="T40" fmla="*/ 551 w 792"/>
                    <a:gd name="T41" fmla="*/ 762 h 792"/>
                    <a:gd name="T42" fmla="*/ 633 w 792"/>
                    <a:gd name="T43" fmla="*/ 714 h 792"/>
                    <a:gd name="T44" fmla="*/ 701 w 792"/>
                    <a:gd name="T45" fmla="*/ 649 h 792"/>
                    <a:gd name="T46" fmla="*/ 753 w 792"/>
                    <a:gd name="T47" fmla="*/ 568 h 792"/>
                    <a:gd name="T48" fmla="*/ 784 w 792"/>
                    <a:gd name="T49" fmla="*/ 478 h 792"/>
                    <a:gd name="T50" fmla="*/ 785 w 792"/>
                    <a:gd name="T51" fmla="*/ 397 h 792"/>
                    <a:gd name="T52" fmla="*/ 773 w 792"/>
                    <a:gd name="T53" fmla="*/ 495 h 792"/>
                    <a:gd name="T54" fmla="*/ 737 w 792"/>
                    <a:gd name="T55" fmla="*/ 582 h 792"/>
                    <a:gd name="T56" fmla="*/ 684 w 792"/>
                    <a:gd name="T57" fmla="*/ 659 h 792"/>
                    <a:gd name="T58" fmla="*/ 614 w 792"/>
                    <a:gd name="T59" fmla="*/ 719 h 792"/>
                    <a:gd name="T60" fmla="*/ 530 w 792"/>
                    <a:gd name="T61" fmla="*/ 762 h 792"/>
                    <a:gd name="T62" fmla="*/ 436 w 792"/>
                    <a:gd name="T63" fmla="*/ 784 h 792"/>
                    <a:gd name="T64" fmla="*/ 337 w 792"/>
                    <a:gd name="T65" fmla="*/ 780 h 792"/>
                    <a:gd name="T66" fmla="*/ 244 w 792"/>
                    <a:gd name="T67" fmla="*/ 755 h 792"/>
                    <a:gd name="T68" fmla="*/ 164 w 792"/>
                    <a:gd name="T69" fmla="*/ 708 h 792"/>
                    <a:gd name="T70" fmla="*/ 95 w 792"/>
                    <a:gd name="T71" fmla="*/ 643 h 792"/>
                    <a:gd name="T72" fmla="*/ 46 w 792"/>
                    <a:gd name="T73" fmla="*/ 565 h 792"/>
                    <a:gd name="T74" fmla="*/ 15 w 792"/>
                    <a:gd name="T75" fmla="*/ 476 h 792"/>
                    <a:gd name="T76" fmla="*/ 8 w 792"/>
                    <a:gd name="T77" fmla="*/ 377 h 792"/>
                    <a:gd name="T78" fmla="*/ 25 w 792"/>
                    <a:gd name="T79" fmla="*/ 281 h 792"/>
                    <a:gd name="T80" fmla="*/ 63 w 792"/>
                    <a:gd name="T81" fmla="*/ 195 h 792"/>
                    <a:gd name="T82" fmla="*/ 121 w 792"/>
                    <a:gd name="T83" fmla="*/ 122 h 792"/>
                    <a:gd name="T84" fmla="*/ 195 w 792"/>
                    <a:gd name="T85" fmla="*/ 65 h 792"/>
                    <a:gd name="T86" fmla="*/ 280 w 792"/>
                    <a:gd name="T87" fmla="*/ 26 h 792"/>
                    <a:gd name="T88" fmla="*/ 376 w 792"/>
                    <a:gd name="T89" fmla="*/ 9 h 792"/>
                    <a:gd name="T90" fmla="*/ 474 w 792"/>
                    <a:gd name="T91" fmla="*/ 16 h 792"/>
                    <a:gd name="T92" fmla="*/ 565 w 792"/>
                    <a:gd name="T93" fmla="*/ 47 h 792"/>
                    <a:gd name="T94" fmla="*/ 643 w 792"/>
                    <a:gd name="T95" fmla="*/ 98 h 792"/>
                    <a:gd name="T96" fmla="*/ 708 w 792"/>
                    <a:gd name="T97" fmla="*/ 165 h 792"/>
                    <a:gd name="T98" fmla="*/ 755 w 792"/>
                    <a:gd name="T99" fmla="*/ 245 h 792"/>
                    <a:gd name="T100" fmla="*/ 780 w 792"/>
                    <a:gd name="T101" fmla="*/ 337 h 7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92"/>
                    <a:gd name="T154" fmla="*/ 0 h 792"/>
                    <a:gd name="T155" fmla="*/ 792 w 792"/>
                    <a:gd name="T156" fmla="*/ 792 h 7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92" h="792">
                      <a:moveTo>
                        <a:pt x="792" y="397"/>
                      </a:moveTo>
                      <a:lnTo>
                        <a:pt x="792" y="377"/>
                      </a:lnTo>
                      <a:lnTo>
                        <a:pt x="790" y="356"/>
                      </a:lnTo>
                      <a:lnTo>
                        <a:pt x="787" y="337"/>
                      </a:lnTo>
                      <a:lnTo>
                        <a:pt x="784" y="317"/>
                      </a:lnTo>
                      <a:lnTo>
                        <a:pt x="780" y="298"/>
                      </a:lnTo>
                      <a:lnTo>
                        <a:pt x="775" y="279"/>
                      </a:lnTo>
                      <a:lnTo>
                        <a:pt x="768" y="260"/>
                      </a:lnTo>
                      <a:lnTo>
                        <a:pt x="761" y="243"/>
                      </a:lnTo>
                      <a:lnTo>
                        <a:pt x="753" y="226"/>
                      </a:lnTo>
                      <a:lnTo>
                        <a:pt x="744" y="209"/>
                      </a:lnTo>
                      <a:lnTo>
                        <a:pt x="736" y="192"/>
                      </a:lnTo>
                      <a:lnTo>
                        <a:pt x="724" y="175"/>
                      </a:lnTo>
                      <a:lnTo>
                        <a:pt x="713" y="159"/>
                      </a:lnTo>
                      <a:lnTo>
                        <a:pt x="701" y="146"/>
                      </a:lnTo>
                      <a:lnTo>
                        <a:pt x="689" y="130"/>
                      </a:lnTo>
                      <a:lnTo>
                        <a:pt x="676" y="117"/>
                      </a:lnTo>
                      <a:lnTo>
                        <a:pt x="662" y="105"/>
                      </a:lnTo>
                      <a:lnTo>
                        <a:pt x="648" y="91"/>
                      </a:lnTo>
                      <a:lnTo>
                        <a:pt x="633" y="79"/>
                      </a:lnTo>
                      <a:lnTo>
                        <a:pt x="618" y="69"/>
                      </a:lnTo>
                      <a:lnTo>
                        <a:pt x="602" y="58"/>
                      </a:lnTo>
                      <a:lnTo>
                        <a:pt x="585" y="48"/>
                      </a:lnTo>
                      <a:lnTo>
                        <a:pt x="568" y="40"/>
                      </a:lnTo>
                      <a:lnTo>
                        <a:pt x="551" y="33"/>
                      </a:lnTo>
                      <a:lnTo>
                        <a:pt x="532" y="24"/>
                      </a:lnTo>
                      <a:lnTo>
                        <a:pt x="513" y="19"/>
                      </a:lnTo>
                      <a:lnTo>
                        <a:pt x="494" y="14"/>
                      </a:lnTo>
                      <a:lnTo>
                        <a:pt x="476" y="9"/>
                      </a:lnTo>
                      <a:lnTo>
                        <a:pt x="457" y="5"/>
                      </a:lnTo>
                      <a:lnTo>
                        <a:pt x="436" y="4"/>
                      </a:lnTo>
                      <a:lnTo>
                        <a:pt x="417" y="2"/>
                      </a:lnTo>
                      <a:lnTo>
                        <a:pt x="397" y="0"/>
                      </a:lnTo>
                      <a:lnTo>
                        <a:pt x="376" y="2"/>
                      </a:lnTo>
                      <a:lnTo>
                        <a:pt x="356" y="4"/>
                      </a:lnTo>
                      <a:lnTo>
                        <a:pt x="335" y="5"/>
                      </a:lnTo>
                      <a:lnTo>
                        <a:pt x="316" y="9"/>
                      </a:lnTo>
                      <a:lnTo>
                        <a:pt x="297" y="14"/>
                      </a:lnTo>
                      <a:lnTo>
                        <a:pt x="279" y="19"/>
                      </a:lnTo>
                      <a:lnTo>
                        <a:pt x="260" y="24"/>
                      </a:lnTo>
                      <a:lnTo>
                        <a:pt x="243" y="33"/>
                      </a:lnTo>
                      <a:lnTo>
                        <a:pt x="224" y="40"/>
                      </a:lnTo>
                      <a:lnTo>
                        <a:pt x="207" y="48"/>
                      </a:lnTo>
                      <a:lnTo>
                        <a:pt x="191" y="58"/>
                      </a:lnTo>
                      <a:lnTo>
                        <a:pt x="174" y="69"/>
                      </a:lnTo>
                      <a:lnTo>
                        <a:pt x="159" y="79"/>
                      </a:lnTo>
                      <a:lnTo>
                        <a:pt x="143" y="91"/>
                      </a:lnTo>
                      <a:lnTo>
                        <a:pt x="130" y="105"/>
                      </a:lnTo>
                      <a:lnTo>
                        <a:pt x="116" y="117"/>
                      </a:lnTo>
                      <a:lnTo>
                        <a:pt x="102" y="130"/>
                      </a:lnTo>
                      <a:lnTo>
                        <a:pt x="90" y="146"/>
                      </a:lnTo>
                      <a:lnTo>
                        <a:pt x="78" y="159"/>
                      </a:lnTo>
                      <a:lnTo>
                        <a:pt x="68" y="175"/>
                      </a:lnTo>
                      <a:lnTo>
                        <a:pt x="58" y="192"/>
                      </a:lnTo>
                      <a:lnTo>
                        <a:pt x="48" y="209"/>
                      </a:lnTo>
                      <a:lnTo>
                        <a:pt x="39" y="226"/>
                      </a:lnTo>
                      <a:lnTo>
                        <a:pt x="30" y="243"/>
                      </a:lnTo>
                      <a:lnTo>
                        <a:pt x="24" y="260"/>
                      </a:lnTo>
                      <a:lnTo>
                        <a:pt x="18" y="279"/>
                      </a:lnTo>
                      <a:lnTo>
                        <a:pt x="13" y="298"/>
                      </a:lnTo>
                      <a:lnTo>
                        <a:pt x="8" y="317"/>
                      </a:lnTo>
                      <a:lnTo>
                        <a:pt x="5" y="337"/>
                      </a:lnTo>
                      <a:lnTo>
                        <a:pt x="1" y="356"/>
                      </a:lnTo>
                      <a:lnTo>
                        <a:pt x="1" y="377"/>
                      </a:lnTo>
                      <a:lnTo>
                        <a:pt x="0" y="397"/>
                      </a:lnTo>
                      <a:lnTo>
                        <a:pt x="1" y="418"/>
                      </a:lnTo>
                      <a:lnTo>
                        <a:pt x="1" y="438"/>
                      </a:lnTo>
                      <a:lnTo>
                        <a:pt x="5" y="457"/>
                      </a:lnTo>
                      <a:lnTo>
                        <a:pt x="8" y="478"/>
                      </a:lnTo>
                      <a:lnTo>
                        <a:pt x="13" y="496"/>
                      </a:lnTo>
                      <a:lnTo>
                        <a:pt x="18" y="515"/>
                      </a:lnTo>
                      <a:lnTo>
                        <a:pt x="24" y="532"/>
                      </a:lnTo>
                      <a:lnTo>
                        <a:pt x="30" y="551"/>
                      </a:lnTo>
                      <a:lnTo>
                        <a:pt x="39" y="568"/>
                      </a:lnTo>
                      <a:lnTo>
                        <a:pt x="48" y="585"/>
                      </a:lnTo>
                      <a:lnTo>
                        <a:pt x="58" y="602"/>
                      </a:lnTo>
                      <a:lnTo>
                        <a:pt x="68" y="618"/>
                      </a:lnTo>
                      <a:lnTo>
                        <a:pt x="78" y="633"/>
                      </a:lnTo>
                      <a:lnTo>
                        <a:pt x="90" y="649"/>
                      </a:lnTo>
                      <a:lnTo>
                        <a:pt x="102" y="664"/>
                      </a:lnTo>
                      <a:lnTo>
                        <a:pt x="116" y="678"/>
                      </a:lnTo>
                      <a:lnTo>
                        <a:pt x="130" y="690"/>
                      </a:lnTo>
                      <a:lnTo>
                        <a:pt x="143" y="702"/>
                      </a:lnTo>
                      <a:lnTo>
                        <a:pt x="159" y="714"/>
                      </a:lnTo>
                      <a:lnTo>
                        <a:pt x="174" y="726"/>
                      </a:lnTo>
                      <a:lnTo>
                        <a:pt x="191" y="736"/>
                      </a:lnTo>
                      <a:lnTo>
                        <a:pt x="207" y="744"/>
                      </a:lnTo>
                      <a:lnTo>
                        <a:pt x="224" y="755"/>
                      </a:lnTo>
                      <a:lnTo>
                        <a:pt x="243" y="762"/>
                      </a:lnTo>
                      <a:lnTo>
                        <a:pt x="260" y="768"/>
                      </a:lnTo>
                      <a:lnTo>
                        <a:pt x="279" y="775"/>
                      </a:lnTo>
                      <a:lnTo>
                        <a:pt x="297" y="780"/>
                      </a:lnTo>
                      <a:lnTo>
                        <a:pt x="316" y="785"/>
                      </a:lnTo>
                      <a:lnTo>
                        <a:pt x="335" y="789"/>
                      </a:lnTo>
                      <a:lnTo>
                        <a:pt x="356" y="791"/>
                      </a:lnTo>
                      <a:lnTo>
                        <a:pt x="376" y="792"/>
                      </a:lnTo>
                      <a:lnTo>
                        <a:pt x="397" y="792"/>
                      </a:lnTo>
                      <a:lnTo>
                        <a:pt x="417" y="792"/>
                      </a:lnTo>
                      <a:lnTo>
                        <a:pt x="436" y="791"/>
                      </a:lnTo>
                      <a:lnTo>
                        <a:pt x="457" y="789"/>
                      </a:lnTo>
                      <a:lnTo>
                        <a:pt x="476" y="785"/>
                      </a:lnTo>
                      <a:lnTo>
                        <a:pt x="494" y="780"/>
                      </a:lnTo>
                      <a:lnTo>
                        <a:pt x="513" y="775"/>
                      </a:lnTo>
                      <a:lnTo>
                        <a:pt x="532" y="768"/>
                      </a:lnTo>
                      <a:lnTo>
                        <a:pt x="551" y="762"/>
                      </a:lnTo>
                      <a:lnTo>
                        <a:pt x="568" y="755"/>
                      </a:lnTo>
                      <a:lnTo>
                        <a:pt x="585" y="744"/>
                      </a:lnTo>
                      <a:lnTo>
                        <a:pt x="602" y="736"/>
                      </a:lnTo>
                      <a:lnTo>
                        <a:pt x="618" y="726"/>
                      </a:lnTo>
                      <a:lnTo>
                        <a:pt x="633" y="714"/>
                      </a:lnTo>
                      <a:lnTo>
                        <a:pt x="648" y="702"/>
                      </a:lnTo>
                      <a:lnTo>
                        <a:pt x="662" y="690"/>
                      </a:lnTo>
                      <a:lnTo>
                        <a:pt x="676" y="678"/>
                      </a:lnTo>
                      <a:lnTo>
                        <a:pt x="689" y="664"/>
                      </a:lnTo>
                      <a:lnTo>
                        <a:pt x="701" y="649"/>
                      </a:lnTo>
                      <a:lnTo>
                        <a:pt x="713" y="633"/>
                      </a:lnTo>
                      <a:lnTo>
                        <a:pt x="724" y="618"/>
                      </a:lnTo>
                      <a:lnTo>
                        <a:pt x="736" y="602"/>
                      </a:lnTo>
                      <a:lnTo>
                        <a:pt x="744" y="585"/>
                      </a:lnTo>
                      <a:lnTo>
                        <a:pt x="753" y="568"/>
                      </a:lnTo>
                      <a:lnTo>
                        <a:pt x="761" y="551"/>
                      </a:lnTo>
                      <a:lnTo>
                        <a:pt x="768" y="532"/>
                      </a:lnTo>
                      <a:lnTo>
                        <a:pt x="775" y="515"/>
                      </a:lnTo>
                      <a:lnTo>
                        <a:pt x="780" y="496"/>
                      </a:lnTo>
                      <a:lnTo>
                        <a:pt x="784" y="478"/>
                      </a:lnTo>
                      <a:lnTo>
                        <a:pt x="787" y="457"/>
                      </a:lnTo>
                      <a:lnTo>
                        <a:pt x="790" y="438"/>
                      </a:lnTo>
                      <a:lnTo>
                        <a:pt x="792" y="418"/>
                      </a:lnTo>
                      <a:lnTo>
                        <a:pt x="792" y="397"/>
                      </a:lnTo>
                      <a:close/>
                      <a:moveTo>
                        <a:pt x="785" y="397"/>
                      </a:moveTo>
                      <a:lnTo>
                        <a:pt x="784" y="418"/>
                      </a:lnTo>
                      <a:lnTo>
                        <a:pt x="784" y="437"/>
                      </a:lnTo>
                      <a:lnTo>
                        <a:pt x="780" y="455"/>
                      </a:lnTo>
                      <a:lnTo>
                        <a:pt x="777" y="476"/>
                      </a:lnTo>
                      <a:lnTo>
                        <a:pt x="773" y="495"/>
                      </a:lnTo>
                      <a:lnTo>
                        <a:pt x="768" y="512"/>
                      </a:lnTo>
                      <a:lnTo>
                        <a:pt x="761" y="531"/>
                      </a:lnTo>
                      <a:lnTo>
                        <a:pt x="755" y="548"/>
                      </a:lnTo>
                      <a:lnTo>
                        <a:pt x="746" y="565"/>
                      </a:lnTo>
                      <a:lnTo>
                        <a:pt x="737" y="582"/>
                      </a:lnTo>
                      <a:lnTo>
                        <a:pt x="729" y="599"/>
                      </a:lnTo>
                      <a:lnTo>
                        <a:pt x="719" y="614"/>
                      </a:lnTo>
                      <a:lnTo>
                        <a:pt x="708" y="630"/>
                      </a:lnTo>
                      <a:lnTo>
                        <a:pt x="696" y="643"/>
                      </a:lnTo>
                      <a:lnTo>
                        <a:pt x="684" y="659"/>
                      </a:lnTo>
                      <a:lnTo>
                        <a:pt x="671" y="673"/>
                      </a:lnTo>
                      <a:lnTo>
                        <a:pt x="657" y="685"/>
                      </a:lnTo>
                      <a:lnTo>
                        <a:pt x="643" y="697"/>
                      </a:lnTo>
                      <a:lnTo>
                        <a:pt x="630" y="708"/>
                      </a:lnTo>
                      <a:lnTo>
                        <a:pt x="614" y="719"/>
                      </a:lnTo>
                      <a:lnTo>
                        <a:pt x="597" y="729"/>
                      </a:lnTo>
                      <a:lnTo>
                        <a:pt x="582" y="739"/>
                      </a:lnTo>
                      <a:lnTo>
                        <a:pt x="565" y="748"/>
                      </a:lnTo>
                      <a:lnTo>
                        <a:pt x="547" y="755"/>
                      </a:lnTo>
                      <a:lnTo>
                        <a:pt x="530" y="762"/>
                      </a:lnTo>
                      <a:lnTo>
                        <a:pt x="511" y="768"/>
                      </a:lnTo>
                      <a:lnTo>
                        <a:pt x="493" y="773"/>
                      </a:lnTo>
                      <a:lnTo>
                        <a:pt x="474" y="777"/>
                      </a:lnTo>
                      <a:lnTo>
                        <a:pt x="455" y="780"/>
                      </a:lnTo>
                      <a:lnTo>
                        <a:pt x="436" y="784"/>
                      </a:lnTo>
                      <a:lnTo>
                        <a:pt x="416" y="785"/>
                      </a:lnTo>
                      <a:lnTo>
                        <a:pt x="397" y="785"/>
                      </a:lnTo>
                      <a:lnTo>
                        <a:pt x="376" y="785"/>
                      </a:lnTo>
                      <a:lnTo>
                        <a:pt x="356" y="784"/>
                      </a:lnTo>
                      <a:lnTo>
                        <a:pt x="337" y="780"/>
                      </a:lnTo>
                      <a:lnTo>
                        <a:pt x="318" y="777"/>
                      </a:lnTo>
                      <a:lnTo>
                        <a:pt x="299" y="773"/>
                      </a:lnTo>
                      <a:lnTo>
                        <a:pt x="280" y="768"/>
                      </a:lnTo>
                      <a:lnTo>
                        <a:pt x="263" y="762"/>
                      </a:lnTo>
                      <a:lnTo>
                        <a:pt x="244" y="755"/>
                      </a:lnTo>
                      <a:lnTo>
                        <a:pt x="227" y="748"/>
                      </a:lnTo>
                      <a:lnTo>
                        <a:pt x="210" y="739"/>
                      </a:lnTo>
                      <a:lnTo>
                        <a:pt x="195" y="729"/>
                      </a:lnTo>
                      <a:lnTo>
                        <a:pt x="179" y="719"/>
                      </a:lnTo>
                      <a:lnTo>
                        <a:pt x="164" y="708"/>
                      </a:lnTo>
                      <a:lnTo>
                        <a:pt x="149" y="697"/>
                      </a:lnTo>
                      <a:lnTo>
                        <a:pt x="135" y="685"/>
                      </a:lnTo>
                      <a:lnTo>
                        <a:pt x="121" y="673"/>
                      </a:lnTo>
                      <a:lnTo>
                        <a:pt x="109" y="659"/>
                      </a:lnTo>
                      <a:lnTo>
                        <a:pt x="95" y="643"/>
                      </a:lnTo>
                      <a:lnTo>
                        <a:pt x="85" y="630"/>
                      </a:lnTo>
                      <a:lnTo>
                        <a:pt x="73" y="614"/>
                      </a:lnTo>
                      <a:lnTo>
                        <a:pt x="63" y="599"/>
                      </a:lnTo>
                      <a:lnTo>
                        <a:pt x="54" y="582"/>
                      </a:lnTo>
                      <a:lnTo>
                        <a:pt x="46" y="565"/>
                      </a:lnTo>
                      <a:lnTo>
                        <a:pt x="37" y="548"/>
                      </a:lnTo>
                      <a:lnTo>
                        <a:pt x="30" y="531"/>
                      </a:lnTo>
                      <a:lnTo>
                        <a:pt x="25" y="512"/>
                      </a:lnTo>
                      <a:lnTo>
                        <a:pt x="20" y="495"/>
                      </a:lnTo>
                      <a:lnTo>
                        <a:pt x="15" y="476"/>
                      </a:lnTo>
                      <a:lnTo>
                        <a:pt x="12" y="455"/>
                      </a:lnTo>
                      <a:lnTo>
                        <a:pt x="10" y="437"/>
                      </a:lnTo>
                      <a:lnTo>
                        <a:pt x="8" y="418"/>
                      </a:lnTo>
                      <a:lnTo>
                        <a:pt x="8" y="397"/>
                      </a:lnTo>
                      <a:lnTo>
                        <a:pt x="8" y="377"/>
                      </a:lnTo>
                      <a:lnTo>
                        <a:pt x="10" y="358"/>
                      </a:lnTo>
                      <a:lnTo>
                        <a:pt x="12" y="337"/>
                      </a:lnTo>
                      <a:lnTo>
                        <a:pt x="15" y="318"/>
                      </a:lnTo>
                      <a:lnTo>
                        <a:pt x="20" y="300"/>
                      </a:lnTo>
                      <a:lnTo>
                        <a:pt x="25" y="281"/>
                      </a:lnTo>
                      <a:lnTo>
                        <a:pt x="30" y="264"/>
                      </a:lnTo>
                      <a:lnTo>
                        <a:pt x="37" y="245"/>
                      </a:lnTo>
                      <a:lnTo>
                        <a:pt x="46" y="228"/>
                      </a:lnTo>
                      <a:lnTo>
                        <a:pt x="54" y="212"/>
                      </a:lnTo>
                      <a:lnTo>
                        <a:pt x="63" y="195"/>
                      </a:lnTo>
                      <a:lnTo>
                        <a:pt x="73" y="180"/>
                      </a:lnTo>
                      <a:lnTo>
                        <a:pt x="85" y="165"/>
                      </a:lnTo>
                      <a:lnTo>
                        <a:pt x="95" y="149"/>
                      </a:lnTo>
                      <a:lnTo>
                        <a:pt x="109" y="135"/>
                      </a:lnTo>
                      <a:lnTo>
                        <a:pt x="121" y="122"/>
                      </a:lnTo>
                      <a:lnTo>
                        <a:pt x="135" y="110"/>
                      </a:lnTo>
                      <a:lnTo>
                        <a:pt x="149" y="98"/>
                      </a:lnTo>
                      <a:lnTo>
                        <a:pt x="164" y="86"/>
                      </a:lnTo>
                      <a:lnTo>
                        <a:pt x="179" y="74"/>
                      </a:lnTo>
                      <a:lnTo>
                        <a:pt x="195" y="65"/>
                      </a:lnTo>
                      <a:lnTo>
                        <a:pt x="210" y="55"/>
                      </a:lnTo>
                      <a:lnTo>
                        <a:pt x="227" y="47"/>
                      </a:lnTo>
                      <a:lnTo>
                        <a:pt x="244" y="40"/>
                      </a:lnTo>
                      <a:lnTo>
                        <a:pt x="263" y="31"/>
                      </a:lnTo>
                      <a:lnTo>
                        <a:pt x="280" y="26"/>
                      </a:lnTo>
                      <a:lnTo>
                        <a:pt x="299" y="21"/>
                      </a:lnTo>
                      <a:lnTo>
                        <a:pt x="318" y="16"/>
                      </a:lnTo>
                      <a:lnTo>
                        <a:pt x="337" y="12"/>
                      </a:lnTo>
                      <a:lnTo>
                        <a:pt x="356" y="11"/>
                      </a:lnTo>
                      <a:lnTo>
                        <a:pt x="376" y="9"/>
                      </a:lnTo>
                      <a:lnTo>
                        <a:pt x="397" y="9"/>
                      </a:lnTo>
                      <a:lnTo>
                        <a:pt x="416" y="9"/>
                      </a:lnTo>
                      <a:lnTo>
                        <a:pt x="436" y="11"/>
                      </a:lnTo>
                      <a:lnTo>
                        <a:pt x="455" y="12"/>
                      </a:lnTo>
                      <a:lnTo>
                        <a:pt x="474" y="16"/>
                      </a:lnTo>
                      <a:lnTo>
                        <a:pt x="493" y="21"/>
                      </a:lnTo>
                      <a:lnTo>
                        <a:pt x="511" y="26"/>
                      </a:lnTo>
                      <a:lnTo>
                        <a:pt x="530" y="31"/>
                      </a:lnTo>
                      <a:lnTo>
                        <a:pt x="547" y="40"/>
                      </a:lnTo>
                      <a:lnTo>
                        <a:pt x="565" y="47"/>
                      </a:lnTo>
                      <a:lnTo>
                        <a:pt x="582" y="55"/>
                      </a:lnTo>
                      <a:lnTo>
                        <a:pt x="597" y="65"/>
                      </a:lnTo>
                      <a:lnTo>
                        <a:pt x="614" y="74"/>
                      </a:lnTo>
                      <a:lnTo>
                        <a:pt x="630" y="86"/>
                      </a:lnTo>
                      <a:lnTo>
                        <a:pt x="643" y="98"/>
                      </a:lnTo>
                      <a:lnTo>
                        <a:pt x="657" y="110"/>
                      </a:lnTo>
                      <a:lnTo>
                        <a:pt x="671" y="122"/>
                      </a:lnTo>
                      <a:lnTo>
                        <a:pt x="684" y="135"/>
                      </a:lnTo>
                      <a:lnTo>
                        <a:pt x="696" y="149"/>
                      </a:lnTo>
                      <a:lnTo>
                        <a:pt x="708" y="165"/>
                      </a:lnTo>
                      <a:lnTo>
                        <a:pt x="719" y="180"/>
                      </a:lnTo>
                      <a:lnTo>
                        <a:pt x="729" y="195"/>
                      </a:lnTo>
                      <a:lnTo>
                        <a:pt x="737" y="212"/>
                      </a:lnTo>
                      <a:lnTo>
                        <a:pt x="746" y="228"/>
                      </a:lnTo>
                      <a:lnTo>
                        <a:pt x="755" y="245"/>
                      </a:lnTo>
                      <a:lnTo>
                        <a:pt x="761" y="264"/>
                      </a:lnTo>
                      <a:lnTo>
                        <a:pt x="768" y="281"/>
                      </a:lnTo>
                      <a:lnTo>
                        <a:pt x="773" y="300"/>
                      </a:lnTo>
                      <a:lnTo>
                        <a:pt x="777" y="318"/>
                      </a:lnTo>
                      <a:lnTo>
                        <a:pt x="780" y="337"/>
                      </a:lnTo>
                      <a:lnTo>
                        <a:pt x="784" y="358"/>
                      </a:lnTo>
                      <a:lnTo>
                        <a:pt x="784" y="377"/>
                      </a:lnTo>
                      <a:lnTo>
                        <a:pt x="785" y="397"/>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6" name="Freeform 102"/>
                <p:cNvSpPr>
                  <a:spLocks noEditPoints="1"/>
                </p:cNvSpPr>
                <p:nvPr/>
              </p:nvSpPr>
              <p:spPr bwMode="auto">
                <a:xfrm>
                  <a:off x="3355" y="2911"/>
                  <a:ext cx="786" cy="784"/>
                </a:xfrm>
                <a:custGeom>
                  <a:avLst/>
                  <a:gdLst>
                    <a:gd name="T0" fmla="*/ 777 w 786"/>
                    <a:gd name="T1" fmla="*/ 313 h 784"/>
                    <a:gd name="T2" fmla="*/ 746 w 786"/>
                    <a:gd name="T3" fmla="*/ 221 h 784"/>
                    <a:gd name="T4" fmla="*/ 697 w 786"/>
                    <a:gd name="T5" fmla="*/ 142 h 784"/>
                    <a:gd name="T6" fmla="*/ 628 w 786"/>
                    <a:gd name="T7" fmla="*/ 77 h 784"/>
                    <a:gd name="T8" fmla="*/ 546 w 786"/>
                    <a:gd name="T9" fmla="*/ 31 h 784"/>
                    <a:gd name="T10" fmla="*/ 454 w 786"/>
                    <a:gd name="T11" fmla="*/ 4 h 784"/>
                    <a:gd name="T12" fmla="*/ 353 w 786"/>
                    <a:gd name="T13" fmla="*/ 2 h 784"/>
                    <a:gd name="T14" fmla="*/ 259 w 786"/>
                    <a:gd name="T15" fmla="*/ 23 h 784"/>
                    <a:gd name="T16" fmla="*/ 173 w 786"/>
                    <a:gd name="T17" fmla="*/ 67 h 784"/>
                    <a:gd name="T18" fmla="*/ 103 w 786"/>
                    <a:gd name="T19" fmla="*/ 129 h 784"/>
                    <a:gd name="T20" fmla="*/ 48 w 786"/>
                    <a:gd name="T21" fmla="*/ 206 h 784"/>
                    <a:gd name="T22" fmla="*/ 14 w 786"/>
                    <a:gd name="T23" fmla="*/ 295 h 784"/>
                    <a:gd name="T24" fmla="*/ 0 w 786"/>
                    <a:gd name="T25" fmla="*/ 392 h 784"/>
                    <a:gd name="T26" fmla="*/ 14 w 786"/>
                    <a:gd name="T27" fmla="*/ 490 h 784"/>
                    <a:gd name="T28" fmla="*/ 48 w 786"/>
                    <a:gd name="T29" fmla="*/ 579 h 784"/>
                    <a:gd name="T30" fmla="*/ 103 w 786"/>
                    <a:gd name="T31" fmla="*/ 656 h 784"/>
                    <a:gd name="T32" fmla="*/ 173 w 786"/>
                    <a:gd name="T33" fmla="*/ 717 h 784"/>
                    <a:gd name="T34" fmla="*/ 259 w 786"/>
                    <a:gd name="T35" fmla="*/ 760 h 784"/>
                    <a:gd name="T36" fmla="*/ 353 w 786"/>
                    <a:gd name="T37" fmla="*/ 782 h 784"/>
                    <a:gd name="T38" fmla="*/ 454 w 786"/>
                    <a:gd name="T39" fmla="*/ 780 h 784"/>
                    <a:gd name="T40" fmla="*/ 546 w 786"/>
                    <a:gd name="T41" fmla="*/ 753 h 784"/>
                    <a:gd name="T42" fmla="*/ 628 w 786"/>
                    <a:gd name="T43" fmla="*/ 707 h 784"/>
                    <a:gd name="T44" fmla="*/ 697 w 786"/>
                    <a:gd name="T45" fmla="*/ 642 h 784"/>
                    <a:gd name="T46" fmla="*/ 746 w 786"/>
                    <a:gd name="T47" fmla="*/ 562 h 784"/>
                    <a:gd name="T48" fmla="*/ 777 w 786"/>
                    <a:gd name="T49" fmla="*/ 471 h 784"/>
                    <a:gd name="T50" fmla="*/ 779 w 786"/>
                    <a:gd name="T51" fmla="*/ 392 h 784"/>
                    <a:gd name="T52" fmla="*/ 767 w 786"/>
                    <a:gd name="T53" fmla="*/ 488 h 784"/>
                    <a:gd name="T54" fmla="*/ 731 w 786"/>
                    <a:gd name="T55" fmla="*/ 575 h 784"/>
                    <a:gd name="T56" fmla="*/ 678 w 786"/>
                    <a:gd name="T57" fmla="*/ 650 h 784"/>
                    <a:gd name="T58" fmla="*/ 608 w 786"/>
                    <a:gd name="T59" fmla="*/ 710 h 784"/>
                    <a:gd name="T60" fmla="*/ 526 w 786"/>
                    <a:gd name="T61" fmla="*/ 753 h 784"/>
                    <a:gd name="T62" fmla="*/ 433 w 786"/>
                    <a:gd name="T63" fmla="*/ 775 h 784"/>
                    <a:gd name="T64" fmla="*/ 334 w 786"/>
                    <a:gd name="T65" fmla="*/ 772 h 784"/>
                    <a:gd name="T66" fmla="*/ 243 w 786"/>
                    <a:gd name="T67" fmla="*/ 746 h 784"/>
                    <a:gd name="T68" fmla="*/ 163 w 786"/>
                    <a:gd name="T69" fmla="*/ 700 h 784"/>
                    <a:gd name="T70" fmla="*/ 96 w 786"/>
                    <a:gd name="T71" fmla="*/ 637 h 784"/>
                    <a:gd name="T72" fmla="*/ 46 w 786"/>
                    <a:gd name="T73" fmla="*/ 558 h 784"/>
                    <a:gd name="T74" fmla="*/ 15 w 786"/>
                    <a:gd name="T75" fmla="*/ 469 h 784"/>
                    <a:gd name="T76" fmla="*/ 9 w 786"/>
                    <a:gd name="T77" fmla="*/ 372 h 784"/>
                    <a:gd name="T78" fmla="*/ 26 w 786"/>
                    <a:gd name="T79" fmla="*/ 278 h 784"/>
                    <a:gd name="T80" fmla="*/ 63 w 786"/>
                    <a:gd name="T81" fmla="*/ 192 h 784"/>
                    <a:gd name="T82" fmla="*/ 122 w 786"/>
                    <a:gd name="T83" fmla="*/ 120 h 784"/>
                    <a:gd name="T84" fmla="*/ 193 w 786"/>
                    <a:gd name="T85" fmla="*/ 62 h 784"/>
                    <a:gd name="T86" fmla="*/ 279 w 786"/>
                    <a:gd name="T87" fmla="*/ 24 h 784"/>
                    <a:gd name="T88" fmla="*/ 373 w 786"/>
                    <a:gd name="T89" fmla="*/ 7 h 784"/>
                    <a:gd name="T90" fmla="*/ 471 w 786"/>
                    <a:gd name="T91" fmla="*/ 14 h 784"/>
                    <a:gd name="T92" fmla="*/ 560 w 786"/>
                    <a:gd name="T93" fmla="*/ 45 h 784"/>
                    <a:gd name="T94" fmla="*/ 639 w 786"/>
                    <a:gd name="T95" fmla="*/ 95 h 784"/>
                    <a:gd name="T96" fmla="*/ 702 w 786"/>
                    <a:gd name="T97" fmla="*/ 161 h 784"/>
                    <a:gd name="T98" fmla="*/ 748 w 786"/>
                    <a:gd name="T99" fmla="*/ 242 h 784"/>
                    <a:gd name="T100" fmla="*/ 774 w 786"/>
                    <a:gd name="T101" fmla="*/ 334 h 7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86"/>
                    <a:gd name="T154" fmla="*/ 0 h 784"/>
                    <a:gd name="T155" fmla="*/ 786 w 786"/>
                    <a:gd name="T156" fmla="*/ 784 h 7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86" h="784">
                      <a:moveTo>
                        <a:pt x="786" y="392"/>
                      </a:moveTo>
                      <a:lnTo>
                        <a:pt x="786" y="372"/>
                      </a:lnTo>
                      <a:lnTo>
                        <a:pt x="784" y="351"/>
                      </a:lnTo>
                      <a:lnTo>
                        <a:pt x="781" y="332"/>
                      </a:lnTo>
                      <a:lnTo>
                        <a:pt x="777" y="313"/>
                      </a:lnTo>
                      <a:lnTo>
                        <a:pt x="774" y="295"/>
                      </a:lnTo>
                      <a:lnTo>
                        <a:pt x="769" y="276"/>
                      </a:lnTo>
                      <a:lnTo>
                        <a:pt x="762" y="257"/>
                      </a:lnTo>
                      <a:lnTo>
                        <a:pt x="755" y="240"/>
                      </a:lnTo>
                      <a:lnTo>
                        <a:pt x="746" y="221"/>
                      </a:lnTo>
                      <a:lnTo>
                        <a:pt x="738" y="206"/>
                      </a:lnTo>
                      <a:lnTo>
                        <a:pt x="729" y="189"/>
                      </a:lnTo>
                      <a:lnTo>
                        <a:pt x="719" y="173"/>
                      </a:lnTo>
                      <a:lnTo>
                        <a:pt x="707" y="158"/>
                      </a:lnTo>
                      <a:lnTo>
                        <a:pt x="697" y="142"/>
                      </a:lnTo>
                      <a:lnTo>
                        <a:pt x="683" y="129"/>
                      </a:lnTo>
                      <a:lnTo>
                        <a:pt x="671" y="115"/>
                      </a:lnTo>
                      <a:lnTo>
                        <a:pt x="657" y="101"/>
                      </a:lnTo>
                      <a:lnTo>
                        <a:pt x="642" y="89"/>
                      </a:lnTo>
                      <a:lnTo>
                        <a:pt x="628" y="77"/>
                      </a:lnTo>
                      <a:lnTo>
                        <a:pt x="613" y="67"/>
                      </a:lnTo>
                      <a:lnTo>
                        <a:pt x="596" y="57"/>
                      </a:lnTo>
                      <a:lnTo>
                        <a:pt x="580" y="47"/>
                      </a:lnTo>
                      <a:lnTo>
                        <a:pt x="563" y="38"/>
                      </a:lnTo>
                      <a:lnTo>
                        <a:pt x="546" y="31"/>
                      </a:lnTo>
                      <a:lnTo>
                        <a:pt x="527" y="23"/>
                      </a:lnTo>
                      <a:lnTo>
                        <a:pt x="510" y="18"/>
                      </a:lnTo>
                      <a:lnTo>
                        <a:pt x="491" y="12"/>
                      </a:lnTo>
                      <a:lnTo>
                        <a:pt x="473" y="7"/>
                      </a:lnTo>
                      <a:lnTo>
                        <a:pt x="454" y="4"/>
                      </a:lnTo>
                      <a:lnTo>
                        <a:pt x="433" y="2"/>
                      </a:lnTo>
                      <a:lnTo>
                        <a:pt x="413" y="0"/>
                      </a:lnTo>
                      <a:lnTo>
                        <a:pt x="394" y="0"/>
                      </a:lnTo>
                      <a:lnTo>
                        <a:pt x="373" y="0"/>
                      </a:lnTo>
                      <a:lnTo>
                        <a:pt x="353" y="2"/>
                      </a:lnTo>
                      <a:lnTo>
                        <a:pt x="334" y="4"/>
                      </a:lnTo>
                      <a:lnTo>
                        <a:pt x="313" y="7"/>
                      </a:lnTo>
                      <a:lnTo>
                        <a:pt x="294" y="12"/>
                      </a:lnTo>
                      <a:lnTo>
                        <a:pt x="276" y="18"/>
                      </a:lnTo>
                      <a:lnTo>
                        <a:pt x="259" y="23"/>
                      </a:lnTo>
                      <a:lnTo>
                        <a:pt x="240" y="31"/>
                      </a:lnTo>
                      <a:lnTo>
                        <a:pt x="223" y="38"/>
                      </a:lnTo>
                      <a:lnTo>
                        <a:pt x="205" y="47"/>
                      </a:lnTo>
                      <a:lnTo>
                        <a:pt x="190" y="57"/>
                      </a:lnTo>
                      <a:lnTo>
                        <a:pt x="173" y="67"/>
                      </a:lnTo>
                      <a:lnTo>
                        <a:pt x="158" y="77"/>
                      </a:lnTo>
                      <a:lnTo>
                        <a:pt x="144" y="89"/>
                      </a:lnTo>
                      <a:lnTo>
                        <a:pt x="128" y="101"/>
                      </a:lnTo>
                      <a:lnTo>
                        <a:pt x="116" y="115"/>
                      </a:lnTo>
                      <a:lnTo>
                        <a:pt x="103" y="129"/>
                      </a:lnTo>
                      <a:lnTo>
                        <a:pt x="91" y="142"/>
                      </a:lnTo>
                      <a:lnTo>
                        <a:pt x="79" y="158"/>
                      </a:lnTo>
                      <a:lnTo>
                        <a:pt x="69" y="173"/>
                      </a:lnTo>
                      <a:lnTo>
                        <a:pt x="58" y="189"/>
                      </a:lnTo>
                      <a:lnTo>
                        <a:pt x="48" y="206"/>
                      </a:lnTo>
                      <a:lnTo>
                        <a:pt x="39" y="221"/>
                      </a:lnTo>
                      <a:lnTo>
                        <a:pt x="31" y="240"/>
                      </a:lnTo>
                      <a:lnTo>
                        <a:pt x="24" y="257"/>
                      </a:lnTo>
                      <a:lnTo>
                        <a:pt x="19" y="276"/>
                      </a:lnTo>
                      <a:lnTo>
                        <a:pt x="14" y="295"/>
                      </a:lnTo>
                      <a:lnTo>
                        <a:pt x="9" y="313"/>
                      </a:lnTo>
                      <a:lnTo>
                        <a:pt x="5" y="332"/>
                      </a:lnTo>
                      <a:lnTo>
                        <a:pt x="3" y="351"/>
                      </a:lnTo>
                      <a:lnTo>
                        <a:pt x="2" y="372"/>
                      </a:lnTo>
                      <a:lnTo>
                        <a:pt x="0" y="392"/>
                      </a:lnTo>
                      <a:lnTo>
                        <a:pt x="2" y="413"/>
                      </a:lnTo>
                      <a:lnTo>
                        <a:pt x="3" y="432"/>
                      </a:lnTo>
                      <a:lnTo>
                        <a:pt x="5" y="452"/>
                      </a:lnTo>
                      <a:lnTo>
                        <a:pt x="9" y="471"/>
                      </a:lnTo>
                      <a:lnTo>
                        <a:pt x="14" y="490"/>
                      </a:lnTo>
                      <a:lnTo>
                        <a:pt x="19" y="508"/>
                      </a:lnTo>
                      <a:lnTo>
                        <a:pt x="24" y="527"/>
                      </a:lnTo>
                      <a:lnTo>
                        <a:pt x="31" y="544"/>
                      </a:lnTo>
                      <a:lnTo>
                        <a:pt x="39" y="562"/>
                      </a:lnTo>
                      <a:lnTo>
                        <a:pt x="48" y="579"/>
                      </a:lnTo>
                      <a:lnTo>
                        <a:pt x="58" y="596"/>
                      </a:lnTo>
                      <a:lnTo>
                        <a:pt x="69" y="611"/>
                      </a:lnTo>
                      <a:lnTo>
                        <a:pt x="79" y="627"/>
                      </a:lnTo>
                      <a:lnTo>
                        <a:pt x="91" y="642"/>
                      </a:lnTo>
                      <a:lnTo>
                        <a:pt x="103" y="656"/>
                      </a:lnTo>
                      <a:lnTo>
                        <a:pt x="116" y="669"/>
                      </a:lnTo>
                      <a:lnTo>
                        <a:pt x="128" y="683"/>
                      </a:lnTo>
                      <a:lnTo>
                        <a:pt x="144" y="695"/>
                      </a:lnTo>
                      <a:lnTo>
                        <a:pt x="158" y="707"/>
                      </a:lnTo>
                      <a:lnTo>
                        <a:pt x="173" y="717"/>
                      </a:lnTo>
                      <a:lnTo>
                        <a:pt x="190" y="727"/>
                      </a:lnTo>
                      <a:lnTo>
                        <a:pt x="205" y="738"/>
                      </a:lnTo>
                      <a:lnTo>
                        <a:pt x="223" y="746"/>
                      </a:lnTo>
                      <a:lnTo>
                        <a:pt x="240" y="753"/>
                      </a:lnTo>
                      <a:lnTo>
                        <a:pt x="259" y="760"/>
                      </a:lnTo>
                      <a:lnTo>
                        <a:pt x="276" y="767"/>
                      </a:lnTo>
                      <a:lnTo>
                        <a:pt x="294" y="772"/>
                      </a:lnTo>
                      <a:lnTo>
                        <a:pt x="313" y="777"/>
                      </a:lnTo>
                      <a:lnTo>
                        <a:pt x="334" y="780"/>
                      </a:lnTo>
                      <a:lnTo>
                        <a:pt x="353" y="782"/>
                      </a:lnTo>
                      <a:lnTo>
                        <a:pt x="373" y="784"/>
                      </a:lnTo>
                      <a:lnTo>
                        <a:pt x="394" y="784"/>
                      </a:lnTo>
                      <a:lnTo>
                        <a:pt x="413" y="784"/>
                      </a:lnTo>
                      <a:lnTo>
                        <a:pt x="433" y="782"/>
                      </a:lnTo>
                      <a:lnTo>
                        <a:pt x="454" y="780"/>
                      </a:lnTo>
                      <a:lnTo>
                        <a:pt x="473" y="777"/>
                      </a:lnTo>
                      <a:lnTo>
                        <a:pt x="491" y="772"/>
                      </a:lnTo>
                      <a:lnTo>
                        <a:pt x="510" y="767"/>
                      </a:lnTo>
                      <a:lnTo>
                        <a:pt x="527" y="760"/>
                      </a:lnTo>
                      <a:lnTo>
                        <a:pt x="546" y="753"/>
                      </a:lnTo>
                      <a:lnTo>
                        <a:pt x="563" y="746"/>
                      </a:lnTo>
                      <a:lnTo>
                        <a:pt x="580" y="738"/>
                      </a:lnTo>
                      <a:lnTo>
                        <a:pt x="596" y="727"/>
                      </a:lnTo>
                      <a:lnTo>
                        <a:pt x="613" y="717"/>
                      </a:lnTo>
                      <a:lnTo>
                        <a:pt x="628" y="707"/>
                      </a:lnTo>
                      <a:lnTo>
                        <a:pt x="642" y="695"/>
                      </a:lnTo>
                      <a:lnTo>
                        <a:pt x="657" y="683"/>
                      </a:lnTo>
                      <a:lnTo>
                        <a:pt x="671" y="669"/>
                      </a:lnTo>
                      <a:lnTo>
                        <a:pt x="683" y="656"/>
                      </a:lnTo>
                      <a:lnTo>
                        <a:pt x="697" y="642"/>
                      </a:lnTo>
                      <a:lnTo>
                        <a:pt x="707" y="627"/>
                      </a:lnTo>
                      <a:lnTo>
                        <a:pt x="719" y="611"/>
                      </a:lnTo>
                      <a:lnTo>
                        <a:pt x="729" y="596"/>
                      </a:lnTo>
                      <a:lnTo>
                        <a:pt x="738" y="579"/>
                      </a:lnTo>
                      <a:lnTo>
                        <a:pt x="746" y="562"/>
                      </a:lnTo>
                      <a:lnTo>
                        <a:pt x="755" y="544"/>
                      </a:lnTo>
                      <a:lnTo>
                        <a:pt x="762" y="527"/>
                      </a:lnTo>
                      <a:lnTo>
                        <a:pt x="769" y="508"/>
                      </a:lnTo>
                      <a:lnTo>
                        <a:pt x="774" y="490"/>
                      </a:lnTo>
                      <a:lnTo>
                        <a:pt x="777" y="471"/>
                      </a:lnTo>
                      <a:lnTo>
                        <a:pt x="781" y="452"/>
                      </a:lnTo>
                      <a:lnTo>
                        <a:pt x="784" y="432"/>
                      </a:lnTo>
                      <a:lnTo>
                        <a:pt x="786" y="413"/>
                      </a:lnTo>
                      <a:lnTo>
                        <a:pt x="786" y="392"/>
                      </a:lnTo>
                      <a:close/>
                      <a:moveTo>
                        <a:pt x="779" y="392"/>
                      </a:moveTo>
                      <a:lnTo>
                        <a:pt x="777" y="411"/>
                      </a:lnTo>
                      <a:lnTo>
                        <a:pt x="775" y="432"/>
                      </a:lnTo>
                      <a:lnTo>
                        <a:pt x="774" y="450"/>
                      </a:lnTo>
                      <a:lnTo>
                        <a:pt x="770" y="469"/>
                      </a:lnTo>
                      <a:lnTo>
                        <a:pt x="767" y="488"/>
                      </a:lnTo>
                      <a:lnTo>
                        <a:pt x="760" y="507"/>
                      </a:lnTo>
                      <a:lnTo>
                        <a:pt x="755" y="524"/>
                      </a:lnTo>
                      <a:lnTo>
                        <a:pt x="748" y="541"/>
                      </a:lnTo>
                      <a:lnTo>
                        <a:pt x="740" y="558"/>
                      </a:lnTo>
                      <a:lnTo>
                        <a:pt x="731" y="575"/>
                      </a:lnTo>
                      <a:lnTo>
                        <a:pt x="722" y="592"/>
                      </a:lnTo>
                      <a:lnTo>
                        <a:pt x="712" y="608"/>
                      </a:lnTo>
                      <a:lnTo>
                        <a:pt x="702" y="623"/>
                      </a:lnTo>
                      <a:lnTo>
                        <a:pt x="690" y="637"/>
                      </a:lnTo>
                      <a:lnTo>
                        <a:pt x="678" y="650"/>
                      </a:lnTo>
                      <a:lnTo>
                        <a:pt x="666" y="664"/>
                      </a:lnTo>
                      <a:lnTo>
                        <a:pt x="652" y="676"/>
                      </a:lnTo>
                      <a:lnTo>
                        <a:pt x="639" y="690"/>
                      </a:lnTo>
                      <a:lnTo>
                        <a:pt x="623" y="700"/>
                      </a:lnTo>
                      <a:lnTo>
                        <a:pt x="608" y="710"/>
                      </a:lnTo>
                      <a:lnTo>
                        <a:pt x="592" y="721"/>
                      </a:lnTo>
                      <a:lnTo>
                        <a:pt x="577" y="731"/>
                      </a:lnTo>
                      <a:lnTo>
                        <a:pt x="560" y="739"/>
                      </a:lnTo>
                      <a:lnTo>
                        <a:pt x="543" y="746"/>
                      </a:lnTo>
                      <a:lnTo>
                        <a:pt x="526" y="753"/>
                      </a:lnTo>
                      <a:lnTo>
                        <a:pt x="508" y="760"/>
                      </a:lnTo>
                      <a:lnTo>
                        <a:pt x="490" y="765"/>
                      </a:lnTo>
                      <a:lnTo>
                        <a:pt x="471" y="768"/>
                      </a:lnTo>
                      <a:lnTo>
                        <a:pt x="452" y="772"/>
                      </a:lnTo>
                      <a:lnTo>
                        <a:pt x="433" y="775"/>
                      </a:lnTo>
                      <a:lnTo>
                        <a:pt x="413" y="777"/>
                      </a:lnTo>
                      <a:lnTo>
                        <a:pt x="394" y="777"/>
                      </a:lnTo>
                      <a:lnTo>
                        <a:pt x="373" y="777"/>
                      </a:lnTo>
                      <a:lnTo>
                        <a:pt x="354" y="775"/>
                      </a:lnTo>
                      <a:lnTo>
                        <a:pt x="334" y="772"/>
                      </a:lnTo>
                      <a:lnTo>
                        <a:pt x="315" y="768"/>
                      </a:lnTo>
                      <a:lnTo>
                        <a:pt x="296" y="765"/>
                      </a:lnTo>
                      <a:lnTo>
                        <a:pt x="279" y="760"/>
                      </a:lnTo>
                      <a:lnTo>
                        <a:pt x="260" y="753"/>
                      </a:lnTo>
                      <a:lnTo>
                        <a:pt x="243" y="746"/>
                      </a:lnTo>
                      <a:lnTo>
                        <a:pt x="226" y="739"/>
                      </a:lnTo>
                      <a:lnTo>
                        <a:pt x="209" y="731"/>
                      </a:lnTo>
                      <a:lnTo>
                        <a:pt x="193" y="721"/>
                      </a:lnTo>
                      <a:lnTo>
                        <a:pt x="178" y="710"/>
                      </a:lnTo>
                      <a:lnTo>
                        <a:pt x="163" y="700"/>
                      </a:lnTo>
                      <a:lnTo>
                        <a:pt x="149" y="690"/>
                      </a:lnTo>
                      <a:lnTo>
                        <a:pt x="134" y="676"/>
                      </a:lnTo>
                      <a:lnTo>
                        <a:pt x="122" y="664"/>
                      </a:lnTo>
                      <a:lnTo>
                        <a:pt x="108" y="650"/>
                      </a:lnTo>
                      <a:lnTo>
                        <a:pt x="96" y="637"/>
                      </a:lnTo>
                      <a:lnTo>
                        <a:pt x="84" y="623"/>
                      </a:lnTo>
                      <a:lnTo>
                        <a:pt x="74" y="608"/>
                      </a:lnTo>
                      <a:lnTo>
                        <a:pt x="63" y="592"/>
                      </a:lnTo>
                      <a:lnTo>
                        <a:pt x="55" y="575"/>
                      </a:lnTo>
                      <a:lnTo>
                        <a:pt x="46" y="558"/>
                      </a:lnTo>
                      <a:lnTo>
                        <a:pt x="38" y="541"/>
                      </a:lnTo>
                      <a:lnTo>
                        <a:pt x="31" y="524"/>
                      </a:lnTo>
                      <a:lnTo>
                        <a:pt x="26" y="507"/>
                      </a:lnTo>
                      <a:lnTo>
                        <a:pt x="21" y="488"/>
                      </a:lnTo>
                      <a:lnTo>
                        <a:pt x="15" y="469"/>
                      </a:lnTo>
                      <a:lnTo>
                        <a:pt x="12" y="450"/>
                      </a:lnTo>
                      <a:lnTo>
                        <a:pt x="10" y="432"/>
                      </a:lnTo>
                      <a:lnTo>
                        <a:pt x="9" y="411"/>
                      </a:lnTo>
                      <a:lnTo>
                        <a:pt x="9" y="392"/>
                      </a:lnTo>
                      <a:lnTo>
                        <a:pt x="9" y="372"/>
                      </a:lnTo>
                      <a:lnTo>
                        <a:pt x="10" y="353"/>
                      </a:lnTo>
                      <a:lnTo>
                        <a:pt x="12" y="334"/>
                      </a:lnTo>
                      <a:lnTo>
                        <a:pt x="15" y="315"/>
                      </a:lnTo>
                      <a:lnTo>
                        <a:pt x="21" y="296"/>
                      </a:lnTo>
                      <a:lnTo>
                        <a:pt x="26" y="278"/>
                      </a:lnTo>
                      <a:lnTo>
                        <a:pt x="31" y="259"/>
                      </a:lnTo>
                      <a:lnTo>
                        <a:pt x="38" y="242"/>
                      </a:lnTo>
                      <a:lnTo>
                        <a:pt x="46" y="225"/>
                      </a:lnTo>
                      <a:lnTo>
                        <a:pt x="55" y="209"/>
                      </a:lnTo>
                      <a:lnTo>
                        <a:pt x="63" y="192"/>
                      </a:lnTo>
                      <a:lnTo>
                        <a:pt x="74" y="177"/>
                      </a:lnTo>
                      <a:lnTo>
                        <a:pt x="84" y="161"/>
                      </a:lnTo>
                      <a:lnTo>
                        <a:pt x="96" y="148"/>
                      </a:lnTo>
                      <a:lnTo>
                        <a:pt x="108" y="134"/>
                      </a:lnTo>
                      <a:lnTo>
                        <a:pt x="122" y="120"/>
                      </a:lnTo>
                      <a:lnTo>
                        <a:pt x="134" y="107"/>
                      </a:lnTo>
                      <a:lnTo>
                        <a:pt x="149" y="95"/>
                      </a:lnTo>
                      <a:lnTo>
                        <a:pt x="163" y="84"/>
                      </a:lnTo>
                      <a:lnTo>
                        <a:pt x="178" y="72"/>
                      </a:lnTo>
                      <a:lnTo>
                        <a:pt x="193" y="62"/>
                      </a:lnTo>
                      <a:lnTo>
                        <a:pt x="209" y="53"/>
                      </a:lnTo>
                      <a:lnTo>
                        <a:pt x="226" y="45"/>
                      </a:lnTo>
                      <a:lnTo>
                        <a:pt x="243" y="38"/>
                      </a:lnTo>
                      <a:lnTo>
                        <a:pt x="260" y="30"/>
                      </a:lnTo>
                      <a:lnTo>
                        <a:pt x="279" y="24"/>
                      </a:lnTo>
                      <a:lnTo>
                        <a:pt x="296" y="19"/>
                      </a:lnTo>
                      <a:lnTo>
                        <a:pt x="315" y="14"/>
                      </a:lnTo>
                      <a:lnTo>
                        <a:pt x="334" y="11"/>
                      </a:lnTo>
                      <a:lnTo>
                        <a:pt x="354" y="9"/>
                      </a:lnTo>
                      <a:lnTo>
                        <a:pt x="373" y="7"/>
                      </a:lnTo>
                      <a:lnTo>
                        <a:pt x="394" y="7"/>
                      </a:lnTo>
                      <a:lnTo>
                        <a:pt x="413" y="7"/>
                      </a:lnTo>
                      <a:lnTo>
                        <a:pt x="433" y="9"/>
                      </a:lnTo>
                      <a:lnTo>
                        <a:pt x="452" y="11"/>
                      </a:lnTo>
                      <a:lnTo>
                        <a:pt x="471" y="14"/>
                      </a:lnTo>
                      <a:lnTo>
                        <a:pt x="490" y="19"/>
                      </a:lnTo>
                      <a:lnTo>
                        <a:pt x="508" y="24"/>
                      </a:lnTo>
                      <a:lnTo>
                        <a:pt x="526" y="30"/>
                      </a:lnTo>
                      <a:lnTo>
                        <a:pt x="543" y="38"/>
                      </a:lnTo>
                      <a:lnTo>
                        <a:pt x="560" y="45"/>
                      </a:lnTo>
                      <a:lnTo>
                        <a:pt x="577" y="53"/>
                      </a:lnTo>
                      <a:lnTo>
                        <a:pt x="592" y="62"/>
                      </a:lnTo>
                      <a:lnTo>
                        <a:pt x="608" y="72"/>
                      </a:lnTo>
                      <a:lnTo>
                        <a:pt x="623" y="84"/>
                      </a:lnTo>
                      <a:lnTo>
                        <a:pt x="639" y="95"/>
                      </a:lnTo>
                      <a:lnTo>
                        <a:pt x="652" y="107"/>
                      </a:lnTo>
                      <a:lnTo>
                        <a:pt x="666" y="120"/>
                      </a:lnTo>
                      <a:lnTo>
                        <a:pt x="678" y="134"/>
                      </a:lnTo>
                      <a:lnTo>
                        <a:pt x="690" y="148"/>
                      </a:lnTo>
                      <a:lnTo>
                        <a:pt x="702" y="161"/>
                      </a:lnTo>
                      <a:lnTo>
                        <a:pt x="712" y="177"/>
                      </a:lnTo>
                      <a:lnTo>
                        <a:pt x="722" y="192"/>
                      </a:lnTo>
                      <a:lnTo>
                        <a:pt x="731" y="209"/>
                      </a:lnTo>
                      <a:lnTo>
                        <a:pt x="740" y="225"/>
                      </a:lnTo>
                      <a:lnTo>
                        <a:pt x="748" y="242"/>
                      </a:lnTo>
                      <a:lnTo>
                        <a:pt x="755" y="259"/>
                      </a:lnTo>
                      <a:lnTo>
                        <a:pt x="760" y="278"/>
                      </a:lnTo>
                      <a:lnTo>
                        <a:pt x="767" y="296"/>
                      </a:lnTo>
                      <a:lnTo>
                        <a:pt x="770" y="315"/>
                      </a:lnTo>
                      <a:lnTo>
                        <a:pt x="774" y="334"/>
                      </a:lnTo>
                      <a:lnTo>
                        <a:pt x="775" y="353"/>
                      </a:lnTo>
                      <a:lnTo>
                        <a:pt x="777" y="372"/>
                      </a:lnTo>
                      <a:lnTo>
                        <a:pt x="779" y="392"/>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7" name="Freeform 103"/>
                <p:cNvSpPr>
                  <a:spLocks noEditPoints="1"/>
                </p:cNvSpPr>
                <p:nvPr/>
              </p:nvSpPr>
              <p:spPr bwMode="auto">
                <a:xfrm>
                  <a:off x="3360" y="2915"/>
                  <a:ext cx="777" cy="776"/>
                </a:xfrm>
                <a:custGeom>
                  <a:avLst/>
                  <a:gdLst>
                    <a:gd name="T0" fmla="*/ 769 w 777"/>
                    <a:gd name="T1" fmla="*/ 309 h 776"/>
                    <a:gd name="T2" fmla="*/ 738 w 777"/>
                    <a:gd name="T3" fmla="*/ 219 h 776"/>
                    <a:gd name="T4" fmla="*/ 688 w 777"/>
                    <a:gd name="T5" fmla="*/ 140 h 776"/>
                    <a:gd name="T6" fmla="*/ 622 w 777"/>
                    <a:gd name="T7" fmla="*/ 77 h 776"/>
                    <a:gd name="T8" fmla="*/ 539 w 777"/>
                    <a:gd name="T9" fmla="*/ 31 h 776"/>
                    <a:gd name="T10" fmla="*/ 447 w 777"/>
                    <a:gd name="T11" fmla="*/ 3 h 776"/>
                    <a:gd name="T12" fmla="*/ 348 w 777"/>
                    <a:gd name="T13" fmla="*/ 2 h 776"/>
                    <a:gd name="T14" fmla="*/ 255 w 777"/>
                    <a:gd name="T15" fmla="*/ 22 h 776"/>
                    <a:gd name="T16" fmla="*/ 171 w 777"/>
                    <a:gd name="T17" fmla="*/ 65 h 776"/>
                    <a:gd name="T18" fmla="*/ 101 w 777"/>
                    <a:gd name="T19" fmla="*/ 126 h 776"/>
                    <a:gd name="T20" fmla="*/ 46 w 777"/>
                    <a:gd name="T21" fmla="*/ 203 h 776"/>
                    <a:gd name="T22" fmla="*/ 12 w 777"/>
                    <a:gd name="T23" fmla="*/ 291 h 776"/>
                    <a:gd name="T24" fmla="*/ 0 w 777"/>
                    <a:gd name="T25" fmla="*/ 388 h 776"/>
                    <a:gd name="T26" fmla="*/ 12 w 777"/>
                    <a:gd name="T27" fmla="*/ 486 h 776"/>
                    <a:gd name="T28" fmla="*/ 46 w 777"/>
                    <a:gd name="T29" fmla="*/ 573 h 776"/>
                    <a:gd name="T30" fmla="*/ 101 w 777"/>
                    <a:gd name="T31" fmla="*/ 650 h 776"/>
                    <a:gd name="T32" fmla="*/ 171 w 777"/>
                    <a:gd name="T33" fmla="*/ 710 h 776"/>
                    <a:gd name="T34" fmla="*/ 255 w 777"/>
                    <a:gd name="T35" fmla="*/ 753 h 776"/>
                    <a:gd name="T36" fmla="*/ 348 w 777"/>
                    <a:gd name="T37" fmla="*/ 775 h 776"/>
                    <a:gd name="T38" fmla="*/ 447 w 777"/>
                    <a:gd name="T39" fmla="*/ 771 h 776"/>
                    <a:gd name="T40" fmla="*/ 539 w 777"/>
                    <a:gd name="T41" fmla="*/ 746 h 776"/>
                    <a:gd name="T42" fmla="*/ 622 w 777"/>
                    <a:gd name="T43" fmla="*/ 699 h 776"/>
                    <a:gd name="T44" fmla="*/ 688 w 777"/>
                    <a:gd name="T45" fmla="*/ 634 h 776"/>
                    <a:gd name="T46" fmla="*/ 738 w 777"/>
                    <a:gd name="T47" fmla="*/ 556 h 776"/>
                    <a:gd name="T48" fmla="*/ 769 w 777"/>
                    <a:gd name="T49" fmla="*/ 467 h 776"/>
                    <a:gd name="T50" fmla="*/ 769 w 777"/>
                    <a:gd name="T51" fmla="*/ 388 h 776"/>
                    <a:gd name="T52" fmla="*/ 757 w 777"/>
                    <a:gd name="T53" fmla="*/ 484 h 776"/>
                    <a:gd name="T54" fmla="*/ 724 w 777"/>
                    <a:gd name="T55" fmla="*/ 569 h 776"/>
                    <a:gd name="T56" fmla="*/ 671 w 777"/>
                    <a:gd name="T57" fmla="*/ 645 h 776"/>
                    <a:gd name="T58" fmla="*/ 601 w 777"/>
                    <a:gd name="T59" fmla="*/ 705 h 776"/>
                    <a:gd name="T60" fmla="*/ 519 w 777"/>
                    <a:gd name="T61" fmla="*/ 746 h 776"/>
                    <a:gd name="T62" fmla="*/ 426 w 777"/>
                    <a:gd name="T63" fmla="*/ 768 h 776"/>
                    <a:gd name="T64" fmla="*/ 331 w 777"/>
                    <a:gd name="T65" fmla="*/ 764 h 776"/>
                    <a:gd name="T66" fmla="*/ 240 w 777"/>
                    <a:gd name="T67" fmla="*/ 739 h 776"/>
                    <a:gd name="T68" fmla="*/ 159 w 777"/>
                    <a:gd name="T69" fmla="*/ 693 h 776"/>
                    <a:gd name="T70" fmla="*/ 94 w 777"/>
                    <a:gd name="T71" fmla="*/ 631 h 776"/>
                    <a:gd name="T72" fmla="*/ 45 w 777"/>
                    <a:gd name="T73" fmla="*/ 554 h 776"/>
                    <a:gd name="T74" fmla="*/ 14 w 777"/>
                    <a:gd name="T75" fmla="*/ 465 h 776"/>
                    <a:gd name="T76" fmla="*/ 7 w 777"/>
                    <a:gd name="T77" fmla="*/ 368 h 776"/>
                    <a:gd name="T78" fmla="*/ 24 w 777"/>
                    <a:gd name="T79" fmla="*/ 275 h 776"/>
                    <a:gd name="T80" fmla="*/ 62 w 777"/>
                    <a:gd name="T81" fmla="*/ 190 h 776"/>
                    <a:gd name="T82" fmla="*/ 118 w 777"/>
                    <a:gd name="T83" fmla="*/ 118 h 776"/>
                    <a:gd name="T84" fmla="*/ 190 w 777"/>
                    <a:gd name="T85" fmla="*/ 61 h 776"/>
                    <a:gd name="T86" fmla="*/ 274 w 777"/>
                    <a:gd name="T87" fmla="*/ 24 h 776"/>
                    <a:gd name="T88" fmla="*/ 368 w 777"/>
                    <a:gd name="T89" fmla="*/ 7 h 776"/>
                    <a:gd name="T90" fmla="*/ 466 w 777"/>
                    <a:gd name="T91" fmla="*/ 14 h 776"/>
                    <a:gd name="T92" fmla="*/ 553 w 777"/>
                    <a:gd name="T93" fmla="*/ 44 h 776"/>
                    <a:gd name="T94" fmla="*/ 630 w 777"/>
                    <a:gd name="T95" fmla="*/ 94 h 776"/>
                    <a:gd name="T96" fmla="*/ 693 w 777"/>
                    <a:gd name="T97" fmla="*/ 161 h 776"/>
                    <a:gd name="T98" fmla="*/ 740 w 777"/>
                    <a:gd name="T99" fmla="*/ 239 h 776"/>
                    <a:gd name="T100" fmla="*/ 765 w 777"/>
                    <a:gd name="T101" fmla="*/ 330 h 77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7"/>
                    <a:gd name="T154" fmla="*/ 0 h 776"/>
                    <a:gd name="T155" fmla="*/ 777 w 777"/>
                    <a:gd name="T156" fmla="*/ 776 h 77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7" h="776">
                      <a:moveTo>
                        <a:pt x="777" y="388"/>
                      </a:moveTo>
                      <a:lnTo>
                        <a:pt x="776" y="368"/>
                      </a:lnTo>
                      <a:lnTo>
                        <a:pt x="776" y="349"/>
                      </a:lnTo>
                      <a:lnTo>
                        <a:pt x="772" y="328"/>
                      </a:lnTo>
                      <a:lnTo>
                        <a:pt x="769" y="309"/>
                      </a:lnTo>
                      <a:lnTo>
                        <a:pt x="765" y="291"/>
                      </a:lnTo>
                      <a:lnTo>
                        <a:pt x="760" y="272"/>
                      </a:lnTo>
                      <a:lnTo>
                        <a:pt x="753" y="255"/>
                      </a:lnTo>
                      <a:lnTo>
                        <a:pt x="747" y="236"/>
                      </a:lnTo>
                      <a:lnTo>
                        <a:pt x="738" y="219"/>
                      </a:lnTo>
                      <a:lnTo>
                        <a:pt x="729" y="203"/>
                      </a:lnTo>
                      <a:lnTo>
                        <a:pt x="721" y="186"/>
                      </a:lnTo>
                      <a:lnTo>
                        <a:pt x="711" y="171"/>
                      </a:lnTo>
                      <a:lnTo>
                        <a:pt x="700" y="156"/>
                      </a:lnTo>
                      <a:lnTo>
                        <a:pt x="688" y="140"/>
                      </a:lnTo>
                      <a:lnTo>
                        <a:pt x="676" y="126"/>
                      </a:lnTo>
                      <a:lnTo>
                        <a:pt x="663" y="113"/>
                      </a:lnTo>
                      <a:lnTo>
                        <a:pt x="649" y="101"/>
                      </a:lnTo>
                      <a:lnTo>
                        <a:pt x="635" y="89"/>
                      </a:lnTo>
                      <a:lnTo>
                        <a:pt x="622" y="77"/>
                      </a:lnTo>
                      <a:lnTo>
                        <a:pt x="606" y="65"/>
                      </a:lnTo>
                      <a:lnTo>
                        <a:pt x="589" y="56"/>
                      </a:lnTo>
                      <a:lnTo>
                        <a:pt x="574" y="46"/>
                      </a:lnTo>
                      <a:lnTo>
                        <a:pt x="557" y="38"/>
                      </a:lnTo>
                      <a:lnTo>
                        <a:pt x="539" y="31"/>
                      </a:lnTo>
                      <a:lnTo>
                        <a:pt x="522" y="22"/>
                      </a:lnTo>
                      <a:lnTo>
                        <a:pt x="503" y="17"/>
                      </a:lnTo>
                      <a:lnTo>
                        <a:pt x="485" y="12"/>
                      </a:lnTo>
                      <a:lnTo>
                        <a:pt x="466" y="7"/>
                      </a:lnTo>
                      <a:lnTo>
                        <a:pt x="447" y="3"/>
                      </a:lnTo>
                      <a:lnTo>
                        <a:pt x="428" y="2"/>
                      </a:lnTo>
                      <a:lnTo>
                        <a:pt x="408" y="0"/>
                      </a:lnTo>
                      <a:lnTo>
                        <a:pt x="389" y="0"/>
                      </a:lnTo>
                      <a:lnTo>
                        <a:pt x="368" y="0"/>
                      </a:lnTo>
                      <a:lnTo>
                        <a:pt x="348" y="2"/>
                      </a:lnTo>
                      <a:lnTo>
                        <a:pt x="329" y="3"/>
                      </a:lnTo>
                      <a:lnTo>
                        <a:pt x="310" y="7"/>
                      </a:lnTo>
                      <a:lnTo>
                        <a:pt x="291" y="12"/>
                      </a:lnTo>
                      <a:lnTo>
                        <a:pt x="272" y="17"/>
                      </a:lnTo>
                      <a:lnTo>
                        <a:pt x="255" y="22"/>
                      </a:lnTo>
                      <a:lnTo>
                        <a:pt x="236" y="31"/>
                      </a:lnTo>
                      <a:lnTo>
                        <a:pt x="219" y="38"/>
                      </a:lnTo>
                      <a:lnTo>
                        <a:pt x="202" y="46"/>
                      </a:lnTo>
                      <a:lnTo>
                        <a:pt x="187" y="56"/>
                      </a:lnTo>
                      <a:lnTo>
                        <a:pt x="171" y="65"/>
                      </a:lnTo>
                      <a:lnTo>
                        <a:pt x="156" y="77"/>
                      </a:lnTo>
                      <a:lnTo>
                        <a:pt x="141" y="89"/>
                      </a:lnTo>
                      <a:lnTo>
                        <a:pt x="127" y="101"/>
                      </a:lnTo>
                      <a:lnTo>
                        <a:pt x="113" y="113"/>
                      </a:lnTo>
                      <a:lnTo>
                        <a:pt x="101" y="126"/>
                      </a:lnTo>
                      <a:lnTo>
                        <a:pt x="87" y="140"/>
                      </a:lnTo>
                      <a:lnTo>
                        <a:pt x="77" y="156"/>
                      </a:lnTo>
                      <a:lnTo>
                        <a:pt x="65" y="171"/>
                      </a:lnTo>
                      <a:lnTo>
                        <a:pt x="55" y="186"/>
                      </a:lnTo>
                      <a:lnTo>
                        <a:pt x="46" y="203"/>
                      </a:lnTo>
                      <a:lnTo>
                        <a:pt x="38" y="219"/>
                      </a:lnTo>
                      <a:lnTo>
                        <a:pt x="29" y="236"/>
                      </a:lnTo>
                      <a:lnTo>
                        <a:pt x="22" y="255"/>
                      </a:lnTo>
                      <a:lnTo>
                        <a:pt x="17" y="272"/>
                      </a:lnTo>
                      <a:lnTo>
                        <a:pt x="12" y="291"/>
                      </a:lnTo>
                      <a:lnTo>
                        <a:pt x="7" y="309"/>
                      </a:lnTo>
                      <a:lnTo>
                        <a:pt x="4" y="328"/>
                      </a:lnTo>
                      <a:lnTo>
                        <a:pt x="2" y="349"/>
                      </a:lnTo>
                      <a:lnTo>
                        <a:pt x="0" y="368"/>
                      </a:lnTo>
                      <a:lnTo>
                        <a:pt x="0" y="388"/>
                      </a:lnTo>
                      <a:lnTo>
                        <a:pt x="0" y="409"/>
                      </a:lnTo>
                      <a:lnTo>
                        <a:pt x="2" y="428"/>
                      </a:lnTo>
                      <a:lnTo>
                        <a:pt x="4" y="446"/>
                      </a:lnTo>
                      <a:lnTo>
                        <a:pt x="7" y="467"/>
                      </a:lnTo>
                      <a:lnTo>
                        <a:pt x="12" y="486"/>
                      </a:lnTo>
                      <a:lnTo>
                        <a:pt x="17" y="503"/>
                      </a:lnTo>
                      <a:lnTo>
                        <a:pt x="22" y="522"/>
                      </a:lnTo>
                      <a:lnTo>
                        <a:pt x="29" y="539"/>
                      </a:lnTo>
                      <a:lnTo>
                        <a:pt x="38" y="556"/>
                      </a:lnTo>
                      <a:lnTo>
                        <a:pt x="46" y="573"/>
                      </a:lnTo>
                      <a:lnTo>
                        <a:pt x="55" y="590"/>
                      </a:lnTo>
                      <a:lnTo>
                        <a:pt x="65" y="605"/>
                      </a:lnTo>
                      <a:lnTo>
                        <a:pt x="77" y="621"/>
                      </a:lnTo>
                      <a:lnTo>
                        <a:pt x="87" y="634"/>
                      </a:lnTo>
                      <a:lnTo>
                        <a:pt x="101" y="650"/>
                      </a:lnTo>
                      <a:lnTo>
                        <a:pt x="113" y="664"/>
                      </a:lnTo>
                      <a:lnTo>
                        <a:pt x="127" y="676"/>
                      </a:lnTo>
                      <a:lnTo>
                        <a:pt x="141" y="688"/>
                      </a:lnTo>
                      <a:lnTo>
                        <a:pt x="156" y="699"/>
                      </a:lnTo>
                      <a:lnTo>
                        <a:pt x="171" y="710"/>
                      </a:lnTo>
                      <a:lnTo>
                        <a:pt x="187" y="720"/>
                      </a:lnTo>
                      <a:lnTo>
                        <a:pt x="202" y="730"/>
                      </a:lnTo>
                      <a:lnTo>
                        <a:pt x="219" y="739"/>
                      </a:lnTo>
                      <a:lnTo>
                        <a:pt x="236" y="746"/>
                      </a:lnTo>
                      <a:lnTo>
                        <a:pt x="255" y="753"/>
                      </a:lnTo>
                      <a:lnTo>
                        <a:pt x="272" y="759"/>
                      </a:lnTo>
                      <a:lnTo>
                        <a:pt x="291" y="764"/>
                      </a:lnTo>
                      <a:lnTo>
                        <a:pt x="310" y="768"/>
                      </a:lnTo>
                      <a:lnTo>
                        <a:pt x="329" y="771"/>
                      </a:lnTo>
                      <a:lnTo>
                        <a:pt x="348" y="775"/>
                      </a:lnTo>
                      <a:lnTo>
                        <a:pt x="368" y="776"/>
                      </a:lnTo>
                      <a:lnTo>
                        <a:pt x="389" y="776"/>
                      </a:lnTo>
                      <a:lnTo>
                        <a:pt x="408" y="776"/>
                      </a:lnTo>
                      <a:lnTo>
                        <a:pt x="428" y="775"/>
                      </a:lnTo>
                      <a:lnTo>
                        <a:pt x="447" y="771"/>
                      </a:lnTo>
                      <a:lnTo>
                        <a:pt x="466" y="768"/>
                      </a:lnTo>
                      <a:lnTo>
                        <a:pt x="485" y="764"/>
                      </a:lnTo>
                      <a:lnTo>
                        <a:pt x="503" y="759"/>
                      </a:lnTo>
                      <a:lnTo>
                        <a:pt x="522" y="753"/>
                      </a:lnTo>
                      <a:lnTo>
                        <a:pt x="539" y="746"/>
                      </a:lnTo>
                      <a:lnTo>
                        <a:pt x="557" y="739"/>
                      </a:lnTo>
                      <a:lnTo>
                        <a:pt x="574" y="730"/>
                      </a:lnTo>
                      <a:lnTo>
                        <a:pt x="589" y="720"/>
                      </a:lnTo>
                      <a:lnTo>
                        <a:pt x="606" y="710"/>
                      </a:lnTo>
                      <a:lnTo>
                        <a:pt x="622" y="699"/>
                      </a:lnTo>
                      <a:lnTo>
                        <a:pt x="635" y="688"/>
                      </a:lnTo>
                      <a:lnTo>
                        <a:pt x="649" y="676"/>
                      </a:lnTo>
                      <a:lnTo>
                        <a:pt x="663" y="664"/>
                      </a:lnTo>
                      <a:lnTo>
                        <a:pt x="676" y="650"/>
                      </a:lnTo>
                      <a:lnTo>
                        <a:pt x="688" y="634"/>
                      </a:lnTo>
                      <a:lnTo>
                        <a:pt x="700" y="621"/>
                      </a:lnTo>
                      <a:lnTo>
                        <a:pt x="711" y="605"/>
                      </a:lnTo>
                      <a:lnTo>
                        <a:pt x="721" y="590"/>
                      </a:lnTo>
                      <a:lnTo>
                        <a:pt x="729" y="573"/>
                      </a:lnTo>
                      <a:lnTo>
                        <a:pt x="738" y="556"/>
                      </a:lnTo>
                      <a:lnTo>
                        <a:pt x="747" y="539"/>
                      </a:lnTo>
                      <a:lnTo>
                        <a:pt x="753" y="522"/>
                      </a:lnTo>
                      <a:lnTo>
                        <a:pt x="760" y="503"/>
                      </a:lnTo>
                      <a:lnTo>
                        <a:pt x="765" y="486"/>
                      </a:lnTo>
                      <a:lnTo>
                        <a:pt x="769" y="467"/>
                      </a:lnTo>
                      <a:lnTo>
                        <a:pt x="772" y="446"/>
                      </a:lnTo>
                      <a:lnTo>
                        <a:pt x="776" y="428"/>
                      </a:lnTo>
                      <a:lnTo>
                        <a:pt x="776" y="409"/>
                      </a:lnTo>
                      <a:lnTo>
                        <a:pt x="777" y="388"/>
                      </a:lnTo>
                      <a:close/>
                      <a:moveTo>
                        <a:pt x="769" y="388"/>
                      </a:moveTo>
                      <a:lnTo>
                        <a:pt x="769" y="407"/>
                      </a:lnTo>
                      <a:lnTo>
                        <a:pt x="767" y="428"/>
                      </a:lnTo>
                      <a:lnTo>
                        <a:pt x="765" y="446"/>
                      </a:lnTo>
                      <a:lnTo>
                        <a:pt x="762" y="465"/>
                      </a:lnTo>
                      <a:lnTo>
                        <a:pt x="757" y="484"/>
                      </a:lnTo>
                      <a:lnTo>
                        <a:pt x="752" y="501"/>
                      </a:lnTo>
                      <a:lnTo>
                        <a:pt x="747" y="520"/>
                      </a:lnTo>
                      <a:lnTo>
                        <a:pt x="740" y="537"/>
                      </a:lnTo>
                      <a:lnTo>
                        <a:pt x="731" y="554"/>
                      </a:lnTo>
                      <a:lnTo>
                        <a:pt x="724" y="569"/>
                      </a:lnTo>
                      <a:lnTo>
                        <a:pt x="714" y="585"/>
                      </a:lnTo>
                      <a:lnTo>
                        <a:pt x="704" y="600"/>
                      </a:lnTo>
                      <a:lnTo>
                        <a:pt x="693" y="616"/>
                      </a:lnTo>
                      <a:lnTo>
                        <a:pt x="683" y="631"/>
                      </a:lnTo>
                      <a:lnTo>
                        <a:pt x="671" y="645"/>
                      </a:lnTo>
                      <a:lnTo>
                        <a:pt x="658" y="657"/>
                      </a:lnTo>
                      <a:lnTo>
                        <a:pt x="644" y="670"/>
                      </a:lnTo>
                      <a:lnTo>
                        <a:pt x="630" y="682"/>
                      </a:lnTo>
                      <a:lnTo>
                        <a:pt x="616" y="693"/>
                      </a:lnTo>
                      <a:lnTo>
                        <a:pt x="601" y="705"/>
                      </a:lnTo>
                      <a:lnTo>
                        <a:pt x="586" y="715"/>
                      </a:lnTo>
                      <a:lnTo>
                        <a:pt x="570" y="723"/>
                      </a:lnTo>
                      <a:lnTo>
                        <a:pt x="553" y="732"/>
                      </a:lnTo>
                      <a:lnTo>
                        <a:pt x="536" y="739"/>
                      </a:lnTo>
                      <a:lnTo>
                        <a:pt x="519" y="746"/>
                      </a:lnTo>
                      <a:lnTo>
                        <a:pt x="502" y="753"/>
                      </a:lnTo>
                      <a:lnTo>
                        <a:pt x="483" y="758"/>
                      </a:lnTo>
                      <a:lnTo>
                        <a:pt x="466" y="761"/>
                      </a:lnTo>
                      <a:lnTo>
                        <a:pt x="447" y="764"/>
                      </a:lnTo>
                      <a:lnTo>
                        <a:pt x="426" y="768"/>
                      </a:lnTo>
                      <a:lnTo>
                        <a:pt x="408" y="768"/>
                      </a:lnTo>
                      <a:lnTo>
                        <a:pt x="389" y="770"/>
                      </a:lnTo>
                      <a:lnTo>
                        <a:pt x="368" y="768"/>
                      </a:lnTo>
                      <a:lnTo>
                        <a:pt x="349" y="768"/>
                      </a:lnTo>
                      <a:lnTo>
                        <a:pt x="331" y="764"/>
                      </a:lnTo>
                      <a:lnTo>
                        <a:pt x="312" y="761"/>
                      </a:lnTo>
                      <a:lnTo>
                        <a:pt x="293" y="758"/>
                      </a:lnTo>
                      <a:lnTo>
                        <a:pt x="274" y="753"/>
                      </a:lnTo>
                      <a:lnTo>
                        <a:pt x="257" y="746"/>
                      </a:lnTo>
                      <a:lnTo>
                        <a:pt x="240" y="739"/>
                      </a:lnTo>
                      <a:lnTo>
                        <a:pt x="223" y="732"/>
                      </a:lnTo>
                      <a:lnTo>
                        <a:pt x="206" y="723"/>
                      </a:lnTo>
                      <a:lnTo>
                        <a:pt x="190" y="715"/>
                      </a:lnTo>
                      <a:lnTo>
                        <a:pt x="175" y="705"/>
                      </a:lnTo>
                      <a:lnTo>
                        <a:pt x="159" y="693"/>
                      </a:lnTo>
                      <a:lnTo>
                        <a:pt x="146" y="682"/>
                      </a:lnTo>
                      <a:lnTo>
                        <a:pt x="132" y="670"/>
                      </a:lnTo>
                      <a:lnTo>
                        <a:pt x="118" y="657"/>
                      </a:lnTo>
                      <a:lnTo>
                        <a:pt x="106" y="645"/>
                      </a:lnTo>
                      <a:lnTo>
                        <a:pt x="94" y="631"/>
                      </a:lnTo>
                      <a:lnTo>
                        <a:pt x="82" y="616"/>
                      </a:lnTo>
                      <a:lnTo>
                        <a:pt x="72" y="600"/>
                      </a:lnTo>
                      <a:lnTo>
                        <a:pt x="62" y="585"/>
                      </a:lnTo>
                      <a:lnTo>
                        <a:pt x="53" y="569"/>
                      </a:lnTo>
                      <a:lnTo>
                        <a:pt x="45" y="554"/>
                      </a:lnTo>
                      <a:lnTo>
                        <a:pt x="36" y="537"/>
                      </a:lnTo>
                      <a:lnTo>
                        <a:pt x="29" y="520"/>
                      </a:lnTo>
                      <a:lnTo>
                        <a:pt x="24" y="501"/>
                      </a:lnTo>
                      <a:lnTo>
                        <a:pt x="19" y="484"/>
                      </a:lnTo>
                      <a:lnTo>
                        <a:pt x="14" y="465"/>
                      </a:lnTo>
                      <a:lnTo>
                        <a:pt x="10" y="446"/>
                      </a:lnTo>
                      <a:lnTo>
                        <a:pt x="9" y="428"/>
                      </a:lnTo>
                      <a:lnTo>
                        <a:pt x="7" y="407"/>
                      </a:lnTo>
                      <a:lnTo>
                        <a:pt x="7" y="388"/>
                      </a:lnTo>
                      <a:lnTo>
                        <a:pt x="7" y="368"/>
                      </a:lnTo>
                      <a:lnTo>
                        <a:pt x="9" y="349"/>
                      </a:lnTo>
                      <a:lnTo>
                        <a:pt x="10" y="330"/>
                      </a:lnTo>
                      <a:lnTo>
                        <a:pt x="14" y="311"/>
                      </a:lnTo>
                      <a:lnTo>
                        <a:pt x="19" y="292"/>
                      </a:lnTo>
                      <a:lnTo>
                        <a:pt x="24" y="275"/>
                      </a:lnTo>
                      <a:lnTo>
                        <a:pt x="29" y="256"/>
                      </a:lnTo>
                      <a:lnTo>
                        <a:pt x="36" y="239"/>
                      </a:lnTo>
                      <a:lnTo>
                        <a:pt x="45" y="222"/>
                      </a:lnTo>
                      <a:lnTo>
                        <a:pt x="53" y="207"/>
                      </a:lnTo>
                      <a:lnTo>
                        <a:pt x="62" y="190"/>
                      </a:lnTo>
                      <a:lnTo>
                        <a:pt x="72" y="174"/>
                      </a:lnTo>
                      <a:lnTo>
                        <a:pt x="82" y="161"/>
                      </a:lnTo>
                      <a:lnTo>
                        <a:pt x="94" y="145"/>
                      </a:lnTo>
                      <a:lnTo>
                        <a:pt x="106" y="132"/>
                      </a:lnTo>
                      <a:lnTo>
                        <a:pt x="118" y="118"/>
                      </a:lnTo>
                      <a:lnTo>
                        <a:pt x="132" y="106"/>
                      </a:lnTo>
                      <a:lnTo>
                        <a:pt x="146" y="94"/>
                      </a:lnTo>
                      <a:lnTo>
                        <a:pt x="159" y="82"/>
                      </a:lnTo>
                      <a:lnTo>
                        <a:pt x="175" y="72"/>
                      </a:lnTo>
                      <a:lnTo>
                        <a:pt x="190" y="61"/>
                      </a:lnTo>
                      <a:lnTo>
                        <a:pt x="206" y="53"/>
                      </a:lnTo>
                      <a:lnTo>
                        <a:pt x="223" y="44"/>
                      </a:lnTo>
                      <a:lnTo>
                        <a:pt x="240" y="36"/>
                      </a:lnTo>
                      <a:lnTo>
                        <a:pt x="257" y="29"/>
                      </a:lnTo>
                      <a:lnTo>
                        <a:pt x="274" y="24"/>
                      </a:lnTo>
                      <a:lnTo>
                        <a:pt x="293" y="19"/>
                      </a:lnTo>
                      <a:lnTo>
                        <a:pt x="312" y="14"/>
                      </a:lnTo>
                      <a:lnTo>
                        <a:pt x="331" y="12"/>
                      </a:lnTo>
                      <a:lnTo>
                        <a:pt x="349" y="8"/>
                      </a:lnTo>
                      <a:lnTo>
                        <a:pt x="368" y="7"/>
                      </a:lnTo>
                      <a:lnTo>
                        <a:pt x="389" y="7"/>
                      </a:lnTo>
                      <a:lnTo>
                        <a:pt x="408" y="7"/>
                      </a:lnTo>
                      <a:lnTo>
                        <a:pt x="426" y="8"/>
                      </a:lnTo>
                      <a:lnTo>
                        <a:pt x="447" y="12"/>
                      </a:lnTo>
                      <a:lnTo>
                        <a:pt x="466" y="14"/>
                      </a:lnTo>
                      <a:lnTo>
                        <a:pt x="483" y="19"/>
                      </a:lnTo>
                      <a:lnTo>
                        <a:pt x="502" y="24"/>
                      </a:lnTo>
                      <a:lnTo>
                        <a:pt x="519" y="29"/>
                      </a:lnTo>
                      <a:lnTo>
                        <a:pt x="536" y="36"/>
                      </a:lnTo>
                      <a:lnTo>
                        <a:pt x="553" y="44"/>
                      </a:lnTo>
                      <a:lnTo>
                        <a:pt x="570" y="53"/>
                      </a:lnTo>
                      <a:lnTo>
                        <a:pt x="586" y="61"/>
                      </a:lnTo>
                      <a:lnTo>
                        <a:pt x="601" y="72"/>
                      </a:lnTo>
                      <a:lnTo>
                        <a:pt x="616" y="82"/>
                      </a:lnTo>
                      <a:lnTo>
                        <a:pt x="630" y="94"/>
                      </a:lnTo>
                      <a:lnTo>
                        <a:pt x="644" y="106"/>
                      </a:lnTo>
                      <a:lnTo>
                        <a:pt x="658" y="118"/>
                      </a:lnTo>
                      <a:lnTo>
                        <a:pt x="671" y="132"/>
                      </a:lnTo>
                      <a:lnTo>
                        <a:pt x="683" y="145"/>
                      </a:lnTo>
                      <a:lnTo>
                        <a:pt x="693" y="161"/>
                      </a:lnTo>
                      <a:lnTo>
                        <a:pt x="704" y="174"/>
                      </a:lnTo>
                      <a:lnTo>
                        <a:pt x="714" y="190"/>
                      </a:lnTo>
                      <a:lnTo>
                        <a:pt x="724" y="207"/>
                      </a:lnTo>
                      <a:lnTo>
                        <a:pt x="731" y="222"/>
                      </a:lnTo>
                      <a:lnTo>
                        <a:pt x="740" y="239"/>
                      </a:lnTo>
                      <a:lnTo>
                        <a:pt x="747" y="256"/>
                      </a:lnTo>
                      <a:lnTo>
                        <a:pt x="752" y="275"/>
                      </a:lnTo>
                      <a:lnTo>
                        <a:pt x="757" y="292"/>
                      </a:lnTo>
                      <a:lnTo>
                        <a:pt x="762" y="311"/>
                      </a:lnTo>
                      <a:lnTo>
                        <a:pt x="765" y="330"/>
                      </a:lnTo>
                      <a:lnTo>
                        <a:pt x="767" y="349"/>
                      </a:lnTo>
                      <a:lnTo>
                        <a:pt x="769" y="368"/>
                      </a:lnTo>
                      <a:lnTo>
                        <a:pt x="769" y="388"/>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8" name="Freeform 104"/>
                <p:cNvSpPr>
                  <a:spLocks noEditPoints="1"/>
                </p:cNvSpPr>
                <p:nvPr/>
              </p:nvSpPr>
              <p:spPr bwMode="auto">
                <a:xfrm>
                  <a:off x="3364" y="2918"/>
                  <a:ext cx="770" cy="770"/>
                </a:xfrm>
                <a:custGeom>
                  <a:avLst/>
                  <a:gdLst>
                    <a:gd name="T0" fmla="*/ 761 w 770"/>
                    <a:gd name="T1" fmla="*/ 308 h 770"/>
                    <a:gd name="T2" fmla="*/ 731 w 770"/>
                    <a:gd name="T3" fmla="*/ 218 h 770"/>
                    <a:gd name="T4" fmla="*/ 681 w 770"/>
                    <a:gd name="T5" fmla="*/ 141 h 770"/>
                    <a:gd name="T6" fmla="*/ 614 w 770"/>
                    <a:gd name="T7" fmla="*/ 77 h 770"/>
                    <a:gd name="T8" fmla="*/ 534 w 770"/>
                    <a:gd name="T9" fmla="*/ 31 h 770"/>
                    <a:gd name="T10" fmla="*/ 443 w 770"/>
                    <a:gd name="T11" fmla="*/ 4 h 770"/>
                    <a:gd name="T12" fmla="*/ 345 w 770"/>
                    <a:gd name="T13" fmla="*/ 2 h 770"/>
                    <a:gd name="T14" fmla="*/ 251 w 770"/>
                    <a:gd name="T15" fmla="*/ 23 h 770"/>
                    <a:gd name="T16" fmla="*/ 169 w 770"/>
                    <a:gd name="T17" fmla="*/ 65 h 770"/>
                    <a:gd name="T18" fmla="*/ 99 w 770"/>
                    <a:gd name="T19" fmla="*/ 127 h 770"/>
                    <a:gd name="T20" fmla="*/ 46 w 770"/>
                    <a:gd name="T21" fmla="*/ 202 h 770"/>
                    <a:gd name="T22" fmla="*/ 12 w 770"/>
                    <a:gd name="T23" fmla="*/ 289 h 770"/>
                    <a:gd name="T24" fmla="*/ 0 w 770"/>
                    <a:gd name="T25" fmla="*/ 385 h 770"/>
                    <a:gd name="T26" fmla="*/ 12 w 770"/>
                    <a:gd name="T27" fmla="*/ 481 h 770"/>
                    <a:gd name="T28" fmla="*/ 46 w 770"/>
                    <a:gd name="T29" fmla="*/ 568 h 770"/>
                    <a:gd name="T30" fmla="*/ 99 w 770"/>
                    <a:gd name="T31" fmla="*/ 643 h 770"/>
                    <a:gd name="T32" fmla="*/ 169 w 770"/>
                    <a:gd name="T33" fmla="*/ 703 h 770"/>
                    <a:gd name="T34" fmla="*/ 251 w 770"/>
                    <a:gd name="T35" fmla="*/ 746 h 770"/>
                    <a:gd name="T36" fmla="*/ 345 w 770"/>
                    <a:gd name="T37" fmla="*/ 768 h 770"/>
                    <a:gd name="T38" fmla="*/ 443 w 770"/>
                    <a:gd name="T39" fmla="*/ 765 h 770"/>
                    <a:gd name="T40" fmla="*/ 534 w 770"/>
                    <a:gd name="T41" fmla="*/ 739 h 770"/>
                    <a:gd name="T42" fmla="*/ 614 w 770"/>
                    <a:gd name="T43" fmla="*/ 693 h 770"/>
                    <a:gd name="T44" fmla="*/ 681 w 770"/>
                    <a:gd name="T45" fmla="*/ 630 h 770"/>
                    <a:gd name="T46" fmla="*/ 731 w 770"/>
                    <a:gd name="T47" fmla="*/ 551 h 770"/>
                    <a:gd name="T48" fmla="*/ 761 w 770"/>
                    <a:gd name="T49" fmla="*/ 462 h 770"/>
                    <a:gd name="T50" fmla="*/ 761 w 770"/>
                    <a:gd name="T51" fmla="*/ 385 h 770"/>
                    <a:gd name="T52" fmla="*/ 749 w 770"/>
                    <a:gd name="T53" fmla="*/ 479 h 770"/>
                    <a:gd name="T54" fmla="*/ 717 w 770"/>
                    <a:gd name="T55" fmla="*/ 565 h 770"/>
                    <a:gd name="T56" fmla="*/ 664 w 770"/>
                    <a:gd name="T57" fmla="*/ 638 h 770"/>
                    <a:gd name="T58" fmla="*/ 595 w 770"/>
                    <a:gd name="T59" fmla="*/ 698 h 770"/>
                    <a:gd name="T60" fmla="*/ 513 w 770"/>
                    <a:gd name="T61" fmla="*/ 739 h 770"/>
                    <a:gd name="T62" fmla="*/ 422 w 770"/>
                    <a:gd name="T63" fmla="*/ 760 h 770"/>
                    <a:gd name="T64" fmla="*/ 327 w 770"/>
                    <a:gd name="T65" fmla="*/ 758 h 770"/>
                    <a:gd name="T66" fmla="*/ 238 w 770"/>
                    <a:gd name="T67" fmla="*/ 732 h 770"/>
                    <a:gd name="T68" fmla="*/ 159 w 770"/>
                    <a:gd name="T69" fmla="*/ 688 h 770"/>
                    <a:gd name="T70" fmla="*/ 92 w 770"/>
                    <a:gd name="T71" fmla="*/ 625 h 770"/>
                    <a:gd name="T72" fmla="*/ 44 w 770"/>
                    <a:gd name="T73" fmla="*/ 549 h 770"/>
                    <a:gd name="T74" fmla="*/ 13 w 770"/>
                    <a:gd name="T75" fmla="*/ 460 h 770"/>
                    <a:gd name="T76" fmla="*/ 6 w 770"/>
                    <a:gd name="T77" fmla="*/ 366 h 770"/>
                    <a:gd name="T78" fmla="*/ 24 w 770"/>
                    <a:gd name="T79" fmla="*/ 272 h 770"/>
                    <a:gd name="T80" fmla="*/ 61 w 770"/>
                    <a:gd name="T81" fmla="*/ 188 h 770"/>
                    <a:gd name="T82" fmla="*/ 118 w 770"/>
                    <a:gd name="T83" fmla="*/ 118 h 770"/>
                    <a:gd name="T84" fmla="*/ 188 w 770"/>
                    <a:gd name="T85" fmla="*/ 62 h 770"/>
                    <a:gd name="T86" fmla="*/ 272 w 770"/>
                    <a:gd name="T87" fmla="*/ 24 h 770"/>
                    <a:gd name="T88" fmla="*/ 364 w 770"/>
                    <a:gd name="T89" fmla="*/ 7 h 770"/>
                    <a:gd name="T90" fmla="*/ 460 w 770"/>
                    <a:gd name="T91" fmla="*/ 16 h 770"/>
                    <a:gd name="T92" fmla="*/ 547 w 770"/>
                    <a:gd name="T93" fmla="*/ 45 h 770"/>
                    <a:gd name="T94" fmla="*/ 624 w 770"/>
                    <a:gd name="T95" fmla="*/ 94 h 770"/>
                    <a:gd name="T96" fmla="*/ 686 w 770"/>
                    <a:gd name="T97" fmla="*/ 159 h 770"/>
                    <a:gd name="T98" fmla="*/ 732 w 770"/>
                    <a:gd name="T99" fmla="*/ 238 h 770"/>
                    <a:gd name="T100" fmla="*/ 758 w 770"/>
                    <a:gd name="T101" fmla="*/ 327 h 7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0"/>
                    <a:gd name="T154" fmla="*/ 0 h 770"/>
                    <a:gd name="T155" fmla="*/ 770 w 770"/>
                    <a:gd name="T156" fmla="*/ 770 h 77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0" h="770">
                      <a:moveTo>
                        <a:pt x="770" y="385"/>
                      </a:moveTo>
                      <a:lnTo>
                        <a:pt x="768" y="365"/>
                      </a:lnTo>
                      <a:lnTo>
                        <a:pt x="766" y="346"/>
                      </a:lnTo>
                      <a:lnTo>
                        <a:pt x="765" y="327"/>
                      </a:lnTo>
                      <a:lnTo>
                        <a:pt x="761" y="308"/>
                      </a:lnTo>
                      <a:lnTo>
                        <a:pt x="758" y="289"/>
                      </a:lnTo>
                      <a:lnTo>
                        <a:pt x="751" y="271"/>
                      </a:lnTo>
                      <a:lnTo>
                        <a:pt x="746" y="252"/>
                      </a:lnTo>
                      <a:lnTo>
                        <a:pt x="739" y="235"/>
                      </a:lnTo>
                      <a:lnTo>
                        <a:pt x="731" y="218"/>
                      </a:lnTo>
                      <a:lnTo>
                        <a:pt x="722" y="202"/>
                      </a:lnTo>
                      <a:lnTo>
                        <a:pt x="713" y="185"/>
                      </a:lnTo>
                      <a:lnTo>
                        <a:pt x="703" y="170"/>
                      </a:lnTo>
                      <a:lnTo>
                        <a:pt x="693" y="154"/>
                      </a:lnTo>
                      <a:lnTo>
                        <a:pt x="681" y="141"/>
                      </a:lnTo>
                      <a:lnTo>
                        <a:pt x="669" y="127"/>
                      </a:lnTo>
                      <a:lnTo>
                        <a:pt x="657" y="113"/>
                      </a:lnTo>
                      <a:lnTo>
                        <a:pt x="643" y="100"/>
                      </a:lnTo>
                      <a:lnTo>
                        <a:pt x="630" y="88"/>
                      </a:lnTo>
                      <a:lnTo>
                        <a:pt x="614" y="77"/>
                      </a:lnTo>
                      <a:lnTo>
                        <a:pt x="599" y="65"/>
                      </a:lnTo>
                      <a:lnTo>
                        <a:pt x="583" y="55"/>
                      </a:lnTo>
                      <a:lnTo>
                        <a:pt x="568" y="46"/>
                      </a:lnTo>
                      <a:lnTo>
                        <a:pt x="551" y="38"/>
                      </a:lnTo>
                      <a:lnTo>
                        <a:pt x="534" y="31"/>
                      </a:lnTo>
                      <a:lnTo>
                        <a:pt x="517" y="23"/>
                      </a:lnTo>
                      <a:lnTo>
                        <a:pt x="499" y="17"/>
                      </a:lnTo>
                      <a:lnTo>
                        <a:pt x="481" y="12"/>
                      </a:lnTo>
                      <a:lnTo>
                        <a:pt x="462" y="7"/>
                      </a:lnTo>
                      <a:lnTo>
                        <a:pt x="443" y="4"/>
                      </a:lnTo>
                      <a:lnTo>
                        <a:pt x="424" y="2"/>
                      </a:lnTo>
                      <a:lnTo>
                        <a:pt x="404" y="0"/>
                      </a:lnTo>
                      <a:lnTo>
                        <a:pt x="385" y="0"/>
                      </a:lnTo>
                      <a:lnTo>
                        <a:pt x="364" y="0"/>
                      </a:lnTo>
                      <a:lnTo>
                        <a:pt x="345" y="2"/>
                      </a:lnTo>
                      <a:lnTo>
                        <a:pt x="325" y="4"/>
                      </a:lnTo>
                      <a:lnTo>
                        <a:pt x="306" y="7"/>
                      </a:lnTo>
                      <a:lnTo>
                        <a:pt x="287" y="12"/>
                      </a:lnTo>
                      <a:lnTo>
                        <a:pt x="270" y="17"/>
                      </a:lnTo>
                      <a:lnTo>
                        <a:pt x="251" y="23"/>
                      </a:lnTo>
                      <a:lnTo>
                        <a:pt x="234" y="31"/>
                      </a:lnTo>
                      <a:lnTo>
                        <a:pt x="217" y="38"/>
                      </a:lnTo>
                      <a:lnTo>
                        <a:pt x="200" y="46"/>
                      </a:lnTo>
                      <a:lnTo>
                        <a:pt x="184" y="55"/>
                      </a:lnTo>
                      <a:lnTo>
                        <a:pt x="169" y="65"/>
                      </a:lnTo>
                      <a:lnTo>
                        <a:pt x="154" y="77"/>
                      </a:lnTo>
                      <a:lnTo>
                        <a:pt x="140" y="88"/>
                      </a:lnTo>
                      <a:lnTo>
                        <a:pt x="125" y="100"/>
                      </a:lnTo>
                      <a:lnTo>
                        <a:pt x="113" y="113"/>
                      </a:lnTo>
                      <a:lnTo>
                        <a:pt x="99" y="127"/>
                      </a:lnTo>
                      <a:lnTo>
                        <a:pt x="87" y="141"/>
                      </a:lnTo>
                      <a:lnTo>
                        <a:pt x="75" y="154"/>
                      </a:lnTo>
                      <a:lnTo>
                        <a:pt x="65" y="170"/>
                      </a:lnTo>
                      <a:lnTo>
                        <a:pt x="54" y="185"/>
                      </a:lnTo>
                      <a:lnTo>
                        <a:pt x="46" y="202"/>
                      </a:lnTo>
                      <a:lnTo>
                        <a:pt x="37" y="218"/>
                      </a:lnTo>
                      <a:lnTo>
                        <a:pt x="29" y="235"/>
                      </a:lnTo>
                      <a:lnTo>
                        <a:pt x="22" y="252"/>
                      </a:lnTo>
                      <a:lnTo>
                        <a:pt x="17" y="271"/>
                      </a:lnTo>
                      <a:lnTo>
                        <a:pt x="12" y="289"/>
                      </a:lnTo>
                      <a:lnTo>
                        <a:pt x="6" y="308"/>
                      </a:lnTo>
                      <a:lnTo>
                        <a:pt x="3" y="327"/>
                      </a:lnTo>
                      <a:lnTo>
                        <a:pt x="1" y="346"/>
                      </a:lnTo>
                      <a:lnTo>
                        <a:pt x="0" y="365"/>
                      </a:lnTo>
                      <a:lnTo>
                        <a:pt x="0" y="385"/>
                      </a:lnTo>
                      <a:lnTo>
                        <a:pt x="0" y="404"/>
                      </a:lnTo>
                      <a:lnTo>
                        <a:pt x="1" y="425"/>
                      </a:lnTo>
                      <a:lnTo>
                        <a:pt x="3" y="443"/>
                      </a:lnTo>
                      <a:lnTo>
                        <a:pt x="6" y="462"/>
                      </a:lnTo>
                      <a:lnTo>
                        <a:pt x="12" y="481"/>
                      </a:lnTo>
                      <a:lnTo>
                        <a:pt x="17" y="500"/>
                      </a:lnTo>
                      <a:lnTo>
                        <a:pt x="22" y="517"/>
                      </a:lnTo>
                      <a:lnTo>
                        <a:pt x="29" y="534"/>
                      </a:lnTo>
                      <a:lnTo>
                        <a:pt x="37" y="551"/>
                      </a:lnTo>
                      <a:lnTo>
                        <a:pt x="46" y="568"/>
                      </a:lnTo>
                      <a:lnTo>
                        <a:pt x="54" y="585"/>
                      </a:lnTo>
                      <a:lnTo>
                        <a:pt x="65" y="601"/>
                      </a:lnTo>
                      <a:lnTo>
                        <a:pt x="75" y="616"/>
                      </a:lnTo>
                      <a:lnTo>
                        <a:pt x="87" y="630"/>
                      </a:lnTo>
                      <a:lnTo>
                        <a:pt x="99" y="643"/>
                      </a:lnTo>
                      <a:lnTo>
                        <a:pt x="113" y="657"/>
                      </a:lnTo>
                      <a:lnTo>
                        <a:pt x="125" y="669"/>
                      </a:lnTo>
                      <a:lnTo>
                        <a:pt x="140" y="683"/>
                      </a:lnTo>
                      <a:lnTo>
                        <a:pt x="154" y="693"/>
                      </a:lnTo>
                      <a:lnTo>
                        <a:pt x="169" y="703"/>
                      </a:lnTo>
                      <a:lnTo>
                        <a:pt x="184" y="714"/>
                      </a:lnTo>
                      <a:lnTo>
                        <a:pt x="200" y="724"/>
                      </a:lnTo>
                      <a:lnTo>
                        <a:pt x="217" y="732"/>
                      </a:lnTo>
                      <a:lnTo>
                        <a:pt x="234" y="739"/>
                      </a:lnTo>
                      <a:lnTo>
                        <a:pt x="251" y="746"/>
                      </a:lnTo>
                      <a:lnTo>
                        <a:pt x="270" y="753"/>
                      </a:lnTo>
                      <a:lnTo>
                        <a:pt x="287" y="758"/>
                      </a:lnTo>
                      <a:lnTo>
                        <a:pt x="306" y="761"/>
                      </a:lnTo>
                      <a:lnTo>
                        <a:pt x="325" y="765"/>
                      </a:lnTo>
                      <a:lnTo>
                        <a:pt x="345" y="768"/>
                      </a:lnTo>
                      <a:lnTo>
                        <a:pt x="364" y="770"/>
                      </a:lnTo>
                      <a:lnTo>
                        <a:pt x="385" y="770"/>
                      </a:lnTo>
                      <a:lnTo>
                        <a:pt x="404" y="770"/>
                      </a:lnTo>
                      <a:lnTo>
                        <a:pt x="424" y="768"/>
                      </a:lnTo>
                      <a:lnTo>
                        <a:pt x="443" y="765"/>
                      </a:lnTo>
                      <a:lnTo>
                        <a:pt x="462" y="761"/>
                      </a:lnTo>
                      <a:lnTo>
                        <a:pt x="481" y="758"/>
                      </a:lnTo>
                      <a:lnTo>
                        <a:pt x="499" y="753"/>
                      </a:lnTo>
                      <a:lnTo>
                        <a:pt x="517" y="746"/>
                      </a:lnTo>
                      <a:lnTo>
                        <a:pt x="534" y="739"/>
                      </a:lnTo>
                      <a:lnTo>
                        <a:pt x="551" y="732"/>
                      </a:lnTo>
                      <a:lnTo>
                        <a:pt x="568" y="724"/>
                      </a:lnTo>
                      <a:lnTo>
                        <a:pt x="583" y="714"/>
                      </a:lnTo>
                      <a:lnTo>
                        <a:pt x="599" y="703"/>
                      </a:lnTo>
                      <a:lnTo>
                        <a:pt x="614" y="693"/>
                      </a:lnTo>
                      <a:lnTo>
                        <a:pt x="630" y="683"/>
                      </a:lnTo>
                      <a:lnTo>
                        <a:pt x="643" y="669"/>
                      </a:lnTo>
                      <a:lnTo>
                        <a:pt x="657" y="657"/>
                      </a:lnTo>
                      <a:lnTo>
                        <a:pt x="669" y="643"/>
                      </a:lnTo>
                      <a:lnTo>
                        <a:pt x="681" y="630"/>
                      </a:lnTo>
                      <a:lnTo>
                        <a:pt x="693" y="616"/>
                      </a:lnTo>
                      <a:lnTo>
                        <a:pt x="703" y="601"/>
                      </a:lnTo>
                      <a:lnTo>
                        <a:pt x="713" y="585"/>
                      </a:lnTo>
                      <a:lnTo>
                        <a:pt x="722" y="568"/>
                      </a:lnTo>
                      <a:lnTo>
                        <a:pt x="731" y="551"/>
                      </a:lnTo>
                      <a:lnTo>
                        <a:pt x="739" y="534"/>
                      </a:lnTo>
                      <a:lnTo>
                        <a:pt x="746" y="517"/>
                      </a:lnTo>
                      <a:lnTo>
                        <a:pt x="751" y="500"/>
                      </a:lnTo>
                      <a:lnTo>
                        <a:pt x="758" y="481"/>
                      </a:lnTo>
                      <a:lnTo>
                        <a:pt x="761" y="462"/>
                      </a:lnTo>
                      <a:lnTo>
                        <a:pt x="765" y="443"/>
                      </a:lnTo>
                      <a:lnTo>
                        <a:pt x="766" y="425"/>
                      </a:lnTo>
                      <a:lnTo>
                        <a:pt x="768" y="404"/>
                      </a:lnTo>
                      <a:lnTo>
                        <a:pt x="770" y="385"/>
                      </a:lnTo>
                      <a:close/>
                      <a:moveTo>
                        <a:pt x="761" y="385"/>
                      </a:moveTo>
                      <a:lnTo>
                        <a:pt x="761" y="404"/>
                      </a:lnTo>
                      <a:lnTo>
                        <a:pt x="760" y="423"/>
                      </a:lnTo>
                      <a:lnTo>
                        <a:pt x="758" y="442"/>
                      </a:lnTo>
                      <a:lnTo>
                        <a:pt x="755" y="460"/>
                      </a:lnTo>
                      <a:lnTo>
                        <a:pt x="749" y="479"/>
                      </a:lnTo>
                      <a:lnTo>
                        <a:pt x="744" y="498"/>
                      </a:lnTo>
                      <a:lnTo>
                        <a:pt x="739" y="515"/>
                      </a:lnTo>
                      <a:lnTo>
                        <a:pt x="732" y="532"/>
                      </a:lnTo>
                      <a:lnTo>
                        <a:pt x="725" y="549"/>
                      </a:lnTo>
                      <a:lnTo>
                        <a:pt x="717" y="565"/>
                      </a:lnTo>
                      <a:lnTo>
                        <a:pt x="707" y="580"/>
                      </a:lnTo>
                      <a:lnTo>
                        <a:pt x="698" y="596"/>
                      </a:lnTo>
                      <a:lnTo>
                        <a:pt x="686" y="611"/>
                      </a:lnTo>
                      <a:lnTo>
                        <a:pt x="676" y="625"/>
                      </a:lnTo>
                      <a:lnTo>
                        <a:pt x="664" y="638"/>
                      </a:lnTo>
                      <a:lnTo>
                        <a:pt x="652" y="652"/>
                      </a:lnTo>
                      <a:lnTo>
                        <a:pt x="638" y="664"/>
                      </a:lnTo>
                      <a:lnTo>
                        <a:pt x="624" y="676"/>
                      </a:lnTo>
                      <a:lnTo>
                        <a:pt x="611" y="688"/>
                      </a:lnTo>
                      <a:lnTo>
                        <a:pt x="595" y="698"/>
                      </a:lnTo>
                      <a:lnTo>
                        <a:pt x="580" y="708"/>
                      </a:lnTo>
                      <a:lnTo>
                        <a:pt x="564" y="717"/>
                      </a:lnTo>
                      <a:lnTo>
                        <a:pt x="547" y="726"/>
                      </a:lnTo>
                      <a:lnTo>
                        <a:pt x="532" y="732"/>
                      </a:lnTo>
                      <a:lnTo>
                        <a:pt x="513" y="739"/>
                      </a:lnTo>
                      <a:lnTo>
                        <a:pt x="496" y="746"/>
                      </a:lnTo>
                      <a:lnTo>
                        <a:pt x="479" y="751"/>
                      </a:lnTo>
                      <a:lnTo>
                        <a:pt x="460" y="755"/>
                      </a:lnTo>
                      <a:lnTo>
                        <a:pt x="441" y="758"/>
                      </a:lnTo>
                      <a:lnTo>
                        <a:pt x="422" y="760"/>
                      </a:lnTo>
                      <a:lnTo>
                        <a:pt x="404" y="761"/>
                      </a:lnTo>
                      <a:lnTo>
                        <a:pt x="385" y="763"/>
                      </a:lnTo>
                      <a:lnTo>
                        <a:pt x="364" y="761"/>
                      </a:lnTo>
                      <a:lnTo>
                        <a:pt x="345" y="760"/>
                      </a:lnTo>
                      <a:lnTo>
                        <a:pt x="327" y="758"/>
                      </a:lnTo>
                      <a:lnTo>
                        <a:pt x="308" y="755"/>
                      </a:lnTo>
                      <a:lnTo>
                        <a:pt x="289" y="751"/>
                      </a:lnTo>
                      <a:lnTo>
                        <a:pt x="272" y="746"/>
                      </a:lnTo>
                      <a:lnTo>
                        <a:pt x="255" y="739"/>
                      </a:lnTo>
                      <a:lnTo>
                        <a:pt x="238" y="732"/>
                      </a:lnTo>
                      <a:lnTo>
                        <a:pt x="220" y="726"/>
                      </a:lnTo>
                      <a:lnTo>
                        <a:pt x="203" y="717"/>
                      </a:lnTo>
                      <a:lnTo>
                        <a:pt x="188" y="708"/>
                      </a:lnTo>
                      <a:lnTo>
                        <a:pt x="173" y="698"/>
                      </a:lnTo>
                      <a:lnTo>
                        <a:pt x="159" y="688"/>
                      </a:lnTo>
                      <a:lnTo>
                        <a:pt x="143" y="676"/>
                      </a:lnTo>
                      <a:lnTo>
                        <a:pt x="130" y="664"/>
                      </a:lnTo>
                      <a:lnTo>
                        <a:pt x="118" y="652"/>
                      </a:lnTo>
                      <a:lnTo>
                        <a:pt x="104" y="638"/>
                      </a:lnTo>
                      <a:lnTo>
                        <a:pt x="92" y="625"/>
                      </a:lnTo>
                      <a:lnTo>
                        <a:pt x="82" y="611"/>
                      </a:lnTo>
                      <a:lnTo>
                        <a:pt x="72" y="596"/>
                      </a:lnTo>
                      <a:lnTo>
                        <a:pt x="61" y="580"/>
                      </a:lnTo>
                      <a:lnTo>
                        <a:pt x="53" y="565"/>
                      </a:lnTo>
                      <a:lnTo>
                        <a:pt x="44" y="549"/>
                      </a:lnTo>
                      <a:lnTo>
                        <a:pt x="36" y="532"/>
                      </a:lnTo>
                      <a:lnTo>
                        <a:pt x="29" y="515"/>
                      </a:lnTo>
                      <a:lnTo>
                        <a:pt x="24" y="498"/>
                      </a:lnTo>
                      <a:lnTo>
                        <a:pt x="18" y="479"/>
                      </a:lnTo>
                      <a:lnTo>
                        <a:pt x="13" y="460"/>
                      </a:lnTo>
                      <a:lnTo>
                        <a:pt x="10" y="442"/>
                      </a:lnTo>
                      <a:lnTo>
                        <a:pt x="8" y="423"/>
                      </a:lnTo>
                      <a:lnTo>
                        <a:pt x="6" y="404"/>
                      </a:lnTo>
                      <a:lnTo>
                        <a:pt x="6" y="385"/>
                      </a:lnTo>
                      <a:lnTo>
                        <a:pt x="6" y="366"/>
                      </a:lnTo>
                      <a:lnTo>
                        <a:pt x="8" y="346"/>
                      </a:lnTo>
                      <a:lnTo>
                        <a:pt x="10" y="327"/>
                      </a:lnTo>
                      <a:lnTo>
                        <a:pt x="13" y="308"/>
                      </a:lnTo>
                      <a:lnTo>
                        <a:pt x="18" y="291"/>
                      </a:lnTo>
                      <a:lnTo>
                        <a:pt x="24" y="272"/>
                      </a:lnTo>
                      <a:lnTo>
                        <a:pt x="29" y="255"/>
                      </a:lnTo>
                      <a:lnTo>
                        <a:pt x="36" y="238"/>
                      </a:lnTo>
                      <a:lnTo>
                        <a:pt x="44" y="221"/>
                      </a:lnTo>
                      <a:lnTo>
                        <a:pt x="53" y="206"/>
                      </a:lnTo>
                      <a:lnTo>
                        <a:pt x="61" y="188"/>
                      </a:lnTo>
                      <a:lnTo>
                        <a:pt x="72" y="173"/>
                      </a:lnTo>
                      <a:lnTo>
                        <a:pt x="82" y="159"/>
                      </a:lnTo>
                      <a:lnTo>
                        <a:pt x="92" y="144"/>
                      </a:lnTo>
                      <a:lnTo>
                        <a:pt x="104" y="130"/>
                      </a:lnTo>
                      <a:lnTo>
                        <a:pt x="118" y="118"/>
                      </a:lnTo>
                      <a:lnTo>
                        <a:pt x="130" y="105"/>
                      </a:lnTo>
                      <a:lnTo>
                        <a:pt x="143" y="94"/>
                      </a:lnTo>
                      <a:lnTo>
                        <a:pt x="159" y="82"/>
                      </a:lnTo>
                      <a:lnTo>
                        <a:pt x="173" y="72"/>
                      </a:lnTo>
                      <a:lnTo>
                        <a:pt x="188" y="62"/>
                      </a:lnTo>
                      <a:lnTo>
                        <a:pt x="203" y="53"/>
                      </a:lnTo>
                      <a:lnTo>
                        <a:pt x="220" y="45"/>
                      </a:lnTo>
                      <a:lnTo>
                        <a:pt x="238" y="36"/>
                      </a:lnTo>
                      <a:lnTo>
                        <a:pt x="255" y="31"/>
                      </a:lnTo>
                      <a:lnTo>
                        <a:pt x="272" y="24"/>
                      </a:lnTo>
                      <a:lnTo>
                        <a:pt x="289" y="19"/>
                      </a:lnTo>
                      <a:lnTo>
                        <a:pt x="308" y="16"/>
                      </a:lnTo>
                      <a:lnTo>
                        <a:pt x="327" y="12"/>
                      </a:lnTo>
                      <a:lnTo>
                        <a:pt x="345" y="9"/>
                      </a:lnTo>
                      <a:lnTo>
                        <a:pt x="364" y="7"/>
                      </a:lnTo>
                      <a:lnTo>
                        <a:pt x="385" y="7"/>
                      </a:lnTo>
                      <a:lnTo>
                        <a:pt x="404" y="7"/>
                      </a:lnTo>
                      <a:lnTo>
                        <a:pt x="422" y="9"/>
                      </a:lnTo>
                      <a:lnTo>
                        <a:pt x="441" y="12"/>
                      </a:lnTo>
                      <a:lnTo>
                        <a:pt x="460" y="16"/>
                      </a:lnTo>
                      <a:lnTo>
                        <a:pt x="479" y="19"/>
                      </a:lnTo>
                      <a:lnTo>
                        <a:pt x="496" y="24"/>
                      </a:lnTo>
                      <a:lnTo>
                        <a:pt x="513" y="31"/>
                      </a:lnTo>
                      <a:lnTo>
                        <a:pt x="532" y="36"/>
                      </a:lnTo>
                      <a:lnTo>
                        <a:pt x="547" y="45"/>
                      </a:lnTo>
                      <a:lnTo>
                        <a:pt x="564" y="53"/>
                      </a:lnTo>
                      <a:lnTo>
                        <a:pt x="580" y="62"/>
                      </a:lnTo>
                      <a:lnTo>
                        <a:pt x="595" y="72"/>
                      </a:lnTo>
                      <a:lnTo>
                        <a:pt x="611" y="82"/>
                      </a:lnTo>
                      <a:lnTo>
                        <a:pt x="624" y="94"/>
                      </a:lnTo>
                      <a:lnTo>
                        <a:pt x="638" y="105"/>
                      </a:lnTo>
                      <a:lnTo>
                        <a:pt x="652" y="118"/>
                      </a:lnTo>
                      <a:lnTo>
                        <a:pt x="664" y="130"/>
                      </a:lnTo>
                      <a:lnTo>
                        <a:pt x="676" y="144"/>
                      </a:lnTo>
                      <a:lnTo>
                        <a:pt x="686" y="159"/>
                      </a:lnTo>
                      <a:lnTo>
                        <a:pt x="698" y="173"/>
                      </a:lnTo>
                      <a:lnTo>
                        <a:pt x="707" y="188"/>
                      </a:lnTo>
                      <a:lnTo>
                        <a:pt x="717" y="206"/>
                      </a:lnTo>
                      <a:lnTo>
                        <a:pt x="725" y="221"/>
                      </a:lnTo>
                      <a:lnTo>
                        <a:pt x="732" y="238"/>
                      </a:lnTo>
                      <a:lnTo>
                        <a:pt x="739" y="255"/>
                      </a:lnTo>
                      <a:lnTo>
                        <a:pt x="744" y="272"/>
                      </a:lnTo>
                      <a:lnTo>
                        <a:pt x="749" y="291"/>
                      </a:lnTo>
                      <a:lnTo>
                        <a:pt x="755" y="308"/>
                      </a:lnTo>
                      <a:lnTo>
                        <a:pt x="758" y="327"/>
                      </a:lnTo>
                      <a:lnTo>
                        <a:pt x="760" y="346"/>
                      </a:lnTo>
                      <a:lnTo>
                        <a:pt x="761" y="366"/>
                      </a:lnTo>
                      <a:lnTo>
                        <a:pt x="761" y="385"/>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39" name="Freeform 105"/>
                <p:cNvSpPr>
                  <a:spLocks noEditPoints="1"/>
                </p:cNvSpPr>
                <p:nvPr/>
              </p:nvSpPr>
              <p:spPr bwMode="auto">
                <a:xfrm>
                  <a:off x="3367" y="2922"/>
                  <a:ext cx="762" cy="763"/>
                </a:xfrm>
                <a:custGeom>
                  <a:avLst/>
                  <a:gdLst>
                    <a:gd name="T0" fmla="*/ 755 w 762"/>
                    <a:gd name="T1" fmla="*/ 304 h 763"/>
                    <a:gd name="T2" fmla="*/ 724 w 762"/>
                    <a:gd name="T3" fmla="*/ 215 h 763"/>
                    <a:gd name="T4" fmla="*/ 676 w 762"/>
                    <a:gd name="T5" fmla="*/ 138 h 763"/>
                    <a:gd name="T6" fmla="*/ 609 w 762"/>
                    <a:gd name="T7" fmla="*/ 75 h 763"/>
                    <a:gd name="T8" fmla="*/ 529 w 762"/>
                    <a:gd name="T9" fmla="*/ 29 h 763"/>
                    <a:gd name="T10" fmla="*/ 440 w 762"/>
                    <a:gd name="T11" fmla="*/ 5 h 763"/>
                    <a:gd name="T12" fmla="*/ 342 w 762"/>
                    <a:gd name="T13" fmla="*/ 1 h 763"/>
                    <a:gd name="T14" fmla="*/ 250 w 762"/>
                    <a:gd name="T15" fmla="*/ 22 h 763"/>
                    <a:gd name="T16" fmla="*/ 168 w 762"/>
                    <a:gd name="T17" fmla="*/ 65 h 763"/>
                    <a:gd name="T18" fmla="*/ 99 w 762"/>
                    <a:gd name="T19" fmla="*/ 125 h 763"/>
                    <a:gd name="T20" fmla="*/ 46 w 762"/>
                    <a:gd name="T21" fmla="*/ 200 h 763"/>
                    <a:gd name="T22" fmla="*/ 12 w 762"/>
                    <a:gd name="T23" fmla="*/ 285 h 763"/>
                    <a:gd name="T24" fmla="*/ 0 w 762"/>
                    <a:gd name="T25" fmla="*/ 381 h 763"/>
                    <a:gd name="T26" fmla="*/ 12 w 762"/>
                    <a:gd name="T27" fmla="*/ 477 h 763"/>
                    <a:gd name="T28" fmla="*/ 46 w 762"/>
                    <a:gd name="T29" fmla="*/ 562 h 763"/>
                    <a:gd name="T30" fmla="*/ 99 w 762"/>
                    <a:gd name="T31" fmla="*/ 638 h 763"/>
                    <a:gd name="T32" fmla="*/ 168 w 762"/>
                    <a:gd name="T33" fmla="*/ 698 h 763"/>
                    <a:gd name="T34" fmla="*/ 250 w 762"/>
                    <a:gd name="T35" fmla="*/ 739 h 763"/>
                    <a:gd name="T36" fmla="*/ 342 w 762"/>
                    <a:gd name="T37" fmla="*/ 761 h 763"/>
                    <a:gd name="T38" fmla="*/ 440 w 762"/>
                    <a:gd name="T39" fmla="*/ 757 h 763"/>
                    <a:gd name="T40" fmla="*/ 529 w 762"/>
                    <a:gd name="T41" fmla="*/ 732 h 763"/>
                    <a:gd name="T42" fmla="*/ 609 w 762"/>
                    <a:gd name="T43" fmla="*/ 686 h 763"/>
                    <a:gd name="T44" fmla="*/ 676 w 762"/>
                    <a:gd name="T45" fmla="*/ 624 h 763"/>
                    <a:gd name="T46" fmla="*/ 724 w 762"/>
                    <a:gd name="T47" fmla="*/ 547 h 763"/>
                    <a:gd name="T48" fmla="*/ 755 w 762"/>
                    <a:gd name="T49" fmla="*/ 458 h 763"/>
                    <a:gd name="T50" fmla="*/ 755 w 762"/>
                    <a:gd name="T51" fmla="*/ 381 h 763"/>
                    <a:gd name="T52" fmla="*/ 743 w 762"/>
                    <a:gd name="T53" fmla="*/ 475 h 763"/>
                    <a:gd name="T54" fmla="*/ 710 w 762"/>
                    <a:gd name="T55" fmla="*/ 559 h 763"/>
                    <a:gd name="T56" fmla="*/ 657 w 762"/>
                    <a:gd name="T57" fmla="*/ 633 h 763"/>
                    <a:gd name="T58" fmla="*/ 591 w 762"/>
                    <a:gd name="T59" fmla="*/ 691 h 763"/>
                    <a:gd name="T60" fmla="*/ 510 w 762"/>
                    <a:gd name="T61" fmla="*/ 732 h 763"/>
                    <a:gd name="T62" fmla="*/ 419 w 762"/>
                    <a:gd name="T63" fmla="*/ 752 h 763"/>
                    <a:gd name="T64" fmla="*/ 324 w 762"/>
                    <a:gd name="T65" fmla="*/ 751 h 763"/>
                    <a:gd name="T66" fmla="*/ 236 w 762"/>
                    <a:gd name="T67" fmla="*/ 725 h 763"/>
                    <a:gd name="T68" fmla="*/ 158 w 762"/>
                    <a:gd name="T69" fmla="*/ 681 h 763"/>
                    <a:gd name="T70" fmla="*/ 92 w 762"/>
                    <a:gd name="T71" fmla="*/ 619 h 763"/>
                    <a:gd name="T72" fmla="*/ 45 w 762"/>
                    <a:gd name="T73" fmla="*/ 544 h 763"/>
                    <a:gd name="T74" fmla="*/ 15 w 762"/>
                    <a:gd name="T75" fmla="*/ 456 h 763"/>
                    <a:gd name="T76" fmla="*/ 7 w 762"/>
                    <a:gd name="T77" fmla="*/ 362 h 763"/>
                    <a:gd name="T78" fmla="*/ 24 w 762"/>
                    <a:gd name="T79" fmla="*/ 270 h 763"/>
                    <a:gd name="T80" fmla="*/ 62 w 762"/>
                    <a:gd name="T81" fmla="*/ 188 h 763"/>
                    <a:gd name="T82" fmla="*/ 116 w 762"/>
                    <a:gd name="T83" fmla="*/ 116 h 763"/>
                    <a:gd name="T84" fmla="*/ 187 w 762"/>
                    <a:gd name="T85" fmla="*/ 61 h 763"/>
                    <a:gd name="T86" fmla="*/ 270 w 762"/>
                    <a:gd name="T87" fmla="*/ 24 h 763"/>
                    <a:gd name="T88" fmla="*/ 361 w 762"/>
                    <a:gd name="T89" fmla="*/ 8 h 763"/>
                    <a:gd name="T90" fmla="*/ 457 w 762"/>
                    <a:gd name="T91" fmla="*/ 15 h 763"/>
                    <a:gd name="T92" fmla="*/ 543 w 762"/>
                    <a:gd name="T93" fmla="*/ 44 h 763"/>
                    <a:gd name="T94" fmla="*/ 620 w 762"/>
                    <a:gd name="T95" fmla="*/ 92 h 763"/>
                    <a:gd name="T96" fmla="*/ 681 w 762"/>
                    <a:gd name="T97" fmla="*/ 157 h 763"/>
                    <a:gd name="T98" fmla="*/ 726 w 762"/>
                    <a:gd name="T99" fmla="*/ 236 h 763"/>
                    <a:gd name="T100" fmla="*/ 752 w 762"/>
                    <a:gd name="T101" fmla="*/ 325 h 7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62"/>
                    <a:gd name="T154" fmla="*/ 0 h 763"/>
                    <a:gd name="T155" fmla="*/ 762 w 762"/>
                    <a:gd name="T156" fmla="*/ 763 h 7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62" h="763">
                      <a:moveTo>
                        <a:pt x="762" y="381"/>
                      </a:moveTo>
                      <a:lnTo>
                        <a:pt x="762" y="361"/>
                      </a:lnTo>
                      <a:lnTo>
                        <a:pt x="760" y="342"/>
                      </a:lnTo>
                      <a:lnTo>
                        <a:pt x="758" y="323"/>
                      </a:lnTo>
                      <a:lnTo>
                        <a:pt x="755" y="304"/>
                      </a:lnTo>
                      <a:lnTo>
                        <a:pt x="750" y="285"/>
                      </a:lnTo>
                      <a:lnTo>
                        <a:pt x="745" y="268"/>
                      </a:lnTo>
                      <a:lnTo>
                        <a:pt x="740" y="249"/>
                      </a:lnTo>
                      <a:lnTo>
                        <a:pt x="733" y="232"/>
                      </a:lnTo>
                      <a:lnTo>
                        <a:pt x="724" y="215"/>
                      </a:lnTo>
                      <a:lnTo>
                        <a:pt x="717" y="200"/>
                      </a:lnTo>
                      <a:lnTo>
                        <a:pt x="707" y="183"/>
                      </a:lnTo>
                      <a:lnTo>
                        <a:pt x="697" y="167"/>
                      </a:lnTo>
                      <a:lnTo>
                        <a:pt x="686" y="154"/>
                      </a:lnTo>
                      <a:lnTo>
                        <a:pt x="676" y="138"/>
                      </a:lnTo>
                      <a:lnTo>
                        <a:pt x="664" y="125"/>
                      </a:lnTo>
                      <a:lnTo>
                        <a:pt x="651" y="111"/>
                      </a:lnTo>
                      <a:lnTo>
                        <a:pt x="637" y="99"/>
                      </a:lnTo>
                      <a:lnTo>
                        <a:pt x="623" y="87"/>
                      </a:lnTo>
                      <a:lnTo>
                        <a:pt x="609" y="75"/>
                      </a:lnTo>
                      <a:lnTo>
                        <a:pt x="594" y="65"/>
                      </a:lnTo>
                      <a:lnTo>
                        <a:pt x="579" y="54"/>
                      </a:lnTo>
                      <a:lnTo>
                        <a:pt x="563" y="46"/>
                      </a:lnTo>
                      <a:lnTo>
                        <a:pt x="546" y="37"/>
                      </a:lnTo>
                      <a:lnTo>
                        <a:pt x="529" y="29"/>
                      </a:lnTo>
                      <a:lnTo>
                        <a:pt x="512" y="22"/>
                      </a:lnTo>
                      <a:lnTo>
                        <a:pt x="495" y="17"/>
                      </a:lnTo>
                      <a:lnTo>
                        <a:pt x="476" y="12"/>
                      </a:lnTo>
                      <a:lnTo>
                        <a:pt x="459" y="7"/>
                      </a:lnTo>
                      <a:lnTo>
                        <a:pt x="440" y="5"/>
                      </a:lnTo>
                      <a:lnTo>
                        <a:pt x="419" y="1"/>
                      </a:lnTo>
                      <a:lnTo>
                        <a:pt x="401" y="0"/>
                      </a:lnTo>
                      <a:lnTo>
                        <a:pt x="382" y="0"/>
                      </a:lnTo>
                      <a:lnTo>
                        <a:pt x="361" y="0"/>
                      </a:lnTo>
                      <a:lnTo>
                        <a:pt x="342" y="1"/>
                      </a:lnTo>
                      <a:lnTo>
                        <a:pt x="324" y="5"/>
                      </a:lnTo>
                      <a:lnTo>
                        <a:pt x="305" y="7"/>
                      </a:lnTo>
                      <a:lnTo>
                        <a:pt x="286" y="12"/>
                      </a:lnTo>
                      <a:lnTo>
                        <a:pt x="267" y="17"/>
                      </a:lnTo>
                      <a:lnTo>
                        <a:pt x="250" y="22"/>
                      </a:lnTo>
                      <a:lnTo>
                        <a:pt x="233" y="29"/>
                      </a:lnTo>
                      <a:lnTo>
                        <a:pt x="216" y="37"/>
                      </a:lnTo>
                      <a:lnTo>
                        <a:pt x="199" y="46"/>
                      </a:lnTo>
                      <a:lnTo>
                        <a:pt x="183" y="54"/>
                      </a:lnTo>
                      <a:lnTo>
                        <a:pt x="168" y="65"/>
                      </a:lnTo>
                      <a:lnTo>
                        <a:pt x="152" y="75"/>
                      </a:lnTo>
                      <a:lnTo>
                        <a:pt x="139" y="87"/>
                      </a:lnTo>
                      <a:lnTo>
                        <a:pt x="125" y="99"/>
                      </a:lnTo>
                      <a:lnTo>
                        <a:pt x="111" y="111"/>
                      </a:lnTo>
                      <a:lnTo>
                        <a:pt x="99" y="125"/>
                      </a:lnTo>
                      <a:lnTo>
                        <a:pt x="87" y="138"/>
                      </a:lnTo>
                      <a:lnTo>
                        <a:pt x="75" y="154"/>
                      </a:lnTo>
                      <a:lnTo>
                        <a:pt x="65" y="167"/>
                      </a:lnTo>
                      <a:lnTo>
                        <a:pt x="55" y="183"/>
                      </a:lnTo>
                      <a:lnTo>
                        <a:pt x="46" y="200"/>
                      </a:lnTo>
                      <a:lnTo>
                        <a:pt x="38" y="215"/>
                      </a:lnTo>
                      <a:lnTo>
                        <a:pt x="29" y="232"/>
                      </a:lnTo>
                      <a:lnTo>
                        <a:pt x="22" y="249"/>
                      </a:lnTo>
                      <a:lnTo>
                        <a:pt x="17" y="268"/>
                      </a:lnTo>
                      <a:lnTo>
                        <a:pt x="12" y="285"/>
                      </a:lnTo>
                      <a:lnTo>
                        <a:pt x="7" y="304"/>
                      </a:lnTo>
                      <a:lnTo>
                        <a:pt x="3" y="323"/>
                      </a:lnTo>
                      <a:lnTo>
                        <a:pt x="2" y="342"/>
                      </a:lnTo>
                      <a:lnTo>
                        <a:pt x="0" y="361"/>
                      </a:lnTo>
                      <a:lnTo>
                        <a:pt x="0" y="381"/>
                      </a:lnTo>
                      <a:lnTo>
                        <a:pt x="0" y="400"/>
                      </a:lnTo>
                      <a:lnTo>
                        <a:pt x="2" y="421"/>
                      </a:lnTo>
                      <a:lnTo>
                        <a:pt x="3" y="439"/>
                      </a:lnTo>
                      <a:lnTo>
                        <a:pt x="7" y="458"/>
                      </a:lnTo>
                      <a:lnTo>
                        <a:pt x="12" y="477"/>
                      </a:lnTo>
                      <a:lnTo>
                        <a:pt x="17" y="494"/>
                      </a:lnTo>
                      <a:lnTo>
                        <a:pt x="22" y="513"/>
                      </a:lnTo>
                      <a:lnTo>
                        <a:pt x="29" y="530"/>
                      </a:lnTo>
                      <a:lnTo>
                        <a:pt x="38" y="547"/>
                      </a:lnTo>
                      <a:lnTo>
                        <a:pt x="46" y="562"/>
                      </a:lnTo>
                      <a:lnTo>
                        <a:pt x="55" y="578"/>
                      </a:lnTo>
                      <a:lnTo>
                        <a:pt x="65" y="593"/>
                      </a:lnTo>
                      <a:lnTo>
                        <a:pt x="75" y="609"/>
                      </a:lnTo>
                      <a:lnTo>
                        <a:pt x="87" y="624"/>
                      </a:lnTo>
                      <a:lnTo>
                        <a:pt x="99" y="638"/>
                      </a:lnTo>
                      <a:lnTo>
                        <a:pt x="111" y="650"/>
                      </a:lnTo>
                      <a:lnTo>
                        <a:pt x="125" y="663"/>
                      </a:lnTo>
                      <a:lnTo>
                        <a:pt x="139" y="675"/>
                      </a:lnTo>
                      <a:lnTo>
                        <a:pt x="152" y="686"/>
                      </a:lnTo>
                      <a:lnTo>
                        <a:pt x="168" y="698"/>
                      </a:lnTo>
                      <a:lnTo>
                        <a:pt x="183" y="708"/>
                      </a:lnTo>
                      <a:lnTo>
                        <a:pt x="199" y="716"/>
                      </a:lnTo>
                      <a:lnTo>
                        <a:pt x="216" y="725"/>
                      </a:lnTo>
                      <a:lnTo>
                        <a:pt x="233" y="732"/>
                      </a:lnTo>
                      <a:lnTo>
                        <a:pt x="250" y="739"/>
                      </a:lnTo>
                      <a:lnTo>
                        <a:pt x="267" y="746"/>
                      </a:lnTo>
                      <a:lnTo>
                        <a:pt x="286" y="751"/>
                      </a:lnTo>
                      <a:lnTo>
                        <a:pt x="305" y="754"/>
                      </a:lnTo>
                      <a:lnTo>
                        <a:pt x="324" y="757"/>
                      </a:lnTo>
                      <a:lnTo>
                        <a:pt x="342" y="761"/>
                      </a:lnTo>
                      <a:lnTo>
                        <a:pt x="361" y="761"/>
                      </a:lnTo>
                      <a:lnTo>
                        <a:pt x="382" y="763"/>
                      </a:lnTo>
                      <a:lnTo>
                        <a:pt x="401" y="761"/>
                      </a:lnTo>
                      <a:lnTo>
                        <a:pt x="419" y="761"/>
                      </a:lnTo>
                      <a:lnTo>
                        <a:pt x="440" y="757"/>
                      </a:lnTo>
                      <a:lnTo>
                        <a:pt x="459" y="754"/>
                      </a:lnTo>
                      <a:lnTo>
                        <a:pt x="476" y="751"/>
                      </a:lnTo>
                      <a:lnTo>
                        <a:pt x="495" y="746"/>
                      </a:lnTo>
                      <a:lnTo>
                        <a:pt x="512" y="739"/>
                      </a:lnTo>
                      <a:lnTo>
                        <a:pt x="529" y="732"/>
                      </a:lnTo>
                      <a:lnTo>
                        <a:pt x="546" y="725"/>
                      </a:lnTo>
                      <a:lnTo>
                        <a:pt x="563" y="716"/>
                      </a:lnTo>
                      <a:lnTo>
                        <a:pt x="579" y="708"/>
                      </a:lnTo>
                      <a:lnTo>
                        <a:pt x="594" y="698"/>
                      </a:lnTo>
                      <a:lnTo>
                        <a:pt x="609" y="686"/>
                      </a:lnTo>
                      <a:lnTo>
                        <a:pt x="623" y="675"/>
                      </a:lnTo>
                      <a:lnTo>
                        <a:pt x="637" y="663"/>
                      </a:lnTo>
                      <a:lnTo>
                        <a:pt x="651" y="650"/>
                      </a:lnTo>
                      <a:lnTo>
                        <a:pt x="664" y="638"/>
                      </a:lnTo>
                      <a:lnTo>
                        <a:pt x="676" y="624"/>
                      </a:lnTo>
                      <a:lnTo>
                        <a:pt x="686" y="609"/>
                      </a:lnTo>
                      <a:lnTo>
                        <a:pt x="697" y="593"/>
                      </a:lnTo>
                      <a:lnTo>
                        <a:pt x="707" y="578"/>
                      </a:lnTo>
                      <a:lnTo>
                        <a:pt x="717" y="562"/>
                      </a:lnTo>
                      <a:lnTo>
                        <a:pt x="724" y="547"/>
                      </a:lnTo>
                      <a:lnTo>
                        <a:pt x="733" y="530"/>
                      </a:lnTo>
                      <a:lnTo>
                        <a:pt x="740" y="513"/>
                      </a:lnTo>
                      <a:lnTo>
                        <a:pt x="745" y="494"/>
                      </a:lnTo>
                      <a:lnTo>
                        <a:pt x="750" y="477"/>
                      </a:lnTo>
                      <a:lnTo>
                        <a:pt x="755" y="458"/>
                      </a:lnTo>
                      <a:lnTo>
                        <a:pt x="758" y="439"/>
                      </a:lnTo>
                      <a:lnTo>
                        <a:pt x="760" y="421"/>
                      </a:lnTo>
                      <a:lnTo>
                        <a:pt x="762" y="400"/>
                      </a:lnTo>
                      <a:lnTo>
                        <a:pt x="762" y="381"/>
                      </a:lnTo>
                      <a:close/>
                      <a:moveTo>
                        <a:pt x="755" y="381"/>
                      </a:moveTo>
                      <a:lnTo>
                        <a:pt x="755" y="400"/>
                      </a:lnTo>
                      <a:lnTo>
                        <a:pt x="753" y="419"/>
                      </a:lnTo>
                      <a:lnTo>
                        <a:pt x="752" y="438"/>
                      </a:lnTo>
                      <a:lnTo>
                        <a:pt x="748" y="456"/>
                      </a:lnTo>
                      <a:lnTo>
                        <a:pt x="743" y="475"/>
                      </a:lnTo>
                      <a:lnTo>
                        <a:pt x="738" y="492"/>
                      </a:lnTo>
                      <a:lnTo>
                        <a:pt x="733" y="509"/>
                      </a:lnTo>
                      <a:lnTo>
                        <a:pt x="726" y="527"/>
                      </a:lnTo>
                      <a:lnTo>
                        <a:pt x="719" y="544"/>
                      </a:lnTo>
                      <a:lnTo>
                        <a:pt x="710" y="559"/>
                      </a:lnTo>
                      <a:lnTo>
                        <a:pt x="702" y="574"/>
                      </a:lnTo>
                      <a:lnTo>
                        <a:pt x="692" y="590"/>
                      </a:lnTo>
                      <a:lnTo>
                        <a:pt x="681" y="605"/>
                      </a:lnTo>
                      <a:lnTo>
                        <a:pt x="669" y="619"/>
                      </a:lnTo>
                      <a:lnTo>
                        <a:pt x="657" y="633"/>
                      </a:lnTo>
                      <a:lnTo>
                        <a:pt x="645" y="645"/>
                      </a:lnTo>
                      <a:lnTo>
                        <a:pt x="633" y="658"/>
                      </a:lnTo>
                      <a:lnTo>
                        <a:pt x="620" y="670"/>
                      </a:lnTo>
                      <a:lnTo>
                        <a:pt x="604" y="681"/>
                      </a:lnTo>
                      <a:lnTo>
                        <a:pt x="591" y="691"/>
                      </a:lnTo>
                      <a:lnTo>
                        <a:pt x="575" y="701"/>
                      </a:lnTo>
                      <a:lnTo>
                        <a:pt x="560" y="710"/>
                      </a:lnTo>
                      <a:lnTo>
                        <a:pt x="543" y="718"/>
                      </a:lnTo>
                      <a:lnTo>
                        <a:pt x="527" y="725"/>
                      </a:lnTo>
                      <a:lnTo>
                        <a:pt x="510" y="732"/>
                      </a:lnTo>
                      <a:lnTo>
                        <a:pt x="493" y="739"/>
                      </a:lnTo>
                      <a:lnTo>
                        <a:pt x="474" y="744"/>
                      </a:lnTo>
                      <a:lnTo>
                        <a:pt x="457" y="747"/>
                      </a:lnTo>
                      <a:lnTo>
                        <a:pt x="438" y="751"/>
                      </a:lnTo>
                      <a:lnTo>
                        <a:pt x="419" y="752"/>
                      </a:lnTo>
                      <a:lnTo>
                        <a:pt x="401" y="754"/>
                      </a:lnTo>
                      <a:lnTo>
                        <a:pt x="382" y="754"/>
                      </a:lnTo>
                      <a:lnTo>
                        <a:pt x="361" y="754"/>
                      </a:lnTo>
                      <a:lnTo>
                        <a:pt x="342" y="752"/>
                      </a:lnTo>
                      <a:lnTo>
                        <a:pt x="324" y="751"/>
                      </a:lnTo>
                      <a:lnTo>
                        <a:pt x="306" y="747"/>
                      </a:lnTo>
                      <a:lnTo>
                        <a:pt x="288" y="744"/>
                      </a:lnTo>
                      <a:lnTo>
                        <a:pt x="270" y="739"/>
                      </a:lnTo>
                      <a:lnTo>
                        <a:pt x="252" y="732"/>
                      </a:lnTo>
                      <a:lnTo>
                        <a:pt x="236" y="725"/>
                      </a:lnTo>
                      <a:lnTo>
                        <a:pt x="219" y="718"/>
                      </a:lnTo>
                      <a:lnTo>
                        <a:pt x="202" y="710"/>
                      </a:lnTo>
                      <a:lnTo>
                        <a:pt x="187" y="701"/>
                      </a:lnTo>
                      <a:lnTo>
                        <a:pt x="171" y="691"/>
                      </a:lnTo>
                      <a:lnTo>
                        <a:pt x="158" y="681"/>
                      </a:lnTo>
                      <a:lnTo>
                        <a:pt x="144" y="670"/>
                      </a:lnTo>
                      <a:lnTo>
                        <a:pt x="130" y="658"/>
                      </a:lnTo>
                      <a:lnTo>
                        <a:pt x="116" y="645"/>
                      </a:lnTo>
                      <a:lnTo>
                        <a:pt x="104" y="633"/>
                      </a:lnTo>
                      <a:lnTo>
                        <a:pt x="92" y="619"/>
                      </a:lnTo>
                      <a:lnTo>
                        <a:pt x="82" y="605"/>
                      </a:lnTo>
                      <a:lnTo>
                        <a:pt x="70" y="590"/>
                      </a:lnTo>
                      <a:lnTo>
                        <a:pt x="62" y="574"/>
                      </a:lnTo>
                      <a:lnTo>
                        <a:pt x="51" y="559"/>
                      </a:lnTo>
                      <a:lnTo>
                        <a:pt x="45" y="544"/>
                      </a:lnTo>
                      <a:lnTo>
                        <a:pt x="36" y="527"/>
                      </a:lnTo>
                      <a:lnTo>
                        <a:pt x="29" y="509"/>
                      </a:lnTo>
                      <a:lnTo>
                        <a:pt x="24" y="492"/>
                      </a:lnTo>
                      <a:lnTo>
                        <a:pt x="19" y="475"/>
                      </a:lnTo>
                      <a:lnTo>
                        <a:pt x="15" y="456"/>
                      </a:lnTo>
                      <a:lnTo>
                        <a:pt x="12" y="438"/>
                      </a:lnTo>
                      <a:lnTo>
                        <a:pt x="9" y="419"/>
                      </a:lnTo>
                      <a:lnTo>
                        <a:pt x="7" y="400"/>
                      </a:lnTo>
                      <a:lnTo>
                        <a:pt x="7" y="381"/>
                      </a:lnTo>
                      <a:lnTo>
                        <a:pt x="7" y="362"/>
                      </a:lnTo>
                      <a:lnTo>
                        <a:pt x="9" y="344"/>
                      </a:lnTo>
                      <a:lnTo>
                        <a:pt x="12" y="325"/>
                      </a:lnTo>
                      <a:lnTo>
                        <a:pt x="15" y="306"/>
                      </a:lnTo>
                      <a:lnTo>
                        <a:pt x="19" y="287"/>
                      </a:lnTo>
                      <a:lnTo>
                        <a:pt x="24" y="270"/>
                      </a:lnTo>
                      <a:lnTo>
                        <a:pt x="29" y="253"/>
                      </a:lnTo>
                      <a:lnTo>
                        <a:pt x="36" y="236"/>
                      </a:lnTo>
                      <a:lnTo>
                        <a:pt x="45" y="219"/>
                      </a:lnTo>
                      <a:lnTo>
                        <a:pt x="51" y="203"/>
                      </a:lnTo>
                      <a:lnTo>
                        <a:pt x="62" y="188"/>
                      </a:lnTo>
                      <a:lnTo>
                        <a:pt x="70" y="172"/>
                      </a:lnTo>
                      <a:lnTo>
                        <a:pt x="82" y="157"/>
                      </a:lnTo>
                      <a:lnTo>
                        <a:pt x="92" y="143"/>
                      </a:lnTo>
                      <a:lnTo>
                        <a:pt x="104" y="130"/>
                      </a:lnTo>
                      <a:lnTo>
                        <a:pt x="116" y="116"/>
                      </a:lnTo>
                      <a:lnTo>
                        <a:pt x="130" y="104"/>
                      </a:lnTo>
                      <a:lnTo>
                        <a:pt x="144" y="92"/>
                      </a:lnTo>
                      <a:lnTo>
                        <a:pt x="158" y="82"/>
                      </a:lnTo>
                      <a:lnTo>
                        <a:pt x="171" y="72"/>
                      </a:lnTo>
                      <a:lnTo>
                        <a:pt x="187" y="61"/>
                      </a:lnTo>
                      <a:lnTo>
                        <a:pt x="202" y="53"/>
                      </a:lnTo>
                      <a:lnTo>
                        <a:pt x="219" y="44"/>
                      </a:lnTo>
                      <a:lnTo>
                        <a:pt x="236" y="36"/>
                      </a:lnTo>
                      <a:lnTo>
                        <a:pt x="252" y="31"/>
                      </a:lnTo>
                      <a:lnTo>
                        <a:pt x="270" y="24"/>
                      </a:lnTo>
                      <a:lnTo>
                        <a:pt x="288" y="19"/>
                      </a:lnTo>
                      <a:lnTo>
                        <a:pt x="306" y="15"/>
                      </a:lnTo>
                      <a:lnTo>
                        <a:pt x="324" y="12"/>
                      </a:lnTo>
                      <a:lnTo>
                        <a:pt x="342" y="8"/>
                      </a:lnTo>
                      <a:lnTo>
                        <a:pt x="361" y="8"/>
                      </a:lnTo>
                      <a:lnTo>
                        <a:pt x="382" y="7"/>
                      </a:lnTo>
                      <a:lnTo>
                        <a:pt x="401" y="8"/>
                      </a:lnTo>
                      <a:lnTo>
                        <a:pt x="419" y="8"/>
                      </a:lnTo>
                      <a:lnTo>
                        <a:pt x="438" y="12"/>
                      </a:lnTo>
                      <a:lnTo>
                        <a:pt x="457" y="15"/>
                      </a:lnTo>
                      <a:lnTo>
                        <a:pt x="474" y="19"/>
                      </a:lnTo>
                      <a:lnTo>
                        <a:pt x="493" y="24"/>
                      </a:lnTo>
                      <a:lnTo>
                        <a:pt x="510" y="31"/>
                      </a:lnTo>
                      <a:lnTo>
                        <a:pt x="527" y="36"/>
                      </a:lnTo>
                      <a:lnTo>
                        <a:pt x="543" y="44"/>
                      </a:lnTo>
                      <a:lnTo>
                        <a:pt x="560" y="53"/>
                      </a:lnTo>
                      <a:lnTo>
                        <a:pt x="575" y="61"/>
                      </a:lnTo>
                      <a:lnTo>
                        <a:pt x="591" y="72"/>
                      </a:lnTo>
                      <a:lnTo>
                        <a:pt x="604" y="82"/>
                      </a:lnTo>
                      <a:lnTo>
                        <a:pt x="620" y="92"/>
                      </a:lnTo>
                      <a:lnTo>
                        <a:pt x="633" y="104"/>
                      </a:lnTo>
                      <a:lnTo>
                        <a:pt x="645" y="116"/>
                      </a:lnTo>
                      <a:lnTo>
                        <a:pt x="657" y="130"/>
                      </a:lnTo>
                      <a:lnTo>
                        <a:pt x="669" y="143"/>
                      </a:lnTo>
                      <a:lnTo>
                        <a:pt x="681" y="157"/>
                      </a:lnTo>
                      <a:lnTo>
                        <a:pt x="692" y="172"/>
                      </a:lnTo>
                      <a:lnTo>
                        <a:pt x="702" y="188"/>
                      </a:lnTo>
                      <a:lnTo>
                        <a:pt x="710" y="203"/>
                      </a:lnTo>
                      <a:lnTo>
                        <a:pt x="719" y="219"/>
                      </a:lnTo>
                      <a:lnTo>
                        <a:pt x="726" y="236"/>
                      </a:lnTo>
                      <a:lnTo>
                        <a:pt x="733" y="253"/>
                      </a:lnTo>
                      <a:lnTo>
                        <a:pt x="738" y="270"/>
                      </a:lnTo>
                      <a:lnTo>
                        <a:pt x="743" y="287"/>
                      </a:lnTo>
                      <a:lnTo>
                        <a:pt x="748" y="306"/>
                      </a:lnTo>
                      <a:lnTo>
                        <a:pt x="752" y="325"/>
                      </a:lnTo>
                      <a:lnTo>
                        <a:pt x="753" y="344"/>
                      </a:lnTo>
                      <a:lnTo>
                        <a:pt x="755" y="362"/>
                      </a:lnTo>
                      <a:lnTo>
                        <a:pt x="755" y="381"/>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0" name="Freeform 106"/>
                <p:cNvSpPr>
                  <a:spLocks noEditPoints="1"/>
                </p:cNvSpPr>
                <p:nvPr/>
              </p:nvSpPr>
              <p:spPr bwMode="auto">
                <a:xfrm>
                  <a:off x="3370" y="2925"/>
                  <a:ext cx="755" cy="756"/>
                </a:xfrm>
                <a:custGeom>
                  <a:avLst/>
                  <a:gdLst>
                    <a:gd name="T0" fmla="*/ 752 w 755"/>
                    <a:gd name="T1" fmla="*/ 320 h 756"/>
                    <a:gd name="T2" fmla="*/ 733 w 755"/>
                    <a:gd name="T3" fmla="*/ 248 h 756"/>
                    <a:gd name="T4" fmla="*/ 701 w 755"/>
                    <a:gd name="T5" fmla="*/ 181 h 756"/>
                    <a:gd name="T6" fmla="*/ 658 w 755"/>
                    <a:gd name="T7" fmla="*/ 123 h 756"/>
                    <a:gd name="T8" fmla="*/ 605 w 755"/>
                    <a:gd name="T9" fmla="*/ 75 h 756"/>
                    <a:gd name="T10" fmla="*/ 541 w 755"/>
                    <a:gd name="T11" fmla="*/ 38 h 756"/>
                    <a:gd name="T12" fmla="*/ 473 w 755"/>
                    <a:gd name="T13" fmla="*/ 12 h 756"/>
                    <a:gd name="T14" fmla="*/ 398 w 755"/>
                    <a:gd name="T15" fmla="*/ 0 h 756"/>
                    <a:gd name="T16" fmla="*/ 321 w 755"/>
                    <a:gd name="T17" fmla="*/ 5 h 756"/>
                    <a:gd name="T18" fmla="*/ 249 w 755"/>
                    <a:gd name="T19" fmla="*/ 24 h 756"/>
                    <a:gd name="T20" fmla="*/ 182 w 755"/>
                    <a:gd name="T21" fmla="*/ 55 h 756"/>
                    <a:gd name="T22" fmla="*/ 124 w 755"/>
                    <a:gd name="T23" fmla="*/ 98 h 756"/>
                    <a:gd name="T24" fmla="*/ 76 w 755"/>
                    <a:gd name="T25" fmla="*/ 152 h 756"/>
                    <a:gd name="T26" fmla="*/ 38 w 755"/>
                    <a:gd name="T27" fmla="*/ 214 h 756"/>
                    <a:gd name="T28" fmla="*/ 12 w 755"/>
                    <a:gd name="T29" fmla="*/ 284 h 756"/>
                    <a:gd name="T30" fmla="*/ 0 w 755"/>
                    <a:gd name="T31" fmla="*/ 359 h 756"/>
                    <a:gd name="T32" fmla="*/ 4 w 755"/>
                    <a:gd name="T33" fmla="*/ 435 h 756"/>
                    <a:gd name="T34" fmla="*/ 23 w 755"/>
                    <a:gd name="T35" fmla="*/ 508 h 756"/>
                    <a:gd name="T36" fmla="*/ 55 w 755"/>
                    <a:gd name="T37" fmla="*/ 573 h 756"/>
                    <a:gd name="T38" fmla="*/ 98 w 755"/>
                    <a:gd name="T39" fmla="*/ 631 h 756"/>
                    <a:gd name="T40" fmla="*/ 153 w 755"/>
                    <a:gd name="T41" fmla="*/ 681 h 756"/>
                    <a:gd name="T42" fmla="*/ 214 w 755"/>
                    <a:gd name="T43" fmla="*/ 719 h 756"/>
                    <a:gd name="T44" fmla="*/ 283 w 755"/>
                    <a:gd name="T45" fmla="*/ 744 h 756"/>
                    <a:gd name="T46" fmla="*/ 358 w 755"/>
                    <a:gd name="T47" fmla="*/ 754 h 756"/>
                    <a:gd name="T48" fmla="*/ 435 w 755"/>
                    <a:gd name="T49" fmla="*/ 751 h 756"/>
                    <a:gd name="T50" fmla="*/ 507 w 755"/>
                    <a:gd name="T51" fmla="*/ 732 h 756"/>
                    <a:gd name="T52" fmla="*/ 574 w 755"/>
                    <a:gd name="T53" fmla="*/ 701 h 756"/>
                    <a:gd name="T54" fmla="*/ 632 w 755"/>
                    <a:gd name="T55" fmla="*/ 657 h 756"/>
                    <a:gd name="T56" fmla="*/ 680 w 755"/>
                    <a:gd name="T57" fmla="*/ 604 h 756"/>
                    <a:gd name="T58" fmla="*/ 719 w 755"/>
                    <a:gd name="T59" fmla="*/ 542 h 756"/>
                    <a:gd name="T60" fmla="*/ 743 w 755"/>
                    <a:gd name="T61" fmla="*/ 472 h 756"/>
                    <a:gd name="T62" fmla="*/ 755 w 755"/>
                    <a:gd name="T63" fmla="*/ 397 h 756"/>
                    <a:gd name="T64" fmla="*/ 747 w 755"/>
                    <a:gd name="T65" fmla="*/ 416 h 756"/>
                    <a:gd name="T66" fmla="*/ 731 w 755"/>
                    <a:gd name="T67" fmla="*/ 488 h 756"/>
                    <a:gd name="T68" fmla="*/ 704 w 755"/>
                    <a:gd name="T69" fmla="*/ 554 h 756"/>
                    <a:gd name="T70" fmla="*/ 641 w 755"/>
                    <a:gd name="T71" fmla="*/ 640 h 756"/>
                    <a:gd name="T72" fmla="*/ 555 w 755"/>
                    <a:gd name="T73" fmla="*/ 703 h 756"/>
                    <a:gd name="T74" fmla="*/ 488 w 755"/>
                    <a:gd name="T75" fmla="*/ 732 h 756"/>
                    <a:gd name="T76" fmla="*/ 416 w 755"/>
                    <a:gd name="T77" fmla="*/ 746 h 756"/>
                    <a:gd name="T78" fmla="*/ 341 w 755"/>
                    <a:gd name="T79" fmla="*/ 746 h 756"/>
                    <a:gd name="T80" fmla="*/ 267 w 755"/>
                    <a:gd name="T81" fmla="*/ 732 h 756"/>
                    <a:gd name="T82" fmla="*/ 201 w 755"/>
                    <a:gd name="T83" fmla="*/ 703 h 756"/>
                    <a:gd name="T84" fmla="*/ 117 w 755"/>
                    <a:gd name="T85" fmla="*/ 640 h 756"/>
                    <a:gd name="T86" fmla="*/ 52 w 755"/>
                    <a:gd name="T87" fmla="*/ 554 h 756"/>
                    <a:gd name="T88" fmla="*/ 24 w 755"/>
                    <a:gd name="T89" fmla="*/ 488 h 756"/>
                    <a:gd name="T90" fmla="*/ 9 w 755"/>
                    <a:gd name="T91" fmla="*/ 416 h 756"/>
                    <a:gd name="T92" fmla="*/ 9 w 755"/>
                    <a:gd name="T93" fmla="*/ 341 h 756"/>
                    <a:gd name="T94" fmla="*/ 24 w 755"/>
                    <a:gd name="T95" fmla="*/ 269 h 756"/>
                    <a:gd name="T96" fmla="*/ 52 w 755"/>
                    <a:gd name="T97" fmla="*/ 202 h 756"/>
                    <a:gd name="T98" fmla="*/ 117 w 755"/>
                    <a:gd name="T99" fmla="*/ 116 h 756"/>
                    <a:gd name="T100" fmla="*/ 201 w 755"/>
                    <a:gd name="T101" fmla="*/ 53 h 756"/>
                    <a:gd name="T102" fmla="*/ 267 w 755"/>
                    <a:gd name="T103" fmla="*/ 24 h 756"/>
                    <a:gd name="T104" fmla="*/ 341 w 755"/>
                    <a:gd name="T105" fmla="*/ 10 h 756"/>
                    <a:gd name="T106" fmla="*/ 416 w 755"/>
                    <a:gd name="T107" fmla="*/ 10 h 756"/>
                    <a:gd name="T108" fmla="*/ 488 w 755"/>
                    <a:gd name="T109" fmla="*/ 24 h 756"/>
                    <a:gd name="T110" fmla="*/ 555 w 755"/>
                    <a:gd name="T111" fmla="*/ 53 h 756"/>
                    <a:gd name="T112" fmla="*/ 641 w 755"/>
                    <a:gd name="T113" fmla="*/ 116 h 756"/>
                    <a:gd name="T114" fmla="*/ 704 w 755"/>
                    <a:gd name="T115" fmla="*/ 202 h 756"/>
                    <a:gd name="T116" fmla="*/ 731 w 755"/>
                    <a:gd name="T117" fmla="*/ 269 h 756"/>
                    <a:gd name="T118" fmla="*/ 747 w 755"/>
                    <a:gd name="T119" fmla="*/ 341 h 75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55"/>
                    <a:gd name="T181" fmla="*/ 0 h 756"/>
                    <a:gd name="T182" fmla="*/ 755 w 755"/>
                    <a:gd name="T183" fmla="*/ 756 h 75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55" h="756">
                      <a:moveTo>
                        <a:pt x="755" y="378"/>
                      </a:moveTo>
                      <a:lnTo>
                        <a:pt x="755" y="359"/>
                      </a:lnTo>
                      <a:lnTo>
                        <a:pt x="754" y="339"/>
                      </a:lnTo>
                      <a:lnTo>
                        <a:pt x="752" y="320"/>
                      </a:lnTo>
                      <a:lnTo>
                        <a:pt x="749" y="301"/>
                      </a:lnTo>
                      <a:lnTo>
                        <a:pt x="743" y="284"/>
                      </a:lnTo>
                      <a:lnTo>
                        <a:pt x="738" y="265"/>
                      </a:lnTo>
                      <a:lnTo>
                        <a:pt x="733" y="248"/>
                      </a:lnTo>
                      <a:lnTo>
                        <a:pt x="726" y="231"/>
                      </a:lnTo>
                      <a:lnTo>
                        <a:pt x="719" y="214"/>
                      </a:lnTo>
                      <a:lnTo>
                        <a:pt x="711" y="199"/>
                      </a:lnTo>
                      <a:lnTo>
                        <a:pt x="701" y="181"/>
                      </a:lnTo>
                      <a:lnTo>
                        <a:pt x="692" y="166"/>
                      </a:lnTo>
                      <a:lnTo>
                        <a:pt x="680" y="152"/>
                      </a:lnTo>
                      <a:lnTo>
                        <a:pt x="670" y="137"/>
                      </a:lnTo>
                      <a:lnTo>
                        <a:pt x="658" y="123"/>
                      </a:lnTo>
                      <a:lnTo>
                        <a:pt x="646" y="111"/>
                      </a:lnTo>
                      <a:lnTo>
                        <a:pt x="632" y="98"/>
                      </a:lnTo>
                      <a:lnTo>
                        <a:pt x="618" y="87"/>
                      </a:lnTo>
                      <a:lnTo>
                        <a:pt x="605" y="75"/>
                      </a:lnTo>
                      <a:lnTo>
                        <a:pt x="589" y="65"/>
                      </a:lnTo>
                      <a:lnTo>
                        <a:pt x="574" y="55"/>
                      </a:lnTo>
                      <a:lnTo>
                        <a:pt x="558" y="46"/>
                      </a:lnTo>
                      <a:lnTo>
                        <a:pt x="541" y="38"/>
                      </a:lnTo>
                      <a:lnTo>
                        <a:pt x="526" y="29"/>
                      </a:lnTo>
                      <a:lnTo>
                        <a:pt x="507" y="24"/>
                      </a:lnTo>
                      <a:lnTo>
                        <a:pt x="490" y="17"/>
                      </a:lnTo>
                      <a:lnTo>
                        <a:pt x="473" y="12"/>
                      </a:lnTo>
                      <a:lnTo>
                        <a:pt x="454" y="9"/>
                      </a:lnTo>
                      <a:lnTo>
                        <a:pt x="435" y="5"/>
                      </a:lnTo>
                      <a:lnTo>
                        <a:pt x="416" y="2"/>
                      </a:lnTo>
                      <a:lnTo>
                        <a:pt x="398" y="0"/>
                      </a:lnTo>
                      <a:lnTo>
                        <a:pt x="379" y="0"/>
                      </a:lnTo>
                      <a:lnTo>
                        <a:pt x="358" y="0"/>
                      </a:lnTo>
                      <a:lnTo>
                        <a:pt x="339" y="2"/>
                      </a:lnTo>
                      <a:lnTo>
                        <a:pt x="321" y="5"/>
                      </a:lnTo>
                      <a:lnTo>
                        <a:pt x="302" y="9"/>
                      </a:lnTo>
                      <a:lnTo>
                        <a:pt x="283" y="12"/>
                      </a:lnTo>
                      <a:lnTo>
                        <a:pt x="266" y="17"/>
                      </a:lnTo>
                      <a:lnTo>
                        <a:pt x="249" y="24"/>
                      </a:lnTo>
                      <a:lnTo>
                        <a:pt x="232" y="29"/>
                      </a:lnTo>
                      <a:lnTo>
                        <a:pt x="214" y="38"/>
                      </a:lnTo>
                      <a:lnTo>
                        <a:pt x="197" y="46"/>
                      </a:lnTo>
                      <a:lnTo>
                        <a:pt x="182" y="55"/>
                      </a:lnTo>
                      <a:lnTo>
                        <a:pt x="167" y="65"/>
                      </a:lnTo>
                      <a:lnTo>
                        <a:pt x="153" y="75"/>
                      </a:lnTo>
                      <a:lnTo>
                        <a:pt x="137" y="87"/>
                      </a:lnTo>
                      <a:lnTo>
                        <a:pt x="124" y="98"/>
                      </a:lnTo>
                      <a:lnTo>
                        <a:pt x="112" y="111"/>
                      </a:lnTo>
                      <a:lnTo>
                        <a:pt x="98" y="123"/>
                      </a:lnTo>
                      <a:lnTo>
                        <a:pt x="86" y="137"/>
                      </a:lnTo>
                      <a:lnTo>
                        <a:pt x="76" y="152"/>
                      </a:lnTo>
                      <a:lnTo>
                        <a:pt x="66" y="166"/>
                      </a:lnTo>
                      <a:lnTo>
                        <a:pt x="55" y="181"/>
                      </a:lnTo>
                      <a:lnTo>
                        <a:pt x="47" y="199"/>
                      </a:lnTo>
                      <a:lnTo>
                        <a:pt x="38" y="214"/>
                      </a:lnTo>
                      <a:lnTo>
                        <a:pt x="30" y="231"/>
                      </a:lnTo>
                      <a:lnTo>
                        <a:pt x="23" y="248"/>
                      </a:lnTo>
                      <a:lnTo>
                        <a:pt x="18" y="265"/>
                      </a:lnTo>
                      <a:lnTo>
                        <a:pt x="12" y="284"/>
                      </a:lnTo>
                      <a:lnTo>
                        <a:pt x="7" y="301"/>
                      </a:lnTo>
                      <a:lnTo>
                        <a:pt x="4" y="320"/>
                      </a:lnTo>
                      <a:lnTo>
                        <a:pt x="2" y="339"/>
                      </a:lnTo>
                      <a:lnTo>
                        <a:pt x="0" y="359"/>
                      </a:lnTo>
                      <a:lnTo>
                        <a:pt x="0" y="378"/>
                      </a:lnTo>
                      <a:lnTo>
                        <a:pt x="0" y="397"/>
                      </a:lnTo>
                      <a:lnTo>
                        <a:pt x="2" y="416"/>
                      </a:lnTo>
                      <a:lnTo>
                        <a:pt x="4" y="435"/>
                      </a:lnTo>
                      <a:lnTo>
                        <a:pt x="7" y="453"/>
                      </a:lnTo>
                      <a:lnTo>
                        <a:pt x="12" y="472"/>
                      </a:lnTo>
                      <a:lnTo>
                        <a:pt x="18" y="491"/>
                      </a:lnTo>
                      <a:lnTo>
                        <a:pt x="23" y="508"/>
                      </a:lnTo>
                      <a:lnTo>
                        <a:pt x="30" y="525"/>
                      </a:lnTo>
                      <a:lnTo>
                        <a:pt x="38" y="542"/>
                      </a:lnTo>
                      <a:lnTo>
                        <a:pt x="47" y="558"/>
                      </a:lnTo>
                      <a:lnTo>
                        <a:pt x="55" y="573"/>
                      </a:lnTo>
                      <a:lnTo>
                        <a:pt x="66" y="589"/>
                      </a:lnTo>
                      <a:lnTo>
                        <a:pt x="76" y="604"/>
                      </a:lnTo>
                      <a:lnTo>
                        <a:pt x="86" y="618"/>
                      </a:lnTo>
                      <a:lnTo>
                        <a:pt x="98" y="631"/>
                      </a:lnTo>
                      <a:lnTo>
                        <a:pt x="112" y="645"/>
                      </a:lnTo>
                      <a:lnTo>
                        <a:pt x="124" y="657"/>
                      </a:lnTo>
                      <a:lnTo>
                        <a:pt x="137" y="669"/>
                      </a:lnTo>
                      <a:lnTo>
                        <a:pt x="153" y="681"/>
                      </a:lnTo>
                      <a:lnTo>
                        <a:pt x="167" y="691"/>
                      </a:lnTo>
                      <a:lnTo>
                        <a:pt x="182" y="701"/>
                      </a:lnTo>
                      <a:lnTo>
                        <a:pt x="197" y="710"/>
                      </a:lnTo>
                      <a:lnTo>
                        <a:pt x="214" y="719"/>
                      </a:lnTo>
                      <a:lnTo>
                        <a:pt x="232" y="725"/>
                      </a:lnTo>
                      <a:lnTo>
                        <a:pt x="249" y="732"/>
                      </a:lnTo>
                      <a:lnTo>
                        <a:pt x="266" y="739"/>
                      </a:lnTo>
                      <a:lnTo>
                        <a:pt x="283" y="744"/>
                      </a:lnTo>
                      <a:lnTo>
                        <a:pt x="302" y="748"/>
                      </a:lnTo>
                      <a:lnTo>
                        <a:pt x="321" y="751"/>
                      </a:lnTo>
                      <a:lnTo>
                        <a:pt x="339" y="754"/>
                      </a:lnTo>
                      <a:lnTo>
                        <a:pt x="358" y="754"/>
                      </a:lnTo>
                      <a:lnTo>
                        <a:pt x="379" y="756"/>
                      </a:lnTo>
                      <a:lnTo>
                        <a:pt x="398" y="754"/>
                      </a:lnTo>
                      <a:lnTo>
                        <a:pt x="416" y="754"/>
                      </a:lnTo>
                      <a:lnTo>
                        <a:pt x="435" y="751"/>
                      </a:lnTo>
                      <a:lnTo>
                        <a:pt x="454" y="748"/>
                      </a:lnTo>
                      <a:lnTo>
                        <a:pt x="473" y="744"/>
                      </a:lnTo>
                      <a:lnTo>
                        <a:pt x="490" y="739"/>
                      </a:lnTo>
                      <a:lnTo>
                        <a:pt x="507" y="732"/>
                      </a:lnTo>
                      <a:lnTo>
                        <a:pt x="526" y="725"/>
                      </a:lnTo>
                      <a:lnTo>
                        <a:pt x="541" y="719"/>
                      </a:lnTo>
                      <a:lnTo>
                        <a:pt x="558" y="710"/>
                      </a:lnTo>
                      <a:lnTo>
                        <a:pt x="574" y="701"/>
                      </a:lnTo>
                      <a:lnTo>
                        <a:pt x="589" y="691"/>
                      </a:lnTo>
                      <a:lnTo>
                        <a:pt x="605" y="681"/>
                      </a:lnTo>
                      <a:lnTo>
                        <a:pt x="618" y="669"/>
                      </a:lnTo>
                      <a:lnTo>
                        <a:pt x="632" y="657"/>
                      </a:lnTo>
                      <a:lnTo>
                        <a:pt x="646" y="645"/>
                      </a:lnTo>
                      <a:lnTo>
                        <a:pt x="658" y="631"/>
                      </a:lnTo>
                      <a:lnTo>
                        <a:pt x="670" y="618"/>
                      </a:lnTo>
                      <a:lnTo>
                        <a:pt x="680" y="604"/>
                      </a:lnTo>
                      <a:lnTo>
                        <a:pt x="692" y="589"/>
                      </a:lnTo>
                      <a:lnTo>
                        <a:pt x="701" y="573"/>
                      </a:lnTo>
                      <a:lnTo>
                        <a:pt x="711" y="558"/>
                      </a:lnTo>
                      <a:lnTo>
                        <a:pt x="719" y="542"/>
                      </a:lnTo>
                      <a:lnTo>
                        <a:pt x="726" y="525"/>
                      </a:lnTo>
                      <a:lnTo>
                        <a:pt x="733" y="508"/>
                      </a:lnTo>
                      <a:lnTo>
                        <a:pt x="738" y="491"/>
                      </a:lnTo>
                      <a:lnTo>
                        <a:pt x="743" y="472"/>
                      </a:lnTo>
                      <a:lnTo>
                        <a:pt x="749" y="453"/>
                      </a:lnTo>
                      <a:lnTo>
                        <a:pt x="752" y="435"/>
                      </a:lnTo>
                      <a:lnTo>
                        <a:pt x="754" y="416"/>
                      </a:lnTo>
                      <a:lnTo>
                        <a:pt x="755" y="397"/>
                      </a:lnTo>
                      <a:lnTo>
                        <a:pt x="755" y="378"/>
                      </a:lnTo>
                      <a:close/>
                      <a:moveTo>
                        <a:pt x="749" y="378"/>
                      </a:moveTo>
                      <a:lnTo>
                        <a:pt x="749" y="397"/>
                      </a:lnTo>
                      <a:lnTo>
                        <a:pt x="747" y="416"/>
                      </a:lnTo>
                      <a:lnTo>
                        <a:pt x="745" y="435"/>
                      </a:lnTo>
                      <a:lnTo>
                        <a:pt x="742" y="452"/>
                      </a:lnTo>
                      <a:lnTo>
                        <a:pt x="737" y="471"/>
                      </a:lnTo>
                      <a:lnTo>
                        <a:pt x="731" y="488"/>
                      </a:lnTo>
                      <a:lnTo>
                        <a:pt x="726" y="505"/>
                      </a:lnTo>
                      <a:lnTo>
                        <a:pt x="719" y="522"/>
                      </a:lnTo>
                      <a:lnTo>
                        <a:pt x="713" y="539"/>
                      </a:lnTo>
                      <a:lnTo>
                        <a:pt x="704" y="554"/>
                      </a:lnTo>
                      <a:lnTo>
                        <a:pt x="695" y="570"/>
                      </a:lnTo>
                      <a:lnTo>
                        <a:pt x="685" y="585"/>
                      </a:lnTo>
                      <a:lnTo>
                        <a:pt x="665" y="614"/>
                      </a:lnTo>
                      <a:lnTo>
                        <a:pt x="641" y="640"/>
                      </a:lnTo>
                      <a:lnTo>
                        <a:pt x="613" y="664"/>
                      </a:lnTo>
                      <a:lnTo>
                        <a:pt x="586" y="684"/>
                      </a:lnTo>
                      <a:lnTo>
                        <a:pt x="570" y="695"/>
                      </a:lnTo>
                      <a:lnTo>
                        <a:pt x="555" y="703"/>
                      </a:lnTo>
                      <a:lnTo>
                        <a:pt x="538" y="712"/>
                      </a:lnTo>
                      <a:lnTo>
                        <a:pt x="523" y="719"/>
                      </a:lnTo>
                      <a:lnTo>
                        <a:pt x="505" y="725"/>
                      </a:lnTo>
                      <a:lnTo>
                        <a:pt x="488" y="732"/>
                      </a:lnTo>
                      <a:lnTo>
                        <a:pt x="471" y="737"/>
                      </a:lnTo>
                      <a:lnTo>
                        <a:pt x="452" y="741"/>
                      </a:lnTo>
                      <a:lnTo>
                        <a:pt x="435" y="744"/>
                      </a:lnTo>
                      <a:lnTo>
                        <a:pt x="416" y="746"/>
                      </a:lnTo>
                      <a:lnTo>
                        <a:pt x="398" y="748"/>
                      </a:lnTo>
                      <a:lnTo>
                        <a:pt x="379" y="748"/>
                      </a:lnTo>
                      <a:lnTo>
                        <a:pt x="358" y="748"/>
                      </a:lnTo>
                      <a:lnTo>
                        <a:pt x="341" y="746"/>
                      </a:lnTo>
                      <a:lnTo>
                        <a:pt x="322" y="744"/>
                      </a:lnTo>
                      <a:lnTo>
                        <a:pt x="303" y="741"/>
                      </a:lnTo>
                      <a:lnTo>
                        <a:pt x="286" y="737"/>
                      </a:lnTo>
                      <a:lnTo>
                        <a:pt x="267" y="732"/>
                      </a:lnTo>
                      <a:lnTo>
                        <a:pt x="250" y="725"/>
                      </a:lnTo>
                      <a:lnTo>
                        <a:pt x="233" y="719"/>
                      </a:lnTo>
                      <a:lnTo>
                        <a:pt x="218" y="712"/>
                      </a:lnTo>
                      <a:lnTo>
                        <a:pt x="201" y="703"/>
                      </a:lnTo>
                      <a:lnTo>
                        <a:pt x="185" y="695"/>
                      </a:lnTo>
                      <a:lnTo>
                        <a:pt x="172" y="684"/>
                      </a:lnTo>
                      <a:lnTo>
                        <a:pt x="143" y="664"/>
                      </a:lnTo>
                      <a:lnTo>
                        <a:pt x="117" y="640"/>
                      </a:lnTo>
                      <a:lnTo>
                        <a:pt x="93" y="614"/>
                      </a:lnTo>
                      <a:lnTo>
                        <a:pt x="71" y="585"/>
                      </a:lnTo>
                      <a:lnTo>
                        <a:pt x="62" y="570"/>
                      </a:lnTo>
                      <a:lnTo>
                        <a:pt x="52" y="554"/>
                      </a:lnTo>
                      <a:lnTo>
                        <a:pt x="45" y="539"/>
                      </a:lnTo>
                      <a:lnTo>
                        <a:pt x="36" y="522"/>
                      </a:lnTo>
                      <a:lnTo>
                        <a:pt x="30" y="505"/>
                      </a:lnTo>
                      <a:lnTo>
                        <a:pt x="24" y="488"/>
                      </a:lnTo>
                      <a:lnTo>
                        <a:pt x="19" y="471"/>
                      </a:lnTo>
                      <a:lnTo>
                        <a:pt x="16" y="452"/>
                      </a:lnTo>
                      <a:lnTo>
                        <a:pt x="12" y="435"/>
                      </a:lnTo>
                      <a:lnTo>
                        <a:pt x="9" y="416"/>
                      </a:lnTo>
                      <a:lnTo>
                        <a:pt x="9" y="397"/>
                      </a:lnTo>
                      <a:lnTo>
                        <a:pt x="7" y="378"/>
                      </a:lnTo>
                      <a:lnTo>
                        <a:pt x="9" y="359"/>
                      </a:lnTo>
                      <a:lnTo>
                        <a:pt x="9" y="341"/>
                      </a:lnTo>
                      <a:lnTo>
                        <a:pt x="12" y="322"/>
                      </a:lnTo>
                      <a:lnTo>
                        <a:pt x="16" y="303"/>
                      </a:lnTo>
                      <a:lnTo>
                        <a:pt x="19" y="286"/>
                      </a:lnTo>
                      <a:lnTo>
                        <a:pt x="24" y="269"/>
                      </a:lnTo>
                      <a:lnTo>
                        <a:pt x="30" y="250"/>
                      </a:lnTo>
                      <a:lnTo>
                        <a:pt x="36" y="234"/>
                      </a:lnTo>
                      <a:lnTo>
                        <a:pt x="45" y="217"/>
                      </a:lnTo>
                      <a:lnTo>
                        <a:pt x="52" y="202"/>
                      </a:lnTo>
                      <a:lnTo>
                        <a:pt x="62" y="187"/>
                      </a:lnTo>
                      <a:lnTo>
                        <a:pt x="71" y="171"/>
                      </a:lnTo>
                      <a:lnTo>
                        <a:pt x="93" y="142"/>
                      </a:lnTo>
                      <a:lnTo>
                        <a:pt x="117" y="116"/>
                      </a:lnTo>
                      <a:lnTo>
                        <a:pt x="143" y="93"/>
                      </a:lnTo>
                      <a:lnTo>
                        <a:pt x="172" y="70"/>
                      </a:lnTo>
                      <a:lnTo>
                        <a:pt x="185" y="62"/>
                      </a:lnTo>
                      <a:lnTo>
                        <a:pt x="201" y="53"/>
                      </a:lnTo>
                      <a:lnTo>
                        <a:pt x="218" y="45"/>
                      </a:lnTo>
                      <a:lnTo>
                        <a:pt x="233" y="36"/>
                      </a:lnTo>
                      <a:lnTo>
                        <a:pt x="250" y="31"/>
                      </a:lnTo>
                      <a:lnTo>
                        <a:pt x="267" y="24"/>
                      </a:lnTo>
                      <a:lnTo>
                        <a:pt x="286" y="19"/>
                      </a:lnTo>
                      <a:lnTo>
                        <a:pt x="303" y="16"/>
                      </a:lnTo>
                      <a:lnTo>
                        <a:pt x="322" y="12"/>
                      </a:lnTo>
                      <a:lnTo>
                        <a:pt x="341" y="10"/>
                      </a:lnTo>
                      <a:lnTo>
                        <a:pt x="358" y="9"/>
                      </a:lnTo>
                      <a:lnTo>
                        <a:pt x="379" y="7"/>
                      </a:lnTo>
                      <a:lnTo>
                        <a:pt x="398" y="9"/>
                      </a:lnTo>
                      <a:lnTo>
                        <a:pt x="416" y="10"/>
                      </a:lnTo>
                      <a:lnTo>
                        <a:pt x="435" y="12"/>
                      </a:lnTo>
                      <a:lnTo>
                        <a:pt x="452" y="16"/>
                      </a:lnTo>
                      <a:lnTo>
                        <a:pt x="471" y="19"/>
                      </a:lnTo>
                      <a:lnTo>
                        <a:pt x="488" y="24"/>
                      </a:lnTo>
                      <a:lnTo>
                        <a:pt x="505" y="31"/>
                      </a:lnTo>
                      <a:lnTo>
                        <a:pt x="523" y="36"/>
                      </a:lnTo>
                      <a:lnTo>
                        <a:pt x="538" y="45"/>
                      </a:lnTo>
                      <a:lnTo>
                        <a:pt x="555" y="53"/>
                      </a:lnTo>
                      <a:lnTo>
                        <a:pt x="570" y="62"/>
                      </a:lnTo>
                      <a:lnTo>
                        <a:pt x="586" y="70"/>
                      </a:lnTo>
                      <a:lnTo>
                        <a:pt x="613" y="93"/>
                      </a:lnTo>
                      <a:lnTo>
                        <a:pt x="641" y="116"/>
                      </a:lnTo>
                      <a:lnTo>
                        <a:pt x="665" y="142"/>
                      </a:lnTo>
                      <a:lnTo>
                        <a:pt x="685" y="171"/>
                      </a:lnTo>
                      <a:lnTo>
                        <a:pt x="695" y="187"/>
                      </a:lnTo>
                      <a:lnTo>
                        <a:pt x="704" y="202"/>
                      </a:lnTo>
                      <a:lnTo>
                        <a:pt x="713" y="217"/>
                      </a:lnTo>
                      <a:lnTo>
                        <a:pt x="719" y="234"/>
                      </a:lnTo>
                      <a:lnTo>
                        <a:pt x="726" y="250"/>
                      </a:lnTo>
                      <a:lnTo>
                        <a:pt x="731" y="269"/>
                      </a:lnTo>
                      <a:lnTo>
                        <a:pt x="737" y="286"/>
                      </a:lnTo>
                      <a:lnTo>
                        <a:pt x="742" y="303"/>
                      </a:lnTo>
                      <a:lnTo>
                        <a:pt x="745" y="322"/>
                      </a:lnTo>
                      <a:lnTo>
                        <a:pt x="747" y="341"/>
                      </a:lnTo>
                      <a:lnTo>
                        <a:pt x="749" y="359"/>
                      </a:lnTo>
                      <a:lnTo>
                        <a:pt x="749" y="378"/>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1" name="Freeform 107"/>
                <p:cNvSpPr>
                  <a:spLocks noEditPoints="1"/>
                </p:cNvSpPr>
                <p:nvPr/>
              </p:nvSpPr>
              <p:spPr bwMode="auto">
                <a:xfrm>
                  <a:off x="3374" y="2929"/>
                  <a:ext cx="748" cy="747"/>
                </a:xfrm>
                <a:custGeom>
                  <a:avLst/>
                  <a:gdLst>
                    <a:gd name="T0" fmla="*/ 745 w 748"/>
                    <a:gd name="T1" fmla="*/ 318 h 747"/>
                    <a:gd name="T2" fmla="*/ 726 w 748"/>
                    <a:gd name="T3" fmla="*/ 246 h 747"/>
                    <a:gd name="T4" fmla="*/ 695 w 748"/>
                    <a:gd name="T5" fmla="*/ 181 h 747"/>
                    <a:gd name="T6" fmla="*/ 650 w 748"/>
                    <a:gd name="T7" fmla="*/ 123 h 747"/>
                    <a:gd name="T8" fmla="*/ 597 w 748"/>
                    <a:gd name="T9" fmla="*/ 75 h 747"/>
                    <a:gd name="T10" fmla="*/ 536 w 748"/>
                    <a:gd name="T11" fmla="*/ 37 h 747"/>
                    <a:gd name="T12" fmla="*/ 467 w 748"/>
                    <a:gd name="T13" fmla="*/ 12 h 747"/>
                    <a:gd name="T14" fmla="*/ 394 w 748"/>
                    <a:gd name="T15" fmla="*/ 1 h 747"/>
                    <a:gd name="T16" fmla="*/ 317 w 748"/>
                    <a:gd name="T17" fmla="*/ 5 h 747"/>
                    <a:gd name="T18" fmla="*/ 245 w 748"/>
                    <a:gd name="T19" fmla="*/ 24 h 747"/>
                    <a:gd name="T20" fmla="*/ 180 w 748"/>
                    <a:gd name="T21" fmla="*/ 54 h 747"/>
                    <a:gd name="T22" fmla="*/ 123 w 748"/>
                    <a:gd name="T23" fmla="*/ 97 h 747"/>
                    <a:gd name="T24" fmla="*/ 75 w 748"/>
                    <a:gd name="T25" fmla="*/ 150 h 747"/>
                    <a:gd name="T26" fmla="*/ 38 w 748"/>
                    <a:gd name="T27" fmla="*/ 212 h 747"/>
                    <a:gd name="T28" fmla="*/ 12 w 748"/>
                    <a:gd name="T29" fmla="*/ 280 h 747"/>
                    <a:gd name="T30" fmla="*/ 0 w 748"/>
                    <a:gd name="T31" fmla="*/ 355 h 747"/>
                    <a:gd name="T32" fmla="*/ 5 w 748"/>
                    <a:gd name="T33" fmla="*/ 431 h 747"/>
                    <a:gd name="T34" fmla="*/ 22 w 748"/>
                    <a:gd name="T35" fmla="*/ 502 h 747"/>
                    <a:gd name="T36" fmla="*/ 55 w 748"/>
                    <a:gd name="T37" fmla="*/ 567 h 747"/>
                    <a:gd name="T38" fmla="*/ 97 w 748"/>
                    <a:gd name="T39" fmla="*/ 626 h 747"/>
                    <a:gd name="T40" fmla="*/ 151 w 748"/>
                    <a:gd name="T41" fmla="*/ 674 h 747"/>
                    <a:gd name="T42" fmla="*/ 212 w 748"/>
                    <a:gd name="T43" fmla="*/ 711 h 747"/>
                    <a:gd name="T44" fmla="*/ 281 w 748"/>
                    <a:gd name="T45" fmla="*/ 737 h 747"/>
                    <a:gd name="T46" fmla="*/ 354 w 748"/>
                    <a:gd name="T47" fmla="*/ 747 h 747"/>
                    <a:gd name="T48" fmla="*/ 431 w 748"/>
                    <a:gd name="T49" fmla="*/ 744 h 747"/>
                    <a:gd name="T50" fmla="*/ 503 w 748"/>
                    <a:gd name="T51" fmla="*/ 725 h 747"/>
                    <a:gd name="T52" fmla="*/ 568 w 748"/>
                    <a:gd name="T53" fmla="*/ 694 h 747"/>
                    <a:gd name="T54" fmla="*/ 626 w 748"/>
                    <a:gd name="T55" fmla="*/ 651 h 747"/>
                    <a:gd name="T56" fmla="*/ 674 w 748"/>
                    <a:gd name="T57" fmla="*/ 598 h 747"/>
                    <a:gd name="T58" fmla="*/ 712 w 748"/>
                    <a:gd name="T59" fmla="*/ 537 h 747"/>
                    <a:gd name="T60" fmla="*/ 736 w 748"/>
                    <a:gd name="T61" fmla="*/ 468 h 747"/>
                    <a:gd name="T62" fmla="*/ 748 w 748"/>
                    <a:gd name="T63" fmla="*/ 393 h 747"/>
                    <a:gd name="T64" fmla="*/ 739 w 748"/>
                    <a:gd name="T65" fmla="*/ 412 h 747"/>
                    <a:gd name="T66" fmla="*/ 724 w 748"/>
                    <a:gd name="T67" fmla="*/ 484 h 747"/>
                    <a:gd name="T68" fmla="*/ 697 w 748"/>
                    <a:gd name="T69" fmla="*/ 549 h 747"/>
                    <a:gd name="T70" fmla="*/ 633 w 748"/>
                    <a:gd name="T71" fmla="*/ 632 h 747"/>
                    <a:gd name="T72" fmla="*/ 549 w 748"/>
                    <a:gd name="T73" fmla="*/ 696 h 747"/>
                    <a:gd name="T74" fmla="*/ 483 w 748"/>
                    <a:gd name="T75" fmla="*/ 725 h 747"/>
                    <a:gd name="T76" fmla="*/ 412 w 748"/>
                    <a:gd name="T77" fmla="*/ 739 h 747"/>
                    <a:gd name="T78" fmla="*/ 337 w 748"/>
                    <a:gd name="T79" fmla="*/ 739 h 747"/>
                    <a:gd name="T80" fmla="*/ 265 w 748"/>
                    <a:gd name="T81" fmla="*/ 725 h 747"/>
                    <a:gd name="T82" fmla="*/ 200 w 748"/>
                    <a:gd name="T83" fmla="*/ 696 h 747"/>
                    <a:gd name="T84" fmla="*/ 115 w 748"/>
                    <a:gd name="T85" fmla="*/ 632 h 747"/>
                    <a:gd name="T86" fmla="*/ 51 w 748"/>
                    <a:gd name="T87" fmla="*/ 549 h 747"/>
                    <a:gd name="T88" fmla="*/ 24 w 748"/>
                    <a:gd name="T89" fmla="*/ 484 h 747"/>
                    <a:gd name="T90" fmla="*/ 8 w 748"/>
                    <a:gd name="T91" fmla="*/ 412 h 747"/>
                    <a:gd name="T92" fmla="*/ 8 w 748"/>
                    <a:gd name="T93" fmla="*/ 337 h 747"/>
                    <a:gd name="T94" fmla="*/ 24 w 748"/>
                    <a:gd name="T95" fmla="*/ 265 h 747"/>
                    <a:gd name="T96" fmla="*/ 51 w 748"/>
                    <a:gd name="T97" fmla="*/ 200 h 747"/>
                    <a:gd name="T98" fmla="*/ 115 w 748"/>
                    <a:gd name="T99" fmla="*/ 114 h 747"/>
                    <a:gd name="T100" fmla="*/ 200 w 748"/>
                    <a:gd name="T101" fmla="*/ 51 h 747"/>
                    <a:gd name="T102" fmla="*/ 265 w 748"/>
                    <a:gd name="T103" fmla="*/ 24 h 747"/>
                    <a:gd name="T104" fmla="*/ 337 w 748"/>
                    <a:gd name="T105" fmla="*/ 10 h 747"/>
                    <a:gd name="T106" fmla="*/ 412 w 748"/>
                    <a:gd name="T107" fmla="*/ 10 h 747"/>
                    <a:gd name="T108" fmla="*/ 483 w 748"/>
                    <a:gd name="T109" fmla="*/ 24 h 747"/>
                    <a:gd name="T110" fmla="*/ 549 w 748"/>
                    <a:gd name="T111" fmla="*/ 51 h 747"/>
                    <a:gd name="T112" fmla="*/ 633 w 748"/>
                    <a:gd name="T113" fmla="*/ 114 h 747"/>
                    <a:gd name="T114" fmla="*/ 697 w 748"/>
                    <a:gd name="T115" fmla="*/ 200 h 747"/>
                    <a:gd name="T116" fmla="*/ 724 w 748"/>
                    <a:gd name="T117" fmla="*/ 265 h 747"/>
                    <a:gd name="T118" fmla="*/ 739 w 748"/>
                    <a:gd name="T119" fmla="*/ 337 h 7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48"/>
                    <a:gd name="T181" fmla="*/ 0 h 747"/>
                    <a:gd name="T182" fmla="*/ 748 w 748"/>
                    <a:gd name="T183" fmla="*/ 747 h 74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48" h="747">
                      <a:moveTo>
                        <a:pt x="748" y="374"/>
                      </a:moveTo>
                      <a:lnTo>
                        <a:pt x="748" y="355"/>
                      </a:lnTo>
                      <a:lnTo>
                        <a:pt x="746" y="337"/>
                      </a:lnTo>
                      <a:lnTo>
                        <a:pt x="745" y="318"/>
                      </a:lnTo>
                      <a:lnTo>
                        <a:pt x="741" y="299"/>
                      </a:lnTo>
                      <a:lnTo>
                        <a:pt x="736" y="280"/>
                      </a:lnTo>
                      <a:lnTo>
                        <a:pt x="731" y="263"/>
                      </a:lnTo>
                      <a:lnTo>
                        <a:pt x="726" y="246"/>
                      </a:lnTo>
                      <a:lnTo>
                        <a:pt x="719" y="229"/>
                      </a:lnTo>
                      <a:lnTo>
                        <a:pt x="712" y="212"/>
                      </a:lnTo>
                      <a:lnTo>
                        <a:pt x="703" y="196"/>
                      </a:lnTo>
                      <a:lnTo>
                        <a:pt x="695" y="181"/>
                      </a:lnTo>
                      <a:lnTo>
                        <a:pt x="685" y="165"/>
                      </a:lnTo>
                      <a:lnTo>
                        <a:pt x="674" y="150"/>
                      </a:lnTo>
                      <a:lnTo>
                        <a:pt x="662" y="136"/>
                      </a:lnTo>
                      <a:lnTo>
                        <a:pt x="650" y="123"/>
                      </a:lnTo>
                      <a:lnTo>
                        <a:pt x="638" y="109"/>
                      </a:lnTo>
                      <a:lnTo>
                        <a:pt x="626" y="97"/>
                      </a:lnTo>
                      <a:lnTo>
                        <a:pt x="613" y="85"/>
                      </a:lnTo>
                      <a:lnTo>
                        <a:pt x="597" y="75"/>
                      </a:lnTo>
                      <a:lnTo>
                        <a:pt x="584" y="65"/>
                      </a:lnTo>
                      <a:lnTo>
                        <a:pt x="568" y="54"/>
                      </a:lnTo>
                      <a:lnTo>
                        <a:pt x="553" y="46"/>
                      </a:lnTo>
                      <a:lnTo>
                        <a:pt x="536" y="37"/>
                      </a:lnTo>
                      <a:lnTo>
                        <a:pt x="520" y="29"/>
                      </a:lnTo>
                      <a:lnTo>
                        <a:pt x="503" y="24"/>
                      </a:lnTo>
                      <a:lnTo>
                        <a:pt x="486" y="17"/>
                      </a:lnTo>
                      <a:lnTo>
                        <a:pt x="467" y="12"/>
                      </a:lnTo>
                      <a:lnTo>
                        <a:pt x="450" y="8"/>
                      </a:lnTo>
                      <a:lnTo>
                        <a:pt x="431" y="5"/>
                      </a:lnTo>
                      <a:lnTo>
                        <a:pt x="412" y="1"/>
                      </a:lnTo>
                      <a:lnTo>
                        <a:pt x="394" y="1"/>
                      </a:lnTo>
                      <a:lnTo>
                        <a:pt x="375" y="0"/>
                      </a:lnTo>
                      <a:lnTo>
                        <a:pt x="354" y="1"/>
                      </a:lnTo>
                      <a:lnTo>
                        <a:pt x="335" y="1"/>
                      </a:lnTo>
                      <a:lnTo>
                        <a:pt x="317" y="5"/>
                      </a:lnTo>
                      <a:lnTo>
                        <a:pt x="299" y="8"/>
                      </a:lnTo>
                      <a:lnTo>
                        <a:pt x="281" y="12"/>
                      </a:lnTo>
                      <a:lnTo>
                        <a:pt x="263" y="17"/>
                      </a:lnTo>
                      <a:lnTo>
                        <a:pt x="245" y="24"/>
                      </a:lnTo>
                      <a:lnTo>
                        <a:pt x="229" y="29"/>
                      </a:lnTo>
                      <a:lnTo>
                        <a:pt x="212" y="37"/>
                      </a:lnTo>
                      <a:lnTo>
                        <a:pt x="195" y="46"/>
                      </a:lnTo>
                      <a:lnTo>
                        <a:pt x="180" y="54"/>
                      </a:lnTo>
                      <a:lnTo>
                        <a:pt x="164" y="65"/>
                      </a:lnTo>
                      <a:lnTo>
                        <a:pt x="151" y="75"/>
                      </a:lnTo>
                      <a:lnTo>
                        <a:pt x="137" y="85"/>
                      </a:lnTo>
                      <a:lnTo>
                        <a:pt x="123" y="97"/>
                      </a:lnTo>
                      <a:lnTo>
                        <a:pt x="109" y="109"/>
                      </a:lnTo>
                      <a:lnTo>
                        <a:pt x="97" y="123"/>
                      </a:lnTo>
                      <a:lnTo>
                        <a:pt x="85" y="136"/>
                      </a:lnTo>
                      <a:lnTo>
                        <a:pt x="75" y="150"/>
                      </a:lnTo>
                      <a:lnTo>
                        <a:pt x="63" y="165"/>
                      </a:lnTo>
                      <a:lnTo>
                        <a:pt x="55" y="181"/>
                      </a:lnTo>
                      <a:lnTo>
                        <a:pt x="44" y="196"/>
                      </a:lnTo>
                      <a:lnTo>
                        <a:pt x="38" y="212"/>
                      </a:lnTo>
                      <a:lnTo>
                        <a:pt x="29" y="229"/>
                      </a:lnTo>
                      <a:lnTo>
                        <a:pt x="22" y="246"/>
                      </a:lnTo>
                      <a:lnTo>
                        <a:pt x="17" y="263"/>
                      </a:lnTo>
                      <a:lnTo>
                        <a:pt x="12" y="280"/>
                      </a:lnTo>
                      <a:lnTo>
                        <a:pt x="8" y="299"/>
                      </a:lnTo>
                      <a:lnTo>
                        <a:pt x="5" y="318"/>
                      </a:lnTo>
                      <a:lnTo>
                        <a:pt x="2" y="337"/>
                      </a:lnTo>
                      <a:lnTo>
                        <a:pt x="0" y="355"/>
                      </a:lnTo>
                      <a:lnTo>
                        <a:pt x="0" y="374"/>
                      </a:lnTo>
                      <a:lnTo>
                        <a:pt x="0" y="393"/>
                      </a:lnTo>
                      <a:lnTo>
                        <a:pt x="2" y="412"/>
                      </a:lnTo>
                      <a:lnTo>
                        <a:pt x="5" y="431"/>
                      </a:lnTo>
                      <a:lnTo>
                        <a:pt x="8" y="449"/>
                      </a:lnTo>
                      <a:lnTo>
                        <a:pt x="12" y="468"/>
                      </a:lnTo>
                      <a:lnTo>
                        <a:pt x="17" y="485"/>
                      </a:lnTo>
                      <a:lnTo>
                        <a:pt x="22" y="502"/>
                      </a:lnTo>
                      <a:lnTo>
                        <a:pt x="29" y="520"/>
                      </a:lnTo>
                      <a:lnTo>
                        <a:pt x="38" y="537"/>
                      </a:lnTo>
                      <a:lnTo>
                        <a:pt x="44" y="552"/>
                      </a:lnTo>
                      <a:lnTo>
                        <a:pt x="55" y="567"/>
                      </a:lnTo>
                      <a:lnTo>
                        <a:pt x="63" y="583"/>
                      </a:lnTo>
                      <a:lnTo>
                        <a:pt x="75" y="598"/>
                      </a:lnTo>
                      <a:lnTo>
                        <a:pt x="85" y="612"/>
                      </a:lnTo>
                      <a:lnTo>
                        <a:pt x="97" y="626"/>
                      </a:lnTo>
                      <a:lnTo>
                        <a:pt x="109" y="638"/>
                      </a:lnTo>
                      <a:lnTo>
                        <a:pt x="123" y="651"/>
                      </a:lnTo>
                      <a:lnTo>
                        <a:pt x="137" y="663"/>
                      </a:lnTo>
                      <a:lnTo>
                        <a:pt x="151" y="674"/>
                      </a:lnTo>
                      <a:lnTo>
                        <a:pt x="164" y="684"/>
                      </a:lnTo>
                      <a:lnTo>
                        <a:pt x="180" y="694"/>
                      </a:lnTo>
                      <a:lnTo>
                        <a:pt x="195" y="703"/>
                      </a:lnTo>
                      <a:lnTo>
                        <a:pt x="212" y="711"/>
                      </a:lnTo>
                      <a:lnTo>
                        <a:pt x="229" y="718"/>
                      </a:lnTo>
                      <a:lnTo>
                        <a:pt x="245" y="725"/>
                      </a:lnTo>
                      <a:lnTo>
                        <a:pt x="263" y="732"/>
                      </a:lnTo>
                      <a:lnTo>
                        <a:pt x="281" y="737"/>
                      </a:lnTo>
                      <a:lnTo>
                        <a:pt x="299" y="740"/>
                      </a:lnTo>
                      <a:lnTo>
                        <a:pt x="317" y="744"/>
                      </a:lnTo>
                      <a:lnTo>
                        <a:pt x="335" y="745"/>
                      </a:lnTo>
                      <a:lnTo>
                        <a:pt x="354" y="747"/>
                      </a:lnTo>
                      <a:lnTo>
                        <a:pt x="375" y="747"/>
                      </a:lnTo>
                      <a:lnTo>
                        <a:pt x="394" y="747"/>
                      </a:lnTo>
                      <a:lnTo>
                        <a:pt x="412" y="745"/>
                      </a:lnTo>
                      <a:lnTo>
                        <a:pt x="431" y="744"/>
                      </a:lnTo>
                      <a:lnTo>
                        <a:pt x="450" y="740"/>
                      </a:lnTo>
                      <a:lnTo>
                        <a:pt x="467" y="737"/>
                      </a:lnTo>
                      <a:lnTo>
                        <a:pt x="486" y="732"/>
                      </a:lnTo>
                      <a:lnTo>
                        <a:pt x="503" y="725"/>
                      </a:lnTo>
                      <a:lnTo>
                        <a:pt x="520" y="718"/>
                      </a:lnTo>
                      <a:lnTo>
                        <a:pt x="536" y="711"/>
                      </a:lnTo>
                      <a:lnTo>
                        <a:pt x="553" y="703"/>
                      </a:lnTo>
                      <a:lnTo>
                        <a:pt x="568" y="694"/>
                      </a:lnTo>
                      <a:lnTo>
                        <a:pt x="584" y="684"/>
                      </a:lnTo>
                      <a:lnTo>
                        <a:pt x="597" y="674"/>
                      </a:lnTo>
                      <a:lnTo>
                        <a:pt x="613" y="663"/>
                      </a:lnTo>
                      <a:lnTo>
                        <a:pt x="626" y="651"/>
                      </a:lnTo>
                      <a:lnTo>
                        <a:pt x="638" y="638"/>
                      </a:lnTo>
                      <a:lnTo>
                        <a:pt x="650" y="626"/>
                      </a:lnTo>
                      <a:lnTo>
                        <a:pt x="662" y="612"/>
                      </a:lnTo>
                      <a:lnTo>
                        <a:pt x="674" y="598"/>
                      </a:lnTo>
                      <a:lnTo>
                        <a:pt x="685" y="583"/>
                      </a:lnTo>
                      <a:lnTo>
                        <a:pt x="695" y="567"/>
                      </a:lnTo>
                      <a:lnTo>
                        <a:pt x="703" y="552"/>
                      </a:lnTo>
                      <a:lnTo>
                        <a:pt x="712" y="537"/>
                      </a:lnTo>
                      <a:lnTo>
                        <a:pt x="719" y="520"/>
                      </a:lnTo>
                      <a:lnTo>
                        <a:pt x="726" y="502"/>
                      </a:lnTo>
                      <a:lnTo>
                        <a:pt x="731" y="485"/>
                      </a:lnTo>
                      <a:lnTo>
                        <a:pt x="736" y="468"/>
                      </a:lnTo>
                      <a:lnTo>
                        <a:pt x="741" y="449"/>
                      </a:lnTo>
                      <a:lnTo>
                        <a:pt x="745" y="431"/>
                      </a:lnTo>
                      <a:lnTo>
                        <a:pt x="746" y="412"/>
                      </a:lnTo>
                      <a:lnTo>
                        <a:pt x="748" y="393"/>
                      </a:lnTo>
                      <a:lnTo>
                        <a:pt x="748" y="374"/>
                      </a:lnTo>
                      <a:close/>
                      <a:moveTo>
                        <a:pt x="741" y="374"/>
                      </a:moveTo>
                      <a:lnTo>
                        <a:pt x="741" y="393"/>
                      </a:lnTo>
                      <a:lnTo>
                        <a:pt x="739" y="412"/>
                      </a:lnTo>
                      <a:lnTo>
                        <a:pt x="736" y="431"/>
                      </a:lnTo>
                      <a:lnTo>
                        <a:pt x="734" y="448"/>
                      </a:lnTo>
                      <a:lnTo>
                        <a:pt x="729" y="465"/>
                      </a:lnTo>
                      <a:lnTo>
                        <a:pt x="724" y="484"/>
                      </a:lnTo>
                      <a:lnTo>
                        <a:pt x="719" y="501"/>
                      </a:lnTo>
                      <a:lnTo>
                        <a:pt x="712" y="516"/>
                      </a:lnTo>
                      <a:lnTo>
                        <a:pt x="705" y="533"/>
                      </a:lnTo>
                      <a:lnTo>
                        <a:pt x="697" y="549"/>
                      </a:lnTo>
                      <a:lnTo>
                        <a:pt x="688" y="564"/>
                      </a:lnTo>
                      <a:lnTo>
                        <a:pt x="678" y="579"/>
                      </a:lnTo>
                      <a:lnTo>
                        <a:pt x="657" y="607"/>
                      </a:lnTo>
                      <a:lnTo>
                        <a:pt x="633" y="632"/>
                      </a:lnTo>
                      <a:lnTo>
                        <a:pt x="608" y="656"/>
                      </a:lnTo>
                      <a:lnTo>
                        <a:pt x="578" y="679"/>
                      </a:lnTo>
                      <a:lnTo>
                        <a:pt x="565" y="687"/>
                      </a:lnTo>
                      <a:lnTo>
                        <a:pt x="549" y="696"/>
                      </a:lnTo>
                      <a:lnTo>
                        <a:pt x="534" y="704"/>
                      </a:lnTo>
                      <a:lnTo>
                        <a:pt x="517" y="711"/>
                      </a:lnTo>
                      <a:lnTo>
                        <a:pt x="500" y="718"/>
                      </a:lnTo>
                      <a:lnTo>
                        <a:pt x="483" y="725"/>
                      </a:lnTo>
                      <a:lnTo>
                        <a:pt x="465" y="728"/>
                      </a:lnTo>
                      <a:lnTo>
                        <a:pt x="448" y="733"/>
                      </a:lnTo>
                      <a:lnTo>
                        <a:pt x="430" y="737"/>
                      </a:lnTo>
                      <a:lnTo>
                        <a:pt x="412" y="739"/>
                      </a:lnTo>
                      <a:lnTo>
                        <a:pt x="394" y="740"/>
                      </a:lnTo>
                      <a:lnTo>
                        <a:pt x="375" y="740"/>
                      </a:lnTo>
                      <a:lnTo>
                        <a:pt x="356" y="740"/>
                      </a:lnTo>
                      <a:lnTo>
                        <a:pt x="337" y="739"/>
                      </a:lnTo>
                      <a:lnTo>
                        <a:pt x="318" y="737"/>
                      </a:lnTo>
                      <a:lnTo>
                        <a:pt x="299" y="733"/>
                      </a:lnTo>
                      <a:lnTo>
                        <a:pt x="282" y="728"/>
                      </a:lnTo>
                      <a:lnTo>
                        <a:pt x="265" y="725"/>
                      </a:lnTo>
                      <a:lnTo>
                        <a:pt x="248" y="718"/>
                      </a:lnTo>
                      <a:lnTo>
                        <a:pt x="231" y="711"/>
                      </a:lnTo>
                      <a:lnTo>
                        <a:pt x="216" y="704"/>
                      </a:lnTo>
                      <a:lnTo>
                        <a:pt x="200" y="696"/>
                      </a:lnTo>
                      <a:lnTo>
                        <a:pt x="185" y="687"/>
                      </a:lnTo>
                      <a:lnTo>
                        <a:pt x="169" y="679"/>
                      </a:lnTo>
                      <a:lnTo>
                        <a:pt x="140" y="656"/>
                      </a:lnTo>
                      <a:lnTo>
                        <a:pt x="115" y="632"/>
                      </a:lnTo>
                      <a:lnTo>
                        <a:pt x="91" y="607"/>
                      </a:lnTo>
                      <a:lnTo>
                        <a:pt x="70" y="579"/>
                      </a:lnTo>
                      <a:lnTo>
                        <a:pt x="60" y="564"/>
                      </a:lnTo>
                      <a:lnTo>
                        <a:pt x="51" y="549"/>
                      </a:lnTo>
                      <a:lnTo>
                        <a:pt x="44" y="533"/>
                      </a:lnTo>
                      <a:lnTo>
                        <a:pt x="36" y="516"/>
                      </a:lnTo>
                      <a:lnTo>
                        <a:pt x="29" y="501"/>
                      </a:lnTo>
                      <a:lnTo>
                        <a:pt x="24" y="484"/>
                      </a:lnTo>
                      <a:lnTo>
                        <a:pt x="19" y="465"/>
                      </a:lnTo>
                      <a:lnTo>
                        <a:pt x="15" y="448"/>
                      </a:lnTo>
                      <a:lnTo>
                        <a:pt x="12" y="431"/>
                      </a:lnTo>
                      <a:lnTo>
                        <a:pt x="8" y="412"/>
                      </a:lnTo>
                      <a:lnTo>
                        <a:pt x="8" y="393"/>
                      </a:lnTo>
                      <a:lnTo>
                        <a:pt x="7" y="374"/>
                      </a:lnTo>
                      <a:lnTo>
                        <a:pt x="8" y="355"/>
                      </a:lnTo>
                      <a:lnTo>
                        <a:pt x="8" y="337"/>
                      </a:lnTo>
                      <a:lnTo>
                        <a:pt x="12" y="318"/>
                      </a:lnTo>
                      <a:lnTo>
                        <a:pt x="15" y="301"/>
                      </a:lnTo>
                      <a:lnTo>
                        <a:pt x="19" y="282"/>
                      </a:lnTo>
                      <a:lnTo>
                        <a:pt x="24" y="265"/>
                      </a:lnTo>
                      <a:lnTo>
                        <a:pt x="29" y="248"/>
                      </a:lnTo>
                      <a:lnTo>
                        <a:pt x="36" y="230"/>
                      </a:lnTo>
                      <a:lnTo>
                        <a:pt x="44" y="215"/>
                      </a:lnTo>
                      <a:lnTo>
                        <a:pt x="51" y="200"/>
                      </a:lnTo>
                      <a:lnTo>
                        <a:pt x="60" y="184"/>
                      </a:lnTo>
                      <a:lnTo>
                        <a:pt x="70" y="169"/>
                      </a:lnTo>
                      <a:lnTo>
                        <a:pt x="91" y="142"/>
                      </a:lnTo>
                      <a:lnTo>
                        <a:pt x="115" y="114"/>
                      </a:lnTo>
                      <a:lnTo>
                        <a:pt x="140" y="90"/>
                      </a:lnTo>
                      <a:lnTo>
                        <a:pt x="169" y="70"/>
                      </a:lnTo>
                      <a:lnTo>
                        <a:pt x="185" y="61"/>
                      </a:lnTo>
                      <a:lnTo>
                        <a:pt x="200" y="51"/>
                      </a:lnTo>
                      <a:lnTo>
                        <a:pt x="216" y="44"/>
                      </a:lnTo>
                      <a:lnTo>
                        <a:pt x="231" y="35"/>
                      </a:lnTo>
                      <a:lnTo>
                        <a:pt x="248" y="30"/>
                      </a:lnTo>
                      <a:lnTo>
                        <a:pt x="265" y="24"/>
                      </a:lnTo>
                      <a:lnTo>
                        <a:pt x="282" y="18"/>
                      </a:lnTo>
                      <a:lnTo>
                        <a:pt x="299" y="15"/>
                      </a:lnTo>
                      <a:lnTo>
                        <a:pt x="318" y="12"/>
                      </a:lnTo>
                      <a:lnTo>
                        <a:pt x="337" y="10"/>
                      </a:lnTo>
                      <a:lnTo>
                        <a:pt x="356" y="8"/>
                      </a:lnTo>
                      <a:lnTo>
                        <a:pt x="375" y="8"/>
                      </a:lnTo>
                      <a:lnTo>
                        <a:pt x="394" y="8"/>
                      </a:lnTo>
                      <a:lnTo>
                        <a:pt x="412" y="10"/>
                      </a:lnTo>
                      <a:lnTo>
                        <a:pt x="430" y="12"/>
                      </a:lnTo>
                      <a:lnTo>
                        <a:pt x="448" y="15"/>
                      </a:lnTo>
                      <a:lnTo>
                        <a:pt x="465" y="18"/>
                      </a:lnTo>
                      <a:lnTo>
                        <a:pt x="483" y="24"/>
                      </a:lnTo>
                      <a:lnTo>
                        <a:pt x="500" y="30"/>
                      </a:lnTo>
                      <a:lnTo>
                        <a:pt x="517" y="35"/>
                      </a:lnTo>
                      <a:lnTo>
                        <a:pt x="534" y="44"/>
                      </a:lnTo>
                      <a:lnTo>
                        <a:pt x="549" y="51"/>
                      </a:lnTo>
                      <a:lnTo>
                        <a:pt x="565" y="61"/>
                      </a:lnTo>
                      <a:lnTo>
                        <a:pt x="578" y="70"/>
                      </a:lnTo>
                      <a:lnTo>
                        <a:pt x="608" y="90"/>
                      </a:lnTo>
                      <a:lnTo>
                        <a:pt x="633" y="114"/>
                      </a:lnTo>
                      <a:lnTo>
                        <a:pt x="657" y="142"/>
                      </a:lnTo>
                      <a:lnTo>
                        <a:pt x="678" y="169"/>
                      </a:lnTo>
                      <a:lnTo>
                        <a:pt x="688" y="184"/>
                      </a:lnTo>
                      <a:lnTo>
                        <a:pt x="697" y="200"/>
                      </a:lnTo>
                      <a:lnTo>
                        <a:pt x="705" y="215"/>
                      </a:lnTo>
                      <a:lnTo>
                        <a:pt x="712" y="230"/>
                      </a:lnTo>
                      <a:lnTo>
                        <a:pt x="719" y="248"/>
                      </a:lnTo>
                      <a:lnTo>
                        <a:pt x="724" y="265"/>
                      </a:lnTo>
                      <a:lnTo>
                        <a:pt x="729" y="282"/>
                      </a:lnTo>
                      <a:lnTo>
                        <a:pt x="734" y="301"/>
                      </a:lnTo>
                      <a:lnTo>
                        <a:pt x="736" y="318"/>
                      </a:lnTo>
                      <a:lnTo>
                        <a:pt x="739" y="337"/>
                      </a:lnTo>
                      <a:lnTo>
                        <a:pt x="741" y="355"/>
                      </a:lnTo>
                      <a:lnTo>
                        <a:pt x="741" y="374"/>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2" name="Freeform 108"/>
                <p:cNvSpPr>
                  <a:spLocks noEditPoints="1"/>
                </p:cNvSpPr>
                <p:nvPr/>
              </p:nvSpPr>
              <p:spPr bwMode="auto">
                <a:xfrm>
                  <a:off x="3377" y="2932"/>
                  <a:ext cx="742" cy="741"/>
                </a:xfrm>
                <a:custGeom>
                  <a:avLst/>
                  <a:gdLst>
                    <a:gd name="T0" fmla="*/ 738 w 742"/>
                    <a:gd name="T1" fmla="*/ 315 h 741"/>
                    <a:gd name="T2" fmla="*/ 719 w 742"/>
                    <a:gd name="T3" fmla="*/ 243 h 741"/>
                    <a:gd name="T4" fmla="*/ 688 w 742"/>
                    <a:gd name="T5" fmla="*/ 180 h 741"/>
                    <a:gd name="T6" fmla="*/ 606 w 742"/>
                    <a:gd name="T7" fmla="*/ 86 h 741"/>
                    <a:gd name="T8" fmla="*/ 531 w 742"/>
                    <a:gd name="T9" fmla="*/ 38 h 741"/>
                    <a:gd name="T10" fmla="*/ 464 w 742"/>
                    <a:gd name="T11" fmla="*/ 12 h 741"/>
                    <a:gd name="T12" fmla="*/ 391 w 742"/>
                    <a:gd name="T13" fmla="*/ 2 h 741"/>
                    <a:gd name="T14" fmla="*/ 315 w 742"/>
                    <a:gd name="T15" fmla="*/ 5 h 741"/>
                    <a:gd name="T16" fmla="*/ 243 w 742"/>
                    <a:gd name="T17" fmla="*/ 24 h 741"/>
                    <a:gd name="T18" fmla="*/ 178 w 742"/>
                    <a:gd name="T19" fmla="*/ 55 h 741"/>
                    <a:gd name="T20" fmla="*/ 86 w 742"/>
                    <a:gd name="T21" fmla="*/ 135 h 741"/>
                    <a:gd name="T22" fmla="*/ 38 w 742"/>
                    <a:gd name="T23" fmla="*/ 210 h 741"/>
                    <a:gd name="T24" fmla="*/ 12 w 742"/>
                    <a:gd name="T25" fmla="*/ 279 h 741"/>
                    <a:gd name="T26" fmla="*/ 2 w 742"/>
                    <a:gd name="T27" fmla="*/ 352 h 741"/>
                    <a:gd name="T28" fmla="*/ 5 w 742"/>
                    <a:gd name="T29" fmla="*/ 428 h 741"/>
                    <a:gd name="T30" fmla="*/ 23 w 742"/>
                    <a:gd name="T31" fmla="*/ 498 h 741"/>
                    <a:gd name="T32" fmla="*/ 55 w 742"/>
                    <a:gd name="T33" fmla="*/ 563 h 741"/>
                    <a:gd name="T34" fmla="*/ 136 w 742"/>
                    <a:gd name="T35" fmla="*/ 657 h 741"/>
                    <a:gd name="T36" fmla="*/ 211 w 742"/>
                    <a:gd name="T37" fmla="*/ 705 h 741"/>
                    <a:gd name="T38" fmla="*/ 279 w 742"/>
                    <a:gd name="T39" fmla="*/ 730 h 741"/>
                    <a:gd name="T40" fmla="*/ 351 w 742"/>
                    <a:gd name="T41" fmla="*/ 741 h 741"/>
                    <a:gd name="T42" fmla="*/ 428 w 742"/>
                    <a:gd name="T43" fmla="*/ 737 h 741"/>
                    <a:gd name="T44" fmla="*/ 498 w 742"/>
                    <a:gd name="T45" fmla="*/ 718 h 741"/>
                    <a:gd name="T46" fmla="*/ 563 w 742"/>
                    <a:gd name="T47" fmla="*/ 688 h 741"/>
                    <a:gd name="T48" fmla="*/ 658 w 742"/>
                    <a:gd name="T49" fmla="*/ 607 h 741"/>
                    <a:gd name="T50" fmla="*/ 706 w 742"/>
                    <a:gd name="T51" fmla="*/ 532 h 741"/>
                    <a:gd name="T52" fmla="*/ 730 w 742"/>
                    <a:gd name="T53" fmla="*/ 464 h 741"/>
                    <a:gd name="T54" fmla="*/ 742 w 742"/>
                    <a:gd name="T55" fmla="*/ 390 h 741"/>
                    <a:gd name="T56" fmla="*/ 733 w 742"/>
                    <a:gd name="T57" fmla="*/ 409 h 741"/>
                    <a:gd name="T58" fmla="*/ 718 w 742"/>
                    <a:gd name="T59" fmla="*/ 479 h 741"/>
                    <a:gd name="T60" fmla="*/ 673 w 742"/>
                    <a:gd name="T61" fmla="*/ 575 h 741"/>
                    <a:gd name="T62" fmla="*/ 574 w 742"/>
                    <a:gd name="T63" fmla="*/ 672 h 741"/>
                    <a:gd name="T64" fmla="*/ 480 w 742"/>
                    <a:gd name="T65" fmla="*/ 718 h 741"/>
                    <a:gd name="T66" fmla="*/ 408 w 742"/>
                    <a:gd name="T67" fmla="*/ 732 h 741"/>
                    <a:gd name="T68" fmla="*/ 334 w 742"/>
                    <a:gd name="T69" fmla="*/ 732 h 741"/>
                    <a:gd name="T70" fmla="*/ 264 w 742"/>
                    <a:gd name="T71" fmla="*/ 718 h 741"/>
                    <a:gd name="T72" fmla="*/ 168 w 742"/>
                    <a:gd name="T73" fmla="*/ 672 h 741"/>
                    <a:gd name="T74" fmla="*/ 70 w 742"/>
                    <a:gd name="T75" fmla="*/ 575 h 741"/>
                    <a:gd name="T76" fmla="*/ 24 w 742"/>
                    <a:gd name="T77" fmla="*/ 479 h 741"/>
                    <a:gd name="T78" fmla="*/ 11 w 742"/>
                    <a:gd name="T79" fmla="*/ 409 h 741"/>
                    <a:gd name="T80" fmla="*/ 11 w 742"/>
                    <a:gd name="T81" fmla="*/ 334 h 741"/>
                    <a:gd name="T82" fmla="*/ 24 w 742"/>
                    <a:gd name="T83" fmla="*/ 263 h 741"/>
                    <a:gd name="T84" fmla="*/ 70 w 742"/>
                    <a:gd name="T85" fmla="*/ 168 h 741"/>
                    <a:gd name="T86" fmla="*/ 168 w 742"/>
                    <a:gd name="T87" fmla="*/ 70 h 741"/>
                    <a:gd name="T88" fmla="*/ 264 w 742"/>
                    <a:gd name="T89" fmla="*/ 24 h 741"/>
                    <a:gd name="T90" fmla="*/ 334 w 742"/>
                    <a:gd name="T91" fmla="*/ 10 h 741"/>
                    <a:gd name="T92" fmla="*/ 408 w 742"/>
                    <a:gd name="T93" fmla="*/ 10 h 741"/>
                    <a:gd name="T94" fmla="*/ 480 w 742"/>
                    <a:gd name="T95" fmla="*/ 24 h 741"/>
                    <a:gd name="T96" fmla="*/ 574 w 742"/>
                    <a:gd name="T97" fmla="*/ 70 h 741"/>
                    <a:gd name="T98" fmla="*/ 673 w 742"/>
                    <a:gd name="T99" fmla="*/ 168 h 741"/>
                    <a:gd name="T100" fmla="*/ 718 w 742"/>
                    <a:gd name="T101" fmla="*/ 263 h 741"/>
                    <a:gd name="T102" fmla="*/ 733 w 742"/>
                    <a:gd name="T103" fmla="*/ 334 h 7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42"/>
                    <a:gd name="T157" fmla="*/ 0 h 741"/>
                    <a:gd name="T158" fmla="*/ 742 w 742"/>
                    <a:gd name="T159" fmla="*/ 741 h 7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42" h="741">
                      <a:moveTo>
                        <a:pt x="742" y="371"/>
                      </a:moveTo>
                      <a:lnTo>
                        <a:pt x="742" y="352"/>
                      </a:lnTo>
                      <a:lnTo>
                        <a:pt x="740" y="334"/>
                      </a:lnTo>
                      <a:lnTo>
                        <a:pt x="738" y="315"/>
                      </a:lnTo>
                      <a:lnTo>
                        <a:pt x="735" y="296"/>
                      </a:lnTo>
                      <a:lnTo>
                        <a:pt x="730" y="279"/>
                      </a:lnTo>
                      <a:lnTo>
                        <a:pt x="724" y="262"/>
                      </a:lnTo>
                      <a:lnTo>
                        <a:pt x="719" y="243"/>
                      </a:lnTo>
                      <a:lnTo>
                        <a:pt x="712" y="227"/>
                      </a:lnTo>
                      <a:lnTo>
                        <a:pt x="706" y="210"/>
                      </a:lnTo>
                      <a:lnTo>
                        <a:pt x="697" y="195"/>
                      </a:lnTo>
                      <a:lnTo>
                        <a:pt x="688" y="180"/>
                      </a:lnTo>
                      <a:lnTo>
                        <a:pt x="678" y="164"/>
                      </a:lnTo>
                      <a:lnTo>
                        <a:pt x="658" y="135"/>
                      </a:lnTo>
                      <a:lnTo>
                        <a:pt x="634" y="109"/>
                      </a:lnTo>
                      <a:lnTo>
                        <a:pt x="606" y="86"/>
                      </a:lnTo>
                      <a:lnTo>
                        <a:pt x="579" y="63"/>
                      </a:lnTo>
                      <a:lnTo>
                        <a:pt x="563" y="55"/>
                      </a:lnTo>
                      <a:lnTo>
                        <a:pt x="548" y="46"/>
                      </a:lnTo>
                      <a:lnTo>
                        <a:pt x="531" y="38"/>
                      </a:lnTo>
                      <a:lnTo>
                        <a:pt x="516" y="29"/>
                      </a:lnTo>
                      <a:lnTo>
                        <a:pt x="498" y="24"/>
                      </a:lnTo>
                      <a:lnTo>
                        <a:pt x="481" y="17"/>
                      </a:lnTo>
                      <a:lnTo>
                        <a:pt x="464" y="12"/>
                      </a:lnTo>
                      <a:lnTo>
                        <a:pt x="445" y="9"/>
                      </a:lnTo>
                      <a:lnTo>
                        <a:pt x="428" y="5"/>
                      </a:lnTo>
                      <a:lnTo>
                        <a:pt x="409" y="3"/>
                      </a:lnTo>
                      <a:lnTo>
                        <a:pt x="391" y="2"/>
                      </a:lnTo>
                      <a:lnTo>
                        <a:pt x="372" y="0"/>
                      </a:lnTo>
                      <a:lnTo>
                        <a:pt x="351" y="2"/>
                      </a:lnTo>
                      <a:lnTo>
                        <a:pt x="334" y="3"/>
                      </a:lnTo>
                      <a:lnTo>
                        <a:pt x="315" y="5"/>
                      </a:lnTo>
                      <a:lnTo>
                        <a:pt x="296" y="9"/>
                      </a:lnTo>
                      <a:lnTo>
                        <a:pt x="279" y="12"/>
                      </a:lnTo>
                      <a:lnTo>
                        <a:pt x="260" y="17"/>
                      </a:lnTo>
                      <a:lnTo>
                        <a:pt x="243" y="24"/>
                      </a:lnTo>
                      <a:lnTo>
                        <a:pt x="226" y="29"/>
                      </a:lnTo>
                      <a:lnTo>
                        <a:pt x="211" y="38"/>
                      </a:lnTo>
                      <a:lnTo>
                        <a:pt x="194" y="46"/>
                      </a:lnTo>
                      <a:lnTo>
                        <a:pt x="178" y="55"/>
                      </a:lnTo>
                      <a:lnTo>
                        <a:pt x="165" y="63"/>
                      </a:lnTo>
                      <a:lnTo>
                        <a:pt x="136" y="86"/>
                      </a:lnTo>
                      <a:lnTo>
                        <a:pt x="110" y="109"/>
                      </a:lnTo>
                      <a:lnTo>
                        <a:pt x="86" y="135"/>
                      </a:lnTo>
                      <a:lnTo>
                        <a:pt x="64" y="164"/>
                      </a:lnTo>
                      <a:lnTo>
                        <a:pt x="55" y="180"/>
                      </a:lnTo>
                      <a:lnTo>
                        <a:pt x="45" y="195"/>
                      </a:lnTo>
                      <a:lnTo>
                        <a:pt x="38" y="210"/>
                      </a:lnTo>
                      <a:lnTo>
                        <a:pt x="29" y="227"/>
                      </a:lnTo>
                      <a:lnTo>
                        <a:pt x="23" y="243"/>
                      </a:lnTo>
                      <a:lnTo>
                        <a:pt x="17" y="262"/>
                      </a:lnTo>
                      <a:lnTo>
                        <a:pt x="12" y="279"/>
                      </a:lnTo>
                      <a:lnTo>
                        <a:pt x="9" y="296"/>
                      </a:lnTo>
                      <a:lnTo>
                        <a:pt x="5" y="315"/>
                      </a:lnTo>
                      <a:lnTo>
                        <a:pt x="2" y="334"/>
                      </a:lnTo>
                      <a:lnTo>
                        <a:pt x="2" y="352"/>
                      </a:lnTo>
                      <a:lnTo>
                        <a:pt x="0" y="371"/>
                      </a:lnTo>
                      <a:lnTo>
                        <a:pt x="2" y="390"/>
                      </a:lnTo>
                      <a:lnTo>
                        <a:pt x="2" y="409"/>
                      </a:lnTo>
                      <a:lnTo>
                        <a:pt x="5" y="428"/>
                      </a:lnTo>
                      <a:lnTo>
                        <a:pt x="9" y="445"/>
                      </a:lnTo>
                      <a:lnTo>
                        <a:pt x="12" y="464"/>
                      </a:lnTo>
                      <a:lnTo>
                        <a:pt x="17" y="481"/>
                      </a:lnTo>
                      <a:lnTo>
                        <a:pt x="23" y="498"/>
                      </a:lnTo>
                      <a:lnTo>
                        <a:pt x="29" y="515"/>
                      </a:lnTo>
                      <a:lnTo>
                        <a:pt x="38" y="532"/>
                      </a:lnTo>
                      <a:lnTo>
                        <a:pt x="45" y="547"/>
                      </a:lnTo>
                      <a:lnTo>
                        <a:pt x="55" y="563"/>
                      </a:lnTo>
                      <a:lnTo>
                        <a:pt x="64" y="578"/>
                      </a:lnTo>
                      <a:lnTo>
                        <a:pt x="86" y="607"/>
                      </a:lnTo>
                      <a:lnTo>
                        <a:pt x="110" y="633"/>
                      </a:lnTo>
                      <a:lnTo>
                        <a:pt x="136" y="657"/>
                      </a:lnTo>
                      <a:lnTo>
                        <a:pt x="165" y="677"/>
                      </a:lnTo>
                      <a:lnTo>
                        <a:pt x="178" y="688"/>
                      </a:lnTo>
                      <a:lnTo>
                        <a:pt x="194" y="696"/>
                      </a:lnTo>
                      <a:lnTo>
                        <a:pt x="211" y="705"/>
                      </a:lnTo>
                      <a:lnTo>
                        <a:pt x="226" y="712"/>
                      </a:lnTo>
                      <a:lnTo>
                        <a:pt x="243" y="718"/>
                      </a:lnTo>
                      <a:lnTo>
                        <a:pt x="260" y="725"/>
                      </a:lnTo>
                      <a:lnTo>
                        <a:pt x="279" y="730"/>
                      </a:lnTo>
                      <a:lnTo>
                        <a:pt x="296" y="734"/>
                      </a:lnTo>
                      <a:lnTo>
                        <a:pt x="315" y="737"/>
                      </a:lnTo>
                      <a:lnTo>
                        <a:pt x="334" y="739"/>
                      </a:lnTo>
                      <a:lnTo>
                        <a:pt x="351" y="741"/>
                      </a:lnTo>
                      <a:lnTo>
                        <a:pt x="372" y="741"/>
                      </a:lnTo>
                      <a:lnTo>
                        <a:pt x="391" y="741"/>
                      </a:lnTo>
                      <a:lnTo>
                        <a:pt x="409" y="739"/>
                      </a:lnTo>
                      <a:lnTo>
                        <a:pt x="428" y="737"/>
                      </a:lnTo>
                      <a:lnTo>
                        <a:pt x="445" y="734"/>
                      </a:lnTo>
                      <a:lnTo>
                        <a:pt x="464" y="730"/>
                      </a:lnTo>
                      <a:lnTo>
                        <a:pt x="481" y="725"/>
                      </a:lnTo>
                      <a:lnTo>
                        <a:pt x="498" y="718"/>
                      </a:lnTo>
                      <a:lnTo>
                        <a:pt x="516" y="712"/>
                      </a:lnTo>
                      <a:lnTo>
                        <a:pt x="531" y="705"/>
                      </a:lnTo>
                      <a:lnTo>
                        <a:pt x="548" y="696"/>
                      </a:lnTo>
                      <a:lnTo>
                        <a:pt x="563" y="688"/>
                      </a:lnTo>
                      <a:lnTo>
                        <a:pt x="579" y="677"/>
                      </a:lnTo>
                      <a:lnTo>
                        <a:pt x="606" y="657"/>
                      </a:lnTo>
                      <a:lnTo>
                        <a:pt x="634" y="633"/>
                      </a:lnTo>
                      <a:lnTo>
                        <a:pt x="658" y="607"/>
                      </a:lnTo>
                      <a:lnTo>
                        <a:pt x="678" y="578"/>
                      </a:lnTo>
                      <a:lnTo>
                        <a:pt x="688" y="563"/>
                      </a:lnTo>
                      <a:lnTo>
                        <a:pt x="697" y="547"/>
                      </a:lnTo>
                      <a:lnTo>
                        <a:pt x="706" y="532"/>
                      </a:lnTo>
                      <a:lnTo>
                        <a:pt x="712" y="515"/>
                      </a:lnTo>
                      <a:lnTo>
                        <a:pt x="719" y="498"/>
                      </a:lnTo>
                      <a:lnTo>
                        <a:pt x="724" y="481"/>
                      </a:lnTo>
                      <a:lnTo>
                        <a:pt x="730" y="464"/>
                      </a:lnTo>
                      <a:lnTo>
                        <a:pt x="735" y="445"/>
                      </a:lnTo>
                      <a:lnTo>
                        <a:pt x="738" y="428"/>
                      </a:lnTo>
                      <a:lnTo>
                        <a:pt x="740" y="409"/>
                      </a:lnTo>
                      <a:lnTo>
                        <a:pt x="742" y="390"/>
                      </a:lnTo>
                      <a:lnTo>
                        <a:pt x="742" y="371"/>
                      </a:lnTo>
                      <a:close/>
                      <a:moveTo>
                        <a:pt x="735" y="371"/>
                      </a:moveTo>
                      <a:lnTo>
                        <a:pt x="733" y="390"/>
                      </a:lnTo>
                      <a:lnTo>
                        <a:pt x="733" y="409"/>
                      </a:lnTo>
                      <a:lnTo>
                        <a:pt x="730" y="426"/>
                      </a:lnTo>
                      <a:lnTo>
                        <a:pt x="726" y="445"/>
                      </a:lnTo>
                      <a:lnTo>
                        <a:pt x="723" y="462"/>
                      </a:lnTo>
                      <a:lnTo>
                        <a:pt x="718" y="479"/>
                      </a:lnTo>
                      <a:lnTo>
                        <a:pt x="712" y="496"/>
                      </a:lnTo>
                      <a:lnTo>
                        <a:pt x="706" y="511"/>
                      </a:lnTo>
                      <a:lnTo>
                        <a:pt x="690" y="544"/>
                      </a:lnTo>
                      <a:lnTo>
                        <a:pt x="673" y="575"/>
                      </a:lnTo>
                      <a:lnTo>
                        <a:pt x="651" y="602"/>
                      </a:lnTo>
                      <a:lnTo>
                        <a:pt x="629" y="628"/>
                      </a:lnTo>
                      <a:lnTo>
                        <a:pt x="603" y="652"/>
                      </a:lnTo>
                      <a:lnTo>
                        <a:pt x="574" y="672"/>
                      </a:lnTo>
                      <a:lnTo>
                        <a:pt x="545" y="689"/>
                      </a:lnTo>
                      <a:lnTo>
                        <a:pt x="512" y="705"/>
                      </a:lnTo>
                      <a:lnTo>
                        <a:pt x="497" y="712"/>
                      </a:lnTo>
                      <a:lnTo>
                        <a:pt x="480" y="718"/>
                      </a:lnTo>
                      <a:lnTo>
                        <a:pt x="462" y="722"/>
                      </a:lnTo>
                      <a:lnTo>
                        <a:pt x="444" y="727"/>
                      </a:lnTo>
                      <a:lnTo>
                        <a:pt x="427" y="730"/>
                      </a:lnTo>
                      <a:lnTo>
                        <a:pt x="408" y="732"/>
                      </a:lnTo>
                      <a:lnTo>
                        <a:pt x="391" y="734"/>
                      </a:lnTo>
                      <a:lnTo>
                        <a:pt x="372" y="734"/>
                      </a:lnTo>
                      <a:lnTo>
                        <a:pt x="353" y="734"/>
                      </a:lnTo>
                      <a:lnTo>
                        <a:pt x="334" y="732"/>
                      </a:lnTo>
                      <a:lnTo>
                        <a:pt x="315" y="730"/>
                      </a:lnTo>
                      <a:lnTo>
                        <a:pt x="298" y="727"/>
                      </a:lnTo>
                      <a:lnTo>
                        <a:pt x="281" y="722"/>
                      </a:lnTo>
                      <a:lnTo>
                        <a:pt x="264" y="718"/>
                      </a:lnTo>
                      <a:lnTo>
                        <a:pt x="247" y="712"/>
                      </a:lnTo>
                      <a:lnTo>
                        <a:pt x="230" y="705"/>
                      </a:lnTo>
                      <a:lnTo>
                        <a:pt x="199" y="689"/>
                      </a:lnTo>
                      <a:lnTo>
                        <a:pt x="168" y="672"/>
                      </a:lnTo>
                      <a:lnTo>
                        <a:pt x="141" y="652"/>
                      </a:lnTo>
                      <a:lnTo>
                        <a:pt x="115" y="628"/>
                      </a:lnTo>
                      <a:lnTo>
                        <a:pt x="91" y="602"/>
                      </a:lnTo>
                      <a:lnTo>
                        <a:pt x="70" y="575"/>
                      </a:lnTo>
                      <a:lnTo>
                        <a:pt x="52" y="544"/>
                      </a:lnTo>
                      <a:lnTo>
                        <a:pt x="36" y="511"/>
                      </a:lnTo>
                      <a:lnTo>
                        <a:pt x="29" y="496"/>
                      </a:lnTo>
                      <a:lnTo>
                        <a:pt x="24" y="479"/>
                      </a:lnTo>
                      <a:lnTo>
                        <a:pt x="19" y="462"/>
                      </a:lnTo>
                      <a:lnTo>
                        <a:pt x="16" y="445"/>
                      </a:lnTo>
                      <a:lnTo>
                        <a:pt x="12" y="426"/>
                      </a:lnTo>
                      <a:lnTo>
                        <a:pt x="11" y="409"/>
                      </a:lnTo>
                      <a:lnTo>
                        <a:pt x="9" y="390"/>
                      </a:lnTo>
                      <a:lnTo>
                        <a:pt x="9" y="371"/>
                      </a:lnTo>
                      <a:lnTo>
                        <a:pt x="9" y="352"/>
                      </a:lnTo>
                      <a:lnTo>
                        <a:pt x="11" y="334"/>
                      </a:lnTo>
                      <a:lnTo>
                        <a:pt x="12" y="316"/>
                      </a:lnTo>
                      <a:lnTo>
                        <a:pt x="16" y="298"/>
                      </a:lnTo>
                      <a:lnTo>
                        <a:pt x="19" y="281"/>
                      </a:lnTo>
                      <a:lnTo>
                        <a:pt x="24" y="263"/>
                      </a:lnTo>
                      <a:lnTo>
                        <a:pt x="29" y="246"/>
                      </a:lnTo>
                      <a:lnTo>
                        <a:pt x="36" y="229"/>
                      </a:lnTo>
                      <a:lnTo>
                        <a:pt x="52" y="198"/>
                      </a:lnTo>
                      <a:lnTo>
                        <a:pt x="70" y="168"/>
                      </a:lnTo>
                      <a:lnTo>
                        <a:pt x="91" y="140"/>
                      </a:lnTo>
                      <a:lnTo>
                        <a:pt x="115" y="115"/>
                      </a:lnTo>
                      <a:lnTo>
                        <a:pt x="141" y="91"/>
                      </a:lnTo>
                      <a:lnTo>
                        <a:pt x="168" y="70"/>
                      </a:lnTo>
                      <a:lnTo>
                        <a:pt x="199" y="51"/>
                      </a:lnTo>
                      <a:lnTo>
                        <a:pt x="230" y="36"/>
                      </a:lnTo>
                      <a:lnTo>
                        <a:pt x="247" y="31"/>
                      </a:lnTo>
                      <a:lnTo>
                        <a:pt x="264" y="24"/>
                      </a:lnTo>
                      <a:lnTo>
                        <a:pt x="281" y="19"/>
                      </a:lnTo>
                      <a:lnTo>
                        <a:pt x="298" y="15"/>
                      </a:lnTo>
                      <a:lnTo>
                        <a:pt x="315" y="12"/>
                      </a:lnTo>
                      <a:lnTo>
                        <a:pt x="334" y="10"/>
                      </a:lnTo>
                      <a:lnTo>
                        <a:pt x="353" y="9"/>
                      </a:lnTo>
                      <a:lnTo>
                        <a:pt x="372" y="9"/>
                      </a:lnTo>
                      <a:lnTo>
                        <a:pt x="391" y="9"/>
                      </a:lnTo>
                      <a:lnTo>
                        <a:pt x="408" y="10"/>
                      </a:lnTo>
                      <a:lnTo>
                        <a:pt x="427" y="12"/>
                      </a:lnTo>
                      <a:lnTo>
                        <a:pt x="444" y="15"/>
                      </a:lnTo>
                      <a:lnTo>
                        <a:pt x="462" y="19"/>
                      </a:lnTo>
                      <a:lnTo>
                        <a:pt x="480" y="24"/>
                      </a:lnTo>
                      <a:lnTo>
                        <a:pt x="497" y="31"/>
                      </a:lnTo>
                      <a:lnTo>
                        <a:pt x="512" y="36"/>
                      </a:lnTo>
                      <a:lnTo>
                        <a:pt x="545" y="51"/>
                      </a:lnTo>
                      <a:lnTo>
                        <a:pt x="574" y="70"/>
                      </a:lnTo>
                      <a:lnTo>
                        <a:pt x="603" y="91"/>
                      </a:lnTo>
                      <a:lnTo>
                        <a:pt x="629" y="115"/>
                      </a:lnTo>
                      <a:lnTo>
                        <a:pt x="651" y="140"/>
                      </a:lnTo>
                      <a:lnTo>
                        <a:pt x="673" y="168"/>
                      </a:lnTo>
                      <a:lnTo>
                        <a:pt x="690" y="198"/>
                      </a:lnTo>
                      <a:lnTo>
                        <a:pt x="706" y="229"/>
                      </a:lnTo>
                      <a:lnTo>
                        <a:pt x="712" y="246"/>
                      </a:lnTo>
                      <a:lnTo>
                        <a:pt x="718" y="263"/>
                      </a:lnTo>
                      <a:lnTo>
                        <a:pt x="723" y="281"/>
                      </a:lnTo>
                      <a:lnTo>
                        <a:pt x="726" y="298"/>
                      </a:lnTo>
                      <a:lnTo>
                        <a:pt x="730" y="316"/>
                      </a:lnTo>
                      <a:lnTo>
                        <a:pt x="733" y="334"/>
                      </a:lnTo>
                      <a:lnTo>
                        <a:pt x="733" y="352"/>
                      </a:lnTo>
                      <a:lnTo>
                        <a:pt x="735" y="371"/>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3" name="Freeform 109"/>
                <p:cNvSpPr>
                  <a:spLocks noEditPoints="1"/>
                </p:cNvSpPr>
                <p:nvPr/>
              </p:nvSpPr>
              <p:spPr bwMode="auto">
                <a:xfrm>
                  <a:off x="3381" y="2937"/>
                  <a:ext cx="734" cy="732"/>
                </a:xfrm>
                <a:custGeom>
                  <a:avLst/>
                  <a:gdLst>
                    <a:gd name="T0" fmla="*/ 729 w 734"/>
                    <a:gd name="T1" fmla="*/ 310 h 732"/>
                    <a:gd name="T2" fmla="*/ 712 w 734"/>
                    <a:gd name="T3" fmla="*/ 240 h 732"/>
                    <a:gd name="T4" fmla="*/ 681 w 734"/>
                    <a:gd name="T5" fmla="*/ 176 h 732"/>
                    <a:gd name="T6" fmla="*/ 601 w 734"/>
                    <a:gd name="T7" fmla="*/ 82 h 732"/>
                    <a:gd name="T8" fmla="*/ 527 w 734"/>
                    <a:gd name="T9" fmla="*/ 36 h 732"/>
                    <a:gd name="T10" fmla="*/ 458 w 734"/>
                    <a:gd name="T11" fmla="*/ 10 h 732"/>
                    <a:gd name="T12" fmla="*/ 387 w 734"/>
                    <a:gd name="T13" fmla="*/ 0 h 732"/>
                    <a:gd name="T14" fmla="*/ 311 w 734"/>
                    <a:gd name="T15" fmla="*/ 4 h 732"/>
                    <a:gd name="T16" fmla="*/ 241 w 734"/>
                    <a:gd name="T17" fmla="*/ 22 h 732"/>
                    <a:gd name="T18" fmla="*/ 178 w 734"/>
                    <a:gd name="T19" fmla="*/ 53 h 732"/>
                    <a:gd name="T20" fmla="*/ 84 w 734"/>
                    <a:gd name="T21" fmla="*/ 134 h 732"/>
                    <a:gd name="T22" fmla="*/ 37 w 734"/>
                    <a:gd name="T23" fmla="*/ 207 h 732"/>
                    <a:gd name="T24" fmla="*/ 12 w 734"/>
                    <a:gd name="T25" fmla="*/ 274 h 732"/>
                    <a:gd name="T26" fmla="*/ 1 w 734"/>
                    <a:gd name="T27" fmla="*/ 347 h 732"/>
                    <a:gd name="T28" fmla="*/ 5 w 734"/>
                    <a:gd name="T29" fmla="*/ 423 h 732"/>
                    <a:gd name="T30" fmla="*/ 22 w 734"/>
                    <a:gd name="T31" fmla="*/ 493 h 732"/>
                    <a:gd name="T32" fmla="*/ 53 w 734"/>
                    <a:gd name="T33" fmla="*/ 556 h 732"/>
                    <a:gd name="T34" fmla="*/ 133 w 734"/>
                    <a:gd name="T35" fmla="*/ 648 h 732"/>
                    <a:gd name="T36" fmla="*/ 209 w 734"/>
                    <a:gd name="T37" fmla="*/ 696 h 732"/>
                    <a:gd name="T38" fmla="*/ 275 w 734"/>
                    <a:gd name="T39" fmla="*/ 720 h 732"/>
                    <a:gd name="T40" fmla="*/ 349 w 734"/>
                    <a:gd name="T41" fmla="*/ 732 h 732"/>
                    <a:gd name="T42" fmla="*/ 423 w 734"/>
                    <a:gd name="T43" fmla="*/ 729 h 732"/>
                    <a:gd name="T44" fmla="*/ 493 w 734"/>
                    <a:gd name="T45" fmla="*/ 710 h 732"/>
                    <a:gd name="T46" fmla="*/ 558 w 734"/>
                    <a:gd name="T47" fmla="*/ 679 h 732"/>
                    <a:gd name="T48" fmla="*/ 650 w 734"/>
                    <a:gd name="T49" fmla="*/ 599 h 732"/>
                    <a:gd name="T50" fmla="*/ 698 w 734"/>
                    <a:gd name="T51" fmla="*/ 525 h 732"/>
                    <a:gd name="T52" fmla="*/ 722 w 734"/>
                    <a:gd name="T53" fmla="*/ 457 h 732"/>
                    <a:gd name="T54" fmla="*/ 734 w 734"/>
                    <a:gd name="T55" fmla="*/ 385 h 732"/>
                    <a:gd name="T56" fmla="*/ 726 w 734"/>
                    <a:gd name="T57" fmla="*/ 402 h 732"/>
                    <a:gd name="T58" fmla="*/ 710 w 734"/>
                    <a:gd name="T59" fmla="*/ 472 h 732"/>
                    <a:gd name="T60" fmla="*/ 666 w 734"/>
                    <a:gd name="T61" fmla="*/ 566 h 732"/>
                    <a:gd name="T62" fmla="*/ 568 w 734"/>
                    <a:gd name="T63" fmla="*/ 664 h 732"/>
                    <a:gd name="T64" fmla="*/ 474 w 734"/>
                    <a:gd name="T65" fmla="*/ 708 h 732"/>
                    <a:gd name="T66" fmla="*/ 404 w 734"/>
                    <a:gd name="T67" fmla="*/ 724 h 732"/>
                    <a:gd name="T68" fmla="*/ 330 w 734"/>
                    <a:gd name="T69" fmla="*/ 724 h 732"/>
                    <a:gd name="T70" fmla="*/ 260 w 734"/>
                    <a:gd name="T71" fmla="*/ 708 h 732"/>
                    <a:gd name="T72" fmla="*/ 166 w 734"/>
                    <a:gd name="T73" fmla="*/ 664 h 732"/>
                    <a:gd name="T74" fmla="*/ 70 w 734"/>
                    <a:gd name="T75" fmla="*/ 566 h 732"/>
                    <a:gd name="T76" fmla="*/ 24 w 734"/>
                    <a:gd name="T77" fmla="*/ 472 h 732"/>
                    <a:gd name="T78" fmla="*/ 10 w 734"/>
                    <a:gd name="T79" fmla="*/ 402 h 732"/>
                    <a:gd name="T80" fmla="*/ 10 w 734"/>
                    <a:gd name="T81" fmla="*/ 329 h 732"/>
                    <a:gd name="T82" fmla="*/ 24 w 734"/>
                    <a:gd name="T83" fmla="*/ 258 h 732"/>
                    <a:gd name="T84" fmla="*/ 70 w 734"/>
                    <a:gd name="T85" fmla="*/ 164 h 732"/>
                    <a:gd name="T86" fmla="*/ 166 w 734"/>
                    <a:gd name="T87" fmla="*/ 69 h 732"/>
                    <a:gd name="T88" fmla="*/ 260 w 734"/>
                    <a:gd name="T89" fmla="*/ 22 h 732"/>
                    <a:gd name="T90" fmla="*/ 330 w 734"/>
                    <a:gd name="T91" fmla="*/ 9 h 732"/>
                    <a:gd name="T92" fmla="*/ 404 w 734"/>
                    <a:gd name="T93" fmla="*/ 9 h 732"/>
                    <a:gd name="T94" fmla="*/ 474 w 734"/>
                    <a:gd name="T95" fmla="*/ 22 h 732"/>
                    <a:gd name="T96" fmla="*/ 568 w 734"/>
                    <a:gd name="T97" fmla="*/ 69 h 732"/>
                    <a:gd name="T98" fmla="*/ 666 w 734"/>
                    <a:gd name="T99" fmla="*/ 164 h 732"/>
                    <a:gd name="T100" fmla="*/ 710 w 734"/>
                    <a:gd name="T101" fmla="*/ 258 h 732"/>
                    <a:gd name="T102" fmla="*/ 726 w 734"/>
                    <a:gd name="T103" fmla="*/ 329 h 7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4"/>
                    <a:gd name="T157" fmla="*/ 0 h 732"/>
                    <a:gd name="T158" fmla="*/ 734 w 734"/>
                    <a:gd name="T159" fmla="*/ 732 h 7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4" h="732">
                      <a:moveTo>
                        <a:pt x="734" y="366"/>
                      </a:moveTo>
                      <a:lnTo>
                        <a:pt x="734" y="347"/>
                      </a:lnTo>
                      <a:lnTo>
                        <a:pt x="732" y="329"/>
                      </a:lnTo>
                      <a:lnTo>
                        <a:pt x="729" y="310"/>
                      </a:lnTo>
                      <a:lnTo>
                        <a:pt x="727" y="293"/>
                      </a:lnTo>
                      <a:lnTo>
                        <a:pt x="722" y="274"/>
                      </a:lnTo>
                      <a:lnTo>
                        <a:pt x="717" y="257"/>
                      </a:lnTo>
                      <a:lnTo>
                        <a:pt x="712" y="240"/>
                      </a:lnTo>
                      <a:lnTo>
                        <a:pt x="705" y="222"/>
                      </a:lnTo>
                      <a:lnTo>
                        <a:pt x="698" y="207"/>
                      </a:lnTo>
                      <a:lnTo>
                        <a:pt x="690" y="192"/>
                      </a:lnTo>
                      <a:lnTo>
                        <a:pt x="681" y="176"/>
                      </a:lnTo>
                      <a:lnTo>
                        <a:pt x="671" y="161"/>
                      </a:lnTo>
                      <a:lnTo>
                        <a:pt x="650" y="134"/>
                      </a:lnTo>
                      <a:lnTo>
                        <a:pt x="626" y="106"/>
                      </a:lnTo>
                      <a:lnTo>
                        <a:pt x="601" y="82"/>
                      </a:lnTo>
                      <a:lnTo>
                        <a:pt x="571" y="62"/>
                      </a:lnTo>
                      <a:lnTo>
                        <a:pt x="558" y="53"/>
                      </a:lnTo>
                      <a:lnTo>
                        <a:pt x="542" y="43"/>
                      </a:lnTo>
                      <a:lnTo>
                        <a:pt x="527" y="36"/>
                      </a:lnTo>
                      <a:lnTo>
                        <a:pt x="510" y="27"/>
                      </a:lnTo>
                      <a:lnTo>
                        <a:pt x="493" y="22"/>
                      </a:lnTo>
                      <a:lnTo>
                        <a:pt x="476" y="16"/>
                      </a:lnTo>
                      <a:lnTo>
                        <a:pt x="458" y="10"/>
                      </a:lnTo>
                      <a:lnTo>
                        <a:pt x="441" y="7"/>
                      </a:lnTo>
                      <a:lnTo>
                        <a:pt x="423" y="4"/>
                      </a:lnTo>
                      <a:lnTo>
                        <a:pt x="405" y="2"/>
                      </a:lnTo>
                      <a:lnTo>
                        <a:pt x="387" y="0"/>
                      </a:lnTo>
                      <a:lnTo>
                        <a:pt x="368" y="0"/>
                      </a:lnTo>
                      <a:lnTo>
                        <a:pt x="349" y="0"/>
                      </a:lnTo>
                      <a:lnTo>
                        <a:pt x="330" y="2"/>
                      </a:lnTo>
                      <a:lnTo>
                        <a:pt x="311" y="4"/>
                      </a:lnTo>
                      <a:lnTo>
                        <a:pt x="292" y="7"/>
                      </a:lnTo>
                      <a:lnTo>
                        <a:pt x="275" y="10"/>
                      </a:lnTo>
                      <a:lnTo>
                        <a:pt x="258" y="16"/>
                      </a:lnTo>
                      <a:lnTo>
                        <a:pt x="241" y="22"/>
                      </a:lnTo>
                      <a:lnTo>
                        <a:pt x="224" y="27"/>
                      </a:lnTo>
                      <a:lnTo>
                        <a:pt x="209" y="36"/>
                      </a:lnTo>
                      <a:lnTo>
                        <a:pt x="193" y="43"/>
                      </a:lnTo>
                      <a:lnTo>
                        <a:pt x="178" y="53"/>
                      </a:lnTo>
                      <a:lnTo>
                        <a:pt x="162" y="62"/>
                      </a:lnTo>
                      <a:lnTo>
                        <a:pt x="133" y="82"/>
                      </a:lnTo>
                      <a:lnTo>
                        <a:pt x="108" y="106"/>
                      </a:lnTo>
                      <a:lnTo>
                        <a:pt x="84" y="134"/>
                      </a:lnTo>
                      <a:lnTo>
                        <a:pt x="63" y="161"/>
                      </a:lnTo>
                      <a:lnTo>
                        <a:pt x="53" y="176"/>
                      </a:lnTo>
                      <a:lnTo>
                        <a:pt x="44" y="192"/>
                      </a:lnTo>
                      <a:lnTo>
                        <a:pt x="37" y="207"/>
                      </a:lnTo>
                      <a:lnTo>
                        <a:pt x="29" y="222"/>
                      </a:lnTo>
                      <a:lnTo>
                        <a:pt x="22" y="240"/>
                      </a:lnTo>
                      <a:lnTo>
                        <a:pt x="17" y="257"/>
                      </a:lnTo>
                      <a:lnTo>
                        <a:pt x="12" y="274"/>
                      </a:lnTo>
                      <a:lnTo>
                        <a:pt x="8" y="293"/>
                      </a:lnTo>
                      <a:lnTo>
                        <a:pt x="5" y="310"/>
                      </a:lnTo>
                      <a:lnTo>
                        <a:pt x="1" y="329"/>
                      </a:lnTo>
                      <a:lnTo>
                        <a:pt x="1" y="347"/>
                      </a:lnTo>
                      <a:lnTo>
                        <a:pt x="0" y="366"/>
                      </a:lnTo>
                      <a:lnTo>
                        <a:pt x="1" y="385"/>
                      </a:lnTo>
                      <a:lnTo>
                        <a:pt x="1" y="404"/>
                      </a:lnTo>
                      <a:lnTo>
                        <a:pt x="5" y="423"/>
                      </a:lnTo>
                      <a:lnTo>
                        <a:pt x="8" y="440"/>
                      </a:lnTo>
                      <a:lnTo>
                        <a:pt x="12" y="457"/>
                      </a:lnTo>
                      <a:lnTo>
                        <a:pt x="17" y="476"/>
                      </a:lnTo>
                      <a:lnTo>
                        <a:pt x="22" y="493"/>
                      </a:lnTo>
                      <a:lnTo>
                        <a:pt x="29" y="508"/>
                      </a:lnTo>
                      <a:lnTo>
                        <a:pt x="37" y="525"/>
                      </a:lnTo>
                      <a:lnTo>
                        <a:pt x="44" y="541"/>
                      </a:lnTo>
                      <a:lnTo>
                        <a:pt x="53" y="556"/>
                      </a:lnTo>
                      <a:lnTo>
                        <a:pt x="63" y="571"/>
                      </a:lnTo>
                      <a:lnTo>
                        <a:pt x="84" y="599"/>
                      </a:lnTo>
                      <a:lnTo>
                        <a:pt x="108" y="624"/>
                      </a:lnTo>
                      <a:lnTo>
                        <a:pt x="133" y="648"/>
                      </a:lnTo>
                      <a:lnTo>
                        <a:pt x="162" y="671"/>
                      </a:lnTo>
                      <a:lnTo>
                        <a:pt x="178" y="679"/>
                      </a:lnTo>
                      <a:lnTo>
                        <a:pt x="193" y="688"/>
                      </a:lnTo>
                      <a:lnTo>
                        <a:pt x="209" y="696"/>
                      </a:lnTo>
                      <a:lnTo>
                        <a:pt x="224" y="703"/>
                      </a:lnTo>
                      <a:lnTo>
                        <a:pt x="241" y="710"/>
                      </a:lnTo>
                      <a:lnTo>
                        <a:pt x="258" y="717"/>
                      </a:lnTo>
                      <a:lnTo>
                        <a:pt x="275" y="720"/>
                      </a:lnTo>
                      <a:lnTo>
                        <a:pt x="292" y="725"/>
                      </a:lnTo>
                      <a:lnTo>
                        <a:pt x="311" y="729"/>
                      </a:lnTo>
                      <a:lnTo>
                        <a:pt x="330" y="731"/>
                      </a:lnTo>
                      <a:lnTo>
                        <a:pt x="349" y="732"/>
                      </a:lnTo>
                      <a:lnTo>
                        <a:pt x="368" y="732"/>
                      </a:lnTo>
                      <a:lnTo>
                        <a:pt x="387" y="732"/>
                      </a:lnTo>
                      <a:lnTo>
                        <a:pt x="405" y="731"/>
                      </a:lnTo>
                      <a:lnTo>
                        <a:pt x="423" y="729"/>
                      </a:lnTo>
                      <a:lnTo>
                        <a:pt x="441" y="725"/>
                      </a:lnTo>
                      <a:lnTo>
                        <a:pt x="458" y="720"/>
                      </a:lnTo>
                      <a:lnTo>
                        <a:pt x="476" y="717"/>
                      </a:lnTo>
                      <a:lnTo>
                        <a:pt x="493" y="710"/>
                      </a:lnTo>
                      <a:lnTo>
                        <a:pt x="510" y="703"/>
                      </a:lnTo>
                      <a:lnTo>
                        <a:pt x="527" y="696"/>
                      </a:lnTo>
                      <a:lnTo>
                        <a:pt x="542" y="688"/>
                      </a:lnTo>
                      <a:lnTo>
                        <a:pt x="558" y="679"/>
                      </a:lnTo>
                      <a:lnTo>
                        <a:pt x="571" y="671"/>
                      </a:lnTo>
                      <a:lnTo>
                        <a:pt x="601" y="648"/>
                      </a:lnTo>
                      <a:lnTo>
                        <a:pt x="626" y="624"/>
                      </a:lnTo>
                      <a:lnTo>
                        <a:pt x="650" y="599"/>
                      </a:lnTo>
                      <a:lnTo>
                        <a:pt x="671" y="571"/>
                      </a:lnTo>
                      <a:lnTo>
                        <a:pt x="681" y="556"/>
                      </a:lnTo>
                      <a:lnTo>
                        <a:pt x="690" y="541"/>
                      </a:lnTo>
                      <a:lnTo>
                        <a:pt x="698" y="525"/>
                      </a:lnTo>
                      <a:lnTo>
                        <a:pt x="705" y="508"/>
                      </a:lnTo>
                      <a:lnTo>
                        <a:pt x="712" y="493"/>
                      </a:lnTo>
                      <a:lnTo>
                        <a:pt x="717" y="476"/>
                      </a:lnTo>
                      <a:lnTo>
                        <a:pt x="722" y="457"/>
                      </a:lnTo>
                      <a:lnTo>
                        <a:pt x="727" y="440"/>
                      </a:lnTo>
                      <a:lnTo>
                        <a:pt x="729" y="423"/>
                      </a:lnTo>
                      <a:lnTo>
                        <a:pt x="732" y="404"/>
                      </a:lnTo>
                      <a:lnTo>
                        <a:pt x="734" y="385"/>
                      </a:lnTo>
                      <a:lnTo>
                        <a:pt x="734" y="366"/>
                      </a:lnTo>
                      <a:close/>
                      <a:moveTo>
                        <a:pt x="727" y="366"/>
                      </a:moveTo>
                      <a:lnTo>
                        <a:pt x="726" y="385"/>
                      </a:lnTo>
                      <a:lnTo>
                        <a:pt x="726" y="402"/>
                      </a:lnTo>
                      <a:lnTo>
                        <a:pt x="722" y="421"/>
                      </a:lnTo>
                      <a:lnTo>
                        <a:pt x="719" y="438"/>
                      </a:lnTo>
                      <a:lnTo>
                        <a:pt x="715" y="455"/>
                      </a:lnTo>
                      <a:lnTo>
                        <a:pt x="710" y="472"/>
                      </a:lnTo>
                      <a:lnTo>
                        <a:pt x="705" y="489"/>
                      </a:lnTo>
                      <a:lnTo>
                        <a:pt x="698" y="506"/>
                      </a:lnTo>
                      <a:lnTo>
                        <a:pt x="683" y="537"/>
                      </a:lnTo>
                      <a:lnTo>
                        <a:pt x="666" y="566"/>
                      </a:lnTo>
                      <a:lnTo>
                        <a:pt x="645" y="594"/>
                      </a:lnTo>
                      <a:lnTo>
                        <a:pt x="621" y="619"/>
                      </a:lnTo>
                      <a:lnTo>
                        <a:pt x="595" y="643"/>
                      </a:lnTo>
                      <a:lnTo>
                        <a:pt x="568" y="664"/>
                      </a:lnTo>
                      <a:lnTo>
                        <a:pt x="539" y="683"/>
                      </a:lnTo>
                      <a:lnTo>
                        <a:pt x="506" y="696"/>
                      </a:lnTo>
                      <a:lnTo>
                        <a:pt x="491" y="703"/>
                      </a:lnTo>
                      <a:lnTo>
                        <a:pt x="474" y="708"/>
                      </a:lnTo>
                      <a:lnTo>
                        <a:pt x="457" y="713"/>
                      </a:lnTo>
                      <a:lnTo>
                        <a:pt x="440" y="719"/>
                      </a:lnTo>
                      <a:lnTo>
                        <a:pt x="423" y="722"/>
                      </a:lnTo>
                      <a:lnTo>
                        <a:pt x="404" y="724"/>
                      </a:lnTo>
                      <a:lnTo>
                        <a:pt x="385" y="725"/>
                      </a:lnTo>
                      <a:lnTo>
                        <a:pt x="368" y="725"/>
                      </a:lnTo>
                      <a:lnTo>
                        <a:pt x="349" y="725"/>
                      </a:lnTo>
                      <a:lnTo>
                        <a:pt x="330" y="724"/>
                      </a:lnTo>
                      <a:lnTo>
                        <a:pt x="313" y="722"/>
                      </a:lnTo>
                      <a:lnTo>
                        <a:pt x="294" y="719"/>
                      </a:lnTo>
                      <a:lnTo>
                        <a:pt x="277" y="713"/>
                      </a:lnTo>
                      <a:lnTo>
                        <a:pt x="260" y="708"/>
                      </a:lnTo>
                      <a:lnTo>
                        <a:pt x="243" y="703"/>
                      </a:lnTo>
                      <a:lnTo>
                        <a:pt x="227" y="696"/>
                      </a:lnTo>
                      <a:lnTo>
                        <a:pt x="197" y="683"/>
                      </a:lnTo>
                      <a:lnTo>
                        <a:pt x="166" y="664"/>
                      </a:lnTo>
                      <a:lnTo>
                        <a:pt x="138" y="643"/>
                      </a:lnTo>
                      <a:lnTo>
                        <a:pt x="113" y="619"/>
                      </a:lnTo>
                      <a:lnTo>
                        <a:pt x="90" y="594"/>
                      </a:lnTo>
                      <a:lnTo>
                        <a:pt x="70" y="566"/>
                      </a:lnTo>
                      <a:lnTo>
                        <a:pt x="51" y="537"/>
                      </a:lnTo>
                      <a:lnTo>
                        <a:pt x="36" y="506"/>
                      </a:lnTo>
                      <a:lnTo>
                        <a:pt x="29" y="489"/>
                      </a:lnTo>
                      <a:lnTo>
                        <a:pt x="24" y="472"/>
                      </a:lnTo>
                      <a:lnTo>
                        <a:pt x="19" y="455"/>
                      </a:lnTo>
                      <a:lnTo>
                        <a:pt x="15" y="438"/>
                      </a:lnTo>
                      <a:lnTo>
                        <a:pt x="12" y="421"/>
                      </a:lnTo>
                      <a:lnTo>
                        <a:pt x="10" y="402"/>
                      </a:lnTo>
                      <a:lnTo>
                        <a:pt x="8" y="385"/>
                      </a:lnTo>
                      <a:lnTo>
                        <a:pt x="8" y="366"/>
                      </a:lnTo>
                      <a:lnTo>
                        <a:pt x="8" y="347"/>
                      </a:lnTo>
                      <a:lnTo>
                        <a:pt x="10" y="329"/>
                      </a:lnTo>
                      <a:lnTo>
                        <a:pt x="12" y="311"/>
                      </a:lnTo>
                      <a:lnTo>
                        <a:pt x="15" y="294"/>
                      </a:lnTo>
                      <a:lnTo>
                        <a:pt x="19" y="276"/>
                      </a:lnTo>
                      <a:lnTo>
                        <a:pt x="24" y="258"/>
                      </a:lnTo>
                      <a:lnTo>
                        <a:pt x="29" y="243"/>
                      </a:lnTo>
                      <a:lnTo>
                        <a:pt x="36" y="226"/>
                      </a:lnTo>
                      <a:lnTo>
                        <a:pt x="51" y="195"/>
                      </a:lnTo>
                      <a:lnTo>
                        <a:pt x="70" y="164"/>
                      </a:lnTo>
                      <a:lnTo>
                        <a:pt x="90" y="137"/>
                      </a:lnTo>
                      <a:lnTo>
                        <a:pt x="113" y="111"/>
                      </a:lnTo>
                      <a:lnTo>
                        <a:pt x="138" y="89"/>
                      </a:lnTo>
                      <a:lnTo>
                        <a:pt x="166" y="69"/>
                      </a:lnTo>
                      <a:lnTo>
                        <a:pt x="197" y="50"/>
                      </a:lnTo>
                      <a:lnTo>
                        <a:pt x="227" y="34"/>
                      </a:lnTo>
                      <a:lnTo>
                        <a:pt x="243" y="29"/>
                      </a:lnTo>
                      <a:lnTo>
                        <a:pt x="260" y="22"/>
                      </a:lnTo>
                      <a:lnTo>
                        <a:pt x="277" y="17"/>
                      </a:lnTo>
                      <a:lnTo>
                        <a:pt x="294" y="14"/>
                      </a:lnTo>
                      <a:lnTo>
                        <a:pt x="313" y="10"/>
                      </a:lnTo>
                      <a:lnTo>
                        <a:pt x="330" y="9"/>
                      </a:lnTo>
                      <a:lnTo>
                        <a:pt x="349" y="7"/>
                      </a:lnTo>
                      <a:lnTo>
                        <a:pt x="368" y="7"/>
                      </a:lnTo>
                      <a:lnTo>
                        <a:pt x="385" y="7"/>
                      </a:lnTo>
                      <a:lnTo>
                        <a:pt x="404" y="9"/>
                      </a:lnTo>
                      <a:lnTo>
                        <a:pt x="423" y="10"/>
                      </a:lnTo>
                      <a:lnTo>
                        <a:pt x="440" y="14"/>
                      </a:lnTo>
                      <a:lnTo>
                        <a:pt x="457" y="17"/>
                      </a:lnTo>
                      <a:lnTo>
                        <a:pt x="474" y="22"/>
                      </a:lnTo>
                      <a:lnTo>
                        <a:pt x="491" y="29"/>
                      </a:lnTo>
                      <a:lnTo>
                        <a:pt x="506" y="34"/>
                      </a:lnTo>
                      <a:lnTo>
                        <a:pt x="539" y="50"/>
                      </a:lnTo>
                      <a:lnTo>
                        <a:pt x="568" y="69"/>
                      </a:lnTo>
                      <a:lnTo>
                        <a:pt x="595" y="89"/>
                      </a:lnTo>
                      <a:lnTo>
                        <a:pt x="621" y="111"/>
                      </a:lnTo>
                      <a:lnTo>
                        <a:pt x="645" y="137"/>
                      </a:lnTo>
                      <a:lnTo>
                        <a:pt x="666" y="164"/>
                      </a:lnTo>
                      <a:lnTo>
                        <a:pt x="683" y="195"/>
                      </a:lnTo>
                      <a:lnTo>
                        <a:pt x="698" y="226"/>
                      </a:lnTo>
                      <a:lnTo>
                        <a:pt x="705" y="243"/>
                      </a:lnTo>
                      <a:lnTo>
                        <a:pt x="710" y="258"/>
                      </a:lnTo>
                      <a:lnTo>
                        <a:pt x="715" y="276"/>
                      </a:lnTo>
                      <a:lnTo>
                        <a:pt x="719" y="294"/>
                      </a:lnTo>
                      <a:lnTo>
                        <a:pt x="722" y="311"/>
                      </a:lnTo>
                      <a:lnTo>
                        <a:pt x="726" y="329"/>
                      </a:lnTo>
                      <a:lnTo>
                        <a:pt x="726" y="347"/>
                      </a:lnTo>
                      <a:lnTo>
                        <a:pt x="727" y="366"/>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4" name="Freeform 110"/>
                <p:cNvSpPr>
                  <a:spLocks noEditPoints="1"/>
                </p:cNvSpPr>
                <p:nvPr/>
              </p:nvSpPr>
              <p:spPr bwMode="auto">
                <a:xfrm>
                  <a:off x="3386" y="2941"/>
                  <a:ext cx="726" cy="725"/>
                </a:xfrm>
                <a:custGeom>
                  <a:avLst/>
                  <a:gdLst>
                    <a:gd name="T0" fmla="*/ 721 w 726"/>
                    <a:gd name="T1" fmla="*/ 307 h 725"/>
                    <a:gd name="T2" fmla="*/ 703 w 726"/>
                    <a:gd name="T3" fmla="*/ 237 h 725"/>
                    <a:gd name="T4" fmla="*/ 642 w 726"/>
                    <a:gd name="T5" fmla="*/ 131 h 725"/>
                    <a:gd name="T6" fmla="*/ 536 w 726"/>
                    <a:gd name="T7" fmla="*/ 42 h 725"/>
                    <a:gd name="T8" fmla="*/ 453 w 726"/>
                    <a:gd name="T9" fmla="*/ 10 h 725"/>
                    <a:gd name="T10" fmla="*/ 382 w 726"/>
                    <a:gd name="T11" fmla="*/ 0 h 725"/>
                    <a:gd name="T12" fmla="*/ 306 w 726"/>
                    <a:gd name="T13" fmla="*/ 3 h 725"/>
                    <a:gd name="T14" fmla="*/ 238 w 726"/>
                    <a:gd name="T15" fmla="*/ 22 h 725"/>
                    <a:gd name="T16" fmla="*/ 132 w 726"/>
                    <a:gd name="T17" fmla="*/ 82 h 725"/>
                    <a:gd name="T18" fmla="*/ 43 w 726"/>
                    <a:gd name="T19" fmla="*/ 189 h 725"/>
                    <a:gd name="T20" fmla="*/ 10 w 726"/>
                    <a:gd name="T21" fmla="*/ 272 h 725"/>
                    <a:gd name="T22" fmla="*/ 0 w 726"/>
                    <a:gd name="T23" fmla="*/ 343 h 725"/>
                    <a:gd name="T24" fmla="*/ 3 w 726"/>
                    <a:gd name="T25" fmla="*/ 417 h 725"/>
                    <a:gd name="T26" fmla="*/ 20 w 726"/>
                    <a:gd name="T27" fmla="*/ 487 h 725"/>
                    <a:gd name="T28" fmla="*/ 82 w 726"/>
                    <a:gd name="T29" fmla="*/ 593 h 725"/>
                    <a:gd name="T30" fmla="*/ 190 w 726"/>
                    <a:gd name="T31" fmla="*/ 680 h 725"/>
                    <a:gd name="T32" fmla="*/ 272 w 726"/>
                    <a:gd name="T33" fmla="*/ 713 h 725"/>
                    <a:gd name="T34" fmla="*/ 344 w 726"/>
                    <a:gd name="T35" fmla="*/ 725 h 725"/>
                    <a:gd name="T36" fmla="*/ 418 w 726"/>
                    <a:gd name="T37" fmla="*/ 721 h 725"/>
                    <a:gd name="T38" fmla="*/ 488 w 726"/>
                    <a:gd name="T39" fmla="*/ 703 h 725"/>
                    <a:gd name="T40" fmla="*/ 594 w 726"/>
                    <a:gd name="T41" fmla="*/ 643 h 725"/>
                    <a:gd name="T42" fmla="*/ 681 w 726"/>
                    <a:gd name="T43" fmla="*/ 535 h 725"/>
                    <a:gd name="T44" fmla="*/ 714 w 726"/>
                    <a:gd name="T45" fmla="*/ 453 h 725"/>
                    <a:gd name="T46" fmla="*/ 724 w 726"/>
                    <a:gd name="T47" fmla="*/ 381 h 725"/>
                    <a:gd name="T48" fmla="*/ 715 w 726"/>
                    <a:gd name="T49" fmla="*/ 398 h 725"/>
                    <a:gd name="T50" fmla="*/ 702 w 726"/>
                    <a:gd name="T51" fmla="*/ 468 h 725"/>
                    <a:gd name="T52" fmla="*/ 657 w 726"/>
                    <a:gd name="T53" fmla="*/ 561 h 725"/>
                    <a:gd name="T54" fmla="*/ 561 w 726"/>
                    <a:gd name="T55" fmla="*/ 656 h 725"/>
                    <a:gd name="T56" fmla="*/ 467 w 726"/>
                    <a:gd name="T57" fmla="*/ 701 h 725"/>
                    <a:gd name="T58" fmla="*/ 399 w 726"/>
                    <a:gd name="T59" fmla="*/ 716 h 725"/>
                    <a:gd name="T60" fmla="*/ 325 w 726"/>
                    <a:gd name="T61" fmla="*/ 716 h 725"/>
                    <a:gd name="T62" fmla="*/ 257 w 726"/>
                    <a:gd name="T63" fmla="*/ 701 h 725"/>
                    <a:gd name="T64" fmla="*/ 162 w 726"/>
                    <a:gd name="T65" fmla="*/ 656 h 725"/>
                    <a:gd name="T66" fmla="*/ 67 w 726"/>
                    <a:gd name="T67" fmla="*/ 561 h 725"/>
                    <a:gd name="T68" fmla="*/ 22 w 726"/>
                    <a:gd name="T69" fmla="*/ 468 h 725"/>
                    <a:gd name="T70" fmla="*/ 8 w 726"/>
                    <a:gd name="T71" fmla="*/ 398 h 725"/>
                    <a:gd name="T72" fmla="*/ 8 w 726"/>
                    <a:gd name="T73" fmla="*/ 326 h 725"/>
                    <a:gd name="T74" fmla="*/ 22 w 726"/>
                    <a:gd name="T75" fmla="*/ 256 h 725"/>
                    <a:gd name="T76" fmla="*/ 67 w 726"/>
                    <a:gd name="T77" fmla="*/ 164 h 725"/>
                    <a:gd name="T78" fmla="*/ 162 w 726"/>
                    <a:gd name="T79" fmla="*/ 66 h 725"/>
                    <a:gd name="T80" fmla="*/ 257 w 726"/>
                    <a:gd name="T81" fmla="*/ 22 h 725"/>
                    <a:gd name="T82" fmla="*/ 325 w 726"/>
                    <a:gd name="T83" fmla="*/ 8 h 725"/>
                    <a:gd name="T84" fmla="*/ 399 w 726"/>
                    <a:gd name="T85" fmla="*/ 8 h 725"/>
                    <a:gd name="T86" fmla="*/ 467 w 726"/>
                    <a:gd name="T87" fmla="*/ 22 h 725"/>
                    <a:gd name="T88" fmla="*/ 561 w 726"/>
                    <a:gd name="T89" fmla="*/ 66 h 725"/>
                    <a:gd name="T90" fmla="*/ 657 w 726"/>
                    <a:gd name="T91" fmla="*/ 164 h 725"/>
                    <a:gd name="T92" fmla="*/ 702 w 726"/>
                    <a:gd name="T93" fmla="*/ 256 h 725"/>
                    <a:gd name="T94" fmla="*/ 715 w 726"/>
                    <a:gd name="T95" fmla="*/ 326 h 7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26"/>
                    <a:gd name="T145" fmla="*/ 0 h 725"/>
                    <a:gd name="T146" fmla="*/ 726 w 726"/>
                    <a:gd name="T147" fmla="*/ 725 h 72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26" h="725">
                      <a:moveTo>
                        <a:pt x="726" y="362"/>
                      </a:moveTo>
                      <a:lnTo>
                        <a:pt x="724" y="343"/>
                      </a:lnTo>
                      <a:lnTo>
                        <a:pt x="724" y="325"/>
                      </a:lnTo>
                      <a:lnTo>
                        <a:pt x="721" y="307"/>
                      </a:lnTo>
                      <a:lnTo>
                        <a:pt x="717" y="289"/>
                      </a:lnTo>
                      <a:lnTo>
                        <a:pt x="714" y="272"/>
                      </a:lnTo>
                      <a:lnTo>
                        <a:pt x="709" y="254"/>
                      </a:lnTo>
                      <a:lnTo>
                        <a:pt x="703" y="237"/>
                      </a:lnTo>
                      <a:lnTo>
                        <a:pt x="697" y="220"/>
                      </a:lnTo>
                      <a:lnTo>
                        <a:pt x="681" y="189"/>
                      </a:lnTo>
                      <a:lnTo>
                        <a:pt x="664" y="159"/>
                      </a:lnTo>
                      <a:lnTo>
                        <a:pt x="642" y="131"/>
                      </a:lnTo>
                      <a:lnTo>
                        <a:pt x="620" y="106"/>
                      </a:lnTo>
                      <a:lnTo>
                        <a:pt x="594" y="82"/>
                      </a:lnTo>
                      <a:lnTo>
                        <a:pt x="565" y="61"/>
                      </a:lnTo>
                      <a:lnTo>
                        <a:pt x="536" y="42"/>
                      </a:lnTo>
                      <a:lnTo>
                        <a:pt x="503" y="27"/>
                      </a:lnTo>
                      <a:lnTo>
                        <a:pt x="488" y="22"/>
                      </a:lnTo>
                      <a:lnTo>
                        <a:pt x="471" y="15"/>
                      </a:lnTo>
                      <a:lnTo>
                        <a:pt x="453" y="10"/>
                      </a:lnTo>
                      <a:lnTo>
                        <a:pt x="435" y="6"/>
                      </a:lnTo>
                      <a:lnTo>
                        <a:pt x="418" y="3"/>
                      </a:lnTo>
                      <a:lnTo>
                        <a:pt x="399" y="1"/>
                      </a:lnTo>
                      <a:lnTo>
                        <a:pt x="382" y="0"/>
                      </a:lnTo>
                      <a:lnTo>
                        <a:pt x="363" y="0"/>
                      </a:lnTo>
                      <a:lnTo>
                        <a:pt x="344" y="0"/>
                      </a:lnTo>
                      <a:lnTo>
                        <a:pt x="325" y="1"/>
                      </a:lnTo>
                      <a:lnTo>
                        <a:pt x="306" y="3"/>
                      </a:lnTo>
                      <a:lnTo>
                        <a:pt x="289" y="6"/>
                      </a:lnTo>
                      <a:lnTo>
                        <a:pt x="272" y="10"/>
                      </a:lnTo>
                      <a:lnTo>
                        <a:pt x="255" y="15"/>
                      </a:lnTo>
                      <a:lnTo>
                        <a:pt x="238" y="22"/>
                      </a:lnTo>
                      <a:lnTo>
                        <a:pt x="221" y="27"/>
                      </a:lnTo>
                      <a:lnTo>
                        <a:pt x="190" y="42"/>
                      </a:lnTo>
                      <a:lnTo>
                        <a:pt x="159" y="61"/>
                      </a:lnTo>
                      <a:lnTo>
                        <a:pt x="132" y="82"/>
                      </a:lnTo>
                      <a:lnTo>
                        <a:pt x="106" y="106"/>
                      </a:lnTo>
                      <a:lnTo>
                        <a:pt x="82" y="131"/>
                      </a:lnTo>
                      <a:lnTo>
                        <a:pt x="61" y="159"/>
                      </a:lnTo>
                      <a:lnTo>
                        <a:pt x="43" y="189"/>
                      </a:lnTo>
                      <a:lnTo>
                        <a:pt x="27" y="220"/>
                      </a:lnTo>
                      <a:lnTo>
                        <a:pt x="20" y="237"/>
                      </a:lnTo>
                      <a:lnTo>
                        <a:pt x="15" y="254"/>
                      </a:lnTo>
                      <a:lnTo>
                        <a:pt x="10" y="272"/>
                      </a:lnTo>
                      <a:lnTo>
                        <a:pt x="7" y="289"/>
                      </a:lnTo>
                      <a:lnTo>
                        <a:pt x="3" y="307"/>
                      </a:lnTo>
                      <a:lnTo>
                        <a:pt x="2" y="325"/>
                      </a:lnTo>
                      <a:lnTo>
                        <a:pt x="0" y="343"/>
                      </a:lnTo>
                      <a:lnTo>
                        <a:pt x="0" y="362"/>
                      </a:lnTo>
                      <a:lnTo>
                        <a:pt x="0" y="381"/>
                      </a:lnTo>
                      <a:lnTo>
                        <a:pt x="2" y="400"/>
                      </a:lnTo>
                      <a:lnTo>
                        <a:pt x="3" y="417"/>
                      </a:lnTo>
                      <a:lnTo>
                        <a:pt x="7" y="436"/>
                      </a:lnTo>
                      <a:lnTo>
                        <a:pt x="10" y="453"/>
                      </a:lnTo>
                      <a:lnTo>
                        <a:pt x="15" y="470"/>
                      </a:lnTo>
                      <a:lnTo>
                        <a:pt x="20" y="487"/>
                      </a:lnTo>
                      <a:lnTo>
                        <a:pt x="27" y="502"/>
                      </a:lnTo>
                      <a:lnTo>
                        <a:pt x="43" y="535"/>
                      </a:lnTo>
                      <a:lnTo>
                        <a:pt x="61" y="566"/>
                      </a:lnTo>
                      <a:lnTo>
                        <a:pt x="82" y="593"/>
                      </a:lnTo>
                      <a:lnTo>
                        <a:pt x="106" y="619"/>
                      </a:lnTo>
                      <a:lnTo>
                        <a:pt x="132" y="643"/>
                      </a:lnTo>
                      <a:lnTo>
                        <a:pt x="159" y="663"/>
                      </a:lnTo>
                      <a:lnTo>
                        <a:pt x="190" y="680"/>
                      </a:lnTo>
                      <a:lnTo>
                        <a:pt x="221" y="696"/>
                      </a:lnTo>
                      <a:lnTo>
                        <a:pt x="238" y="703"/>
                      </a:lnTo>
                      <a:lnTo>
                        <a:pt x="255" y="709"/>
                      </a:lnTo>
                      <a:lnTo>
                        <a:pt x="272" y="713"/>
                      </a:lnTo>
                      <a:lnTo>
                        <a:pt x="289" y="718"/>
                      </a:lnTo>
                      <a:lnTo>
                        <a:pt x="306" y="721"/>
                      </a:lnTo>
                      <a:lnTo>
                        <a:pt x="325" y="723"/>
                      </a:lnTo>
                      <a:lnTo>
                        <a:pt x="344" y="725"/>
                      </a:lnTo>
                      <a:lnTo>
                        <a:pt x="363" y="725"/>
                      </a:lnTo>
                      <a:lnTo>
                        <a:pt x="382" y="725"/>
                      </a:lnTo>
                      <a:lnTo>
                        <a:pt x="399" y="723"/>
                      </a:lnTo>
                      <a:lnTo>
                        <a:pt x="418" y="721"/>
                      </a:lnTo>
                      <a:lnTo>
                        <a:pt x="435" y="718"/>
                      </a:lnTo>
                      <a:lnTo>
                        <a:pt x="453" y="713"/>
                      </a:lnTo>
                      <a:lnTo>
                        <a:pt x="471" y="709"/>
                      </a:lnTo>
                      <a:lnTo>
                        <a:pt x="488" y="703"/>
                      </a:lnTo>
                      <a:lnTo>
                        <a:pt x="503" y="696"/>
                      </a:lnTo>
                      <a:lnTo>
                        <a:pt x="536" y="680"/>
                      </a:lnTo>
                      <a:lnTo>
                        <a:pt x="565" y="663"/>
                      </a:lnTo>
                      <a:lnTo>
                        <a:pt x="594" y="643"/>
                      </a:lnTo>
                      <a:lnTo>
                        <a:pt x="620" y="619"/>
                      </a:lnTo>
                      <a:lnTo>
                        <a:pt x="642" y="593"/>
                      </a:lnTo>
                      <a:lnTo>
                        <a:pt x="664" y="566"/>
                      </a:lnTo>
                      <a:lnTo>
                        <a:pt x="681" y="535"/>
                      </a:lnTo>
                      <a:lnTo>
                        <a:pt x="697" y="502"/>
                      </a:lnTo>
                      <a:lnTo>
                        <a:pt x="703" y="487"/>
                      </a:lnTo>
                      <a:lnTo>
                        <a:pt x="709" y="470"/>
                      </a:lnTo>
                      <a:lnTo>
                        <a:pt x="714" y="453"/>
                      </a:lnTo>
                      <a:lnTo>
                        <a:pt x="717" y="436"/>
                      </a:lnTo>
                      <a:lnTo>
                        <a:pt x="721" y="417"/>
                      </a:lnTo>
                      <a:lnTo>
                        <a:pt x="724" y="400"/>
                      </a:lnTo>
                      <a:lnTo>
                        <a:pt x="724" y="381"/>
                      </a:lnTo>
                      <a:lnTo>
                        <a:pt x="726" y="362"/>
                      </a:lnTo>
                      <a:close/>
                      <a:moveTo>
                        <a:pt x="717" y="362"/>
                      </a:moveTo>
                      <a:lnTo>
                        <a:pt x="717" y="381"/>
                      </a:lnTo>
                      <a:lnTo>
                        <a:pt x="715" y="398"/>
                      </a:lnTo>
                      <a:lnTo>
                        <a:pt x="714" y="417"/>
                      </a:lnTo>
                      <a:lnTo>
                        <a:pt x="710" y="434"/>
                      </a:lnTo>
                      <a:lnTo>
                        <a:pt x="707" y="451"/>
                      </a:lnTo>
                      <a:lnTo>
                        <a:pt x="702" y="468"/>
                      </a:lnTo>
                      <a:lnTo>
                        <a:pt x="697" y="484"/>
                      </a:lnTo>
                      <a:lnTo>
                        <a:pt x="690" y="501"/>
                      </a:lnTo>
                      <a:lnTo>
                        <a:pt x="674" y="532"/>
                      </a:lnTo>
                      <a:lnTo>
                        <a:pt x="657" y="561"/>
                      </a:lnTo>
                      <a:lnTo>
                        <a:pt x="637" y="588"/>
                      </a:lnTo>
                      <a:lnTo>
                        <a:pt x="614" y="614"/>
                      </a:lnTo>
                      <a:lnTo>
                        <a:pt x="589" y="636"/>
                      </a:lnTo>
                      <a:lnTo>
                        <a:pt x="561" y="656"/>
                      </a:lnTo>
                      <a:lnTo>
                        <a:pt x="532" y="675"/>
                      </a:lnTo>
                      <a:lnTo>
                        <a:pt x="501" y="689"/>
                      </a:lnTo>
                      <a:lnTo>
                        <a:pt x="484" y="696"/>
                      </a:lnTo>
                      <a:lnTo>
                        <a:pt x="467" y="701"/>
                      </a:lnTo>
                      <a:lnTo>
                        <a:pt x="452" y="706"/>
                      </a:lnTo>
                      <a:lnTo>
                        <a:pt x="435" y="711"/>
                      </a:lnTo>
                      <a:lnTo>
                        <a:pt x="416" y="713"/>
                      </a:lnTo>
                      <a:lnTo>
                        <a:pt x="399" y="716"/>
                      </a:lnTo>
                      <a:lnTo>
                        <a:pt x="380" y="718"/>
                      </a:lnTo>
                      <a:lnTo>
                        <a:pt x="363" y="718"/>
                      </a:lnTo>
                      <a:lnTo>
                        <a:pt x="344" y="718"/>
                      </a:lnTo>
                      <a:lnTo>
                        <a:pt x="325" y="716"/>
                      </a:lnTo>
                      <a:lnTo>
                        <a:pt x="308" y="713"/>
                      </a:lnTo>
                      <a:lnTo>
                        <a:pt x="291" y="711"/>
                      </a:lnTo>
                      <a:lnTo>
                        <a:pt x="274" y="706"/>
                      </a:lnTo>
                      <a:lnTo>
                        <a:pt x="257" y="701"/>
                      </a:lnTo>
                      <a:lnTo>
                        <a:pt x="240" y="696"/>
                      </a:lnTo>
                      <a:lnTo>
                        <a:pt x="224" y="689"/>
                      </a:lnTo>
                      <a:lnTo>
                        <a:pt x="193" y="675"/>
                      </a:lnTo>
                      <a:lnTo>
                        <a:pt x="162" y="656"/>
                      </a:lnTo>
                      <a:lnTo>
                        <a:pt x="135" y="636"/>
                      </a:lnTo>
                      <a:lnTo>
                        <a:pt x="111" y="614"/>
                      </a:lnTo>
                      <a:lnTo>
                        <a:pt x="87" y="588"/>
                      </a:lnTo>
                      <a:lnTo>
                        <a:pt x="67" y="561"/>
                      </a:lnTo>
                      <a:lnTo>
                        <a:pt x="50" y="532"/>
                      </a:lnTo>
                      <a:lnTo>
                        <a:pt x="34" y="501"/>
                      </a:lnTo>
                      <a:lnTo>
                        <a:pt x="27" y="484"/>
                      </a:lnTo>
                      <a:lnTo>
                        <a:pt x="22" y="468"/>
                      </a:lnTo>
                      <a:lnTo>
                        <a:pt x="17" y="451"/>
                      </a:lnTo>
                      <a:lnTo>
                        <a:pt x="14" y="434"/>
                      </a:lnTo>
                      <a:lnTo>
                        <a:pt x="10" y="417"/>
                      </a:lnTo>
                      <a:lnTo>
                        <a:pt x="8" y="398"/>
                      </a:lnTo>
                      <a:lnTo>
                        <a:pt x="7" y="381"/>
                      </a:lnTo>
                      <a:lnTo>
                        <a:pt x="7" y="362"/>
                      </a:lnTo>
                      <a:lnTo>
                        <a:pt x="7" y="343"/>
                      </a:lnTo>
                      <a:lnTo>
                        <a:pt x="8" y="326"/>
                      </a:lnTo>
                      <a:lnTo>
                        <a:pt x="10" y="307"/>
                      </a:lnTo>
                      <a:lnTo>
                        <a:pt x="14" y="290"/>
                      </a:lnTo>
                      <a:lnTo>
                        <a:pt x="17" y="273"/>
                      </a:lnTo>
                      <a:lnTo>
                        <a:pt x="22" y="256"/>
                      </a:lnTo>
                      <a:lnTo>
                        <a:pt x="27" y="239"/>
                      </a:lnTo>
                      <a:lnTo>
                        <a:pt x="34" y="224"/>
                      </a:lnTo>
                      <a:lnTo>
                        <a:pt x="50" y="193"/>
                      </a:lnTo>
                      <a:lnTo>
                        <a:pt x="67" y="164"/>
                      </a:lnTo>
                      <a:lnTo>
                        <a:pt x="87" y="136"/>
                      </a:lnTo>
                      <a:lnTo>
                        <a:pt x="111" y="111"/>
                      </a:lnTo>
                      <a:lnTo>
                        <a:pt x="135" y="87"/>
                      </a:lnTo>
                      <a:lnTo>
                        <a:pt x="162" y="66"/>
                      </a:lnTo>
                      <a:lnTo>
                        <a:pt x="193" y="49"/>
                      </a:lnTo>
                      <a:lnTo>
                        <a:pt x="224" y="34"/>
                      </a:lnTo>
                      <a:lnTo>
                        <a:pt x="240" y="29"/>
                      </a:lnTo>
                      <a:lnTo>
                        <a:pt x="257" y="22"/>
                      </a:lnTo>
                      <a:lnTo>
                        <a:pt x="274" y="18"/>
                      </a:lnTo>
                      <a:lnTo>
                        <a:pt x="291" y="13"/>
                      </a:lnTo>
                      <a:lnTo>
                        <a:pt x="308" y="10"/>
                      </a:lnTo>
                      <a:lnTo>
                        <a:pt x="325" y="8"/>
                      </a:lnTo>
                      <a:lnTo>
                        <a:pt x="344" y="6"/>
                      </a:lnTo>
                      <a:lnTo>
                        <a:pt x="363" y="6"/>
                      </a:lnTo>
                      <a:lnTo>
                        <a:pt x="380" y="6"/>
                      </a:lnTo>
                      <a:lnTo>
                        <a:pt x="399" y="8"/>
                      </a:lnTo>
                      <a:lnTo>
                        <a:pt x="416" y="10"/>
                      </a:lnTo>
                      <a:lnTo>
                        <a:pt x="435" y="13"/>
                      </a:lnTo>
                      <a:lnTo>
                        <a:pt x="452" y="18"/>
                      </a:lnTo>
                      <a:lnTo>
                        <a:pt x="467" y="22"/>
                      </a:lnTo>
                      <a:lnTo>
                        <a:pt x="484" y="29"/>
                      </a:lnTo>
                      <a:lnTo>
                        <a:pt x="501" y="34"/>
                      </a:lnTo>
                      <a:lnTo>
                        <a:pt x="532" y="49"/>
                      </a:lnTo>
                      <a:lnTo>
                        <a:pt x="561" y="66"/>
                      </a:lnTo>
                      <a:lnTo>
                        <a:pt x="589" y="87"/>
                      </a:lnTo>
                      <a:lnTo>
                        <a:pt x="614" y="111"/>
                      </a:lnTo>
                      <a:lnTo>
                        <a:pt x="637" y="136"/>
                      </a:lnTo>
                      <a:lnTo>
                        <a:pt x="657" y="164"/>
                      </a:lnTo>
                      <a:lnTo>
                        <a:pt x="674" y="193"/>
                      </a:lnTo>
                      <a:lnTo>
                        <a:pt x="690" y="224"/>
                      </a:lnTo>
                      <a:lnTo>
                        <a:pt x="697" y="239"/>
                      </a:lnTo>
                      <a:lnTo>
                        <a:pt x="702" y="256"/>
                      </a:lnTo>
                      <a:lnTo>
                        <a:pt x="707" y="273"/>
                      </a:lnTo>
                      <a:lnTo>
                        <a:pt x="710" y="290"/>
                      </a:lnTo>
                      <a:lnTo>
                        <a:pt x="714" y="307"/>
                      </a:lnTo>
                      <a:lnTo>
                        <a:pt x="715" y="326"/>
                      </a:lnTo>
                      <a:lnTo>
                        <a:pt x="717" y="343"/>
                      </a:lnTo>
                      <a:lnTo>
                        <a:pt x="717" y="362"/>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5" name="Freeform 111"/>
                <p:cNvSpPr>
                  <a:spLocks noEditPoints="1"/>
                </p:cNvSpPr>
                <p:nvPr/>
              </p:nvSpPr>
              <p:spPr bwMode="auto">
                <a:xfrm>
                  <a:off x="3389" y="2944"/>
                  <a:ext cx="719" cy="718"/>
                </a:xfrm>
                <a:custGeom>
                  <a:avLst/>
                  <a:gdLst>
                    <a:gd name="T0" fmla="*/ 714 w 719"/>
                    <a:gd name="T1" fmla="*/ 304 h 718"/>
                    <a:gd name="T2" fmla="*/ 697 w 719"/>
                    <a:gd name="T3" fmla="*/ 236 h 718"/>
                    <a:gd name="T4" fmla="*/ 637 w 719"/>
                    <a:gd name="T5" fmla="*/ 130 h 718"/>
                    <a:gd name="T6" fmla="*/ 531 w 719"/>
                    <a:gd name="T7" fmla="*/ 43 h 718"/>
                    <a:gd name="T8" fmla="*/ 449 w 719"/>
                    <a:gd name="T9" fmla="*/ 10 h 718"/>
                    <a:gd name="T10" fmla="*/ 377 w 719"/>
                    <a:gd name="T11" fmla="*/ 0 h 718"/>
                    <a:gd name="T12" fmla="*/ 305 w 719"/>
                    <a:gd name="T13" fmla="*/ 3 h 718"/>
                    <a:gd name="T14" fmla="*/ 235 w 719"/>
                    <a:gd name="T15" fmla="*/ 22 h 718"/>
                    <a:gd name="T16" fmla="*/ 130 w 719"/>
                    <a:gd name="T17" fmla="*/ 82 h 718"/>
                    <a:gd name="T18" fmla="*/ 43 w 719"/>
                    <a:gd name="T19" fmla="*/ 188 h 718"/>
                    <a:gd name="T20" fmla="*/ 11 w 719"/>
                    <a:gd name="T21" fmla="*/ 269 h 718"/>
                    <a:gd name="T22" fmla="*/ 0 w 719"/>
                    <a:gd name="T23" fmla="*/ 340 h 718"/>
                    <a:gd name="T24" fmla="*/ 4 w 719"/>
                    <a:gd name="T25" fmla="*/ 414 h 718"/>
                    <a:gd name="T26" fmla="*/ 21 w 719"/>
                    <a:gd name="T27" fmla="*/ 482 h 718"/>
                    <a:gd name="T28" fmla="*/ 82 w 719"/>
                    <a:gd name="T29" fmla="*/ 587 h 718"/>
                    <a:gd name="T30" fmla="*/ 189 w 719"/>
                    <a:gd name="T31" fmla="*/ 676 h 718"/>
                    <a:gd name="T32" fmla="*/ 269 w 719"/>
                    <a:gd name="T33" fmla="*/ 706 h 718"/>
                    <a:gd name="T34" fmla="*/ 341 w 719"/>
                    <a:gd name="T35" fmla="*/ 718 h 718"/>
                    <a:gd name="T36" fmla="*/ 415 w 719"/>
                    <a:gd name="T37" fmla="*/ 715 h 718"/>
                    <a:gd name="T38" fmla="*/ 483 w 719"/>
                    <a:gd name="T39" fmla="*/ 696 h 718"/>
                    <a:gd name="T40" fmla="*/ 587 w 719"/>
                    <a:gd name="T41" fmla="*/ 636 h 718"/>
                    <a:gd name="T42" fmla="*/ 675 w 719"/>
                    <a:gd name="T43" fmla="*/ 530 h 718"/>
                    <a:gd name="T44" fmla="*/ 707 w 719"/>
                    <a:gd name="T45" fmla="*/ 448 h 718"/>
                    <a:gd name="T46" fmla="*/ 718 w 719"/>
                    <a:gd name="T47" fmla="*/ 378 h 718"/>
                    <a:gd name="T48" fmla="*/ 709 w 719"/>
                    <a:gd name="T49" fmla="*/ 395 h 718"/>
                    <a:gd name="T50" fmla="*/ 695 w 719"/>
                    <a:gd name="T51" fmla="*/ 464 h 718"/>
                    <a:gd name="T52" fmla="*/ 651 w 719"/>
                    <a:gd name="T53" fmla="*/ 556 h 718"/>
                    <a:gd name="T54" fmla="*/ 557 w 719"/>
                    <a:gd name="T55" fmla="*/ 650 h 718"/>
                    <a:gd name="T56" fmla="*/ 464 w 719"/>
                    <a:gd name="T57" fmla="*/ 694 h 718"/>
                    <a:gd name="T58" fmla="*/ 396 w 719"/>
                    <a:gd name="T59" fmla="*/ 710 h 718"/>
                    <a:gd name="T60" fmla="*/ 324 w 719"/>
                    <a:gd name="T61" fmla="*/ 710 h 718"/>
                    <a:gd name="T62" fmla="*/ 254 w 719"/>
                    <a:gd name="T63" fmla="*/ 694 h 718"/>
                    <a:gd name="T64" fmla="*/ 163 w 719"/>
                    <a:gd name="T65" fmla="*/ 650 h 718"/>
                    <a:gd name="T66" fmla="*/ 67 w 719"/>
                    <a:gd name="T67" fmla="*/ 556 h 718"/>
                    <a:gd name="T68" fmla="*/ 23 w 719"/>
                    <a:gd name="T69" fmla="*/ 464 h 718"/>
                    <a:gd name="T70" fmla="*/ 9 w 719"/>
                    <a:gd name="T71" fmla="*/ 395 h 718"/>
                    <a:gd name="T72" fmla="*/ 9 w 719"/>
                    <a:gd name="T73" fmla="*/ 323 h 718"/>
                    <a:gd name="T74" fmla="*/ 23 w 719"/>
                    <a:gd name="T75" fmla="*/ 255 h 718"/>
                    <a:gd name="T76" fmla="*/ 67 w 719"/>
                    <a:gd name="T77" fmla="*/ 162 h 718"/>
                    <a:gd name="T78" fmla="*/ 163 w 719"/>
                    <a:gd name="T79" fmla="*/ 67 h 718"/>
                    <a:gd name="T80" fmla="*/ 254 w 719"/>
                    <a:gd name="T81" fmla="*/ 22 h 718"/>
                    <a:gd name="T82" fmla="*/ 324 w 719"/>
                    <a:gd name="T83" fmla="*/ 9 h 718"/>
                    <a:gd name="T84" fmla="*/ 396 w 719"/>
                    <a:gd name="T85" fmla="*/ 9 h 718"/>
                    <a:gd name="T86" fmla="*/ 464 w 719"/>
                    <a:gd name="T87" fmla="*/ 22 h 718"/>
                    <a:gd name="T88" fmla="*/ 557 w 719"/>
                    <a:gd name="T89" fmla="*/ 67 h 718"/>
                    <a:gd name="T90" fmla="*/ 651 w 719"/>
                    <a:gd name="T91" fmla="*/ 162 h 718"/>
                    <a:gd name="T92" fmla="*/ 695 w 719"/>
                    <a:gd name="T93" fmla="*/ 255 h 718"/>
                    <a:gd name="T94" fmla="*/ 709 w 719"/>
                    <a:gd name="T95" fmla="*/ 323 h 7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9"/>
                    <a:gd name="T145" fmla="*/ 0 h 718"/>
                    <a:gd name="T146" fmla="*/ 719 w 719"/>
                    <a:gd name="T147" fmla="*/ 718 h 7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9" h="718">
                      <a:moveTo>
                        <a:pt x="719" y="359"/>
                      </a:moveTo>
                      <a:lnTo>
                        <a:pt x="718" y="340"/>
                      </a:lnTo>
                      <a:lnTo>
                        <a:pt x="718" y="322"/>
                      </a:lnTo>
                      <a:lnTo>
                        <a:pt x="714" y="304"/>
                      </a:lnTo>
                      <a:lnTo>
                        <a:pt x="711" y="287"/>
                      </a:lnTo>
                      <a:lnTo>
                        <a:pt x="707" y="269"/>
                      </a:lnTo>
                      <a:lnTo>
                        <a:pt x="702" y="251"/>
                      </a:lnTo>
                      <a:lnTo>
                        <a:pt x="697" y="236"/>
                      </a:lnTo>
                      <a:lnTo>
                        <a:pt x="690" y="219"/>
                      </a:lnTo>
                      <a:lnTo>
                        <a:pt x="675" y="188"/>
                      </a:lnTo>
                      <a:lnTo>
                        <a:pt x="658" y="157"/>
                      </a:lnTo>
                      <a:lnTo>
                        <a:pt x="637" y="130"/>
                      </a:lnTo>
                      <a:lnTo>
                        <a:pt x="613" y="104"/>
                      </a:lnTo>
                      <a:lnTo>
                        <a:pt x="587" y="82"/>
                      </a:lnTo>
                      <a:lnTo>
                        <a:pt x="560" y="62"/>
                      </a:lnTo>
                      <a:lnTo>
                        <a:pt x="531" y="43"/>
                      </a:lnTo>
                      <a:lnTo>
                        <a:pt x="498" y="27"/>
                      </a:lnTo>
                      <a:lnTo>
                        <a:pt x="483" y="22"/>
                      </a:lnTo>
                      <a:lnTo>
                        <a:pt x="466" y="15"/>
                      </a:lnTo>
                      <a:lnTo>
                        <a:pt x="449" y="10"/>
                      </a:lnTo>
                      <a:lnTo>
                        <a:pt x="432" y="7"/>
                      </a:lnTo>
                      <a:lnTo>
                        <a:pt x="415" y="3"/>
                      </a:lnTo>
                      <a:lnTo>
                        <a:pt x="396" y="2"/>
                      </a:lnTo>
                      <a:lnTo>
                        <a:pt x="377" y="0"/>
                      </a:lnTo>
                      <a:lnTo>
                        <a:pt x="360" y="0"/>
                      </a:lnTo>
                      <a:lnTo>
                        <a:pt x="341" y="0"/>
                      </a:lnTo>
                      <a:lnTo>
                        <a:pt x="322" y="2"/>
                      </a:lnTo>
                      <a:lnTo>
                        <a:pt x="305" y="3"/>
                      </a:lnTo>
                      <a:lnTo>
                        <a:pt x="286" y="7"/>
                      </a:lnTo>
                      <a:lnTo>
                        <a:pt x="269" y="10"/>
                      </a:lnTo>
                      <a:lnTo>
                        <a:pt x="252" y="15"/>
                      </a:lnTo>
                      <a:lnTo>
                        <a:pt x="235" y="22"/>
                      </a:lnTo>
                      <a:lnTo>
                        <a:pt x="219" y="27"/>
                      </a:lnTo>
                      <a:lnTo>
                        <a:pt x="189" y="43"/>
                      </a:lnTo>
                      <a:lnTo>
                        <a:pt x="158" y="62"/>
                      </a:lnTo>
                      <a:lnTo>
                        <a:pt x="130" y="82"/>
                      </a:lnTo>
                      <a:lnTo>
                        <a:pt x="105" y="104"/>
                      </a:lnTo>
                      <a:lnTo>
                        <a:pt x="82" y="130"/>
                      </a:lnTo>
                      <a:lnTo>
                        <a:pt x="62" y="157"/>
                      </a:lnTo>
                      <a:lnTo>
                        <a:pt x="43" y="188"/>
                      </a:lnTo>
                      <a:lnTo>
                        <a:pt x="28" y="219"/>
                      </a:lnTo>
                      <a:lnTo>
                        <a:pt x="21" y="236"/>
                      </a:lnTo>
                      <a:lnTo>
                        <a:pt x="16" y="251"/>
                      </a:lnTo>
                      <a:lnTo>
                        <a:pt x="11" y="269"/>
                      </a:lnTo>
                      <a:lnTo>
                        <a:pt x="7" y="287"/>
                      </a:lnTo>
                      <a:lnTo>
                        <a:pt x="4" y="304"/>
                      </a:lnTo>
                      <a:lnTo>
                        <a:pt x="2" y="322"/>
                      </a:lnTo>
                      <a:lnTo>
                        <a:pt x="0" y="340"/>
                      </a:lnTo>
                      <a:lnTo>
                        <a:pt x="0" y="359"/>
                      </a:lnTo>
                      <a:lnTo>
                        <a:pt x="0" y="378"/>
                      </a:lnTo>
                      <a:lnTo>
                        <a:pt x="2" y="395"/>
                      </a:lnTo>
                      <a:lnTo>
                        <a:pt x="4" y="414"/>
                      </a:lnTo>
                      <a:lnTo>
                        <a:pt x="7" y="431"/>
                      </a:lnTo>
                      <a:lnTo>
                        <a:pt x="11" y="448"/>
                      </a:lnTo>
                      <a:lnTo>
                        <a:pt x="16" y="465"/>
                      </a:lnTo>
                      <a:lnTo>
                        <a:pt x="21" y="482"/>
                      </a:lnTo>
                      <a:lnTo>
                        <a:pt x="28" y="499"/>
                      </a:lnTo>
                      <a:lnTo>
                        <a:pt x="43" y="530"/>
                      </a:lnTo>
                      <a:lnTo>
                        <a:pt x="62" y="559"/>
                      </a:lnTo>
                      <a:lnTo>
                        <a:pt x="82" y="587"/>
                      </a:lnTo>
                      <a:lnTo>
                        <a:pt x="105" y="612"/>
                      </a:lnTo>
                      <a:lnTo>
                        <a:pt x="130" y="636"/>
                      </a:lnTo>
                      <a:lnTo>
                        <a:pt x="158" y="657"/>
                      </a:lnTo>
                      <a:lnTo>
                        <a:pt x="189" y="676"/>
                      </a:lnTo>
                      <a:lnTo>
                        <a:pt x="219" y="689"/>
                      </a:lnTo>
                      <a:lnTo>
                        <a:pt x="235" y="696"/>
                      </a:lnTo>
                      <a:lnTo>
                        <a:pt x="252" y="701"/>
                      </a:lnTo>
                      <a:lnTo>
                        <a:pt x="269" y="706"/>
                      </a:lnTo>
                      <a:lnTo>
                        <a:pt x="286" y="712"/>
                      </a:lnTo>
                      <a:lnTo>
                        <a:pt x="305" y="715"/>
                      </a:lnTo>
                      <a:lnTo>
                        <a:pt x="322" y="717"/>
                      </a:lnTo>
                      <a:lnTo>
                        <a:pt x="341" y="718"/>
                      </a:lnTo>
                      <a:lnTo>
                        <a:pt x="360" y="718"/>
                      </a:lnTo>
                      <a:lnTo>
                        <a:pt x="377" y="718"/>
                      </a:lnTo>
                      <a:lnTo>
                        <a:pt x="396" y="717"/>
                      </a:lnTo>
                      <a:lnTo>
                        <a:pt x="415" y="715"/>
                      </a:lnTo>
                      <a:lnTo>
                        <a:pt x="432" y="712"/>
                      </a:lnTo>
                      <a:lnTo>
                        <a:pt x="449" y="706"/>
                      </a:lnTo>
                      <a:lnTo>
                        <a:pt x="466" y="701"/>
                      </a:lnTo>
                      <a:lnTo>
                        <a:pt x="483" y="696"/>
                      </a:lnTo>
                      <a:lnTo>
                        <a:pt x="498" y="689"/>
                      </a:lnTo>
                      <a:lnTo>
                        <a:pt x="531" y="676"/>
                      </a:lnTo>
                      <a:lnTo>
                        <a:pt x="560" y="657"/>
                      </a:lnTo>
                      <a:lnTo>
                        <a:pt x="587" y="636"/>
                      </a:lnTo>
                      <a:lnTo>
                        <a:pt x="613" y="612"/>
                      </a:lnTo>
                      <a:lnTo>
                        <a:pt x="637" y="587"/>
                      </a:lnTo>
                      <a:lnTo>
                        <a:pt x="658" y="559"/>
                      </a:lnTo>
                      <a:lnTo>
                        <a:pt x="675" y="530"/>
                      </a:lnTo>
                      <a:lnTo>
                        <a:pt x="690" y="499"/>
                      </a:lnTo>
                      <a:lnTo>
                        <a:pt x="697" y="482"/>
                      </a:lnTo>
                      <a:lnTo>
                        <a:pt x="702" y="465"/>
                      </a:lnTo>
                      <a:lnTo>
                        <a:pt x="707" y="448"/>
                      </a:lnTo>
                      <a:lnTo>
                        <a:pt x="711" y="431"/>
                      </a:lnTo>
                      <a:lnTo>
                        <a:pt x="714" y="414"/>
                      </a:lnTo>
                      <a:lnTo>
                        <a:pt x="718" y="395"/>
                      </a:lnTo>
                      <a:lnTo>
                        <a:pt x="718" y="378"/>
                      </a:lnTo>
                      <a:lnTo>
                        <a:pt x="719" y="359"/>
                      </a:lnTo>
                      <a:close/>
                      <a:moveTo>
                        <a:pt x="711" y="359"/>
                      </a:moveTo>
                      <a:lnTo>
                        <a:pt x="711" y="376"/>
                      </a:lnTo>
                      <a:lnTo>
                        <a:pt x="709" y="395"/>
                      </a:lnTo>
                      <a:lnTo>
                        <a:pt x="707" y="412"/>
                      </a:lnTo>
                      <a:lnTo>
                        <a:pt x="704" y="429"/>
                      </a:lnTo>
                      <a:lnTo>
                        <a:pt x="700" y="446"/>
                      </a:lnTo>
                      <a:lnTo>
                        <a:pt x="695" y="464"/>
                      </a:lnTo>
                      <a:lnTo>
                        <a:pt x="690" y="481"/>
                      </a:lnTo>
                      <a:lnTo>
                        <a:pt x="683" y="496"/>
                      </a:lnTo>
                      <a:lnTo>
                        <a:pt x="668" y="527"/>
                      </a:lnTo>
                      <a:lnTo>
                        <a:pt x="651" y="556"/>
                      </a:lnTo>
                      <a:lnTo>
                        <a:pt x="630" y="583"/>
                      </a:lnTo>
                      <a:lnTo>
                        <a:pt x="608" y="607"/>
                      </a:lnTo>
                      <a:lnTo>
                        <a:pt x="582" y="631"/>
                      </a:lnTo>
                      <a:lnTo>
                        <a:pt x="557" y="650"/>
                      </a:lnTo>
                      <a:lnTo>
                        <a:pt x="528" y="669"/>
                      </a:lnTo>
                      <a:lnTo>
                        <a:pt x="497" y="682"/>
                      </a:lnTo>
                      <a:lnTo>
                        <a:pt x="480" y="689"/>
                      </a:lnTo>
                      <a:lnTo>
                        <a:pt x="464" y="694"/>
                      </a:lnTo>
                      <a:lnTo>
                        <a:pt x="447" y="700"/>
                      </a:lnTo>
                      <a:lnTo>
                        <a:pt x="430" y="703"/>
                      </a:lnTo>
                      <a:lnTo>
                        <a:pt x="413" y="706"/>
                      </a:lnTo>
                      <a:lnTo>
                        <a:pt x="396" y="710"/>
                      </a:lnTo>
                      <a:lnTo>
                        <a:pt x="377" y="710"/>
                      </a:lnTo>
                      <a:lnTo>
                        <a:pt x="360" y="712"/>
                      </a:lnTo>
                      <a:lnTo>
                        <a:pt x="341" y="710"/>
                      </a:lnTo>
                      <a:lnTo>
                        <a:pt x="324" y="710"/>
                      </a:lnTo>
                      <a:lnTo>
                        <a:pt x="305" y="706"/>
                      </a:lnTo>
                      <a:lnTo>
                        <a:pt x="288" y="703"/>
                      </a:lnTo>
                      <a:lnTo>
                        <a:pt x="271" y="700"/>
                      </a:lnTo>
                      <a:lnTo>
                        <a:pt x="254" y="694"/>
                      </a:lnTo>
                      <a:lnTo>
                        <a:pt x="238" y="689"/>
                      </a:lnTo>
                      <a:lnTo>
                        <a:pt x="223" y="682"/>
                      </a:lnTo>
                      <a:lnTo>
                        <a:pt x="192" y="669"/>
                      </a:lnTo>
                      <a:lnTo>
                        <a:pt x="163" y="650"/>
                      </a:lnTo>
                      <a:lnTo>
                        <a:pt x="136" y="631"/>
                      </a:lnTo>
                      <a:lnTo>
                        <a:pt x="110" y="607"/>
                      </a:lnTo>
                      <a:lnTo>
                        <a:pt x="88" y="583"/>
                      </a:lnTo>
                      <a:lnTo>
                        <a:pt x="67" y="556"/>
                      </a:lnTo>
                      <a:lnTo>
                        <a:pt x="50" y="527"/>
                      </a:lnTo>
                      <a:lnTo>
                        <a:pt x="35" y="496"/>
                      </a:lnTo>
                      <a:lnTo>
                        <a:pt x="28" y="481"/>
                      </a:lnTo>
                      <a:lnTo>
                        <a:pt x="23" y="464"/>
                      </a:lnTo>
                      <a:lnTo>
                        <a:pt x="17" y="446"/>
                      </a:lnTo>
                      <a:lnTo>
                        <a:pt x="14" y="429"/>
                      </a:lnTo>
                      <a:lnTo>
                        <a:pt x="11" y="412"/>
                      </a:lnTo>
                      <a:lnTo>
                        <a:pt x="9" y="395"/>
                      </a:lnTo>
                      <a:lnTo>
                        <a:pt x="7" y="376"/>
                      </a:lnTo>
                      <a:lnTo>
                        <a:pt x="7" y="359"/>
                      </a:lnTo>
                      <a:lnTo>
                        <a:pt x="7" y="340"/>
                      </a:lnTo>
                      <a:lnTo>
                        <a:pt x="9" y="323"/>
                      </a:lnTo>
                      <a:lnTo>
                        <a:pt x="11" y="306"/>
                      </a:lnTo>
                      <a:lnTo>
                        <a:pt x="14" y="287"/>
                      </a:lnTo>
                      <a:lnTo>
                        <a:pt x="17" y="270"/>
                      </a:lnTo>
                      <a:lnTo>
                        <a:pt x="23" y="255"/>
                      </a:lnTo>
                      <a:lnTo>
                        <a:pt x="28" y="238"/>
                      </a:lnTo>
                      <a:lnTo>
                        <a:pt x="35" y="222"/>
                      </a:lnTo>
                      <a:lnTo>
                        <a:pt x="50" y="192"/>
                      </a:lnTo>
                      <a:lnTo>
                        <a:pt x="67" y="162"/>
                      </a:lnTo>
                      <a:lnTo>
                        <a:pt x="88" y="135"/>
                      </a:lnTo>
                      <a:lnTo>
                        <a:pt x="110" y="109"/>
                      </a:lnTo>
                      <a:lnTo>
                        <a:pt x="136" y="87"/>
                      </a:lnTo>
                      <a:lnTo>
                        <a:pt x="163" y="67"/>
                      </a:lnTo>
                      <a:lnTo>
                        <a:pt x="192" y="50"/>
                      </a:lnTo>
                      <a:lnTo>
                        <a:pt x="223" y="34"/>
                      </a:lnTo>
                      <a:lnTo>
                        <a:pt x="238" y="29"/>
                      </a:lnTo>
                      <a:lnTo>
                        <a:pt x="254" y="22"/>
                      </a:lnTo>
                      <a:lnTo>
                        <a:pt x="271" y="19"/>
                      </a:lnTo>
                      <a:lnTo>
                        <a:pt x="288" y="14"/>
                      </a:lnTo>
                      <a:lnTo>
                        <a:pt x="305" y="10"/>
                      </a:lnTo>
                      <a:lnTo>
                        <a:pt x="324" y="9"/>
                      </a:lnTo>
                      <a:lnTo>
                        <a:pt x="341" y="7"/>
                      </a:lnTo>
                      <a:lnTo>
                        <a:pt x="360" y="7"/>
                      </a:lnTo>
                      <a:lnTo>
                        <a:pt x="377" y="7"/>
                      </a:lnTo>
                      <a:lnTo>
                        <a:pt x="396" y="9"/>
                      </a:lnTo>
                      <a:lnTo>
                        <a:pt x="413" y="10"/>
                      </a:lnTo>
                      <a:lnTo>
                        <a:pt x="430" y="14"/>
                      </a:lnTo>
                      <a:lnTo>
                        <a:pt x="447" y="19"/>
                      </a:lnTo>
                      <a:lnTo>
                        <a:pt x="464" y="22"/>
                      </a:lnTo>
                      <a:lnTo>
                        <a:pt x="480" y="29"/>
                      </a:lnTo>
                      <a:lnTo>
                        <a:pt x="497" y="34"/>
                      </a:lnTo>
                      <a:lnTo>
                        <a:pt x="528" y="50"/>
                      </a:lnTo>
                      <a:lnTo>
                        <a:pt x="557" y="67"/>
                      </a:lnTo>
                      <a:lnTo>
                        <a:pt x="582" y="87"/>
                      </a:lnTo>
                      <a:lnTo>
                        <a:pt x="608" y="109"/>
                      </a:lnTo>
                      <a:lnTo>
                        <a:pt x="630" y="135"/>
                      </a:lnTo>
                      <a:lnTo>
                        <a:pt x="651" y="162"/>
                      </a:lnTo>
                      <a:lnTo>
                        <a:pt x="668" y="192"/>
                      </a:lnTo>
                      <a:lnTo>
                        <a:pt x="683" y="222"/>
                      </a:lnTo>
                      <a:lnTo>
                        <a:pt x="690" y="238"/>
                      </a:lnTo>
                      <a:lnTo>
                        <a:pt x="695" y="255"/>
                      </a:lnTo>
                      <a:lnTo>
                        <a:pt x="700" y="270"/>
                      </a:lnTo>
                      <a:lnTo>
                        <a:pt x="704" y="287"/>
                      </a:lnTo>
                      <a:lnTo>
                        <a:pt x="707" y="306"/>
                      </a:lnTo>
                      <a:lnTo>
                        <a:pt x="709" y="323"/>
                      </a:lnTo>
                      <a:lnTo>
                        <a:pt x="711" y="340"/>
                      </a:lnTo>
                      <a:lnTo>
                        <a:pt x="711" y="359"/>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6" name="Freeform 112"/>
                <p:cNvSpPr>
                  <a:spLocks noEditPoints="1"/>
                </p:cNvSpPr>
                <p:nvPr/>
              </p:nvSpPr>
              <p:spPr bwMode="auto">
                <a:xfrm>
                  <a:off x="3393" y="2947"/>
                  <a:ext cx="710" cy="712"/>
                </a:xfrm>
                <a:custGeom>
                  <a:avLst/>
                  <a:gdLst>
                    <a:gd name="T0" fmla="*/ 708 w 710"/>
                    <a:gd name="T1" fmla="*/ 320 h 712"/>
                    <a:gd name="T2" fmla="*/ 700 w 710"/>
                    <a:gd name="T3" fmla="*/ 267 h 712"/>
                    <a:gd name="T4" fmla="*/ 683 w 710"/>
                    <a:gd name="T5" fmla="*/ 218 h 712"/>
                    <a:gd name="T6" fmla="*/ 630 w 710"/>
                    <a:gd name="T7" fmla="*/ 130 h 712"/>
                    <a:gd name="T8" fmla="*/ 554 w 710"/>
                    <a:gd name="T9" fmla="*/ 60 h 712"/>
                    <a:gd name="T10" fmla="*/ 477 w 710"/>
                    <a:gd name="T11" fmla="*/ 23 h 712"/>
                    <a:gd name="T12" fmla="*/ 428 w 710"/>
                    <a:gd name="T13" fmla="*/ 7 h 712"/>
                    <a:gd name="T14" fmla="*/ 373 w 710"/>
                    <a:gd name="T15" fmla="*/ 0 h 712"/>
                    <a:gd name="T16" fmla="*/ 318 w 710"/>
                    <a:gd name="T17" fmla="*/ 2 h 712"/>
                    <a:gd name="T18" fmla="*/ 267 w 710"/>
                    <a:gd name="T19" fmla="*/ 12 h 712"/>
                    <a:gd name="T20" fmla="*/ 217 w 710"/>
                    <a:gd name="T21" fmla="*/ 28 h 712"/>
                    <a:gd name="T22" fmla="*/ 128 w 710"/>
                    <a:gd name="T23" fmla="*/ 81 h 712"/>
                    <a:gd name="T24" fmla="*/ 60 w 710"/>
                    <a:gd name="T25" fmla="*/ 158 h 712"/>
                    <a:gd name="T26" fmla="*/ 20 w 710"/>
                    <a:gd name="T27" fmla="*/ 233 h 712"/>
                    <a:gd name="T28" fmla="*/ 7 w 710"/>
                    <a:gd name="T29" fmla="*/ 284 h 712"/>
                    <a:gd name="T30" fmla="*/ 0 w 710"/>
                    <a:gd name="T31" fmla="*/ 337 h 712"/>
                    <a:gd name="T32" fmla="*/ 1 w 710"/>
                    <a:gd name="T33" fmla="*/ 392 h 712"/>
                    <a:gd name="T34" fmla="*/ 10 w 710"/>
                    <a:gd name="T35" fmla="*/ 445 h 712"/>
                    <a:gd name="T36" fmla="*/ 27 w 710"/>
                    <a:gd name="T37" fmla="*/ 495 h 712"/>
                    <a:gd name="T38" fmla="*/ 80 w 710"/>
                    <a:gd name="T39" fmla="*/ 582 h 712"/>
                    <a:gd name="T40" fmla="*/ 155 w 710"/>
                    <a:gd name="T41" fmla="*/ 650 h 712"/>
                    <a:gd name="T42" fmla="*/ 233 w 710"/>
                    <a:gd name="T43" fmla="*/ 690 h 712"/>
                    <a:gd name="T44" fmla="*/ 284 w 710"/>
                    <a:gd name="T45" fmla="*/ 705 h 712"/>
                    <a:gd name="T46" fmla="*/ 337 w 710"/>
                    <a:gd name="T47" fmla="*/ 712 h 712"/>
                    <a:gd name="T48" fmla="*/ 392 w 710"/>
                    <a:gd name="T49" fmla="*/ 710 h 712"/>
                    <a:gd name="T50" fmla="*/ 445 w 710"/>
                    <a:gd name="T51" fmla="*/ 700 h 712"/>
                    <a:gd name="T52" fmla="*/ 494 w 710"/>
                    <a:gd name="T53" fmla="*/ 683 h 712"/>
                    <a:gd name="T54" fmla="*/ 582 w 710"/>
                    <a:gd name="T55" fmla="*/ 630 h 712"/>
                    <a:gd name="T56" fmla="*/ 650 w 710"/>
                    <a:gd name="T57" fmla="*/ 555 h 712"/>
                    <a:gd name="T58" fmla="*/ 690 w 710"/>
                    <a:gd name="T59" fmla="*/ 478 h 712"/>
                    <a:gd name="T60" fmla="*/ 703 w 710"/>
                    <a:gd name="T61" fmla="*/ 428 h 712"/>
                    <a:gd name="T62" fmla="*/ 710 w 710"/>
                    <a:gd name="T63" fmla="*/ 375 h 712"/>
                    <a:gd name="T64" fmla="*/ 703 w 710"/>
                    <a:gd name="T65" fmla="*/ 373 h 712"/>
                    <a:gd name="T66" fmla="*/ 696 w 710"/>
                    <a:gd name="T67" fmla="*/ 426 h 712"/>
                    <a:gd name="T68" fmla="*/ 662 w 710"/>
                    <a:gd name="T69" fmla="*/ 522 h 712"/>
                    <a:gd name="T70" fmla="*/ 602 w 710"/>
                    <a:gd name="T71" fmla="*/ 602 h 712"/>
                    <a:gd name="T72" fmla="*/ 522 w 710"/>
                    <a:gd name="T73" fmla="*/ 662 h 712"/>
                    <a:gd name="T74" fmla="*/ 426 w 710"/>
                    <a:gd name="T75" fmla="*/ 697 h 712"/>
                    <a:gd name="T76" fmla="*/ 373 w 710"/>
                    <a:gd name="T77" fmla="*/ 703 h 712"/>
                    <a:gd name="T78" fmla="*/ 320 w 710"/>
                    <a:gd name="T79" fmla="*/ 702 h 712"/>
                    <a:gd name="T80" fmla="*/ 251 w 710"/>
                    <a:gd name="T81" fmla="*/ 688 h 712"/>
                    <a:gd name="T82" fmla="*/ 161 w 710"/>
                    <a:gd name="T83" fmla="*/ 645 h 712"/>
                    <a:gd name="T84" fmla="*/ 87 w 710"/>
                    <a:gd name="T85" fmla="*/ 577 h 712"/>
                    <a:gd name="T86" fmla="*/ 34 w 710"/>
                    <a:gd name="T87" fmla="*/ 491 h 712"/>
                    <a:gd name="T88" fmla="*/ 10 w 710"/>
                    <a:gd name="T89" fmla="*/ 409 h 712"/>
                    <a:gd name="T90" fmla="*/ 7 w 710"/>
                    <a:gd name="T91" fmla="*/ 356 h 712"/>
                    <a:gd name="T92" fmla="*/ 10 w 710"/>
                    <a:gd name="T93" fmla="*/ 303 h 712"/>
                    <a:gd name="T94" fmla="*/ 34 w 710"/>
                    <a:gd name="T95" fmla="*/ 221 h 712"/>
                    <a:gd name="T96" fmla="*/ 87 w 710"/>
                    <a:gd name="T97" fmla="*/ 134 h 712"/>
                    <a:gd name="T98" fmla="*/ 161 w 710"/>
                    <a:gd name="T99" fmla="*/ 67 h 712"/>
                    <a:gd name="T100" fmla="*/ 251 w 710"/>
                    <a:gd name="T101" fmla="*/ 23 h 712"/>
                    <a:gd name="T102" fmla="*/ 320 w 710"/>
                    <a:gd name="T103" fmla="*/ 9 h 712"/>
                    <a:gd name="T104" fmla="*/ 373 w 710"/>
                    <a:gd name="T105" fmla="*/ 9 h 712"/>
                    <a:gd name="T106" fmla="*/ 426 w 710"/>
                    <a:gd name="T107" fmla="*/ 14 h 712"/>
                    <a:gd name="T108" fmla="*/ 522 w 710"/>
                    <a:gd name="T109" fmla="*/ 50 h 712"/>
                    <a:gd name="T110" fmla="*/ 602 w 710"/>
                    <a:gd name="T111" fmla="*/ 110 h 712"/>
                    <a:gd name="T112" fmla="*/ 662 w 710"/>
                    <a:gd name="T113" fmla="*/ 190 h 712"/>
                    <a:gd name="T114" fmla="*/ 696 w 710"/>
                    <a:gd name="T115" fmla="*/ 286 h 712"/>
                    <a:gd name="T116" fmla="*/ 703 w 710"/>
                    <a:gd name="T117" fmla="*/ 337 h 7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10"/>
                    <a:gd name="T178" fmla="*/ 0 h 712"/>
                    <a:gd name="T179" fmla="*/ 710 w 710"/>
                    <a:gd name="T180" fmla="*/ 712 h 7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10" h="712">
                      <a:moveTo>
                        <a:pt x="710" y="356"/>
                      </a:moveTo>
                      <a:lnTo>
                        <a:pt x="710" y="337"/>
                      </a:lnTo>
                      <a:lnTo>
                        <a:pt x="708" y="320"/>
                      </a:lnTo>
                      <a:lnTo>
                        <a:pt x="707" y="301"/>
                      </a:lnTo>
                      <a:lnTo>
                        <a:pt x="703" y="284"/>
                      </a:lnTo>
                      <a:lnTo>
                        <a:pt x="700" y="267"/>
                      </a:lnTo>
                      <a:lnTo>
                        <a:pt x="695" y="250"/>
                      </a:lnTo>
                      <a:lnTo>
                        <a:pt x="690" y="233"/>
                      </a:lnTo>
                      <a:lnTo>
                        <a:pt x="683" y="218"/>
                      </a:lnTo>
                      <a:lnTo>
                        <a:pt x="667" y="187"/>
                      </a:lnTo>
                      <a:lnTo>
                        <a:pt x="650" y="158"/>
                      </a:lnTo>
                      <a:lnTo>
                        <a:pt x="630" y="130"/>
                      </a:lnTo>
                      <a:lnTo>
                        <a:pt x="607" y="105"/>
                      </a:lnTo>
                      <a:lnTo>
                        <a:pt x="582" y="81"/>
                      </a:lnTo>
                      <a:lnTo>
                        <a:pt x="554" y="60"/>
                      </a:lnTo>
                      <a:lnTo>
                        <a:pt x="525" y="43"/>
                      </a:lnTo>
                      <a:lnTo>
                        <a:pt x="494" y="28"/>
                      </a:lnTo>
                      <a:lnTo>
                        <a:pt x="477" y="23"/>
                      </a:lnTo>
                      <a:lnTo>
                        <a:pt x="460" y="16"/>
                      </a:lnTo>
                      <a:lnTo>
                        <a:pt x="445" y="12"/>
                      </a:lnTo>
                      <a:lnTo>
                        <a:pt x="428" y="7"/>
                      </a:lnTo>
                      <a:lnTo>
                        <a:pt x="409" y="4"/>
                      </a:lnTo>
                      <a:lnTo>
                        <a:pt x="392" y="2"/>
                      </a:lnTo>
                      <a:lnTo>
                        <a:pt x="373" y="0"/>
                      </a:lnTo>
                      <a:lnTo>
                        <a:pt x="356" y="0"/>
                      </a:lnTo>
                      <a:lnTo>
                        <a:pt x="337" y="0"/>
                      </a:lnTo>
                      <a:lnTo>
                        <a:pt x="318" y="2"/>
                      </a:lnTo>
                      <a:lnTo>
                        <a:pt x="301" y="4"/>
                      </a:lnTo>
                      <a:lnTo>
                        <a:pt x="284" y="7"/>
                      </a:lnTo>
                      <a:lnTo>
                        <a:pt x="267" y="12"/>
                      </a:lnTo>
                      <a:lnTo>
                        <a:pt x="250" y="16"/>
                      </a:lnTo>
                      <a:lnTo>
                        <a:pt x="233" y="23"/>
                      </a:lnTo>
                      <a:lnTo>
                        <a:pt x="217" y="28"/>
                      </a:lnTo>
                      <a:lnTo>
                        <a:pt x="186" y="43"/>
                      </a:lnTo>
                      <a:lnTo>
                        <a:pt x="155" y="60"/>
                      </a:lnTo>
                      <a:lnTo>
                        <a:pt x="128" y="81"/>
                      </a:lnTo>
                      <a:lnTo>
                        <a:pt x="104" y="105"/>
                      </a:lnTo>
                      <a:lnTo>
                        <a:pt x="80" y="130"/>
                      </a:lnTo>
                      <a:lnTo>
                        <a:pt x="60" y="158"/>
                      </a:lnTo>
                      <a:lnTo>
                        <a:pt x="43" y="187"/>
                      </a:lnTo>
                      <a:lnTo>
                        <a:pt x="27" y="218"/>
                      </a:lnTo>
                      <a:lnTo>
                        <a:pt x="20" y="233"/>
                      </a:lnTo>
                      <a:lnTo>
                        <a:pt x="15" y="250"/>
                      </a:lnTo>
                      <a:lnTo>
                        <a:pt x="10" y="267"/>
                      </a:lnTo>
                      <a:lnTo>
                        <a:pt x="7" y="284"/>
                      </a:lnTo>
                      <a:lnTo>
                        <a:pt x="3" y="301"/>
                      </a:lnTo>
                      <a:lnTo>
                        <a:pt x="1" y="320"/>
                      </a:lnTo>
                      <a:lnTo>
                        <a:pt x="0" y="337"/>
                      </a:lnTo>
                      <a:lnTo>
                        <a:pt x="0" y="356"/>
                      </a:lnTo>
                      <a:lnTo>
                        <a:pt x="0" y="375"/>
                      </a:lnTo>
                      <a:lnTo>
                        <a:pt x="1" y="392"/>
                      </a:lnTo>
                      <a:lnTo>
                        <a:pt x="3" y="411"/>
                      </a:lnTo>
                      <a:lnTo>
                        <a:pt x="7" y="428"/>
                      </a:lnTo>
                      <a:lnTo>
                        <a:pt x="10" y="445"/>
                      </a:lnTo>
                      <a:lnTo>
                        <a:pt x="15" y="462"/>
                      </a:lnTo>
                      <a:lnTo>
                        <a:pt x="20" y="478"/>
                      </a:lnTo>
                      <a:lnTo>
                        <a:pt x="27" y="495"/>
                      </a:lnTo>
                      <a:lnTo>
                        <a:pt x="43" y="526"/>
                      </a:lnTo>
                      <a:lnTo>
                        <a:pt x="60" y="555"/>
                      </a:lnTo>
                      <a:lnTo>
                        <a:pt x="80" y="582"/>
                      </a:lnTo>
                      <a:lnTo>
                        <a:pt x="104" y="608"/>
                      </a:lnTo>
                      <a:lnTo>
                        <a:pt x="128" y="630"/>
                      </a:lnTo>
                      <a:lnTo>
                        <a:pt x="155" y="650"/>
                      </a:lnTo>
                      <a:lnTo>
                        <a:pt x="186" y="669"/>
                      </a:lnTo>
                      <a:lnTo>
                        <a:pt x="217" y="683"/>
                      </a:lnTo>
                      <a:lnTo>
                        <a:pt x="233" y="690"/>
                      </a:lnTo>
                      <a:lnTo>
                        <a:pt x="250" y="695"/>
                      </a:lnTo>
                      <a:lnTo>
                        <a:pt x="267" y="700"/>
                      </a:lnTo>
                      <a:lnTo>
                        <a:pt x="284" y="705"/>
                      </a:lnTo>
                      <a:lnTo>
                        <a:pt x="301" y="707"/>
                      </a:lnTo>
                      <a:lnTo>
                        <a:pt x="318" y="710"/>
                      </a:lnTo>
                      <a:lnTo>
                        <a:pt x="337" y="712"/>
                      </a:lnTo>
                      <a:lnTo>
                        <a:pt x="356" y="712"/>
                      </a:lnTo>
                      <a:lnTo>
                        <a:pt x="373" y="712"/>
                      </a:lnTo>
                      <a:lnTo>
                        <a:pt x="392" y="710"/>
                      </a:lnTo>
                      <a:lnTo>
                        <a:pt x="409" y="707"/>
                      </a:lnTo>
                      <a:lnTo>
                        <a:pt x="428" y="705"/>
                      </a:lnTo>
                      <a:lnTo>
                        <a:pt x="445" y="700"/>
                      </a:lnTo>
                      <a:lnTo>
                        <a:pt x="460" y="695"/>
                      </a:lnTo>
                      <a:lnTo>
                        <a:pt x="477" y="690"/>
                      </a:lnTo>
                      <a:lnTo>
                        <a:pt x="494" y="683"/>
                      </a:lnTo>
                      <a:lnTo>
                        <a:pt x="525" y="669"/>
                      </a:lnTo>
                      <a:lnTo>
                        <a:pt x="554" y="650"/>
                      </a:lnTo>
                      <a:lnTo>
                        <a:pt x="582" y="630"/>
                      </a:lnTo>
                      <a:lnTo>
                        <a:pt x="607" y="608"/>
                      </a:lnTo>
                      <a:lnTo>
                        <a:pt x="630" y="582"/>
                      </a:lnTo>
                      <a:lnTo>
                        <a:pt x="650" y="555"/>
                      </a:lnTo>
                      <a:lnTo>
                        <a:pt x="667" y="526"/>
                      </a:lnTo>
                      <a:lnTo>
                        <a:pt x="683" y="495"/>
                      </a:lnTo>
                      <a:lnTo>
                        <a:pt x="690" y="478"/>
                      </a:lnTo>
                      <a:lnTo>
                        <a:pt x="695" y="462"/>
                      </a:lnTo>
                      <a:lnTo>
                        <a:pt x="700" y="445"/>
                      </a:lnTo>
                      <a:lnTo>
                        <a:pt x="703" y="428"/>
                      </a:lnTo>
                      <a:lnTo>
                        <a:pt x="707" y="411"/>
                      </a:lnTo>
                      <a:lnTo>
                        <a:pt x="708" y="392"/>
                      </a:lnTo>
                      <a:lnTo>
                        <a:pt x="710" y="375"/>
                      </a:lnTo>
                      <a:lnTo>
                        <a:pt x="710" y="356"/>
                      </a:lnTo>
                      <a:close/>
                      <a:moveTo>
                        <a:pt x="703" y="356"/>
                      </a:moveTo>
                      <a:lnTo>
                        <a:pt x="703" y="373"/>
                      </a:lnTo>
                      <a:lnTo>
                        <a:pt x="702" y="392"/>
                      </a:lnTo>
                      <a:lnTo>
                        <a:pt x="700" y="409"/>
                      </a:lnTo>
                      <a:lnTo>
                        <a:pt x="696" y="426"/>
                      </a:lnTo>
                      <a:lnTo>
                        <a:pt x="688" y="459"/>
                      </a:lnTo>
                      <a:lnTo>
                        <a:pt x="676" y="491"/>
                      </a:lnTo>
                      <a:lnTo>
                        <a:pt x="662" y="522"/>
                      </a:lnTo>
                      <a:lnTo>
                        <a:pt x="643" y="551"/>
                      </a:lnTo>
                      <a:lnTo>
                        <a:pt x="625" y="577"/>
                      </a:lnTo>
                      <a:lnTo>
                        <a:pt x="602" y="602"/>
                      </a:lnTo>
                      <a:lnTo>
                        <a:pt x="577" y="625"/>
                      </a:lnTo>
                      <a:lnTo>
                        <a:pt x="549" y="645"/>
                      </a:lnTo>
                      <a:lnTo>
                        <a:pt x="522" y="662"/>
                      </a:lnTo>
                      <a:lnTo>
                        <a:pt x="491" y="676"/>
                      </a:lnTo>
                      <a:lnTo>
                        <a:pt x="458" y="688"/>
                      </a:lnTo>
                      <a:lnTo>
                        <a:pt x="426" y="697"/>
                      </a:lnTo>
                      <a:lnTo>
                        <a:pt x="409" y="700"/>
                      </a:lnTo>
                      <a:lnTo>
                        <a:pt x="390" y="702"/>
                      </a:lnTo>
                      <a:lnTo>
                        <a:pt x="373" y="703"/>
                      </a:lnTo>
                      <a:lnTo>
                        <a:pt x="356" y="703"/>
                      </a:lnTo>
                      <a:lnTo>
                        <a:pt x="337" y="703"/>
                      </a:lnTo>
                      <a:lnTo>
                        <a:pt x="320" y="702"/>
                      </a:lnTo>
                      <a:lnTo>
                        <a:pt x="303" y="700"/>
                      </a:lnTo>
                      <a:lnTo>
                        <a:pt x="286" y="697"/>
                      </a:lnTo>
                      <a:lnTo>
                        <a:pt x="251" y="688"/>
                      </a:lnTo>
                      <a:lnTo>
                        <a:pt x="219" y="676"/>
                      </a:lnTo>
                      <a:lnTo>
                        <a:pt x="190" y="662"/>
                      </a:lnTo>
                      <a:lnTo>
                        <a:pt x="161" y="645"/>
                      </a:lnTo>
                      <a:lnTo>
                        <a:pt x="133" y="625"/>
                      </a:lnTo>
                      <a:lnTo>
                        <a:pt x="109" y="602"/>
                      </a:lnTo>
                      <a:lnTo>
                        <a:pt x="87" y="577"/>
                      </a:lnTo>
                      <a:lnTo>
                        <a:pt x="66" y="551"/>
                      </a:lnTo>
                      <a:lnTo>
                        <a:pt x="49" y="522"/>
                      </a:lnTo>
                      <a:lnTo>
                        <a:pt x="34" y="491"/>
                      </a:lnTo>
                      <a:lnTo>
                        <a:pt x="22" y="459"/>
                      </a:lnTo>
                      <a:lnTo>
                        <a:pt x="13" y="426"/>
                      </a:lnTo>
                      <a:lnTo>
                        <a:pt x="10" y="409"/>
                      </a:lnTo>
                      <a:lnTo>
                        <a:pt x="8" y="392"/>
                      </a:lnTo>
                      <a:lnTo>
                        <a:pt x="7" y="373"/>
                      </a:lnTo>
                      <a:lnTo>
                        <a:pt x="7" y="356"/>
                      </a:lnTo>
                      <a:lnTo>
                        <a:pt x="7" y="337"/>
                      </a:lnTo>
                      <a:lnTo>
                        <a:pt x="8" y="320"/>
                      </a:lnTo>
                      <a:lnTo>
                        <a:pt x="10" y="303"/>
                      </a:lnTo>
                      <a:lnTo>
                        <a:pt x="13" y="286"/>
                      </a:lnTo>
                      <a:lnTo>
                        <a:pt x="22" y="252"/>
                      </a:lnTo>
                      <a:lnTo>
                        <a:pt x="34" y="221"/>
                      </a:lnTo>
                      <a:lnTo>
                        <a:pt x="49" y="190"/>
                      </a:lnTo>
                      <a:lnTo>
                        <a:pt x="66" y="161"/>
                      </a:lnTo>
                      <a:lnTo>
                        <a:pt x="87" y="134"/>
                      </a:lnTo>
                      <a:lnTo>
                        <a:pt x="109" y="110"/>
                      </a:lnTo>
                      <a:lnTo>
                        <a:pt x="133" y="88"/>
                      </a:lnTo>
                      <a:lnTo>
                        <a:pt x="161" y="67"/>
                      </a:lnTo>
                      <a:lnTo>
                        <a:pt x="190" y="50"/>
                      </a:lnTo>
                      <a:lnTo>
                        <a:pt x="219" y="35"/>
                      </a:lnTo>
                      <a:lnTo>
                        <a:pt x="251" y="23"/>
                      </a:lnTo>
                      <a:lnTo>
                        <a:pt x="286" y="14"/>
                      </a:lnTo>
                      <a:lnTo>
                        <a:pt x="303" y="12"/>
                      </a:lnTo>
                      <a:lnTo>
                        <a:pt x="320" y="9"/>
                      </a:lnTo>
                      <a:lnTo>
                        <a:pt x="337" y="9"/>
                      </a:lnTo>
                      <a:lnTo>
                        <a:pt x="356" y="7"/>
                      </a:lnTo>
                      <a:lnTo>
                        <a:pt x="373" y="9"/>
                      </a:lnTo>
                      <a:lnTo>
                        <a:pt x="390" y="9"/>
                      </a:lnTo>
                      <a:lnTo>
                        <a:pt x="409" y="12"/>
                      </a:lnTo>
                      <a:lnTo>
                        <a:pt x="426" y="14"/>
                      </a:lnTo>
                      <a:lnTo>
                        <a:pt x="458" y="23"/>
                      </a:lnTo>
                      <a:lnTo>
                        <a:pt x="491" y="35"/>
                      </a:lnTo>
                      <a:lnTo>
                        <a:pt x="522" y="50"/>
                      </a:lnTo>
                      <a:lnTo>
                        <a:pt x="549" y="67"/>
                      </a:lnTo>
                      <a:lnTo>
                        <a:pt x="577" y="88"/>
                      </a:lnTo>
                      <a:lnTo>
                        <a:pt x="602" y="110"/>
                      </a:lnTo>
                      <a:lnTo>
                        <a:pt x="625" y="134"/>
                      </a:lnTo>
                      <a:lnTo>
                        <a:pt x="643" y="161"/>
                      </a:lnTo>
                      <a:lnTo>
                        <a:pt x="662" y="190"/>
                      </a:lnTo>
                      <a:lnTo>
                        <a:pt x="676" y="221"/>
                      </a:lnTo>
                      <a:lnTo>
                        <a:pt x="688" y="252"/>
                      </a:lnTo>
                      <a:lnTo>
                        <a:pt x="696" y="286"/>
                      </a:lnTo>
                      <a:lnTo>
                        <a:pt x="700" y="303"/>
                      </a:lnTo>
                      <a:lnTo>
                        <a:pt x="702" y="320"/>
                      </a:lnTo>
                      <a:lnTo>
                        <a:pt x="703" y="337"/>
                      </a:lnTo>
                      <a:lnTo>
                        <a:pt x="703" y="356"/>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7" name="Freeform 113"/>
                <p:cNvSpPr>
                  <a:spLocks noEditPoints="1"/>
                </p:cNvSpPr>
                <p:nvPr/>
              </p:nvSpPr>
              <p:spPr bwMode="auto">
                <a:xfrm>
                  <a:off x="3396" y="2951"/>
                  <a:ext cx="704" cy="705"/>
                </a:xfrm>
                <a:custGeom>
                  <a:avLst/>
                  <a:gdLst>
                    <a:gd name="T0" fmla="*/ 702 w 704"/>
                    <a:gd name="T1" fmla="*/ 316 h 705"/>
                    <a:gd name="T2" fmla="*/ 693 w 704"/>
                    <a:gd name="T3" fmla="*/ 263 h 705"/>
                    <a:gd name="T4" fmla="*/ 676 w 704"/>
                    <a:gd name="T5" fmla="*/ 215 h 705"/>
                    <a:gd name="T6" fmla="*/ 623 w 704"/>
                    <a:gd name="T7" fmla="*/ 128 h 705"/>
                    <a:gd name="T8" fmla="*/ 550 w 704"/>
                    <a:gd name="T9" fmla="*/ 60 h 705"/>
                    <a:gd name="T10" fmla="*/ 473 w 704"/>
                    <a:gd name="T11" fmla="*/ 22 h 705"/>
                    <a:gd name="T12" fmla="*/ 423 w 704"/>
                    <a:gd name="T13" fmla="*/ 7 h 705"/>
                    <a:gd name="T14" fmla="*/ 370 w 704"/>
                    <a:gd name="T15" fmla="*/ 0 h 705"/>
                    <a:gd name="T16" fmla="*/ 317 w 704"/>
                    <a:gd name="T17" fmla="*/ 2 h 705"/>
                    <a:gd name="T18" fmla="*/ 264 w 704"/>
                    <a:gd name="T19" fmla="*/ 12 h 705"/>
                    <a:gd name="T20" fmla="*/ 216 w 704"/>
                    <a:gd name="T21" fmla="*/ 27 h 705"/>
                    <a:gd name="T22" fmla="*/ 129 w 704"/>
                    <a:gd name="T23" fmla="*/ 80 h 705"/>
                    <a:gd name="T24" fmla="*/ 60 w 704"/>
                    <a:gd name="T25" fmla="*/ 155 h 705"/>
                    <a:gd name="T26" fmla="*/ 21 w 704"/>
                    <a:gd name="T27" fmla="*/ 231 h 705"/>
                    <a:gd name="T28" fmla="*/ 7 w 704"/>
                    <a:gd name="T29" fmla="*/ 280 h 705"/>
                    <a:gd name="T30" fmla="*/ 0 w 704"/>
                    <a:gd name="T31" fmla="*/ 333 h 705"/>
                    <a:gd name="T32" fmla="*/ 2 w 704"/>
                    <a:gd name="T33" fmla="*/ 388 h 705"/>
                    <a:gd name="T34" fmla="*/ 10 w 704"/>
                    <a:gd name="T35" fmla="*/ 439 h 705"/>
                    <a:gd name="T36" fmla="*/ 28 w 704"/>
                    <a:gd name="T37" fmla="*/ 489 h 705"/>
                    <a:gd name="T38" fmla="*/ 81 w 704"/>
                    <a:gd name="T39" fmla="*/ 576 h 705"/>
                    <a:gd name="T40" fmla="*/ 156 w 704"/>
                    <a:gd name="T41" fmla="*/ 643 h 705"/>
                    <a:gd name="T42" fmla="*/ 231 w 704"/>
                    <a:gd name="T43" fmla="*/ 682 h 705"/>
                    <a:gd name="T44" fmla="*/ 281 w 704"/>
                    <a:gd name="T45" fmla="*/ 696 h 705"/>
                    <a:gd name="T46" fmla="*/ 334 w 704"/>
                    <a:gd name="T47" fmla="*/ 703 h 705"/>
                    <a:gd name="T48" fmla="*/ 389 w 704"/>
                    <a:gd name="T49" fmla="*/ 703 h 705"/>
                    <a:gd name="T50" fmla="*/ 440 w 704"/>
                    <a:gd name="T51" fmla="*/ 693 h 705"/>
                    <a:gd name="T52" fmla="*/ 490 w 704"/>
                    <a:gd name="T53" fmla="*/ 675 h 705"/>
                    <a:gd name="T54" fmla="*/ 575 w 704"/>
                    <a:gd name="T55" fmla="*/ 624 h 705"/>
                    <a:gd name="T56" fmla="*/ 644 w 704"/>
                    <a:gd name="T57" fmla="*/ 549 h 705"/>
                    <a:gd name="T58" fmla="*/ 683 w 704"/>
                    <a:gd name="T59" fmla="*/ 474 h 705"/>
                    <a:gd name="T60" fmla="*/ 697 w 704"/>
                    <a:gd name="T61" fmla="*/ 422 h 705"/>
                    <a:gd name="T62" fmla="*/ 704 w 704"/>
                    <a:gd name="T63" fmla="*/ 369 h 705"/>
                    <a:gd name="T64" fmla="*/ 697 w 704"/>
                    <a:gd name="T65" fmla="*/ 369 h 705"/>
                    <a:gd name="T66" fmla="*/ 690 w 704"/>
                    <a:gd name="T67" fmla="*/ 421 h 705"/>
                    <a:gd name="T68" fmla="*/ 656 w 704"/>
                    <a:gd name="T69" fmla="*/ 516 h 705"/>
                    <a:gd name="T70" fmla="*/ 596 w 704"/>
                    <a:gd name="T71" fmla="*/ 595 h 705"/>
                    <a:gd name="T72" fmla="*/ 517 w 704"/>
                    <a:gd name="T73" fmla="*/ 655 h 705"/>
                    <a:gd name="T74" fmla="*/ 421 w 704"/>
                    <a:gd name="T75" fmla="*/ 689 h 705"/>
                    <a:gd name="T76" fmla="*/ 370 w 704"/>
                    <a:gd name="T77" fmla="*/ 696 h 705"/>
                    <a:gd name="T78" fmla="*/ 317 w 704"/>
                    <a:gd name="T79" fmla="*/ 694 h 705"/>
                    <a:gd name="T80" fmla="*/ 250 w 704"/>
                    <a:gd name="T81" fmla="*/ 681 h 705"/>
                    <a:gd name="T82" fmla="*/ 159 w 704"/>
                    <a:gd name="T83" fmla="*/ 638 h 705"/>
                    <a:gd name="T84" fmla="*/ 86 w 704"/>
                    <a:gd name="T85" fmla="*/ 571 h 705"/>
                    <a:gd name="T86" fmla="*/ 34 w 704"/>
                    <a:gd name="T87" fmla="*/ 486 h 705"/>
                    <a:gd name="T88" fmla="*/ 12 w 704"/>
                    <a:gd name="T89" fmla="*/ 405 h 705"/>
                    <a:gd name="T90" fmla="*/ 7 w 704"/>
                    <a:gd name="T91" fmla="*/ 352 h 705"/>
                    <a:gd name="T92" fmla="*/ 12 w 704"/>
                    <a:gd name="T93" fmla="*/ 299 h 705"/>
                    <a:gd name="T94" fmla="*/ 34 w 704"/>
                    <a:gd name="T95" fmla="*/ 217 h 705"/>
                    <a:gd name="T96" fmla="*/ 86 w 704"/>
                    <a:gd name="T97" fmla="*/ 133 h 705"/>
                    <a:gd name="T98" fmla="*/ 159 w 704"/>
                    <a:gd name="T99" fmla="*/ 67 h 705"/>
                    <a:gd name="T100" fmla="*/ 250 w 704"/>
                    <a:gd name="T101" fmla="*/ 22 h 705"/>
                    <a:gd name="T102" fmla="*/ 317 w 704"/>
                    <a:gd name="T103" fmla="*/ 8 h 705"/>
                    <a:gd name="T104" fmla="*/ 370 w 704"/>
                    <a:gd name="T105" fmla="*/ 8 h 705"/>
                    <a:gd name="T106" fmla="*/ 421 w 704"/>
                    <a:gd name="T107" fmla="*/ 13 h 705"/>
                    <a:gd name="T108" fmla="*/ 517 w 704"/>
                    <a:gd name="T109" fmla="*/ 49 h 705"/>
                    <a:gd name="T110" fmla="*/ 596 w 704"/>
                    <a:gd name="T111" fmla="*/ 108 h 705"/>
                    <a:gd name="T112" fmla="*/ 656 w 704"/>
                    <a:gd name="T113" fmla="*/ 188 h 705"/>
                    <a:gd name="T114" fmla="*/ 690 w 704"/>
                    <a:gd name="T115" fmla="*/ 282 h 705"/>
                    <a:gd name="T116" fmla="*/ 697 w 704"/>
                    <a:gd name="T117" fmla="*/ 335 h 7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4"/>
                    <a:gd name="T178" fmla="*/ 0 h 705"/>
                    <a:gd name="T179" fmla="*/ 704 w 704"/>
                    <a:gd name="T180" fmla="*/ 705 h 70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4" h="705">
                      <a:moveTo>
                        <a:pt x="704" y="352"/>
                      </a:moveTo>
                      <a:lnTo>
                        <a:pt x="704" y="333"/>
                      </a:lnTo>
                      <a:lnTo>
                        <a:pt x="702" y="316"/>
                      </a:lnTo>
                      <a:lnTo>
                        <a:pt x="700" y="299"/>
                      </a:lnTo>
                      <a:lnTo>
                        <a:pt x="697" y="280"/>
                      </a:lnTo>
                      <a:lnTo>
                        <a:pt x="693" y="263"/>
                      </a:lnTo>
                      <a:lnTo>
                        <a:pt x="688" y="248"/>
                      </a:lnTo>
                      <a:lnTo>
                        <a:pt x="683" y="231"/>
                      </a:lnTo>
                      <a:lnTo>
                        <a:pt x="676" y="215"/>
                      </a:lnTo>
                      <a:lnTo>
                        <a:pt x="661" y="185"/>
                      </a:lnTo>
                      <a:lnTo>
                        <a:pt x="644" y="155"/>
                      </a:lnTo>
                      <a:lnTo>
                        <a:pt x="623" y="128"/>
                      </a:lnTo>
                      <a:lnTo>
                        <a:pt x="601" y="102"/>
                      </a:lnTo>
                      <a:lnTo>
                        <a:pt x="575" y="80"/>
                      </a:lnTo>
                      <a:lnTo>
                        <a:pt x="550" y="60"/>
                      </a:lnTo>
                      <a:lnTo>
                        <a:pt x="521" y="43"/>
                      </a:lnTo>
                      <a:lnTo>
                        <a:pt x="490" y="27"/>
                      </a:lnTo>
                      <a:lnTo>
                        <a:pt x="473" y="22"/>
                      </a:lnTo>
                      <a:lnTo>
                        <a:pt x="457" y="15"/>
                      </a:lnTo>
                      <a:lnTo>
                        <a:pt x="440" y="12"/>
                      </a:lnTo>
                      <a:lnTo>
                        <a:pt x="423" y="7"/>
                      </a:lnTo>
                      <a:lnTo>
                        <a:pt x="406" y="3"/>
                      </a:lnTo>
                      <a:lnTo>
                        <a:pt x="389" y="2"/>
                      </a:lnTo>
                      <a:lnTo>
                        <a:pt x="370" y="0"/>
                      </a:lnTo>
                      <a:lnTo>
                        <a:pt x="353" y="0"/>
                      </a:lnTo>
                      <a:lnTo>
                        <a:pt x="334" y="0"/>
                      </a:lnTo>
                      <a:lnTo>
                        <a:pt x="317" y="2"/>
                      </a:lnTo>
                      <a:lnTo>
                        <a:pt x="298" y="3"/>
                      </a:lnTo>
                      <a:lnTo>
                        <a:pt x="281" y="7"/>
                      </a:lnTo>
                      <a:lnTo>
                        <a:pt x="264" y="12"/>
                      </a:lnTo>
                      <a:lnTo>
                        <a:pt x="247" y="15"/>
                      </a:lnTo>
                      <a:lnTo>
                        <a:pt x="231" y="22"/>
                      </a:lnTo>
                      <a:lnTo>
                        <a:pt x="216" y="27"/>
                      </a:lnTo>
                      <a:lnTo>
                        <a:pt x="185" y="43"/>
                      </a:lnTo>
                      <a:lnTo>
                        <a:pt x="156" y="60"/>
                      </a:lnTo>
                      <a:lnTo>
                        <a:pt x="129" y="80"/>
                      </a:lnTo>
                      <a:lnTo>
                        <a:pt x="103" y="102"/>
                      </a:lnTo>
                      <a:lnTo>
                        <a:pt x="81" y="128"/>
                      </a:lnTo>
                      <a:lnTo>
                        <a:pt x="60" y="155"/>
                      </a:lnTo>
                      <a:lnTo>
                        <a:pt x="43" y="185"/>
                      </a:lnTo>
                      <a:lnTo>
                        <a:pt x="28" y="215"/>
                      </a:lnTo>
                      <a:lnTo>
                        <a:pt x="21" y="231"/>
                      </a:lnTo>
                      <a:lnTo>
                        <a:pt x="16" y="248"/>
                      </a:lnTo>
                      <a:lnTo>
                        <a:pt x="10" y="263"/>
                      </a:lnTo>
                      <a:lnTo>
                        <a:pt x="7" y="280"/>
                      </a:lnTo>
                      <a:lnTo>
                        <a:pt x="4" y="299"/>
                      </a:lnTo>
                      <a:lnTo>
                        <a:pt x="2" y="316"/>
                      </a:lnTo>
                      <a:lnTo>
                        <a:pt x="0" y="333"/>
                      </a:lnTo>
                      <a:lnTo>
                        <a:pt x="0" y="352"/>
                      </a:lnTo>
                      <a:lnTo>
                        <a:pt x="0" y="369"/>
                      </a:lnTo>
                      <a:lnTo>
                        <a:pt x="2" y="388"/>
                      </a:lnTo>
                      <a:lnTo>
                        <a:pt x="4" y="405"/>
                      </a:lnTo>
                      <a:lnTo>
                        <a:pt x="7" y="422"/>
                      </a:lnTo>
                      <a:lnTo>
                        <a:pt x="10" y="439"/>
                      </a:lnTo>
                      <a:lnTo>
                        <a:pt x="16" y="457"/>
                      </a:lnTo>
                      <a:lnTo>
                        <a:pt x="21" y="474"/>
                      </a:lnTo>
                      <a:lnTo>
                        <a:pt x="28" y="489"/>
                      </a:lnTo>
                      <a:lnTo>
                        <a:pt x="43" y="520"/>
                      </a:lnTo>
                      <a:lnTo>
                        <a:pt x="60" y="549"/>
                      </a:lnTo>
                      <a:lnTo>
                        <a:pt x="81" y="576"/>
                      </a:lnTo>
                      <a:lnTo>
                        <a:pt x="103" y="600"/>
                      </a:lnTo>
                      <a:lnTo>
                        <a:pt x="129" y="624"/>
                      </a:lnTo>
                      <a:lnTo>
                        <a:pt x="156" y="643"/>
                      </a:lnTo>
                      <a:lnTo>
                        <a:pt x="185" y="662"/>
                      </a:lnTo>
                      <a:lnTo>
                        <a:pt x="216" y="675"/>
                      </a:lnTo>
                      <a:lnTo>
                        <a:pt x="231" y="682"/>
                      </a:lnTo>
                      <a:lnTo>
                        <a:pt x="247" y="687"/>
                      </a:lnTo>
                      <a:lnTo>
                        <a:pt x="264" y="693"/>
                      </a:lnTo>
                      <a:lnTo>
                        <a:pt x="281" y="696"/>
                      </a:lnTo>
                      <a:lnTo>
                        <a:pt x="298" y="699"/>
                      </a:lnTo>
                      <a:lnTo>
                        <a:pt x="317" y="703"/>
                      </a:lnTo>
                      <a:lnTo>
                        <a:pt x="334" y="703"/>
                      </a:lnTo>
                      <a:lnTo>
                        <a:pt x="353" y="705"/>
                      </a:lnTo>
                      <a:lnTo>
                        <a:pt x="370" y="703"/>
                      </a:lnTo>
                      <a:lnTo>
                        <a:pt x="389" y="703"/>
                      </a:lnTo>
                      <a:lnTo>
                        <a:pt x="406" y="699"/>
                      </a:lnTo>
                      <a:lnTo>
                        <a:pt x="423" y="696"/>
                      </a:lnTo>
                      <a:lnTo>
                        <a:pt x="440" y="693"/>
                      </a:lnTo>
                      <a:lnTo>
                        <a:pt x="457" y="687"/>
                      </a:lnTo>
                      <a:lnTo>
                        <a:pt x="473" y="682"/>
                      </a:lnTo>
                      <a:lnTo>
                        <a:pt x="490" y="675"/>
                      </a:lnTo>
                      <a:lnTo>
                        <a:pt x="521" y="662"/>
                      </a:lnTo>
                      <a:lnTo>
                        <a:pt x="550" y="643"/>
                      </a:lnTo>
                      <a:lnTo>
                        <a:pt x="575" y="624"/>
                      </a:lnTo>
                      <a:lnTo>
                        <a:pt x="601" y="600"/>
                      </a:lnTo>
                      <a:lnTo>
                        <a:pt x="623" y="576"/>
                      </a:lnTo>
                      <a:lnTo>
                        <a:pt x="644" y="549"/>
                      </a:lnTo>
                      <a:lnTo>
                        <a:pt x="661" y="520"/>
                      </a:lnTo>
                      <a:lnTo>
                        <a:pt x="676" y="489"/>
                      </a:lnTo>
                      <a:lnTo>
                        <a:pt x="683" y="474"/>
                      </a:lnTo>
                      <a:lnTo>
                        <a:pt x="688" y="457"/>
                      </a:lnTo>
                      <a:lnTo>
                        <a:pt x="693" y="439"/>
                      </a:lnTo>
                      <a:lnTo>
                        <a:pt x="697" y="422"/>
                      </a:lnTo>
                      <a:lnTo>
                        <a:pt x="700" y="405"/>
                      </a:lnTo>
                      <a:lnTo>
                        <a:pt x="702" y="388"/>
                      </a:lnTo>
                      <a:lnTo>
                        <a:pt x="704" y="369"/>
                      </a:lnTo>
                      <a:lnTo>
                        <a:pt x="704" y="352"/>
                      </a:lnTo>
                      <a:close/>
                      <a:moveTo>
                        <a:pt x="697" y="352"/>
                      </a:moveTo>
                      <a:lnTo>
                        <a:pt x="697" y="369"/>
                      </a:lnTo>
                      <a:lnTo>
                        <a:pt x="695" y="386"/>
                      </a:lnTo>
                      <a:lnTo>
                        <a:pt x="693" y="405"/>
                      </a:lnTo>
                      <a:lnTo>
                        <a:pt x="690" y="421"/>
                      </a:lnTo>
                      <a:lnTo>
                        <a:pt x="681" y="455"/>
                      </a:lnTo>
                      <a:lnTo>
                        <a:pt x="669" y="486"/>
                      </a:lnTo>
                      <a:lnTo>
                        <a:pt x="656" y="516"/>
                      </a:lnTo>
                      <a:lnTo>
                        <a:pt x="639" y="545"/>
                      </a:lnTo>
                      <a:lnTo>
                        <a:pt x="618" y="571"/>
                      </a:lnTo>
                      <a:lnTo>
                        <a:pt x="596" y="595"/>
                      </a:lnTo>
                      <a:lnTo>
                        <a:pt x="572" y="617"/>
                      </a:lnTo>
                      <a:lnTo>
                        <a:pt x="544" y="638"/>
                      </a:lnTo>
                      <a:lnTo>
                        <a:pt x="517" y="655"/>
                      </a:lnTo>
                      <a:lnTo>
                        <a:pt x="486" y="670"/>
                      </a:lnTo>
                      <a:lnTo>
                        <a:pt x="455" y="681"/>
                      </a:lnTo>
                      <a:lnTo>
                        <a:pt x="421" y="689"/>
                      </a:lnTo>
                      <a:lnTo>
                        <a:pt x="404" y="693"/>
                      </a:lnTo>
                      <a:lnTo>
                        <a:pt x="387" y="694"/>
                      </a:lnTo>
                      <a:lnTo>
                        <a:pt x="370" y="696"/>
                      </a:lnTo>
                      <a:lnTo>
                        <a:pt x="353" y="696"/>
                      </a:lnTo>
                      <a:lnTo>
                        <a:pt x="334" y="696"/>
                      </a:lnTo>
                      <a:lnTo>
                        <a:pt x="317" y="694"/>
                      </a:lnTo>
                      <a:lnTo>
                        <a:pt x="300" y="693"/>
                      </a:lnTo>
                      <a:lnTo>
                        <a:pt x="283" y="689"/>
                      </a:lnTo>
                      <a:lnTo>
                        <a:pt x="250" y="681"/>
                      </a:lnTo>
                      <a:lnTo>
                        <a:pt x="218" y="670"/>
                      </a:lnTo>
                      <a:lnTo>
                        <a:pt x="188" y="655"/>
                      </a:lnTo>
                      <a:lnTo>
                        <a:pt x="159" y="638"/>
                      </a:lnTo>
                      <a:lnTo>
                        <a:pt x="134" y="617"/>
                      </a:lnTo>
                      <a:lnTo>
                        <a:pt x="108" y="595"/>
                      </a:lnTo>
                      <a:lnTo>
                        <a:pt x="86" y="571"/>
                      </a:lnTo>
                      <a:lnTo>
                        <a:pt x="67" y="545"/>
                      </a:lnTo>
                      <a:lnTo>
                        <a:pt x="50" y="516"/>
                      </a:lnTo>
                      <a:lnTo>
                        <a:pt x="34" y="486"/>
                      </a:lnTo>
                      <a:lnTo>
                        <a:pt x="22" y="455"/>
                      </a:lnTo>
                      <a:lnTo>
                        <a:pt x="14" y="421"/>
                      </a:lnTo>
                      <a:lnTo>
                        <a:pt x="12" y="405"/>
                      </a:lnTo>
                      <a:lnTo>
                        <a:pt x="9" y="386"/>
                      </a:lnTo>
                      <a:lnTo>
                        <a:pt x="7" y="369"/>
                      </a:lnTo>
                      <a:lnTo>
                        <a:pt x="7" y="352"/>
                      </a:lnTo>
                      <a:lnTo>
                        <a:pt x="7" y="335"/>
                      </a:lnTo>
                      <a:lnTo>
                        <a:pt x="9" y="316"/>
                      </a:lnTo>
                      <a:lnTo>
                        <a:pt x="12" y="299"/>
                      </a:lnTo>
                      <a:lnTo>
                        <a:pt x="14" y="282"/>
                      </a:lnTo>
                      <a:lnTo>
                        <a:pt x="22" y="250"/>
                      </a:lnTo>
                      <a:lnTo>
                        <a:pt x="34" y="217"/>
                      </a:lnTo>
                      <a:lnTo>
                        <a:pt x="50" y="188"/>
                      </a:lnTo>
                      <a:lnTo>
                        <a:pt x="67" y="159"/>
                      </a:lnTo>
                      <a:lnTo>
                        <a:pt x="86" y="133"/>
                      </a:lnTo>
                      <a:lnTo>
                        <a:pt x="108" y="108"/>
                      </a:lnTo>
                      <a:lnTo>
                        <a:pt x="134" y="85"/>
                      </a:lnTo>
                      <a:lnTo>
                        <a:pt x="159" y="67"/>
                      </a:lnTo>
                      <a:lnTo>
                        <a:pt x="188" y="49"/>
                      </a:lnTo>
                      <a:lnTo>
                        <a:pt x="218" y="34"/>
                      </a:lnTo>
                      <a:lnTo>
                        <a:pt x="250" y="22"/>
                      </a:lnTo>
                      <a:lnTo>
                        <a:pt x="283" y="13"/>
                      </a:lnTo>
                      <a:lnTo>
                        <a:pt x="300" y="12"/>
                      </a:lnTo>
                      <a:lnTo>
                        <a:pt x="317" y="8"/>
                      </a:lnTo>
                      <a:lnTo>
                        <a:pt x="334" y="8"/>
                      </a:lnTo>
                      <a:lnTo>
                        <a:pt x="353" y="7"/>
                      </a:lnTo>
                      <a:lnTo>
                        <a:pt x="370" y="8"/>
                      </a:lnTo>
                      <a:lnTo>
                        <a:pt x="387" y="8"/>
                      </a:lnTo>
                      <a:lnTo>
                        <a:pt x="404" y="12"/>
                      </a:lnTo>
                      <a:lnTo>
                        <a:pt x="421" y="13"/>
                      </a:lnTo>
                      <a:lnTo>
                        <a:pt x="455" y="22"/>
                      </a:lnTo>
                      <a:lnTo>
                        <a:pt x="486" y="34"/>
                      </a:lnTo>
                      <a:lnTo>
                        <a:pt x="517" y="49"/>
                      </a:lnTo>
                      <a:lnTo>
                        <a:pt x="544" y="67"/>
                      </a:lnTo>
                      <a:lnTo>
                        <a:pt x="572" y="85"/>
                      </a:lnTo>
                      <a:lnTo>
                        <a:pt x="596" y="108"/>
                      </a:lnTo>
                      <a:lnTo>
                        <a:pt x="618" y="133"/>
                      </a:lnTo>
                      <a:lnTo>
                        <a:pt x="639" y="159"/>
                      </a:lnTo>
                      <a:lnTo>
                        <a:pt x="656" y="188"/>
                      </a:lnTo>
                      <a:lnTo>
                        <a:pt x="669" y="217"/>
                      </a:lnTo>
                      <a:lnTo>
                        <a:pt x="681" y="250"/>
                      </a:lnTo>
                      <a:lnTo>
                        <a:pt x="690" y="282"/>
                      </a:lnTo>
                      <a:lnTo>
                        <a:pt x="693" y="299"/>
                      </a:lnTo>
                      <a:lnTo>
                        <a:pt x="695" y="316"/>
                      </a:lnTo>
                      <a:lnTo>
                        <a:pt x="697" y="335"/>
                      </a:lnTo>
                      <a:lnTo>
                        <a:pt x="697" y="352"/>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8" name="Freeform 114"/>
                <p:cNvSpPr>
                  <a:spLocks noEditPoints="1"/>
                </p:cNvSpPr>
                <p:nvPr/>
              </p:nvSpPr>
              <p:spPr bwMode="auto">
                <a:xfrm>
                  <a:off x="3400" y="2954"/>
                  <a:ext cx="696" cy="696"/>
                </a:xfrm>
                <a:custGeom>
                  <a:avLst/>
                  <a:gdLst>
                    <a:gd name="T0" fmla="*/ 695 w 696"/>
                    <a:gd name="T1" fmla="*/ 313 h 696"/>
                    <a:gd name="T2" fmla="*/ 681 w 696"/>
                    <a:gd name="T3" fmla="*/ 245 h 696"/>
                    <a:gd name="T4" fmla="*/ 636 w 696"/>
                    <a:gd name="T5" fmla="*/ 154 h 696"/>
                    <a:gd name="T6" fmla="*/ 570 w 696"/>
                    <a:gd name="T7" fmla="*/ 81 h 696"/>
                    <a:gd name="T8" fmla="*/ 484 w 696"/>
                    <a:gd name="T9" fmla="*/ 28 h 696"/>
                    <a:gd name="T10" fmla="*/ 402 w 696"/>
                    <a:gd name="T11" fmla="*/ 5 h 696"/>
                    <a:gd name="T12" fmla="*/ 349 w 696"/>
                    <a:gd name="T13" fmla="*/ 0 h 696"/>
                    <a:gd name="T14" fmla="*/ 296 w 696"/>
                    <a:gd name="T15" fmla="*/ 5 h 696"/>
                    <a:gd name="T16" fmla="*/ 212 w 696"/>
                    <a:gd name="T17" fmla="*/ 28 h 696"/>
                    <a:gd name="T18" fmla="*/ 126 w 696"/>
                    <a:gd name="T19" fmla="*/ 81 h 696"/>
                    <a:gd name="T20" fmla="*/ 59 w 696"/>
                    <a:gd name="T21" fmla="*/ 154 h 696"/>
                    <a:gd name="T22" fmla="*/ 15 w 696"/>
                    <a:gd name="T23" fmla="*/ 245 h 696"/>
                    <a:gd name="T24" fmla="*/ 1 w 696"/>
                    <a:gd name="T25" fmla="*/ 313 h 696"/>
                    <a:gd name="T26" fmla="*/ 0 w 696"/>
                    <a:gd name="T27" fmla="*/ 366 h 696"/>
                    <a:gd name="T28" fmla="*/ 6 w 696"/>
                    <a:gd name="T29" fmla="*/ 419 h 696"/>
                    <a:gd name="T30" fmla="*/ 42 w 696"/>
                    <a:gd name="T31" fmla="*/ 515 h 696"/>
                    <a:gd name="T32" fmla="*/ 102 w 696"/>
                    <a:gd name="T33" fmla="*/ 595 h 696"/>
                    <a:gd name="T34" fmla="*/ 183 w 696"/>
                    <a:gd name="T35" fmla="*/ 655 h 696"/>
                    <a:gd name="T36" fmla="*/ 279 w 696"/>
                    <a:gd name="T37" fmla="*/ 690 h 696"/>
                    <a:gd name="T38" fmla="*/ 330 w 696"/>
                    <a:gd name="T39" fmla="*/ 696 h 696"/>
                    <a:gd name="T40" fmla="*/ 383 w 696"/>
                    <a:gd name="T41" fmla="*/ 695 h 696"/>
                    <a:gd name="T42" fmla="*/ 451 w 696"/>
                    <a:gd name="T43" fmla="*/ 681 h 696"/>
                    <a:gd name="T44" fmla="*/ 542 w 696"/>
                    <a:gd name="T45" fmla="*/ 638 h 696"/>
                    <a:gd name="T46" fmla="*/ 618 w 696"/>
                    <a:gd name="T47" fmla="*/ 570 h 696"/>
                    <a:gd name="T48" fmla="*/ 669 w 696"/>
                    <a:gd name="T49" fmla="*/ 484 h 696"/>
                    <a:gd name="T50" fmla="*/ 693 w 696"/>
                    <a:gd name="T51" fmla="*/ 402 h 696"/>
                    <a:gd name="T52" fmla="*/ 696 w 696"/>
                    <a:gd name="T53" fmla="*/ 349 h 696"/>
                    <a:gd name="T54" fmla="*/ 688 w 696"/>
                    <a:gd name="T55" fmla="*/ 383 h 696"/>
                    <a:gd name="T56" fmla="*/ 674 w 696"/>
                    <a:gd name="T57" fmla="*/ 450 h 696"/>
                    <a:gd name="T58" fmla="*/ 631 w 696"/>
                    <a:gd name="T59" fmla="*/ 539 h 696"/>
                    <a:gd name="T60" fmla="*/ 564 w 696"/>
                    <a:gd name="T61" fmla="*/ 613 h 696"/>
                    <a:gd name="T62" fmla="*/ 481 w 696"/>
                    <a:gd name="T63" fmla="*/ 664 h 696"/>
                    <a:gd name="T64" fmla="*/ 400 w 696"/>
                    <a:gd name="T65" fmla="*/ 686 h 696"/>
                    <a:gd name="T66" fmla="*/ 349 w 696"/>
                    <a:gd name="T67" fmla="*/ 690 h 696"/>
                    <a:gd name="T68" fmla="*/ 296 w 696"/>
                    <a:gd name="T69" fmla="*/ 686 h 696"/>
                    <a:gd name="T70" fmla="*/ 215 w 696"/>
                    <a:gd name="T71" fmla="*/ 664 h 696"/>
                    <a:gd name="T72" fmla="*/ 131 w 696"/>
                    <a:gd name="T73" fmla="*/ 613 h 696"/>
                    <a:gd name="T74" fmla="*/ 65 w 696"/>
                    <a:gd name="T75" fmla="*/ 539 h 696"/>
                    <a:gd name="T76" fmla="*/ 22 w 696"/>
                    <a:gd name="T77" fmla="*/ 450 h 696"/>
                    <a:gd name="T78" fmla="*/ 8 w 696"/>
                    <a:gd name="T79" fmla="*/ 383 h 696"/>
                    <a:gd name="T80" fmla="*/ 8 w 696"/>
                    <a:gd name="T81" fmla="*/ 332 h 696"/>
                    <a:gd name="T82" fmla="*/ 13 w 696"/>
                    <a:gd name="T83" fmla="*/ 281 h 696"/>
                    <a:gd name="T84" fmla="*/ 47 w 696"/>
                    <a:gd name="T85" fmla="*/ 187 h 696"/>
                    <a:gd name="T86" fmla="*/ 107 w 696"/>
                    <a:gd name="T87" fmla="*/ 108 h 696"/>
                    <a:gd name="T88" fmla="*/ 186 w 696"/>
                    <a:gd name="T89" fmla="*/ 50 h 696"/>
                    <a:gd name="T90" fmla="*/ 279 w 696"/>
                    <a:gd name="T91" fmla="*/ 16 h 696"/>
                    <a:gd name="T92" fmla="*/ 330 w 696"/>
                    <a:gd name="T93" fmla="*/ 9 h 696"/>
                    <a:gd name="T94" fmla="*/ 383 w 696"/>
                    <a:gd name="T95" fmla="*/ 10 h 696"/>
                    <a:gd name="T96" fmla="*/ 450 w 696"/>
                    <a:gd name="T97" fmla="*/ 24 h 696"/>
                    <a:gd name="T98" fmla="*/ 539 w 696"/>
                    <a:gd name="T99" fmla="*/ 67 h 696"/>
                    <a:gd name="T100" fmla="*/ 611 w 696"/>
                    <a:gd name="T101" fmla="*/ 132 h 696"/>
                    <a:gd name="T102" fmla="*/ 662 w 696"/>
                    <a:gd name="T103" fmla="*/ 216 h 696"/>
                    <a:gd name="T104" fmla="*/ 686 w 696"/>
                    <a:gd name="T105" fmla="*/ 298 h 696"/>
                    <a:gd name="T106" fmla="*/ 689 w 696"/>
                    <a:gd name="T107" fmla="*/ 349 h 69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96"/>
                    <a:gd name="T163" fmla="*/ 0 h 696"/>
                    <a:gd name="T164" fmla="*/ 696 w 696"/>
                    <a:gd name="T165" fmla="*/ 696 h 69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96" h="696">
                      <a:moveTo>
                        <a:pt x="696" y="349"/>
                      </a:moveTo>
                      <a:lnTo>
                        <a:pt x="696" y="330"/>
                      </a:lnTo>
                      <a:lnTo>
                        <a:pt x="695" y="313"/>
                      </a:lnTo>
                      <a:lnTo>
                        <a:pt x="693" y="296"/>
                      </a:lnTo>
                      <a:lnTo>
                        <a:pt x="689" y="279"/>
                      </a:lnTo>
                      <a:lnTo>
                        <a:pt x="681" y="245"/>
                      </a:lnTo>
                      <a:lnTo>
                        <a:pt x="669" y="214"/>
                      </a:lnTo>
                      <a:lnTo>
                        <a:pt x="655" y="183"/>
                      </a:lnTo>
                      <a:lnTo>
                        <a:pt x="636" y="154"/>
                      </a:lnTo>
                      <a:lnTo>
                        <a:pt x="618" y="127"/>
                      </a:lnTo>
                      <a:lnTo>
                        <a:pt x="595" y="103"/>
                      </a:lnTo>
                      <a:lnTo>
                        <a:pt x="570" y="81"/>
                      </a:lnTo>
                      <a:lnTo>
                        <a:pt x="542" y="60"/>
                      </a:lnTo>
                      <a:lnTo>
                        <a:pt x="515" y="43"/>
                      </a:lnTo>
                      <a:lnTo>
                        <a:pt x="484" y="28"/>
                      </a:lnTo>
                      <a:lnTo>
                        <a:pt x="451" y="16"/>
                      </a:lnTo>
                      <a:lnTo>
                        <a:pt x="419" y="7"/>
                      </a:lnTo>
                      <a:lnTo>
                        <a:pt x="402" y="5"/>
                      </a:lnTo>
                      <a:lnTo>
                        <a:pt x="383" y="2"/>
                      </a:lnTo>
                      <a:lnTo>
                        <a:pt x="366" y="2"/>
                      </a:lnTo>
                      <a:lnTo>
                        <a:pt x="349" y="0"/>
                      </a:lnTo>
                      <a:lnTo>
                        <a:pt x="330" y="2"/>
                      </a:lnTo>
                      <a:lnTo>
                        <a:pt x="313" y="2"/>
                      </a:lnTo>
                      <a:lnTo>
                        <a:pt x="296" y="5"/>
                      </a:lnTo>
                      <a:lnTo>
                        <a:pt x="279" y="7"/>
                      </a:lnTo>
                      <a:lnTo>
                        <a:pt x="244" y="16"/>
                      </a:lnTo>
                      <a:lnTo>
                        <a:pt x="212" y="28"/>
                      </a:lnTo>
                      <a:lnTo>
                        <a:pt x="183" y="43"/>
                      </a:lnTo>
                      <a:lnTo>
                        <a:pt x="154" y="60"/>
                      </a:lnTo>
                      <a:lnTo>
                        <a:pt x="126" y="81"/>
                      </a:lnTo>
                      <a:lnTo>
                        <a:pt x="102" y="103"/>
                      </a:lnTo>
                      <a:lnTo>
                        <a:pt x="80" y="127"/>
                      </a:lnTo>
                      <a:lnTo>
                        <a:pt x="59" y="154"/>
                      </a:lnTo>
                      <a:lnTo>
                        <a:pt x="42" y="183"/>
                      </a:lnTo>
                      <a:lnTo>
                        <a:pt x="27" y="214"/>
                      </a:lnTo>
                      <a:lnTo>
                        <a:pt x="15" y="245"/>
                      </a:lnTo>
                      <a:lnTo>
                        <a:pt x="6" y="279"/>
                      </a:lnTo>
                      <a:lnTo>
                        <a:pt x="3" y="296"/>
                      </a:lnTo>
                      <a:lnTo>
                        <a:pt x="1" y="313"/>
                      </a:lnTo>
                      <a:lnTo>
                        <a:pt x="0" y="330"/>
                      </a:lnTo>
                      <a:lnTo>
                        <a:pt x="0" y="349"/>
                      </a:lnTo>
                      <a:lnTo>
                        <a:pt x="0" y="366"/>
                      </a:lnTo>
                      <a:lnTo>
                        <a:pt x="1" y="385"/>
                      </a:lnTo>
                      <a:lnTo>
                        <a:pt x="3" y="402"/>
                      </a:lnTo>
                      <a:lnTo>
                        <a:pt x="6" y="419"/>
                      </a:lnTo>
                      <a:lnTo>
                        <a:pt x="15" y="452"/>
                      </a:lnTo>
                      <a:lnTo>
                        <a:pt x="27" y="484"/>
                      </a:lnTo>
                      <a:lnTo>
                        <a:pt x="42" y="515"/>
                      </a:lnTo>
                      <a:lnTo>
                        <a:pt x="59" y="544"/>
                      </a:lnTo>
                      <a:lnTo>
                        <a:pt x="80" y="570"/>
                      </a:lnTo>
                      <a:lnTo>
                        <a:pt x="102" y="595"/>
                      </a:lnTo>
                      <a:lnTo>
                        <a:pt x="126" y="618"/>
                      </a:lnTo>
                      <a:lnTo>
                        <a:pt x="154" y="638"/>
                      </a:lnTo>
                      <a:lnTo>
                        <a:pt x="183" y="655"/>
                      </a:lnTo>
                      <a:lnTo>
                        <a:pt x="212" y="669"/>
                      </a:lnTo>
                      <a:lnTo>
                        <a:pt x="244" y="681"/>
                      </a:lnTo>
                      <a:lnTo>
                        <a:pt x="279" y="690"/>
                      </a:lnTo>
                      <a:lnTo>
                        <a:pt x="296" y="693"/>
                      </a:lnTo>
                      <a:lnTo>
                        <a:pt x="313" y="695"/>
                      </a:lnTo>
                      <a:lnTo>
                        <a:pt x="330" y="696"/>
                      </a:lnTo>
                      <a:lnTo>
                        <a:pt x="349" y="696"/>
                      </a:lnTo>
                      <a:lnTo>
                        <a:pt x="366" y="696"/>
                      </a:lnTo>
                      <a:lnTo>
                        <a:pt x="383" y="695"/>
                      </a:lnTo>
                      <a:lnTo>
                        <a:pt x="402" y="693"/>
                      </a:lnTo>
                      <a:lnTo>
                        <a:pt x="419" y="690"/>
                      </a:lnTo>
                      <a:lnTo>
                        <a:pt x="451" y="681"/>
                      </a:lnTo>
                      <a:lnTo>
                        <a:pt x="484" y="669"/>
                      </a:lnTo>
                      <a:lnTo>
                        <a:pt x="515" y="655"/>
                      </a:lnTo>
                      <a:lnTo>
                        <a:pt x="542" y="638"/>
                      </a:lnTo>
                      <a:lnTo>
                        <a:pt x="570" y="618"/>
                      </a:lnTo>
                      <a:lnTo>
                        <a:pt x="595" y="595"/>
                      </a:lnTo>
                      <a:lnTo>
                        <a:pt x="618" y="570"/>
                      </a:lnTo>
                      <a:lnTo>
                        <a:pt x="636" y="544"/>
                      </a:lnTo>
                      <a:lnTo>
                        <a:pt x="655" y="515"/>
                      </a:lnTo>
                      <a:lnTo>
                        <a:pt x="669" y="484"/>
                      </a:lnTo>
                      <a:lnTo>
                        <a:pt x="681" y="452"/>
                      </a:lnTo>
                      <a:lnTo>
                        <a:pt x="689" y="419"/>
                      </a:lnTo>
                      <a:lnTo>
                        <a:pt x="693" y="402"/>
                      </a:lnTo>
                      <a:lnTo>
                        <a:pt x="695" y="385"/>
                      </a:lnTo>
                      <a:lnTo>
                        <a:pt x="696" y="366"/>
                      </a:lnTo>
                      <a:lnTo>
                        <a:pt x="696" y="349"/>
                      </a:lnTo>
                      <a:close/>
                      <a:moveTo>
                        <a:pt x="689" y="349"/>
                      </a:moveTo>
                      <a:lnTo>
                        <a:pt x="689" y="366"/>
                      </a:lnTo>
                      <a:lnTo>
                        <a:pt x="688" y="383"/>
                      </a:lnTo>
                      <a:lnTo>
                        <a:pt x="686" y="400"/>
                      </a:lnTo>
                      <a:lnTo>
                        <a:pt x="683" y="418"/>
                      </a:lnTo>
                      <a:lnTo>
                        <a:pt x="674" y="450"/>
                      </a:lnTo>
                      <a:lnTo>
                        <a:pt x="662" y="481"/>
                      </a:lnTo>
                      <a:lnTo>
                        <a:pt x="648" y="512"/>
                      </a:lnTo>
                      <a:lnTo>
                        <a:pt x="631" y="539"/>
                      </a:lnTo>
                      <a:lnTo>
                        <a:pt x="611" y="566"/>
                      </a:lnTo>
                      <a:lnTo>
                        <a:pt x="590" y="590"/>
                      </a:lnTo>
                      <a:lnTo>
                        <a:pt x="564" y="613"/>
                      </a:lnTo>
                      <a:lnTo>
                        <a:pt x="539" y="631"/>
                      </a:lnTo>
                      <a:lnTo>
                        <a:pt x="511" y="649"/>
                      </a:lnTo>
                      <a:lnTo>
                        <a:pt x="481" y="664"/>
                      </a:lnTo>
                      <a:lnTo>
                        <a:pt x="450" y="674"/>
                      </a:lnTo>
                      <a:lnTo>
                        <a:pt x="417" y="683"/>
                      </a:lnTo>
                      <a:lnTo>
                        <a:pt x="400" y="686"/>
                      </a:lnTo>
                      <a:lnTo>
                        <a:pt x="383" y="688"/>
                      </a:lnTo>
                      <a:lnTo>
                        <a:pt x="366" y="690"/>
                      </a:lnTo>
                      <a:lnTo>
                        <a:pt x="349" y="690"/>
                      </a:lnTo>
                      <a:lnTo>
                        <a:pt x="330" y="690"/>
                      </a:lnTo>
                      <a:lnTo>
                        <a:pt x="313" y="688"/>
                      </a:lnTo>
                      <a:lnTo>
                        <a:pt x="296" y="686"/>
                      </a:lnTo>
                      <a:lnTo>
                        <a:pt x="279" y="683"/>
                      </a:lnTo>
                      <a:lnTo>
                        <a:pt x="246" y="674"/>
                      </a:lnTo>
                      <a:lnTo>
                        <a:pt x="215" y="664"/>
                      </a:lnTo>
                      <a:lnTo>
                        <a:pt x="186" y="649"/>
                      </a:lnTo>
                      <a:lnTo>
                        <a:pt x="157" y="631"/>
                      </a:lnTo>
                      <a:lnTo>
                        <a:pt x="131" y="613"/>
                      </a:lnTo>
                      <a:lnTo>
                        <a:pt x="107" y="590"/>
                      </a:lnTo>
                      <a:lnTo>
                        <a:pt x="85" y="566"/>
                      </a:lnTo>
                      <a:lnTo>
                        <a:pt x="65" y="539"/>
                      </a:lnTo>
                      <a:lnTo>
                        <a:pt x="47" y="512"/>
                      </a:lnTo>
                      <a:lnTo>
                        <a:pt x="34" y="481"/>
                      </a:lnTo>
                      <a:lnTo>
                        <a:pt x="22" y="450"/>
                      </a:lnTo>
                      <a:lnTo>
                        <a:pt x="13" y="418"/>
                      </a:lnTo>
                      <a:lnTo>
                        <a:pt x="12" y="400"/>
                      </a:lnTo>
                      <a:lnTo>
                        <a:pt x="8" y="383"/>
                      </a:lnTo>
                      <a:lnTo>
                        <a:pt x="8" y="366"/>
                      </a:lnTo>
                      <a:lnTo>
                        <a:pt x="6" y="349"/>
                      </a:lnTo>
                      <a:lnTo>
                        <a:pt x="8" y="332"/>
                      </a:lnTo>
                      <a:lnTo>
                        <a:pt x="8" y="313"/>
                      </a:lnTo>
                      <a:lnTo>
                        <a:pt x="12" y="298"/>
                      </a:lnTo>
                      <a:lnTo>
                        <a:pt x="13" y="281"/>
                      </a:lnTo>
                      <a:lnTo>
                        <a:pt x="22" y="248"/>
                      </a:lnTo>
                      <a:lnTo>
                        <a:pt x="34" y="216"/>
                      </a:lnTo>
                      <a:lnTo>
                        <a:pt x="47" y="187"/>
                      </a:lnTo>
                      <a:lnTo>
                        <a:pt x="65" y="158"/>
                      </a:lnTo>
                      <a:lnTo>
                        <a:pt x="85" y="132"/>
                      </a:lnTo>
                      <a:lnTo>
                        <a:pt x="107" y="108"/>
                      </a:lnTo>
                      <a:lnTo>
                        <a:pt x="131" y="86"/>
                      </a:lnTo>
                      <a:lnTo>
                        <a:pt x="157" y="67"/>
                      </a:lnTo>
                      <a:lnTo>
                        <a:pt x="186" y="50"/>
                      </a:lnTo>
                      <a:lnTo>
                        <a:pt x="215" y="34"/>
                      </a:lnTo>
                      <a:lnTo>
                        <a:pt x="246" y="24"/>
                      </a:lnTo>
                      <a:lnTo>
                        <a:pt x="279" y="16"/>
                      </a:lnTo>
                      <a:lnTo>
                        <a:pt x="296" y="12"/>
                      </a:lnTo>
                      <a:lnTo>
                        <a:pt x="313" y="10"/>
                      </a:lnTo>
                      <a:lnTo>
                        <a:pt x="330" y="9"/>
                      </a:lnTo>
                      <a:lnTo>
                        <a:pt x="349" y="9"/>
                      </a:lnTo>
                      <a:lnTo>
                        <a:pt x="366" y="9"/>
                      </a:lnTo>
                      <a:lnTo>
                        <a:pt x="383" y="10"/>
                      </a:lnTo>
                      <a:lnTo>
                        <a:pt x="400" y="12"/>
                      </a:lnTo>
                      <a:lnTo>
                        <a:pt x="417" y="16"/>
                      </a:lnTo>
                      <a:lnTo>
                        <a:pt x="450" y="24"/>
                      </a:lnTo>
                      <a:lnTo>
                        <a:pt x="481" y="34"/>
                      </a:lnTo>
                      <a:lnTo>
                        <a:pt x="511" y="50"/>
                      </a:lnTo>
                      <a:lnTo>
                        <a:pt x="539" y="67"/>
                      </a:lnTo>
                      <a:lnTo>
                        <a:pt x="564" y="86"/>
                      </a:lnTo>
                      <a:lnTo>
                        <a:pt x="590" y="108"/>
                      </a:lnTo>
                      <a:lnTo>
                        <a:pt x="611" y="132"/>
                      </a:lnTo>
                      <a:lnTo>
                        <a:pt x="631" y="158"/>
                      </a:lnTo>
                      <a:lnTo>
                        <a:pt x="648" y="187"/>
                      </a:lnTo>
                      <a:lnTo>
                        <a:pt x="662" y="216"/>
                      </a:lnTo>
                      <a:lnTo>
                        <a:pt x="674" y="248"/>
                      </a:lnTo>
                      <a:lnTo>
                        <a:pt x="683" y="281"/>
                      </a:lnTo>
                      <a:lnTo>
                        <a:pt x="686" y="298"/>
                      </a:lnTo>
                      <a:lnTo>
                        <a:pt x="688" y="313"/>
                      </a:lnTo>
                      <a:lnTo>
                        <a:pt x="689" y="332"/>
                      </a:lnTo>
                      <a:lnTo>
                        <a:pt x="689" y="349"/>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49" name="Freeform 115"/>
                <p:cNvSpPr>
                  <a:spLocks noEditPoints="1"/>
                </p:cNvSpPr>
                <p:nvPr/>
              </p:nvSpPr>
              <p:spPr bwMode="auto">
                <a:xfrm>
                  <a:off x="3403" y="2958"/>
                  <a:ext cx="690" cy="689"/>
                </a:xfrm>
                <a:custGeom>
                  <a:avLst/>
                  <a:gdLst>
                    <a:gd name="T0" fmla="*/ 688 w 690"/>
                    <a:gd name="T1" fmla="*/ 309 h 689"/>
                    <a:gd name="T2" fmla="*/ 674 w 690"/>
                    <a:gd name="T3" fmla="*/ 243 h 689"/>
                    <a:gd name="T4" fmla="*/ 632 w 690"/>
                    <a:gd name="T5" fmla="*/ 152 h 689"/>
                    <a:gd name="T6" fmla="*/ 565 w 690"/>
                    <a:gd name="T7" fmla="*/ 78 h 689"/>
                    <a:gd name="T8" fmla="*/ 479 w 690"/>
                    <a:gd name="T9" fmla="*/ 27 h 689"/>
                    <a:gd name="T10" fmla="*/ 397 w 690"/>
                    <a:gd name="T11" fmla="*/ 5 h 689"/>
                    <a:gd name="T12" fmla="*/ 346 w 690"/>
                    <a:gd name="T13" fmla="*/ 0 h 689"/>
                    <a:gd name="T14" fmla="*/ 293 w 690"/>
                    <a:gd name="T15" fmla="*/ 5 h 689"/>
                    <a:gd name="T16" fmla="*/ 211 w 690"/>
                    <a:gd name="T17" fmla="*/ 27 h 689"/>
                    <a:gd name="T18" fmla="*/ 127 w 690"/>
                    <a:gd name="T19" fmla="*/ 78 h 689"/>
                    <a:gd name="T20" fmla="*/ 60 w 690"/>
                    <a:gd name="T21" fmla="*/ 152 h 689"/>
                    <a:gd name="T22" fmla="*/ 15 w 690"/>
                    <a:gd name="T23" fmla="*/ 243 h 689"/>
                    <a:gd name="T24" fmla="*/ 2 w 690"/>
                    <a:gd name="T25" fmla="*/ 309 h 689"/>
                    <a:gd name="T26" fmla="*/ 0 w 690"/>
                    <a:gd name="T27" fmla="*/ 362 h 689"/>
                    <a:gd name="T28" fmla="*/ 7 w 690"/>
                    <a:gd name="T29" fmla="*/ 414 h 689"/>
                    <a:gd name="T30" fmla="*/ 43 w 690"/>
                    <a:gd name="T31" fmla="*/ 509 h 689"/>
                    <a:gd name="T32" fmla="*/ 101 w 690"/>
                    <a:gd name="T33" fmla="*/ 588 h 689"/>
                    <a:gd name="T34" fmla="*/ 181 w 690"/>
                    <a:gd name="T35" fmla="*/ 648 h 689"/>
                    <a:gd name="T36" fmla="*/ 276 w 690"/>
                    <a:gd name="T37" fmla="*/ 682 h 689"/>
                    <a:gd name="T38" fmla="*/ 327 w 690"/>
                    <a:gd name="T39" fmla="*/ 689 h 689"/>
                    <a:gd name="T40" fmla="*/ 380 w 690"/>
                    <a:gd name="T41" fmla="*/ 687 h 689"/>
                    <a:gd name="T42" fmla="*/ 448 w 690"/>
                    <a:gd name="T43" fmla="*/ 674 h 689"/>
                    <a:gd name="T44" fmla="*/ 537 w 690"/>
                    <a:gd name="T45" fmla="*/ 631 h 689"/>
                    <a:gd name="T46" fmla="*/ 611 w 690"/>
                    <a:gd name="T47" fmla="*/ 564 h 689"/>
                    <a:gd name="T48" fmla="*/ 662 w 690"/>
                    <a:gd name="T49" fmla="*/ 479 h 689"/>
                    <a:gd name="T50" fmla="*/ 686 w 690"/>
                    <a:gd name="T51" fmla="*/ 398 h 689"/>
                    <a:gd name="T52" fmla="*/ 690 w 690"/>
                    <a:gd name="T53" fmla="*/ 345 h 689"/>
                    <a:gd name="T54" fmla="*/ 681 w 690"/>
                    <a:gd name="T55" fmla="*/ 379 h 689"/>
                    <a:gd name="T56" fmla="*/ 668 w 690"/>
                    <a:gd name="T57" fmla="*/ 446 h 689"/>
                    <a:gd name="T58" fmla="*/ 625 w 690"/>
                    <a:gd name="T59" fmla="*/ 533 h 689"/>
                    <a:gd name="T60" fmla="*/ 560 w 690"/>
                    <a:gd name="T61" fmla="*/ 605 h 689"/>
                    <a:gd name="T62" fmla="*/ 476 w 690"/>
                    <a:gd name="T63" fmla="*/ 656 h 689"/>
                    <a:gd name="T64" fmla="*/ 397 w 690"/>
                    <a:gd name="T65" fmla="*/ 679 h 689"/>
                    <a:gd name="T66" fmla="*/ 346 w 690"/>
                    <a:gd name="T67" fmla="*/ 682 h 689"/>
                    <a:gd name="T68" fmla="*/ 294 w 690"/>
                    <a:gd name="T69" fmla="*/ 679 h 689"/>
                    <a:gd name="T70" fmla="*/ 214 w 690"/>
                    <a:gd name="T71" fmla="*/ 656 h 689"/>
                    <a:gd name="T72" fmla="*/ 130 w 690"/>
                    <a:gd name="T73" fmla="*/ 605 h 689"/>
                    <a:gd name="T74" fmla="*/ 65 w 690"/>
                    <a:gd name="T75" fmla="*/ 533 h 689"/>
                    <a:gd name="T76" fmla="*/ 22 w 690"/>
                    <a:gd name="T77" fmla="*/ 446 h 689"/>
                    <a:gd name="T78" fmla="*/ 10 w 690"/>
                    <a:gd name="T79" fmla="*/ 379 h 689"/>
                    <a:gd name="T80" fmla="*/ 9 w 690"/>
                    <a:gd name="T81" fmla="*/ 328 h 689"/>
                    <a:gd name="T82" fmla="*/ 15 w 690"/>
                    <a:gd name="T83" fmla="*/ 277 h 689"/>
                    <a:gd name="T84" fmla="*/ 48 w 690"/>
                    <a:gd name="T85" fmla="*/ 184 h 689"/>
                    <a:gd name="T86" fmla="*/ 106 w 690"/>
                    <a:gd name="T87" fmla="*/ 106 h 689"/>
                    <a:gd name="T88" fmla="*/ 185 w 690"/>
                    <a:gd name="T89" fmla="*/ 48 h 689"/>
                    <a:gd name="T90" fmla="*/ 277 w 690"/>
                    <a:gd name="T91" fmla="*/ 15 h 689"/>
                    <a:gd name="T92" fmla="*/ 327 w 690"/>
                    <a:gd name="T93" fmla="*/ 8 h 689"/>
                    <a:gd name="T94" fmla="*/ 380 w 690"/>
                    <a:gd name="T95" fmla="*/ 10 h 689"/>
                    <a:gd name="T96" fmla="*/ 445 w 690"/>
                    <a:gd name="T97" fmla="*/ 24 h 689"/>
                    <a:gd name="T98" fmla="*/ 534 w 690"/>
                    <a:gd name="T99" fmla="*/ 65 h 689"/>
                    <a:gd name="T100" fmla="*/ 606 w 690"/>
                    <a:gd name="T101" fmla="*/ 130 h 689"/>
                    <a:gd name="T102" fmla="*/ 656 w 690"/>
                    <a:gd name="T103" fmla="*/ 213 h 689"/>
                    <a:gd name="T104" fmla="*/ 678 w 690"/>
                    <a:gd name="T105" fmla="*/ 294 h 689"/>
                    <a:gd name="T106" fmla="*/ 683 w 690"/>
                    <a:gd name="T107" fmla="*/ 34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90"/>
                    <a:gd name="T163" fmla="*/ 0 h 689"/>
                    <a:gd name="T164" fmla="*/ 690 w 690"/>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90" h="689">
                      <a:moveTo>
                        <a:pt x="690" y="345"/>
                      </a:moveTo>
                      <a:lnTo>
                        <a:pt x="690" y="328"/>
                      </a:lnTo>
                      <a:lnTo>
                        <a:pt x="688" y="309"/>
                      </a:lnTo>
                      <a:lnTo>
                        <a:pt x="686" y="292"/>
                      </a:lnTo>
                      <a:lnTo>
                        <a:pt x="683" y="275"/>
                      </a:lnTo>
                      <a:lnTo>
                        <a:pt x="674" y="243"/>
                      </a:lnTo>
                      <a:lnTo>
                        <a:pt x="662" y="210"/>
                      </a:lnTo>
                      <a:lnTo>
                        <a:pt x="649" y="181"/>
                      </a:lnTo>
                      <a:lnTo>
                        <a:pt x="632" y="152"/>
                      </a:lnTo>
                      <a:lnTo>
                        <a:pt x="611" y="126"/>
                      </a:lnTo>
                      <a:lnTo>
                        <a:pt x="589" y="101"/>
                      </a:lnTo>
                      <a:lnTo>
                        <a:pt x="565" y="78"/>
                      </a:lnTo>
                      <a:lnTo>
                        <a:pt x="537" y="60"/>
                      </a:lnTo>
                      <a:lnTo>
                        <a:pt x="510" y="42"/>
                      </a:lnTo>
                      <a:lnTo>
                        <a:pt x="479" y="27"/>
                      </a:lnTo>
                      <a:lnTo>
                        <a:pt x="448" y="15"/>
                      </a:lnTo>
                      <a:lnTo>
                        <a:pt x="414" y="6"/>
                      </a:lnTo>
                      <a:lnTo>
                        <a:pt x="397" y="5"/>
                      </a:lnTo>
                      <a:lnTo>
                        <a:pt x="380" y="1"/>
                      </a:lnTo>
                      <a:lnTo>
                        <a:pt x="363" y="1"/>
                      </a:lnTo>
                      <a:lnTo>
                        <a:pt x="346" y="0"/>
                      </a:lnTo>
                      <a:lnTo>
                        <a:pt x="327" y="1"/>
                      </a:lnTo>
                      <a:lnTo>
                        <a:pt x="310" y="1"/>
                      </a:lnTo>
                      <a:lnTo>
                        <a:pt x="293" y="5"/>
                      </a:lnTo>
                      <a:lnTo>
                        <a:pt x="276" y="6"/>
                      </a:lnTo>
                      <a:lnTo>
                        <a:pt x="243" y="15"/>
                      </a:lnTo>
                      <a:lnTo>
                        <a:pt x="211" y="27"/>
                      </a:lnTo>
                      <a:lnTo>
                        <a:pt x="181" y="42"/>
                      </a:lnTo>
                      <a:lnTo>
                        <a:pt x="152" y="60"/>
                      </a:lnTo>
                      <a:lnTo>
                        <a:pt x="127" y="78"/>
                      </a:lnTo>
                      <a:lnTo>
                        <a:pt x="101" y="101"/>
                      </a:lnTo>
                      <a:lnTo>
                        <a:pt x="79" y="126"/>
                      </a:lnTo>
                      <a:lnTo>
                        <a:pt x="60" y="152"/>
                      </a:lnTo>
                      <a:lnTo>
                        <a:pt x="43" y="181"/>
                      </a:lnTo>
                      <a:lnTo>
                        <a:pt x="27" y="210"/>
                      </a:lnTo>
                      <a:lnTo>
                        <a:pt x="15" y="243"/>
                      </a:lnTo>
                      <a:lnTo>
                        <a:pt x="7" y="275"/>
                      </a:lnTo>
                      <a:lnTo>
                        <a:pt x="5" y="292"/>
                      </a:lnTo>
                      <a:lnTo>
                        <a:pt x="2" y="309"/>
                      </a:lnTo>
                      <a:lnTo>
                        <a:pt x="0" y="328"/>
                      </a:lnTo>
                      <a:lnTo>
                        <a:pt x="0" y="345"/>
                      </a:lnTo>
                      <a:lnTo>
                        <a:pt x="0" y="362"/>
                      </a:lnTo>
                      <a:lnTo>
                        <a:pt x="2" y="379"/>
                      </a:lnTo>
                      <a:lnTo>
                        <a:pt x="5" y="398"/>
                      </a:lnTo>
                      <a:lnTo>
                        <a:pt x="7" y="414"/>
                      </a:lnTo>
                      <a:lnTo>
                        <a:pt x="15" y="448"/>
                      </a:lnTo>
                      <a:lnTo>
                        <a:pt x="27" y="479"/>
                      </a:lnTo>
                      <a:lnTo>
                        <a:pt x="43" y="509"/>
                      </a:lnTo>
                      <a:lnTo>
                        <a:pt x="60" y="538"/>
                      </a:lnTo>
                      <a:lnTo>
                        <a:pt x="79" y="564"/>
                      </a:lnTo>
                      <a:lnTo>
                        <a:pt x="101" y="588"/>
                      </a:lnTo>
                      <a:lnTo>
                        <a:pt x="127" y="610"/>
                      </a:lnTo>
                      <a:lnTo>
                        <a:pt x="152" y="631"/>
                      </a:lnTo>
                      <a:lnTo>
                        <a:pt x="181" y="648"/>
                      </a:lnTo>
                      <a:lnTo>
                        <a:pt x="211" y="663"/>
                      </a:lnTo>
                      <a:lnTo>
                        <a:pt x="243" y="674"/>
                      </a:lnTo>
                      <a:lnTo>
                        <a:pt x="276" y="682"/>
                      </a:lnTo>
                      <a:lnTo>
                        <a:pt x="293" y="686"/>
                      </a:lnTo>
                      <a:lnTo>
                        <a:pt x="310" y="687"/>
                      </a:lnTo>
                      <a:lnTo>
                        <a:pt x="327" y="689"/>
                      </a:lnTo>
                      <a:lnTo>
                        <a:pt x="346" y="689"/>
                      </a:lnTo>
                      <a:lnTo>
                        <a:pt x="363" y="689"/>
                      </a:lnTo>
                      <a:lnTo>
                        <a:pt x="380" y="687"/>
                      </a:lnTo>
                      <a:lnTo>
                        <a:pt x="397" y="686"/>
                      </a:lnTo>
                      <a:lnTo>
                        <a:pt x="414" y="682"/>
                      </a:lnTo>
                      <a:lnTo>
                        <a:pt x="448" y="674"/>
                      </a:lnTo>
                      <a:lnTo>
                        <a:pt x="479" y="663"/>
                      </a:lnTo>
                      <a:lnTo>
                        <a:pt x="510" y="648"/>
                      </a:lnTo>
                      <a:lnTo>
                        <a:pt x="537" y="631"/>
                      </a:lnTo>
                      <a:lnTo>
                        <a:pt x="565" y="610"/>
                      </a:lnTo>
                      <a:lnTo>
                        <a:pt x="589" y="588"/>
                      </a:lnTo>
                      <a:lnTo>
                        <a:pt x="611" y="564"/>
                      </a:lnTo>
                      <a:lnTo>
                        <a:pt x="632" y="538"/>
                      </a:lnTo>
                      <a:lnTo>
                        <a:pt x="649" y="509"/>
                      </a:lnTo>
                      <a:lnTo>
                        <a:pt x="662" y="479"/>
                      </a:lnTo>
                      <a:lnTo>
                        <a:pt x="674" y="448"/>
                      </a:lnTo>
                      <a:lnTo>
                        <a:pt x="683" y="414"/>
                      </a:lnTo>
                      <a:lnTo>
                        <a:pt x="686" y="398"/>
                      </a:lnTo>
                      <a:lnTo>
                        <a:pt x="688" y="379"/>
                      </a:lnTo>
                      <a:lnTo>
                        <a:pt x="690" y="362"/>
                      </a:lnTo>
                      <a:lnTo>
                        <a:pt x="690" y="345"/>
                      </a:lnTo>
                      <a:close/>
                      <a:moveTo>
                        <a:pt x="683" y="345"/>
                      </a:moveTo>
                      <a:lnTo>
                        <a:pt x="681" y="362"/>
                      </a:lnTo>
                      <a:lnTo>
                        <a:pt x="681" y="379"/>
                      </a:lnTo>
                      <a:lnTo>
                        <a:pt x="678" y="396"/>
                      </a:lnTo>
                      <a:lnTo>
                        <a:pt x="676" y="414"/>
                      </a:lnTo>
                      <a:lnTo>
                        <a:pt x="668" y="446"/>
                      </a:lnTo>
                      <a:lnTo>
                        <a:pt x="656" y="477"/>
                      </a:lnTo>
                      <a:lnTo>
                        <a:pt x="642" y="506"/>
                      </a:lnTo>
                      <a:lnTo>
                        <a:pt x="625" y="533"/>
                      </a:lnTo>
                      <a:lnTo>
                        <a:pt x="606" y="559"/>
                      </a:lnTo>
                      <a:lnTo>
                        <a:pt x="584" y="583"/>
                      </a:lnTo>
                      <a:lnTo>
                        <a:pt x="560" y="605"/>
                      </a:lnTo>
                      <a:lnTo>
                        <a:pt x="534" y="624"/>
                      </a:lnTo>
                      <a:lnTo>
                        <a:pt x="507" y="641"/>
                      </a:lnTo>
                      <a:lnTo>
                        <a:pt x="476" y="656"/>
                      </a:lnTo>
                      <a:lnTo>
                        <a:pt x="445" y="667"/>
                      </a:lnTo>
                      <a:lnTo>
                        <a:pt x="413" y="675"/>
                      </a:lnTo>
                      <a:lnTo>
                        <a:pt x="397" y="679"/>
                      </a:lnTo>
                      <a:lnTo>
                        <a:pt x="380" y="680"/>
                      </a:lnTo>
                      <a:lnTo>
                        <a:pt x="363" y="682"/>
                      </a:lnTo>
                      <a:lnTo>
                        <a:pt x="346" y="682"/>
                      </a:lnTo>
                      <a:lnTo>
                        <a:pt x="327" y="682"/>
                      </a:lnTo>
                      <a:lnTo>
                        <a:pt x="310" y="680"/>
                      </a:lnTo>
                      <a:lnTo>
                        <a:pt x="294" y="679"/>
                      </a:lnTo>
                      <a:lnTo>
                        <a:pt x="277" y="675"/>
                      </a:lnTo>
                      <a:lnTo>
                        <a:pt x="245" y="667"/>
                      </a:lnTo>
                      <a:lnTo>
                        <a:pt x="214" y="656"/>
                      </a:lnTo>
                      <a:lnTo>
                        <a:pt x="185" y="641"/>
                      </a:lnTo>
                      <a:lnTo>
                        <a:pt x="156" y="624"/>
                      </a:lnTo>
                      <a:lnTo>
                        <a:pt x="130" y="605"/>
                      </a:lnTo>
                      <a:lnTo>
                        <a:pt x="106" y="583"/>
                      </a:lnTo>
                      <a:lnTo>
                        <a:pt x="86" y="559"/>
                      </a:lnTo>
                      <a:lnTo>
                        <a:pt x="65" y="533"/>
                      </a:lnTo>
                      <a:lnTo>
                        <a:pt x="48" y="506"/>
                      </a:lnTo>
                      <a:lnTo>
                        <a:pt x="34" y="477"/>
                      </a:lnTo>
                      <a:lnTo>
                        <a:pt x="22" y="446"/>
                      </a:lnTo>
                      <a:lnTo>
                        <a:pt x="15" y="414"/>
                      </a:lnTo>
                      <a:lnTo>
                        <a:pt x="12" y="396"/>
                      </a:lnTo>
                      <a:lnTo>
                        <a:pt x="10" y="379"/>
                      </a:lnTo>
                      <a:lnTo>
                        <a:pt x="9" y="362"/>
                      </a:lnTo>
                      <a:lnTo>
                        <a:pt x="9" y="345"/>
                      </a:lnTo>
                      <a:lnTo>
                        <a:pt x="9" y="328"/>
                      </a:lnTo>
                      <a:lnTo>
                        <a:pt x="10" y="311"/>
                      </a:lnTo>
                      <a:lnTo>
                        <a:pt x="12" y="294"/>
                      </a:lnTo>
                      <a:lnTo>
                        <a:pt x="15" y="277"/>
                      </a:lnTo>
                      <a:lnTo>
                        <a:pt x="22" y="244"/>
                      </a:lnTo>
                      <a:lnTo>
                        <a:pt x="34" y="213"/>
                      </a:lnTo>
                      <a:lnTo>
                        <a:pt x="48" y="184"/>
                      </a:lnTo>
                      <a:lnTo>
                        <a:pt x="65" y="157"/>
                      </a:lnTo>
                      <a:lnTo>
                        <a:pt x="86" y="130"/>
                      </a:lnTo>
                      <a:lnTo>
                        <a:pt x="106" y="106"/>
                      </a:lnTo>
                      <a:lnTo>
                        <a:pt x="130" y="85"/>
                      </a:lnTo>
                      <a:lnTo>
                        <a:pt x="156" y="65"/>
                      </a:lnTo>
                      <a:lnTo>
                        <a:pt x="185" y="48"/>
                      </a:lnTo>
                      <a:lnTo>
                        <a:pt x="214" y="34"/>
                      </a:lnTo>
                      <a:lnTo>
                        <a:pt x="245" y="24"/>
                      </a:lnTo>
                      <a:lnTo>
                        <a:pt x="277" y="15"/>
                      </a:lnTo>
                      <a:lnTo>
                        <a:pt x="294" y="12"/>
                      </a:lnTo>
                      <a:lnTo>
                        <a:pt x="310" y="10"/>
                      </a:lnTo>
                      <a:lnTo>
                        <a:pt x="327" y="8"/>
                      </a:lnTo>
                      <a:lnTo>
                        <a:pt x="346" y="8"/>
                      </a:lnTo>
                      <a:lnTo>
                        <a:pt x="363" y="8"/>
                      </a:lnTo>
                      <a:lnTo>
                        <a:pt x="380" y="10"/>
                      </a:lnTo>
                      <a:lnTo>
                        <a:pt x="397" y="12"/>
                      </a:lnTo>
                      <a:lnTo>
                        <a:pt x="413" y="15"/>
                      </a:lnTo>
                      <a:lnTo>
                        <a:pt x="445" y="24"/>
                      </a:lnTo>
                      <a:lnTo>
                        <a:pt x="476" y="34"/>
                      </a:lnTo>
                      <a:lnTo>
                        <a:pt x="507" y="48"/>
                      </a:lnTo>
                      <a:lnTo>
                        <a:pt x="534" y="65"/>
                      </a:lnTo>
                      <a:lnTo>
                        <a:pt x="560" y="85"/>
                      </a:lnTo>
                      <a:lnTo>
                        <a:pt x="584" y="106"/>
                      </a:lnTo>
                      <a:lnTo>
                        <a:pt x="606" y="130"/>
                      </a:lnTo>
                      <a:lnTo>
                        <a:pt x="625" y="157"/>
                      </a:lnTo>
                      <a:lnTo>
                        <a:pt x="642" y="184"/>
                      </a:lnTo>
                      <a:lnTo>
                        <a:pt x="656" y="213"/>
                      </a:lnTo>
                      <a:lnTo>
                        <a:pt x="668" y="244"/>
                      </a:lnTo>
                      <a:lnTo>
                        <a:pt x="676" y="277"/>
                      </a:lnTo>
                      <a:lnTo>
                        <a:pt x="678" y="294"/>
                      </a:lnTo>
                      <a:lnTo>
                        <a:pt x="681" y="311"/>
                      </a:lnTo>
                      <a:lnTo>
                        <a:pt x="681" y="328"/>
                      </a:lnTo>
                      <a:lnTo>
                        <a:pt x="683" y="345"/>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0" name="Freeform 116"/>
                <p:cNvSpPr>
                  <a:spLocks noEditPoints="1"/>
                </p:cNvSpPr>
                <p:nvPr/>
              </p:nvSpPr>
              <p:spPr bwMode="auto">
                <a:xfrm>
                  <a:off x="3406" y="2963"/>
                  <a:ext cx="683" cy="681"/>
                </a:xfrm>
                <a:custGeom>
                  <a:avLst/>
                  <a:gdLst>
                    <a:gd name="T0" fmla="*/ 682 w 683"/>
                    <a:gd name="T1" fmla="*/ 304 h 681"/>
                    <a:gd name="T2" fmla="*/ 668 w 683"/>
                    <a:gd name="T3" fmla="*/ 239 h 681"/>
                    <a:gd name="T4" fmla="*/ 625 w 683"/>
                    <a:gd name="T5" fmla="*/ 149 h 681"/>
                    <a:gd name="T6" fmla="*/ 558 w 683"/>
                    <a:gd name="T7" fmla="*/ 77 h 681"/>
                    <a:gd name="T8" fmla="*/ 475 w 683"/>
                    <a:gd name="T9" fmla="*/ 25 h 681"/>
                    <a:gd name="T10" fmla="*/ 394 w 683"/>
                    <a:gd name="T11" fmla="*/ 3 h 681"/>
                    <a:gd name="T12" fmla="*/ 343 w 683"/>
                    <a:gd name="T13" fmla="*/ 0 h 681"/>
                    <a:gd name="T14" fmla="*/ 290 w 683"/>
                    <a:gd name="T15" fmla="*/ 3 h 681"/>
                    <a:gd name="T16" fmla="*/ 209 w 683"/>
                    <a:gd name="T17" fmla="*/ 25 h 681"/>
                    <a:gd name="T18" fmla="*/ 125 w 683"/>
                    <a:gd name="T19" fmla="*/ 77 h 681"/>
                    <a:gd name="T20" fmla="*/ 59 w 683"/>
                    <a:gd name="T21" fmla="*/ 149 h 681"/>
                    <a:gd name="T22" fmla="*/ 16 w 683"/>
                    <a:gd name="T23" fmla="*/ 239 h 681"/>
                    <a:gd name="T24" fmla="*/ 2 w 683"/>
                    <a:gd name="T25" fmla="*/ 304 h 681"/>
                    <a:gd name="T26" fmla="*/ 2 w 683"/>
                    <a:gd name="T27" fmla="*/ 357 h 681"/>
                    <a:gd name="T28" fmla="*/ 7 w 683"/>
                    <a:gd name="T29" fmla="*/ 409 h 681"/>
                    <a:gd name="T30" fmla="*/ 41 w 683"/>
                    <a:gd name="T31" fmla="*/ 503 h 681"/>
                    <a:gd name="T32" fmla="*/ 101 w 683"/>
                    <a:gd name="T33" fmla="*/ 581 h 681"/>
                    <a:gd name="T34" fmla="*/ 180 w 683"/>
                    <a:gd name="T35" fmla="*/ 640 h 681"/>
                    <a:gd name="T36" fmla="*/ 273 w 683"/>
                    <a:gd name="T37" fmla="*/ 674 h 681"/>
                    <a:gd name="T38" fmla="*/ 324 w 683"/>
                    <a:gd name="T39" fmla="*/ 681 h 681"/>
                    <a:gd name="T40" fmla="*/ 377 w 683"/>
                    <a:gd name="T41" fmla="*/ 679 h 681"/>
                    <a:gd name="T42" fmla="*/ 444 w 683"/>
                    <a:gd name="T43" fmla="*/ 665 h 681"/>
                    <a:gd name="T44" fmla="*/ 533 w 683"/>
                    <a:gd name="T45" fmla="*/ 622 h 681"/>
                    <a:gd name="T46" fmla="*/ 605 w 683"/>
                    <a:gd name="T47" fmla="*/ 557 h 681"/>
                    <a:gd name="T48" fmla="*/ 656 w 683"/>
                    <a:gd name="T49" fmla="*/ 472 h 681"/>
                    <a:gd name="T50" fmla="*/ 680 w 683"/>
                    <a:gd name="T51" fmla="*/ 391 h 681"/>
                    <a:gd name="T52" fmla="*/ 683 w 683"/>
                    <a:gd name="T53" fmla="*/ 340 h 681"/>
                    <a:gd name="T54" fmla="*/ 670 w 683"/>
                    <a:gd name="T55" fmla="*/ 407 h 681"/>
                    <a:gd name="T56" fmla="*/ 635 w 683"/>
                    <a:gd name="T57" fmla="*/ 499 h 681"/>
                    <a:gd name="T58" fmla="*/ 577 w 683"/>
                    <a:gd name="T59" fmla="*/ 576 h 681"/>
                    <a:gd name="T60" fmla="*/ 502 w 683"/>
                    <a:gd name="T61" fmla="*/ 633 h 681"/>
                    <a:gd name="T62" fmla="*/ 410 w 683"/>
                    <a:gd name="T63" fmla="*/ 667 h 681"/>
                    <a:gd name="T64" fmla="*/ 309 w 683"/>
                    <a:gd name="T65" fmla="*/ 672 h 681"/>
                    <a:gd name="T66" fmla="*/ 213 w 683"/>
                    <a:gd name="T67" fmla="*/ 648 h 681"/>
                    <a:gd name="T68" fmla="*/ 131 w 683"/>
                    <a:gd name="T69" fmla="*/ 597 h 681"/>
                    <a:gd name="T70" fmla="*/ 65 w 683"/>
                    <a:gd name="T71" fmla="*/ 527 h 681"/>
                    <a:gd name="T72" fmla="*/ 23 w 683"/>
                    <a:gd name="T73" fmla="*/ 439 h 681"/>
                    <a:gd name="T74" fmla="*/ 9 w 683"/>
                    <a:gd name="T75" fmla="*/ 340 h 681"/>
                    <a:gd name="T76" fmla="*/ 23 w 683"/>
                    <a:gd name="T77" fmla="*/ 241 h 681"/>
                    <a:gd name="T78" fmla="*/ 65 w 683"/>
                    <a:gd name="T79" fmla="*/ 154 h 681"/>
                    <a:gd name="T80" fmla="*/ 131 w 683"/>
                    <a:gd name="T81" fmla="*/ 82 h 681"/>
                    <a:gd name="T82" fmla="*/ 213 w 683"/>
                    <a:gd name="T83" fmla="*/ 32 h 681"/>
                    <a:gd name="T84" fmla="*/ 309 w 683"/>
                    <a:gd name="T85" fmla="*/ 8 h 681"/>
                    <a:gd name="T86" fmla="*/ 410 w 683"/>
                    <a:gd name="T87" fmla="*/ 13 h 681"/>
                    <a:gd name="T88" fmla="*/ 502 w 683"/>
                    <a:gd name="T89" fmla="*/ 46 h 681"/>
                    <a:gd name="T90" fmla="*/ 577 w 683"/>
                    <a:gd name="T91" fmla="*/ 104 h 681"/>
                    <a:gd name="T92" fmla="*/ 635 w 683"/>
                    <a:gd name="T93" fmla="*/ 181 h 681"/>
                    <a:gd name="T94" fmla="*/ 670 w 683"/>
                    <a:gd name="T95" fmla="*/ 273 h 6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83"/>
                    <a:gd name="T145" fmla="*/ 0 h 681"/>
                    <a:gd name="T146" fmla="*/ 683 w 683"/>
                    <a:gd name="T147" fmla="*/ 681 h 68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83" h="681">
                      <a:moveTo>
                        <a:pt x="683" y="340"/>
                      </a:moveTo>
                      <a:lnTo>
                        <a:pt x="683" y="323"/>
                      </a:lnTo>
                      <a:lnTo>
                        <a:pt x="682" y="304"/>
                      </a:lnTo>
                      <a:lnTo>
                        <a:pt x="680" y="289"/>
                      </a:lnTo>
                      <a:lnTo>
                        <a:pt x="677" y="272"/>
                      </a:lnTo>
                      <a:lnTo>
                        <a:pt x="668" y="239"/>
                      </a:lnTo>
                      <a:lnTo>
                        <a:pt x="656" y="207"/>
                      </a:lnTo>
                      <a:lnTo>
                        <a:pt x="642" y="178"/>
                      </a:lnTo>
                      <a:lnTo>
                        <a:pt x="625" y="149"/>
                      </a:lnTo>
                      <a:lnTo>
                        <a:pt x="605" y="123"/>
                      </a:lnTo>
                      <a:lnTo>
                        <a:pt x="584" y="99"/>
                      </a:lnTo>
                      <a:lnTo>
                        <a:pt x="558" y="77"/>
                      </a:lnTo>
                      <a:lnTo>
                        <a:pt x="533" y="58"/>
                      </a:lnTo>
                      <a:lnTo>
                        <a:pt x="505" y="41"/>
                      </a:lnTo>
                      <a:lnTo>
                        <a:pt x="475" y="25"/>
                      </a:lnTo>
                      <a:lnTo>
                        <a:pt x="444" y="13"/>
                      </a:lnTo>
                      <a:lnTo>
                        <a:pt x="411" y="7"/>
                      </a:lnTo>
                      <a:lnTo>
                        <a:pt x="394" y="3"/>
                      </a:lnTo>
                      <a:lnTo>
                        <a:pt x="377" y="1"/>
                      </a:lnTo>
                      <a:lnTo>
                        <a:pt x="360" y="0"/>
                      </a:lnTo>
                      <a:lnTo>
                        <a:pt x="343" y="0"/>
                      </a:lnTo>
                      <a:lnTo>
                        <a:pt x="324" y="0"/>
                      </a:lnTo>
                      <a:lnTo>
                        <a:pt x="307" y="1"/>
                      </a:lnTo>
                      <a:lnTo>
                        <a:pt x="290" y="3"/>
                      </a:lnTo>
                      <a:lnTo>
                        <a:pt x="273" y="7"/>
                      </a:lnTo>
                      <a:lnTo>
                        <a:pt x="240" y="13"/>
                      </a:lnTo>
                      <a:lnTo>
                        <a:pt x="209" y="25"/>
                      </a:lnTo>
                      <a:lnTo>
                        <a:pt x="180" y="41"/>
                      </a:lnTo>
                      <a:lnTo>
                        <a:pt x="151" y="58"/>
                      </a:lnTo>
                      <a:lnTo>
                        <a:pt x="125" y="77"/>
                      </a:lnTo>
                      <a:lnTo>
                        <a:pt x="101" y="99"/>
                      </a:lnTo>
                      <a:lnTo>
                        <a:pt x="79" y="123"/>
                      </a:lnTo>
                      <a:lnTo>
                        <a:pt x="59" y="149"/>
                      </a:lnTo>
                      <a:lnTo>
                        <a:pt x="41" y="178"/>
                      </a:lnTo>
                      <a:lnTo>
                        <a:pt x="28" y="207"/>
                      </a:lnTo>
                      <a:lnTo>
                        <a:pt x="16" y="239"/>
                      </a:lnTo>
                      <a:lnTo>
                        <a:pt x="7" y="272"/>
                      </a:lnTo>
                      <a:lnTo>
                        <a:pt x="6" y="289"/>
                      </a:lnTo>
                      <a:lnTo>
                        <a:pt x="2" y="304"/>
                      </a:lnTo>
                      <a:lnTo>
                        <a:pt x="2" y="323"/>
                      </a:lnTo>
                      <a:lnTo>
                        <a:pt x="0" y="340"/>
                      </a:lnTo>
                      <a:lnTo>
                        <a:pt x="2" y="357"/>
                      </a:lnTo>
                      <a:lnTo>
                        <a:pt x="2" y="374"/>
                      </a:lnTo>
                      <a:lnTo>
                        <a:pt x="6" y="391"/>
                      </a:lnTo>
                      <a:lnTo>
                        <a:pt x="7" y="409"/>
                      </a:lnTo>
                      <a:lnTo>
                        <a:pt x="16" y="441"/>
                      </a:lnTo>
                      <a:lnTo>
                        <a:pt x="28" y="472"/>
                      </a:lnTo>
                      <a:lnTo>
                        <a:pt x="41" y="503"/>
                      </a:lnTo>
                      <a:lnTo>
                        <a:pt x="59" y="530"/>
                      </a:lnTo>
                      <a:lnTo>
                        <a:pt x="79" y="557"/>
                      </a:lnTo>
                      <a:lnTo>
                        <a:pt x="101" y="581"/>
                      </a:lnTo>
                      <a:lnTo>
                        <a:pt x="125" y="604"/>
                      </a:lnTo>
                      <a:lnTo>
                        <a:pt x="151" y="622"/>
                      </a:lnTo>
                      <a:lnTo>
                        <a:pt x="180" y="640"/>
                      </a:lnTo>
                      <a:lnTo>
                        <a:pt x="209" y="655"/>
                      </a:lnTo>
                      <a:lnTo>
                        <a:pt x="240" y="665"/>
                      </a:lnTo>
                      <a:lnTo>
                        <a:pt x="273" y="674"/>
                      </a:lnTo>
                      <a:lnTo>
                        <a:pt x="290" y="677"/>
                      </a:lnTo>
                      <a:lnTo>
                        <a:pt x="307" y="679"/>
                      </a:lnTo>
                      <a:lnTo>
                        <a:pt x="324" y="681"/>
                      </a:lnTo>
                      <a:lnTo>
                        <a:pt x="343" y="681"/>
                      </a:lnTo>
                      <a:lnTo>
                        <a:pt x="360" y="681"/>
                      </a:lnTo>
                      <a:lnTo>
                        <a:pt x="377" y="679"/>
                      </a:lnTo>
                      <a:lnTo>
                        <a:pt x="394" y="677"/>
                      </a:lnTo>
                      <a:lnTo>
                        <a:pt x="411" y="674"/>
                      </a:lnTo>
                      <a:lnTo>
                        <a:pt x="444" y="665"/>
                      </a:lnTo>
                      <a:lnTo>
                        <a:pt x="475" y="655"/>
                      </a:lnTo>
                      <a:lnTo>
                        <a:pt x="505" y="640"/>
                      </a:lnTo>
                      <a:lnTo>
                        <a:pt x="533" y="622"/>
                      </a:lnTo>
                      <a:lnTo>
                        <a:pt x="558" y="604"/>
                      </a:lnTo>
                      <a:lnTo>
                        <a:pt x="584" y="581"/>
                      </a:lnTo>
                      <a:lnTo>
                        <a:pt x="605" y="557"/>
                      </a:lnTo>
                      <a:lnTo>
                        <a:pt x="625" y="530"/>
                      </a:lnTo>
                      <a:lnTo>
                        <a:pt x="642" y="503"/>
                      </a:lnTo>
                      <a:lnTo>
                        <a:pt x="656" y="472"/>
                      </a:lnTo>
                      <a:lnTo>
                        <a:pt x="668" y="441"/>
                      </a:lnTo>
                      <a:lnTo>
                        <a:pt x="677" y="409"/>
                      </a:lnTo>
                      <a:lnTo>
                        <a:pt x="680" y="391"/>
                      </a:lnTo>
                      <a:lnTo>
                        <a:pt x="682" y="374"/>
                      </a:lnTo>
                      <a:lnTo>
                        <a:pt x="683" y="357"/>
                      </a:lnTo>
                      <a:lnTo>
                        <a:pt x="683" y="340"/>
                      </a:lnTo>
                      <a:close/>
                      <a:moveTo>
                        <a:pt x="677" y="340"/>
                      </a:moveTo>
                      <a:lnTo>
                        <a:pt x="675" y="374"/>
                      </a:lnTo>
                      <a:lnTo>
                        <a:pt x="670" y="407"/>
                      </a:lnTo>
                      <a:lnTo>
                        <a:pt x="661" y="439"/>
                      </a:lnTo>
                      <a:lnTo>
                        <a:pt x="649" y="470"/>
                      </a:lnTo>
                      <a:lnTo>
                        <a:pt x="635" y="499"/>
                      </a:lnTo>
                      <a:lnTo>
                        <a:pt x="618" y="527"/>
                      </a:lnTo>
                      <a:lnTo>
                        <a:pt x="600" y="552"/>
                      </a:lnTo>
                      <a:lnTo>
                        <a:pt x="577" y="576"/>
                      </a:lnTo>
                      <a:lnTo>
                        <a:pt x="555" y="597"/>
                      </a:lnTo>
                      <a:lnTo>
                        <a:pt x="529" y="617"/>
                      </a:lnTo>
                      <a:lnTo>
                        <a:pt x="502" y="633"/>
                      </a:lnTo>
                      <a:lnTo>
                        <a:pt x="473" y="648"/>
                      </a:lnTo>
                      <a:lnTo>
                        <a:pt x="442" y="658"/>
                      </a:lnTo>
                      <a:lnTo>
                        <a:pt x="410" y="667"/>
                      </a:lnTo>
                      <a:lnTo>
                        <a:pt x="377" y="672"/>
                      </a:lnTo>
                      <a:lnTo>
                        <a:pt x="343" y="674"/>
                      </a:lnTo>
                      <a:lnTo>
                        <a:pt x="309" y="672"/>
                      </a:lnTo>
                      <a:lnTo>
                        <a:pt x="274" y="667"/>
                      </a:lnTo>
                      <a:lnTo>
                        <a:pt x="243" y="658"/>
                      </a:lnTo>
                      <a:lnTo>
                        <a:pt x="213" y="648"/>
                      </a:lnTo>
                      <a:lnTo>
                        <a:pt x="184" y="633"/>
                      </a:lnTo>
                      <a:lnTo>
                        <a:pt x="156" y="617"/>
                      </a:lnTo>
                      <a:lnTo>
                        <a:pt x="131" y="597"/>
                      </a:lnTo>
                      <a:lnTo>
                        <a:pt x="107" y="576"/>
                      </a:lnTo>
                      <a:lnTo>
                        <a:pt x="84" y="552"/>
                      </a:lnTo>
                      <a:lnTo>
                        <a:pt x="65" y="527"/>
                      </a:lnTo>
                      <a:lnTo>
                        <a:pt x="48" y="499"/>
                      </a:lnTo>
                      <a:lnTo>
                        <a:pt x="35" y="470"/>
                      </a:lnTo>
                      <a:lnTo>
                        <a:pt x="23" y="439"/>
                      </a:lnTo>
                      <a:lnTo>
                        <a:pt x="16" y="407"/>
                      </a:lnTo>
                      <a:lnTo>
                        <a:pt x="11" y="374"/>
                      </a:lnTo>
                      <a:lnTo>
                        <a:pt x="9" y="340"/>
                      </a:lnTo>
                      <a:lnTo>
                        <a:pt x="11" y="306"/>
                      </a:lnTo>
                      <a:lnTo>
                        <a:pt x="16" y="273"/>
                      </a:lnTo>
                      <a:lnTo>
                        <a:pt x="23" y="241"/>
                      </a:lnTo>
                      <a:lnTo>
                        <a:pt x="35" y="210"/>
                      </a:lnTo>
                      <a:lnTo>
                        <a:pt x="48" y="181"/>
                      </a:lnTo>
                      <a:lnTo>
                        <a:pt x="65" y="154"/>
                      </a:lnTo>
                      <a:lnTo>
                        <a:pt x="84" y="128"/>
                      </a:lnTo>
                      <a:lnTo>
                        <a:pt x="107" y="104"/>
                      </a:lnTo>
                      <a:lnTo>
                        <a:pt x="131" y="82"/>
                      </a:lnTo>
                      <a:lnTo>
                        <a:pt x="156" y="63"/>
                      </a:lnTo>
                      <a:lnTo>
                        <a:pt x="184" y="46"/>
                      </a:lnTo>
                      <a:lnTo>
                        <a:pt x="213" y="32"/>
                      </a:lnTo>
                      <a:lnTo>
                        <a:pt x="243" y="22"/>
                      </a:lnTo>
                      <a:lnTo>
                        <a:pt x="274" y="13"/>
                      </a:lnTo>
                      <a:lnTo>
                        <a:pt x="309" y="8"/>
                      </a:lnTo>
                      <a:lnTo>
                        <a:pt x="343" y="7"/>
                      </a:lnTo>
                      <a:lnTo>
                        <a:pt x="377" y="8"/>
                      </a:lnTo>
                      <a:lnTo>
                        <a:pt x="410" y="13"/>
                      </a:lnTo>
                      <a:lnTo>
                        <a:pt x="442" y="22"/>
                      </a:lnTo>
                      <a:lnTo>
                        <a:pt x="473" y="32"/>
                      </a:lnTo>
                      <a:lnTo>
                        <a:pt x="502" y="46"/>
                      </a:lnTo>
                      <a:lnTo>
                        <a:pt x="529" y="63"/>
                      </a:lnTo>
                      <a:lnTo>
                        <a:pt x="555" y="82"/>
                      </a:lnTo>
                      <a:lnTo>
                        <a:pt x="577" y="104"/>
                      </a:lnTo>
                      <a:lnTo>
                        <a:pt x="600" y="128"/>
                      </a:lnTo>
                      <a:lnTo>
                        <a:pt x="618" y="154"/>
                      </a:lnTo>
                      <a:lnTo>
                        <a:pt x="635" y="181"/>
                      </a:lnTo>
                      <a:lnTo>
                        <a:pt x="649" y="210"/>
                      </a:lnTo>
                      <a:lnTo>
                        <a:pt x="661" y="241"/>
                      </a:lnTo>
                      <a:lnTo>
                        <a:pt x="670" y="273"/>
                      </a:lnTo>
                      <a:lnTo>
                        <a:pt x="675" y="306"/>
                      </a:lnTo>
                      <a:lnTo>
                        <a:pt x="677" y="340"/>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1" name="Freeform 117"/>
                <p:cNvSpPr>
                  <a:spLocks noEditPoints="1"/>
                </p:cNvSpPr>
                <p:nvPr/>
              </p:nvSpPr>
              <p:spPr bwMode="auto">
                <a:xfrm>
                  <a:off x="3412" y="2966"/>
                  <a:ext cx="674" cy="674"/>
                </a:xfrm>
                <a:custGeom>
                  <a:avLst/>
                  <a:gdLst>
                    <a:gd name="T0" fmla="*/ 672 w 674"/>
                    <a:gd name="T1" fmla="*/ 303 h 674"/>
                    <a:gd name="T2" fmla="*/ 659 w 674"/>
                    <a:gd name="T3" fmla="*/ 236 h 674"/>
                    <a:gd name="T4" fmla="*/ 616 w 674"/>
                    <a:gd name="T5" fmla="*/ 149 h 674"/>
                    <a:gd name="T6" fmla="*/ 551 w 674"/>
                    <a:gd name="T7" fmla="*/ 77 h 674"/>
                    <a:gd name="T8" fmla="*/ 467 w 674"/>
                    <a:gd name="T9" fmla="*/ 26 h 674"/>
                    <a:gd name="T10" fmla="*/ 388 w 674"/>
                    <a:gd name="T11" fmla="*/ 4 h 674"/>
                    <a:gd name="T12" fmla="*/ 337 w 674"/>
                    <a:gd name="T13" fmla="*/ 0 h 674"/>
                    <a:gd name="T14" fmla="*/ 285 w 674"/>
                    <a:gd name="T15" fmla="*/ 4 h 674"/>
                    <a:gd name="T16" fmla="*/ 205 w 674"/>
                    <a:gd name="T17" fmla="*/ 26 h 674"/>
                    <a:gd name="T18" fmla="*/ 121 w 674"/>
                    <a:gd name="T19" fmla="*/ 77 h 674"/>
                    <a:gd name="T20" fmla="*/ 56 w 674"/>
                    <a:gd name="T21" fmla="*/ 149 h 674"/>
                    <a:gd name="T22" fmla="*/ 13 w 674"/>
                    <a:gd name="T23" fmla="*/ 236 h 674"/>
                    <a:gd name="T24" fmla="*/ 1 w 674"/>
                    <a:gd name="T25" fmla="*/ 303 h 674"/>
                    <a:gd name="T26" fmla="*/ 0 w 674"/>
                    <a:gd name="T27" fmla="*/ 354 h 674"/>
                    <a:gd name="T28" fmla="*/ 6 w 674"/>
                    <a:gd name="T29" fmla="*/ 406 h 674"/>
                    <a:gd name="T30" fmla="*/ 39 w 674"/>
                    <a:gd name="T31" fmla="*/ 498 h 674"/>
                    <a:gd name="T32" fmla="*/ 97 w 674"/>
                    <a:gd name="T33" fmla="*/ 575 h 674"/>
                    <a:gd name="T34" fmla="*/ 176 w 674"/>
                    <a:gd name="T35" fmla="*/ 633 h 674"/>
                    <a:gd name="T36" fmla="*/ 268 w 674"/>
                    <a:gd name="T37" fmla="*/ 667 h 674"/>
                    <a:gd name="T38" fmla="*/ 318 w 674"/>
                    <a:gd name="T39" fmla="*/ 674 h 674"/>
                    <a:gd name="T40" fmla="*/ 371 w 674"/>
                    <a:gd name="T41" fmla="*/ 672 h 674"/>
                    <a:gd name="T42" fmla="*/ 436 w 674"/>
                    <a:gd name="T43" fmla="*/ 659 h 674"/>
                    <a:gd name="T44" fmla="*/ 525 w 674"/>
                    <a:gd name="T45" fmla="*/ 616 h 674"/>
                    <a:gd name="T46" fmla="*/ 597 w 674"/>
                    <a:gd name="T47" fmla="*/ 551 h 674"/>
                    <a:gd name="T48" fmla="*/ 647 w 674"/>
                    <a:gd name="T49" fmla="*/ 469 h 674"/>
                    <a:gd name="T50" fmla="*/ 669 w 674"/>
                    <a:gd name="T51" fmla="*/ 388 h 674"/>
                    <a:gd name="T52" fmla="*/ 674 w 674"/>
                    <a:gd name="T53" fmla="*/ 337 h 674"/>
                    <a:gd name="T54" fmla="*/ 660 w 674"/>
                    <a:gd name="T55" fmla="*/ 404 h 674"/>
                    <a:gd name="T56" fmla="*/ 626 w 674"/>
                    <a:gd name="T57" fmla="*/ 495 h 674"/>
                    <a:gd name="T58" fmla="*/ 570 w 674"/>
                    <a:gd name="T59" fmla="*/ 570 h 674"/>
                    <a:gd name="T60" fmla="*/ 494 w 674"/>
                    <a:gd name="T61" fmla="*/ 626 h 674"/>
                    <a:gd name="T62" fmla="*/ 402 w 674"/>
                    <a:gd name="T63" fmla="*/ 660 h 674"/>
                    <a:gd name="T64" fmla="*/ 303 w 674"/>
                    <a:gd name="T65" fmla="*/ 666 h 674"/>
                    <a:gd name="T66" fmla="*/ 208 w 674"/>
                    <a:gd name="T67" fmla="*/ 642 h 674"/>
                    <a:gd name="T68" fmla="*/ 126 w 674"/>
                    <a:gd name="T69" fmla="*/ 592 h 674"/>
                    <a:gd name="T70" fmla="*/ 63 w 674"/>
                    <a:gd name="T71" fmla="*/ 522 h 674"/>
                    <a:gd name="T72" fmla="*/ 20 w 674"/>
                    <a:gd name="T73" fmla="*/ 435 h 674"/>
                    <a:gd name="T74" fmla="*/ 6 w 674"/>
                    <a:gd name="T75" fmla="*/ 337 h 674"/>
                    <a:gd name="T76" fmla="*/ 20 w 674"/>
                    <a:gd name="T77" fmla="*/ 240 h 674"/>
                    <a:gd name="T78" fmla="*/ 63 w 674"/>
                    <a:gd name="T79" fmla="*/ 152 h 674"/>
                    <a:gd name="T80" fmla="*/ 126 w 674"/>
                    <a:gd name="T81" fmla="*/ 82 h 674"/>
                    <a:gd name="T82" fmla="*/ 208 w 674"/>
                    <a:gd name="T83" fmla="*/ 33 h 674"/>
                    <a:gd name="T84" fmla="*/ 303 w 674"/>
                    <a:gd name="T85" fmla="*/ 9 h 674"/>
                    <a:gd name="T86" fmla="*/ 402 w 674"/>
                    <a:gd name="T87" fmla="*/ 14 h 674"/>
                    <a:gd name="T88" fmla="*/ 494 w 674"/>
                    <a:gd name="T89" fmla="*/ 46 h 674"/>
                    <a:gd name="T90" fmla="*/ 570 w 674"/>
                    <a:gd name="T91" fmla="*/ 103 h 674"/>
                    <a:gd name="T92" fmla="*/ 626 w 674"/>
                    <a:gd name="T93" fmla="*/ 180 h 674"/>
                    <a:gd name="T94" fmla="*/ 660 w 674"/>
                    <a:gd name="T95" fmla="*/ 270 h 6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74"/>
                    <a:gd name="T145" fmla="*/ 0 h 674"/>
                    <a:gd name="T146" fmla="*/ 674 w 674"/>
                    <a:gd name="T147" fmla="*/ 674 h 6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74" h="674">
                      <a:moveTo>
                        <a:pt x="674" y="337"/>
                      </a:moveTo>
                      <a:lnTo>
                        <a:pt x="672" y="320"/>
                      </a:lnTo>
                      <a:lnTo>
                        <a:pt x="672" y="303"/>
                      </a:lnTo>
                      <a:lnTo>
                        <a:pt x="669" y="286"/>
                      </a:lnTo>
                      <a:lnTo>
                        <a:pt x="667" y="269"/>
                      </a:lnTo>
                      <a:lnTo>
                        <a:pt x="659" y="236"/>
                      </a:lnTo>
                      <a:lnTo>
                        <a:pt x="647" y="205"/>
                      </a:lnTo>
                      <a:lnTo>
                        <a:pt x="633" y="176"/>
                      </a:lnTo>
                      <a:lnTo>
                        <a:pt x="616" y="149"/>
                      </a:lnTo>
                      <a:lnTo>
                        <a:pt x="597" y="122"/>
                      </a:lnTo>
                      <a:lnTo>
                        <a:pt x="575" y="98"/>
                      </a:lnTo>
                      <a:lnTo>
                        <a:pt x="551" y="77"/>
                      </a:lnTo>
                      <a:lnTo>
                        <a:pt x="525" y="57"/>
                      </a:lnTo>
                      <a:lnTo>
                        <a:pt x="498" y="40"/>
                      </a:lnTo>
                      <a:lnTo>
                        <a:pt x="467" y="26"/>
                      </a:lnTo>
                      <a:lnTo>
                        <a:pt x="436" y="16"/>
                      </a:lnTo>
                      <a:lnTo>
                        <a:pt x="404" y="7"/>
                      </a:lnTo>
                      <a:lnTo>
                        <a:pt x="388" y="4"/>
                      </a:lnTo>
                      <a:lnTo>
                        <a:pt x="371" y="2"/>
                      </a:lnTo>
                      <a:lnTo>
                        <a:pt x="354" y="0"/>
                      </a:lnTo>
                      <a:lnTo>
                        <a:pt x="337" y="0"/>
                      </a:lnTo>
                      <a:lnTo>
                        <a:pt x="318" y="0"/>
                      </a:lnTo>
                      <a:lnTo>
                        <a:pt x="301" y="2"/>
                      </a:lnTo>
                      <a:lnTo>
                        <a:pt x="285" y="4"/>
                      </a:lnTo>
                      <a:lnTo>
                        <a:pt x="268" y="7"/>
                      </a:lnTo>
                      <a:lnTo>
                        <a:pt x="236" y="16"/>
                      </a:lnTo>
                      <a:lnTo>
                        <a:pt x="205" y="26"/>
                      </a:lnTo>
                      <a:lnTo>
                        <a:pt x="176" y="40"/>
                      </a:lnTo>
                      <a:lnTo>
                        <a:pt x="147" y="57"/>
                      </a:lnTo>
                      <a:lnTo>
                        <a:pt x="121" y="77"/>
                      </a:lnTo>
                      <a:lnTo>
                        <a:pt x="97" y="98"/>
                      </a:lnTo>
                      <a:lnTo>
                        <a:pt x="77" y="122"/>
                      </a:lnTo>
                      <a:lnTo>
                        <a:pt x="56" y="149"/>
                      </a:lnTo>
                      <a:lnTo>
                        <a:pt x="39" y="176"/>
                      </a:lnTo>
                      <a:lnTo>
                        <a:pt x="25" y="205"/>
                      </a:lnTo>
                      <a:lnTo>
                        <a:pt x="13" y="236"/>
                      </a:lnTo>
                      <a:lnTo>
                        <a:pt x="6" y="269"/>
                      </a:lnTo>
                      <a:lnTo>
                        <a:pt x="3" y="286"/>
                      </a:lnTo>
                      <a:lnTo>
                        <a:pt x="1" y="303"/>
                      </a:lnTo>
                      <a:lnTo>
                        <a:pt x="0" y="320"/>
                      </a:lnTo>
                      <a:lnTo>
                        <a:pt x="0" y="337"/>
                      </a:lnTo>
                      <a:lnTo>
                        <a:pt x="0" y="354"/>
                      </a:lnTo>
                      <a:lnTo>
                        <a:pt x="1" y="371"/>
                      </a:lnTo>
                      <a:lnTo>
                        <a:pt x="3" y="388"/>
                      </a:lnTo>
                      <a:lnTo>
                        <a:pt x="6" y="406"/>
                      </a:lnTo>
                      <a:lnTo>
                        <a:pt x="13" y="438"/>
                      </a:lnTo>
                      <a:lnTo>
                        <a:pt x="25" y="469"/>
                      </a:lnTo>
                      <a:lnTo>
                        <a:pt x="39" y="498"/>
                      </a:lnTo>
                      <a:lnTo>
                        <a:pt x="56" y="525"/>
                      </a:lnTo>
                      <a:lnTo>
                        <a:pt x="77" y="551"/>
                      </a:lnTo>
                      <a:lnTo>
                        <a:pt x="97" y="575"/>
                      </a:lnTo>
                      <a:lnTo>
                        <a:pt x="121" y="597"/>
                      </a:lnTo>
                      <a:lnTo>
                        <a:pt x="147" y="616"/>
                      </a:lnTo>
                      <a:lnTo>
                        <a:pt x="176" y="633"/>
                      </a:lnTo>
                      <a:lnTo>
                        <a:pt x="205" y="648"/>
                      </a:lnTo>
                      <a:lnTo>
                        <a:pt x="236" y="659"/>
                      </a:lnTo>
                      <a:lnTo>
                        <a:pt x="268" y="667"/>
                      </a:lnTo>
                      <a:lnTo>
                        <a:pt x="285" y="671"/>
                      </a:lnTo>
                      <a:lnTo>
                        <a:pt x="301" y="672"/>
                      </a:lnTo>
                      <a:lnTo>
                        <a:pt x="318" y="674"/>
                      </a:lnTo>
                      <a:lnTo>
                        <a:pt x="337" y="674"/>
                      </a:lnTo>
                      <a:lnTo>
                        <a:pt x="354" y="674"/>
                      </a:lnTo>
                      <a:lnTo>
                        <a:pt x="371" y="672"/>
                      </a:lnTo>
                      <a:lnTo>
                        <a:pt x="388" y="671"/>
                      </a:lnTo>
                      <a:lnTo>
                        <a:pt x="404" y="667"/>
                      </a:lnTo>
                      <a:lnTo>
                        <a:pt x="436" y="659"/>
                      </a:lnTo>
                      <a:lnTo>
                        <a:pt x="467" y="648"/>
                      </a:lnTo>
                      <a:lnTo>
                        <a:pt x="498" y="633"/>
                      </a:lnTo>
                      <a:lnTo>
                        <a:pt x="525" y="616"/>
                      </a:lnTo>
                      <a:lnTo>
                        <a:pt x="551" y="597"/>
                      </a:lnTo>
                      <a:lnTo>
                        <a:pt x="575" y="575"/>
                      </a:lnTo>
                      <a:lnTo>
                        <a:pt x="597" y="551"/>
                      </a:lnTo>
                      <a:lnTo>
                        <a:pt x="616" y="525"/>
                      </a:lnTo>
                      <a:lnTo>
                        <a:pt x="633" y="498"/>
                      </a:lnTo>
                      <a:lnTo>
                        <a:pt x="647" y="469"/>
                      </a:lnTo>
                      <a:lnTo>
                        <a:pt x="659" y="438"/>
                      </a:lnTo>
                      <a:lnTo>
                        <a:pt x="667" y="406"/>
                      </a:lnTo>
                      <a:lnTo>
                        <a:pt x="669" y="388"/>
                      </a:lnTo>
                      <a:lnTo>
                        <a:pt x="672" y="371"/>
                      </a:lnTo>
                      <a:lnTo>
                        <a:pt x="672" y="354"/>
                      </a:lnTo>
                      <a:lnTo>
                        <a:pt x="674" y="337"/>
                      </a:lnTo>
                      <a:close/>
                      <a:moveTo>
                        <a:pt x="665" y="337"/>
                      </a:moveTo>
                      <a:lnTo>
                        <a:pt x="664" y="371"/>
                      </a:lnTo>
                      <a:lnTo>
                        <a:pt x="660" y="404"/>
                      </a:lnTo>
                      <a:lnTo>
                        <a:pt x="652" y="435"/>
                      </a:lnTo>
                      <a:lnTo>
                        <a:pt x="640" y="465"/>
                      </a:lnTo>
                      <a:lnTo>
                        <a:pt x="626" y="495"/>
                      </a:lnTo>
                      <a:lnTo>
                        <a:pt x="611" y="522"/>
                      </a:lnTo>
                      <a:lnTo>
                        <a:pt x="590" y="548"/>
                      </a:lnTo>
                      <a:lnTo>
                        <a:pt x="570" y="570"/>
                      </a:lnTo>
                      <a:lnTo>
                        <a:pt x="546" y="592"/>
                      </a:lnTo>
                      <a:lnTo>
                        <a:pt x="520" y="611"/>
                      </a:lnTo>
                      <a:lnTo>
                        <a:pt x="494" y="626"/>
                      </a:lnTo>
                      <a:lnTo>
                        <a:pt x="465" y="642"/>
                      </a:lnTo>
                      <a:lnTo>
                        <a:pt x="434" y="652"/>
                      </a:lnTo>
                      <a:lnTo>
                        <a:pt x="402" y="660"/>
                      </a:lnTo>
                      <a:lnTo>
                        <a:pt x="369" y="666"/>
                      </a:lnTo>
                      <a:lnTo>
                        <a:pt x="337" y="667"/>
                      </a:lnTo>
                      <a:lnTo>
                        <a:pt x="303" y="666"/>
                      </a:lnTo>
                      <a:lnTo>
                        <a:pt x="270" y="660"/>
                      </a:lnTo>
                      <a:lnTo>
                        <a:pt x="237" y="652"/>
                      </a:lnTo>
                      <a:lnTo>
                        <a:pt x="208" y="642"/>
                      </a:lnTo>
                      <a:lnTo>
                        <a:pt x="179" y="626"/>
                      </a:lnTo>
                      <a:lnTo>
                        <a:pt x="152" y="611"/>
                      </a:lnTo>
                      <a:lnTo>
                        <a:pt x="126" y="592"/>
                      </a:lnTo>
                      <a:lnTo>
                        <a:pt x="102" y="570"/>
                      </a:lnTo>
                      <a:lnTo>
                        <a:pt x="82" y="548"/>
                      </a:lnTo>
                      <a:lnTo>
                        <a:pt x="63" y="522"/>
                      </a:lnTo>
                      <a:lnTo>
                        <a:pt x="46" y="495"/>
                      </a:lnTo>
                      <a:lnTo>
                        <a:pt x="32" y="465"/>
                      </a:lnTo>
                      <a:lnTo>
                        <a:pt x="20" y="435"/>
                      </a:lnTo>
                      <a:lnTo>
                        <a:pt x="13" y="404"/>
                      </a:lnTo>
                      <a:lnTo>
                        <a:pt x="8" y="371"/>
                      </a:lnTo>
                      <a:lnTo>
                        <a:pt x="6" y="337"/>
                      </a:lnTo>
                      <a:lnTo>
                        <a:pt x="8" y="303"/>
                      </a:lnTo>
                      <a:lnTo>
                        <a:pt x="13" y="270"/>
                      </a:lnTo>
                      <a:lnTo>
                        <a:pt x="20" y="240"/>
                      </a:lnTo>
                      <a:lnTo>
                        <a:pt x="32" y="209"/>
                      </a:lnTo>
                      <a:lnTo>
                        <a:pt x="46" y="180"/>
                      </a:lnTo>
                      <a:lnTo>
                        <a:pt x="63" y="152"/>
                      </a:lnTo>
                      <a:lnTo>
                        <a:pt x="82" y="127"/>
                      </a:lnTo>
                      <a:lnTo>
                        <a:pt x="102" y="103"/>
                      </a:lnTo>
                      <a:lnTo>
                        <a:pt x="126" y="82"/>
                      </a:lnTo>
                      <a:lnTo>
                        <a:pt x="152" y="63"/>
                      </a:lnTo>
                      <a:lnTo>
                        <a:pt x="179" y="46"/>
                      </a:lnTo>
                      <a:lnTo>
                        <a:pt x="208" y="33"/>
                      </a:lnTo>
                      <a:lnTo>
                        <a:pt x="237" y="22"/>
                      </a:lnTo>
                      <a:lnTo>
                        <a:pt x="270" y="14"/>
                      </a:lnTo>
                      <a:lnTo>
                        <a:pt x="303" y="9"/>
                      </a:lnTo>
                      <a:lnTo>
                        <a:pt x="337" y="7"/>
                      </a:lnTo>
                      <a:lnTo>
                        <a:pt x="369" y="9"/>
                      </a:lnTo>
                      <a:lnTo>
                        <a:pt x="402" y="14"/>
                      </a:lnTo>
                      <a:lnTo>
                        <a:pt x="434" y="22"/>
                      </a:lnTo>
                      <a:lnTo>
                        <a:pt x="465" y="33"/>
                      </a:lnTo>
                      <a:lnTo>
                        <a:pt x="494" y="46"/>
                      </a:lnTo>
                      <a:lnTo>
                        <a:pt x="520" y="63"/>
                      </a:lnTo>
                      <a:lnTo>
                        <a:pt x="546" y="82"/>
                      </a:lnTo>
                      <a:lnTo>
                        <a:pt x="570" y="103"/>
                      </a:lnTo>
                      <a:lnTo>
                        <a:pt x="590" y="127"/>
                      </a:lnTo>
                      <a:lnTo>
                        <a:pt x="611" y="152"/>
                      </a:lnTo>
                      <a:lnTo>
                        <a:pt x="626" y="180"/>
                      </a:lnTo>
                      <a:lnTo>
                        <a:pt x="640" y="209"/>
                      </a:lnTo>
                      <a:lnTo>
                        <a:pt x="652" y="240"/>
                      </a:lnTo>
                      <a:lnTo>
                        <a:pt x="660" y="270"/>
                      </a:lnTo>
                      <a:lnTo>
                        <a:pt x="664" y="303"/>
                      </a:lnTo>
                      <a:lnTo>
                        <a:pt x="665" y="337"/>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2" name="Freeform 118"/>
                <p:cNvSpPr>
                  <a:spLocks noEditPoints="1"/>
                </p:cNvSpPr>
                <p:nvPr/>
              </p:nvSpPr>
              <p:spPr bwMode="auto">
                <a:xfrm>
                  <a:off x="3415" y="2970"/>
                  <a:ext cx="668" cy="667"/>
                </a:xfrm>
                <a:custGeom>
                  <a:avLst/>
                  <a:gdLst>
                    <a:gd name="T0" fmla="*/ 661 w 668"/>
                    <a:gd name="T1" fmla="*/ 266 h 667"/>
                    <a:gd name="T2" fmla="*/ 626 w 668"/>
                    <a:gd name="T3" fmla="*/ 174 h 667"/>
                    <a:gd name="T4" fmla="*/ 568 w 668"/>
                    <a:gd name="T5" fmla="*/ 97 h 667"/>
                    <a:gd name="T6" fmla="*/ 493 w 668"/>
                    <a:gd name="T7" fmla="*/ 39 h 667"/>
                    <a:gd name="T8" fmla="*/ 401 w 668"/>
                    <a:gd name="T9" fmla="*/ 6 h 667"/>
                    <a:gd name="T10" fmla="*/ 300 w 668"/>
                    <a:gd name="T11" fmla="*/ 1 h 667"/>
                    <a:gd name="T12" fmla="*/ 204 w 668"/>
                    <a:gd name="T13" fmla="*/ 25 h 667"/>
                    <a:gd name="T14" fmla="*/ 122 w 668"/>
                    <a:gd name="T15" fmla="*/ 75 h 667"/>
                    <a:gd name="T16" fmla="*/ 56 w 668"/>
                    <a:gd name="T17" fmla="*/ 147 h 667"/>
                    <a:gd name="T18" fmla="*/ 14 w 668"/>
                    <a:gd name="T19" fmla="*/ 234 h 667"/>
                    <a:gd name="T20" fmla="*/ 0 w 668"/>
                    <a:gd name="T21" fmla="*/ 333 h 667"/>
                    <a:gd name="T22" fmla="*/ 14 w 668"/>
                    <a:gd name="T23" fmla="*/ 432 h 667"/>
                    <a:gd name="T24" fmla="*/ 56 w 668"/>
                    <a:gd name="T25" fmla="*/ 520 h 667"/>
                    <a:gd name="T26" fmla="*/ 122 w 668"/>
                    <a:gd name="T27" fmla="*/ 590 h 667"/>
                    <a:gd name="T28" fmla="*/ 204 w 668"/>
                    <a:gd name="T29" fmla="*/ 641 h 667"/>
                    <a:gd name="T30" fmla="*/ 300 w 668"/>
                    <a:gd name="T31" fmla="*/ 665 h 667"/>
                    <a:gd name="T32" fmla="*/ 401 w 668"/>
                    <a:gd name="T33" fmla="*/ 660 h 667"/>
                    <a:gd name="T34" fmla="*/ 493 w 668"/>
                    <a:gd name="T35" fmla="*/ 626 h 667"/>
                    <a:gd name="T36" fmla="*/ 568 w 668"/>
                    <a:gd name="T37" fmla="*/ 569 h 667"/>
                    <a:gd name="T38" fmla="*/ 626 w 668"/>
                    <a:gd name="T39" fmla="*/ 492 h 667"/>
                    <a:gd name="T40" fmla="*/ 661 w 668"/>
                    <a:gd name="T41" fmla="*/ 400 h 667"/>
                    <a:gd name="T42" fmla="*/ 659 w 668"/>
                    <a:gd name="T43" fmla="*/ 333 h 667"/>
                    <a:gd name="T44" fmla="*/ 645 w 668"/>
                    <a:gd name="T45" fmla="*/ 431 h 667"/>
                    <a:gd name="T46" fmla="*/ 604 w 668"/>
                    <a:gd name="T47" fmla="*/ 516 h 667"/>
                    <a:gd name="T48" fmla="*/ 541 w 668"/>
                    <a:gd name="T49" fmla="*/ 585 h 667"/>
                    <a:gd name="T50" fmla="*/ 460 w 668"/>
                    <a:gd name="T51" fmla="*/ 634 h 667"/>
                    <a:gd name="T52" fmla="*/ 366 w 668"/>
                    <a:gd name="T53" fmla="*/ 658 h 667"/>
                    <a:gd name="T54" fmla="*/ 267 w 668"/>
                    <a:gd name="T55" fmla="*/ 653 h 667"/>
                    <a:gd name="T56" fmla="*/ 178 w 668"/>
                    <a:gd name="T57" fmla="*/ 621 h 667"/>
                    <a:gd name="T58" fmla="*/ 103 w 668"/>
                    <a:gd name="T59" fmla="*/ 564 h 667"/>
                    <a:gd name="T60" fmla="*/ 46 w 668"/>
                    <a:gd name="T61" fmla="*/ 489 h 667"/>
                    <a:gd name="T62" fmla="*/ 14 w 668"/>
                    <a:gd name="T63" fmla="*/ 398 h 667"/>
                    <a:gd name="T64" fmla="*/ 9 w 668"/>
                    <a:gd name="T65" fmla="*/ 299 h 667"/>
                    <a:gd name="T66" fmla="*/ 32 w 668"/>
                    <a:gd name="T67" fmla="*/ 207 h 667"/>
                    <a:gd name="T68" fmla="*/ 80 w 668"/>
                    <a:gd name="T69" fmla="*/ 126 h 667"/>
                    <a:gd name="T70" fmla="*/ 151 w 668"/>
                    <a:gd name="T71" fmla="*/ 63 h 667"/>
                    <a:gd name="T72" fmla="*/ 236 w 668"/>
                    <a:gd name="T73" fmla="*/ 22 h 667"/>
                    <a:gd name="T74" fmla="*/ 334 w 668"/>
                    <a:gd name="T75" fmla="*/ 6 h 667"/>
                    <a:gd name="T76" fmla="*/ 430 w 668"/>
                    <a:gd name="T77" fmla="*/ 22 h 667"/>
                    <a:gd name="T78" fmla="*/ 515 w 668"/>
                    <a:gd name="T79" fmla="*/ 63 h 667"/>
                    <a:gd name="T80" fmla="*/ 585 w 668"/>
                    <a:gd name="T81" fmla="*/ 126 h 667"/>
                    <a:gd name="T82" fmla="*/ 633 w 668"/>
                    <a:gd name="T83" fmla="*/ 207 h 667"/>
                    <a:gd name="T84" fmla="*/ 657 w 668"/>
                    <a:gd name="T85" fmla="*/ 299 h 6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68"/>
                    <a:gd name="T130" fmla="*/ 0 h 667"/>
                    <a:gd name="T131" fmla="*/ 668 w 668"/>
                    <a:gd name="T132" fmla="*/ 667 h 66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68" h="667">
                      <a:moveTo>
                        <a:pt x="668" y="333"/>
                      </a:moveTo>
                      <a:lnTo>
                        <a:pt x="666" y="299"/>
                      </a:lnTo>
                      <a:lnTo>
                        <a:pt x="661" y="266"/>
                      </a:lnTo>
                      <a:lnTo>
                        <a:pt x="652" y="234"/>
                      </a:lnTo>
                      <a:lnTo>
                        <a:pt x="640" y="203"/>
                      </a:lnTo>
                      <a:lnTo>
                        <a:pt x="626" y="174"/>
                      </a:lnTo>
                      <a:lnTo>
                        <a:pt x="609" y="147"/>
                      </a:lnTo>
                      <a:lnTo>
                        <a:pt x="591" y="121"/>
                      </a:lnTo>
                      <a:lnTo>
                        <a:pt x="568" y="97"/>
                      </a:lnTo>
                      <a:lnTo>
                        <a:pt x="546" y="75"/>
                      </a:lnTo>
                      <a:lnTo>
                        <a:pt x="520" y="56"/>
                      </a:lnTo>
                      <a:lnTo>
                        <a:pt x="493" y="39"/>
                      </a:lnTo>
                      <a:lnTo>
                        <a:pt x="464" y="25"/>
                      </a:lnTo>
                      <a:lnTo>
                        <a:pt x="433" y="15"/>
                      </a:lnTo>
                      <a:lnTo>
                        <a:pt x="401" y="6"/>
                      </a:lnTo>
                      <a:lnTo>
                        <a:pt x="368" y="1"/>
                      </a:lnTo>
                      <a:lnTo>
                        <a:pt x="334" y="0"/>
                      </a:lnTo>
                      <a:lnTo>
                        <a:pt x="300" y="1"/>
                      </a:lnTo>
                      <a:lnTo>
                        <a:pt x="265" y="6"/>
                      </a:lnTo>
                      <a:lnTo>
                        <a:pt x="234" y="15"/>
                      </a:lnTo>
                      <a:lnTo>
                        <a:pt x="204" y="25"/>
                      </a:lnTo>
                      <a:lnTo>
                        <a:pt x="175" y="39"/>
                      </a:lnTo>
                      <a:lnTo>
                        <a:pt x="147" y="56"/>
                      </a:lnTo>
                      <a:lnTo>
                        <a:pt x="122" y="75"/>
                      </a:lnTo>
                      <a:lnTo>
                        <a:pt x="98" y="97"/>
                      </a:lnTo>
                      <a:lnTo>
                        <a:pt x="75" y="121"/>
                      </a:lnTo>
                      <a:lnTo>
                        <a:pt x="56" y="147"/>
                      </a:lnTo>
                      <a:lnTo>
                        <a:pt x="39" y="174"/>
                      </a:lnTo>
                      <a:lnTo>
                        <a:pt x="26" y="203"/>
                      </a:lnTo>
                      <a:lnTo>
                        <a:pt x="14" y="234"/>
                      </a:lnTo>
                      <a:lnTo>
                        <a:pt x="7" y="266"/>
                      </a:lnTo>
                      <a:lnTo>
                        <a:pt x="2" y="299"/>
                      </a:lnTo>
                      <a:lnTo>
                        <a:pt x="0" y="333"/>
                      </a:lnTo>
                      <a:lnTo>
                        <a:pt x="2" y="367"/>
                      </a:lnTo>
                      <a:lnTo>
                        <a:pt x="7" y="400"/>
                      </a:lnTo>
                      <a:lnTo>
                        <a:pt x="14" y="432"/>
                      </a:lnTo>
                      <a:lnTo>
                        <a:pt x="26" y="463"/>
                      </a:lnTo>
                      <a:lnTo>
                        <a:pt x="39" y="492"/>
                      </a:lnTo>
                      <a:lnTo>
                        <a:pt x="56" y="520"/>
                      </a:lnTo>
                      <a:lnTo>
                        <a:pt x="75" y="545"/>
                      </a:lnTo>
                      <a:lnTo>
                        <a:pt x="98" y="569"/>
                      </a:lnTo>
                      <a:lnTo>
                        <a:pt x="122" y="590"/>
                      </a:lnTo>
                      <a:lnTo>
                        <a:pt x="147" y="610"/>
                      </a:lnTo>
                      <a:lnTo>
                        <a:pt x="175" y="626"/>
                      </a:lnTo>
                      <a:lnTo>
                        <a:pt x="204" y="641"/>
                      </a:lnTo>
                      <a:lnTo>
                        <a:pt x="234" y="651"/>
                      </a:lnTo>
                      <a:lnTo>
                        <a:pt x="265" y="660"/>
                      </a:lnTo>
                      <a:lnTo>
                        <a:pt x="300" y="665"/>
                      </a:lnTo>
                      <a:lnTo>
                        <a:pt x="334" y="667"/>
                      </a:lnTo>
                      <a:lnTo>
                        <a:pt x="368" y="665"/>
                      </a:lnTo>
                      <a:lnTo>
                        <a:pt x="401" y="660"/>
                      </a:lnTo>
                      <a:lnTo>
                        <a:pt x="433" y="651"/>
                      </a:lnTo>
                      <a:lnTo>
                        <a:pt x="464" y="641"/>
                      </a:lnTo>
                      <a:lnTo>
                        <a:pt x="493" y="626"/>
                      </a:lnTo>
                      <a:lnTo>
                        <a:pt x="520" y="610"/>
                      </a:lnTo>
                      <a:lnTo>
                        <a:pt x="546" y="590"/>
                      </a:lnTo>
                      <a:lnTo>
                        <a:pt x="568" y="569"/>
                      </a:lnTo>
                      <a:lnTo>
                        <a:pt x="591" y="545"/>
                      </a:lnTo>
                      <a:lnTo>
                        <a:pt x="609" y="520"/>
                      </a:lnTo>
                      <a:lnTo>
                        <a:pt x="626" y="492"/>
                      </a:lnTo>
                      <a:lnTo>
                        <a:pt x="640" y="463"/>
                      </a:lnTo>
                      <a:lnTo>
                        <a:pt x="652" y="432"/>
                      </a:lnTo>
                      <a:lnTo>
                        <a:pt x="661" y="400"/>
                      </a:lnTo>
                      <a:lnTo>
                        <a:pt x="666" y="367"/>
                      </a:lnTo>
                      <a:lnTo>
                        <a:pt x="668" y="333"/>
                      </a:lnTo>
                      <a:close/>
                      <a:moveTo>
                        <a:pt x="659" y="333"/>
                      </a:moveTo>
                      <a:lnTo>
                        <a:pt x="657" y="366"/>
                      </a:lnTo>
                      <a:lnTo>
                        <a:pt x="652" y="398"/>
                      </a:lnTo>
                      <a:lnTo>
                        <a:pt x="645" y="431"/>
                      </a:lnTo>
                      <a:lnTo>
                        <a:pt x="633" y="460"/>
                      </a:lnTo>
                      <a:lnTo>
                        <a:pt x="620" y="489"/>
                      </a:lnTo>
                      <a:lnTo>
                        <a:pt x="604" y="516"/>
                      </a:lnTo>
                      <a:lnTo>
                        <a:pt x="585" y="540"/>
                      </a:lnTo>
                      <a:lnTo>
                        <a:pt x="563" y="564"/>
                      </a:lnTo>
                      <a:lnTo>
                        <a:pt x="541" y="585"/>
                      </a:lnTo>
                      <a:lnTo>
                        <a:pt x="515" y="603"/>
                      </a:lnTo>
                      <a:lnTo>
                        <a:pt x="490" y="621"/>
                      </a:lnTo>
                      <a:lnTo>
                        <a:pt x="460" y="634"/>
                      </a:lnTo>
                      <a:lnTo>
                        <a:pt x="430" y="644"/>
                      </a:lnTo>
                      <a:lnTo>
                        <a:pt x="399" y="653"/>
                      </a:lnTo>
                      <a:lnTo>
                        <a:pt x="366" y="658"/>
                      </a:lnTo>
                      <a:lnTo>
                        <a:pt x="334" y="660"/>
                      </a:lnTo>
                      <a:lnTo>
                        <a:pt x="300" y="658"/>
                      </a:lnTo>
                      <a:lnTo>
                        <a:pt x="267" y="653"/>
                      </a:lnTo>
                      <a:lnTo>
                        <a:pt x="236" y="644"/>
                      </a:lnTo>
                      <a:lnTo>
                        <a:pt x="205" y="634"/>
                      </a:lnTo>
                      <a:lnTo>
                        <a:pt x="178" y="621"/>
                      </a:lnTo>
                      <a:lnTo>
                        <a:pt x="151" y="603"/>
                      </a:lnTo>
                      <a:lnTo>
                        <a:pt x="125" y="585"/>
                      </a:lnTo>
                      <a:lnTo>
                        <a:pt x="103" y="564"/>
                      </a:lnTo>
                      <a:lnTo>
                        <a:pt x="80" y="540"/>
                      </a:lnTo>
                      <a:lnTo>
                        <a:pt x="63" y="516"/>
                      </a:lnTo>
                      <a:lnTo>
                        <a:pt x="46" y="489"/>
                      </a:lnTo>
                      <a:lnTo>
                        <a:pt x="32" y="460"/>
                      </a:lnTo>
                      <a:lnTo>
                        <a:pt x="22" y="431"/>
                      </a:lnTo>
                      <a:lnTo>
                        <a:pt x="14" y="398"/>
                      </a:lnTo>
                      <a:lnTo>
                        <a:pt x="9" y="366"/>
                      </a:lnTo>
                      <a:lnTo>
                        <a:pt x="7" y="333"/>
                      </a:lnTo>
                      <a:lnTo>
                        <a:pt x="9" y="299"/>
                      </a:lnTo>
                      <a:lnTo>
                        <a:pt x="14" y="266"/>
                      </a:lnTo>
                      <a:lnTo>
                        <a:pt x="22" y="236"/>
                      </a:lnTo>
                      <a:lnTo>
                        <a:pt x="32" y="207"/>
                      </a:lnTo>
                      <a:lnTo>
                        <a:pt x="46" y="178"/>
                      </a:lnTo>
                      <a:lnTo>
                        <a:pt x="63" y="150"/>
                      </a:lnTo>
                      <a:lnTo>
                        <a:pt x="80" y="126"/>
                      </a:lnTo>
                      <a:lnTo>
                        <a:pt x="103" y="102"/>
                      </a:lnTo>
                      <a:lnTo>
                        <a:pt x="125" y="82"/>
                      </a:lnTo>
                      <a:lnTo>
                        <a:pt x="151" y="63"/>
                      </a:lnTo>
                      <a:lnTo>
                        <a:pt x="178" y="46"/>
                      </a:lnTo>
                      <a:lnTo>
                        <a:pt x="205" y="32"/>
                      </a:lnTo>
                      <a:lnTo>
                        <a:pt x="236" y="22"/>
                      </a:lnTo>
                      <a:lnTo>
                        <a:pt x="267" y="13"/>
                      </a:lnTo>
                      <a:lnTo>
                        <a:pt x="300" y="8"/>
                      </a:lnTo>
                      <a:lnTo>
                        <a:pt x="334" y="6"/>
                      </a:lnTo>
                      <a:lnTo>
                        <a:pt x="366" y="8"/>
                      </a:lnTo>
                      <a:lnTo>
                        <a:pt x="399" y="13"/>
                      </a:lnTo>
                      <a:lnTo>
                        <a:pt x="430" y="22"/>
                      </a:lnTo>
                      <a:lnTo>
                        <a:pt x="460" y="32"/>
                      </a:lnTo>
                      <a:lnTo>
                        <a:pt x="490" y="46"/>
                      </a:lnTo>
                      <a:lnTo>
                        <a:pt x="515" y="63"/>
                      </a:lnTo>
                      <a:lnTo>
                        <a:pt x="541" y="82"/>
                      </a:lnTo>
                      <a:lnTo>
                        <a:pt x="563" y="102"/>
                      </a:lnTo>
                      <a:lnTo>
                        <a:pt x="585" y="126"/>
                      </a:lnTo>
                      <a:lnTo>
                        <a:pt x="604" y="150"/>
                      </a:lnTo>
                      <a:lnTo>
                        <a:pt x="620" y="178"/>
                      </a:lnTo>
                      <a:lnTo>
                        <a:pt x="633" y="207"/>
                      </a:lnTo>
                      <a:lnTo>
                        <a:pt x="645" y="236"/>
                      </a:lnTo>
                      <a:lnTo>
                        <a:pt x="652" y="266"/>
                      </a:lnTo>
                      <a:lnTo>
                        <a:pt x="657" y="299"/>
                      </a:lnTo>
                      <a:lnTo>
                        <a:pt x="659" y="333"/>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3" name="Freeform 119"/>
                <p:cNvSpPr>
                  <a:spLocks noEditPoints="1"/>
                </p:cNvSpPr>
                <p:nvPr/>
              </p:nvSpPr>
              <p:spPr bwMode="auto">
                <a:xfrm>
                  <a:off x="3418" y="2973"/>
                  <a:ext cx="659" cy="660"/>
                </a:xfrm>
                <a:custGeom>
                  <a:avLst/>
                  <a:gdLst>
                    <a:gd name="T0" fmla="*/ 654 w 659"/>
                    <a:gd name="T1" fmla="*/ 263 h 660"/>
                    <a:gd name="T2" fmla="*/ 620 w 659"/>
                    <a:gd name="T3" fmla="*/ 173 h 660"/>
                    <a:gd name="T4" fmla="*/ 564 w 659"/>
                    <a:gd name="T5" fmla="*/ 96 h 660"/>
                    <a:gd name="T6" fmla="*/ 488 w 659"/>
                    <a:gd name="T7" fmla="*/ 39 h 660"/>
                    <a:gd name="T8" fmla="*/ 396 w 659"/>
                    <a:gd name="T9" fmla="*/ 7 h 660"/>
                    <a:gd name="T10" fmla="*/ 297 w 659"/>
                    <a:gd name="T11" fmla="*/ 2 h 660"/>
                    <a:gd name="T12" fmla="*/ 202 w 659"/>
                    <a:gd name="T13" fmla="*/ 26 h 660"/>
                    <a:gd name="T14" fmla="*/ 120 w 659"/>
                    <a:gd name="T15" fmla="*/ 75 h 660"/>
                    <a:gd name="T16" fmla="*/ 57 w 659"/>
                    <a:gd name="T17" fmla="*/ 145 h 660"/>
                    <a:gd name="T18" fmla="*/ 14 w 659"/>
                    <a:gd name="T19" fmla="*/ 233 h 660"/>
                    <a:gd name="T20" fmla="*/ 0 w 659"/>
                    <a:gd name="T21" fmla="*/ 330 h 660"/>
                    <a:gd name="T22" fmla="*/ 14 w 659"/>
                    <a:gd name="T23" fmla="*/ 428 h 660"/>
                    <a:gd name="T24" fmla="*/ 57 w 659"/>
                    <a:gd name="T25" fmla="*/ 515 h 660"/>
                    <a:gd name="T26" fmla="*/ 120 w 659"/>
                    <a:gd name="T27" fmla="*/ 585 h 660"/>
                    <a:gd name="T28" fmla="*/ 202 w 659"/>
                    <a:gd name="T29" fmla="*/ 635 h 660"/>
                    <a:gd name="T30" fmla="*/ 297 w 659"/>
                    <a:gd name="T31" fmla="*/ 659 h 660"/>
                    <a:gd name="T32" fmla="*/ 396 w 659"/>
                    <a:gd name="T33" fmla="*/ 653 h 660"/>
                    <a:gd name="T34" fmla="*/ 488 w 659"/>
                    <a:gd name="T35" fmla="*/ 619 h 660"/>
                    <a:gd name="T36" fmla="*/ 564 w 659"/>
                    <a:gd name="T37" fmla="*/ 563 h 660"/>
                    <a:gd name="T38" fmla="*/ 620 w 659"/>
                    <a:gd name="T39" fmla="*/ 488 h 660"/>
                    <a:gd name="T40" fmla="*/ 654 w 659"/>
                    <a:gd name="T41" fmla="*/ 397 h 660"/>
                    <a:gd name="T42" fmla="*/ 653 w 659"/>
                    <a:gd name="T43" fmla="*/ 330 h 660"/>
                    <a:gd name="T44" fmla="*/ 639 w 659"/>
                    <a:gd name="T45" fmla="*/ 426 h 660"/>
                    <a:gd name="T46" fmla="*/ 598 w 659"/>
                    <a:gd name="T47" fmla="*/ 510 h 660"/>
                    <a:gd name="T48" fmla="*/ 536 w 659"/>
                    <a:gd name="T49" fmla="*/ 578 h 660"/>
                    <a:gd name="T50" fmla="*/ 456 w 659"/>
                    <a:gd name="T51" fmla="*/ 628 h 660"/>
                    <a:gd name="T52" fmla="*/ 363 w 659"/>
                    <a:gd name="T53" fmla="*/ 652 h 660"/>
                    <a:gd name="T54" fmla="*/ 266 w 659"/>
                    <a:gd name="T55" fmla="*/ 647 h 660"/>
                    <a:gd name="T56" fmla="*/ 177 w 659"/>
                    <a:gd name="T57" fmla="*/ 614 h 660"/>
                    <a:gd name="T58" fmla="*/ 101 w 659"/>
                    <a:gd name="T59" fmla="*/ 558 h 660"/>
                    <a:gd name="T60" fmla="*/ 47 w 659"/>
                    <a:gd name="T61" fmla="*/ 484 h 660"/>
                    <a:gd name="T62" fmla="*/ 14 w 659"/>
                    <a:gd name="T63" fmla="*/ 395 h 660"/>
                    <a:gd name="T64" fmla="*/ 9 w 659"/>
                    <a:gd name="T65" fmla="*/ 298 h 660"/>
                    <a:gd name="T66" fmla="*/ 33 w 659"/>
                    <a:gd name="T67" fmla="*/ 204 h 660"/>
                    <a:gd name="T68" fmla="*/ 81 w 659"/>
                    <a:gd name="T69" fmla="*/ 125 h 660"/>
                    <a:gd name="T70" fmla="*/ 149 w 659"/>
                    <a:gd name="T71" fmla="*/ 62 h 660"/>
                    <a:gd name="T72" fmla="*/ 235 w 659"/>
                    <a:gd name="T73" fmla="*/ 22 h 660"/>
                    <a:gd name="T74" fmla="*/ 331 w 659"/>
                    <a:gd name="T75" fmla="*/ 7 h 660"/>
                    <a:gd name="T76" fmla="*/ 427 w 659"/>
                    <a:gd name="T77" fmla="*/ 22 h 660"/>
                    <a:gd name="T78" fmla="*/ 510 w 659"/>
                    <a:gd name="T79" fmla="*/ 62 h 660"/>
                    <a:gd name="T80" fmla="*/ 579 w 659"/>
                    <a:gd name="T81" fmla="*/ 125 h 660"/>
                    <a:gd name="T82" fmla="*/ 627 w 659"/>
                    <a:gd name="T83" fmla="*/ 204 h 660"/>
                    <a:gd name="T84" fmla="*/ 651 w 659"/>
                    <a:gd name="T85" fmla="*/ 298 h 6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59"/>
                    <a:gd name="T130" fmla="*/ 0 h 660"/>
                    <a:gd name="T131" fmla="*/ 659 w 659"/>
                    <a:gd name="T132" fmla="*/ 660 h 6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59" h="660">
                      <a:moveTo>
                        <a:pt x="659" y="330"/>
                      </a:moveTo>
                      <a:lnTo>
                        <a:pt x="658" y="296"/>
                      </a:lnTo>
                      <a:lnTo>
                        <a:pt x="654" y="263"/>
                      </a:lnTo>
                      <a:lnTo>
                        <a:pt x="646" y="233"/>
                      </a:lnTo>
                      <a:lnTo>
                        <a:pt x="634" y="202"/>
                      </a:lnTo>
                      <a:lnTo>
                        <a:pt x="620" y="173"/>
                      </a:lnTo>
                      <a:lnTo>
                        <a:pt x="605" y="145"/>
                      </a:lnTo>
                      <a:lnTo>
                        <a:pt x="584" y="120"/>
                      </a:lnTo>
                      <a:lnTo>
                        <a:pt x="564" y="96"/>
                      </a:lnTo>
                      <a:lnTo>
                        <a:pt x="540" y="75"/>
                      </a:lnTo>
                      <a:lnTo>
                        <a:pt x="514" y="56"/>
                      </a:lnTo>
                      <a:lnTo>
                        <a:pt x="488" y="39"/>
                      </a:lnTo>
                      <a:lnTo>
                        <a:pt x="459" y="26"/>
                      </a:lnTo>
                      <a:lnTo>
                        <a:pt x="428" y="15"/>
                      </a:lnTo>
                      <a:lnTo>
                        <a:pt x="396" y="7"/>
                      </a:lnTo>
                      <a:lnTo>
                        <a:pt x="363" y="2"/>
                      </a:lnTo>
                      <a:lnTo>
                        <a:pt x="331" y="0"/>
                      </a:lnTo>
                      <a:lnTo>
                        <a:pt x="297" y="2"/>
                      </a:lnTo>
                      <a:lnTo>
                        <a:pt x="264" y="7"/>
                      </a:lnTo>
                      <a:lnTo>
                        <a:pt x="231" y="15"/>
                      </a:lnTo>
                      <a:lnTo>
                        <a:pt x="202" y="26"/>
                      </a:lnTo>
                      <a:lnTo>
                        <a:pt x="173" y="39"/>
                      </a:lnTo>
                      <a:lnTo>
                        <a:pt x="146" y="56"/>
                      </a:lnTo>
                      <a:lnTo>
                        <a:pt x="120" y="75"/>
                      </a:lnTo>
                      <a:lnTo>
                        <a:pt x="96" y="96"/>
                      </a:lnTo>
                      <a:lnTo>
                        <a:pt x="76" y="120"/>
                      </a:lnTo>
                      <a:lnTo>
                        <a:pt x="57" y="145"/>
                      </a:lnTo>
                      <a:lnTo>
                        <a:pt x="40" y="173"/>
                      </a:lnTo>
                      <a:lnTo>
                        <a:pt x="26" y="202"/>
                      </a:lnTo>
                      <a:lnTo>
                        <a:pt x="14" y="233"/>
                      </a:lnTo>
                      <a:lnTo>
                        <a:pt x="7" y="263"/>
                      </a:lnTo>
                      <a:lnTo>
                        <a:pt x="2" y="296"/>
                      </a:lnTo>
                      <a:lnTo>
                        <a:pt x="0" y="330"/>
                      </a:lnTo>
                      <a:lnTo>
                        <a:pt x="2" y="364"/>
                      </a:lnTo>
                      <a:lnTo>
                        <a:pt x="7" y="397"/>
                      </a:lnTo>
                      <a:lnTo>
                        <a:pt x="14" y="428"/>
                      </a:lnTo>
                      <a:lnTo>
                        <a:pt x="26" y="458"/>
                      </a:lnTo>
                      <a:lnTo>
                        <a:pt x="40" y="488"/>
                      </a:lnTo>
                      <a:lnTo>
                        <a:pt x="57" y="515"/>
                      </a:lnTo>
                      <a:lnTo>
                        <a:pt x="76" y="541"/>
                      </a:lnTo>
                      <a:lnTo>
                        <a:pt x="96" y="563"/>
                      </a:lnTo>
                      <a:lnTo>
                        <a:pt x="120" y="585"/>
                      </a:lnTo>
                      <a:lnTo>
                        <a:pt x="146" y="604"/>
                      </a:lnTo>
                      <a:lnTo>
                        <a:pt x="173" y="619"/>
                      </a:lnTo>
                      <a:lnTo>
                        <a:pt x="202" y="635"/>
                      </a:lnTo>
                      <a:lnTo>
                        <a:pt x="231" y="645"/>
                      </a:lnTo>
                      <a:lnTo>
                        <a:pt x="264" y="653"/>
                      </a:lnTo>
                      <a:lnTo>
                        <a:pt x="297" y="659"/>
                      </a:lnTo>
                      <a:lnTo>
                        <a:pt x="331" y="660"/>
                      </a:lnTo>
                      <a:lnTo>
                        <a:pt x="363" y="659"/>
                      </a:lnTo>
                      <a:lnTo>
                        <a:pt x="396" y="653"/>
                      </a:lnTo>
                      <a:lnTo>
                        <a:pt x="428" y="645"/>
                      </a:lnTo>
                      <a:lnTo>
                        <a:pt x="459" y="635"/>
                      </a:lnTo>
                      <a:lnTo>
                        <a:pt x="488" y="619"/>
                      </a:lnTo>
                      <a:lnTo>
                        <a:pt x="514" y="604"/>
                      </a:lnTo>
                      <a:lnTo>
                        <a:pt x="540" y="585"/>
                      </a:lnTo>
                      <a:lnTo>
                        <a:pt x="564" y="563"/>
                      </a:lnTo>
                      <a:lnTo>
                        <a:pt x="584" y="541"/>
                      </a:lnTo>
                      <a:lnTo>
                        <a:pt x="605" y="515"/>
                      </a:lnTo>
                      <a:lnTo>
                        <a:pt x="620" y="488"/>
                      </a:lnTo>
                      <a:lnTo>
                        <a:pt x="634" y="458"/>
                      </a:lnTo>
                      <a:lnTo>
                        <a:pt x="646" y="428"/>
                      </a:lnTo>
                      <a:lnTo>
                        <a:pt x="654" y="397"/>
                      </a:lnTo>
                      <a:lnTo>
                        <a:pt x="658" y="364"/>
                      </a:lnTo>
                      <a:lnTo>
                        <a:pt x="659" y="330"/>
                      </a:lnTo>
                      <a:close/>
                      <a:moveTo>
                        <a:pt x="653" y="330"/>
                      </a:moveTo>
                      <a:lnTo>
                        <a:pt x="651" y="363"/>
                      </a:lnTo>
                      <a:lnTo>
                        <a:pt x="646" y="395"/>
                      </a:lnTo>
                      <a:lnTo>
                        <a:pt x="639" y="426"/>
                      </a:lnTo>
                      <a:lnTo>
                        <a:pt x="627" y="455"/>
                      </a:lnTo>
                      <a:lnTo>
                        <a:pt x="613" y="484"/>
                      </a:lnTo>
                      <a:lnTo>
                        <a:pt x="598" y="510"/>
                      </a:lnTo>
                      <a:lnTo>
                        <a:pt x="579" y="535"/>
                      </a:lnTo>
                      <a:lnTo>
                        <a:pt x="558" y="558"/>
                      </a:lnTo>
                      <a:lnTo>
                        <a:pt x="536" y="578"/>
                      </a:lnTo>
                      <a:lnTo>
                        <a:pt x="510" y="597"/>
                      </a:lnTo>
                      <a:lnTo>
                        <a:pt x="483" y="614"/>
                      </a:lnTo>
                      <a:lnTo>
                        <a:pt x="456" y="628"/>
                      </a:lnTo>
                      <a:lnTo>
                        <a:pt x="427" y="638"/>
                      </a:lnTo>
                      <a:lnTo>
                        <a:pt x="396" y="647"/>
                      </a:lnTo>
                      <a:lnTo>
                        <a:pt x="363" y="652"/>
                      </a:lnTo>
                      <a:lnTo>
                        <a:pt x="331" y="652"/>
                      </a:lnTo>
                      <a:lnTo>
                        <a:pt x="297" y="652"/>
                      </a:lnTo>
                      <a:lnTo>
                        <a:pt x="266" y="647"/>
                      </a:lnTo>
                      <a:lnTo>
                        <a:pt x="235" y="638"/>
                      </a:lnTo>
                      <a:lnTo>
                        <a:pt x="204" y="628"/>
                      </a:lnTo>
                      <a:lnTo>
                        <a:pt x="177" y="614"/>
                      </a:lnTo>
                      <a:lnTo>
                        <a:pt x="149" y="597"/>
                      </a:lnTo>
                      <a:lnTo>
                        <a:pt x="125" y="578"/>
                      </a:lnTo>
                      <a:lnTo>
                        <a:pt x="101" y="558"/>
                      </a:lnTo>
                      <a:lnTo>
                        <a:pt x="81" y="535"/>
                      </a:lnTo>
                      <a:lnTo>
                        <a:pt x="62" y="510"/>
                      </a:lnTo>
                      <a:lnTo>
                        <a:pt x="47" y="484"/>
                      </a:lnTo>
                      <a:lnTo>
                        <a:pt x="33" y="455"/>
                      </a:lnTo>
                      <a:lnTo>
                        <a:pt x="23" y="426"/>
                      </a:lnTo>
                      <a:lnTo>
                        <a:pt x="14" y="395"/>
                      </a:lnTo>
                      <a:lnTo>
                        <a:pt x="9" y="363"/>
                      </a:lnTo>
                      <a:lnTo>
                        <a:pt x="7" y="330"/>
                      </a:lnTo>
                      <a:lnTo>
                        <a:pt x="9" y="298"/>
                      </a:lnTo>
                      <a:lnTo>
                        <a:pt x="14" y="265"/>
                      </a:lnTo>
                      <a:lnTo>
                        <a:pt x="23" y="234"/>
                      </a:lnTo>
                      <a:lnTo>
                        <a:pt x="33" y="204"/>
                      </a:lnTo>
                      <a:lnTo>
                        <a:pt x="47" y="176"/>
                      </a:lnTo>
                      <a:lnTo>
                        <a:pt x="62" y="149"/>
                      </a:lnTo>
                      <a:lnTo>
                        <a:pt x="81" y="125"/>
                      </a:lnTo>
                      <a:lnTo>
                        <a:pt x="101" y="103"/>
                      </a:lnTo>
                      <a:lnTo>
                        <a:pt x="125" y="80"/>
                      </a:lnTo>
                      <a:lnTo>
                        <a:pt x="149" y="62"/>
                      </a:lnTo>
                      <a:lnTo>
                        <a:pt x="177" y="46"/>
                      </a:lnTo>
                      <a:lnTo>
                        <a:pt x="204" y="33"/>
                      </a:lnTo>
                      <a:lnTo>
                        <a:pt x="235" y="22"/>
                      </a:lnTo>
                      <a:lnTo>
                        <a:pt x="266" y="14"/>
                      </a:lnTo>
                      <a:lnTo>
                        <a:pt x="297" y="9"/>
                      </a:lnTo>
                      <a:lnTo>
                        <a:pt x="331" y="7"/>
                      </a:lnTo>
                      <a:lnTo>
                        <a:pt x="363" y="9"/>
                      </a:lnTo>
                      <a:lnTo>
                        <a:pt x="396" y="14"/>
                      </a:lnTo>
                      <a:lnTo>
                        <a:pt x="427" y="22"/>
                      </a:lnTo>
                      <a:lnTo>
                        <a:pt x="456" y="33"/>
                      </a:lnTo>
                      <a:lnTo>
                        <a:pt x="483" y="46"/>
                      </a:lnTo>
                      <a:lnTo>
                        <a:pt x="510" y="62"/>
                      </a:lnTo>
                      <a:lnTo>
                        <a:pt x="536" y="80"/>
                      </a:lnTo>
                      <a:lnTo>
                        <a:pt x="558" y="103"/>
                      </a:lnTo>
                      <a:lnTo>
                        <a:pt x="579" y="125"/>
                      </a:lnTo>
                      <a:lnTo>
                        <a:pt x="598" y="149"/>
                      </a:lnTo>
                      <a:lnTo>
                        <a:pt x="613" y="176"/>
                      </a:lnTo>
                      <a:lnTo>
                        <a:pt x="627" y="204"/>
                      </a:lnTo>
                      <a:lnTo>
                        <a:pt x="639" y="234"/>
                      </a:lnTo>
                      <a:lnTo>
                        <a:pt x="646" y="265"/>
                      </a:lnTo>
                      <a:lnTo>
                        <a:pt x="651" y="298"/>
                      </a:lnTo>
                      <a:lnTo>
                        <a:pt x="653" y="330"/>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4" name="Freeform 120"/>
                <p:cNvSpPr>
                  <a:spLocks noEditPoints="1"/>
                </p:cNvSpPr>
                <p:nvPr/>
              </p:nvSpPr>
              <p:spPr bwMode="auto">
                <a:xfrm>
                  <a:off x="3422" y="2976"/>
                  <a:ext cx="652" cy="654"/>
                </a:xfrm>
                <a:custGeom>
                  <a:avLst/>
                  <a:gdLst>
                    <a:gd name="T0" fmla="*/ 645 w 652"/>
                    <a:gd name="T1" fmla="*/ 260 h 654"/>
                    <a:gd name="T2" fmla="*/ 613 w 652"/>
                    <a:gd name="T3" fmla="*/ 172 h 654"/>
                    <a:gd name="T4" fmla="*/ 556 w 652"/>
                    <a:gd name="T5" fmla="*/ 96 h 654"/>
                    <a:gd name="T6" fmla="*/ 483 w 652"/>
                    <a:gd name="T7" fmla="*/ 40 h 654"/>
                    <a:gd name="T8" fmla="*/ 392 w 652"/>
                    <a:gd name="T9" fmla="*/ 7 h 654"/>
                    <a:gd name="T10" fmla="*/ 293 w 652"/>
                    <a:gd name="T11" fmla="*/ 2 h 654"/>
                    <a:gd name="T12" fmla="*/ 198 w 652"/>
                    <a:gd name="T13" fmla="*/ 26 h 654"/>
                    <a:gd name="T14" fmla="*/ 118 w 652"/>
                    <a:gd name="T15" fmla="*/ 76 h 654"/>
                    <a:gd name="T16" fmla="*/ 56 w 652"/>
                    <a:gd name="T17" fmla="*/ 144 h 654"/>
                    <a:gd name="T18" fmla="*/ 15 w 652"/>
                    <a:gd name="T19" fmla="*/ 230 h 654"/>
                    <a:gd name="T20" fmla="*/ 0 w 652"/>
                    <a:gd name="T21" fmla="*/ 327 h 654"/>
                    <a:gd name="T22" fmla="*/ 15 w 652"/>
                    <a:gd name="T23" fmla="*/ 425 h 654"/>
                    <a:gd name="T24" fmla="*/ 56 w 652"/>
                    <a:gd name="T25" fmla="*/ 510 h 654"/>
                    <a:gd name="T26" fmla="*/ 118 w 652"/>
                    <a:gd name="T27" fmla="*/ 579 h 654"/>
                    <a:gd name="T28" fmla="*/ 198 w 652"/>
                    <a:gd name="T29" fmla="*/ 628 h 654"/>
                    <a:gd name="T30" fmla="*/ 293 w 652"/>
                    <a:gd name="T31" fmla="*/ 652 h 654"/>
                    <a:gd name="T32" fmla="*/ 392 w 652"/>
                    <a:gd name="T33" fmla="*/ 647 h 654"/>
                    <a:gd name="T34" fmla="*/ 483 w 652"/>
                    <a:gd name="T35" fmla="*/ 615 h 654"/>
                    <a:gd name="T36" fmla="*/ 556 w 652"/>
                    <a:gd name="T37" fmla="*/ 558 h 654"/>
                    <a:gd name="T38" fmla="*/ 613 w 652"/>
                    <a:gd name="T39" fmla="*/ 483 h 654"/>
                    <a:gd name="T40" fmla="*/ 645 w 652"/>
                    <a:gd name="T41" fmla="*/ 392 h 654"/>
                    <a:gd name="T42" fmla="*/ 645 w 652"/>
                    <a:gd name="T43" fmla="*/ 327 h 654"/>
                    <a:gd name="T44" fmla="*/ 631 w 652"/>
                    <a:gd name="T45" fmla="*/ 421 h 654"/>
                    <a:gd name="T46" fmla="*/ 590 w 652"/>
                    <a:gd name="T47" fmla="*/ 505 h 654"/>
                    <a:gd name="T48" fmla="*/ 529 w 652"/>
                    <a:gd name="T49" fmla="*/ 573 h 654"/>
                    <a:gd name="T50" fmla="*/ 450 w 652"/>
                    <a:gd name="T51" fmla="*/ 621 h 654"/>
                    <a:gd name="T52" fmla="*/ 359 w 652"/>
                    <a:gd name="T53" fmla="*/ 644 h 654"/>
                    <a:gd name="T54" fmla="*/ 262 w 652"/>
                    <a:gd name="T55" fmla="*/ 640 h 654"/>
                    <a:gd name="T56" fmla="*/ 174 w 652"/>
                    <a:gd name="T57" fmla="*/ 608 h 654"/>
                    <a:gd name="T58" fmla="*/ 101 w 652"/>
                    <a:gd name="T59" fmla="*/ 553 h 654"/>
                    <a:gd name="T60" fmla="*/ 46 w 652"/>
                    <a:gd name="T61" fmla="*/ 479 h 654"/>
                    <a:gd name="T62" fmla="*/ 14 w 652"/>
                    <a:gd name="T63" fmla="*/ 390 h 654"/>
                    <a:gd name="T64" fmla="*/ 8 w 652"/>
                    <a:gd name="T65" fmla="*/ 295 h 654"/>
                    <a:gd name="T66" fmla="*/ 32 w 652"/>
                    <a:gd name="T67" fmla="*/ 202 h 654"/>
                    <a:gd name="T68" fmla="*/ 80 w 652"/>
                    <a:gd name="T69" fmla="*/ 124 h 654"/>
                    <a:gd name="T70" fmla="*/ 147 w 652"/>
                    <a:gd name="T71" fmla="*/ 62 h 654"/>
                    <a:gd name="T72" fmla="*/ 231 w 652"/>
                    <a:gd name="T73" fmla="*/ 23 h 654"/>
                    <a:gd name="T74" fmla="*/ 327 w 652"/>
                    <a:gd name="T75" fmla="*/ 7 h 654"/>
                    <a:gd name="T76" fmla="*/ 421 w 652"/>
                    <a:gd name="T77" fmla="*/ 23 h 654"/>
                    <a:gd name="T78" fmla="*/ 505 w 652"/>
                    <a:gd name="T79" fmla="*/ 62 h 654"/>
                    <a:gd name="T80" fmla="*/ 572 w 652"/>
                    <a:gd name="T81" fmla="*/ 124 h 654"/>
                    <a:gd name="T82" fmla="*/ 619 w 652"/>
                    <a:gd name="T83" fmla="*/ 202 h 654"/>
                    <a:gd name="T84" fmla="*/ 643 w 652"/>
                    <a:gd name="T85" fmla="*/ 295 h 6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52"/>
                    <a:gd name="T130" fmla="*/ 0 h 654"/>
                    <a:gd name="T131" fmla="*/ 652 w 652"/>
                    <a:gd name="T132" fmla="*/ 654 h 6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52" h="654">
                      <a:moveTo>
                        <a:pt x="652" y="327"/>
                      </a:moveTo>
                      <a:lnTo>
                        <a:pt x="650" y="293"/>
                      </a:lnTo>
                      <a:lnTo>
                        <a:pt x="645" y="260"/>
                      </a:lnTo>
                      <a:lnTo>
                        <a:pt x="638" y="230"/>
                      </a:lnTo>
                      <a:lnTo>
                        <a:pt x="626" y="201"/>
                      </a:lnTo>
                      <a:lnTo>
                        <a:pt x="613" y="172"/>
                      </a:lnTo>
                      <a:lnTo>
                        <a:pt x="597" y="144"/>
                      </a:lnTo>
                      <a:lnTo>
                        <a:pt x="578" y="120"/>
                      </a:lnTo>
                      <a:lnTo>
                        <a:pt x="556" y="96"/>
                      </a:lnTo>
                      <a:lnTo>
                        <a:pt x="534" y="76"/>
                      </a:lnTo>
                      <a:lnTo>
                        <a:pt x="508" y="57"/>
                      </a:lnTo>
                      <a:lnTo>
                        <a:pt x="483" y="40"/>
                      </a:lnTo>
                      <a:lnTo>
                        <a:pt x="453" y="26"/>
                      </a:lnTo>
                      <a:lnTo>
                        <a:pt x="423" y="16"/>
                      </a:lnTo>
                      <a:lnTo>
                        <a:pt x="392" y="7"/>
                      </a:lnTo>
                      <a:lnTo>
                        <a:pt x="359" y="2"/>
                      </a:lnTo>
                      <a:lnTo>
                        <a:pt x="327" y="0"/>
                      </a:lnTo>
                      <a:lnTo>
                        <a:pt x="293" y="2"/>
                      </a:lnTo>
                      <a:lnTo>
                        <a:pt x="260" y="7"/>
                      </a:lnTo>
                      <a:lnTo>
                        <a:pt x="229" y="16"/>
                      </a:lnTo>
                      <a:lnTo>
                        <a:pt x="198" y="26"/>
                      </a:lnTo>
                      <a:lnTo>
                        <a:pt x="171" y="40"/>
                      </a:lnTo>
                      <a:lnTo>
                        <a:pt x="144" y="57"/>
                      </a:lnTo>
                      <a:lnTo>
                        <a:pt x="118" y="76"/>
                      </a:lnTo>
                      <a:lnTo>
                        <a:pt x="96" y="96"/>
                      </a:lnTo>
                      <a:lnTo>
                        <a:pt x="73" y="120"/>
                      </a:lnTo>
                      <a:lnTo>
                        <a:pt x="56" y="144"/>
                      </a:lnTo>
                      <a:lnTo>
                        <a:pt x="39" y="172"/>
                      </a:lnTo>
                      <a:lnTo>
                        <a:pt x="25" y="201"/>
                      </a:lnTo>
                      <a:lnTo>
                        <a:pt x="15" y="230"/>
                      </a:lnTo>
                      <a:lnTo>
                        <a:pt x="7" y="260"/>
                      </a:lnTo>
                      <a:lnTo>
                        <a:pt x="2" y="293"/>
                      </a:lnTo>
                      <a:lnTo>
                        <a:pt x="0" y="327"/>
                      </a:lnTo>
                      <a:lnTo>
                        <a:pt x="2" y="360"/>
                      </a:lnTo>
                      <a:lnTo>
                        <a:pt x="7" y="392"/>
                      </a:lnTo>
                      <a:lnTo>
                        <a:pt x="15" y="425"/>
                      </a:lnTo>
                      <a:lnTo>
                        <a:pt x="25" y="454"/>
                      </a:lnTo>
                      <a:lnTo>
                        <a:pt x="39" y="483"/>
                      </a:lnTo>
                      <a:lnTo>
                        <a:pt x="56" y="510"/>
                      </a:lnTo>
                      <a:lnTo>
                        <a:pt x="73" y="534"/>
                      </a:lnTo>
                      <a:lnTo>
                        <a:pt x="96" y="558"/>
                      </a:lnTo>
                      <a:lnTo>
                        <a:pt x="118" y="579"/>
                      </a:lnTo>
                      <a:lnTo>
                        <a:pt x="144" y="597"/>
                      </a:lnTo>
                      <a:lnTo>
                        <a:pt x="171" y="615"/>
                      </a:lnTo>
                      <a:lnTo>
                        <a:pt x="198" y="628"/>
                      </a:lnTo>
                      <a:lnTo>
                        <a:pt x="229" y="638"/>
                      </a:lnTo>
                      <a:lnTo>
                        <a:pt x="260" y="647"/>
                      </a:lnTo>
                      <a:lnTo>
                        <a:pt x="293" y="652"/>
                      </a:lnTo>
                      <a:lnTo>
                        <a:pt x="327" y="654"/>
                      </a:lnTo>
                      <a:lnTo>
                        <a:pt x="359" y="652"/>
                      </a:lnTo>
                      <a:lnTo>
                        <a:pt x="392" y="647"/>
                      </a:lnTo>
                      <a:lnTo>
                        <a:pt x="423" y="638"/>
                      </a:lnTo>
                      <a:lnTo>
                        <a:pt x="453" y="628"/>
                      </a:lnTo>
                      <a:lnTo>
                        <a:pt x="483" y="615"/>
                      </a:lnTo>
                      <a:lnTo>
                        <a:pt x="508" y="597"/>
                      </a:lnTo>
                      <a:lnTo>
                        <a:pt x="534" y="579"/>
                      </a:lnTo>
                      <a:lnTo>
                        <a:pt x="556" y="558"/>
                      </a:lnTo>
                      <a:lnTo>
                        <a:pt x="578" y="534"/>
                      </a:lnTo>
                      <a:lnTo>
                        <a:pt x="597" y="510"/>
                      </a:lnTo>
                      <a:lnTo>
                        <a:pt x="613" y="483"/>
                      </a:lnTo>
                      <a:lnTo>
                        <a:pt x="626" y="454"/>
                      </a:lnTo>
                      <a:lnTo>
                        <a:pt x="638" y="425"/>
                      </a:lnTo>
                      <a:lnTo>
                        <a:pt x="645" y="392"/>
                      </a:lnTo>
                      <a:lnTo>
                        <a:pt x="650" y="360"/>
                      </a:lnTo>
                      <a:lnTo>
                        <a:pt x="652" y="327"/>
                      </a:lnTo>
                      <a:close/>
                      <a:moveTo>
                        <a:pt x="645" y="327"/>
                      </a:moveTo>
                      <a:lnTo>
                        <a:pt x="643" y="360"/>
                      </a:lnTo>
                      <a:lnTo>
                        <a:pt x="638" y="390"/>
                      </a:lnTo>
                      <a:lnTo>
                        <a:pt x="631" y="421"/>
                      </a:lnTo>
                      <a:lnTo>
                        <a:pt x="619" y="450"/>
                      </a:lnTo>
                      <a:lnTo>
                        <a:pt x="607" y="479"/>
                      </a:lnTo>
                      <a:lnTo>
                        <a:pt x="590" y="505"/>
                      </a:lnTo>
                      <a:lnTo>
                        <a:pt x="572" y="529"/>
                      </a:lnTo>
                      <a:lnTo>
                        <a:pt x="551" y="553"/>
                      </a:lnTo>
                      <a:lnTo>
                        <a:pt x="529" y="573"/>
                      </a:lnTo>
                      <a:lnTo>
                        <a:pt x="505" y="591"/>
                      </a:lnTo>
                      <a:lnTo>
                        <a:pt x="477" y="608"/>
                      </a:lnTo>
                      <a:lnTo>
                        <a:pt x="450" y="621"/>
                      </a:lnTo>
                      <a:lnTo>
                        <a:pt x="421" y="632"/>
                      </a:lnTo>
                      <a:lnTo>
                        <a:pt x="390" y="640"/>
                      </a:lnTo>
                      <a:lnTo>
                        <a:pt x="359" y="644"/>
                      </a:lnTo>
                      <a:lnTo>
                        <a:pt x="327" y="645"/>
                      </a:lnTo>
                      <a:lnTo>
                        <a:pt x="294" y="644"/>
                      </a:lnTo>
                      <a:lnTo>
                        <a:pt x="262" y="640"/>
                      </a:lnTo>
                      <a:lnTo>
                        <a:pt x="231" y="632"/>
                      </a:lnTo>
                      <a:lnTo>
                        <a:pt x="202" y="621"/>
                      </a:lnTo>
                      <a:lnTo>
                        <a:pt x="174" y="608"/>
                      </a:lnTo>
                      <a:lnTo>
                        <a:pt x="147" y="591"/>
                      </a:lnTo>
                      <a:lnTo>
                        <a:pt x="123" y="573"/>
                      </a:lnTo>
                      <a:lnTo>
                        <a:pt x="101" y="553"/>
                      </a:lnTo>
                      <a:lnTo>
                        <a:pt x="80" y="529"/>
                      </a:lnTo>
                      <a:lnTo>
                        <a:pt x="61" y="505"/>
                      </a:lnTo>
                      <a:lnTo>
                        <a:pt x="46" y="479"/>
                      </a:lnTo>
                      <a:lnTo>
                        <a:pt x="32" y="450"/>
                      </a:lnTo>
                      <a:lnTo>
                        <a:pt x="22" y="421"/>
                      </a:lnTo>
                      <a:lnTo>
                        <a:pt x="14" y="390"/>
                      </a:lnTo>
                      <a:lnTo>
                        <a:pt x="8" y="360"/>
                      </a:lnTo>
                      <a:lnTo>
                        <a:pt x="7" y="327"/>
                      </a:lnTo>
                      <a:lnTo>
                        <a:pt x="8" y="295"/>
                      </a:lnTo>
                      <a:lnTo>
                        <a:pt x="14" y="262"/>
                      </a:lnTo>
                      <a:lnTo>
                        <a:pt x="22" y="231"/>
                      </a:lnTo>
                      <a:lnTo>
                        <a:pt x="32" y="202"/>
                      </a:lnTo>
                      <a:lnTo>
                        <a:pt x="46" y="175"/>
                      </a:lnTo>
                      <a:lnTo>
                        <a:pt x="61" y="149"/>
                      </a:lnTo>
                      <a:lnTo>
                        <a:pt x="80" y="124"/>
                      </a:lnTo>
                      <a:lnTo>
                        <a:pt x="101" y="101"/>
                      </a:lnTo>
                      <a:lnTo>
                        <a:pt x="123" y="81"/>
                      </a:lnTo>
                      <a:lnTo>
                        <a:pt x="147" y="62"/>
                      </a:lnTo>
                      <a:lnTo>
                        <a:pt x="174" y="47"/>
                      </a:lnTo>
                      <a:lnTo>
                        <a:pt x="202" y="33"/>
                      </a:lnTo>
                      <a:lnTo>
                        <a:pt x="231" y="23"/>
                      </a:lnTo>
                      <a:lnTo>
                        <a:pt x="262" y="14"/>
                      </a:lnTo>
                      <a:lnTo>
                        <a:pt x="294" y="9"/>
                      </a:lnTo>
                      <a:lnTo>
                        <a:pt x="327" y="7"/>
                      </a:lnTo>
                      <a:lnTo>
                        <a:pt x="359" y="9"/>
                      </a:lnTo>
                      <a:lnTo>
                        <a:pt x="390" y="14"/>
                      </a:lnTo>
                      <a:lnTo>
                        <a:pt x="421" y="23"/>
                      </a:lnTo>
                      <a:lnTo>
                        <a:pt x="450" y="33"/>
                      </a:lnTo>
                      <a:lnTo>
                        <a:pt x="477" y="47"/>
                      </a:lnTo>
                      <a:lnTo>
                        <a:pt x="505" y="62"/>
                      </a:lnTo>
                      <a:lnTo>
                        <a:pt x="529" y="81"/>
                      </a:lnTo>
                      <a:lnTo>
                        <a:pt x="551" y="101"/>
                      </a:lnTo>
                      <a:lnTo>
                        <a:pt x="572" y="124"/>
                      </a:lnTo>
                      <a:lnTo>
                        <a:pt x="590" y="149"/>
                      </a:lnTo>
                      <a:lnTo>
                        <a:pt x="607" y="175"/>
                      </a:lnTo>
                      <a:lnTo>
                        <a:pt x="619" y="202"/>
                      </a:lnTo>
                      <a:lnTo>
                        <a:pt x="631" y="231"/>
                      </a:lnTo>
                      <a:lnTo>
                        <a:pt x="638" y="262"/>
                      </a:lnTo>
                      <a:lnTo>
                        <a:pt x="643" y="295"/>
                      </a:lnTo>
                      <a:lnTo>
                        <a:pt x="645" y="327"/>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5" name="Freeform 121"/>
                <p:cNvSpPr>
                  <a:spLocks noEditPoints="1"/>
                </p:cNvSpPr>
                <p:nvPr/>
              </p:nvSpPr>
              <p:spPr bwMode="auto">
                <a:xfrm>
                  <a:off x="3425" y="2980"/>
                  <a:ext cx="646" cy="645"/>
                </a:xfrm>
                <a:custGeom>
                  <a:avLst/>
                  <a:gdLst>
                    <a:gd name="T0" fmla="*/ 639 w 646"/>
                    <a:gd name="T1" fmla="*/ 258 h 645"/>
                    <a:gd name="T2" fmla="*/ 606 w 646"/>
                    <a:gd name="T3" fmla="*/ 169 h 645"/>
                    <a:gd name="T4" fmla="*/ 551 w 646"/>
                    <a:gd name="T5" fmla="*/ 96 h 645"/>
                    <a:gd name="T6" fmla="*/ 476 w 646"/>
                    <a:gd name="T7" fmla="*/ 39 h 645"/>
                    <a:gd name="T8" fmla="*/ 389 w 646"/>
                    <a:gd name="T9" fmla="*/ 7 h 645"/>
                    <a:gd name="T10" fmla="*/ 290 w 646"/>
                    <a:gd name="T11" fmla="*/ 2 h 645"/>
                    <a:gd name="T12" fmla="*/ 197 w 646"/>
                    <a:gd name="T13" fmla="*/ 26 h 645"/>
                    <a:gd name="T14" fmla="*/ 118 w 646"/>
                    <a:gd name="T15" fmla="*/ 73 h 645"/>
                    <a:gd name="T16" fmla="*/ 55 w 646"/>
                    <a:gd name="T17" fmla="*/ 142 h 645"/>
                    <a:gd name="T18" fmla="*/ 16 w 646"/>
                    <a:gd name="T19" fmla="*/ 227 h 645"/>
                    <a:gd name="T20" fmla="*/ 0 w 646"/>
                    <a:gd name="T21" fmla="*/ 323 h 645"/>
                    <a:gd name="T22" fmla="*/ 16 w 646"/>
                    <a:gd name="T23" fmla="*/ 419 h 645"/>
                    <a:gd name="T24" fmla="*/ 55 w 646"/>
                    <a:gd name="T25" fmla="*/ 503 h 645"/>
                    <a:gd name="T26" fmla="*/ 118 w 646"/>
                    <a:gd name="T27" fmla="*/ 571 h 645"/>
                    <a:gd name="T28" fmla="*/ 197 w 646"/>
                    <a:gd name="T29" fmla="*/ 621 h 645"/>
                    <a:gd name="T30" fmla="*/ 290 w 646"/>
                    <a:gd name="T31" fmla="*/ 645 h 645"/>
                    <a:gd name="T32" fmla="*/ 389 w 646"/>
                    <a:gd name="T33" fmla="*/ 640 h 645"/>
                    <a:gd name="T34" fmla="*/ 476 w 646"/>
                    <a:gd name="T35" fmla="*/ 607 h 645"/>
                    <a:gd name="T36" fmla="*/ 551 w 646"/>
                    <a:gd name="T37" fmla="*/ 551 h 645"/>
                    <a:gd name="T38" fmla="*/ 606 w 646"/>
                    <a:gd name="T39" fmla="*/ 477 h 645"/>
                    <a:gd name="T40" fmla="*/ 639 w 646"/>
                    <a:gd name="T41" fmla="*/ 388 h 645"/>
                    <a:gd name="T42" fmla="*/ 639 w 646"/>
                    <a:gd name="T43" fmla="*/ 323 h 645"/>
                    <a:gd name="T44" fmla="*/ 625 w 646"/>
                    <a:gd name="T45" fmla="*/ 417 h 645"/>
                    <a:gd name="T46" fmla="*/ 584 w 646"/>
                    <a:gd name="T47" fmla="*/ 499 h 645"/>
                    <a:gd name="T48" fmla="*/ 524 w 646"/>
                    <a:gd name="T49" fmla="*/ 566 h 645"/>
                    <a:gd name="T50" fmla="*/ 445 w 646"/>
                    <a:gd name="T51" fmla="*/ 614 h 645"/>
                    <a:gd name="T52" fmla="*/ 355 w 646"/>
                    <a:gd name="T53" fmla="*/ 636 h 645"/>
                    <a:gd name="T54" fmla="*/ 259 w 646"/>
                    <a:gd name="T55" fmla="*/ 631 h 645"/>
                    <a:gd name="T56" fmla="*/ 173 w 646"/>
                    <a:gd name="T57" fmla="*/ 600 h 645"/>
                    <a:gd name="T58" fmla="*/ 100 w 646"/>
                    <a:gd name="T59" fmla="*/ 546 h 645"/>
                    <a:gd name="T60" fmla="*/ 46 w 646"/>
                    <a:gd name="T61" fmla="*/ 474 h 645"/>
                    <a:gd name="T62" fmla="*/ 14 w 646"/>
                    <a:gd name="T63" fmla="*/ 386 h 645"/>
                    <a:gd name="T64" fmla="*/ 9 w 646"/>
                    <a:gd name="T65" fmla="*/ 291 h 645"/>
                    <a:gd name="T66" fmla="*/ 33 w 646"/>
                    <a:gd name="T67" fmla="*/ 200 h 645"/>
                    <a:gd name="T68" fmla="*/ 79 w 646"/>
                    <a:gd name="T69" fmla="*/ 123 h 645"/>
                    <a:gd name="T70" fmla="*/ 147 w 646"/>
                    <a:gd name="T71" fmla="*/ 61 h 645"/>
                    <a:gd name="T72" fmla="*/ 230 w 646"/>
                    <a:gd name="T73" fmla="*/ 22 h 645"/>
                    <a:gd name="T74" fmla="*/ 324 w 646"/>
                    <a:gd name="T75" fmla="*/ 8 h 645"/>
                    <a:gd name="T76" fmla="*/ 416 w 646"/>
                    <a:gd name="T77" fmla="*/ 22 h 645"/>
                    <a:gd name="T78" fmla="*/ 500 w 646"/>
                    <a:gd name="T79" fmla="*/ 61 h 645"/>
                    <a:gd name="T80" fmla="*/ 567 w 646"/>
                    <a:gd name="T81" fmla="*/ 123 h 645"/>
                    <a:gd name="T82" fmla="*/ 613 w 646"/>
                    <a:gd name="T83" fmla="*/ 200 h 645"/>
                    <a:gd name="T84" fmla="*/ 637 w 646"/>
                    <a:gd name="T85" fmla="*/ 291 h 64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46"/>
                    <a:gd name="T130" fmla="*/ 0 h 645"/>
                    <a:gd name="T131" fmla="*/ 646 w 646"/>
                    <a:gd name="T132" fmla="*/ 645 h 64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46" h="645">
                      <a:moveTo>
                        <a:pt x="646" y="323"/>
                      </a:moveTo>
                      <a:lnTo>
                        <a:pt x="644" y="291"/>
                      </a:lnTo>
                      <a:lnTo>
                        <a:pt x="639" y="258"/>
                      </a:lnTo>
                      <a:lnTo>
                        <a:pt x="632" y="227"/>
                      </a:lnTo>
                      <a:lnTo>
                        <a:pt x="620" y="197"/>
                      </a:lnTo>
                      <a:lnTo>
                        <a:pt x="606" y="169"/>
                      </a:lnTo>
                      <a:lnTo>
                        <a:pt x="591" y="142"/>
                      </a:lnTo>
                      <a:lnTo>
                        <a:pt x="572" y="118"/>
                      </a:lnTo>
                      <a:lnTo>
                        <a:pt x="551" y="96"/>
                      </a:lnTo>
                      <a:lnTo>
                        <a:pt x="529" y="73"/>
                      </a:lnTo>
                      <a:lnTo>
                        <a:pt x="503" y="55"/>
                      </a:lnTo>
                      <a:lnTo>
                        <a:pt x="476" y="39"/>
                      </a:lnTo>
                      <a:lnTo>
                        <a:pt x="449" y="26"/>
                      </a:lnTo>
                      <a:lnTo>
                        <a:pt x="420" y="15"/>
                      </a:lnTo>
                      <a:lnTo>
                        <a:pt x="389" y="7"/>
                      </a:lnTo>
                      <a:lnTo>
                        <a:pt x="356" y="2"/>
                      </a:lnTo>
                      <a:lnTo>
                        <a:pt x="324" y="0"/>
                      </a:lnTo>
                      <a:lnTo>
                        <a:pt x="290" y="2"/>
                      </a:lnTo>
                      <a:lnTo>
                        <a:pt x="259" y="7"/>
                      </a:lnTo>
                      <a:lnTo>
                        <a:pt x="228" y="15"/>
                      </a:lnTo>
                      <a:lnTo>
                        <a:pt x="197" y="26"/>
                      </a:lnTo>
                      <a:lnTo>
                        <a:pt x="170" y="39"/>
                      </a:lnTo>
                      <a:lnTo>
                        <a:pt x="142" y="55"/>
                      </a:lnTo>
                      <a:lnTo>
                        <a:pt x="118" y="73"/>
                      </a:lnTo>
                      <a:lnTo>
                        <a:pt x="94" y="96"/>
                      </a:lnTo>
                      <a:lnTo>
                        <a:pt x="74" y="118"/>
                      </a:lnTo>
                      <a:lnTo>
                        <a:pt x="55" y="142"/>
                      </a:lnTo>
                      <a:lnTo>
                        <a:pt x="40" y="169"/>
                      </a:lnTo>
                      <a:lnTo>
                        <a:pt x="26" y="197"/>
                      </a:lnTo>
                      <a:lnTo>
                        <a:pt x="16" y="227"/>
                      </a:lnTo>
                      <a:lnTo>
                        <a:pt x="7" y="258"/>
                      </a:lnTo>
                      <a:lnTo>
                        <a:pt x="2" y="291"/>
                      </a:lnTo>
                      <a:lnTo>
                        <a:pt x="0" y="323"/>
                      </a:lnTo>
                      <a:lnTo>
                        <a:pt x="2" y="356"/>
                      </a:lnTo>
                      <a:lnTo>
                        <a:pt x="7" y="388"/>
                      </a:lnTo>
                      <a:lnTo>
                        <a:pt x="16" y="419"/>
                      </a:lnTo>
                      <a:lnTo>
                        <a:pt x="26" y="448"/>
                      </a:lnTo>
                      <a:lnTo>
                        <a:pt x="40" y="477"/>
                      </a:lnTo>
                      <a:lnTo>
                        <a:pt x="55" y="503"/>
                      </a:lnTo>
                      <a:lnTo>
                        <a:pt x="74" y="528"/>
                      </a:lnTo>
                      <a:lnTo>
                        <a:pt x="94" y="551"/>
                      </a:lnTo>
                      <a:lnTo>
                        <a:pt x="118" y="571"/>
                      </a:lnTo>
                      <a:lnTo>
                        <a:pt x="142" y="590"/>
                      </a:lnTo>
                      <a:lnTo>
                        <a:pt x="170" y="607"/>
                      </a:lnTo>
                      <a:lnTo>
                        <a:pt x="197" y="621"/>
                      </a:lnTo>
                      <a:lnTo>
                        <a:pt x="228" y="631"/>
                      </a:lnTo>
                      <a:lnTo>
                        <a:pt x="259" y="640"/>
                      </a:lnTo>
                      <a:lnTo>
                        <a:pt x="290" y="645"/>
                      </a:lnTo>
                      <a:lnTo>
                        <a:pt x="324" y="645"/>
                      </a:lnTo>
                      <a:lnTo>
                        <a:pt x="356" y="645"/>
                      </a:lnTo>
                      <a:lnTo>
                        <a:pt x="389" y="640"/>
                      </a:lnTo>
                      <a:lnTo>
                        <a:pt x="420" y="631"/>
                      </a:lnTo>
                      <a:lnTo>
                        <a:pt x="449" y="621"/>
                      </a:lnTo>
                      <a:lnTo>
                        <a:pt x="476" y="607"/>
                      </a:lnTo>
                      <a:lnTo>
                        <a:pt x="503" y="590"/>
                      </a:lnTo>
                      <a:lnTo>
                        <a:pt x="529" y="571"/>
                      </a:lnTo>
                      <a:lnTo>
                        <a:pt x="551" y="551"/>
                      </a:lnTo>
                      <a:lnTo>
                        <a:pt x="572" y="528"/>
                      </a:lnTo>
                      <a:lnTo>
                        <a:pt x="591" y="503"/>
                      </a:lnTo>
                      <a:lnTo>
                        <a:pt x="606" y="477"/>
                      </a:lnTo>
                      <a:lnTo>
                        <a:pt x="620" y="448"/>
                      </a:lnTo>
                      <a:lnTo>
                        <a:pt x="632" y="419"/>
                      </a:lnTo>
                      <a:lnTo>
                        <a:pt x="639" y="388"/>
                      </a:lnTo>
                      <a:lnTo>
                        <a:pt x="644" y="356"/>
                      </a:lnTo>
                      <a:lnTo>
                        <a:pt x="646" y="323"/>
                      </a:lnTo>
                      <a:close/>
                      <a:moveTo>
                        <a:pt x="639" y="323"/>
                      </a:moveTo>
                      <a:lnTo>
                        <a:pt x="637" y="356"/>
                      </a:lnTo>
                      <a:lnTo>
                        <a:pt x="632" y="386"/>
                      </a:lnTo>
                      <a:lnTo>
                        <a:pt x="625" y="417"/>
                      </a:lnTo>
                      <a:lnTo>
                        <a:pt x="613" y="446"/>
                      </a:lnTo>
                      <a:lnTo>
                        <a:pt x="601" y="474"/>
                      </a:lnTo>
                      <a:lnTo>
                        <a:pt x="584" y="499"/>
                      </a:lnTo>
                      <a:lnTo>
                        <a:pt x="567" y="523"/>
                      </a:lnTo>
                      <a:lnTo>
                        <a:pt x="546" y="546"/>
                      </a:lnTo>
                      <a:lnTo>
                        <a:pt x="524" y="566"/>
                      </a:lnTo>
                      <a:lnTo>
                        <a:pt x="500" y="585"/>
                      </a:lnTo>
                      <a:lnTo>
                        <a:pt x="473" y="600"/>
                      </a:lnTo>
                      <a:lnTo>
                        <a:pt x="445" y="614"/>
                      </a:lnTo>
                      <a:lnTo>
                        <a:pt x="416" y="624"/>
                      </a:lnTo>
                      <a:lnTo>
                        <a:pt x="387" y="631"/>
                      </a:lnTo>
                      <a:lnTo>
                        <a:pt x="355" y="636"/>
                      </a:lnTo>
                      <a:lnTo>
                        <a:pt x="324" y="638"/>
                      </a:lnTo>
                      <a:lnTo>
                        <a:pt x="291" y="636"/>
                      </a:lnTo>
                      <a:lnTo>
                        <a:pt x="259" y="631"/>
                      </a:lnTo>
                      <a:lnTo>
                        <a:pt x="230" y="624"/>
                      </a:lnTo>
                      <a:lnTo>
                        <a:pt x="201" y="614"/>
                      </a:lnTo>
                      <a:lnTo>
                        <a:pt x="173" y="600"/>
                      </a:lnTo>
                      <a:lnTo>
                        <a:pt x="147" y="585"/>
                      </a:lnTo>
                      <a:lnTo>
                        <a:pt x="122" y="566"/>
                      </a:lnTo>
                      <a:lnTo>
                        <a:pt x="100" y="546"/>
                      </a:lnTo>
                      <a:lnTo>
                        <a:pt x="79" y="523"/>
                      </a:lnTo>
                      <a:lnTo>
                        <a:pt x="62" y="499"/>
                      </a:lnTo>
                      <a:lnTo>
                        <a:pt x="46" y="474"/>
                      </a:lnTo>
                      <a:lnTo>
                        <a:pt x="33" y="446"/>
                      </a:lnTo>
                      <a:lnTo>
                        <a:pt x="22" y="417"/>
                      </a:lnTo>
                      <a:lnTo>
                        <a:pt x="14" y="386"/>
                      </a:lnTo>
                      <a:lnTo>
                        <a:pt x="9" y="356"/>
                      </a:lnTo>
                      <a:lnTo>
                        <a:pt x="7" y="323"/>
                      </a:lnTo>
                      <a:lnTo>
                        <a:pt x="9" y="291"/>
                      </a:lnTo>
                      <a:lnTo>
                        <a:pt x="14" y="260"/>
                      </a:lnTo>
                      <a:lnTo>
                        <a:pt x="22" y="229"/>
                      </a:lnTo>
                      <a:lnTo>
                        <a:pt x="33" y="200"/>
                      </a:lnTo>
                      <a:lnTo>
                        <a:pt x="46" y="173"/>
                      </a:lnTo>
                      <a:lnTo>
                        <a:pt x="62" y="147"/>
                      </a:lnTo>
                      <a:lnTo>
                        <a:pt x="79" y="123"/>
                      </a:lnTo>
                      <a:lnTo>
                        <a:pt x="100" y="101"/>
                      </a:lnTo>
                      <a:lnTo>
                        <a:pt x="122" y="80"/>
                      </a:lnTo>
                      <a:lnTo>
                        <a:pt x="147" y="61"/>
                      </a:lnTo>
                      <a:lnTo>
                        <a:pt x="173" y="46"/>
                      </a:lnTo>
                      <a:lnTo>
                        <a:pt x="201" y="32"/>
                      </a:lnTo>
                      <a:lnTo>
                        <a:pt x="230" y="22"/>
                      </a:lnTo>
                      <a:lnTo>
                        <a:pt x="259" y="14"/>
                      </a:lnTo>
                      <a:lnTo>
                        <a:pt x="291" y="8"/>
                      </a:lnTo>
                      <a:lnTo>
                        <a:pt x="324" y="8"/>
                      </a:lnTo>
                      <a:lnTo>
                        <a:pt x="355" y="8"/>
                      </a:lnTo>
                      <a:lnTo>
                        <a:pt x="387" y="14"/>
                      </a:lnTo>
                      <a:lnTo>
                        <a:pt x="416" y="22"/>
                      </a:lnTo>
                      <a:lnTo>
                        <a:pt x="445" y="32"/>
                      </a:lnTo>
                      <a:lnTo>
                        <a:pt x="473" y="46"/>
                      </a:lnTo>
                      <a:lnTo>
                        <a:pt x="500" y="61"/>
                      </a:lnTo>
                      <a:lnTo>
                        <a:pt x="524" y="80"/>
                      </a:lnTo>
                      <a:lnTo>
                        <a:pt x="546" y="101"/>
                      </a:lnTo>
                      <a:lnTo>
                        <a:pt x="567" y="123"/>
                      </a:lnTo>
                      <a:lnTo>
                        <a:pt x="584" y="147"/>
                      </a:lnTo>
                      <a:lnTo>
                        <a:pt x="601" y="173"/>
                      </a:lnTo>
                      <a:lnTo>
                        <a:pt x="613" y="200"/>
                      </a:lnTo>
                      <a:lnTo>
                        <a:pt x="625" y="229"/>
                      </a:lnTo>
                      <a:lnTo>
                        <a:pt x="632" y="260"/>
                      </a:lnTo>
                      <a:lnTo>
                        <a:pt x="637" y="291"/>
                      </a:lnTo>
                      <a:lnTo>
                        <a:pt x="639" y="323"/>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6" name="Freeform 122"/>
                <p:cNvSpPr>
                  <a:spLocks noEditPoints="1"/>
                </p:cNvSpPr>
                <p:nvPr/>
              </p:nvSpPr>
              <p:spPr bwMode="auto">
                <a:xfrm>
                  <a:off x="3429" y="2983"/>
                  <a:ext cx="638" cy="638"/>
                </a:xfrm>
                <a:custGeom>
                  <a:avLst/>
                  <a:gdLst>
                    <a:gd name="T0" fmla="*/ 631 w 638"/>
                    <a:gd name="T1" fmla="*/ 255 h 638"/>
                    <a:gd name="T2" fmla="*/ 600 w 638"/>
                    <a:gd name="T3" fmla="*/ 168 h 638"/>
                    <a:gd name="T4" fmla="*/ 544 w 638"/>
                    <a:gd name="T5" fmla="*/ 94 h 638"/>
                    <a:gd name="T6" fmla="*/ 470 w 638"/>
                    <a:gd name="T7" fmla="*/ 40 h 638"/>
                    <a:gd name="T8" fmla="*/ 383 w 638"/>
                    <a:gd name="T9" fmla="*/ 7 h 638"/>
                    <a:gd name="T10" fmla="*/ 287 w 638"/>
                    <a:gd name="T11" fmla="*/ 2 h 638"/>
                    <a:gd name="T12" fmla="*/ 195 w 638"/>
                    <a:gd name="T13" fmla="*/ 26 h 638"/>
                    <a:gd name="T14" fmla="*/ 116 w 638"/>
                    <a:gd name="T15" fmla="*/ 74 h 638"/>
                    <a:gd name="T16" fmla="*/ 54 w 638"/>
                    <a:gd name="T17" fmla="*/ 142 h 638"/>
                    <a:gd name="T18" fmla="*/ 15 w 638"/>
                    <a:gd name="T19" fmla="*/ 224 h 638"/>
                    <a:gd name="T20" fmla="*/ 0 w 638"/>
                    <a:gd name="T21" fmla="*/ 320 h 638"/>
                    <a:gd name="T22" fmla="*/ 15 w 638"/>
                    <a:gd name="T23" fmla="*/ 414 h 638"/>
                    <a:gd name="T24" fmla="*/ 54 w 638"/>
                    <a:gd name="T25" fmla="*/ 498 h 638"/>
                    <a:gd name="T26" fmla="*/ 116 w 638"/>
                    <a:gd name="T27" fmla="*/ 566 h 638"/>
                    <a:gd name="T28" fmla="*/ 195 w 638"/>
                    <a:gd name="T29" fmla="*/ 614 h 638"/>
                    <a:gd name="T30" fmla="*/ 287 w 638"/>
                    <a:gd name="T31" fmla="*/ 637 h 638"/>
                    <a:gd name="T32" fmla="*/ 383 w 638"/>
                    <a:gd name="T33" fmla="*/ 633 h 638"/>
                    <a:gd name="T34" fmla="*/ 470 w 638"/>
                    <a:gd name="T35" fmla="*/ 601 h 638"/>
                    <a:gd name="T36" fmla="*/ 544 w 638"/>
                    <a:gd name="T37" fmla="*/ 546 h 638"/>
                    <a:gd name="T38" fmla="*/ 600 w 638"/>
                    <a:gd name="T39" fmla="*/ 472 h 638"/>
                    <a:gd name="T40" fmla="*/ 631 w 638"/>
                    <a:gd name="T41" fmla="*/ 383 h 638"/>
                    <a:gd name="T42" fmla="*/ 631 w 638"/>
                    <a:gd name="T43" fmla="*/ 320 h 638"/>
                    <a:gd name="T44" fmla="*/ 618 w 638"/>
                    <a:gd name="T45" fmla="*/ 413 h 638"/>
                    <a:gd name="T46" fmla="*/ 578 w 638"/>
                    <a:gd name="T47" fmla="*/ 495 h 638"/>
                    <a:gd name="T48" fmla="*/ 517 w 638"/>
                    <a:gd name="T49" fmla="*/ 560 h 638"/>
                    <a:gd name="T50" fmla="*/ 441 w 638"/>
                    <a:gd name="T51" fmla="*/ 608 h 638"/>
                    <a:gd name="T52" fmla="*/ 351 w 638"/>
                    <a:gd name="T53" fmla="*/ 630 h 638"/>
                    <a:gd name="T54" fmla="*/ 256 w 638"/>
                    <a:gd name="T55" fmla="*/ 625 h 638"/>
                    <a:gd name="T56" fmla="*/ 171 w 638"/>
                    <a:gd name="T57" fmla="*/ 594 h 638"/>
                    <a:gd name="T58" fmla="*/ 99 w 638"/>
                    <a:gd name="T59" fmla="*/ 541 h 638"/>
                    <a:gd name="T60" fmla="*/ 44 w 638"/>
                    <a:gd name="T61" fmla="*/ 469 h 638"/>
                    <a:gd name="T62" fmla="*/ 13 w 638"/>
                    <a:gd name="T63" fmla="*/ 383 h 638"/>
                    <a:gd name="T64" fmla="*/ 8 w 638"/>
                    <a:gd name="T65" fmla="*/ 288 h 638"/>
                    <a:gd name="T66" fmla="*/ 32 w 638"/>
                    <a:gd name="T67" fmla="*/ 199 h 638"/>
                    <a:gd name="T68" fmla="*/ 78 w 638"/>
                    <a:gd name="T69" fmla="*/ 122 h 638"/>
                    <a:gd name="T70" fmla="*/ 145 w 638"/>
                    <a:gd name="T71" fmla="*/ 62 h 638"/>
                    <a:gd name="T72" fmla="*/ 226 w 638"/>
                    <a:gd name="T73" fmla="*/ 23 h 638"/>
                    <a:gd name="T74" fmla="*/ 320 w 638"/>
                    <a:gd name="T75" fmla="*/ 9 h 638"/>
                    <a:gd name="T76" fmla="*/ 412 w 638"/>
                    <a:gd name="T77" fmla="*/ 23 h 638"/>
                    <a:gd name="T78" fmla="*/ 493 w 638"/>
                    <a:gd name="T79" fmla="*/ 62 h 638"/>
                    <a:gd name="T80" fmla="*/ 559 w 638"/>
                    <a:gd name="T81" fmla="*/ 122 h 638"/>
                    <a:gd name="T82" fmla="*/ 606 w 638"/>
                    <a:gd name="T83" fmla="*/ 199 h 638"/>
                    <a:gd name="T84" fmla="*/ 630 w 638"/>
                    <a:gd name="T85" fmla="*/ 288 h 6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8"/>
                    <a:gd name="T130" fmla="*/ 0 h 638"/>
                    <a:gd name="T131" fmla="*/ 638 w 638"/>
                    <a:gd name="T132" fmla="*/ 638 h 6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8" h="638">
                      <a:moveTo>
                        <a:pt x="638" y="320"/>
                      </a:moveTo>
                      <a:lnTo>
                        <a:pt x="636" y="288"/>
                      </a:lnTo>
                      <a:lnTo>
                        <a:pt x="631" y="255"/>
                      </a:lnTo>
                      <a:lnTo>
                        <a:pt x="624" y="224"/>
                      </a:lnTo>
                      <a:lnTo>
                        <a:pt x="612" y="195"/>
                      </a:lnTo>
                      <a:lnTo>
                        <a:pt x="600" y="168"/>
                      </a:lnTo>
                      <a:lnTo>
                        <a:pt x="583" y="142"/>
                      </a:lnTo>
                      <a:lnTo>
                        <a:pt x="565" y="117"/>
                      </a:lnTo>
                      <a:lnTo>
                        <a:pt x="544" y="94"/>
                      </a:lnTo>
                      <a:lnTo>
                        <a:pt x="522" y="74"/>
                      </a:lnTo>
                      <a:lnTo>
                        <a:pt x="498" y="55"/>
                      </a:lnTo>
                      <a:lnTo>
                        <a:pt x="470" y="40"/>
                      </a:lnTo>
                      <a:lnTo>
                        <a:pt x="443" y="26"/>
                      </a:lnTo>
                      <a:lnTo>
                        <a:pt x="414" y="16"/>
                      </a:lnTo>
                      <a:lnTo>
                        <a:pt x="383" y="7"/>
                      </a:lnTo>
                      <a:lnTo>
                        <a:pt x="352" y="2"/>
                      </a:lnTo>
                      <a:lnTo>
                        <a:pt x="320" y="0"/>
                      </a:lnTo>
                      <a:lnTo>
                        <a:pt x="287" y="2"/>
                      </a:lnTo>
                      <a:lnTo>
                        <a:pt x="255" y="7"/>
                      </a:lnTo>
                      <a:lnTo>
                        <a:pt x="224" y="16"/>
                      </a:lnTo>
                      <a:lnTo>
                        <a:pt x="195" y="26"/>
                      </a:lnTo>
                      <a:lnTo>
                        <a:pt x="167" y="40"/>
                      </a:lnTo>
                      <a:lnTo>
                        <a:pt x="140" y="55"/>
                      </a:lnTo>
                      <a:lnTo>
                        <a:pt x="116" y="74"/>
                      </a:lnTo>
                      <a:lnTo>
                        <a:pt x="94" y="94"/>
                      </a:lnTo>
                      <a:lnTo>
                        <a:pt x="73" y="117"/>
                      </a:lnTo>
                      <a:lnTo>
                        <a:pt x="54" y="142"/>
                      </a:lnTo>
                      <a:lnTo>
                        <a:pt x="39" y="168"/>
                      </a:lnTo>
                      <a:lnTo>
                        <a:pt x="25" y="195"/>
                      </a:lnTo>
                      <a:lnTo>
                        <a:pt x="15" y="224"/>
                      </a:lnTo>
                      <a:lnTo>
                        <a:pt x="7" y="255"/>
                      </a:lnTo>
                      <a:lnTo>
                        <a:pt x="1" y="288"/>
                      </a:lnTo>
                      <a:lnTo>
                        <a:pt x="0" y="320"/>
                      </a:lnTo>
                      <a:lnTo>
                        <a:pt x="1" y="353"/>
                      </a:lnTo>
                      <a:lnTo>
                        <a:pt x="7" y="383"/>
                      </a:lnTo>
                      <a:lnTo>
                        <a:pt x="15" y="414"/>
                      </a:lnTo>
                      <a:lnTo>
                        <a:pt x="25" y="443"/>
                      </a:lnTo>
                      <a:lnTo>
                        <a:pt x="39" y="472"/>
                      </a:lnTo>
                      <a:lnTo>
                        <a:pt x="54" y="498"/>
                      </a:lnTo>
                      <a:lnTo>
                        <a:pt x="73" y="522"/>
                      </a:lnTo>
                      <a:lnTo>
                        <a:pt x="94" y="546"/>
                      </a:lnTo>
                      <a:lnTo>
                        <a:pt x="116" y="566"/>
                      </a:lnTo>
                      <a:lnTo>
                        <a:pt x="140" y="584"/>
                      </a:lnTo>
                      <a:lnTo>
                        <a:pt x="167" y="601"/>
                      </a:lnTo>
                      <a:lnTo>
                        <a:pt x="195" y="614"/>
                      </a:lnTo>
                      <a:lnTo>
                        <a:pt x="224" y="625"/>
                      </a:lnTo>
                      <a:lnTo>
                        <a:pt x="255" y="633"/>
                      </a:lnTo>
                      <a:lnTo>
                        <a:pt x="287" y="637"/>
                      </a:lnTo>
                      <a:lnTo>
                        <a:pt x="320" y="638"/>
                      </a:lnTo>
                      <a:lnTo>
                        <a:pt x="352" y="637"/>
                      </a:lnTo>
                      <a:lnTo>
                        <a:pt x="383" y="633"/>
                      </a:lnTo>
                      <a:lnTo>
                        <a:pt x="414" y="625"/>
                      </a:lnTo>
                      <a:lnTo>
                        <a:pt x="443" y="614"/>
                      </a:lnTo>
                      <a:lnTo>
                        <a:pt x="470" y="601"/>
                      </a:lnTo>
                      <a:lnTo>
                        <a:pt x="498" y="584"/>
                      </a:lnTo>
                      <a:lnTo>
                        <a:pt x="522" y="566"/>
                      </a:lnTo>
                      <a:lnTo>
                        <a:pt x="544" y="546"/>
                      </a:lnTo>
                      <a:lnTo>
                        <a:pt x="565" y="522"/>
                      </a:lnTo>
                      <a:lnTo>
                        <a:pt x="583" y="498"/>
                      </a:lnTo>
                      <a:lnTo>
                        <a:pt x="600" y="472"/>
                      </a:lnTo>
                      <a:lnTo>
                        <a:pt x="612" y="443"/>
                      </a:lnTo>
                      <a:lnTo>
                        <a:pt x="624" y="414"/>
                      </a:lnTo>
                      <a:lnTo>
                        <a:pt x="631" y="383"/>
                      </a:lnTo>
                      <a:lnTo>
                        <a:pt x="636" y="353"/>
                      </a:lnTo>
                      <a:lnTo>
                        <a:pt x="638" y="320"/>
                      </a:lnTo>
                      <a:close/>
                      <a:moveTo>
                        <a:pt x="631" y="320"/>
                      </a:moveTo>
                      <a:lnTo>
                        <a:pt x="630" y="351"/>
                      </a:lnTo>
                      <a:lnTo>
                        <a:pt x="624" y="383"/>
                      </a:lnTo>
                      <a:lnTo>
                        <a:pt x="618" y="413"/>
                      </a:lnTo>
                      <a:lnTo>
                        <a:pt x="606" y="442"/>
                      </a:lnTo>
                      <a:lnTo>
                        <a:pt x="594" y="469"/>
                      </a:lnTo>
                      <a:lnTo>
                        <a:pt x="578" y="495"/>
                      </a:lnTo>
                      <a:lnTo>
                        <a:pt x="559" y="519"/>
                      </a:lnTo>
                      <a:lnTo>
                        <a:pt x="539" y="541"/>
                      </a:lnTo>
                      <a:lnTo>
                        <a:pt x="517" y="560"/>
                      </a:lnTo>
                      <a:lnTo>
                        <a:pt x="493" y="578"/>
                      </a:lnTo>
                      <a:lnTo>
                        <a:pt x="467" y="594"/>
                      </a:lnTo>
                      <a:lnTo>
                        <a:pt x="441" y="608"/>
                      </a:lnTo>
                      <a:lnTo>
                        <a:pt x="412" y="618"/>
                      </a:lnTo>
                      <a:lnTo>
                        <a:pt x="381" y="625"/>
                      </a:lnTo>
                      <a:lnTo>
                        <a:pt x="351" y="630"/>
                      </a:lnTo>
                      <a:lnTo>
                        <a:pt x="320" y="631"/>
                      </a:lnTo>
                      <a:lnTo>
                        <a:pt x="287" y="630"/>
                      </a:lnTo>
                      <a:lnTo>
                        <a:pt x="256" y="625"/>
                      </a:lnTo>
                      <a:lnTo>
                        <a:pt x="226" y="618"/>
                      </a:lnTo>
                      <a:lnTo>
                        <a:pt x="198" y="608"/>
                      </a:lnTo>
                      <a:lnTo>
                        <a:pt x="171" y="594"/>
                      </a:lnTo>
                      <a:lnTo>
                        <a:pt x="145" y="578"/>
                      </a:lnTo>
                      <a:lnTo>
                        <a:pt x="121" y="560"/>
                      </a:lnTo>
                      <a:lnTo>
                        <a:pt x="99" y="541"/>
                      </a:lnTo>
                      <a:lnTo>
                        <a:pt x="78" y="519"/>
                      </a:lnTo>
                      <a:lnTo>
                        <a:pt x="61" y="495"/>
                      </a:lnTo>
                      <a:lnTo>
                        <a:pt x="44" y="469"/>
                      </a:lnTo>
                      <a:lnTo>
                        <a:pt x="32" y="442"/>
                      </a:lnTo>
                      <a:lnTo>
                        <a:pt x="22" y="413"/>
                      </a:lnTo>
                      <a:lnTo>
                        <a:pt x="13" y="383"/>
                      </a:lnTo>
                      <a:lnTo>
                        <a:pt x="8" y="351"/>
                      </a:lnTo>
                      <a:lnTo>
                        <a:pt x="8" y="320"/>
                      </a:lnTo>
                      <a:lnTo>
                        <a:pt x="8" y="288"/>
                      </a:lnTo>
                      <a:lnTo>
                        <a:pt x="13" y="257"/>
                      </a:lnTo>
                      <a:lnTo>
                        <a:pt x="22" y="228"/>
                      </a:lnTo>
                      <a:lnTo>
                        <a:pt x="32" y="199"/>
                      </a:lnTo>
                      <a:lnTo>
                        <a:pt x="44" y="171"/>
                      </a:lnTo>
                      <a:lnTo>
                        <a:pt x="61" y="146"/>
                      </a:lnTo>
                      <a:lnTo>
                        <a:pt x="78" y="122"/>
                      </a:lnTo>
                      <a:lnTo>
                        <a:pt x="99" y="100"/>
                      </a:lnTo>
                      <a:lnTo>
                        <a:pt x="121" y="79"/>
                      </a:lnTo>
                      <a:lnTo>
                        <a:pt x="145" y="62"/>
                      </a:lnTo>
                      <a:lnTo>
                        <a:pt x="171" y="46"/>
                      </a:lnTo>
                      <a:lnTo>
                        <a:pt x="198" y="33"/>
                      </a:lnTo>
                      <a:lnTo>
                        <a:pt x="226" y="23"/>
                      </a:lnTo>
                      <a:lnTo>
                        <a:pt x="256" y="14"/>
                      </a:lnTo>
                      <a:lnTo>
                        <a:pt x="287" y="11"/>
                      </a:lnTo>
                      <a:lnTo>
                        <a:pt x="320" y="9"/>
                      </a:lnTo>
                      <a:lnTo>
                        <a:pt x="351" y="11"/>
                      </a:lnTo>
                      <a:lnTo>
                        <a:pt x="381" y="14"/>
                      </a:lnTo>
                      <a:lnTo>
                        <a:pt x="412" y="23"/>
                      </a:lnTo>
                      <a:lnTo>
                        <a:pt x="441" y="33"/>
                      </a:lnTo>
                      <a:lnTo>
                        <a:pt x="467" y="46"/>
                      </a:lnTo>
                      <a:lnTo>
                        <a:pt x="493" y="62"/>
                      </a:lnTo>
                      <a:lnTo>
                        <a:pt x="517" y="79"/>
                      </a:lnTo>
                      <a:lnTo>
                        <a:pt x="539" y="100"/>
                      </a:lnTo>
                      <a:lnTo>
                        <a:pt x="559" y="122"/>
                      </a:lnTo>
                      <a:lnTo>
                        <a:pt x="578" y="146"/>
                      </a:lnTo>
                      <a:lnTo>
                        <a:pt x="594" y="171"/>
                      </a:lnTo>
                      <a:lnTo>
                        <a:pt x="606" y="199"/>
                      </a:lnTo>
                      <a:lnTo>
                        <a:pt x="618" y="228"/>
                      </a:lnTo>
                      <a:lnTo>
                        <a:pt x="624" y="257"/>
                      </a:lnTo>
                      <a:lnTo>
                        <a:pt x="630" y="288"/>
                      </a:lnTo>
                      <a:lnTo>
                        <a:pt x="631" y="320"/>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7" name="Freeform 123"/>
                <p:cNvSpPr>
                  <a:spLocks noEditPoints="1"/>
                </p:cNvSpPr>
                <p:nvPr/>
              </p:nvSpPr>
              <p:spPr bwMode="auto">
                <a:xfrm>
                  <a:off x="3432" y="2988"/>
                  <a:ext cx="632" cy="630"/>
                </a:xfrm>
                <a:custGeom>
                  <a:avLst/>
                  <a:gdLst>
                    <a:gd name="T0" fmla="*/ 625 w 632"/>
                    <a:gd name="T1" fmla="*/ 252 h 630"/>
                    <a:gd name="T2" fmla="*/ 594 w 632"/>
                    <a:gd name="T3" fmla="*/ 165 h 630"/>
                    <a:gd name="T4" fmla="*/ 539 w 632"/>
                    <a:gd name="T5" fmla="*/ 93 h 630"/>
                    <a:gd name="T6" fmla="*/ 466 w 632"/>
                    <a:gd name="T7" fmla="*/ 38 h 630"/>
                    <a:gd name="T8" fmla="*/ 380 w 632"/>
                    <a:gd name="T9" fmla="*/ 6 h 630"/>
                    <a:gd name="T10" fmla="*/ 284 w 632"/>
                    <a:gd name="T11" fmla="*/ 0 h 630"/>
                    <a:gd name="T12" fmla="*/ 194 w 632"/>
                    <a:gd name="T13" fmla="*/ 24 h 630"/>
                    <a:gd name="T14" fmla="*/ 115 w 632"/>
                    <a:gd name="T15" fmla="*/ 72 h 630"/>
                    <a:gd name="T16" fmla="*/ 55 w 632"/>
                    <a:gd name="T17" fmla="*/ 139 h 630"/>
                    <a:gd name="T18" fmla="*/ 15 w 632"/>
                    <a:gd name="T19" fmla="*/ 221 h 630"/>
                    <a:gd name="T20" fmla="*/ 0 w 632"/>
                    <a:gd name="T21" fmla="*/ 315 h 630"/>
                    <a:gd name="T22" fmla="*/ 15 w 632"/>
                    <a:gd name="T23" fmla="*/ 409 h 630"/>
                    <a:gd name="T24" fmla="*/ 55 w 632"/>
                    <a:gd name="T25" fmla="*/ 491 h 630"/>
                    <a:gd name="T26" fmla="*/ 115 w 632"/>
                    <a:gd name="T27" fmla="*/ 558 h 630"/>
                    <a:gd name="T28" fmla="*/ 194 w 632"/>
                    <a:gd name="T29" fmla="*/ 606 h 630"/>
                    <a:gd name="T30" fmla="*/ 284 w 632"/>
                    <a:gd name="T31" fmla="*/ 628 h 630"/>
                    <a:gd name="T32" fmla="*/ 380 w 632"/>
                    <a:gd name="T33" fmla="*/ 623 h 630"/>
                    <a:gd name="T34" fmla="*/ 466 w 632"/>
                    <a:gd name="T35" fmla="*/ 592 h 630"/>
                    <a:gd name="T36" fmla="*/ 539 w 632"/>
                    <a:gd name="T37" fmla="*/ 538 h 630"/>
                    <a:gd name="T38" fmla="*/ 594 w 632"/>
                    <a:gd name="T39" fmla="*/ 466 h 630"/>
                    <a:gd name="T40" fmla="*/ 625 w 632"/>
                    <a:gd name="T41" fmla="*/ 378 h 630"/>
                    <a:gd name="T42" fmla="*/ 625 w 632"/>
                    <a:gd name="T43" fmla="*/ 315 h 630"/>
                    <a:gd name="T44" fmla="*/ 611 w 632"/>
                    <a:gd name="T45" fmla="*/ 406 h 630"/>
                    <a:gd name="T46" fmla="*/ 572 w 632"/>
                    <a:gd name="T47" fmla="*/ 488 h 630"/>
                    <a:gd name="T48" fmla="*/ 512 w 632"/>
                    <a:gd name="T49" fmla="*/ 553 h 630"/>
                    <a:gd name="T50" fmla="*/ 437 w 632"/>
                    <a:gd name="T51" fmla="*/ 599 h 630"/>
                    <a:gd name="T52" fmla="*/ 348 w 632"/>
                    <a:gd name="T53" fmla="*/ 621 h 630"/>
                    <a:gd name="T54" fmla="*/ 253 w 632"/>
                    <a:gd name="T55" fmla="*/ 616 h 630"/>
                    <a:gd name="T56" fmla="*/ 170 w 632"/>
                    <a:gd name="T57" fmla="*/ 585 h 630"/>
                    <a:gd name="T58" fmla="*/ 98 w 632"/>
                    <a:gd name="T59" fmla="*/ 532 h 630"/>
                    <a:gd name="T60" fmla="*/ 45 w 632"/>
                    <a:gd name="T61" fmla="*/ 462 h 630"/>
                    <a:gd name="T62" fmla="*/ 14 w 632"/>
                    <a:gd name="T63" fmla="*/ 377 h 630"/>
                    <a:gd name="T64" fmla="*/ 10 w 632"/>
                    <a:gd name="T65" fmla="*/ 283 h 630"/>
                    <a:gd name="T66" fmla="*/ 33 w 632"/>
                    <a:gd name="T67" fmla="*/ 195 h 630"/>
                    <a:gd name="T68" fmla="*/ 79 w 632"/>
                    <a:gd name="T69" fmla="*/ 118 h 630"/>
                    <a:gd name="T70" fmla="*/ 144 w 632"/>
                    <a:gd name="T71" fmla="*/ 60 h 630"/>
                    <a:gd name="T72" fmla="*/ 224 w 632"/>
                    <a:gd name="T73" fmla="*/ 21 h 630"/>
                    <a:gd name="T74" fmla="*/ 317 w 632"/>
                    <a:gd name="T75" fmla="*/ 7 h 630"/>
                    <a:gd name="T76" fmla="*/ 407 w 632"/>
                    <a:gd name="T77" fmla="*/ 21 h 630"/>
                    <a:gd name="T78" fmla="*/ 488 w 632"/>
                    <a:gd name="T79" fmla="*/ 60 h 630"/>
                    <a:gd name="T80" fmla="*/ 553 w 632"/>
                    <a:gd name="T81" fmla="*/ 118 h 630"/>
                    <a:gd name="T82" fmla="*/ 599 w 632"/>
                    <a:gd name="T83" fmla="*/ 195 h 630"/>
                    <a:gd name="T84" fmla="*/ 623 w 632"/>
                    <a:gd name="T85" fmla="*/ 283 h 6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2"/>
                    <a:gd name="T130" fmla="*/ 0 h 630"/>
                    <a:gd name="T131" fmla="*/ 632 w 632"/>
                    <a:gd name="T132" fmla="*/ 630 h 6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2" h="630">
                      <a:moveTo>
                        <a:pt x="632" y="315"/>
                      </a:moveTo>
                      <a:lnTo>
                        <a:pt x="630" y="283"/>
                      </a:lnTo>
                      <a:lnTo>
                        <a:pt x="625" y="252"/>
                      </a:lnTo>
                      <a:lnTo>
                        <a:pt x="618" y="221"/>
                      </a:lnTo>
                      <a:lnTo>
                        <a:pt x="606" y="192"/>
                      </a:lnTo>
                      <a:lnTo>
                        <a:pt x="594" y="165"/>
                      </a:lnTo>
                      <a:lnTo>
                        <a:pt x="577" y="139"/>
                      </a:lnTo>
                      <a:lnTo>
                        <a:pt x="560" y="115"/>
                      </a:lnTo>
                      <a:lnTo>
                        <a:pt x="539" y="93"/>
                      </a:lnTo>
                      <a:lnTo>
                        <a:pt x="517" y="72"/>
                      </a:lnTo>
                      <a:lnTo>
                        <a:pt x="493" y="53"/>
                      </a:lnTo>
                      <a:lnTo>
                        <a:pt x="466" y="38"/>
                      </a:lnTo>
                      <a:lnTo>
                        <a:pt x="438" y="24"/>
                      </a:lnTo>
                      <a:lnTo>
                        <a:pt x="409" y="14"/>
                      </a:lnTo>
                      <a:lnTo>
                        <a:pt x="380" y="6"/>
                      </a:lnTo>
                      <a:lnTo>
                        <a:pt x="348" y="0"/>
                      </a:lnTo>
                      <a:lnTo>
                        <a:pt x="317" y="0"/>
                      </a:lnTo>
                      <a:lnTo>
                        <a:pt x="284" y="0"/>
                      </a:lnTo>
                      <a:lnTo>
                        <a:pt x="252" y="6"/>
                      </a:lnTo>
                      <a:lnTo>
                        <a:pt x="223" y="14"/>
                      </a:lnTo>
                      <a:lnTo>
                        <a:pt x="194" y="24"/>
                      </a:lnTo>
                      <a:lnTo>
                        <a:pt x="166" y="38"/>
                      </a:lnTo>
                      <a:lnTo>
                        <a:pt x="140" y="53"/>
                      </a:lnTo>
                      <a:lnTo>
                        <a:pt x="115" y="72"/>
                      </a:lnTo>
                      <a:lnTo>
                        <a:pt x="93" y="93"/>
                      </a:lnTo>
                      <a:lnTo>
                        <a:pt x="72" y="115"/>
                      </a:lnTo>
                      <a:lnTo>
                        <a:pt x="55" y="139"/>
                      </a:lnTo>
                      <a:lnTo>
                        <a:pt x="39" y="165"/>
                      </a:lnTo>
                      <a:lnTo>
                        <a:pt x="26" y="192"/>
                      </a:lnTo>
                      <a:lnTo>
                        <a:pt x="15" y="221"/>
                      </a:lnTo>
                      <a:lnTo>
                        <a:pt x="7" y="252"/>
                      </a:lnTo>
                      <a:lnTo>
                        <a:pt x="2" y="283"/>
                      </a:lnTo>
                      <a:lnTo>
                        <a:pt x="0" y="315"/>
                      </a:lnTo>
                      <a:lnTo>
                        <a:pt x="2" y="348"/>
                      </a:lnTo>
                      <a:lnTo>
                        <a:pt x="7" y="378"/>
                      </a:lnTo>
                      <a:lnTo>
                        <a:pt x="15" y="409"/>
                      </a:lnTo>
                      <a:lnTo>
                        <a:pt x="26" y="438"/>
                      </a:lnTo>
                      <a:lnTo>
                        <a:pt x="39" y="466"/>
                      </a:lnTo>
                      <a:lnTo>
                        <a:pt x="55" y="491"/>
                      </a:lnTo>
                      <a:lnTo>
                        <a:pt x="72" y="515"/>
                      </a:lnTo>
                      <a:lnTo>
                        <a:pt x="93" y="538"/>
                      </a:lnTo>
                      <a:lnTo>
                        <a:pt x="115" y="558"/>
                      </a:lnTo>
                      <a:lnTo>
                        <a:pt x="140" y="577"/>
                      </a:lnTo>
                      <a:lnTo>
                        <a:pt x="166" y="592"/>
                      </a:lnTo>
                      <a:lnTo>
                        <a:pt x="194" y="606"/>
                      </a:lnTo>
                      <a:lnTo>
                        <a:pt x="223" y="616"/>
                      </a:lnTo>
                      <a:lnTo>
                        <a:pt x="252" y="623"/>
                      </a:lnTo>
                      <a:lnTo>
                        <a:pt x="284" y="628"/>
                      </a:lnTo>
                      <a:lnTo>
                        <a:pt x="317" y="630"/>
                      </a:lnTo>
                      <a:lnTo>
                        <a:pt x="348" y="628"/>
                      </a:lnTo>
                      <a:lnTo>
                        <a:pt x="380" y="623"/>
                      </a:lnTo>
                      <a:lnTo>
                        <a:pt x="409" y="616"/>
                      </a:lnTo>
                      <a:lnTo>
                        <a:pt x="438" y="606"/>
                      </a:lnTo>
                      <a:lnTo>
                        <a:pt x="466" y="592"/>
                      </a:lnTo>
                      <a:lnTo>
                        <a:pt x="493" y="577"/>
                      </a:lnTo>
                      <a:lnTo>
                        <a:pt x="517" y="558"/>
                      </a:lnTo>
                      <a:lnTo>
                        <a:pt x="539" y="538"/>
                      </a:lnTo>
                      <a:lnTo>
                        <a:pt x="560" y="515"/>
                      </a:lnTo>
                      <a:lnTo>
                        <a:pt x="577" y="491"/>
                      </a:lnTo>
                      <a:lnTo>
                        <a:pt x="594" y="466"/>
                      </a:lnTo>
                      <a:lnTo>
                        <a:pt x="606" y="438"/>
                      </a:lnTo>
                      <a:lnTo>
                        <a:pt x="618" y="409"/>
                      </a:lnTo>
                      <a:lnTo>
                        <a:pt x="625" y="378"/>
                      </a:lnTo>
                      <a:lnTo>
                        <a:pt x="630" y="348"/>
                      </a:lnTo>
                      <a:lnTo>
                        <a:pt x="632" y="315"/>
                      </a:lnTo>
                      <a:close/>
                      <a:moveTo>
                        <a:pt x="625" y="315"/>
                      </a:moveTo>
                      <a:lnTo>
                        <a:pt x="623" y="346"/>
                      </a:lnTo>
                      <a:lnTo>
                        <a:pt x="618" y="377"/>
                      </a:lnTo>
                      <a:lnTo>
                        <a:pt x="611" y="406"/>
                      </a:lnTo>
                      <a:lnTo>
                        <a:pt x="599" y="435"/>
                      </a:lnTo>
                      <a:lnTo>
                        <a:pt x="587" y="462"/>
                      </a:lnTo>
                      <a:lnTo>
                        <a:pt x="572" y="488"/>
                      </a:lnTo>
                      <a:lnTo>
                        <a:pt x="553" y="510"/>
                      </a:lnTo>
                      <a:lnTo>
                        <a:pt x="534" y="532"/>
                      </a:lnTo>
                      <a:lnTo>
                        <a:pt x="512" y="553"/>
                      </a:lnTo>
                      <a:lnTo>
                        <a:pt x="488" y="570"/>
                      </a:lnTo>
                      <a:lnTo>
                        <a:pt x="462" y="585"/>
                      </a:lnTo>
                      <a:lnTo>
                        <a:pt x="437" y="599"/>
                      </a:lnTo>
                      <a:lnTo>
                        <a:pt x="407" y="609"/>
                      </a:lnTo>
                      <a:lnTo>
                        <a:pt x="378" y="616"/>
                      </a:lnTo>
                      <a:lnTo>
                        <a:pt x="348" y="621"/>
                      </a:lnTo>
                      <a:lnTo>
                        <a:pt x="317" y="623"/>
                      </a:lnTo>
                      <a:lnTo>
                        <a:pt x="284" y="621"/>
                      </a:lnTo>
                      <a:lnTo>
                        <a:pt x="253" y="616"/>
                      </a:lnTo>
                      <a:lnTo>
                        <a:pt x="224" y="609"/>
                      </a:lnTo>
                      <a:lnTo>
                        <a:pt x="197" y="599"/>
                      </a:lnTo>
                      <a:lnTo>
                        <a:pt x="170" y="585"/>
                      </a:lnTo>
                      <a:lnTo>
                        <a:pt x="144" y="570"/>
                      </a:lnTo>
                      <a:lnTo>
                        <a:pt x="120" y="553"/>
                      </a:lnTo>
                      <a:lnTo>
                        <a:pt x="98" y="532"/>
                      </a:lnTo>
                      <a:lnTo>
                        <a:pt x="79" y="510"/>
                      </a:lnTo>
                      <a:lnTo>
                        <a:pt x="60" y="488"/>
                      </a:lnTo>
                      <a:lnTo>
                        <a:pt x="45" y="462"/>
                      </a:lnTo>
                      <a:lnTo>
                        <a:pt x="33" y="435"/>
                      </a:lnTo>
                      <a:lnTo>
                        <a:pt x="22" y="406"/>
                      </a:lnTo>
                      <a:lnTo>
                        <a:pt x="14" y="377"/>
                      </a:lnTo>
                      <a:lnTo>
                        <a:pt x="10" y="346"/>
                      </a:lnTo>
                      <a:lnTo>
                        <a:pt x="9" y="315"/>
                      </a:lnTo>
                      <a:lnTo>
                        <a:pt x="10" y="283"/>
                      </a:lnTo>
                      <a:lnTo>
                        <a:pt x="14" y="254"/>
                      </a:lnTo>
                      <a:lnTo>
                        <a:pt x="22" y="223"/>
                      </a:lnTo>
                      <a:lnTo>
                        <a:pt x="33" y="195"/>
                      </a:lnTo>
                      <a:lnTo>
                        <a:pt x="45" y="168"/>
                      </a:lnTo>
                      <a:lnTo>
                        <a:pt x="60" y="142"/>
                      </a:lnTo>
                      <a:lnTo>
                        <a:pt x="79" y="118"/>
                      </a:lnTo>
                      <a:lnTo>
                        <a:pt x="98" y="98"/>
                      </a:lnTo>
                      <a:lnTo>
                        <a:pt x="120" y="77"/>
                      </a:lnTo>
                      <a:lnTo>
                        <a:pt x="144" y="60"/>
                      </a:lnTo>
                      <a:lnTo>
                        <a:pt x="170" y="45"/>
                      </a:lnTo>
                      <a:lnTo>
                        <a:pt x="197" y="31"/>
                      </a:lnTo>
                      <a:lnTo>
                        <a:pt x="224" y="21"/>
                      </a:lnTo>
                      <a:lnTo>
                        <a:pt x="253" y="12"/>
                      </a:lnTo>
                      <a:lnTo>
                        <a:pt x="284" y="9"/>
                      </a:lnTo>
                      <a:lnTo>
                        <a:pt x="317" y="7"/>
                      </a:lnTo>
                      <a:lnTo>
                        <a:pt x="348" y="9"/>
                      </a:lnTo>
                      <a:lnTo>
                        <a:pt x="378" y="12"/>
                      </a:lnTo>
                      <a:lnTo>
                        <a:pt x="407" y="21"/>
                      </a:lnTo>
                      <a:lnTo>
                        <a:pt x="437" y="31"/>
                      </a:lnTo>
                      <a:lnTo>
                        <a:pt x="462" y="45"/>
                      </a:lnTo>
                      <a:lnTo>
                        <a:pt x="488" y="60"/>
                      </a:lnTo>
                      <a:lnTo>
                        <a:pt x="512" y="77"/>
                      </a:lnTo>
                      <a:lnTo>
                        <a:pt x="534" y="98"/>
                      </a:lnTo>
                      <a:lnTo>
                        <a:pt x="553" y="118"/>
                      </a:lnTo>
                      <a:lnTo>
                        <a:pt x="572" y="142"/>
                      </a:lnTo>
                      <a:lnTo>
                        <a:pt x="587" y="168"/>
                      </a:lnTo>
                      <a:lnTo>
                        <a:pt x="599" y="195"/>
                      </a:lnTo>
                      <a:lnTo>
                        <a:pt x="611" y="223"/>
                      </a:lnTo>
                      <a:lnTo>
                        <a:pt x="618" y="254"/>
                      </a:lnTo>
                      <a:lnTo>
                        <a:pt x="623" y="283"/>
                      </a:lnTo>
                      <a:lnTo>
                        <a:pt x="625" y="315"/>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8" name="Freeform 124"/>
                <p:cNvSpPr>
                  <a:spLocks noEditPoints="1"/>
                </p:cNvSpPr>
                <p:nvPr/>
              </p:nvSpPr>
              <p:spPr bwMode="auto">
                <a:xfrm>
                  <a:off x="3437" y="2992"/>
                  <a:ext cx="623" cy="622"/>
                </a:xfrm>
                <a:custGeom>
                  <a:avLst/>
                  <a:gdLst>
                    <a:gd name="T0" fmla="*/ 616 w 623"/>
                    <a:gd name="T1" fmla="*/ 248 h 622"/>
                    <a:gd name="T2" fmla="*/ 586 w 623"/>
                    <a:gd name="T3" fmla="*/ 162 h 622"/>
                    <a:gd name="T4" fmla="*/ 531 w 623"/>
                    <a:gd name="T5" fmla="*/ 91 h 622"/>
                    <a:gd name="T6" fmla="*/ 459 w 623"/>
                    <a:gd name="T7" fmla="*/ 37 h 622"/>
                    <a:gd name="T8" fmla="*/ 373 w 623"/>
                    <a:gd name="T9" fmla="*/ 5 h 622"/>
                    <a:gd name="T10" fmla="*/ 279 w 623"/>
                    <a:gd name="T11" fmla="*/ 2 h 622"/>
                    <a:gd name="T12" fmla="*/ 190 w 623"/>
                    <a:gd name="T13" fmla="*/ 24 h 622"/>
                    <a:gd name="T14" fmla="*/ 113 w 623"/>
                    <a:gd name="T15" fmla="*/ 70 h 622"/>
                    <a:gd name="T16" fmla="*/ 53 w 623"/>
                    <a:gd name="T17" fmla="*/ 137 h 622"/>
                    <a:gd name="T18" fmla="*/ 14 w 623"/>
                    <a:gd name="T19" fmla="*/ 219 h 622"/>
                    <a:gd name="T20" fmla="*/ 0 w 623"/>
                    <a:gd name="T21" fmla="*/ 311 h 622"/>
                    <a:gd name="T22" fmla="*/ 14 w 623"/>
                    <a:gd name="T23" fmla="*/ 404 h 622"/>
                    <a:gd name="T24" fmla="*/ 53 w 623"/>
                    <a:gd name="T25" fmla="*/ 486 h 622"/>
                    <a:gd name="T26" fmla="*/ 113 w 623"/>
                    <a:gd name="T27" fmla="*/ 551 h 622"/>
                    <a:gd name="T28" fmla="*/ 190 w 623"/>
                    <a:gd name="T29" fmla="*/ 599 h 622"/>
                    <a:gd name="T30" fmla="*/ 279 w 623"/>
                    <a:gd name="T31" fmla="*/ 621 h 622"/>
                    <a:gd name="T32" fmla="*/ 373 w 623"/>
                    <a:gd name="T33" fmla="*/ 616 h 622"/>
                    <a:gd name="T34" fmla="*/ 459 w 623"/>
                    <a:gd name="T35" fmla="*/ 585 h 622"/>
                    <a:gd name="T36" fmla="*/ 531 w 623"/>
                    <a:gd name="T37" fmla="*/ 532 h 622"/>
                    <a:gd name="T38" fmla="*/ 586 w 623"/>
                    <a:gd name="T39" fmla="*/ 460 h 622"/>
                    <a:gd name="T40" fmla="*/ 616 w 623"/>
                    <a:gd name="T41" fmla="*/ 374 h 622"/>
                    <a:gd name="T42" fmla="*/ 615 w 623"/>
                    <a:gd name="T43" fmla="*/ 311 h 622"/>
                    <a:gd name="T44" fmla="*/ 601 w 623"/>
                    <a:gd name="T45" fmla="*/ 402 h 622"/>
                    <a:gd name="T46" fmla="*/ 563 w 623"/>
                    <a:gd name="T47" fmla="*/ 481 h 622"/>
                    <a:gd name="T48" fmla="*/ 505 w 623"/>
                    <a:gd name="T49" fmla="*/ 546 h 622"/>
                    <a:gd name="T50" fmla="*/ 430 w 623"/>
                    <a:gd name="T51" fmla="*/ 592 h 622"/>
                    <a:gd name="T52" fmla="*/ 343 w 623"/>
                    <a:gd name="T53" fmla="*/ 614 h 622"/>
                    <a:gd name="T54" fmla="*/ 250 w 623"/>
                    <a:gd name="T55" fmla="*/ 609 h 622"/>
                    <a:gd name="T56" fmla="*/ 166 w 623"/>
                    <a:gd name="T57" fmla="*/ 578 h 622"/>
                    <a:gd name="T58" fmla="*/ 96 w 623"/>
                    <a:gd name="T59" fmla="*/ 527 h 622"/>
                    <a:gd name="T60" fmla="*/ 43 w 623"/>
                    <a:gd name="T61" fmla="*/ 457 h 622"/>
                    <a:gd name="T62" fmla="*/ 12 w 623"/>
                    <a:gd name="T63" fmla="*/ 373 h 622"/>
                    <a:gd name="T64" fmla="*/ 9 w 623"/>
                    <a:gd name="T65" fmla="*/ 280 h 622"/>
                    <a:gd name="T66" fmla="*/ 31 w 623"/>
                    <a:gd name="T67" fmla="*/ 193 h 622"/>
                    <a:gd name="T68" fmla="*/ 76 w 623"/>
                    <a:gd name="T69" fmla="*/ 118 h 622"/>
                    <a:gd name="T70" fmla="*/ 141 w 623"/>
                    <a:gd name="T71" fmla="*/ 58 h 622"/>
                    <a:gd name="T72" fmla="*/ 221 w 623"/>
                    <a:gd name="T73" fmla="*/ 20 h 622"/>
                    <a:gd name="T74" fmla="*/ 312 w 623"/>
                    <a:gd name="T75" fmla="*/ 7 h 622"/>
                    <a:gd name="T76" fmla="*/ 402 w 623"/>
                    <a:gd name="T77" fmla="*/ 20 h 622"/>
                    <a:gd name="T78" fmla="*/ 481 w 623"/>
                    <a:gd name="T79" fmla="*/ 58 h 622"/>
                    <a:gd name="T80" fmla="*/ 546 w 623"/>
                    <a:gd name="T81" fmla="*/ 118 h 622"/>
                    <a:gd name="T82" fmla="*/ 591 w 623"/>
                    <a:gd name="T83" fmla="*/ 193 h 622"/>
                    <a:gd name="T84" fmla="*/ 615 w 623"/>
                    <a:gd name="T85" fmla="*/ 280 h 6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23"/>
                    <a:gd name="T130" fmla="*/ 0 h 622"/>
                    <a:gd name="T131" fmla="*/ 623 w 623"/>
                    <a:gd name="T132" fmla="*/ 622 h 6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23" h="622">
                      <a:moveTo>
                        <a:pt x="623" y="311"/>
                      </a:moveTo>
                      <a:lnTo>
                        <a:pt x="622" y="279"/>
                      </a:lnTo>
                      <a:lnTo>
                        <a:pt x="616" y="248"/>
                      </a:lnTo>
                      <a:lnTo>
                        <a:pt x="610" y="219"/>
                      </a:lnTo>
                      <a:lnTo>
                        <a:pt x="598" y="190"/>
                      </a:lnTo>
                      <a:lnTo>
                        <a:pt x="586" y="162"/>
                      </a:lnTo>
                      <a:lnTo>
                        <a:pt x="570" y="137"/>
                      </a:lnTo>
                      <a:lnTo>
                        <a:pt x="551" y="113"/>
                      </a:lnTo>
                      <a:lnTo>
                        <a:pt x="531" y="91"/>
                      </a:lnTo>
                      <a:lnTo>
                        <a:pt x="509" y="70"/>
                      </a:lnTo>
                      <a:lnTo>
                        <a:pt x="485" y="53"/>
                      </a:lnTo>
                      <a:lnTo>
                        <a:pt x="459" y="37"/>
                      </a:lnTo>
                      <a:lnTo>
                        <a:pt x="433" y="24"/>
                      </a:lnTo>
                      <a:lnTo>
                        <a:pt x="404" y="14"/>
                      </a:lnTo>
                      <a:lnTo>
                        <a:pt x="373" y="5"/>
                      </a:lnTo>
                      <a:lnTo>
                        <a:pt x="343" y="2"/>
                      </a:lnTo>
                      <a:lnTo>
                        <a:pt x="312" y="0"/>
                      </a:lnTo>
                      <a:lnTo>
                        <a:pt x="279" y="2"/>
                      </a:lnTo>
                      <a:lnTo>
                        <a:pt x="248" y="5"/>
                      </a:lnTo>
                      <a:lnTo>
                        <a:pt x="218" y="14"/>
                      </a:lnTo>
                      <a:lnTo>
                        <a:pt x="190" y="24"/>
                      </a:lnTo>
                      <a:lnTo>
                        <a:pt x="163" y="37"/>
                      </a:lnTo>
                      <a:lnTo>
                        <a:pt x="137" y="53"/>
                      </a:lnTo>
                      <a:lnTo>
                        <a:pt x="113" y="70"/>
                      </a:lnTo>
                      <a:lnTo>
                        <a:pt x="91" y="91"/>
                      </a:lnTo>
                      <a:lnTo>
                        <a:pt x="70" y="113"/>
                      </a:lnTo>
                      <a:lnTo>
                        <a:pt x="53" y="137"/>
                      </a:lnTo>
                      <a:lnTo>
                        <a:pt x="36" y="162"/>
                      </a:lnTo>
                      <a:lnTo>
                        <a:pt x="24" y="190"/>
                      </a:lnTo>
                      <a:lnTo>
                        <a:pt x="14" y="219"/>
                      </a:lnTo>
                      <a:lnTo>
                        <a:pt x="5" y="248"/>
                      </a:lnTo>
                      <a:lnTo>
                        <a:pt x="0" y="279"/>
                      </a:lnTo>
                      <a:lnTo>
                        <a:pt x="0" y="311"/>
                      </a:lnTo>
                      <a:lnTo>
                        <a:pt x="0" y="342"/>
                      </a:lnTo>
                      <a:lnTo>
                        <a:pt x="5" y="374"/>
                      </a:lnTo>
                      <a:lnTo>
                        <a:pt x="14" y="404"/>
                      </a:lnTo>
                      <a:lnTo>
                        <a:pt x="24" y="433"/>
                      </a:lnTo>
                      <a:lnTo>
                        <a:pt x="36" y="460"/>
                      </a:lnTo>
                      <a:lnTo>
                        <a:pt x="53" y="486"/>
                      </a:lnTo>
                      <a:lnTo>
                        <a:pt x="70" y="510"/>
                      </a:lnTo>
                      <a:lnTo>
                        <a:pt x="91" y="532"/>
                      </a:lnTo>
                      <a:lnTo>
                        <a:pt x="113" y="551"/>
                      </a:lnTo>
                      <a:lnTo>
                        <a:pt x="137" y="569"/>
                      </a:lnTo>
                      <a:lnTo>
                        <a:pt x="163" y="585"/>
                      </a:lnTo>
                      <a:lnTo>
                        <a:pt x="190" y="599"/>
                      </a:lnTo>
                      <a:lnTo>
                        <a:pt x="218" y="609"/>
                      </a:lnTo>
                      <a:lnTo>
                        <a:pt x="248" y="616"/>
                      </a:lnTo>
                      <a:lnTo>
                        <a:pt x="279" y="621"/>
                      </a:lnTo>
                      <a:lnTo>
                        <a:pt x="312" y="622"/>
                      </a:lnTo>
                      <a:lnTo>
                        <a:pt x="343" y="621"/>
                      </a:lnTo>
                      <a:lnTo>
                        <a:pt x="373" y="616"/>
                      </a:lnTo>
                      <a:lnTo>
                        <a:pt x="404" y="609"/>
                      </a:lnTo>
                      <a:lnTo>
                        <a:pt x="433" y="599"/>
                      </a:lnTo>
                      <a:lnTo>
                        <a:pt x="459" y="585"/>
                      </a:lnTo>
                      <a:lnTo>
                        <a:pt x="485" y="569"/>
                      </a:lnTo>
                      <a:lnTo>
                        <a:pt x="509" y="551"/>
                      </a:lnTo>
                      <a:lnTo>
                        <a:pt x="531" y="532"/>
                      </a:lnTo>
                      <a:lnTo>
                        <a:pt x="551" y="510"/>
                      </a:lnTo>
                      <a:lnTo>
                        <a:pt x="570" y="486"/>
                      </a:lnTo>
                      <a:lnTo>
                        <a:pt x="586" y="460"/>
                      </a:lnTo>
                      <a:lnTo>
                        <a:pt x="598" y="433"/>
                      </a:lnTo>
                      <a:lnTo>
                        <a:pt x="610" y="404"/>
                      </a:lnTo>
                      <a:lnTo>
                        <a:pt x="616" y="374"/>
                      </a:lnTo>
                      <a:lnTo>
                        <a:pt x="622" y="342"/>
                      </a:lnTo>
                      <a:lnTo>
                        <a:pt x="623" y="311"/>
                      </a:lnTo>
                      <a:close/>
                      <a:moveTo>
                        <a:pt x="615" y="311"/>
                      </a:moveTo>
                      <a:lnTo>
                        <a:pt x="615" y="342"/>
                      </a:lnTo>
                      <a:lnTo>
                        <a:pt x="610" y="373"/>
                      </a:lnTo>
                      <a:lnTo>
                        <a:pt x="601" y="402"/>
                      </a:lnTo>
                      <a:lnTo>
                        <a:pt x="591" y="429"/>
                      </a:lnTo>
                      <a:lnTo>
                        <a:pt x="579" y="457"/>
                      </a:lnTo>
                      <a:lnTo>
                        <a:pt x="563" y="481"/>
                      </a:lnTo>
                      <a:lnTo>
                        <a:pt x="546" y="504"/>
                      </a:lnTo>
                      <a:lnTo>
                        <a:pt x="526" y="527"/>
                      </a:lnTo>
                      <a:lnTo>
                        <a:pt x="505" y="546"/>
                      </a:lnTo>
                      <a:lnTo>
                        <a:pt x="481" y="563"/>
                      </a:lnTo>
                      <a:lnTo>
                        <a:pt x="456" y="578"/>
                      </a:lnTo>
                      <a:lnTo>
                        <a:pt x="430" y="592"/>
                      </a:lnTo>
                      <a:lnTo>
                        <a:pt x="402" y="602"/>
                      </a:lnTo>
                      <a:lnTo>
                        <a:pt x="372" y="609"/>
                      </a:lnTo>
                      <a:lnTo>
                        <a:pt x="343" y="614"/>
                      </a:lnTo>
                      <a:lnTo>
                        <a:pt x="312" y="616"/>
                      </a:lnTo>
                      <a:lnTo>
                        <a:pt x="279" y="614"/>
                      </a:lnTo>
                      <a:lnTo>
                        <a:pt x="250" y="609"/>
                      </a:lnTo>
                      <a:lnTo>
                        <a:pt x="221" y="602"/>
                      </a:lnTo>
                      <a:lnTo>
                        <a:pt x="192" y="592"/>
                      </a:lnTo>
                      <a:lnTo>
                        <a:pt x="166" y="578"/>
                      </a:lnTo>
                      <a:lnTo>
                        <a:pt x="141" y="563"/>
                      </a:lnTo>
                      <a:lnTo>
                        <a:pt x="118" y="546"/>
                      </a:lnTo>
                      <a:lnTo>
                        <a:pt x="96" y="527"/>
                      </a:lnTo>
                      <a:lnTo>
                        <a:pt x="76" y="504"/>
                      </a:lnTo>
                      <a:lnTo>
                        <a:pt x="58" y="481"/>
                      </a:lnTo>
                      <a:lnTo>
                        <a:pt x="43" y="457"/>
                      </a:lnTo>
                      <a:lnTo>
                        <a:pt x="31" y="429"/>
                      </a:lnTo>
                      <a:lnTo>
                        <a:pt x="21" y="402"/>
                      </a:lnTo>
                      <a:lnTo>
                        <a:pt x="12" y="373"/>
                      </a:lnTo>
                      <a:lnTo>
                        <a:pt x="9" y="342"/>
                      </a:lnTo>
                      <a:lnTo>
                        <a:pt x="7" y="311"/>
                      </a:lnTo>
                      <a:lnTo>
                        <a:pt x="9" y="280"/>
                      </a:lnTo>
                      <a:lnTo>
                        <a:pt x="12" y="250"/>
                      </a:lnTo>
                      <a:lnTo>
                        <a:pt x="21" y="221"/>
                      </a:lnTo>
                      <a:lnTo>
                        <a:pt x="31" y="193"/>
                      </a:lnTo>
                      <a:lnTo>
                        <a:pt x="43" y="166"/>
                      </a:lnTo>
                      <a:lnTo>
                        <a:pt x="58" y="140"/>
                      </a:lnTo>
                      <a:lnTo>
                        <a:pt x="76" y="118"/>
                      </a:lnTo>
                      <a:lnTo>
                        <a:pt x="96" y="96"/>
                      </a:lnTo>
                      <a:lnTo>
                        <a:pt x="118" y="77"/>
                      </a:lnTo>
                      <a:lnTo>
                        <a:pt x="141" y="58"/>
                      </a:lnTo>
                      <a:lnTo>
                        <a:pt x="166" y="43"/>
                      </a:lnTo>
                      <a:lnTo>
                        <a:pt x="192" y="31"/>
                      </a:lnTo>
                      <a:lnTo>
                        <a:pt x="221" y="20"/>
                      </a:lnTo>
                      <a:lnTo>
                        <a:pt x="250" y="14"/>
                      </a:lnTo>
                      <a:lnTo>
                        <a:pt x="279" y="8"/>
                      </a:lnTo>
                      <a:lnTo>
                        <a:pt x="312" y="7"/>
                      </a:lnTo>
                      <a:lnTo>
                        <a:pt x="343" y="8"/>
                      </a:lnTo>
                      <a:lnTo>
                        <a:pt x="372" y="14"/>
                      </a:lnTo>
                      <a:lnTo>
                        <a:pt x="402" y="20"/>
                      </a:lnTo>
                      <a:lnTo>
                        <a:pt x="430" y="31"/>
                      </a:lnTo>
                      <a:lnTo>
                        <a:pt x="456" y="43"/>
                      </a:lnTo>
                      <a:lnTo>
                        <a:pt x="481" y="58"/>
                      </a:lnTo>
                      <a:lnTo>
                        <a:pt x="505" y="77"/>
                      </a:lnTo>
                      <a:lnTo>
                        <a:pt x="526" y="96"/>
                      </a:lnTo>
                      <a:lnTo>
                        <a:pt x="546" y="118"/>
                      </a:lnTo>
                      <a:lnTo>
                        <a:pt x="563" y="140"/>
                      </a:lnTo>
                      <a:lnTo>
                        <a:pt x="579" y="166"/>
                      </a:lnTo>
                      <a:lnTo>
                        <a:pt x="591" y="193"/>
                      </a:lnTo>
                      <a:lnTo>
                        <a:pt x="601" y="221"/>
                      </a:lnTo>
                      <a:lnTo>
                        <a:pt x="610" y="250"/>
                      </a:lnTo>
                      <a:lnTo>
                        <a:pt x="615" y="280"/>
                      </a:lnTo>
                      <a:lnTo>
                        <a:pt x="615" y="311"/>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59" name="Freeform 125"/>
                <p:cNvSpPr>
                  <a:spLocks noEditPoints="1"/>
                </p:cNvSpPr>
                <p:nvPr/>
              </p:nvSpPr>
              <p:spPr bwMode="auto">
                <a:xfrm>
                  <a:off x="3441" y="2995"/>
                  <a:ext cx="616" cy="616"/>
                </a:xfrm>
                <a:custGeom>
                  <a:avLst/>
                  <a:gdLst>
                    <a:gd name="T0" fmla="*/ 609 w 616"/>
                    <a:gd name="T1" fmla="*/ 247 h 616"/>
                    <a:gd name="T2" fmla="*/ 578 w 616"/>
                    <a:gd name="T3" fmla="*/ 161 h 616"/>
                    <a:gd name="T4" fmla="*/ 525 w 616"/>
                    <a:gd name="T5" fmla="*/ 91 h 616"/>
                    <a:gd name="T6" fmla="*/ 453 w 616"/>
                    <a:gd name="T7" fmla="*/ 38 h 616"/>
                    <a:gd name="T8" fmla="*/ 369 w 616"/>
                    <a:gd name="T9" fmla="*/ 5 h 616"/>
                    <a:gd name="T10" fmla="*/ 275 w 616"/>
                    <a:gd name="T11" fmla="*/ 2 h 616"/>
                    <a:gd name="T12" fmla="*/ 188 w 616"/>
                    <a:gd name="T13" fmla="*/ 24 h 616"/>
                    <a:gd name="T14" fmla="*/ 111 w 616"/>
                    <a:gd name="T15" fmla="*/ 70 h 616"/>
                    <a:gd name="T16" fmla="*/ 51 w 616"/>
                    <a:gd name="T17" fmla="*/ 135 h 616"/>
                    <a:gd name="T18" fmla="*/ 13 w 616"/>
                    <a:gd name="T19" fmla="*/ 216 h 616"/>
                    <a:gd name="T20" fmla="*/ 0 w 616"/>
                    <a:gd name="T21" fmla="*/ 308 h 616"/>
                    <a:gd name="T22" fmla="*/ 13 w 616"/>
                    <a:gd name="T23" fmla="*/ 399 h 616"/>
                    <a:gd name="T24" fmla="*/ 51 w 616"/>
                    <a:gd name="T25" fmla="*/ 481 h 616"/>
                    <a:gd name="T26" fmla="*/ 111 w 616"/>
                    <a:gd name="T27" fmla="*/ 546 h 616"/>
                    <a:gd name="T28" fmla="*/ 188 w 616"/>
                    <a:gd name="T29" fmla="*/ 592 h 616"/>
                    <a:gd name="T30" fmla="*/ 275 w 616"/>
                    <a:gd name="T31" fmla="*/ 614 h 616"/>
                    <a:gd name="T32" fmla="*/ 369 w 616"/>
                    <a:gd name="T33" fmla="*/ 609 h 616"/>
                    <a:gd name="T34" fmla="*/ 453 w 616"/>
                    <a:gd name="T35" fmla="*/ 578 h 616"/>
                    <a:gd name="T36" fmla="*/ 525 w 616"/>
                    <a:gd name="T37" fmla="*/ 525 h 616"/>
                    <a:gd name="T38" fmla="*/ 578 w 616"/>
                    <a:gd name="T39" fmla="*/ 455 h 616"/>
                    <a:gd name="T40" fmla="*/ 609 w 616"/>
                    <a:gd name="T41" fmla="*/ 370 h 616"/>
                    <a:gd name="T42" fmla="*/ 607 w 616"/>
                    <a:gd name="T43" fmla="*/ 308 h 616"/>
                    <a:gd name="T44" fmla="*/ 594 w 616"/>
                    <a:gd name="T45" fmla="*/ 397 h 616"/>
                    <a:gd name="T46" fmla="*/ 556 w 616"/>
                    <a:gd name="T47" fmla="*/ 476 h 616"/>
                    <a:gd name="T48" fmla="*/ 498 w 616"/>
                    <a:gd name="T49" fmla="*/ 539 h 616"/>
                    <a:gd name="T50" fmla="*/ 424 w 616"/>
                    <a:gd name="T51" fmla="*/ 585 h 616"/>
                    <a:gd name="T52" fmla="*/ 339 w 616"/>
                    <a:gd name="T53" fmla="*/ 608 h 616"/>
                    <a:gd name="T54" fmla="*/ 246 w 616"/>
                    <a:gd name="T55" fmla="*/ 602 h 616"/>
                    <a:gd name="T56" fmla="*/ 164 w 616"/>
                    <a:gd name="T57" fmla="*/ 572 h 616"/>
                    <a:gd name="T58" fmla="*/ 94 w 616"/>
                    <a:gd name="T59" fmla="*/ 520 h 616"/>
                    <a:gd name="T60" fmla="*/ 42 w 616"/>
                    <a:gd name="T61" fmla="*/ 452 h 616"/>
                    <a:gd name="T62" fmla="*/ 13 w 616"/>
                    <a:gd name="T63" fmla="*/ 368 h 616"/>
                    <a:gd name="T64" fmla="*/ 8 w 616"/>
                    <a:gd name="T65" fmla="*/ 277 h 616"/>
                    <a:gd name="T66" fmla="*/ 30 w 616"/>
                    <a:gd name="T67" fmla="*/ 190 h 616"/>
                    <a:gd name="T68" fmla="*/ 75 w 616"/>
                    <a:gd name="T69" fmla="*/ 117 h 616"/>
                    <a:gd name="T70" fmla="*/ 138 w 616"/>
                    <a:gd name="T71" fmla="*/ 58 h 616"/>
                    <a:gd name="T72" fmla="*/ 217 w 616"/>
                    <a:gd name="T73" fmla="*/ 21 h 616"/>
                    <a:gd name="T74" fmla="*/ 308 w 616"/>
                    <a:gd name="T75" fmla="*/ 7 h 616"/>
                    <a:gd name="T76" fmla="*/ 397 w 616"/>
                    <a:gd name="T77" fmla="*/ 21 h 616"/>
                    <a:gd name="T78" fmla="*/ 476 w 616"/>
                    <a:gd name="T79" fmla="*/ 58 h 616"/>
                    <a:gd name="T80" fmla="*/ 539 w 616"/>
                    <a:gd name="T81" fmla="*/ 117 h 616"/>
                    <a:gd name="T82" fmla="*/ 585 w 616"/>
                    <a:gd name="T83" fmla="*/ 190 h 616"/>
                    <a:gd name="T84" fmla="*/ 606 w 616"/>
                    <a:gd name="T85" fmla="*/ 277 h 61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16"/>
                    <a:gd name="T130" fmla="*/ 0 h 616"/>
                    <a:gd name="T131" fmla="*/ 616 w 616"/>
                    <a:gd name="T132" fmla="*/ 616 h 61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16" h="616">
                      <a:moveTo>
                        <a:pt x="616" y="308"/>
                      </a:moveTo>
                      <a:lnTo>
                        <a:pt x="614" y="276"/>
                      </a:lnTo>
                      <a:lnTo>
                        <a:pt x="609" y="247"/>
                      </a:lnTo>
                      <a:lnTo>
                        <a:pt x="602" y="216"/>
                      </a:lnTo>
                      <a:lnTo>
                        <a:pt x="590" y="188"/>
                      </a:lnTo>
                      <a:lnTo>
                        <a:pt x="578" y="161"/>
                      </a:lnTo>
                      <a:lnTo>
                        <a:pt x="563" y="135"/>
                      </a:lnTo>
                      <a:lnTo>
                        <a:pt x="544" y="111"/>
                      </a:lnTo>
                      <a:lnTo>
                        <a:pt x="525" y="91"/>
                      </a:lnTo>
                      <a:lnTo>
                        <a:pt x="503" y="70"/>
                      </a:lnTo>
                      <a:lnTo>
                        <a:pt x="479" y="53"/>
                      </a:lnTo>
                      <a:lnTo>
                        <a:pt x="453" y="38"/>
                      </a:lnTo>
                      <a:lnTo>
                        <a:pt x="428" y="24"/>
                      </a:lnTo>
                      <a:lnTo>
                        <a:pt x="398" y="14"/>
                      </a:lnTo>
                      <a:lnTo>
                        <a:pt x="369" y="5"/>
                      </a:lnTo>
                      <a:lnTo>
                        <a:pt x="339" y="2"/>
                      </a:lnTo>
                      <a:lnTo>
                        <a:pt x="308" y="0"/>
                      </a:lnTo>
                      <a:lnTo>
                        <a:pt x="275" y="2"/>
                      </a:lnTo>
                      <a:lnTo>
                        <a:pt x="244" y="5"/>
                      </a:lnTo>
                      <a:lnTo>
                        <a:pt x="215" y="14"/>
                      </a:lnTo>
                      <a:lnTo>
                        <a:pt x="188" y="24"/>
                      </a:lnTo>
                      <a:lnTo>
                        <a:pt x="161" y="38"/>
                      </a:lnTo>
                      <a:lnTo>
                        <a:pt x="135" y="53"/>
                      </a:lnTo>
                      <a:lnTo>
                        <a:pt x="111" y="70"/>
                      </a:lnTo>
                      <a:lnTo>
                        <a:pt x="89" y="91"/>
                      </a:lnTo>
                      <a:lnTo>
                        <a:pt x="70" y="111"/>
                      </a:lnTo>
                      <a:lnTo>
                        <a:pt x="51" y="135"/>
                      </a:lnTo>
                      <a:lnTo>
                        <a:pt x="36" y="161"/>
                      </a:lnTo>
                      <a:lnTo>
                        <a:pt x="24" y="188"/>
                      </a:lnTo>
                      <a:lnTo>
                        <a:pt x="13" y="216"/>
                      </a:lnTo>
                      <a:lnTo>
                        <a:pt x="5" y="247"/>
                      </a:lnTo>
                      <a:lnTo>
                        <a:pt x="1" y="276"/>
                      </a:lnTo>
                      <a:lnTo>
                        <a:pt x="0" y="308"/>
                      </a:lnTo>
                      <a:lnTo>
                        <a:pt x="1" y="339"/>
                      </a:lnTo>
                      <a:lnTo>
                        <a:pt x="5" y="370"/>
                      </a:lnTo>
                      <a:lnTo>
                        <a:pt x="13" y="399"/>
                      </a:lnTo>
                      <a:lnTo>
                        <a:pt x="24" y="428"/>
                      </a:lnTo>
                      <a:lnTo>
                        <a:pt x="36" y="455"/>
                      </a:lnTo>
                      <a:lnTo>
                        <a:pt x="51" y="481"/>
                      </a:lnTo>
                      <a:lnTo>
                        <a:pt x="70" y="503"/>
                      </a:lnTo>
                      <a:lnTo>
                        <a:pt x="89" y="525"/>
                      </a:lnTo>
                      <a:lnTo>
                        <a:pt x="111" y="546"/>
                      </a:lnTo>
                      <a:lnTo>
                        <a:pt x="135" y="563"/>
                      </a:lnTo>
                      <a:lnTo>
                        <a:pt x="161" y="578"/>
                      </a:lnTo>
                      <a:lnTo>
                        <a:pt x="188" y="592"/>
                      </a:lnTo>
                      <a:lnTo>
                        <a:pt x="215" y="602"/>
                      </a:lnTo>
                      <a:lnTo>
                        <a:pt x="244" y="609"/>
                      </a:lnTo>
                      <a:lnTo>
                        <a:pt x="275" y="614"/>
                      </a:lnTo>
                      <a:lnTo>
                        <a:pt x="308" y="616"/>
                      </a:lnTo>
                      <a:lnTo>
                        <a:pt x="339" y="614"/>
                      </a:lnTo>
                      <a:lnTo>
                        <a:pt x="369" y="609"/>
                      </a:lnTo>
                      <a:lnTo>
                        <a:pt x="398" y="602"/>
                      </a:lnTo>
                      <a:lnTo>
                        <a:pt x="428" y="592"/>
                      </a:lnTo>
                      <a:lnTo>
                        <a:pt x="453" y="578"/>
                      </a:lnTo>
                      <a:lnTo>
                        <a:pt x="479" y="563"/>
                      </a:lnTo>
                      <a:lnTo>
                        <a:pt x="503" y="546"/>
                      </a:lnTo>
                      <a:lnTo>
                        <a:pt x="525" y="525"/>
                      </a:lnTo>
                      <a:lnTo>
                        <a:pt x="544" y="503"/>
                      </a:lnTo>
                      <a:lnTo>
                        <a:pt x="563" y="481"/>
                      </a:lnTo>
                      <a:lnTo>
                        <a:pt x="578" y="455"/>
                      </a:lnTo>
                      <a:lnTo>
                        <a:pt x="590" y="428"/>
                      </a:lnTo>
                      <a:lnTo>
                        <a:pt x="602" y="399"/>
                      </a:lnTo>
                      <a:lnTo>
                        <a:pt x="609" y="370"/>
                      </a:lnTo>
                      <a:lnTo>
                        <a:pt x="614" y="339"/>
                      </a:lnTo>
                      <a:lnTo>
                        <a:pt x="616" y="308"/>
                      </a:lnTo>
                      <a:close/>
                      <a:moveTo>
                        <a:pt x="607" y="308"/>
                      </a:moveTo>
                      <a:lnTo>
                        <a:pt x="606" y="339"/>
                      </a:lnTo>
                      <a:lnTo>
                        <a:pt x="602" y="368"/>
                      </a:lnTo>
                      <a:lnTo>
                        <a:pt x="594" y="397"/>
                      </a:lnTo>
                      <a:lnTo>
                        <a:pt x="585" y="424"/>
                      </a:lnTo>
                      <a:lnTo>
                        <a:pt x="571" y="452"/>
                      </a:lnTo>
                      <a:lnTo>
                        <a:pt x="556" y="476"/>
                      </a:lnTo>
                      <a:lnTo>
                        <a:pt x="539" y="500"/>
                      </a:lnTo>
                      <a:lnTo>
                        <a:pt x="520" y="520"/>
                      </a:lnTo>
                      <a:lnTo>
                        <a:pt x="498" y="539"/>
                      </a:lnTo>
                      <a:lnTo>
                        <a:pt x="476" y="558"/>
                      </a:lnTo>
                      <a:lnTo>
                        <a:pt x="450" y="572"/>
                      </a:lnTo>
                      <a:lnTo>
                        <a:pt x="424" y="585"/>
                      </a:lnTo>
                      <a:lnTo>
                        <a:pt x="397" y="596"/>
                      </a:lnTo>
                      <a:lnTo>
                        <a:pt x="368" y="602"/>
                      </a:lnTo>
                      <a:lnTo>
                        <a:pt x="339" y="608"/>
                      </a:lnTo>
                      <a:lnTo>
                        <a:pt x="308" y="609"/>
                      </a:lnTo>
                      <a:lnTo>
                        <a:pt x="277" y="608"/>
                      </a:lnTo>
                      <a:lnTo>
                        <a:pt x="246" y="602"/>
                      </a:lnTo>
                      <a:lnTo>
                        <a:pt x="217" y="596"/>
                      </a:lnTo>
                      <a:lnTo>
                        <a:pt x="190" y="585"/>
                      </a:lnTo>
                      <a:lnTo>
                        <a:pt x="164" y="572"/>
                      </a:lnTo>
                      <a:lnTo>
                        <a:pt x="138" y="558"/>
                      </a:lnTo>
                      <a:lnTo>
                        <a:pt x="116" y="539"/>
                      </a:lnTo>
                      <a:lnTo>
                        <a:pt x="94" y="520"/>
                      </a:lnTo>
                      <a:lnTo>
                        <a:pt x="75" y="500"/>
                      </a:lnTo>
                      <a:lnTo>
                        <a:pt x="58" y="476"/>
                      </a:lnTo>
                      <a:lnTo>
                        <a:pt x="42" y="452"/>
                      </a:lnTo>
                      <a:lnTo>
                        <a:pt x="30" y="424"/>
                      </a:lnTo>
                      <a:lnTo>
                        <a:pt x="20" y="397"/>
                      </a:lnTo>
                      <a:lnTo>
                        <a:pt x="13" y="368"/>
                      </a:lnTo>
                      <a:lnTo>
                        <a:pt x="8" y="339"/>
                      </a:lnTo>
                      <a:lnTo>
                        <a:pt x="6" y="308"/>
                      </a:lnTo>
                      <a:lnTo>
                        <a:pt x="8" y="277"/>
                      </a:lnTo>
                      <a:lnTo>
                        <a:pt x="13" y="247"/>
                      </a:lnTo>
                      <a:lnTo>
                        <a:pt x="20" y="219"/>
                      </a:lnTo>
                      <a:lnTo>
                        <a:pt x="30" y="190"/>
                      </a:lnTo>
                      <a:lnTo>
                        <a:pt x="42" y="164"/>
                      </a:lnTo>
                      <a:lnTo>
                        <a:pt x="58" y="141"/>
                      </a:lnTo>
                      <a:lnTo>
                        <a:pt x="75" y="117"/>
                      </a:lnTo>
                      <a:lnTo>
                        <a:pt x="94" y="96"/>
                      </a:lnTo>
                      <a:lnTo>
                        <a:pt x="116" y="76"/>
                      </a:lnTo>
                      <a:lnTo>
                        <a:pt x="138" y="58"/>
                      </a:lnTo>
                      <a:lnTo>
                        <a:pt x="164" y="43"/>
                      </a:lnTo>
                      <a:lnTo>
                        <a:pt x="190" y="31"/>
                      </a:lnTo>
                      <a:lnTo>
                        <a:pt x="217" y="21"/>
                      </a:lnTo>
                      <a:lnTo>
                        <a:pt x="246" y="14"/>
                      </a:lnTo>
                      <a:lnTo>
                        <a:pt x="277" y="9"/>
                      </a:lnTo>
                      <a:lnTo>
                        <a:pt x="308" y="7"/>
                      </a:lnTo>
                      <a:lnTo>
                        <a:pt x="339" y="9"/>
                      </a:lnTo>
                      <a:lnTo>
                        <a:pt x="368" y="14"/>
                      </a:lnTo>
                      <a:lnTo>
                        <a:pt x="397" y="21"/>
                      </a:lnTo>
                      <a:lnTo>
                        <a:pt x="424" y="31"/>
                      </a:lnTo>
                      <a:lnTo>
                        <a:pt x="450" y="43"/>
                      </a:lnTo>
                      <a:lnTo>
                        <a:pt x="476" y="58"/>
                      </a:lnTo>
                      <a:lnTo>
                        <a:pt x="498" y="76"/>
                      </a:lnTo>
                      <a:lnTo>
                        <a:pt x="520" y="96"/>
                      </a:lnTo>
                      <a:lnTo>
                        <a:pt x="539" y="117"/>
                      </a:lnTo>
                      <a:lnTo>
                        <a:pt x="556" y="141"/>
                      </a:lnTo>
                      <a:lnTo>
                        <a:pt x="571" y="164"/>
                      </a:lnTo>
                      <a:lnTo>
                        <a:pt x="585" y="190"/>
                      </a:lnTo>
                      <a:lnTo>
                        <a:pt x="594" y="219"/>
                      </a:lnTo>
                      <a:lnTo>
                        <a:pt x="602" y="247"/>
                      </a:lnTo>
                      <a:lnTo>
                        <a:pt x="606" y="277"/>
                      </a:lnTo>
                      <a:lnTo>
                        <a:pt x="607" y="308"/>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0" name="Freeform 126"/>
                <p:cNvSpPr>
                  <a:spLocks noEditPoints="1"/>
                </p:cNvSpPr>
                <p:nvPr/>
              </p:nvSpPr>
              <p:spPr bwMode="auto">
                <a:xfrm>
                  <a:off x="3444" y="2999"/>
                  <a:ext cx="608" cy="609"/>
                </a:xfrm>
                <a:custGeom>
                  <a:avLst/>
                  <a:gdLst>
                    <a:gd name="T0" fmla="*/ 603 w 608"/>
                    <a:gd name="T1" fmla="*/ 243 h 609"/>
                    <a:gd name="T2" fmla="*/ 572 w 608"/>
                    <a:gd name="T3" fmla="*/ 159 h 609"/>
                    <a:gd name="T4" fmla="*/ 519 w 608"/>
                    <a:gd name="T5" fmla="*/ 89 h 609"/>
                    <a:gd name="T6" fmla="*/ 449 w 608"/>
                    <a:gd name="T7" fmla="*/ 36 h 609"/>
                    <a:gd name="T8" fmla="*/ 365 w 608"/>
                    <a:gd name="T9" fmla="*/ 7 h 609"/>
                    <a:gd name="T10" fmla="*/ 272 w 608"/>
                    <a:gd name="T11" fmla="*/ 1 h 609"/>
                    <a:gd name="T12" fmla="*/ 185 w 608"/>
                    <a:gd name="T13" fmla="*/ 24 h 609"/>
                    <a:gd name="T14" fmla="*/ 111 w 608"/>
                    <a:gd name="T15" fmla="*/ 70 h 609"/>
                    <a:gd name="T16" fmla="*/ 51 w 608"/>
                    <a:gd name="T17" fmla="*/ 133 h 609"/>
                    <a:gd name="T18" fmla="*/ 14 w 608"/>
                    <a:gd name="T19" fmla="*/ 214 h 609"/>
                    <a:gd name="T20" fmla="*/ 0 w 608"/>
                    <a:gd name="T21" fmla="*/ 304 h 609"/>
                    <a:gd name="T22" fmla="*/ 14 w 608"/>
                    <a:gd name="T23" fmla="*/ 395 h 609"/>
                    <a:gd name="T24" fmla="*/ 51 w 608"/>
                    <a:gd name="T25" fmla="*/ 474 h 609"/>
                    <a:gd name="T26" fmla="*/ 111 w 608"/>
                    <a:gd name="T27" fmla="*/ 539 h 609"/>
                    <a:gd name="T28" fmla="*/ 185 w 608"/>
                    <a:gd name="T29" fmla="*/ 585 h 609"/>
                    <a:gd name="T30" fmla="*/ 272 w 608"/>
                    <a:gd name="T31" fmla="*/ 607 h 609"/>
                    <a:gd name="T32" fmla="*/ 365 w 608"/>
                    <a:gd name="T33" fmla="*/ 602 h 609"/>
                    <a:gd name="T34" fmla="*/ 449 w 608"/>
                    <a:gd name="T35" fmla="*/ 571 h 609"/>
                    <a:gd name="T36" fmla="*/ 519 w 608"/>
                    <a:gd name="T37" fmla="*/ 520 h 609"/>
                    <a:gd name="T38" fmla="*/ 572 w 608"/>
                    <a:gd name="T39" fmla="*/ 450 h 609"/>
                    <a:gd name="T40" fmla="*/ 603 w 608"/>
                    <a:gd name="T41" fmla="*/ 366 h 609"/>
                    <a:gd name="T42" fmla="*/ 601 w 608"/>
                    <a:gd name="T43" fmla="*/ 304 h 609"/>
                    <a:gd name="T44" fmla="*/ 587 w 608"/>
                    <a:gd name="T45" fmla="*/ 391 h 609"/>
                    <a:gd name="T46" fmla="*/ 551 w 608"/>
                    <a:gd name="T47" fmla="*/ 470 h 609"/>
                    <a:gd name="T48" fmla="*/ 493 w 608"/>
                    <a:gd name="T49" fmla="*/ 533 h 609"/>
                    <a:gd name="T50" fmla="*/ 419 w 608"/>
                    <a:gd name="T51" fmla="*/ 578 h 609"/>
                    <a:gd name="T52" fmla="*/ 334 w 608"/>
                    <a:gd name="T53" fmla="*/ 600 h 609"/>
                    <a:gd name="T54" fmla="*/ 245 w 608"/>
                    <a:gd name="T55" fmla="*/ 595 h 609"/>
                    <a:gd name="T56" fmla="*/ 163 w 608"/>
                    <a:gd name="T57" fmla="*/ 566 h 609"/>
                    <a:gd name="T58" fmla="*/ 94 w 608"/>
                    <a:gd name="T59" fmla="*/ 515 h 609"/>
                    <a:gd name="T60" fmla="*/ 43 w 608"/>
                    <a:gd name="T61" fmla="*/ 446 h 609"/>
                    <a:gd name="T62" fmla="*/ 14 w 608"/>
                    <a:gd name="T63" fmla="*/ 364 h 609"/>
                    <a:gd name="T64" fmla="*/ 9 w 608"/>
                    <a:gd name="T65" fmla="*/ 273 h 609"/>
                    <a:gd name="T66" fmla="*/ 31 w 608"/>
                    <a:gd name="T67" fmla="*/ 188 h 609"/>
                    <a:gd name="T68" fmla="*/ 75 w 608"/>
                    <a:gd name="T69" fmla="*/ 114 h 609"/>
                    <a:gd name="T70" fmla="*/ 139 w 608"/>
                    <a:gd name="T71" fmla="*/ 58 h 609"/>
                    <a:gd name="T72" fmla="*/ 216 w 608"/>
                    <a:gd name="T73" fmla="*/ 20 h 609"/>
                    <a:gd name="T74" fmla="*/ 305 w 608"/>
                    <a:gd name="T75" fmla="*/ 7 h 609"/>
                    <a:gd name="T76" fmla="*/ 392 w 608"/>
                    <a:gd name="T77" fmla="*/ 20 h 609"/>
                    <a:gd name="T78" fmla="*/ 471 w 608"/>
                    <a:gd name="T79" fmla="*/ 58 h 609"/>
                    <a:gd name="T80" fmla="*/ 534 w 608"/>
                    <a:gd name="T81" fmla="*/ 114 h 609"/>
                    <a:gd name="T82" fmla="*/ 579 w 608"/>
                    <a:gd name="T83" fmla="*/ 188 h 609"/>
                    <a:gd name="T84" fmla="*/ 599 w 608"/>
                    <a:gd name="T85" fmla="*/ 273 h 6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8"/>
                    <a:gd name="T130" fmla="*/ 0 h 609"/>
                    <a:gd name="T131" fmla="*/ 608 w 608"/>
                    <a:gd name="T132" fmla="*/ 609 h 6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8" h="609">
                      <a:moveTo>
                        <a:pt x="608" y="304"/>
                      </a:moveTo>
                      <a:lnTo>
                        <a:pt x="608" y="273"/>
                      </a:lnTo>
                      <a:lnTo>
                        <a:pt x="603" y="243"/>
                      </a:lnTo>
                      <a:lnTo>
                        <a:pt x="594" y="214"/>
                      </a:lnTo>
                      <a:lnTo>
                        <a:pt x="584" y="186"/>
                      </a:lnTo>
                      <a:lnTo>
                        <a:pt x="572" y="159"/>
                      </a:lnTo>
                      <a:lnTo>
                        <a:pt x="556" y="133"/>
                      </a:lnTo>
                      <a:lnTo>
                        <a:pt x="539" y="111"/>
                      </a:lnTo>
                      <a:lnTo>
                        <a:pt x="519" y="89"/>
                      </a:lnTo>
                      <a:lnTo>
                        <a:pt x="498" y="70"/>
                      </a:lnTo>
                      <a:lnTo>
                        <a:pt x="474" y="51"/>
                      </a:lnTo>
                      <a:lnTo>
                        <a:pt x="449" y="36"/>
                      </a:lnTo>
                      <a:lnTo>
                        <a:pt x="423" y="24"/>
                      </a:lnTo>
                      <a:lnTo>
                        <a:pt x="395" y="13"/>
                      </a:lnTo>
                      <a:lnTo>
                        <a:pt x="365" y="7"/>
                      </a:lnTo>
                      <a:lnTo>
                        <a:pt x="336" y="1"/>
                      </a:lnTo>
                      <a:lnTo>
                        <a:pt x="305" y="0"/>
                      </a:lnTo>
                      <a:lnTo>
                        <a:pt x="272" y="1"/>
                      </a:lnTo>
                      <a:lnTo>
                        <a:pt x="243" y="7"/>
                      </a:lnTo>
                      <a:lnTo>
                        <a:pt x="214" y="13"/>
                      </a:lnTo>
                      <a:lnTo>
                        <a:pt x="185" y="24"/>
                      </a:lnTo>
                      <a:lnTo>
                        <a:pt x="159" y="36"/>
                      </a:lnTo>
                      <a:lnTo>
                        <a:pt x="134" y="51"/>
                      </a:lnTo>
                      <a:lnTo>
                        <a:pt x="111" y="70"/>
                      </a:lnTo>
                      <a:lnTo>
                        <a:pt x="89" y="89"/>
                      </a:lnTo>
                      <a:lnTo>
                        <a:pt x="69" y="111"/>
                      </a:lnTo>
                      <a:lnTo>
                        <a:pt x="51" y="133"/>
                      </a:lnTo>
                      <a:lnTo>
                        <a:pt x="36" y="159"/>
                      </a:lnTo>
                      <a:lnTo>
                        <a:pt x="24" y="186"/>
                      </a:lnTo>
                      <a:lnTo>
                        <a:pt x="14" y="214"/>
                      </a:lnTo>
                      <a:lnTo>
                        <a:pt x="5" y="243"/>
                      </a:lnTo>
                      <a:lnTo>
                        <a:pt x="2" y="273"/>
                      </a:lnTo>
                      <a:lnTo>
                        <a:pt x="0" y="304"/>
                      </a:lnTo>
                      <a:lnTo>
                        <a:pt x="2" y="335"/>
                      </a:lnTo>
                      <a:lnTo>
                        <a:pt x="5" y="366"/>
                      </a:lnTo>
                      <a:lnTo>
                        <a:pt x="14" y="395"/>
                      </a:lnTo>
                      <a:lnTo>
                        <a:pt x="24" y="422"/>
                      </a:lnTo>
                      <a:lnTo>
                        <a:pt x="36" y="450"/>
                      </a:lnTo>
                      <a:lnTo>
                        <a:pt x="51" y="474"/>
                      </a:lnTo>
                      <a:lnTo>
                        <a:pt x="69" y="497"/>
                      </a:lnTo>
                      <a:lnTo>
                        <a:pt x="89" y="520"/>
                      </a:lnTo>
                      <a:lnTo>
                        <a:pt x="111" y="539"/>
                      </a:lnTo>
                      <a:lnTo>
                        <a:pt x="134" y="556"/>
                      </a:lnTo>
                      <a:lnTo>
                        <a:pt x="159" y="571"/>
                      </a:lnTo>
                      <a:lnTo>
                        <a:pt x="185" y="585"/>
                      </a:lnTo>
                      <a:lnTo>
                        <a:pt x="214" y="595"/>
                      </a:lnTo>
                      <a:lnTo>
                        <a:pt x="243" y="602"/>
                      </a:lnTo>
                      <a:lnTo>
                        <a:pt x="272" y="607"/>
                      </a:lnTo>
                      <a:lnTo>
                        <a:pt x="305" y="609"/>
                      </a:lnTo>
                      <a:lnTo>
                        <a:pt x="336" y="607"/>
                      </a:lnTo>
                      <a:lnTo>
                        <a:pt x="365" y="602"/>
                      </a:lnTo>
                      <a:lnTo>
                        <a:pt x="395" y="595"/>
                      </a:lnTo>
                      <a:lnTo>
                        <a:pt x="423" y="585"/>
                      </a:lnTo>
                      <a:lnTo>
                        <a:pt x="449" y="571"/>
                      </a:lnTo>
                      <a:lnTo>
                        <a:pt x="474" y="556"/>
                      </a:lnTo>
                      <a:lnTo>
                        <a:pt x="498" y="539"/>
                      </a:lnTo>
                      <a:lnTo>
                        <a:pt x="519" y="520"/>
                      </a:lnTo>
                      <a:lnTo>
                        <a:pt x="539" y="497"/>
                      </a:lnTo>
                      <a:lnTo>
                        <a:pt x="556" y="474"/>
                      </a:lnTo>
                      <a:lnTo>
                        <a:pt x="572" y="450"/>
                      </a:lnTo>
                      <a:lnTo>
                        <a:pt x="584" y="422"/>
                      </a:lnTo>
                      <a:lnTo>
                        <a:pt x="594" y="395"/>
                      </a:lnTo>
                      <a:lnTo>
                        <a:pt x="603" y="366"/>
                      </a:lnTo>
                      <a:lnTo>
                        <a:pt x="608" y="335"/>
                      </a:lnTo>
                      <a:lnTo>
                        <a:pt x="608" y="304"/>
                      </a:lnTo>
                      <a:close/>
                      <a:moveTo>
                        <a:pt x="601" y="304"/>
                      </a:moveTo>
                      <a:lnTo>
                        <a:pt x="599" y="335"/>
                      </a:lnTo>
                      <a:lnTo>
                        <a:pt x="596" y="364"/>
                      </a:lnTo>
                      <a:lnTo>
                        <a:pt x="587" y="391"/>
                      </a:lnTo>
                      <a:lnTo>
                        <a:pt x="579" y="419"/>
                      </a:lnTo>
                      <a:lnTo>
                        <a:pt x="565" y="446"/>
                      </a:lnTo>
                      <a:lnTo>
                        <a:pt x="551" y="470"/>
                      </a:lnTo>
                      <a:lnTo>
                        <a:pt x="534" y="492"/>
                      </a:lnTo>
                      <a:lnTo>
                        <a:pt x="514" y="515"/>
                      </a:lnTo>
                      <a:lnTo>
                        <a:pt x="493" y="533"/>
                      </a:lnTo>
                      <a:lnTo>
                        <a:pt x="471" y="550"/>
                      </a:lnTo>
                      <a:lnTo>
                        <a:pt x="445" y="566"/>
                      </a:lnTo>
                      <a:lnTo>
                        <a:pt x="419" y="578"/>
                      </a:lnTo>
                      <a:lnTo>
                        <a:pt x="392" y="588"/>
                      </a:lnTo>
                      <a:lnTo>
                        <a:pt x="365" y="595"/>
                      </a:lnTo>
                      <a:lnTo>
                        <a:pt x="334" y="600"/>
                      </a:lnTo>
                      <a:lnTo>
                        <a:pt x="305" y="600"/>
                      </a:lnTo>
                      <a:lnTo>
                        <a:pt x="274" y="600"/>
                      </a:lnTo>
                      <a:lnTo>
                        <a:pt x="245" y="595"/>
                      </a:lnTo>
                      <a:lnTo>
                        <a:pt x="216" y="588"/>
                      </a:lnTo>
                      <a:lnTo>
                        <a:pt x="188" y="578"/>
                      </a:lnTo>
                      <a:lnTo>
                        <a:pt x="163" y="566"/>
                      </a:lnTo>
                      <a:lnTo>
                        <a:pt x="139" y="550"/>
                      </a:lnTo>
                      <a:lnTo>
                        <a:pt x="115" y="533"/>
                      </a:lnTo>
                      <a:lnTo>
                        <a:pt x="94" y="515"/>
                      </a:lnTo>
                      <a:lnTo>
                        <a:pt x="75" y="492"/>
                      </a:lnTo>
                      <a:lnTo>
                        <a:pt x="58" y="470"/>
                      </a:lnTo>
                      <a:lnTo>
                        <a:pt x="43" y="446"/>
                      </a:lnTo>
                      <a:lnTo>
                        <a:pt x="31" y="419"/>
                      </a:lnTo>
                      <a:lnTo>
                        <a:pt x="21" y="391"/>
                      </a:lnTo>
                      <a:lnTo>
                        <a:pt x="14" y="364"/>
                      </a:lnTo>
                      <a:lnTo>
                        <a:pt x="9" y="335"/>
                      </a:lnTo>
                      <a:lnTo>
                        <a:pt x="7" y="304"/>
                      </a:lnTo>
                      <a:lnTo>
                        <a:pt x="9" y="273"/>
                      </a:lnTo>
                      <a:lnTo>
                        <a:pt x="14" y="244"/>
                      </a:lnTo>
                      <a:lnTo>
                        <a:pt x="21" y="215"/>
                      </a:lnTo>
                      <a:lnTo>
                        <a:pt x="31" y="188"/>
                      </a:lnTo>
                      <a:lnTo>
                        <a:pt x="43" y="162"/>
                      </a:lnTo>
                      <a:lnTo>
                        <a:pt x="58" y="138"/>
                      </a:lnTo>
                      <a:lnTo>
                        <a:pt x="75" y="114"/>
                      </a:lnTo>
                      <a:lnTo>
                        <a:pt x="94" y="94"/>
                      </a:lnTo>
                      <a:lnTo>
                        <a:pt x="115" y="75"/>
                      </a:lnTo>
                      <a:lnTo>
                        <a:pt x="139" y="58"/>
                      </a:lnTo>
                      <a:lnTo>
                        <a:pt x="163" y="42"/>
                      </a:lnTo>
                      <a:lnTo>
                        <a:pt x="188" y="30"/>
                      </a:lnTo>
                      <a:lnTo>
                        <a:pt x="216" y="20"/>
                      </a:lnTo>
                      <a:lnTo>
                        <a:pt x="245" y="13"/>
                      </a:lnTo>
                      <a:lnTo>
                        <a:pt x="274" y="8"/>
                      </a:lnTo>
                      <a:lnTo>
                        <a:pt x="305" y="7"/>
                      </a:lnTo>
                      <a:lnTo>
                        <a:pt x="334" y="8"/>
                      </a:lnTo>
                      <a:lnTo>
                        <a:pt x="365" y="13"/>
                      </a:lnTo>
                      <a:lnTo>
                        <a:pt x="392" y="20"/>
                      </a:lnTo>
                      <a:lnTo>
                        <a:pt x="419" y="30"/>
                      </a:lnTo>
                      <a:lnTo>
                        <a:pt x="445" y="42"/>
                      </a:lnTo>
                      <a:lnTo>
                        <a:pt x="471" y="58"/>
                      </a:lnTo>
                      <a:lnTo>
                        <a:pt x="493" y="75"/>
                      </a:lnTo>
                      <a:lnTo>
                        <a:pt x="514" y="94"/>
                      </a:lnTo>
                      <a:lnTo>
                        <a:pt x="534" y="114"/>
                      </a:lnTo>
                      <a:lnTo>
                        <a:pt x="551" y="138"/>
                      </a:lnTo>
                      <a:lnTo>
                        <a:pt x="565" y="162"/>
                      </a:lnTo>
                      <a:lnTo>
                        <a:pt x="579" y="188"/>
                      </a:lnTo>
                      <a:lnTo>
                        <a:pt x="587" y="215"/>
                      </a:lnTo>
                      <a:lnTo>
                        <a:pt x="596" y="244"/>
                      </a:lnTo>
                      <a:lnTo>
                        <a:pt x="599" y="273"/>
                      </a:lnTo>
                      <a:lnTo>
                        <a:pt x="601" y="304"/>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1" name="Freeform 127"/>
                <p:cNvSpPr>
                  <a:spLocks noEditPoints="1"/>
                </p:cNvSpPr>
                <p:nvPr/>
              </p:nvSpPr>
              <p:spPr bwMode="auto">
                <a:xfrm>
                  <a:off x="3447" y="3002"/>
                  <a:ext cx="601" cy="602"/>
                </a:xfrm>
                <a:custGeom>
                  <a:avLst/>
                  <a:gdLst>
                    <a:gd name="T0" fmla="*/ 596 w 601"/>
                    <a:gd name="T1" fmla="*/ 240 h 602"/>
                    <a:gd name="T2" fmla="*/ 565 w 601"/>
                    <a:gd name="T3" fmla="*/ 157 h 602"/>
                    <a:gd name="T4" fmla="*/ 514 w 601"/>
                    <a:gd name="T5" fmla="*/ 89 h 602"/>
                    <a:gd name="T6" fmla="*/ 444 w 601"/>
                    <a:gd name="T7" fmla="*/ 36 h 602"/>
                    <a:gd name="T8" fmla="*/ 362 w 601"/>
                    <a:gd name="T9" fmla="*/ 7 h 602"/>
                    <a:gd name="T10" fmla="*/ 271 w 601"/>
                    <a:gd name="T11" fmla="*/ 2 h 602"/>
                    <a:gd name="T12" fmla="*/ 184 w 601"/>
                    <a:gd name="T13" fmla="*/ 24 h 602"/>
                    <a:gd name="T14" fmla="*/ 110 w 601"/>
                    <a:gd name="T15" fmla="*/ 69 h 602"/>
                    <a:gd name="T16" fmla="*/ 52 w 601"/>
                    <a:gd name="T17" fmla="*/ 134 h 602"/>
                    <a:gd name="T18" fmla="*/ 14 w 601"/>
                    <a:gd name="T19" fmla="*/ 212 h 602"/>
                    <a:gd name="T20" fmla="*/ 0 w 601"/>
                    <a:gd name="T21" fmla="*/ 301 h 602"/>
                    <a:gd name="T22" fmla="*/ 14 w 601"/>
                    <a:gd name="T23" fmla="*/ 390 h 602"/>
                    <a:gd name="T24" fmla="*/ 52 w 601"/>
                    <a:gd name="T25" fmla="*/ 469 h 602"/>
                    <a:gd name="T26" fmla="*/ 110 w 601"/>
                    <a:gd name="T27" fmla="*/ 532 h 602"/>
                    <a:gd name="T28" fmla="*/ 184 w 601"/>
                    <a:gd name="T29" fmla="*/ 578 h 602"/>
                    <a:gd name="T30" fmla="*/ 271 w 601"/>
                    <a:gd name="T31" fmla="*/ 601 h 602"/>
                    <a:gd name="T32" fmla="*/ 362 w 601"/>
                    <a:gd name="T33" fmla="*/ 595 h 602"/>
                    <a:gd name="T34" fmla="*/ 444 w 601"/>
                    <a:gd name="T35" fmla="*/ 565 h 602"/>
                    <a:gd name="T36" fmla="*/ 514 w 601"/>
                    <a:gd name="T37" fmla="*/ 513 h 602"/>
                    <a:gd name="T38" fmla="*/ 565 w 601"/>
                    <a:gd name="T39" fmla="*/ 445 h 602"/>
                    <a:gd name="T40" fmla="*/ 596 w 601"/>
                    <a:gd name="T41" fmla="*/ 361 h 602"/>
                    <a:gd name="T42" fmla="*/ 594 w 601"/>
                    <a:gd name="T43" fmla="*/ 301 h 602"/>
                    <a:gd name="T44" fmla="*/ 581 w 601"/>
                    <a:gd name="T45" fmla="*/ 388 h 602"/>
                    <a:gd name="T46" fmla="*/ 545 w 601"/>
                    <a:gd name="T47" fmla="*/ 465 h 602"/>
                    <a:gd name="T48" fmla="*/ 488 w 601"/>
                    <a:gd name="T49" fmla="*/ 527 h 602"/>
                    <a:gd name="T50" fmla="*/ 415 w 601"/>
                    <a:gd name="T51" fmla="*/ 571 h 602"/>
                    <a:gd name="T52" fmla="*/ 331 w 601"/>
                    <a:gd name="T53" fmla="*/ 592 h 602"/>
                    <a:gd name="T54" fmla="*/ 242 w 601"/>
                    <a:gd name="T55" fmla="*/ 589 h 602"/>
                    <a:gd name="T56" fmla="*/ 161 w 601"/>
                    <a:gd name="T57" fmla="*/ 559 h 602"/>
                    <a:gd name="T58" fmla="*/ 93 w 601"/>
                    <a:gd name="T59" fmla="*/ 508 h 602"/>
                    <a:gd name="T60" fmla="*/ 43 w 601"/>
                    <a:gd name="T61" fmla="*/ 441 h 602"/>
                    <a:gd name="T62" fmla="*/ 14 w 601"/>
                    <a:gd name="T63" fmla="*/ 359 h 602"/>
                    <a:gd name="T64" fmla="*/ 9 w 601"/>
                    <a:gd name="T65" fmla="*/ 270 h 602"/>
                    <a:gd name="T66" fmla="*/ 31 w 601"/>
                    <a:gd name="T67" fmla="*/ 187 h 602"/>
                    <a:gd name="T68" fmla="*/ 74 w 601"/>
                    <a:gd name="T69" fmla="*/ 115 h 602"/>
                    <a:gd name="T70" fmla="*/ 137 w 601"/>
                    <a:gd name="T71" fmla="*/ 58 h 602"/>
                    <a:gd name="T72" fmla="*/ 214 w 601"/>
                    <a:gd name="T73" fmla="*/ 21 h 602"/>
                    <a:gd name="T74" fmla="*/ 302 w 601"/>
                    <a:gd name="T75" fmla="*/ 7 h 602"/>
                    <a:gd name="T76" fmla="*/ 389 w 601"/>
                    <a:gd name="T77" fmla="*/ 21 h 602"/>
                    <a:gd name="T78" fmla="*/ 464 w 601"/>
                    <a:gd name="T79" fmla="*/ 58 h 602"/>
                    <a:gd name="T80" fmla="*/ 528 w 601"/>
                    <a:gd name="T81" fmla="*/ 115 h 602"/>
                    <a:gd name="T82" fmla="*/ 572 w 601"/>
                    <a:gd name="T83" fmla="*/ 187 h 602"/>
                    <a:gd name="T84" fmla="*/ 593 w 601"/>
                    <a:gd name="T85" fmla="*/ 270 h 60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1"/>
                    <a:gd name="T130" fmla="*/ 0 h 602"/>
                    <a:gd name="T131" fmla="*/ 601 w 601"/>
                    <a:gd name="T132" fmla="*/ 602 h 60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1" h="602">
                      <a:moveTo>
                        <a:pt x="601" y="301"/>
                      </a:moveTo>
                      <a:lnTo>
                        <a:pt x="600" y="270"/>
                      </a:lnTo>
                      <a:lnTo>
                        <a:pt x="596" y="240"/>
                      </a:lnTo>
                      <a:lnTo>
                        <a:pt x="588" y="212"/>
                      </a:lnTo>
                      <a:lnTo>
                        <a:pt x="579" y="183"/>
                      </a:lnTo>
                      <a:lnTo>
                        <a:pt x="565" y="157"/>
                      </a:lnTo>
                      <a:lnTo>
                        <a:pt x="550" y="134"/>
                      </a:lnTo>
                      <a:lnTo>
                        <a:pt x="533" y="110"/>
                      </a:lnTo>
                      <a:lnTo>
                        <a:pt x="514" y="89"/>
                      </a:lnTo>
                      <a:lnTo>
                        <a:pt x="492" y="69"/>
                      </a:lnTo>
                      <a:lnTo>
                        <a:pt x="470" y="51"/>
                      </a:lnTo>
                      <a:lnTo>
                        <a:pt x="444" y="36"/>
                      </a:lnTo>
                      <a:lnTo>
                        <a:pt x="418" y="24"/>
                      </a:lnTo>
                      <a:lnTo>
                        <a:pt x="391" y="14"/>
                      </a:lnTo>
                      <a:lnTo>
                        <a:pt x="362" y="7"/>
                      </a:lnTo>
                      <a:lnTo>
                        <a:pt x="333" y="2"/>
                      </a:lnTo>
                      <a:lnTo>
                        <a:pt x="302" y="0"/>
                      </a:lnTo>
                      <a:lnTo>
                        <a:pt x="271" y="2"/>
                      </a:lnTo>
                      <a:lnTo>
                        <a:pt x="240" y="7"/>
                      </a:lnTo>
                      <a:lnTo>
                        <a:pt x="211" y="14"/>
                      </a:lnTo>
                      <a:lnTo>
                        <a:pt x="184" y="24"/>
                      </a:lnTo>
                      <a:lnTo>
                        <a:pt x="158" y="36"/>
                      </a:lnTo>
                      <a:lnTo>
                        <a:pt x="132" y="51"/>
                      </a:lnTo>
                      <a:lnTo>
                        <a:pt x="110" y="69"/>
                      </a:lnTo>
                      <a:lnTo>
                        <a:pt x="88" y="89"/>
                      </a:lnTo>
                      <a:lnTo>
                        <a:pt x="69" y="110"/>
                      </a:lnTo>
                      <a:lnTo>
                        <a:pt x="52" y="134"/>
                      </a:lnTo>
                      <a:lnTo>
                        <a:pt x="36" y="157"/>
                      </a:lnTo>
                      <a:lnTo>
                        <a:pt x="24" y="183"/>
                      </a:lnTo>
                      <a:lnTo>
                        <a:pt x="14" y="212"/>
                      </a:lnTo>
                      <a:lnTo>
                        <a:pt x="7" y="240"/>
                      </a:lnTo>
                      <a:lnTo>
                        <a:pt x="2" y="270"/>
                      </a:lnTo>
                      <a:lnTo>
                        <a:pt x="0" y="301"/>
                      </a:lnTo>
                      <a:lnTo>
                        <a:pt x="2" y="332"/>
                      </a:lnTo>
                      <a:lnTo>
                        <a:pt x="7" y="361"/>
                      </a:lnTo>
                      <a:lnTo>
                        <a:pt x="14" y="390"/>
                      </a:lnTo>
                      <a:lnTo>
                        <a:pt x="24" y="417"/>
                      </a:lnTo>
                      <a:lnTo>
                        <a:pt x="36" y="445"/>
                      </a:lnTo>
                      <a:lnTo>
                        <a:pt x="52" y="469"/>
                      </a:lnTo>
                      <a:lnTo>
                        <a:pt x="69" y="493"/>
                      </a:lnTo>
                      <a:lnTo>
                        <a:pt x="88" y="513"/>
                      </a:lnTo>
                      <a:lnTo>
                        <a:pt x="110" y="532"/>
                      </a:lnTo>
                      <a:lnTo>
                        <a:pt x="132" y="551"/>
                      </a:lnTo>
                      <a:lnTo>
                        <a:pt x="158" y="565"/>
                      </a:lnTo>
                      <a:lnTo>
                        <a:pt x="184" y="578"/>
                      </a:lnTo>
                      <a:lnTo>
                        <a:pt x="211" y="589"/>
                      </a:lnTo>
                      <a:lnTo>
                        <a:pt x="240" y="595"/>
                      </a:lnTo>
                      <a:lnTo>
                        <a:pt x="271" y="601"/>
                      </a:lnTo>
                      <a:lnTo>
                        <a:pt x="302" y="602"/>
                      </a:lnTo>
                      <a:lnTo>
                        <a:pt x="333" y="601"/>
                      </a:lnTo>
                      <a:lnTo>
                        <a:pt x="362" y="595"/>
                      </a:lnTo>
                      <a:lnTo>
                        <a:pt x="391" y="589"/>
                      </a:lnTo>
                      <a:lnTo>
                        <a:pt x="418" y="578"/>
                      </a:lnTo>
                      <a:lnTo>
                        <a:pt x="444" y="565"/>
                      </a:lnTo>
                      <a:lnTo>
                        <a:pt x="470" y="551"/>
                      </a:lnTo>
                      <a:lnTo>
                        <a:pt x="492" y="532"/>
                      </a:lnTo>
                      <a:lnTo>
                        <a:pt x="514" y="513"/>
                      </a:lnTo>
                      <a:lnTo>
                        <a:pt x="533" y="493"/>
                      </a:lnTo>
                      <a:lnTo>
                        <a:pt x="550" y="469"/>
                      </a:lnTo>
                      <a:lnTo>
                        <a:pt x="565" y="445"/>
                      </a:lnTo>
                      <a:lnTo>
                        <a:pt x="579" y="417"/>
                      </a:lnTo>
                      <a:lnTo>
                        <a:pt x="588" y="390"/>
                      </a:lnTo>
                      <a:lnTo>
                        <a:pt x="596" y="361"/>
                      </a:lnTo>
                      <a:lnTo>
                        <a:pt x="600" y="332"/>
                      </a:lnTo>
                      <a:lnTo>
                        <a:pt x="601" y="301"/>
                      </a:lnTo>
                      <a:close/>
                      <a:moveTo>
                        <a:pt x="594" y="301"/>
                      </a:moveTo>
                      <a:lnTo>
                        <a:pt x="593" y="330"/>
                      </a:lnTo>
                      <a:lnTo>
                        <a:pt x="589" y="359"/>
                      </a:lnTo>
                      <a:lnTo>
                        <a:pt x="581" y="388"/>
                      </a:lnTo>
                      <a:lnTo>
                        <a:pt x="572" y="416"/>
                      </a:lnTo>
                      <a:lnTo>
                        <a:pt x="559" y="441"/>
                      </a:lnTo>
                      <a:lnTo>
                        <a:pt x="545" y="465"/>
                      </a:lnTo>
                      <a:lnTo>
                        <a:pt x="528" y="488"/>
                      </a:lnTo>
                      <a:lnTo>
                        <a:pt x="509" y="508"/>
                      </a:lnTo>
                      <a:lnTo>
                        <a:pt x="488" y="527"/>
                      </a:lnTo>
                      <a:lnTo>
                        <a:pt x="464" y="544"/>
                      </a:lnTo>
                      <a:lnTo>
                        <a:pt x="440" y="559"/>
                      </a:lnTo>
                      <a:lnTo>
                        <a:pt x="415" y="571"/>
                      </a:lnTo>
                      <a:lnTo>
                        <a:pt x="389" y="582"/>
                      </a:lnTo>
                      <a:lnTo>
                        <a:pt x="360" y="589"/>
                      </a:lnTo>
                      <a:lnTo>
                        <a:pt x="331" y="592"/>
                      </a:lnTo>
                      <a:lnTo>
                        <a:pt x="302" y="594"/>
                      </a:lnTo>
                      <a:lnTo>
                        <a:pt x="271" y="592"/>
                      </a:lnTo>
                      <a:lnTo>
                        <a:pt x="242" y="589"/>
                      </a:lnTo>
                      <a:lnTo>
                        <a:pt x="214" y="582"/>
                      </a:lnTo>
                      <a:lnTo>
                        <a:pt x="187" y="571"/>
                      </a:lnTo>
                      <a:lnTo>
                        <a:pt x="161" y="559"/>
                      </a:lnTo>
                      <a:lnTo>
                        <a:pt x="137" y="544"/>
                      </a:lnTo>
                      <a:lnTo>
                        <a:pt x="115" y="527"/>
                      </a:lnTo>
                      <a:lnTo>
                        <a:pt x="93" y="508"/>
                      </a:lnTo>
                      <a:lnTo>
                        <a:pt x="74" y="488"/>
                      </a:lnTo>
                      <a:lnTo>
                        <a:pt x="57" y="465"/>
                      </a:lnTo>
                      <a:lnTo>
                        <a:pt x="43" y="441"/>
                      </a:lnTo>
                      <a:lnTo>
                        <a:pt x="31" y="416"/>
                      </a:lnTo>
                      <a:lnTo>
                        <a:pt x="21" y="388"/>
                      </a:lnTo>
                      <a:lnTo>
                        <a:pt x="14" y="359"/>
                      </a:lnTo>
                      <a:lnTo>
                        <a:pt x="9" y="330"/>
                      </a:lnTo>
                      <a:lnTo>
                        <a:pt x="7" y="301"/>
                      </a:lnTo>
                      <a:lnTo>
                        <a:pt x="9" y="270"/>
                      </a:lnTo>
                      <a:lnTo>
                        <a:pt x="14" y="241"/>
                      </a:lnTo>
                      <a:lnTo>
                        <a:pt x="21" y="214"/>
                      </a:lnTo>
                      <a:lnTo>
                        <a:pt x="31" y="187"/>
                      </a:lnTo>
                      <a:lnTo>
                        <a:pt x="43" y="161"/>
                      </a:lnTo>
                      <a:lnTo>
                        <a:pt x="57" y="137"/>
                      </a:lnTo>
                      <a:lnTo>
                        <a:pt x="74" y="115"/>
                      </a:lnTo>
                      <a:lnTo>
                        <a:pt x="93" y="94"/>
                      </a:lnTo>
                      <a:lnTo>
                        <a:pt x="115" y="75"/>
                      </a:lnTo>
                      <a:lnTo>
                        <a:pt x="137" y="58"/>
                      </a:lnTo>
                      <a:lnTo>
                        <a:pt x="161" y="43"/>
                      </a:lnTo>
                      <a:lnTo>
                        <a:pt x="187" y="31"/>
                      </a:lnTo>
                      <a:lnTo>
                        <a:pt x="214" y="21"/>
                      </a:lnTo>
                      <a:lnTo>
                        <a:pt x="242" y="14"/>
                      </a:lnTo>
                      <a:lnTo>
                        <a:pt x="271" y="9"/>
                      </a:lnTo>
                      <a:lnTo>
                        <a:pt x="302" y="7"/>
                      </a:lnTo>
                      <a:lnTo>
                        <a:pt x="331" y="9"/>
                      </a:lnTo>
                      <a:lnTo>
                        <a:pt x="360" y="14"/>
                      </a:lnTo>
                      <a:lnTo>
                        <a:pt x="389" y="21"/>
                      </a:lnTo>
                      <a:lnTo>
                        <a:pt x="415" y="31"/>
                      </a:lnTo>
                      <a:lnTo>
                        <a:pt x="440" y="43"/>
                      </a:lnTo>
                      <a:lnTo>
                        <a:pt x="464" y="58"/>
                      </a:lnTo>
                      <a:lnTo>
                        <a:pt x="488" y="75"/>
                      </a:lnTo>
                      <a:lnTo>
                        <a:pt x="509" y="94"/>
                      </a:lnTo>
                      <a:lnTo>
                        <a:pt x="528" y="115"/>
                      </a:lnTo>
                      <a:lnTo>
                        <a:pt x="545" y="137"/>
                      </a:lnTo>
                      <a:lnTo>
                        <a:pt x="559" y="161"/>
                      </a:lnTo>
                      <a:lnTo>
                        <a:pt x="572" y="187"/>
                      </a:lnTo>
                      <a:lnTo>
                        <a:pt x="581" y="214"/>
                      </a:lnTo>
                      <a:lnTo>
                        <a:pt x="589" y="241"/>
                      </a:lnTo>
                      <a:lnTo>
                        <a:pt x="593" y="270"/>
                      </a:lnTo>
                      <a:lnTo>
                        <a:pt x="594" y="301"/>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2" name="Freeform 128"/>
                <p:cNvSpPr>
                  <a:spLocks noEditPoints="1"/>
                </p:cNvSpPr>
                <p:nvPr/>
              </p:nvSpPr>
              <p:spPr bwMode="auto">
                <a:xfrm>
                  <a:off x="3451" y="3006"/>
                  <a:ext cx="594" cy="593"/>
                </a:xfrm>
                <a:custGeom>
                  <a:avLst/>
                  <a:gdLst>
                    <a:gd name="T0" fmla="*/ 589 w 594"/>
                    <a:gd name="T1" fmla="*/ 237 h 593"/>
                    <a:gd name="T2" fmla="*/ 558 w 594"/>
                    <a:gd name="T3" fmla="*/ 155 h 593"/>
                    <a:gd name="T4" fmla="*/ 507 w 594"/>
                    <a:gd name="T5" fmla="*/ 87 h 593"/>
                    <a:gd name="T6" fmla="*/ 438 w 594"/>
                    <a:gd name="T7" fmla="*/ 35 h 593"/>
                    <a:gd name="T8" fmla="*/ 358 w 594"/>
                    <a:gd name="T9" fmla="*/ 6 h 593"/>
                    <a:gd name="T10" fmla="*/ 267 w 594"/>
                    <a:gd name="T11" fmla="*/ 1 h 593"/>
                    <a:gd name="T12" fmla="*/ 181 w 594"/>
                    <a:gd name="T13" fmla="*/ 23 h 593"/>
                    <a:gd name="T14" fmla="*/ 108 w 594"/>
                    <a:gd name="T15" fmla="*/ 68 h 593"/>
                    <a:gd name="T16" fmla="*/ 51 w 594"/>
                    <a:gd name="T17" fmla="*/ 131 h 593"/>
                    <a:gd name="T18" fmla="*/ 14 w 594"/>
                    <a:gd name="T19" fmla="*/ 208 h 593"/>
                    <a:gd name="T20" fmla="*/ 0 w 594"/>
                    <a:gd name="T21" fmla="*/ 297 h 593"/>
                    <a:gd name="T22" fmla="*/ 14 w 594"/>
                    <a:gd name="T23" fmla="*/ 384 h 593"/>
                    <a:gd name="T24" fmla="*/ 51 w 594"/>
                    <a:gd name="T25" fmla="*/ 463 h 593"/>
                    <a:gd name="T26" fmla="*/ 108 w 594"/>
                    <a:gd name="T27" fmla="*/ 526 h 593"/>
                    <a:gd name="T28" fmla="*/ 181 w 594"/>
                    <a:gd name="T29" fmla="*/ 571 h 593"/>
                    <a:gd name="T30" fmla="*/ 267 w 594"/>
                    <a:gd name="T31" fmla="*/ 593 h 593"/>
                    <a:gd name="T32" fmla="*/ 358 w 594"/>
                    <a:gd name="T33" fmla="*/ 588 h 593"/>
                    <a:gd name="T34" fmla="*/ 438 w 594"/>
                    <a:gd name="T35" fmla="*/ 559 h 593"/>
                    <a:gd name="T36" fmla="*/ 507 w 594"/>
                    <a:gd name="T37" fmla="*/ 508 h 593"/>
                    <a:gd name="T38" fmla="*/ 558 w 594"/>
                    <a:gd name="T39" fmla="*/ 439 h 593"/>
                    <a:gd name="T40" fmla="*/ 589 w 594"/>
                    <a:gd name="T41" fmla="*/ 357 h 593"/>
                    <a:gd name="T42" fmla="*/ 587 w 594"/>
                    <a:gd name="T43" fmla="*/ 297 h 593"/>
                    <a:gd name="T44" fmla="*/ 573 w 594"/>
                    <a:gd name="T45" fmla="*/ 383 h 593"/>
                    <a:gd name="T46" fmla="*/ 537 w 594"/>
                    <a:gd name="T47" fmla="*/ 460 h 593"/>
                    <a:gd name="T48" fmla="*/ 481 w 594"/>
                    <a:gd name="T49" fmla="*/ 521 h 593"/>
                    <a:gd name="T50" fmla="*/ 411 w 594"/>
                    <a:gd name="T51" fmla="*/ 564 h 593"/>
                    <a:gd name="T52" fmla="*/ 327 w 594"/>
                    <a:gd name="T53" fmla="*/ 585 h 593"/>
                    <a:gd name="T54" fmla="*/ 240 w 594"/>
                    <a:gd name="T55" fmla="*/ 581 h 593"/>
                    <a:gd name="T56" fmla="*/ 159 w 594"/>
                    <a:gd name="T57" fmla="*/ 552 h 593"/>
                    <a:gd name="T58" fmla="*/ 92 w 594"/>
                    <a:gd name="T59" fmla="*/ 502 h 593"/>
                    <a:gd name="T60" fmla="*/ 43 w 594"/>
                    <a:gd name="T61" fmla="*/ 436 h 593"/>
                    <a:gd name="T62" fmla="*/ 14 w 594"/>
                    <a:gd name="T63" fmla="*/ 355 h 593"/>
                    <a:gd name="T64" fmla="*/ 8 w 594"/>
                    <a:gd name="T65" fmla="*/ 268 h 593"/>
                    <a:gd name="T66" fmla="*/ 31 w 594"/>
                    <a:gd name="T67" fmla="*/ 184 h 593"/>
                    <a:gd name="T68" fmla="*/ 74 w 594"/>
                    <a:gd name="T69" fmla="*/ 112 h 593"/>
                    <a:gd name="T70" fmla="*/ 135 w 594"/>
                    <a:gd name="T71" fmla="*/ 56 h 593"/>
                    <a:gd name="T72" fmla="*/ 210 w 594"/>
                    <a:gd name="T73" fmla="*/ 20 h 593"/>
                    <a:gd name="T74" fmla="*/ 298 w 594"/>
                    <a:gd name="T75" fmla="*/ 8 h 593"/>
                    <a:gd name="T76" fmla="*/ 383 w 594"/>
                    <a:gd name="T77" fmla="*/ 20 h 593"/>
                    <a:gd name="T78" fmla="*/ 459 w 594"/>
                    <a:gd name="T79" fmla="*/ 56 h 593"/>
                    <a:gd name="T80" fmla="*/ 520 w 594"/>
                    <a:gd name="T81" fmla="*/ 112 h 593"/>
                    <a:gd name="T82" fmla="*/ 565 w 594"/>
                    <a:gd name="T83" fmla="*/ 184 h 593"/>
                    <a:gd name="T84" fmla="*/ 585 w 594"/>
                    <a:gd name="T85" fmla="*/ 268 h 5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94"/>
                    <a:gd name="T130" fmla="*/ 0 h 593"/>
                    <a:gd name="T131" fmla="*/ 594 w 594"/>
                    <a:gd name="T132" fmla="*/ 593 h 5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94" h="593">
                      <a:moveTo>
                        <a:pt x="594" y="297"/>
                      </a:moveTo>
                      <a:lnTo>
                        <a:pt x="592" y="266"/>
                      </a:lnTo>
                      <a:lnTo>
                        <a:pt x="589" y="237"/>
                      </a:lnTo>
                      <a:lnTo>
                        <a:pt x="580" y="208"/>
                      </a:lnTo>
                      <a:lnTo>
                        <a:pt x="572" y="181"/>
                      </a:lnTo>
                      <a:lnTo>
                        <a:pt x="558" y="155"/>
                      </a:lnTo>
                      <a:lnTo>
                        <a:pt x="544" y="131"/>
                      </a:lnTo>
                      <a:lnTo>
                        <a:pt x="527" y="107"/>
                      </a:lnTo>
                      <a:lnTo>
                        <a:pt x="507" y="87"/>
                      </a:lnTo>
                      <a:lnTo>
                        <a:pt x="486" y="68"/>
                      </a:lnTo>
                      <a:lnTo>
                        <a:pt x="464" y="51"/>
                      </a:lnTo>
                      <a:lnTo>
                        <a:pt x="438" y="35"/>
                      </a:lnTo>
                      <a:lnTo>
                        <a:pt x="412" y="23"/>
                      </a:lnTo>
                      <a:lnTo>
                        <a:pt x="385" y="13"/>
                      </a:lnTo>
                      <a:lnTo>
                        <a:pt x="358" y="6"/>
                      </a:lnTo>
                      <a:lnTo>
                        <a:pt x="327" y="1"/>
                      </a:lnTo>
                      <a:lnTo>
                        <a:pt x="298" y="0"/>
                      </a:lnTo>
                      <a:lnTo>
                        <a:pt x="267" y="1"/>
                      </a:lnTo>
                      <a:lnTo>
                        <a:pt x="238" y="6"/>
                      </a:lnTo>
                      <a:lnTo>
                        <a:pt x="209" y="13"/>
                      </a:lnTo>
                      <a:lnTo>
                        <a:pt x="181" y="23"/>
                      </a:lnTo>
                      <a:lnTo>
                        <a:pt x="156" y="35"/>
                      </a:lnTo>
                      <a:lnTo>
                        <a:pt x="132" y="51"/>
                      </a:lnTo>
                      <a:lnTo>
                        <a:pt x="108" y="68"/>
                      </a:lnTo>
                      <a:lnTo>
                        <a:pt x="87" y="87"/>
                      </a:lnTo>
                      <a:lnTo>
                        <a:pt x="68" y="107"/>
                      </a:lnTo>
                      <a:lnTo>
                        <a:pt x="51" y="131"/>
                      </a:lnTo>
                      <a:lnTo>
                        <a:pt x="36" y="155"/>
                      </a:lnTo>
                      <a:lnTo>
                        <a:pt x="24" y="181"/>
                      </a:lnTo>
                      <a:lnTo>
                        <a:pt x="14" y="208"/>
                      </a:lnTo>
                      <a:lnTo>
                        <a:pt x="7" y="237"/>
                      </a:lnTo>
                      <a:lnTo>
                        <a:pt x="2" y="266"/>
                      </a:lnTo>
                      <a:lnTo>
                        <a:pt x="0" y="297"/>
                      </a:lnTo>
                      <a:lnTo>
                        <a:pt x="2" y="328"/>
                      </a:lnTo>
                      <a:lnTo>
                        <a:pt x="7" y="357"/>
                      </a:lnTo>
                      <a:lnTo>
                        <a:pt x="14" y="384"/>
                      </a:lnTo>
                      <a:lnTo>
                        <a:pt x="24" y="412"/>
                      </a:lnTo>
                      <a:lnTo>
                        <a:pt x="36" y="439"/>
                      </a:lnTo>
                      <a:lnTo>
                        <a:pt x="51" y="463"/>
                      </a:lnTo>
                      <a:lnTo>
                        <a:pt x="68" y="485"/>
                      </a:lnTo>
                      <a:lnTo>
                        <a:pt x="87" y="508"/>
                      </a:lnTo>
                      <a:lnTo>
                        <a:pt x="108" y="526"/>
                      </a:lnTo>
                      <a:lnTo>
                        <a:pt x="132" y="543"/>
                      </a:lnTo>
                      <a:lnTo>
                        <a:pt x="156" y="559"/>
                      </a:lnTo>
                      <a:lnTo>
                        <a:pt x="181" y="571"/>
                      </a:lnTo>
                      <a:lnTo>
                        <a:pt x="209" y="581"/>
                      </a:lnTo>
                      <a:lnTo>
                        <a:pt x="238" y="588"/>
                      </a:lnTo>
                      <a:lnTo>
                        <a:pt x="267" y="593"/>
                      </a:lnTo>
                      <a:lnTo>
                        <a:pt x="298" y="593"/>
                      </a:lnTo>
                      <a:lnTo>
                        <a:pt x="327" y="593"/>
                      </a:lnTo>
                      <a:lnTo>
                        <a:pt x="358" y="588"/>
                      </a:lnTo>
                      <a:lnTo>
                        <a:pt x="385" y="581"/>
                      </a:lnTo>
                      <a:lnTo>
                        <a:pt x="412" y="571"/>
                      </a:lnTo>
                      <a:lnTo>
                        <a:pt x="438" y="559"/>
                      </a:lnTo>
                      <a:lnTo>
                        <a:pt x="464" y="543"/>
                      </a:lnTo>
                      <a:lnTo>
                        <a:pt x="486" y="526"/>
                      </a:lnTo>
                      <a:lnTo>
                        <a:pt x="507" y="508"/>
                      </a:lnTo>
                      <a:lnTo>
                        <a:pt x="527" y="485"/>
                      </a:lnTo>
                      <a:lnTo>
                        <a:pt x="544" y="463"/>
                      </a:lnTo>
                      <a:lnTo>
                        <a:pt x="558" y="439"/>
                      </a:lnTo>
                      <a:lnTo>
                        <a:pt x="572" y="412"/>
                      </a:lnTo>
                      <a:lnTo>
                        <a:pt x="580" y="384"/>
                      </a:lnTo>
                      <a:lnTo>
                        <a:pt x="589" y="357"/>
                      </a:lnTo>
                      <a:lnTo>
                        <a:pt x="592" y="328"/>
                      </a:lnTo>
                      <a:lnTo>
                        <a:pt x="594" y="297"/>
                      </a:lnTo>
                      <a:close/>
                      <a:moveTo>
                        <a:pt x="587" y="297"/>
                      </a:moveTo>
                      <a:lnTo>
                        <a:pt x="585" y="326"/>
                      </a:lnTo>
                      <a:lnTo>
                        <a:pt x="580" y="355"/>
                      </a:lnTo>
                      <a:lnTo>
                        <a:pt x="573" y="383"/>
                      </a:lnTo>
                      <a:lnTo>
                        <a:pt x="565" y="410"/>
                      </a:lnTo>
                      <a:lnTo>
                        <a:pt x="551" y="436"/>
                      </a:lnTo>
                      <a:lnTo>
                        <a:pt x="537" y="460"/>
                      </a:lnTo>
                      <a:lnTo>
                        <a:pt x="520" y="482"/>
                      </a:lnTo>
                      <a:lnTo>
                        <a:pt x="501" y="502"/>
                      </a:lnTo>
                      <a:lnTo>
                        <a:pt x="481" y="521"/>
                      </a:lnTo>
                      <a:lnTo>
                        <a:pt x="459" y="537"/>
                      </a:lnTo>
                      <a:lnTo>
                        <a:pt x="435" y="552"/>
                      </a:lnTo>
                      <a:lnTo>
                        <a:pt x="411" y="564"/>
                      </a:lnTo>
                      <a:lnTo>
                        <a:pt x="383" y="574"/>
                      </a:lnTo>
                      <a:lnTo>
                        <a:pt x="356" y="581"/>
                      </a:lnTo>
                      <a:lnTo>
                        <a:pt x="327" y="585"/>
                      </a:lnTo>
                      <a:lnTo>
                        <a:pt x="298" y="586"/>
                      </a:lnTo>
                      <a:lnTo>
                        <a:pt x="267" y="585"/>
                      </a:lnTo>
                      <a:lnTo>
                        <a:pt x="240" y="581"/>
                      </a:lnTo>
                      <a:lnTo>
                        <a:pt x="210" y="574"/>
                      </a:lnTo>
                      <a:lnTo>
                        <a:pt x="185" y="564"/>
                      </a:lnTo>
                      <a:lnTo>
                        <a:pt x="159" y="552"/>
                      </a:lnTo>
                      <a:lnTo>
                        <a:pt x="135" y="537"/>
                      </a:lnTo>
                      <a:lnTo>
                        <a:pt x="113" y="521"/>
                      </a:lnTo>
                      <a:lnTo>
                        <a:pt x="92" y="502"/>
                      </a:lnTo>
                      <a:lnTo>
                        <a:pt x="74" y="482"/>
                      </a:lnTo>
                      <a:lnTo>
                        <a:pt x="56" y="460"/>
                      </a:lnTo>
                      <a:lnTo>
                        <a:pt x="43" y="436"/>
                      </a:lnTo>
                      <a:lnTo>
                        <a:pt x="31" y="410"/>
                      </a:lnTo>
                      <a:lnTo>
                        <a:pt x="20" y="383"/>
                      </a:lnTo>
                      <a:lnTo>
                        <a:pt x="14" y="355"/>
                      </a:lnTo>
                      <a:lnTo>
                        <a:pt x="8" y="326"/>
                      </a:lnTo>
                      <a:lnTo>
                        <a:pt x="7" y="297"/>
                      </a:lnTo>
                      <a:lnTo>
                        <a:pt x="8" y="268"/>
                      </a:lnTo>
                      <a:lnTo>
                        <a:pt x="14" y="239"/>
                      </a:lnTo>
                      <a:lnTo>
                        <a:pt x="20" y="212"/>
                      </a:lnTo>
                      <a:lnTo>
                        <a:pt x="31" y="184"/>
                      </a:lnTo>
                      <a:lnTo>
                        <a:pt x="43" y="159"/>
                      </a:lnTo>
                      <a:lnTo>
                        <a:pt x="56" y="135"/>
                      </a:lnTo>
                      <a:lnTo>
                        <a:pt x="74" y="112"/>
                      </a:lnTo>
                      <a:lnTo>
                        <a:pt x="92" y="92"/>
                      </a:lnTo>
                      <a:lnTo>
                        <a:pt x="113" y="73"/>
                      </a:lnTo>
                      <a:lnTo>
                        <a:pt x="135" y="56"/>
                      </a:lnTo>
                      <a:lnTo>
                        <a:pt x="159" y="42"/>
                      </a:lnTo>
                      <a:lnTo>
                        <a:pt x="185" y="30"/>
                      </a:lnTo>
                      <a:lnTo>
                        <a:pt x="210" y="20"/>
                      </a:lnTo>
                      <a:lnTo>
                        <a:pt x="240" y="13"/>
                      </a:lnTo>
                      <a:lnTo>
                        <a:pt x="267" y="8"/>
                      </a:lnTo>
                      <a:lnTo>
                        <a:pt x="298" y="8"/>
                      </a:lnTo>
                      <a:lnTo>
                        <a:pt x="327" y="8"/>
                      </a:lnTo>
                      <a:lnTo>
                        <a:pt x="356" y="13"/>
                      </a:lnTo>
                      <a:lnTo>
                        <a:pt x="383" y="20"/>
                      </a:lnTo>
                      <a:lnTo>
                        <a:pt x="411" y="30"/>
                      </a:lnTo>
                      <a:lnTo>
                        <a:pt x="435" y="42"/>
                      </a:lnTo>
                      <a:lnTo>
                        <a:pt x="459" y="56"/>
                      </a:lnTo>
                      <a:lnTo>
                        <a:pt x="481" y="73"/>
                      </a:lnTo>
                      <a:lnTo>
                        <a:pt x="501" y="92"/>
                      </a:lnTo>
                      <a:lnTo>
                        <a:pt x="520" y="112"/>
                      </a:lnTo>
                      <a:lnTo>
                        <a:pt x="537" y="135"/>
                      </a:lnTo>
                      <a:lnTo>
                        <a:pt x="551" y="159"/>
                      </a:lnTo>
                      <a:lnTo>
                        <a:pt x="565" y="184"/>
                      </a:lnTo>
                      <a:lnTo>
                        <a:pt x="573" y="212"/>
                      </a:lnTo>
                      <a:lnTo>
                        <a:pt x="580" y="239"/>
                      </a:lnTo>
                      <a:lnTo>
                        <a:pt x="585" y="268"/>
                      </a:lnTo>
                      <a:lnTo>
                        <a:pt x="587" y="297"/>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3" name="Freeform 129"/>
                <p:cNvSpPr>
                  <a:spLocks noEditPoints="1"/>
                </p:cNvSpPr>
                <p:nvPr/>
              </p:nvSpPr>
              <p:spPr bwMode="auto">
                <a:xfrm>
                  <a:off x="3454" y="3009"/>
                  <a:ext cx="587" cy="587"/>
                </a:xfrm>
                <a:custGeom>
                  <a:avLst/>
                  <a:gdLst>
                    <a:gd name="T0" fmla="*/ 582 w 587"/>
                    <a:gd name="T1" fmla="*/ 234 h 587"/>
                    <a:gd name="T2" fmla="*/ 552 w 587"/>
                    <a:gd name="T3" fmla="*/ 154 h 587"/>
                    <a:gd name="T4" fmla="*/ 502 w 587"/>
                    <a:gd name="T5" fmla="*/ 87 h 587"/>
                    <a:gd name="T6" fmla="*/ 433 w 587"/>
                    <a:gd name="T7" fmla="*/ 36 h 587"/>
                    <a:gd name="T8" fmla="*/ 353 w 587"/>
                    <a:gd name="T9" fmla="*/ 7 h 587"/>
                    <a:gd name="T10" fmla="*/ 264 w 587"/>
                    <a:gd name="T11" fmla="*/ 2 h 587"/>
                    <a:gd name="T12" fmla="*/ 180 w 587"/>
                    <a:gd name="T13" fmla="*/ 24 h 587"/>
                    <a:gd name="T14" fmla="*/ 108 w 587"/>
                    <a:gd name="T15" fmla="*/ 68 h 587"/>
                    <a:gd name="T16" fmla="*/ 50 w 587"/>
                    <a:gd name="T17" fmla="*/ 130 h 587"/>
                    <a:gd name="T18" fmla="*/ 14 w 587"/>
                    <a:gd name="T19" fmla="*/ 207 h 587"/>
                    <a:gd name="T20" fmla="*/ 0 w 587"/>
                    <a:gd name="T21" fmla="*/ 294 h 587"/>
                    <a:gd name="T22" fmla="*/ 14 w 587"/>
                    <a:gd name="T23" fmla="*/ 381 h 587"/>
                    <a:gd name="T24" fmla="*/ 50 w 587"/>
                    <a:gd name="T25" fmla="*/ 458 h 587"/>
                    <a:gd name="T26" fmla="*/ 108 w 587"/>
                    <a:gd name="T27" fmla="*/ 520 h 587"/>
                    <a:gd name="T28" fmla="*/ 180 w 587"/>
                    <a:gd name="T29" fmla="*/ 564 h 587"/>
                    <a:gd name="T30" fmla="*/ 264 w 587"/>
                    <a:gd name="T31" fmla="*/ 585 h 587"/>
                    <a:gd name="T32" fmla="*/ 353 w 587"/>
                    <a:gd name="T33" fmla="*/ 582 h 587"/>
                    <a:gd name="T34" fmla="*/ 433 w 587"/>
                    <a:gd name="T35" fmla="*/ 552 h 587"/>
                    <a:gd name="T36" fmla="*/ 502 w 587"/>
                    <a:gd name="T37" fmla="*/ 501 h 587"/>
                    <a:gd name="T38" fmla="*/ 552 w 587"/>
                    <a:gd name="T39" fmla="*/ 434 h 587"/>
                    <a:gd name="T40" fmla="*/ 582 w 587"/>
                    <a:gd name="T41" fmla="*/ 352 h 587"/>
                    <a:gd name="T42" fmla="*/ 581 w 587"/>
                    <a:gd name="T43" fmla="*/ 294 h 587"/>
                    <a:gd name="T44" fmla="*/ 567 w 587"/>
                    <a:gd name="T45" fmla="*/ 380 h 587"/>
                    <a:gd name="T46" fmla="*/ 531 w 587"/>
                    <a:gd name="T47" fmla="*/ 453 h 587"/>
                    <a:gd name="T48" fmla="*/ 476 w 587"/>
                    <a:gd name="T49" fmla="*/ 515 h 587"/>
                    <a:gd name="T50" fmla="*/ 406 w 587"/>
                    <a:gd name="T51" fmla="*/ 558 h 587"/>
                    <a:gd name="T52" fmla="*/ 324 w 587"/>
                    <a:gd name="T53" fmla="*/ 578 h 587"/>
                    <a:gd name="T54" fmla="*/ 237 w 587"/>
                    <a:gd name="T55" fmla="*/ 575 h 587"/>
                    <a:gd name="T56" fmla="*/ 158 w 587"/>
                    <a:gd name="T57" fmla="*/ 546 h 587"/>
                    <a:gd name="T58" fmla="*/ 91 w 587"/>
                    <a:gd name="T59" fmla="*/ 496 h 587"/>
                    <a:gd name="T60" fmla="*/ 43 w 587"/>
                    <a:gd name="T61" fmla="*/ 431 h 587"/>
                    <a:gd name="T62" fmla="*/ 14 w 587"/>
                    <a:gd name="T63" fmla="*/ 352 h 587"/>
                    <a:gd name="T64" fmla="*/ 9 w 587"/>
                    <a:gd name="T65" fmla="*/ 265 h 587"/>
                    <a:gd name="T66" fmla="*/ 31 w 587"/>
                    <a:gd name="T67" fmla="*/ 183 h 587"/>
                    <a:gd name="T68" fmla="*/ 74 w 587"/>
                    <a:gd name="T69" fmla="*/ 113 h 587"/>
                    <a:gd name="T70" fmla="*/ 134 w 587"/>
                    <a:gd name="T71" fmla="*/ 56 h 587"/>
                    <a:gd name="T72" fmla="*/ 209 w 587"/>
                    <a:gd name="T73" fmla="*/ 20 h 587"/>
                    <a:gd name="T74" fmla="*/ 295 w 587"/>
                    <a:gd name="T75" fmla="*/ 9 h 587"/>
                    <a:gd name="T76" fmla="*/ 379 w 587"/>
                    <a:gd name="T77" fmla="*/ 20 h 587"/>
                    <a:gd name="T78" fmla="*/ 454 w 587"/>
                    <a:gd name="T79" fmla="*/ 56 h 587"/>
                    <a:gd name="T80" fmla="*/ 516 w 587"/>
                    <a:gd name="T81" fmla="*/ 113 h 587"/>
                    <a:gd name="T82" fmla="*/ 558 w 587"/>
                    <a:gd name="T83" fmla="*/ 183 h 587"/>
                    <a:gd name="T84" fmla="*/ 579 w 587"/>
                    <a:gd name="T85" fmla="*/ 265 h 5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87"/>
                    <a:gd name="T130" fmla="*/ 0 h 587"/>
                    <a:gd name="T131" fmla="*/ 587 w 587"/>
                    <a:gd name="T132" fmla="*/ 587 h 5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87" h="587">
                      <a:moveTo>
                        <a:pt x="587" y="294"/>
                      </a:moveTo>
                      <a:lnTo>
                        <a:pt x="586" y="263"/>
                      </a:lnTo>
                      <a:lnTo>
                        <a:pt x="582" y="234"/>
                      </a:lnTo>
                      <a:lnTo>
                        <a:pt x="574" y="207"/>
                      </a:lnTo>
                      <a:lnTo>
                        <a:pt x="565" y="180"/>
                      </a:lnTo>
                      <a:lnTo>
                        <a:pt x="552" y="154"/>
                      </a:lnTo>
                      <a:lnTo>
                        <a:pt x="538" y="130"/>
                      </a:lnTo>
                      <a:lnTo>
                        <a:pt x="521" y="108"/>
                      </a:lnTo>
                      <a:lnTo>
                        <a:pt x="502" y="87"/>
                      </a:lnTo>
                      <a:lnTo>
                        <a:pt x="481" y="68"/>
                      </a:lnTo>
                      <a:lnTo>
                        <a:pt x="457" y="51"/>
                      </a:lnTo>
                      <a:lnTo>
                        <a:pt x="433" y="36"/>
                      </a:lnTo>
                      <a:lnTo>
                        <a:pt x="408" y="24"/>
                      </a:lnTo>
                      <a:lnTo>
                        <a:pt x="382" y="14"/>
                      </a:lnTo>
                      <a:lnTo>
                        <a:pt x="353" y="7"/>
                      </a:lnTo>
                      <a:lnTo>
                        <a:pt x="324" y="2"/>
                      </a:lnTo>
                      <a:lnTo>
                        <a:pt x="295" y="0"/>
                      </a:lnTo>
                      <a:lnTo>
                        <a:pt x="264" y="2"/>
                      </a:lnTo>
                      <a:lnTo>
                        <a:pt x="235" y="7"/>
                      </a:lnTo>
                      <a:lnTo>
                        <a:pt x="207" y="14"/>
                      </a:lnTo>
                      <a:lnTo>
                        <a:pt x="180" y="24"/>
                      </a:lnTo>
                      <a:lnTo>
                        <a:pt x="154" y="36"/>
                      </a:lnTo>
                      <a:lnTo>
                        <a:pt x="130" y="51"/>
                      </a:lnTo>
                      <a:lnTo>
                        <a:pt x="108" y="68"/>
                      </a:lnTo>
                      <a:lnTo>
                        <a:pt x="86" y="87"/>
                      </a:lnTo>
                      <a:lnTo>
                        <a:pt x="67" y="108"/>
                      </a:lnTo>
                      <a:lnTo>
                        <a:pt x="50" y="130"/>
                      </a:lnTo>
                      <a:lnTo>
                        <a:pt x="36" y="154"/>
                      </a:lnTo>
                      <a:lnTo>
                        <a:pt x="24" y="180"/>
                      </a:lnTo>
                      <a:lnTo>
                        <a:pt x="14" y="207"/>
                      </a:lnTo>
                      <a:lnTo>
                        <a:pt x="7" y="234"/>
                      </a:lnTo>
                      <a:lnTo>
                        <a:pt x="2" y="263"/>
                      </a:lnTo>
                      <a:lnTo>
                        <a:pt x="0" y="294"/>
                      </a:lnTo>
                      <a:lnTo>
                        <a:pt x="2" y="323"/>
                      </a:lnTo>
                      <a:lnTo>
                        <a:pt x="7" y="352"/>
                      </a:lnTo>
                      <a:lnTo>
                        <a:pt x="14" y="381"/>
                      </a:lnTo>
                      <a:lnTo>
                        <a:pt x="24" y="409"/>
                      </a:lnTo>
                      <a:lnTo>
                        <a:pt x="36" y="434"/>
                      </a:lnTo>
                      <a:lnTo>
                        <a:pt x="50" y="458"/>
                      </a:lnTo>
                      <a:lnTo>
                        <a:pt x="67" y="481"/>
                      </a:lnTo>
                      <a:lnTo>
                        <a:pt x="86" y="501"/>
                      </a:lnTo>
                      <a:lnTo>
                        <a:pt x="108" y="520"/>
                      </a:lnTo>
                      <a:lnTo>
                        <a:pt x="130" y="537"/>
                      </a:lnTo>
                      <a:lnTo>
                        <a:pt x="154" y="552"/>
                      </a:lnTo>
                      <a:lnTo>
                        <a:pt x="180" y="564"/>
                      </a:lnTo>
                      <a:lnTo>
                        <a:pt x="207" y="575"/>
                      </a:lnTo>
                      <a:lnTo>
                        <a:pt x="235" y="582"/>
                      </a:lnTo>
                      <a:lnTo>
                        <a:pt x="264" y="585"/>
                      </a:lnTo>
                      <a:lnTo>
                        <a:pt x="295" y="587"/>
                      </a:lnTo>
                      <a:lnTo>
                        <a:pt x="324" y="585"/>
                      </a:lnTo>
                      <a:lnTo>
                        <a:pt x="353" y="582"/>
                      </a:lnTo>
                      <a:lnTo>
                        <a:pt x="382" y="575"/>
                      </a:lnTo>
                      <a:lnTo>
                        <a:pt x="408" y="564"/>
                      </a:lnTo>
                      <a:lnTo>
                        <a:pt x="433" y="552"/>
                      </a:lnTo>
                      <a:lnTo>
                        <a:pt x="457" y="537"/>
                      </a:lnTo>
                      <a:lnTo>
                        <a:pt x="481" y="520"/>
                      </a:lnTo>
                      <a:lnTo>
                        <a:pt x="502" y="501"/>
                      </a:lnTo>
                      <a:lnTo>
                        <a:pt x="521" y="481"/>
                      </a:lnTo>
                      <a:lnTo>
                        <a:pt x="538" y="458"/>
                      </a:lnTo>
                      <a:lnTo>
                        <a:pt x="552" y="434"/>
                      </a:lnTo>
                      <a:lnTo>
                        <a:pt x="565" y="409"/>
                      </a:lnTo>
                      <a:lnTo>
                        <a:pt x="574" y="381"/>
                      </a:lnTo>
                      <a:lnTo>
                        <a:pt x="582" y="352"/>
                      </a:lnTo>
                      <a:lnTo>
                        <a:pt x="586" y="323"/>
                      </a:lnTo>
                      <a:lnTo>
                        <a:pt x="587" y="294"/>
                      </a:lnTo>
                      <a:close/>
                      <a:moveTo>
                        <a:pt x="581" y="294"/>
                      </a:moveTo>
                      <a:lnTo>
                        <a:pt x="579" y="323"/>
                      </a:lnTo>
                      <a:lnTo>
                        <a:pt x="574" y="352"/>
                      </a:lnTo>
                      <a:lnTo>
                        <a:pt x="567" y="380"/>
                      </a:lnTo>
                      <a:lnTo>
                        <a:pt x="558" y="405"/>
                      </a:lnTo>
                      <a:lnTo>
                        <a:pt x="546" y="431"/>
                      </a:lnTo>
                      <a:lnTo>
                        <a:pt x="531" y="453"/>
                      </a:lnTo>
                      <a:lnTo>
                        <a:pt x="516" y="475"/>
                      </a:lnTo>
                      <a:lnTo>
                        <a:pt x="497" y="496"/>
                      </a:lnTo>
                      <a:lnTo>
                        <a:pt x="476" y="515"/>
                      </a:lnTo>
                      <a:lnTo>
                        <a:pt x="454" y="530"/>
                      </a:lnTo>
                      <a:lnTo>
                        <a:pt x="430" y="546"/>
                      </a:lnTo>
                      <a:lnTo>
                        <a:pt x="406" y="558"/>
                      </a:lnTo>
                      <a:lnTo>
                        <a:pt x="379" y="568"/>
                      </a:lnTo>
                      <a:lnTo>
                        <a:pt x="351" y="575"/>
                      </a:lnTo>
                      <a:lnTo>
                        <a:pt x="324" y="578"/>
                      </a:lnTo>
                      <a:lnTo>
                        <a:pt x="295" y="580"/>
                      </a:lnTo>
                      <a:lnTo>
                        <a:pt x="266" y="578"/>
                      </a:lnTo>
                      <a:lnTo>
                        <a:pt x="237" y="575"/>
                      </a:lnTo>
                      <a:lnTo>
                        <a:pt x="209" y="568"/>
                      </a:lnTo>
                      <a:lnTo>
                        <a:pt x="183" y="558"/>
                      </a:lnTo>
                      <a:lnTo>
                        <a:pt x="158" y="546"/>
                      </a:lnTo>
                      <a:lnTo>
                        <a:pt x="134" y="530"/>
                      </a:lnTo>
                      <a:lnTo>
                        <a:pt x="112" y="515"/>
                      </a:lnTo>
                      <a:lnTo>
                        <a:pt x="91" y="496"/>
                      </a:lnTo>
                      <a:lnTo>
                        <a:pt x="74" y="475"/>
                      </a:lnTo>
                      <a:lnTo>
                        <a:pt x="57" y="453"/>
                      </a:lnTo>
                      <a:lnTo>
                        <a:pt x="43" y="431"/>
                      </a:lnTo>
                      <a:lnTo>
                        <a:pt x="31" y="405"/>
                      </a:lnTo>
                      <a:lnTo>
                        <a:pt x="21" y="380"/>
                      </a:lnTo>
                      <a:lnTo>
                        <a:pt x="14" y="352"/>
                      </a:lnTo>
                      <a:lnTo>
                        <a:pt x="9" y="323"/>
                      </a:lnTo>
                      <a:lnTo>
                        <a:pt x="9" y="294"/>
                      </a:lnTo>
                      <a:lnTo>
                        <a:pt x="9" y="265"/>
                      </a:lnTo>
                      <a:lnTo>
                        <a:pt x="14" y="236"/>
                      </a:lnTo>
                      <a:lnTo>
                        <a:pt x="21" y="209"/>
                      </a:lnTo>
                      <a:lnTo>
                        <a:pt x="31" y="183"/>
                      </a:lnTo>
                      <a:lnTo>
                        <a:pt x="43" y="157"/>
                      </a:lnTo>
                      <a:lnTo>
                        <a:pt x="57" y="133"/>
                      </a:lnTo>
                      <a:lnTo>
                        <a:pt x="74" y="113"/>
                      </a:lnTo>
                      <a:lnTo>
                        <a:pt x="91" y="92"/>
                      </a:lnTo>
                      <a:lnTo>
                        <a:pt x="112" y="74"/>
                      </a:lnTo>
                      <a:lnTo>
                        <a:pt x="134" y="56"/>
                      </a:lnTo>
                      <a:lnTo>
                        <a:pt x="158" y="43"/>
                      </a:lnTo>
                      <a:lnTo>
                        <a:pt x="183" y="31"/>
                      </a:lnTo>
                      <a:lnTo>
                        <a:pt x="209" y="20"/>
                      </a:lnTo>
                      <a:lnTo>
                        <a:pt x="237" y="14"/>
                      </a:lnTo>
                      <a:lnTo>
                        <a:pt x="266" y="10"/>
                      </a:lnTo>
                      <a:lnTo>
                        <a:pt x="295" y="9"/>
                      </a:lnTo>
                      <a:lnTo>
                        <a:pt x="324" y="10"/>
                      </a:lnTo>
                      <a:lnTo>
                        <a:pt x="351" y="14"/>
                      </a:lnTo>
                      <a:lnTo>
                        <a:pt x="379" y="20"/>
                      </a:lnTo>
                      <a:lnTo>
                        <a:pt x="406" y="31"/>
                      </a:lnTo>
                      <a:lnTo>
                        <a:pt x="430" y="43"/>
                      </a:lnTo>
                      <a:lnTo>
                        <a:pt x="454" y="56"/>
                      </a:lnTo>
                      <a:lnTo>
                        <a:pt x="476" y="74"/>
                      </a:lnTo>
                      <a:lnTo>
                        <a:pt x="497" y="92"/>
                      </a:lnTo>
                      <a:lnTo>
                        <a:pt x="516" y="113"/>
                      </a:lnTo>
                      <a:lnTo>
                        <a:pt x="531" y="133"/>
                      </a:lnTo>
                      <a:lnTo>
                        <a:pt x="546" y="157"/>
                      </a:lnTo>
                      <a:lnTo>
                        <a:pt x="558" y="183"/>
                      </a:lnTo>
                      <a:lnTo>
                        <a:pt x="567" y="209"/>
                      </a:lnTo>
                      <a:lnTo>
                        <a:pt x="574" y="236"/>
                      </a:lnTo>
                      <a:lnTo>
                        <a:pt x="579" y="265"/>
                      </a:lnTo>
                      <a:lnTo>
                        <a:pt x="581" y="294"/>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4" name="Freeform 130"/>
                <p:cNvSpPr>
                  <a:spLocks noEditPoints="1"/>
                </p:cNvSpPr>
                <p:nvPr/>
              </p:nvSpPr>
              <p:spPr bwMode="auto">
                <a:xfrm>
                  <a:off x="3458" y="3014"/>
                  <a:ext cx="580" cy="578"/>
                </a:xfrm>
                <a:custGeom>
                  <a:avLst/>
                  <a:gdLst>
                    <a:gd name="T0" fmla="*/ 573 w 580"/>
                    <a:gd name="T1" fmla="*/ 231 h 578"/>
                    <a:gd name="T2" fmla="*/ 544 w 580"/>
                    <a:gd name="T3" fmla="*/ 151 h 578"/>
                    <a:gd name="T4" fmla="*/ 494 w 580"/>
                    <a:gd name="T5" fmla="*/ 84 h 578"/>
                    <a:gd name="T6" fmla="*/ 428 w 580"/>
                    <a:gd name="T7" fmla="*/ 34 h 578"/>
                    <a:gd name="T8" fmla="*/ 349 w 580"/>
                    <a:gd name="T9" fmla="*/ 5 h 578"/>
                    <a:gd name="T10" fmla="*/ 260 w 580"/>
                    <a:gd name="T11" fmla="*/ 0 h 578"/>
                    <a:gd name="T12" fmla="*/ 178 w 580"/>
                    <a:gd name="T13" fmla="*/ 22 h 578"/>
                    <a:gd name="T14" fmla="*/ 106 w 580"/>
                    <a:gd name="T15" fmla="*/ 65 h 578"/>
                    <a:gd name="T16" fmla="*/ 49 w 580"/>
                    <a:gd name="T17" fmla="*/ 127 h 578"/>
                    <a:gd name="T18" fmla="*/ 13 w 580"/>
                    <a:gd name="T19" fmla="*/ 204 h 578"/>
                    <a:gd name="T20" fmla="*/ 0 w 580"/>
                    <a:gd name="T21" fmla="*/ 289 h 578"/>
                    <a:gd name="T22" fmla="*/ 13 w 580"/>
                    <a:gd name="T23" fmla="*/ 375 h 578"/>
                    <a:gd name="T24" fmla="*/ 49 w 580"/>
                    <a:gd name="T25" fmla="*/ 452 h 578"/>
                    <a:gd name="T26" fmla="*/ 106 w 580"/>
                    <a:gd name="T27" fmla="*/ 513 h 578"/>
                    <a:gd name="T28" fmla="*/ 178 w 580"/>
                    <a:gd name="T29" fmla="*/ 556 h 578"/>
                    <a:gd name="T30" fmla="*/ 260 w 580"/>
                    <a:gd name="T31" fmla="*/ 577 h 578"/>
                    <a:gd name="T32" fmla="*/ 349 w 580"/>
                    <a:gd name="T33" fmla="*/ 573 h 578"/>
                    <a:gd name="T34" fmla="*/ 428 w 580"/>
                    <a:gd name="T35" fmla="*/ 544 h 578"/>
                    <a:gd name="T36" fmla="*/ 494 w 580"/>
                    <a:gd name="T37" fmla="*/ 494 h 578"/>
                    <a:gd name="T38" fmla="*/ 544 w 580"/>
                    <a:gd name="T39" fmla="*/ 428 h 578"/>
                    <a:gd name="T40" fmla="*/ 573 w 580"/>
                    <a:gd name="T41" fmla="*/ 347 h 578"/>
                    <a:gd name="T42" fmla="*/ 573 w 580"/>
                    <a:gd name="T43" fmla="*/ 289 h 578"/>
                    <a:gd name="T44" fmla="*/ 560 w 580"/>
                    <a:gd name="T45" fmla="*/ 373 h 578"/>
                    <a:gd name="T46" fmla="*/ 524 w 580"/>
                    <a:gd name="T47" fmla="*/ 447 h 578"/>
                    <a:gd name="T48" fmla="*/ 470 w 580"/>
                    <a:gd name="T49" fmla="*/ 506 h 578"/>
                    <a:gd name="T50" fmla="*/ 400 w 580"/>
                    <a:gd name="T51" fmla="*/ 549 h 578"/>
                    <a:gd name="T52" fmla="*/ 318 w 580"/>
                    <a:gd name="T53" fmla="*/ 570 h 578"/>
                    <a:gd name="T54" fmla="*/ 233 w 580"/>
                    <a:gd name="T55" fmla="*/ 566 h 578"/>
                    <a:gd name="T56" fmla="*/ 156 w 580"/>
                    <a:gd name="T57" fmla="*/ 537 h 578"/>
                    <a:gd name="T58" fmla="*/ 90 w 580"/>
                    <a:gd name="T59" fmla="*/ 489 h 578"/>
                    <a:gd name="T60" fmla="*/ 43 w 580"/>
                    <a:gd name="T61" fmla="*/ 424 h 578"/>
                    <a:gd name="T62" fmla="*/ 13 w 580"/>
                    <a:gd name="T63" fmla="*/ 346 h 578"/>
                    <a:gd name="T64" fmla="*/ 10 w 580"/>
                    <a:gd name="T65" fmla="*/ 260 h 578"/>
                    <a:gd name="T66" fmla="*/ 31 w 580"/>
                    <a:gd name="T67" fmla="*/ 180 h 578"/>
                    <a:gd name="T68" fmla="*/ 72 w 580"/>
                    <a:gd name="T69" fmla="*/ 110 h 578"/>
                    <a:gd name="T70" fmla="*/ 132 w 580"/>
                    <a:gd name="T71" fmla="*/ 55 h 578"/>
                    <a:gd name="T72" fmla="*/ 207 w 580"/>
                    <a:gd name="T73" fmla="*/ 19 h 578"/>
                    <a:gd name="T74" fmla="*/ 291 w 580"/>
                    <a:gd name="T75" fmla="*/ 7 h 578"/>
                    <a:gd name="T76" fmla="*/ 375 w 580"/>
                    <a:gd name="T77" fmla="*/ 19 h 578"/>
                    <a:gd name="T78" fmla="*/ 448 w 580"/>
                    <a:gd name="T79" fmla="*/ 55 h 578"/>
                    <a:gd name="T80" fmla="*/ 508 w 580"/>
                    <a:gd name="T81" fmla="*/ 110 h 578"/>
                    <a:gd name="T82" fmla="*/ 551 w 580"/>
                    <a:gd name="T83" fmla="*/ 180 h 578"/>
                    <a:gd name="T84" fmla="*/ 571 w 580"/>
                    <a:gd name="T85" fmla="*/ 260 h 5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80"/>
                    <a:gd name="T130" fmla="*/ 0 h 578"/>
                    <a:gd name="T131" fmla="*/ 580 w 580"/>
                    <a:gd name="T132" fmla="*/ 578 h 5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80" h="578">
                      <a:moveTo>
                        <a:pt x="580" y="289"/>
                      </a:moveTo>
                      <a:lnTo>
                        <a:pt x="578" y="260"/>
                      </a:lnTo>
                      <a:lnTo>
                        <a:pt x="573" y="231"/>
                      </a:lnTo>
                      <a:lnTo>
                        <a:pt x="566" y="204"/>
                      </a:lnTo>
                      <a:lnTo>
                        <a:pt x="558" y="176"/>
                      </a:lnTo>
                      <a:lnTo>
                        <a:pt x="544" y="151"/>
                      </a:lnTo>
                      <a:lnTo>
                        <a:pt x="530" y="127"/>
                      </a:lnTo>
                      <a:lnTo>
                        <a:pt x="513" y="104"/>
                      </a:lnTo>
                      <a:lnTo>
                        <a:pt x="494" y="84"/>
                      </a:lnTo>
                      <a:lnTo>
                        <a:pt x="474" y="65"/>
                      </a:lnTo>
                      <a:lnTo>
                        <a:pt x="452" y="48"/>
                      </a:lnTo>
                      <a:lnTo>
                        <a:pt x="428" y="34"/>
                      </a:lnTo>
                      <a:lnTo>
                        <a:pt x="404" y="22"/>
                      </a:lnTo>
                      <a:lnTo>
                        <a:pt x="376" y="12"/>
                      </a:lnTo>
                      <a:lnTo>
                        <a:pt x="349" y="5"/>
                      </a:lnTo>
                      <a:lnTo>
                        <a:pt x="320" y="0"/>
                      </a:lnTo>
                      <a:lnTo>
                        <a:pt x="291" y="0"/>
                      </a:lnTo>
                      <a:lnTo>
                        <a:pt x="260" y="0"/>
                      </a:lnTo>
                      <a:lnTo>
                        <a:pt x="233" y="5"/>
                      </a:lnTo>
                      <a:lnTo>
                        <a:pt x="203" y="12"/>
                      </a:lnTo>
                      <a:lnTo>
                        <a:pt x="178" y="22"/>
                      </a:lnTo>
                      <a:lnTo>
                        <a:pt x="152" y="34"/>
                      </a:lnTo>
                      <a:lnTo>
                        <a:pt x="128" y="48"/>
                      </a:lnTo>
                      <a:lnTo>
                        <a:pt x="106" y="65"/>
                      </a:lnTo>
                      <a:lnTo>
                        <a:pt x="85" y="84"/>
                      </a:lnTo>
                      <a:lnTo>
                        <a:pt x="67" y="104"/>
                      </a:lnTo>
                      <a:lnTo>
                        <a:pt x="49" y="127"/>
                      </a:lnTo>
                      <a:lnTo>
                        <a:pt x="36" y="151"/>
                      </a:lnTo>
                      <a:lnTo>
                        <a:pt x="24" y="176"/>
                      </a:lnTo>
                      <a:lnTo>
                        <a:pt x="13" y="204"/>
                      </a:lnTo>
                      <a:lnTo>
                        <a:pt x="7" y="231"/>
                      </a:lnTo>
                      <a:lnTo>
                        <a:pt x="1" y="260"/>
                      </a:lnTo>
                      <a:lnTo>
                        <a:pt x="0" y="289"/>
                      </a:lnTo>
                      <a:lnTo>
                        <a:pt x="1" y="318"/>
                      </a:lnTo>
                      <a:lnTo>
                        <a:pt x="7" y="347"/>
                      </a:lnTo>
                      <a:lnTo>
                        <a:pt x="13" y="375"/>
                      </a:lnTo>
                      <a:lnTo>
                        <a:pt x="24" y="402"/>
                      </a:lnTo>
                      <a:lnTo>
                        <a:pt x="36" y="428"/>
                      </a:lnTo>
                      <a:lnTo>
                        <a:pt x="49" y="452"/>
                      </a:lnTo>
                      <a:lnTo>
                        <a:pt x="67" y="474"/>
                      </a:lnTo>
                      <a:lnTo>
                        <a:pt x="85" y="494"/>
                      </a:lnTo>
                      <a:lnTo>
                        <a:pt x="106" y="513"/>
                      </a:lnTo>
                      <a:lnTo>
                        <a:pt x="128" y="529"/>
                      </a:lnTo>
                      <a:lnTo>
                        <a:pt x="152" y="544"/>
                      </a:lnTo>
                      <a:lnTo>
                        <a:pt x="178" y="556"/>
                      </a:lnTo>
                      <a:lnTo>
                        <a:pt x="203" y="566"/>
                      </a:lnTo>
                      <a:lnTo>
                        <a:pt x="233" y="573"/>
                      </a:lnTo>
                      <a:lnTo>
                        <a:pt x="260" y="577"/>
                      </a:lnTo>
                      <a:lnTo>
                        <a:pt x="291" y="578"/>
                      </a:lnTo>
                      <a:lnTo>
                        <a:pt x="320" y="577"/>
                      </a:lnTo>
                      <a:lnTo>
                        <a:pt x="349" y="573"/>
                      </a:lnTo>
                      <a:lnTo>
                        <a:pt x="376" y="566"/>
                      </a:lnTo>
                      <a:lnTo>
                        <a:pt x="404" y="556"/>
                      </a:lnTo>
                      <a:lnTo>
                        <a:pt x="428" y="544"/>
                      </a:lnTo>
                      <a:lnTo>
                        <a:pt x="452" y="529"/>
                      </a:lnTo>
                      <a:lnTo>
                        <a:pt x="474" y="513"/>
                      </a:lnTo>
                      <a:lnTo>
                        <a:pt x="494" y="494"/>
                      </a:lnTo>
                      <a:lnTo>
                        <a:pt x="513" y="474"/>
                      </a:lnTo>
                      <a:lnTo>
                        <a:pt x="530" y="452"/>
                      </a:lnTo>
                      <a:lnTo>
                        <a:pt x="544" y="428"/>
                      </a:lnTo>
                      <a:lnTo>
                        <a:pt x="558" y="402"/>
                      </a:lnTo>
                      <a:lnTo>
                        <a:pt x="566" y="375"/>
                      </a:lnTo>
                      <a:lnTo>
                        <a:pt x="573" y="347"/>
                      </a:lnTo>
                      <a:lnTo>
                        <a:pt x="578" y="318"/>
                      </a:lnTo>
                      <a:lnTo>
                        <a:pt x="580" y="289"/>
                      </a:lnTo>
                      <a:close/>
                      <a:moveTo>
                        <a:pt x="573" y="289"/>
                      </a:moveTo>
                      <a:lnTo>
                        <a:pt x="571" y="318"/>
                      </a:lnTo>
                      <a:lnTo>
                        <a:pt x="566" y="346"/>
                      </a:lnTo>
                      <a:lnTo>
                        <a:pt x="560" y="373"/>
                      </a:lnTo>
                      <a:lnTo>
                        <a:pt x="551" y="399"/>
                      </a:lnTo>
                      <a:lnTo>
                        <a:pt x="539" y="424"/>
                      </a:lnTo>
                      <a:lnTo>
                        <a:pt x="524" y="447"/>
                      </a:lnTo>
                      <a:lnTo>
                        <a:pt x="508" y="469"/>
                      </a:lnTo>
                      <a:lnTo>
                        <a:pt x="489" y="489"/>
                      </a:lnTo>
                      <a:lnTo>
                        <a:pt x="470" y="506"/>
                      </a:lnTo>
                      <a:lnTo>
                        <a:pt x="448" y="524"/>
                      </a:lnTo>
                      <a:lnTo>
                        <a:pt x="424" y="537"/>
                      </a:lnTo>
                      <a:lnTo>
                        <a:pt x="400" y="549"/>
                      </a:lnTo>
                      <a:lnTo>
                        <a:pt x="375" y="558"/>
                      </a:lnTo>
                      <a:lnTo>
                        <a:pt x="347" y="566"/>
                      </a:lnTo>
                      <a:lnTo>
                        <a:pt x="318" y="570"/>
                      </a:lnTo>
                      <a:lnTo>
                        <a:pt x="291" y="571"/>
                      </a:lnTo>
                      <a:lnTo>
                        <a:pt x="262" y="570"/>
                      </a:lnTo>
                      <a:lnTo>
                        <a:pt x="233" y="566"/>
                      </a:lnTo>
                      <a:lnTo>
                        <a:pt x="207" y="558"/>
                      </a:lnTo>
                      <a:lnTo>
                        <a:pt x="179" y="549"/>
                      </a:lnTo>
                      <a:lnTo>
                        <a:pt x="156" y="537"/>
                      </a:lnTo>
                      <a:lnTo>
                        <a:pt x="132" y="524"/>
                      </a:lnTo>
                      <a:lnTo>
                        <a:pt x="111" y="506"/>
                      </a:lnTo>
                      <a:lnTo>
                        <a:pt x="90" y="489"/>
                      </a:lnTo>
                      <a:lnTo>
                        <a:pt x="72" y="469"/>
                      </a:lnTo>
                      <a:lnTo>
                        <a:pt x="56" y="447"/>
                      </a:lnTo>
                      <a:lnTo>
                        <a:pt x="43" y="424"/>
                      </a:lnTo>
                      <a:lnTo>
                        <a:pt x="31" y="399"/>
                      </a:lnTo>
                      <a:lnTo>
                        <a:pt x="20" y="373"/>
                      </a:lnTo>
                      <a:lnTo>
                        <a:pt x="13" y="346"/>
                      </a:lnTo>
                      <a:lnTo>
                        <a:pt x="10" y="318"/>
                      </a:lnTo>
                      <a:lnTo>
                        <a:pt x="8" y="289"/>
                      </a:lnTo>
                      <a:lnTo>
                        <a:pt x="10" y="260"/>
                      </a:lnTo>
                      <a:lnTo>
                        <a:pt x="13" y="233"/>
                      </a:lnTo>
                      <a:lnTo>
                        <a:pt x="20" y="205"/>
                      </a:lnTo>
                      <a:lnTo>
                        <a:pt x="31" y="180"/>
                      </a:lnTo>
                      <a:lnTo>
                        <a:pt x="43" y="154"/>
                      </a:lnTo>
                      <a:lnTo>
                        <a:pt x="56" y="132"/>
                      </a:lnTo>
                      <a:lnTo>
                        <a:pt x="72" y="110"/>
                      </a:lnTo>
                      <a:lnTo>
                        <a:pt x="90" y="89"/>
                      </a:lnTo>
                      <a:lnTo>
                        <a:pt x="111" y="72"/>
                      </a:lnTo>
                      <a:lnTo>
                        <a:pt x="132" y="55"/>
                      </a:lnTo>
                      <a:lnTo>
                        <a:pt x="156" y="41"/>
                      </a:lnTo>
                      <a:lnTo>
                        <a:pt x="179" y="29"/>
                      </a:lnTo>
                      <a:lnTo>
                        <a:pt x="207" y="19"/>
                      </a:lnTo>
                      <a:lnTo>
                        <a:pt x="233" y="12"/>
                      </a:lnTo>
                      <a:lnTo>
                        <a:pt x="262" y="9"/>
                      </a:lnTo>
                      <a:lnTo>
                        <a:pt x="291" y="7"/>
                      </a:lnTo>
                      <a:lnTo>
                        <a:pt x="318" y="9"/>
                      </a:lnTo>
                      <a:lnTo>
                        <a:pt x="347" y="12"/>
                      </a:lnTo>
                      <a:lnTo>
                        <a:pt x="375" y="19"/>
                      </a:lnTo>
                      <a:lnTo>
                        <a:pt x="400" y="29"/>
                      </a:lnTo>
                      <a:lnTo>
                        <a:pt x="424" y="41"/>
                      </a:lnTo>
                      <a:lnTo>
                        <a:pt x="448" y="55"/>
                      </a:lnTo>
                      <a:lnTo>
                        <a:pt x="470" y="72"/>
                      </a:lnTo>
                      <a:lnTo>
                        <a:pt x="489" y="89"/>
                      </a:lnTo>
                      <a:lnTo>
                        <a:pt x="508" y="110"/>
                      </a:lnTo>
                      <a:lnTo>
                        <a:pt x="524" y="132"/>
                      </a:lnTo>
                      <a:lnTo>
                        <a:pt x="539" y="154"/>
                      </a:lnTo>
                      <a:lnTo>
                        <a:pt x="551" y="180"/>
                      </a:lnTo>
                      <a:lnTo>
                        <a:pt x="560" y="205"/>
                      </a:lnTo>
                      <a:lnTo>
                        <a:pt x="566" y="233"/>
                      </a:lnTo>
                      <a:lnTo>
                        <a:pt x="571" y="260"/>
                      </a:lnTo>
                      <a:lnTo>
                        <a:pt x="573" y="289"/>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5" name="Freeform 131"/>
                <p:cNvSpPr>
                  <a:spLocks noEditPoints="1"/>
                </p:cNvSpPr>
                <p:nvPr/>
              </p:nvSpPr>
              <p:spPr bwMode="auto">
                <a:xfrm>
                  <a:off x="3463" y="3018"/>
                  <a:ext cx="572" cy="571"/>
                </a:xfrm>
                <a:custGeom>
                  <a:avLst/>
                  <a:gdLst>
                    <a:gd name="T0" fmla="*/ 565 w 572"/>
                    <a:gd name="T1" fmla="*/ 227 h 571"/>
                    <a:gd name="T2" fmla="*/ 537 w 572"/>
                    <a:gd name="T3" fmla="*/ 148 h 571"/>
                    <a:gd name="T4" fmla="*/ 488 w 572"/>
                    <a:gd name="T5" fmla="*/ 83 h 571"/>
                    <a:gd name="T6" fmla="*/ 421 w 572"/>
                    <a:gd name="T7" fmla="*/ 34 h 571"/>
                    <a:gd name="T8" fmla="*/ 342 w 572"/>
                    <a:gd name="T9" fmla="*/ 5 h 571"/>
                    <a:gd name="T10" fmla="*/ 257 w 572"/>
                    <a:gd name="T11" fmla="*/ 1 h 571"/>
                    <a:gd name="T12" fmla="*/ 174 w 572"/>
                    <a:gd name="T13" fmla="*/ 22 h 571"/>
                    <a:gd name="T14" fmla="*/ 103 w 572"/>
                    <a:gd name="T15" fmla="*/ 65 h 571"/>
                    <a:gd name="T16" fmla="*/ 48 w 572"/>
                    <a:gd name="T17" fmla="*/ 124 h 571"/>
                    <a:gd name="T18" fmla="*/ 12 w 572"/>
                    <a:gd name="T19" fmla="*/ 200 h 571"/>
                    <a:gd name="T20" fmla="*/ 0 w 572"/>
                    <a:gd name="T21" fmla="*/ 285 h 571"/>
                    <a:gd name="T22" fmla="*/ 12 w 572"/>
                    <a:gd name="T23" fmla="*/ 371 h 571"/>
                    <a:gd name="T24" fmla="*/ 48 w 572"/>
                    <a:gd name="T25" fmla="*/ 444 h 571"/>
                    <a:gd name="T26" fmla="*/ 103 w 572"/>
                    <a:gd name="T27" fmla="*/ 506 h 571"/>
                    <a:gd name="T28" fmla="*/ 174 w 572"/>
                    <a:gd name="T29" fmla="*/ 549 h 571"/>
                    <a:gd name="T30" fmla="*/ 257 w 572"/>
                    <a:gd name="T31" fmla="*/ 569 h 571"/>
                    <a:gd name="T32" fmla="*/ 342 w 572"/>
                    <a:gd name="T33" fmla="*/ 566 h 571"/>
                    <a:gd name="T34" fmla="*/ 421 w 572"/>
                    <a:gd name="T35" fmla="*/ 537 h 571"/>
                    <a:gd name="T36" fmla="*/ 488 w 572"/>
                    <a:gd name="T37" fmla="*/ 487 h 571"/>
                    <a:gd name="T38" fmla="*/ 537 w 572"/>
                    <a:gd name="T39" fmla="*/ 422 h 571"/>
                    <a:gd name="T40" fmla="*/ 565 w 572"/>
                    <a:gd name="T41" fmla="*/ 343 h 571"/>
                    <a:gd name="T42" fmla="*/ 563 w 572"/>
                    <a:gd name="T43" fmla="*/ 285 h 571"/>
                    <a:gd name="T44" fmla="*/ 551 w 572"/>
                    <a:gd name="T45" fmla="*/ 367 h 571"/>
                    <a:gd name="T46" fmla="*/ 517 w 572"/>
                    <a:gd name="T47" fmla="*/ 441 h 571"/>
                    <a:gd name="T48" fmla="*/ 462 w 572"/>
                    <a:gd name="T49" fmla="*/ 501 h 571"/>
                    <a:gd name="T50" fmla="*/ 394 w 572"/>
                    <a:gd name="T51" fmla="*/ 542 h 571"/>
                    <a:gd name="T52" fmla="*/ 313 w 572"/>
                    <a:gd name="T53" fmla="*/ 562 h 571"/>
                    <a:gd name="T54" fmla="*/ 229 w 572"/>
                    <a:gd name="T55" fmla="*/ 557 h 571"/>
                    <a:gd name="T56" fmla="*/ 152 w 572"/>
                    <a:gd name="T57" fmla="*/ 530 h 571"/>
                    <a:gd name="T58" fmla="*/ 87 w 572"/>
                    <a:gd name="T59" fmla="*/ 482 h 571"/>
                    <a:gd name="T60" fmla="*/ 39 w 572"/>
                    <a:gd name="T61" fmla="*/ 419 h 571"/>
                    <a:gd name="T62" fmla="*/ 12 w 572"/>
                    <a:gd name="T63" fmla="*/ 342 h 571"/>
                    <a:gd name="T64" fmla="*/ 8 w 572"/>
                    <a:gd name="T65" fmla="*/ 256 h 571"/>
                    <a:gd name="T66" fmla="*/ 29 w 572"/>
                    <a:gd name="T67" fmla="*/ 176 h 571"/>
                    <a:gd name="T68" fmla="*/ 70 w 572"/>
                    <a:gd name="T69" fmla="*/ 107 h 571"/>
                    <a:gd name="T70" fmla="*/ 130 w 572"/>
                    <a:gd name="T71" fmla="*/ 54 h 571"/>
                    <a:gd name="T72" fmla="*/ 202 w 572"/>
                    <a:gd name="T73" fmla="*/ 18 h 571"/>
                    <a:gd name="T74" fmla="*/ 286 w 572"/>
                    <a:gd name="T75" fmla="*/ 6 h 571"/>
                    <a:gd name="T76" fmla="*/ 368 w 572"/>
                    <a:gd name="T77" fmla="*/ 18 h 571"/>
                    <a:gd name="T78" fmla="*/ 442 w 572"/>
                    <a:gd name="T79" fmla="*/ 54 h 571"/>
                    <a:gd name="T80" fmla="*/ 500 w 572"/>
                    <a:gd name="T81" fmla="*/ 107 h 571"/>
                    <a:gd name="T82" fmla="*/ 543 w 572"/>
                    <a:gd name="T83" fmla="*/ 176 h 571"/>
                    <a:gd name="T84" fmla="*/ 563 w 572"/>
                    <a:gd name="T85" fmla="*/ 256 h 57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72"/>
                    <a:gd name="T130" fmla="*/ 0 h 571"/>
                    <a:gd name="T131" fmla="*/ 572 w 572"/>
                    <a:gd name="T132" fmla="*/ 571 h 57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72" h="571">
                      <a:moveTo>
                        <a:pt x="572" y="285"/>
                      </a:moveTo>
                      <a:lnTo>
                        <a:pt x="570" y="256"/>
                      </a:lnTo>
                      <a:lnTo>
                        <a:pt x="565" y="227"/>
                      </a:lnTo>
                      <a:lnTo>
                        <a:pt x="558" y="200"/>
                      </a:lnTo>
                      <a:lnTo>
                        <a:pt x="549" y="174"/>
                      </a:lnTo>
                      <a:lnTo>
                        <a:pt x="537" y="148"/>
                      </a:lnTo>
                      <a:lnTo>
                        <a:pt x="522" y="124"/>
                      </a:lnTo>
                      <a:lnTo>
                        <a:pt x="507" y="104"/>
                      </a:lnTo>
                      <a:lnTo>
                        <a:pt x="488" y="83"/>
                      </a:lnTo>
                      <a:lnTo>
                        <a:pt x="467" y="65"/>
                      </a:lnTo>
                      <a:lnTo>
                        <a:pt x="445" y="47"/>
                      </a:lnTo>
                      <a:lnTo>
                        <a:pt x="421" y="34"/>
                      </a:lnTo>
                      <a:lnTo>
                        <a:pt x="397" y="22"/>
                      </a:lnTo>
                      <a:lnTo>
                        <a:pt x="370" y="11"/>
                      </a:lnTo>
                      <a:lnTo>
                        <a:pt x="342" y="5"/>
                      </a:lnTo>
                      <a:lnTo>
                        <a:pt x="315" y="1"/>
                      </a:lnTo>
                      <a:lnTo>
                        <a:pt x="286" y="0"/>
                      </a:lnTo>
                      <a:lnTo>
                        <a:pt x="257" y="1"/>
                      </a:lnTo>
                      <a:lnTo>
                        <a:pt x="228" y="5"/>
                      </a:lnTo>
                      <a:lnTo>
                        <a:pt x="200" y="11"/>
                      </a:lnTo>
                      <a:lnTo>
                        <a:pt x="174" y="22"/>
                      </a:lnTo>
                      <a:lnTo>
                        <a:pt x="149" y="34"/>
                      </a:lnTo>
                      <a:lnTo>
                        <a:pt x="125" y="47"/>
                      </a:lnTo>
                      <a:lnTo>
                        <a:pt x="103" y="65"/>
                      </a:lnTo>
                      <a:lnTo>
                        <a:pt x="82" y="83"/>
                      </a:lnTo>
                      <a:lnTo>
                        <a:pt x="65" y="104"/>
                      </a:lnTo>
                      <a:lnTo>
                        <a:pt x="48" y="124"/>
                      </a:lnTo>
                      <a:lnTo>
                        <a:pt x="34" y="148"/>
                      </a:lnTo>
                      <a:lnTo>
                        <a:pt x="22" y="174"/>
                      </a:lnTo>
                      <a:lnTo>
                        <a:pt x="12" y="200"/>
                      </a:lnTo>
                      <a:lnTo>
                        <a:pt x="5" y="227"/>
                      </a:lnTo>
                      <a:lnTo>
                        <a:pt x="0" y="256"/>
                      </a:lnTo>
                      <a:lnTo>
                        <a:pt x="0" y="285"/>
                      </a:lnTo>
                      <a:lnTo>
                        <a:pt x="0" y="314"/>
                      </a:lnTo>
                      <a:lnTo>
                        <a:pt x="5" y="343"/>
                      </a:lnTo>
                      <a:lnTo>
                        <a:pt x="12" y="371"/>
                      </a:lnTo>
                      <a:lnTo>
                        <a:pt x="22" y="396"/>
                      </a:lnTo>
                      <a:lnTo>
                        <a:pt x="34" y="422"/>
                      </a:lnTo>
                      <a:lnTo>
                        <a:pt x="48" y="444"/>
                      </a:lnTo>
                      <a:lnTo>
                        <a:pt x="65" y="466"/>
                      </a:lnTo>
                      <a:lnTo>
                        <a:pt x="82" y="487"/>
                      </a:lnTo>
                      <a:lnTo>
                        <a:pt x="103" y="506"/>
                      </a:lnTo>
                      <a:lnTo>
                        <a:pt x="125" y="523"/>
                      </a:lnTo>
                      <a:lnTo>
                        <a:pt x="149" y="537"/>
                      </a:lnTo>
                      <a:lnTo>
                        <a:pt x="174" y="549"/>
                      </a:lnTo>
                      <a:lnTo>
                        <a:pt x="200" y="559"/>
                      </a:lnTo>
                      <a:lnTo>
                        <a:pt x="228" y="566"/>
                      </a:lnTo>
                      <a:lnTo>
                        <a:pt x="257" y="569"/>
                      </a:lnTo>
                      <a:lnTo>
                        <a:pt x="286" y="571"/>
                      </a:lnTo>
                      <a:lnTo>
                        <a:pt x="315" y="569"/>
                      </a:lnTo>
                      <a:lnTo>
                        <a:pt x="342" y="566"/>
                      </a:lnTo>
                      <a:lnTo>
                        <a:pt x="370" y="559"/>
                      </a:lnTo>
                      <a:lnTo>
                        <a:pt x="397" y="549"/>
                      </a:lnTo>
                      <a:lnTo>
                        <a:pt x="421" y="537"/>
                      </a:lnTo>
                      <a:lnTo>
                        <a:pt x="445" y="523"/>
                      </a:lnTo>
                      <a:lnTo>
                        <a:pt x="467" y="506"/>
                      </a:lnTo>
                      <a:lnTo>
                        <a:pt x="488" y="487"/>
                      </a:lnTo>
                      <a:lnTo>
                        <a:pt x="507" y="466"/>
                      </a:lnTo>
                      <a:lnTo>
                        <a:pt x="522" y="444"/>
                      </a:lnTo>
                      <a:lnTo>
                        <a:pt x="537" y="422"/>
                      </a:lnTo>
                      <a:lnTo>
                        <a:pt x="549" y="396"/>
                      </a:lnTo>
                      <a:lnTo>
                        <a:pt x="558" y="371"/>
                      </a:lnTo>
                      <a:lnTo>
                        <a:pt x="565" y="343"/>
                      </a:lnTo>
                      <a:lnTo>
                        <a:pt x="570" y="314"/>
                      </a:lnTo>
                      <a:lnTo>
                        <a:pt x="572" y="285"/>
                      </a:lnTo>
                      <a:close/>
                      <a:moveTo>
                        <a:pt x="563" y="285"/>
                      </a:moveTo>
                      <a:lnTo>
                        <a:pt x="563" y="314"/>
                      </a:lnTo>
                      <a:lnTo>
                        <a:pt x="558" y="342"/>
                      </a:lnTo>
                      <a:lnTo>
                        <a:pt x="551" y="367"/>
                      </a:lnTo>
                      <a:lnTo>
                        <a:pt x="543" y="393"/>
                      </a:lnTo>
                      <a:lnTo>
                        <a:pt x="531" y="419"/>
                      </a:lnTo>
                      <a:lnTo>
                        <a:pt x="517" y="441"/>
                      </a:lnTo>
                      <a:lnTo>
                        <a:pt x="500" y="461"/>
                      </a:lnTo>
                      <a:lnTo>
                        <a:pt x="483" y="482"/>
                      </a:lnTo>
                      <a:lnTo>
                        <a:pt x="462" y="501"/>
                      </a:lnTo>
                      <a:lnTo>
                        <a:pt x="442" y="516"/>
                      </a:lnTo>
                      <a:lnTo>
                        <a:pt x="418" y="530"/>
                      </a:lnTo>
                      <a:lnTo>
                        <a:pt x="394" y="542"/>
                      </a:lnTo>
                      <a:lnTo>
                        <a:pt x="368" y="550"/>
                      </a:lnTo>
                      <a:lnTo>
                        <a:pt x="341" y="557"/>
                      </a:lnTo>
                      <a:lnTo>
                        <a:pt x="313" y="562"/>
                      </a:lnTo>
                      <a:lnTo>
                        <a:pt x="286" y="564"/>
                      </a:lnTo>
                      <a:lnTo>
                        <a:pt x="257" y="562"/>
                      </a:lnTo>
                      <a:lnTo>
                        <a:pt x="229" y="557"/>
                      </a:lnTo>
                      <a:lnTo>
                        <a:pt x="202" y="550"/>
                      </a:lnTo>
                      <a:lnTo>
                        <a:pt x="176" y="542"/>
                      </a:lnTo>
                      <a:lnTo>
                        <a:pt x="152" y="530"/>
                      </a:lnTo>
                      <a:lnTo>
                        <a:pt x="130" y="516"/>
                      </a:lnTo>
                      <a:lnTo>
                        <a:pt x="108" y="501"/>
                      </a:lnTo>
                      <a:lnTo>
                        <a:pt x="87" y="482"/>
                      </a:lnTo>
                      <a:lnTo>
                        <a:pt x="70" y="461"/>
                      </a:lnTo>
                      <a:lnTo>
                        <a:pt x="55" y="441"/>
                      </a:lnTo>
                      <a:lnTo>
                        <a:pt x="39" y="419"/>
                      </a:lnTo>
                      <a:lnTo>
                        <a:pt x="29" y="393"/>
                      </a:lnTo>
                      <a:lnTo>
                        <a:pt x="19" y="367"/>
                      </a:lnTo>
                      <a:lnTo>
                        <a:pt x="12" y="342"/>
                      </a:lnTo>
                      <a:lnTo>
                        <a:pt x="8" y="314"/>
                      </a:lnTo>
                      <a:lnTo>
                        <a:pt x="7" y="285"/>
                      </a:lnTo>
                      <a:lnTo>
                        <a:pt x="8" y="256"/>
                      </a:lnTo>
                      <a:lnTo>
                        <a:pt x="12" y="229"/>
                      </a:lnTo>
                      <a:lnTo>
                        <a:pt x="19" y="201"/>
                      </a:lnTo>
                      <a:lnTo>
                        <a:pt x="29" y="176"/>
                      </a:lnTo>
                      <a:lnTo>
                        <a:pt x="39" y="152"/>
                      </a:lnTo>
                      <a:lnTo>
                        <a:pt x="55" y="130"/>
                      </a:lnTo>
                      <a:lnTo>
                        <a:pt x="70" y="107"/>
                      </a:lnTo>
                      <a:lnTo>
                        <a:pt x="87" y="88"/>
                      </a:lnTo>
                      <a:lnTo>
                        <a:pt x="108" y="70"/>
                      </a:lnTo>
                      <a:lnTo>
                        <a:pt x="130" y="54"/>
                      </a:lnTo>
                      <a:lnTo>
                        <a:pt x="152" y="41"/>
                      </a:lnTo>
                      <a:lnTo>
                        <a:pt x="176" y="29"/>
                      </a:lnTo>
                      <a:lnTo>
                        <a:pt x="202" y="18"/>
                      </a:lnTo>
                      <a:lnTo>
                        <a:pt x="229" y="11"/>
                      </a:lnTo>
                      <a:lnTo>
                        <a:pt x="257" y="8"/>
                      </a:lnTo>
                      <a:lnTo>
                        <a:pt x="286" y="6"/>
                      </a:lnTo>
                      <a:lnTo>
                        <a:pt x="313" y="8"/>
                      </a:lnTo>
                      <a:lnTo>
                        <a:pt x="341" y="11"/>
                      </a:lnTo>
                      <a:lnTo>
                        <a:pt x="368" y="18"/>
                      </a:lnTo>
                      <a:lnTo>
                        <a:pt x="394" y="29"/>
                      </a:lnTo>
                      <a:lnTo>
                        <a:pt x="418" y="41"/>
                      </a:lnTo>
                      <a:lnTo>
                        <a:pt x="442" y="54"/>
                      </a:lnTo>
                      <a:lnTo>
                        <a:pt x="462" y="70"/>
                      </a:lnTo>
                      <a:lnTo>
                        <a:pt x="483" y="88"/>
                      </a:lnTo>
                      <a:lnTo>
                        <a:pt x="500" y="107"/>
                      </a:lnTo>
                      <a:lnTo>
                        <a:pt x="517" y="130"/>
                      </a:lnTo>
                      <a:lnTo>
                        <a:pt x="531" y="152"/>
                      </a:lnTo>
                      <a:lnTo>
                        <a:pt x="543" y="176"/>
                      </a:lnTo>
                      <a:lnTo>
                        <a:pt x="551" y="201"/>
                      </a:lnTo>
                      <a:lnTo>
                        <a:pt x="558" y="229"/>
                      </a:lnTo>
                      <a:lnTo>
                        <a:pt x="563" y="256"/>
                      </a:lnTo>
                      <a:lnTo>
                        <a:pt x="563" y="285"/>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6" name="Freeform 132"/>
                <p:cNvSpPr>
                  <a:spLocks noEditPoints="1"/>
                </p:cNvSpPr>
                <p:nvPr/>
              </p:nvSpPr>
              <p:spPr bwMode="auto">
                <a:xfrm>
                  <a:off x="3466" y="3021"/>
                  <a:ext cx="565" cy="564"/>
                </a:xfrm>
                <a:custGeom>
                  <a:avLst/>
                  <a:gdLst>
                    <a:gd name="T0" fmla="*/ 558 w 565"/>
                    <a:gd name="T1" fmla="*/ 226 h 564"/>
                    <a:gd name="T2" fmla="*/ 531 w 565"/>
                    <a:gd name="T3" fmla="*/ 147 h 564"/>
                    <a:gd name="T4" fmla="*/ 481 w 565"/>
                    <a:gd name="T5" fmla="*/ 82 h 564"/>
                    <a:gd name="T6" fmla="*/ 416 w 565"/>
                    <a:gd name="T7" fmla="*/ 34 h 564"/>
                    <a:gd name="T8" fmla="*/ 339 w 565"/>
                    <a:gd name="T9" fmla="*/ 5 h 564"/>
                    <a:gd name="T10" fmla="*/ 254 w 565"/>
                    <a:gd name="T11" fmla="*/ 2 h 564"/>
                    <a:gd name="T12" fmla="*/ 171 w 565"/>
                    <a:gd name="T13" fmla="*/ 22 h 564"/>
                    <a:gd name="T14" fmla="*/ 103 w 565"/>
                    <a:gd name="T15" fmla="*/ 65 h 564"/>
                    <a:gd name="T16" fmla="*/ 48 w 565"/>
                    <a:gd name="T17" fmla="*/ 125 h 564"/>
                    <a:gd name="T18" fmla="*/ 12 w 565"/>
                    <a:gd name="T19" fmla="*/ 198 h 564"/>
                    <a:gd name="T20" fmla="*/ 0 w 565"/>
                    <a:gd name="T21" fmla="*/ 282 h 564"/>
                    <a:gd name="T22" fmla="*/ 12 w 565"/>
                    <a:gd name="T23" fmla="*/ 366 h 564"/>
                    <a:gd name="T24" fmla="*/ 48 w 565"/>
                    <a:gd name="T25" fmla="*/ 440 h 564"/>
                    <a:gd name="T26" fmla="*/ 103 w 565"/>
                    <a:gd name="T27" fmla="*/ 499 h 564"/>
                    <a:gd name="T28" fmla="*/ 171 w 565"/>
                    <a:gd name="T29" fmla="*/ 542 h 564"/>
                    <a:gd name="T30" fmla="*/ 254 w 565"/>
                    <a:gd name="T31" fmla="*/ 563 h 564"/>
                    <a:gd name="T32" fmla="*/ 339 w 565"/>
                    <a:gd name="T33" fmla="*/ 559 h 564"/>
                    <a:gd name="T34" fmla="*/ 416 w 565"/>
                    <a:gd name="T35" fmla="*/ 530 h 564"/>
                    <a:gd name="T36" fmla="*/ 481 w 565"/>
                    <a:gd name="T37" fmla="*/ 482 h 564"/>
                    <a:gd name="T38" fmla="*/ 531 w 565"/>
                    <a:gd name="T39" fmla="*/ 417 h 564"/>
                    <a:gd name="T40" fmla="*/ 558 w 565"/>
                    <a:gd name="T41" fmla="*/ 339 h 564"/>
                    <a:gd name="T42" fmla="*/ 557 w 565"/>
                    <a:gd name="T43" fmla="*/ 282 h 564"/>
                    <a:gd name="T44" fmla="*/ 545 w 565"/>
                    <a:gd name="T45" fmla="*/ 364 h 564"/>
                    <a:gd name="T46" fmla="*/ 510 w 565"/>
                    <a:gd name="T47" fmla="*/ 436 h 564"/>
                    <a:gd name="T48" fmla="*/ 457 w 565"/>
                    <a:gd name="T49" fmla="*/ 494 h 564"/>
                    <a:gd name="T50" fmla="*/ 389 w 565"/>
                    <a:gd name="T51" fmla="*/ 535 h 564"/>
                    <a:gd name="T52" fmla="*/ 310 w 565"/>
                    <a:gd name="T53" fmla="*/ 556 h 564"/>
                    <a:gd name="T54" fmla="*/ 226 w 565"/>
                    <a:gd name="T55" fmla="*/ 551 h 564"/>
                    <a:gd name="T56" fmla="*/ 151 w 565"/>
                    <a:gd name="T57" fmla="*/ 523 h 564"/>
                    <a:gd name="T58" fmla="*/ 88 w 565"/>
                    <a:gd name="T59" fmla="*/ 477 h 564"/>
                    <a:gd name="T60" fmla="*/ 40 w 565"/>
                    <a:gd name="T61" fmla="*/ 412 h 564"/>
                    <a:gd name="T62" fmla="*/ 12 w 565"/>
                    <a:gd name="T63" fmla="*/ 337 h 564"/>
                    <a:gd name="T64" fmla="*/ 9 w 565"/>
                    <a:gd name="T65" fmla="*/ 253 h 564"/>
                    <a:gd name="T66" fmla="*/ 29 w 565"/>
                    <a:gd name="T67" fmla="*/ 174 h 564"/>
                    <a:gd name="T68" fmla="*/ 71 w 565"/>
                    <a:gd name="T69" fmla="*/ 108 h 564"/>
                    <a:gd name="T70" fmla="*/ 129 w 565"/>
                    <a:gd name="T71" fmla="*/ 55 h 564"/>
                    <a:gd name="T72" fmla="*/ 201 w 565"/>
                    <a:gd name="T73" fmla="*/ 19 h 564"/>
                    <a:gd name="T74" fmla="*/ 283 w 565"/>
                    <a:gd name="T75" fmla="*/ 7 h 564"/>
                    <a:gd name="T76" fmla="*/ 363 w 565"/>
                    <a:gd name="T77" fmla="*/ 19 h 564"/>
                    <a:gd name="T78" fmla="*/ 435 w 565"/>
                    <a:gd name="T79" fmla="*/ 55 h 564"/>
                    <a:gd name="T80" fmla="*/ 495 w 565"/>
                    <a:gd name="T81" fmla="*/ 108 h 564"/>
                    <a:gd name="T82" fmla="*/ 536 w 565"/>
                    <a:gd name="T83" fmla="*/ 174 h 564"/>
                    <a:gd name="T84" fmla="*/ 555 w 565"/>
                    <a:gd name="T85" fmla="*/ 253 h 5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5"/>
                    <a:gd name="T130" fmla="*/ 0 h 564"/>
                    <a:gd name="T131" fmla="*/ 565 w 565"/>
                    <a:gd name="T132" fmla="*/ 564 h 5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5" h="564">
                      <a:moveTo>
                        <a:pt x="565" y="282"/>
                      </a:moveTo>
                      <a:lnTo>
                        <a:pt x="563" y="253"/>
                      </a:lnTo>
                      <a:lnTo>
                        <a:pt x="558" y="226"/>
                      </a:lnTo>
                      <a:lnTo>
                        <a:pt x="552" y="198"/>
                      </a:lnTo>
                      <a:lnTo>
                        <a:pt x="543" y="173"/>
                      </a:lnTo>
                      <a:lnTo>
                        <a:pt x="531" y="147"/>
                      </a:lnTo>
                      <a:lnTo>
                        <a:pt x="516" y="125"/>
                      </a:lnTo>
                      <a:lnTo>
                        <a:pt x="500" y="103"/>
                      </a:lnTo>
                      <a:lnTo>
                        <a:pt x="481" y="82"/>
                      </a:lnTo>
                      <a:lnTo>
                        <a:pt x="462" y="65"/>
                      </a:lnTo>
                      <a:lnTo>
                        <a:pt x="440" y="48"/>
                      </a:lnTo>
                      <a:lnTo>
                        <a:pt x="416" y="34"/>
                      </a:lnTo>
                      <a:lnTo>
                        <a:pt x="392" y="22"/>
                      </a:lnTo>
                      <a:lnTo>
                        <a:pt x="367" y="12"/>
                      </a:lnTo>
                      <a:lnTo>
                        <a:pt x="339" y="5"/>
                      </a:lnTo>
                      <a:lnTo>
                        <a:pt x="310" y="2"/>
                      </a:lnTo>
                      <a:lnTo>
                        <a:pt x="283" y="0"/>
                      </a:lnTo>
                      <a:lnTo>
                        <a:pt x="254" y="2"/>
                      </a:lnTo>
                      <a:lnTo>
                        <a:pt x="225" y="5"/>
                      </a:lnTo>
                      <a:lnTo>
                        <a:pt x="199" y="12"/>
                      </a:lnTo>
                      <a:lnTo>
                        <a:pt x="171" y="22"/>
                      </a:lnTo>
                      <a:lnTo>
                        <a:pt x="148" y="34"/>
                      </a:lnTo>
                      <a:lnTo>
                        <a:pt x="124" y="48"/>
                      </a:lnTo>
                      <a:lnTo>
                        <a:pt x="103" y="65"/>
                      </a:lnTo>
                      <a:lnTo>
                        <a:pt x="82" y="82"/>
                      </a:lnTo>
                      <a:lnTo>
                        <a:pt x="64" y="103"/>
                      </a:lnTo>
                      <a:lnTo>
                        <a:pt x="48" y="125"/>
                      </a:lnTo>
                      <a:lnTo>
                        <a:pt x="35" y="147"/>
                      </a:lnTo>
                      <a:lnTo>
                        <a:pt x="23" y="173"/>
                      </a:lnTo>
                      <a:lnTo>
                        <a:pt x="12" y="198"/>
                      </a:lnTo>
                      <a:lnTo>
                        <a:pt x="5" y="226"/>
                      </a:lnTo>
                      <a:lnTo>
                        <a:pt x="2" y="253"/>
                      </a:lnTo>
                      <a:lnTo>
                        <a:pt x="0" y="282"/>
                      </a:lnTo>
                      <a:lnTo>
                        <a:pt x="2" y="311"/>
                      </a:lnTo>
                      <a:lnTo>
                        <a:pt x="5" y="339"/>
                      </a:lnTo>
                      <a:lnTo>
                        <a:pt x="12" y="366"/>
                      </a:lnTo>
                      <a:lnTo>
                        <a:pt x="23" y="392"/>
                      </a:lnTo>
                      <a:lnTo>
                        <a:pt x="35" y="417"/>
                      </a:lnTo>
                      <a:lnTo>
                        <a:pt x="48" y="440"/>
                      </a:lnTo>
                      <a:lnTo>
                        <a:pt x="64" y="462"/>
                      </a:lnTo>
                      <a:lnTo>
                        <a:pt x="82" y="482"/>
                      </a:lnTo>
                      <a:lnTo>
                        <a:pt x="103" y="499"/>
                      </a:lnTo>
                      <a:lnTo>
                        <a:pt x="124" y="517"/>
                      </a:lnTo>
                      <a:lnTo>
                        <a:pt x="148" y="530"/>
                      </a:lnTo>
                      <a:lnTo>
                        <a:pt x="171" y="542"/>
                      </a:lnTo>
                      <a:lnTo>
                        <a:pt x="199" y="551"/>
                      </a:lnTo>
                      <a:lnTo>
                        <a:pt x="225" y="559"/>
                      </a:lnTo>
                      <a:lnTo>
                        <a:pt x="254" y="563"/>
                      </a:lnTo>
                      <a:lnTo>
                        <a:pt x="283" y="564"/>
                      </a:lnTo>
                      <a:lnTo>
                        <a:pt x="310" y="563"/>
                      </a:lnTo>
                      <a:lnTo>
                        <a:pt x="339" y="559"/>
                      </a:lnTo>
                      <a:lnTo>
                        <a:pt x="367" y="551"/>
                      </a:lnTo>
                      <a:lnTo>
                        <a:pt x="392" y="542"/>
                      </a:lnTo>
                      <a:lnTo>
                        <a:pt x="416" y="530"/>
                      </a:lnTo>
                      <a:lnTo>
                        <a:pt x="440" y="517"/>
                      </a:lnTo>
                      <a:lnTo>
                        <a:pt x="462" y="499"/>
                      </a:lnTo>
                      <a:lnTo>
                        <a:pt x="481" y="482"/>
                      </a:lnTo>
                      <a:lnTo>
                        <a:pt x="500" y="462"/>
                      </a:lnTo>
                      <a:lnTo>
                        <a:pt x="516" y="440"/>
                      </a:lnTo>
                      <a:lnTo>
                        <a:pt x="531" y="417"/>
                      </a:lnTo>
                      <a:lnTo>
                        <a:pt x="543" y="392"/>
                      </a:lnTo>
                      <a:lnTo>
                        <a:pt x="552" y="366"/>
                      </a:lnTo>
                      <a:lnTo>
                        <a:pt x="558" y="339"/>
                      </a:lnTo>
                      <a:lnTo>
                        <a:pt x="563" y="311"/>
                      </a:lnTo>
                      <a:lnTo>
                        <a:pt x="565" y="282"/>
                      </a:lnTo>
                      <a:close/>
                      <a:moveTo>
                        <a:pt x="557" y="282"/>
                      </a:moveTo>
                      <a:lnTo>
                        <a:pt x="555" y="310"/>
                      </a:lnTo>
                      <a:lnTo>
                        <a:pt x="552" y="337"/>
                      </a:lnTo>
                      <a:lnTo>
                        <a:pt x="545" y="364"/>
                      </a:lnTo>
                      <a:lnTo>
                        <a:pt x="536" y="388"/>
                      </a:lnTo>
                      <a:lnTo>
                        <a:pt x="524" y="412"/>
                      </a:lnTo>
                      <a:lnTo>
                        <a:pt x="510" y="436"/>
                      </a:lnTo>
                      <a:lnTo>
                        <a:pt x="495" y="457"/>
                      </a:lnTo>
                      <a:lnTo>
                        <a:pt x="476" y="477"/>
                      </a:lnTo>
                      <a:lnTo>
                        <a:pt x="457" y="494"/>
                      </a:lnTo>
                      <a:lnTo>
                        <a:pt x="435" y="510"/>
                      </a:lnTo>
                      <a:lnTo>
                        <a:pt x="413" y="523"/>
                      </a:lnTo>
                      <a:lnTo>
                        <a:pt x="389" y="535"/>
                      </a:lnTo>
                      <a:lnTo>
                        <a:pt x="363" y="544"/>
                      </a:lnTo>
                      <a:lnTo>
                        <a:pt x="338" y="551"/>
                      </a:lnTo>
                      <a:lnTo>
                        <a:pt x="310" y="556"/>
                      </a:lnTo>
                      <a:lnTo>
                        <a:pt x="283" y="558"/>
                      </a:lnTo>
                      <a:lnTo>
                        <a:pt x="254" y="556"/>
                      </a:lnTo>
                      <a:lnTo>
                        <a:pt x="226" y="551"/>
                      </a:lnTo>
                      <a:lnTo>
                        <a:pt x="201" y="544"/>
                      </a:lnTo>
                      <a:lnTo>
                        <a:pt x="175" y="535"/>
                      </a:lnTo>
                      <a:lnTo>
                        <a:pt x="151" y="523"/>
                      </a:lnTo>
                      <a:lnTo>
                        <a:pt x="129" y="510"/>
                      </a:lnTo>
                      <a:lnTo>
                        <a:pt x="106" y="494"/>
                      </a:lnTo>
                      <a:lnTo>
                        <a:pt x="88" y="477"/>
                      </a:lnTo>
                      <a:lnTo>
                        <a:pt x="71" y="457"/>
                      </a:lnTo>
                      <a:lnTo>
                        <a:pt x="53" y="436"/>
                      </a:lnTo>
                      <a:lnTo>
                        <a:pt x="40" y="412"/>
                      </a:lnTo>
                      <a:lnTo>
                        <a:pt x="29" y="388"/>
                      </a:lnTo>
                      <a:lnTo>
                        <a:pt x="19" y="364"/>
                      </a:lnTo>
                      <a:lnTo>
                        <a:pt x="12" y="337"/>
                      </a:lnTo>
                      <a:lnTo>
                        <a:pt x="9" y="310"/>
                      </a:lnTo>
                      <a:lnTo>
                        <a:pt x="7" y="282"/>
                      </a:lnTo>
                      <a:lnTo>
                        <a:pt x="9" y="253"/>
                      </a:lnTo>
                      <a:lnTo>
                        <a:pt x="12" y="226"/>
                      </a:lnTo>
                      <a:lnTo>
                        <a:pt x="19" y="200"/>
                      </a:lnTo>
                      <a:lnTo>
                        <a:pt x="29" y="174"/>
                      </a:lnTo>
                      <a:lnTo>
                        <a:pt x="40" y="150"/>
                      </a:lnTo>
                      <a:lnTo>
                        <a:pt x="53" y="128"/>
                      </a:lnTo>
                      <a:lnTo>
                        <a:pt x="71" y="108"/>
                      </a:lnTo>
                      <a:lnTo>
                        <a:pt x="88" y="87"/>
                      </a:lnTo>
                      <a:lnTo>
                        <a:pt x="106" y="70"/>
                      </a:lnTo>
                      <a:lnTo>
                        <a:pt x="129" y="55"/>
                      </a:lnTo>
                      <a:lnTo>
                        <a:pt x="151" y="41"/>
                      </a:lnTo>
                      <a:lnTo>
                        <a:pt x="175" y="29"/>
                      </a:lnTo>
                      <a:lnTo>
                        <a:pt x="201" y="19"/>
                      </a:lnTo>
                      <a:lnTo>
                        <a:pt x="226" y="12"/>
                      </a:lnTo>
                      <a:lnTo>
                        <a:pt x="254" y="8"/>
                      </a:lnTo>
                      <a:lnTo>
                        <a:pt x="283" y="7"/>
                      </a:lnTo>
                      <a:lnTo>
                        <a:pt x="310" y="8"/>
                      </a:lnTo>
                      <a:lnTo>
                        <a:pt x="338" y="12"/>
                      </a:lnTo>
                      <a:lnTo>
                        <a:pt x="363" y="19"/>
                      </a:lnTo>
                      <a:lnTo>
                        <a:pt x="389" y="29"/>
                      </a:lnTo>
                      <a:lnTo>
                        <a:pt x="413" y="41"/>
                      </a:lnTo>
                      <a:lnTo>
                        <a:pt x="435" y="55"/>
                      </a:lnTo>
                      <a:lnTo>
                        <a:pt x="457" y="70"/>
                      </a:lnTo>
                      <a:lnTo>
                        <a:pt x="476" y="87"/>
                      </a:lnTo>
                      <a:lnTo>
                        <a:pt x="495" y="108"/>
                      </a:lnTo>
                      <a:lnTo>
                        <a:pt x="510" y="128"/>
                      </a:lnTo>
                      <a:lnTo>
                        <a:pt x="524" y="150"/>
                      </a:lnTo>
                      <a:lnTo>
                        <a:pt x="536" y="174"/>
                      </a:lnTo>
                      <a:lnTo>
                        <a:pt x="545" y="200"/>
                      </a:lnTo>
                      <a:lnTo>
                        <a:pt x="552" y="226"/>
                      </a:lnTo>
                      <a:lnTo>
                        <a:pt x="555" y="253"/>
                      </a:lnTo>
                      <a:lnTo>
                        <a:pt x="557" y="282"/>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7" name="Freeform 133"/>
                <p:cNvSpPr>
                  <a:spLocks noEditPoints="1"/>
                </p:cNvSpPr>
                <p:nvPr/>
              </p:nvSpPr>
              <p:spPr bwMode="auto">
                <a:xfrm>
                  <a:off x="3470" y="3024"/>
                  <a:ext cx="556" cy="558"/>
                </a:xfrm>
                <a:custGeom>
                  <a:avLst/>
                  <a:gdLst>
                    <a:gd name="T0" fmla="*/ 551 w 556"/>
                    <a:gd name="T1" fmla="*/ 223 h 558"/>
                    <a:gd name="T2" fmla="*/ 524 w 556"/>
                    <a:gd name="T3" fmla="*/ 146 h 558"/>
                    <a:gd name="T4" fmla="*/ 476 w 556"/>
                    <a:gd name="T5" fmla="*/ 82 h 558"/>
                    <a:gd name="T6" fmla="*/ 411 w 556"/>
                    <a:gd name="T7" fmla="*/ 35 h 558"/>
                    <a:gd name="T8" fmla="*/ 334 w 556"/>
                    <a:gd name="T9" fmla="*/ 5 h 558"/>
                    <a:gd name="T10" fmla="*/ 250 w 556"/>
                    <a:gd name="T11" fmla="*/ 2 h 558"/>
                    <a:gd name="T12" fmla="*/ 169 w 556"/>
                    <a:gd name="T13" fmla="*/ 23 h 558"/>
                    <a:gd name="T14" fmla="*/ 101 w 556"/>
                    <a:gd name="T15" fmla="*/ 64 h 558"/>
                    <a:gd name="T16" fmla="*/ 48 w 556"/>
                    <a:gd name="T17" fmla="*/ 124 h 558"/>
                    <a:gd name="T18" fmla="*/ 12 w 556"/>
                    <a:gd name="T19" fmla="*/ 195 h 558"/>
                    <a:gd name="T20" fmla="*/ 0 w 556"/>
                    <a:gd name="T21" fmla="*/ 279 h 558"/>
                    <a:gd name="T22" fmla="*/ 12 w 556"/>
                    <a:gd name="T23" fmla="*/ 361 h 558"/>
                    <a:gd name="T24" fmla="*/ 48 w 556"/>
                    <a:gd name="T25" fmla="*/ 435 h 558"/>
                    <a:gd name="T26" fmla="*/ 101 w 556"/>
                    <a:gd name="T27" fmla="*/ 495 h 558"/>
                    <a:gd name="T28" fmla="*/ 169 w 556"/>
                    <a:gd name="T29" fmla="*/ 536 h 558"/>
                    <a:gd name="T30" fmla="*/ 250 w 556"/>
                    <a:gd name="T31" fmla="*/ 556 h 558"/>
                    <a:gd name="T32" fmla="*/ 334 w 556"/>
                    <a:gd name="T33" fmla="*/ 551 h 558"/>
                    <a:gd name="T34" fmla="*/ 411 w 556"/>
                    <a:gd name="T35" fmla="*/ 524 h 558"/>
                    <a:gd name="T36" fmla="*/ 476 w 556"/>
                    <a:gd name="T37" fmla="*/ 476 h 558"/>
                    <a:gd name="T38" fmla="*/ 524 w 556"/>
                    <a:gd name="T39" fmla="*/ 413 h 558"/>
                    <a:gd name="T40" fmla="*/ 551 w 556"/>
                    <a:gd name="T41" fmla="*/ 336 h 558"/>
                    <a:gd name="T42" fmla="*/ 549 w 556"/>
                    <a:gd name="T43" fmla="*/ 279 h 558"/>
                    <a:gd name="T44" fmla="*/ 537 w 556"/>
                    <a:gd name="T45" fmla="*/ 360 h 558"/>
                    <a:gd name="T46" fmla="*/ 503 w 556"/>
                    <a:gd name="T47" fmla="*/ 431 h 558"/>
                    <a:gd name="T48" fmla="*/ 450 w 556"/>
                    <a:gd name="T49" fmla="*/ 488 h 558"/>
                    <a:gd name="T50" fmla="*/ 383 w 556"/>
                    <a:gd name="T51" fmla="*/ 529 h 558"/>
                    <a:gd name="T52" fmla="*/ 306 w 556"/>
                    <a:gd name="T53" fmla="*/ 549 h 558"/>
                    <a:gd name="T54" fmla="*/ 224 w 556"/>
                    <a:gd name="T55" fmla="*/ 544 h 558"/>
                    <a:gd name="T56" fmla="*/ 149 w 556"/>
                    <a:gd name="T57" fmla="*/ 517 h 558"/>
                    <a:gd name="T58" fmla="*/ 87 w 556"/>
                    <a:gd name="T59" fmla="*/ 471 h 558"/>
                    <a:gd name="T60" fmla="*/ 39 w 556"/>
                    <a:gd name="T61" fmla="*/ 407 h 558"/>
                    <a:gd name="T62" fmla="*/ 12 w 556"/>
                    <a:gd name="T63" fmla="*/ 334 h 558"/>
                    <a:gd name="T64" fmla="*/ 8 w 556"/>
                    <a:gd name="T65" fmla="*/ 252 h 558"/>
                    <a:gd name="T66" fmla="*/ 29 w 556"/>
                    <a:gd name="T67" fmla="*/ 173 h 558"/>
                    <a:gd name="T68" fmla="*/ 68 w 556"/>
                    <a:gd name="T69" fmla="*/ 106 h 558"/>
                    <a:gd name="T70" fmla="*/ 126 w 556"/>
                    <a:gd name="T71" fmla="*/ 53 h 558"/>
                    <a:gd name="T72" fmla="*/ 197 w 556"/>
                    <a:gd name="T73" fmla="*/ 19 h 558"/>
                    <a:gd name="T74" fmla="*/ 279 w 556"/>
                    <a:gd name="T75" fmla="*/ 7 h 558"/>
                    <a:gd name="T76" fmla="*/ 359 w 556"/>
                    <a:gd name="T77" fmla="*/ 19 h 558"/>
                    <a:gd name="T78" fmla="*/ 429 w 556"/>
                    <a:gd name="T79" fmla="*/ 53 h 558"/>
                    <a:gd name="T80" fmla="*/ 488 w 556"/>
                    <a:gd name="T81" fmla="*/ 106 h 558"/>
                    <a:gd name="T82" fmla="*/ 529 w 556"/>
                    <a:gd name="T83" fmla="*/ 173 h 558"/>
                    <a:gd name="T84" fmla="*/ 548 w 556"/>
                    <a:gd name="T85" fmla="*/ 252 h 55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6"/>
                    <a:gd name="T130" fmla="*/ 0 h 558"/>
                    <a:gd name="T131" fmla="*/ 556 w 556"/>
                    <a:gd name="T132" fmla="*/ 558 h 55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6" h="558">
                      <a:moveTo>
                        <a:pt x="556" y="279"/>
                      </a:moveTo>
                      <a:lnTo>
                        <a:pt x="556" y="250"/>
                      </a:lnTo>
                      <a:lnTo>
                        <a:pt x="551" y="223"/>
                      </a:lnTo>
                      <a:lnTo>
                        <a:pt x="544" y="195"/>
                      </a:lnTo>
                      <a:lnTo>
                        <a:pt x="536" y="170"/>
                      </a:lnTo>
                      <a:lnTo>
                        <a:pt x="524" y="146"/>
                      </a:lnTo>
                      <a:lnTo>
                        <a:pt x="510" y="124"/>
                      </a:lnTo>
                      <a:lnTo>
                        <a:pt x="493" y="101"/>
                      </a:lnTo>
                      <a:lnTo>
                        <a:pt x="476" y="82"/>
                      </a:lnTo>
                      <a:lnTo>
                        <a:pt x="455" y="64"/>
                      </a:lnTo>
                      <a:lnTo>
                        <a:pt x="435" y="48"/>
                      </a:lnTo>
                      <a:lnTo>
                        <a:pt x="411" y="35"/>
                      </a:lnTo>
                      <a:lnTo>
                        <a:pt x="387" y="23"/>
                      </a:lnTo>
                      <a:lnTo>
                        <a:pt x="361" y="12"/>
                      </a:lnTo>
                      <a:lnTo>
                        <a:pt x="334" y="5"/>
                      </a:lnTo>
                      <a:lnTo>
                        <a:pt x="306" y="2"/>
                      </a:lnTo>
                      <a:lnTo>
                        <a:pt x="279" y="0"/>
                      </a:lnTo>
                      <a:lnTo>
                        <a:pt x="250" y="2"/>
                      </a:lnTo>
                      <a:lnTo>
                        <a:pt x="222" y="5"/>
                      </a:lnTo>
                      <a:lnTo>
                        <a:pt x="195" y="12"/>
                      </a:lnTo>
                      <a:lnTo>
                        <a:pt x="169" y="23"/>
                      </a:lnTo>
                      <a:lnTo>
                        <a:pt x="145" y="35"/>
                      </a:lnTo>
                      <a:lnTo>
                        <a:pt x="123" y="48"/>
                      </a:lnTo>
                      <a:lnTo>
                        <a:pt x="101" y="64"/>
                      </a:lnTo>
                      <a:lnTo>
                        <a:pt x="80" y="82"/>
                      </a:lnTo>
                      <a:lnTo>
                        <a:pt x="63" y="101"/>
                      </a:lnTo>
                      <a:lnTo>
                        <a:pt x="48" y="124"/>
                      </a:lnTo>
                      <a:lnTo>
                        <a:pt x="32" y="146"/>
                      </a:lnTo>
                      <a:lnTo>
                        <a:pt x="22" y="170"/>
                      </a:lnTo>
                      <a:lnTo>
                        <a:pt x="12" y="195"/>
                      </a:lnTo>
                      <a:lnTo>
                        <a:pt x="5" y="223"/>
                      </a:lnTo>
                      <a:lnTo>
                        <a:pt x="1" y="250"/>
                      </a:lnTo>
                      <a:lnTo>
                        <a:pt x="0" y="279"/>
                      </a:lnTo>
                      <a:lnTo>
                        <a:pt x="1" y="308"/>
                      </a:lnTo>
                      <a:lnTo>
                        <a:pt x="5" y="336"/>
                      </a:lnTo>
                      <a:lnTo>
                        <a:pt x="12" y="361"/>
                      </a:lnTo>
                      <a:lnTo>
                        <a:pt x="22" y="387"/>
                      </a:lnTo>
                      <a:lnTo>
                        <a:pt x="32" y="413"/>
                      </a:lnTo>
                      <a:lnTo>
                        <a:pt x="48" y="435"/>
                      </a:lnTo>
                      <a:lnTo>
                        <a:pt x="63" y="455"/>
                      </a:lnTo>
                      <a:lnTo>
                        <a:pt x="80" y="476"/>
                      </a:lnTo>
                      <a:lnTo>
                        <a:pt x="101" y="495"/>
                      </a:lnTo>
                      <a:lnTo>
                        <a:pt x="123" y="510"/>
                      </a:lnTo>
                      <a:lnTo>
                        <a:pt x="145" y="524"/>
                      </a:lnTo>
                      <a:lnTo>
                        <a:pt x="169" y="536"/>
                      </a:lnTo>
                      <a:lnTo>
                        <a:pt x="195" y="544"/>
                      </a:lnTo>
                      <a:lnTo>
                        <a:pt x="222" y="551"/>
                      </a:lnTo>
                      <a:lnTo>
                        <a:pt x="250" y="556"/>
                      </a:lnTo>
                      <a:lnTo>
                        <a:pt x="279" y="558"/>
                      </a:lnTo>
                      <a:lnTo>
                        <a:pt x="306" y="556"/>
                      </a:lnTo>
                      <a:lnTo>
                        <a:pt x="334" y="551"/>
                      </a:lnTo>
                      <a:lnTo>
                        <a:pt x="361" y="544"/>
                      </a:lnTo>
                      <a:lnTo>
                        <a:pt x="387" y="536"/>
                      </a:lnTo>
                      <a:lnTo>
                        <a:pt x="411" y="524"/>
                      </a:lnTo>
                      <a:lnTo>
                        <a:pt x="435" y="510"/>
                      </a:lnTo>
                      <a:lnTo>
                        <a:pt x="455" y="495"/>
                      </a:lnTo>
                      <a:lnTo>
                        <a:pt x="476" y="476"/>
                      </a:lnTo>
                      <a:lnTo>
                        <a:pt x="493" y="455"/>
                      </a:lnTo>
                      <a:lnTo>
                        <a:pt x="510" y="435"/>
                      </a:lnTo>
                      <a:lnTo>
                        <a:pt x="524" y="413"/>
                      </a:lnTo>
                      <a:lnTo>
                        <a:pt x="536" y="387"/>
                      </a:lnTo>
                      <a:lnTo>
                        <a:pt x="544" y="361"/>
                      </a:lnTo>
                      <a:lnTo>
                        <a:pt x="551" y="336"/>
                      </a:lnTo>
                      <a:lnTo>
                        <a:pt x="556" y="308"/>
                      </a:lnTo>
                      <a:lnTo>
                        <a:pt x="556" y="279"/>
                      </a:lnTo>
                      <a:close/>
                      <a:moveTo>
                        <a:pt x="549" y="279"/>
                      </a:moveTo>
                      <a:lnTo>
                        <a:pt x="548" y="307"/>
                      </a:lnTo>
                      <a:lnTo>
                        <a:pt x="544" y="334"/>
                      </a:lnTo>
                      <a:lnTo>
                        <a:pt x="537" y="360"/>
                      </a:lnTo>
                      <a:lnTo>
                        <a:pt x="529" y="385"/>
                      </a:lnTo>
                      <a:lnTo>
                        <a:pt x="517" y="407"/>
                      </a:lnTo>
                      <a:lnTo>
                        <a:pt x="503" y="431"/>
                      </a:lnTo>
                      <a:lnTo>
                        <a:pt x="488" y="452"/>
                      </a:lnTo>
                      <a:lnTo>
                        <a:pt x="470" y="471"/>
                      </a:lnTo>
                      <a:lnTo>
                        <a:pt x="450" y="488"/>
                      </a:lnTo>
                      <a:lnTo>
                        <a:pt x="429" y="503"/>
                      </a:lnTo>
                      <a:lnTo>
                        <a:pt x="407" y="517"/>
                      </a:lnTo>
                      <a:lnTo>
                        <a:pt x="383" y="529"/>
                      </a:lnTo>
                      <a:lnTo>
                        <a:pt x="359" y="537"/>
                      </a:lnTo>
                      <a:lnTo>
                        <a:pt x="334" y="544"/>
                      </a:lnTo>
                      <a:lnTo>
                        <a:pt x="306" y="549"/>
                      </a:lnTo>
                      <a:lnTo>
                        <a:pt x="279" y="549"/>
                      </a:lnTo>
                      <a:lnTo>
                        <a:pt x="250" y="549"/>
                      </a:lnTo>
                      <a:lnTo>
                        <a:pt x="224" y="544"/>
                      </a:lnTo>
                      <a:lnTo>
                        <a:pt x="197" y="537"/>
                      </a:lnTo>
                      <a:lnTo>
                        <a:pt x="173" y="529"/>
                      </a:lnTo>
                      <a:lnTo>
                        <a:pt x="149" y="517"/>
                      </a:lnTo>
                      <a:lnTo>
                        <a:pt x="126" y="503"/>
                      </a:lnTo>
                      <a:lnTo>
                        <a:pt x="106" y="488"/>
                      </a:lnTo>
                      <a:lnTo>
                        <a:pt x="87" y="471"/>
                      </a:lnTo>
                      <a:lnTo>
                        <a:pt x="68" y="452"/>
                      </a:lnTo>
                      <a:lnTo>
                        <a:pt x="53" y="431"/>
                      </a:lnTo>
                      <a:lnTo>
                        <a:pt x="39" y="407"/>
                      </a:lnTo>
                      <a:lnTo>
                        <a:pt x="29" y="385"/>
                      </a:lnTo>
                      <a:lnTo>
                        <a:pt x="19" y="360"/>
                      </a:lnTo>
                      <a:lnTo>
                        <a:pt x="12" y="334"/>
                      </a:lnTo>
                      <a:lnTo>
                        <a:pt x="8" y="307"/>
                      </a:lnTo>
                      <a:lnTo>
                        <a:pt x="7" y="279"/>
                      </a:lnTo>
                      <a:lnTo>
                        <a:pt x="8" y="252"/>
                      </a:lnTo>
                      <a:lnTo>
                        <a:pt x="12" y="224"/>
                      </a:lnTo>
                      <a:lnTo>
                        <a:pt x="19" y="199"/>
                      </a:lnTo>
                      <a:lnTo>
                        <a:pt x="29" y="173"/>
                      </a:lnTo>
                      <a:lnTo>
                        <a:pt x="39" y="149"/>
                      </a:lnTo>
                      <a:lnTo>
                        <a:pt x="53" y="127"/>
                      </a:lnTo>
                      <a:lnTo>
                        <a:pt x="68" y="106"/>
                      </a:lnTo>
                      <a:lnTo>
                        <a:pt x="87" y="88"/>
                      </a:lnTo>
                      <a:lnTo>
                        <a:pt x="106" y="69"/>
                      </a:lnTo>
                      <a:lnTo>
                        <a:pt x="126" y="53"/>
                      </a:lnTo>
                      <a:lnTo>
                        <a:pt x="149" y="40"/>
                      </a:lnTo>
                      <a:lnTo>
                        <a:pt x="173" y="29"/>
                      </a:lnTo>
                      <a:lnTo>
                        <a:pt x="197" y="19"/>
                      </a:lnTo>
                      <a:lnTo>
                        <a:pt x="224" y="12"/>
                      </a:lnTo>
                      <a:lnTo>
                        <a:pt x="250" y="9"/>
                      </a:lnTo>
                      <a:lnTo>
                        <a:pt x="279" y="7"/>
                      </a:lnTo>
                      <a:lnTo>
                        <a:pt x="306" y="9"/>
                      </a:lnTo>
                      <a:lnTo>
                        <a:pt x="334" y="12"/>
                      </a:lnTo>
                      <a:lnTo>
                        <a:pt x="359" y="19"/>
                      </a:lnTo>
                      <a:lnTo>
                        <a:pt x="383" y="29"/>
                      </a:lnTo>
                      <a:lnTo>
                        <a:pt x="407" y="40"/>
                      </a:lnTo>
                      <a:lnTo>
                        <a:pt x="429" y="53"/>
                      </a:lnTo>
                      <a:lnTo>
                        <a:pt x="450" y="69"/>
                      </a:lnTo>
                      <a:lnTo>
                        <a:pt x="470" y="88"/>
                      </a:lnTo>
                      <a:lnTo>
                        <a:pt x="488" y="106"/>
                      </a:lnTo>
                      <a:lnTo>
                        <a:pt x="503" y="127"/>
                      </a:lnTo>
                      <a:lnTo>
                        <a:pt x="517" y="149"/>
                      </a:lnTo>
                      <a:lnTo>
                        <a:pt x="529" y="173"/>
                      </a:lnTo>
                      <a:lnTo>
                        <a:pt x="537" y="199"/>
                      </a:lnTo>
                      <a:lnTo>
                        <a:pt x="544" y="224"/>
                      </a:lnTo>
                      <a:lnTo>
                        <a:pt x="548" y="252"/>
                      </a:lnTo>
                      <a:lnTo>
                        <a:pt x="549" y="279"/>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8" name="Freeform 134"/>
                <p:cNvSpPr>
                  <a:spLocks noEditPoints="1"/>
                </p:cNvSpPr>
                <p:nvPr/>
              </p:nvSpPr>
              <p:spPr bwMode="auto">
                <a:xfrm>
                  <a:off x="3473" y="3028"/>
                  <a:ext cx="550" cy="551"/>
                </a:xfrm>
                <a:custGeom>
                  <a:avLst/>
                  <a:gdLst>
                    <a:gd name="T0" fmla="*/ 545 w 550"/>
                    <a:gd name="T1" fmla="*/ 219 h 551"/>
                    <a:gd name="T2" fmla="*/ 517 w 550"/>
                    <a:gd name="T3" fmla="*/ 143 h 551"/>
                    <a:gd name="T4" fmla="*/ 469 w 550"/>
                    <a:gd name="T5" fmla="*/ 80 h 551"/>
                    <a:gd name="T6" fmla="*/ 406 w 550"/>
                    <a:gd name="T7" fmla="*/ 34 h 551"/>
                    <a:gd name="T8" fmla="*/ 331 w 550"/>
                    <a:gd name="T9" fmla="*/ 5 h 551"/>
                    <a:gd name="T10" fmla="*/ 247 w 550"/>
                    <a:gd name="T11" fmla="*/ 1 h 551"/>
                    <a:gd name="T12" fmla="*/ 168 w 550"/>
                    <a:gd name="T13" fmla="*/ 22 h 551"/>
                    <a:gd name="T14" fmla="*/ 99 w 550"/>
                    <a:gd name="T15" fmla="*/ 63 h 551"/>
                    <a:gd name="T16" fmla="*/ 46 w 550"/>
                    <a:gd name="T17" fmla="*/ 121 h 551"/>
                    <a:gd name="T18" fmla="*/ 12 w 550"/>
                    <a:gd name="T19" fmla="*/ 193 h 551"/>
                    <a:gd name="T20" fmla="*/ 0 w 550"/>
                    <a:gd name="T21" fmla="*/ 275 h 551"/>
                    <a:gd name="T22" fmla="*/ 12 w 550"/>
                    <a:gd name="T23" fmla="*/ 357 h 551"/>
                    <a:gd name="T24" fmla="*/ 46 w 550"/>
                    <a:gd name="T25" fmla="*/ 429 h 551"/>
                    <a:gd name="T26" fmla="*/ 99 w 550"/>
                    <a:gd name="T27" fmla="*/ 487 h 551"/>
                    <a:gd name="T28" fmla="*/ 168 w 550"/>
                    <a:gd name="T29" fmla="*/ 528 h 551"/>
                    <a:gd name="T30" fmla="*/ 247 w 550"/>
                    <a:gd name="T31" fmla="*/ 549 h 551"/>
                    <a:gd name="T32" fmla="*/ 331 w 550"/>
                    <a:gd name="T33" fmla="*/ 544 h 551"/>
                    <a:gd name="T34" fmla="*/ 406 w 550"/>
                    <a:gd name="T35" fmla="*/ 516 h 551"/>
                    <a:gd name="T36" fmla="*/ 469 w 550"/>
                    <a:gd name="T37" fmla="*/ 470 h 551"/>
                    <a:gd name="T38" fmla="*/ 517 w 550"/>
                    <a:gd name="T39" fmla="*/ 405 h 551"/>
                    <a:gd name="T40" fmla="*/ 545 w 550"/>
                    <a:gd name="T41" fmla="*/ 330 h 551"/>
                    <a:gd name="T42" fmla="*/ 543 w 550"/>
                    <a:gd name="T43" fmla="*/ 275 h 551"/>
                    <a:gd name="T44" fmla="*/ 531 w 550"/>
                    <a:gd name="T45" fmla="*/ 354 h 551"/>
                    <a:gd name="T46" fmla="*/ 497 w 550"/>
                    <a:gd name="T47" fmla="*/ 424 h 551"/>
                    <a:gd name="T48" fmla="*/ 445 w 550"/>
                    <a:gd name="T49" fmla="*/ 482 h 551"/>
                    <a:gd name="T50" fmla="*/ 380 w 550"/>
                    <a:gd name="T51" fmla="*/ 521 h 551"/>
                    <a:gd name="T52" fmla="*/ 303 w 550"/>
                    <a:gd name="T53" fmla="*/ 542 h 551"/>
                    <a:gd name="T54" fmla="*/ 221 w 550"/>
                    <a:gd name="T55" fmla="*/ 537 h 551"/>
                    <a:gd name="T56" fmla="*/ 147 w 550"/>
                    <a:gd name="T57" fmla="*/ 510 h 551"/>
                    <a:gd name="T58" fmla="*/ 86 w 550"/>
                    <a:gd name="T59" fmla="*/ 465 h 551"/>
                    <a:gd name="T60" fmla="*/ 40 w 550"/>
                    <a:gd name="T61" fmla="*/ 402 h 551"/>
                    <a:gd name="T62" fmla="*/ 12 w 550"/>
                    <a:gd name="T63" fmla="*/ 328 h 551"/>
                    <a:gd name="T64" fmla="*/ 9 w 550"/>
                    <a:gd name="T65" fmla="*/ 248 h 551"/>
                    <a:gd name="T66" fmla="*/ 29 w 550"/>
                    <a:gd name="T67" fmla="*/ 171 h 551"/>
                    <a:gd name="T68" fmla="*/ 69 w 550"/>
                    <a:gd name="T69" fmla="*/ 104 h 551"/>
                    <a:gd name="T70" fmla="*/ 125 w 550"/>
                    <a:gd name="T71" fmla="*/ 53 h 551"/>
                    <a:gd name="T72" fmla="*/ 195 w 550"/>
                    <a:gd name="T73" fmla="*/ 19 h 551"/>
                    <a:gd name="T74" fmla="*/ 276 w 550"/>
                    <a:gd name="T75" fmla="*/ 7 h 551"/>
                    <a:gd name="T76" fmla="*/ 355 w 550"/>
                    <a:gd name="T77" fmla="*/ 19 h 551"/>
                    <a:gd name="T78" fmla="*/ 425 w 550"/>
                    <a:gd name="T79" fmla="*/ 53 h 551"/>
                    <a:gd name="T80" fmla="*/ 481 w 550"/>
                    <a:gd name="T81" fmla="*/ 104 h 551"/>
                    <a:gd name="T82" fmla="*/ 522 w 550"/>
                    <a:gd name="T83" fmla="*/ 171 h 551"/>
                    <a:gd name="T84" fmla="*/ 541 w 550"/>
                    <a:gd name="T85" fmla="*/ 248 h 5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0"/>
                    <a:gd name="T130" fmla="*/ 0 h 551"/>
                    <a:gd name="T131" fmla="*/ 550 w 550"/>
                    <a:gd name="T132" fmla="*/ 551 h 5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0" h="551">
                      <a:moveTo>
                        <a:pt x="550" y="275"/>
                      </a:moveTo>
                      <a:lnTo>
                        <a:pt x="548" y="246"/>
                      </a:lnTo>
                      <a:lnTo>
                        <a:pt x="545" y="219"/>
                      </a:lnTo>
                      <a:lnTo>
                        <a:pt x="538" y="193"/>
                      </a:lnTo>
                      <a:lnTo>
                        <a:pt x="529" y="167"/>
                      </a:lnTo>
                      <a:lnTo>
                        <a:pt x="517" y="143"/>
                      </a:lnTo>
                      <a:lnTo>
                        <a:pt x="503" y="121"/>
                      </a:lnTo>
                      <a:lnTo>
                        <a:pt x="488" y="101"/>
                      </a:lnTo>
                      <a:lnTo>
                        <a:pt x="469" y="80"/>
                      </a:lnTo>
                      <a:lnTo>
                        <a:pt x="450" y="63"/>
                      </a:lnTo>
                      <a:lnTo>
                        <a:pt x="428" y="48"/>
                      </a:lnTo>
                      <a:lnTo>
                        <a:pt x="406" y="34"/>
                      </a:lnTo>
                      <a:lnTo>
                        <a:pt x="382" y="22"/>
                      </a:lnTo>
                      <a:lnTo>
                        <a:pt x="356" y="12"/>
                      </a:lnTo>
                      <a:lnTo>
                        <a:pt x="331" y="5"/>
                      </a:lnTo>
                      <a:lnTo>
                        <a:pt x="303" y="1"/>
                      </a:lnTo>
                      <a:lnTo>
                        <a:pt x="276" y="0"/>
                      </a:lnTo>
                      <a:lnTo>
                        <a:pt x="247" y="1"/>
                      </a:lnTo>
                      <a:lnTo>
                        <a:pt x="219" y="5"/>
                      </a:lnTo>
                      <a:lnTo>
                        <a:pt x="194" y="12"/>
                      </a:lnTo>
                      <a:lnTo>
                        <a:pt x="168" y="22"/>
                      </a:lnTo>
                      <a:lnTo>
                        <a:pt x="144" y="34"/>
                      </a:lnTo>
                      <a:lnTo>
                        <a:pt x="122" y="48"/>
                      </a:lnTo>
                      <a:lnTo>
                        <a:pt x="99" y="63"/>
                      </a:lnTo>
                      <a:lnTo>
                        <a:pt x="81" y="80"/>
                      </a:lnTo>
                      <a:lnTo>
                        <a:pt x="64" y="101"/>
                      </a:lnTo>
                      <a:lnTo>
                        <a:pt x="46" y="121"/>
                      </a:lnTo>
                      <a:lnTo>
                        <a:pt x="33" y="143"/>
                      </a:lnTo>
                      <a:lnTo>
                        <a:pt x="22" y="167"/>
                      </a:lnTo>
                      <a:lnTo>
                        <a:pt x="12" y="193"/>
                      </a:lnTo>
                      <a:lnTo>
                        <a:pt x="5" y="219"/>
                      </a:lnTo>
                      <a:lnTo>
                        <a:pt x="2" y="246"/>
                      </a:lnTo>
                      <a:lnTo>
                        <a:pt x="0" y="275"/>
                      </a:lnTo>
                      <a:lnTo>
                        <a:pt x="2" y="303"/>
                      </a:lnTo>
                      <a:lnTo>
                        <a:pt x="5" y="330"/>
                      </a:lnTo>
                      <a:lnTo>
                        <a:pt x="12" y="357"/>
                      </a:lnTo>
                      <a:lnTo>
                        <a:pt x="22" y="381"/>
                      </a:lnTo>
                      <a:lnTo>
                        <a:pt x="33" y="405"/>
                      </a:lnTo>
                      <a:lnTo>
                        <a:pt x="46" y="429"/>
                      </a:lnTo>
                      <a:lnTo>
                        <a:pt x="64" y="450"/>
                      </a:lnTo>
                      <a:lnTo>
                        <a:pt x="81" y="470"/>
                      </a:lnTo>
                      <a:lnTo>
                        <a:pt x="99" y="487"/>
                      </a:lnTo>
                      <a:lnTo>
                        <a:pt x="122" y="503"/>
                      </a:lnTo>
                      <a:lnTo>
                        <a:pt x="144" y="516"/>
                      </a:lnTo>
                      <a:lnTo>
                        <a:pt x="168" y="528"/>
                      </a:lnTo>
                      <a:lnTo>
                        <a:pt x="194" y="537"/>
                      </a:lnTo>
                      <a:lnTo>
                        <a:pt x="219" y="544"/>
                      </a:lnTo>
                      <a:lnTo>
                        <a:pt x="247" y="549"/>
                      </a:lnTo>
                      <a:lnTo>
                        <a:pt x="276" y="551"/>
                      </a:lnTo>
                      <a:lnTo>
                        <a:pt x="303" y="549"/>
                      </a:lnTo>
                      <a:lnTo>
                        <a:pt x="331" y="544"/>
                      </a:lnTo>
                      <a:lnTo>
                        <a:pt x="356" y="537"/>
                      </a:lnTo>
                      <a:lnTo>
                        <a:pt x="382" y="528"/>
                      </a:lnTo>
                      <a:lnTo>
                        <a:pt x="406" y="516"/>
                      </a:lnTo>
                      <a:lnTo>
                        <a:pt x="428" y="503"/>
                      </a:lnTo>
                      <a:lnTo>
                        <a:pt x="450" y="487"/>
                      </a:lnTo>
                      <a:lnTo>
                        <a:pt x="469" y="470"/>
                      </a:lnTo>
                      <a:lnTo>
                        <a:pt x="488" y="450"/>
                      </a:lnTo>
                      <a:lnTo>
                        <a:pt x="503" y="429"/>
                      </a:lnTo>
                      <a:lnTo>
                        <a:pt x="517" y="405"/>
                      </a:lnTo>
                      <a:lnTo>
                        <a:pt x="529" y="381"/>
                      </a:lnTo>
                      <a:lnTo>
                        <a:pt x="538" y="357"/>
                      </a:lnTo>
                      <a:lnTo>
                        <a:pt x="545" y="330"/>
                      </a:lnTo>
                      <a:lnTo>
                        <a:pt x="548" y="303"/>
                      </a:lnTo>
                      <a:lnTo>
                        <a:pt x="550" y="275"/>
                      </a:lnTo>
                      <a:close/>
                      <a:moveTo>
                        <a:pt x="543" y="275"/>
                      </a:moveTo>
                      <a:lnTo>
                        <a:pt x="541" y="303"/>
                      </a:lnTo>
                      <a:lnTo>
                        <a:pt x="538" y="328"/>
                      </a:lnTo>
                      <a:lnTo>
                        <a:pt x="531" y="354"/>
                      </a:lnTo>
                      <a:lnTo>
                        <a:pt x="522" y="380"/>
                      </a:lnTo>
                      <a:lnTo>
                        <a:pt x="510" y="402"/>
                      </a:lnTo>
                      <a:lnTo>
                        <a:pt x="497" y="424"/>
                      </a:lnTo>
                      <a:lnTo>
                        <a:pt x="481" y="445"/>
                      </a:lnTo>
                      <a:lnTo>
                        <a:pt x="464" y="465"/>
                      </a:lnTo>
                      <a:lnTo>
                        <a:pt x="445" y="482"/>
                      </a:lnTo>
                      <a:lnTo>
                        <a:pt x="425" y="498"/>
                      </a:lnTo>
                      <a:lnTo>
                        <a:pt x="402" y="510"/>
                      </a:lnTo>
                      <a:lnTo>
                        <a:pt x="380" y="521"/>
                      </a:lnTo>
                      <a:lnTo>
                        <a:pt x="355" y="530"/>
                      </a:lnTo>
                      <a:lnTo>
                        <a:pt x="329" y="537"/>
                      </a:lnTo>
                      <a:lnTo>
                        <a:pt x="303" y="542"/>
                      </a:lnTo>
                      <a:lnTo>
                        <a:pt x="276" y="542"/>
                      </a:lnTo>
                      <a:lnTo>
                        <a:pt x="248" y="542"/>
                      </a:lnTo>
                      <a:lnTo>
                        <a:pt x="221" y="537"/>
                      </a:lnTo>
                      <a:lnTo>
                        <a:pt x="195" y="530"/>
                      </a:lnTo>
                      <a:lnTo>
                        <a:pt x="171" y="521"/>
                      </a:lnTo>
                      <a:lnTo>
                        <a:pt x="147" y="510"/>
                      </a:lnTo>
                      <a:lnTo>
                        <a:pt x="125" y="498"/>
                      </a:lnTo>
                      <a:lnTo>
                        <a:pt x="105" y="482"/>
                      </a:lnTo>
                      <a:lnTo>
                        <a:pt x="86" y="465"/>
                      </a:lnTo>
                      <a:lnTo>
                        <a:pt x="69" y="445"/>
                      </a:lnTo>
                      <a:lnTo>
                        <a:pt x="53" y="424"/>
                      </a:lnTo>
                      <a:lnTo>
                        <a:pt x="40" y="402"/>
                      </a:lnTo>
                      <a:lnTo>
                        <a:pt x="29" y="380"/>
                      </a:lnTo>
                      <a:lnTo>
                        <a:pt x="19" y="354"/>
                      </a:lnTo>
                      <a:lnTo>
                        <a:pt x="12" y="328"/>
                      </a:lnTo>
                      <a:lnTo>
                        <a:pt x="9" y="303"/>
                      </a:lnTo>
                      <a:lnTo>
                        <a:pt x="7" y="275"/>
                      </a:lnTo>
                      <a:lnTo>
                        <a:pt x="9" y="248"/>
                      </a:lnTo>
                      <a:lnTo>
                        <a:pt x="12" y="220"/>
                      </a:lnTo>
                      <a:lnTo>
                        <a:pt x="19" y="195"/>
                      </a:lnTo>
                      <a:lnTo>
                        <a:pt x="29" y="171"/>
                      </a:lnTo>
                      <a:lnTo>
                        <a:pt x="40" y="147"/>
                      </a:lnTo>
                      <a:lnTo>
                        <a:pt x="53" y="125"/>
                      </a:lnTo>
                      <a:lnTo>
                        <a:pt x="69" y="104"/>
                      </a:lnTo>
                      <a:lnTo>
                        <a:pt x="86" y="85"/>
                      </a:lnTo>
                      <a:lnTo>
                        <a:pt x="105" y="68"/>
                      </a:lnTo>
                      <a:lnTo>
                        <a:pt x="125" y="53"/>
                      </a:lnTo>
                      <a:lnTo>
                        <a:pt x="147" y="39"/>
                      </a:lnTo>
                      <a:lnTo>
                        <a:pt x="171" y="29"/>
                      </a:lnTo>
                      <a:lnTo>
                        <a:pt x="195" y="19"/>
                      </a:lnTo>
                      <a:lnTo>
                        <a:pt x="221" y="13"/>
                      </a:lnTo>
                      <a:lnTo>
                        <a:pt x="248" y="8"/>
                      </a:lnTo>
                      <a:lnTo>
                        <a:pt x="276" y="7"/>
                      </a:lnTo>
                      <a:lnTo>
                        <a:pt x="303" y="8"/>
                      </a:lnTo>
                      <a:lnTo>
                        <a:pt x="329" y="13"/>
                      </a:lnTo>
                      <a:lnTo>
                        <a:pt x="355" y="19"/>
                      </a:lnTo>
                      <a:lnTo>
                        <a:pt x="380" y="29"/>
                      </a:lnTo>
                      <a:lnTo>
                        <a:pt x="402" y="39"/>
                      </a:lnTo>
                      <a:lnTo>
                        <a:pt x="425" y="53"/>
                      </a:lnTo>
                      <a:lnTo>
                        <a:pt x="445" y="68"/>
                      </a:lnTo>
                      <a:lnTo>
                        <a:pt x="464" y="85"/>
                      </a:lnTo>
                      <a:lnTo>
                        <a:pt x="481" y="104"/>
                      </a:lnTo>
                      <a:lnTo>
                        <a:pt x="497" y="125"/>
                      </a:lnTo>
                      <a:lnTo>
                        <a:pt x="510" y="147"/>
                      </a:lnTo>
                      <a:lnTo>
                        <a:pt x="522" y="171"/>
                      </a:lnTo>
                      <a:lnTo>
                        <a:pt x="531" y="195"/>
                      </a:lnTo>
                      <a:lnTo>
                        <a:pt x="538" y="220"/>
                      </a:lnTo>
                      <a:lnTo>
                        <a:pt x="541" y="248"/>
                      </a:lnTo>
                      <a:lnTo>
                        <a:pt x="543" y="275"/>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69" name="Freeform 135"/>
                <p:cNvSpPr>
                  <a:spLocks noEditPoints="1"/>
                </p:cNvSpPr>
                <p:nvPr/>
              </p:nvSpPr>
              <p:spPr bwMode="auto">
                <a:xfrm>
                  <a:off x="3477" y="3031"/>
                  <a:ext cx="542" cy="542"/>
                </a:xfrm>
                <a:custGeom>
                  <a:avLst/>
                  <a:gdLst>
                    <a:gd name="T0" fmla="*/ 537 w 542"/>
                    <a:gd name="T1" fmla="*/ 217 h 542"/>
                    <a:gd name="T2" fmla="*/ 510 w 542"/>
                    <a:gd name="T3" fmla="*/ 142 h 542"/>
                    <a:gd name="T4" fmla="*/ 463 w 542"/>
                    <a:gd name="T5" fmla="*/ 81 h 542"/>
                    <a:gd name="T6" fmla="*/ 400 w 542"/>
                    <a:gd name="T7" fmla="*/ 33 h 542"/>
                    <a:gd name="T8" fmla="*/ 327 w 542"/>
                    <a:gd name="T9" fmla="*/ 5 h 542"/>
                    <a:gd name="T10" fmla="*/ 243 w 542"/>
                    <a:gd name="T11" fmla="*/ 2 h 542"/>
                    <a:gd name="T12" fmla="*/ 166 w 542"/>
                    <a:gd name="T13" fmla="*/ 22 h 542"/>
                    <a:gd name="T14" fmla="*/ 99 w 542"/>
                    <a:gd name="T15" fmla="*/ 62 h 542"/>
                    <a:gd name="T16" fmla="*/ 46 w 542"/>
                    <a:gd name="T17" fmla="*/ 120 h 542"/>
                    <a:gd name="T18" fmla="*/ 12 w 542"/>
                    <a:gd name="T19" fmla="*/ 192 h 542"/>
                    <a:gd name="T20" fmla="*/ 0 w 542"/>
                    <a:gd name="T21" fmla="*/ 272 h 542"/>
                    <a:gd name="T22" fmla="*/ 12 w 542"/>
                    <a:gd name="T23" fmla="*/ 353 h 542"/>
                    <a:gd name="T24" fmla="*/ 46 w 542"/>
                    <a:gd name="T25" fmla="*/ 424 h 542"/>
                    <a:gd name="T26" fmla="*/ 99 w 542"/>
                    <a:gd name="T27" fmla="*/ 481 h 542"/>
                    <a:gd name="T28" fmla="*/ 166 w 542"/>
                    <a:gd name="T29" fmla="*/ 522 h 542"/>
                    <a:gd name="T30" fmla="*/ 243 w 542"/>
                    <a:gd name="T31" fmla="*/ 542 h 542"/>
                    <a:gd name="T32" fmla="*/ 327 w 542"/>
                    <a:gd name="T33" fmla="*/ 537 h 542"/>
                    <a:gd name="T34" fmla="*/ 400 w 542"/>
                    <a:gd name="T35" fmla="*/ 510 h 542"/>
                    <a:gd name="T36" fmla="*/ 463 w 542"/>
                    <a:gd name="T37" fmla="*/ 464 h 542"/>
                    <a:gd name="T38" fmla="*/ 510 w 542"/>
                    <a:gd name="T39" fmla="*/ 400 h 542"/>
                    <a:gd name="T40" fmla="*/ 537 w 542"/>
                    <a:gd name="T41" fmla="*/ 327 h 542"/>
                    <a:gd name="T42" fmla="*/ 535 w 542"/>
                    <a:gd name="T43" fmla="*/ 272 h 542"/>
                    <a:gd name="T44" fmla="*/ 523 w 542"/>
                    <a:gd name="T45" fmla="*/ 351 h 542"/>
                    <a:gd name="T46" fmla="*/ 491 w 542"/>
                    <a:gd name="T47" fmla="*/ 419 h 542"/>
                    <a:gd name="T48" fmla="*/ 440 w 542"/>
                    <a:gd name="T49" fmla="*/ 476 h 542"/>
                    <a:gd name="T50" fmla="*/ 374 w 542"/>
                    <a:gd name="T51" fmla="*/ 515 h 542"/>
                    <a:gd name="T52" fmla="*/ 297 w 542"/>
                    <a:gd name="T53" fmla="*/ 534 h 542"/>
                    <a:gd name="T54" fmla="*/ 219 w 542"/>
                    <a:gd name="T55" fmla="*/ 530 h 542"/>
                    <a:gd name="T56" fmla="*/ 145 w 542"/>
                    <a:gd name="T57" fmla="*/ 505 h 542"/>
                    <a:gd name="T58" fmla="*/ 85 w 542"/>
                    <a:gd name="T59" fmla="*/ 459 h 542"/>
                    <a:gd name="T60" fmla="*/ 39 w 542"/>
                    <a:gd name="T61" fmla="*/ 397 h 542"/>
                    <a:gd name="T62" fmla="*/ 12 w 542"/>
                    <a:gd name="T63" fmla="*/ 325 h 542"/>
                    <a:gd name="T64" fmla="*/ 8 w 542"/>
                    <a:gd name="T65" fmla="*/ 245 h 542"/>
                    <a:gd name="T66" fmla="*/ 27 w 542"/>
                    <a:gd name="T67" fmla="*/ 170 h 542"/>
                    <a:gd name="T68" fmla="*/ 68 w 542"/>
                    <a:gd name="T69" fmla="*/ 105 h 542"/>
                    <a:gd name="T70" fmla="*/ 123 w 542"/>
                    <a:gd name="T71" fmla="*/ 53 h 542"/>
                    <a:gd name="T72" fmla="*/ 193 w 542"/>
                    <a:gd name="T73" fmla="*/ 19 h 542"/>
                    <a:gd name="T74" fmla="*/ 272 w 542"/>
                    <a:gd name="T75" fmla="*/ 9 h 542"/>
                    <a:gd name="T76" fmla="*/ 349 w 542"/>
                    <a:gd name="T77" fmla="*/ 19 h 542"/>
                    <a:gd name="T78" fmla="*/ 419 w 542"/>
                    <a:gd name="T79" fmla="*/ 53 h 542"/>
                    <a:gd name="T80" fmla="*/ 475 w 542"/>
                    <a:gd name="T81" fmla="*/ 105 h 542"/>
                    <a:gd name="T82" fmla="*/ 515 w 542"/>
                    <a:gd name="T83" fmla="*/ 170 h 542"/>
                    <a:gd name="T84" fmla="*/ 534 w 542"/>
                    <a:gd name="T85" fmla="*/ 245 h 5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2"/>
                    <a:gd name="T130" fmla="*/ 0 h 542"/>
                    <a:gd name="T131" fmla="*/ 542 w 542"/>
                    <a:gd name="T132" fmla="*/ 542 h 5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2" h="542">
                      <a:moveTo>
                        <a:pt x="542" y="272"/>
                      </a:moveTo>
                      <a:lnTo>
                        <a:pt x="541" y="245"/>
                      </a:lnTo>
                      <a:lnTo>
                        <a:pt x="537" y="217"/>
                      </a:lnTo>
                      <a:lnTo>
                        <a:pt x="530" y="192"/>
                      </a:lnTo>
                      <a:lnTo>
                        <a:pt x="522" y="166"/>
                      </a:lnTo>
                      <a:lnTo>
                        <a:pt x="510" y="142"/>
                      </a:lnTo>
                      <a:lnTo>
                        <a:pt x="496" y="120"/>
                      </a:lnTo>
                      <a:lnTo>
                        <a:pt x="481" y="99"/>
                      </a:lnTo>
                      <a:lnTo>
                        <a:pt x="463" y="81"/>
                      </a:lnTo>
                      <a:lnTo>
                        <a:pt x="443" y="62"/>
                      </a:lnTo>
                      <a:lnTo>
                        <a:pt x="422" y="46"/>
                      </a:lnTo>
                      <a:lnTo>
                        <a:pt x="400" y="33"/>
                      </a:lnTo>
                      <a:lnTo>
                        <a:pt x="376" y="22"/>
                      </a:lnTo>
                      <a:lnTo>
                        <a:pt x="352" y="12"/>
                      </a:lnTo>
                      <a:lnTo>
                        <a:pt x="327" y="5"/>
                      </a:lnTo>
                      <a:lnTo>
                        <a:pt x="299" y="2"/>
                      </a:lnTo>
                      <a:lnTo>
                        <a:pt x="272" y="0"/>
                      </a:lnTo>
                      <a:lnTo>
                        <a:pt x="243" y="2"/>
                      </a:lnTo>
                      <a:lnTo>
                        <a:pt x="217" y="5"/>
                      </a:lnTo>
                      <a:lnTo>
                        <a:pt x="190" y="12"/>
                      </a:lnTo>
                      <a:lnTo>
                        <a:pt x="166" y="22"/>
                      </a:lnTo>
                      <a:lnTo>
                        <a:pt x="142" y="33"/>
                      </a:lnTo>
                      <a:lnTo>
                        <a:pt x="119" y="46"/>
                      </a:lnTo>
                      <a:lnTo>
                        <a:pt x="99" y="62"/>
                      </a:lnTo>
                      <a:lnTo>
                        <a:pt x="80" y="81"/>
                      </a:lnTo>
                      <a:lnTo>
                        <a:pt x="61" y="99"/>
                      </a:lnTo>
                      <a:lnTo>
                        <a:pt x="46" y="120"/>
                      </a:lnTo>
                      <a:lnTo>
                        <a:pt x="32" y="142"/>
                      </a:lnTo>
                      <a:lnTo>
                        <a:pt x="22" y="166"/>
                      </a:lnTo>
                      <a:lnTo>
                        <a:pt x="12" y="192"/>
                      </a:lnTo>
                      <a:lnTo>
                        <a:pt x="5" y="217"/>
                      </a:lnTo>
                      <a:lnTo>
                        <a:pt x="1" y="245"/>
                      </a:lnTo>
                      <a:lnTo>
                        <a:pt x="0" y="272"/>
                      </a:lnTo>
                      <a:lnTo>
                        <a:pt x="1" y="300"/>
                      </a:lnTo>
                      <a:lnTo>
                        <a:pt x="5" y="327"/>
                      </a:lnTo>
                      <a:lnTo>
                        <a:pt x="12" y="353"/>
                      </a:lnTo>
                      <a:lnTo>
                        <a:pt x="22" y="378"/>
                      </a:lnTo>
                      <a:lnTo>
                        <a:pt x="32" y="400"/>
                      </a:lnTo>
                      <a:lnTo>
                        <a:pt x="46" y="424"/>
                      </a:lnTo>
                      <a:lnTo>
                        <a:pt x="61" y="445"/>
                      </a:lnTo>
                      <a:lnTo>
                        <a:pt x="80" y="464"/>
                      </a:lnTo>
                      <a:lnTo>
                        <a:pt x="99" y="481"/>
                      </a:lnTo>
                      <a:lnTo>
                        <a:pt x="119" y="496"/>
                      </a:lnTo>
                      <a:lnTo>
                        <a:pt x="142" y="510"/>
                      </a:lnTo>
                      <a:lnTo>
                        <a:pt x="166" y="522"/>
                      </a:lnTo>
                      <a:lnTo>
                        <a:pt x="190" y="530"/>
                      </a:lnTo>
                      <a:lnTo>
                        <a:pt x="217" y="537"/>
                      </a:lnTo>
                      <a:lnTo>
                        <a:pt x="243" y="542"/>
                      </a:lnTo>
                      <a:lnTo>
                        <a:pt x="272" y="542"/>
                      </a:lnTo>
                      <a:lnTo>
                        <a:pt x="299" y="542"/>
                      </a:lnTo>
                      <a:lnTo>
                        <a:pt x="327" y="537"/>
                      </a:lnTo>
                      <a:lnTo>
                        <a:pt x="352" y="530"/>
                      </a:lnTo>
                      <a:lnTo>
                        <a:pt x="376" y="522"/>
                      </a:lnTo>
                      <a:lnTo>
                        <a:pt x="400" y="510"/>
                      </a:lnTo>
                      <a:lnTo>
                        <a:pt x="422" y="496"/>
                      </a:lnTo>
                      <a:lnTo>
                        <a:pt x="443" y="481"/>
                      </a:lnTo>
                      <a:lnTo>
                        <a:pt x="463" y="464"/>
                      </a:lnTo>
                      <a:lnTo>
                        <a:pt x="481" y="445"/>
                      </a:lnTo>
                      <a:lnTo>
                        <a:pt x="496" y="424"/>
                      </a:lnTo>
                      <a:lnTo>
                        <a:pt x="510" y="400"/>
                      </a:lnTo>
                      <a:lnTo>
                        <a:pt x="522" y="378"/>
                      </a:lnTo>
                      <a:lnTo>
                        <a:pt x="530" y="353"/>
                      </a:lnTo>
                      <a:lnTo>
                        <a:pt x="537" y="327"/>
                      </a:lnTo>
                      <a:lnTo>
                        <a:pt x="541" y="300"/>
                      </a:lnTo>
                      <a:lnTo>
                        <a:pt x="542" y="272"/>
                      </a:lnTo>
                      <a:close/>
                      <a:moveTo>
                        <a:pt x="535" y="272"/>
                      </a:moveTo>
                      <a:lnTo>
                        <a:pt x="534" y="300"/>
                      </a:lnTo>
                      <a:lnTo>
                        <a:pt x="530" y="325"/>
                      </a:lnTo>
                      <a:lnTo>
                        <a:pt x="523" y="351"/>
                      </a:lnTo>
                      <a:lnTo>
                        <a:pt x="515" y="375"/>
                      </a:lnTo>
                      <a:lnTo>
                        <a:pt x="503" y="397"/>
                      </a:lnTo>
                      <a:lnTo>
                        <a:pt x="491" y="419"/>
                      </a:lnTo>
                      <a:lnTo>
                        <a:pt x="475" y="440"/>
                      </a:lnTo>
                      <a:lnTo>
                        <a:pt x="458" y="459"/>
                      </a:lnTo>
                      <a:lnTo>
                        <a:pt x="440" y="476"/>
                      </a:lnTo>
                      <a:lnTo>
                        <a:pt x="419" y="491"/>
                      </a:lnTo>
                      <a:lnTo>
                        <a:pt x="397" y="505"/>
                      </a:lnTo>
                      <a:lnTo>
                        <a:pt x="374" y="515"/>
                      </a:lnTo>
                      <a:lnTo>
                        <a:pt x="349" y="524"/>
                      </a:lnTo>
                      <a:lnTo>
                        <a:pt x="325" y="530"/>
                      </a:lnTo>
                      <a:lnTo>
                        <a:pt x="297" y="534"/>
                      </a:lnTo>
                      <a:lnTo>
                        <a:pt x="272" y="536"/>
                      </a:lnTo>
                      <a:lnTo>
                        <a:pt x="244" y="534"/>
                      </a:lnTo>
                      <a:lnTo>
                        <a:pt x="219" y="530"/>
                      </a:lnTo>
                      <a:lnTo>
                        <a:pt x="193" y="524"/>
                      </a:lnTo>
                      <a:lnTo>
                        <a:pt x="169" y="515"/>
                      </a:lnTo>
                      <a:lnTo>
                        <a:pt x="145" y="505"/>
                      </a:lnTo>
                      <a:lnTo>
                        <a:pt x="123" y="491"/>
                      </a:lnTo>
                      <a:lnTo>
                        <a:pt x="104" y="476"/>
                      </a:lnTo>
                      <a:lnTo>
                        <a:pt x="85" y="459"/>
                      </a:lnTo>
                      <a:lnTo>
                        <a:pt x="68" y="440"/>
                      </a:lnTo>
                      <a:lnTo>
                        <a:pt x="53" y="419"/>
                      </a:lnTo>
                      <a:lnTo>
                        <a:pt x="39" y="397"/>
                      </a:lnTo>
                      <a:lnTo>
                        <a:pt x="27" y="375"/>
                      </a:lnTo>
                      <a:lnTo>
                        <a:pt x="18" y="351"/>
                      </a:lnTo>
                      <a:lnTo>
                        <a:pt x="12" y="325"/>
                      </a:lnTo>
                      <a:lnTo>
                        <a:pt x="8" y="300"/>
                      </a:lnTo>
                      <a:lnTo>
                        <a:pt x="6" y="272"/>
                      </a:lnTo>
                      <a:lnTo>
                        <a:pt x="8" y="245"/>
                      </a:lnTo>
                      <a:lnTo>
                        <a:pt x="12" y="219"/>
                      </a:lnTo>
                      <a:lnTo>
                        <a:pt x="18" y="193"/>
                      </a:lnTo>
                      <a:lnTo>
                        <a:pt x="27" y="170"/>
                      </a:lnTo>
                      <a:lnTo>
                        <a:pt x="39" y="146"/>
                      </a:lnTo>
                      <a:lnTo>
                        <a:pt x="53" y="125"/>
                      </a:lnTo>
                      <a:lnTo>
                        <a:pt x="68" y="105"/>
                      </a:lnTo>
                      <a:lnTo>
                        <a:pt x="85" y="86"/>
                      </a:lnTo>
                      <a:lnTo>
                        <a:pt x="104" y="69"/>
                      </a:lnTo>
                      <a:lnTo>
                        <a:pt x="123" y="53"/>
                      </a:lnTo>
                      <a:lnTo>
                        <a:pt x="145" y="40"/>
                      </a:lnTo>
                      <a:lnTo>
                        <a:pt x="169" y="29"/>
                      </a:lnTo>
                      <a:lnTo>
                        <a:pt x="193" y="19"/>
                      </a:lnTo>
                      <a:lnTo>
                        <a:pt x="219" y="14"/>
                      </a:lnTo>
                      <a:lnTo>
                        <a:pt x="244" y="9"/>
                      </a:lnTo>
                      <a:lnTo>
                        <a:pt x="272" y="9"/>
                      </a:lnTo>
                      <a:lnTo>
                        <a:pt x="297" y="9"/>
                      </a:lnTo>
                      <a:lnTo>
                        <a:pt x="325" y="14"/>
                      </a:lnTo>
                      <a:lnTo>
                        <a:pt x="349" y="19"/>
                      </a:lnTo>
                      <a:lnTo>
                        <a:pt x="374" y="29"/>
                      </a:lnTo>
                      <a:lnTo>
                        <a:pt x="397" y="40"/>
                      </a:lnTo>
                      <a:lnTo>
                        <a:pt x="419" y="53"/>
                      </a:lnTo>
                      <a:lnTo>
                        <a:pt x="440" y="69"/>
                      </a:lnTo>
                      <a:lnTo>
                        <a:pt x="458" y="86"/>
                      </a:lnTo>
                      <a:lnTo>
                        <a:pt x="475" y="105"/>
                      </a:lnTo>
                      <a:lnTo>
                        <a:pt x="491" y="125"/>
                      </a:lnTo>
                      <a:lnTo>
                        <a:pt x="503" y="146"/>
                      </a:lnTo>
                      <a:lnTo>
                        <a:pt x="515" y="170"/>
                      </a:lnTo>
                      <a:lnTo>
                        <a:pt x="523" y="193"/>
                      </a:lnTo>
                      <a:lnTo>
                        <a:pt x="530" y="219"/>
                      </a:lnTo>
                      <a:lnTo>
                        <a:pt x="534" y="245"/>
                      </a:lnTo>
                      <a:lnTo>
                        <a:pt x="535" y="272"/>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0" name="Freeform 136"/>
                <p:cNvSpPr>
                  <a:spLocks noEditPoints="1"/>
                </p:cNvSpPr>
                <p:nvPr/>
              </p:nvSpPr>
              <p:spPr bwMode="auto">
                <a:xfrm>
                  <a:off x="3480" y="3035"/>
                  <a:ext cx="536" cy="535"/>
                </a:xfrm>
                <a:custGeom>
                  <a:avLst/>
                  <a:gdLst>
                    <a:gd name="T0" fmla="*/ 531 w 536"/>
                    <a:gd name="T1" fmla="*/ 213 h 535"/>
                    <a:gd name="T2" fmla="*/ 503 w 536"/>
                    <a:gd name="T3" fmla="*/ 140 h 535"/>
                    <a:gd name="T4" fmla="*/ 457 w 536"/>
                    <a:gd name="T5" fmla="*/ 78 h 535"/>
                    <a:gd name="T6" fmla="*/ 395 w 536"/>
                    <a:gd name="T7" fmla="*/ 32 h 535"/>
                    <a:gd name="T8" fmla="*/ 322 w 536"/>
                    <a:gd name="T9" fmla="*/ 6 h 535"/>
                    <a:gd name="T10" fmla="*/ 241 w 536"/>
                    <a:gd name="T11" fmla="*/ 1 h 535"/>
                    <a:gd name="T12" fmla="*/ 164 w 536"/>
                    <a:gd name="T13" fmla="*/ 22 h 535"/>
                    <a:gd name="T14" fmla="*/ 98 w 536"/>
                    <a:gd name="T15" fmla="*/ 61 h 535"/>
                    <a:gd name="T16" fmla="*/ 46 w 536"/>
                    <a:gd name="T17" fmla="*/ 118 h 535"/>
                    <a:gd name="T18" fmla="*/ 12 w 536"/>
                    <a:gd name="T19" fmla="*/ 188 h 535"/>
                    <a:gd name="T20" fmla="*/ 0 w 536"/>
                    <a:gd name="T21" fmla="*/ 268 h 535"/>
                    <a:gd name="T22" fmla="*/ 12 w 536"/>
                    <a:gd name="T23" fmla="*/ 347 h 535"/>
                    <a:gd name="T24" fmla="*/ 46 w 536"/>
                    <a:gd name="T25" fmla="*/ 417 h 535"/>
                    <a:gd name="T26" fmla="*/ 98 w 536"/>
                    <a:gd name="T27" fmla="*/ 475 h 535"/>
                    <a:gd name="T28" fmla="*/ 164 w 536"/>
                    <a:gd name="T29" fmla="*/ 514 h 535"/>
                    <a:gd name="T30" fmla="*/ 241 w 536"/>
                    <a:gd name="T31" fmla="*/ 535 h 535"/>
                    <a:gd name="T32" fmla="*/ 322 w 536"/>
                    <a:gd name="T33" fmla="*/ 530 h 535"/>
                    <a:gd name="T34" fmla="*/ 395 w 536"/>
                    <a:gd name="T35" fmla="*/ 503 h 535"/>
                    <a:gd name="T36" fmla="*/ 457 w 536"/>
                    <a:gd name="T37" fmla="*/ 458 h 535"/>
                    <a:gd name="T38" fmla="*/ 503 w 536"/>
                    <a:gd name="T39" fmla="*/ 395 h 535"/>
                    <a:gd name="T40" fmla="*/ 531 w 536"/>
                    <a:gd name="T41" fmla="*/ 321 h 535"/>
                    <a:gd name="T42" fmla="*/ 529 w 536"/>
                    <a:gd name="T43" fmla="*/ 268 h 535"/>
                    <a:gd name="T44" fmla="*/ 517 w 536"/>
                    <a:gd name="T45" fmla="*/ 345 h 535"/>
                    <a:gd name="T46" fmla="*/ 484 w 536"/>
                    <a:gd name="T47" fmla="*/ 414 h 535"/>
                    <a:gd name="T48" fmla="*/ 433 w 536"/>
                    <a:gd name="T49" fmla="*/ 468 h 535"/>
                    <a:gd name="T50" fmla="*/ 370 w 536"/>
                    <a:gd name="T51" fmla="*/ 508 h 535"/>
                    <a:gd name="T52" fmla="*/ 294 w 536"/>
                    <a:gd name="T53" fmla="*/ 526 h 535"/>
                    <a:gd name="T54" fmla="*/ 216 w 536"/>
                    <a:gd name="T55" fmla="*/ 523 h 535"/>
                    <a:gd name="T56" fmla="*/ 144 w 536"/>
                    <a:gd name="T57" fmla="*/ 497 h 535"/>
                    <a:gd name="T58" fmla="*/ 84 w 536"/>
                    <a:gd name="T59" fmla="*/ 451 h 535"/>
                    <a:gd name="T60" fmla="*/ 39 w 536"/>
                    <a:gd name="T61" fmla="*/ 391 h 535"/>
                    <a:gd name="T62" fmla="*/ 14 w 536"/>
                    <a:gd name="T63" fmla="*/ 321 h 535"/>
                    <a:gd name="T64" fmla="*/ 9 w 536"/>
                    <a:gd name="T65" fmla="*/ 241 h 535"/>
                    <a:gd name="T66" fmla="*/ 27 w 536"/>
                    <a:gd name="T67" fmla="*/ 167 h 535"/>
                    <a:gd name="T68" fmla="*/ 67 w 536"/>
                    <a:gd name="T69" fmla="*/ 102 h 535"/>
                    <a:gd name="T70" fmla="*/ 123 w 536"/>
                    <a:gd name="T71" fmla="*/ 53 h 535"/>
                    <a:gd name="T72" fmla="*/ 190 w 536"/>
                    <a:gd name="T73" fmla="*/ 20 h 535"/>
                    <a:gd name="T74" fmla="*/ 269 w 536"/>
                    <a:gd name="T75" fmla="*/ 8 h 535"/>
                    <a:gd name="T76" fmla="*/ 346 w 536"/>
                    <a:gd name="T77" fmla="*/ 20 h 535"/>
                    <a:gd name="T78" fmla="*/ 414 w 536"/>
                    <a:gd name="T79" fmla="*/ 53 h 535"/>
                    <a:gd name="T80" fmla="*/ 469 w 536"/>
                    <a:gd name="T81" fmla="*/ 102 h 535"/>
                    <a:gd name="T82" fmla="*/ 508 w 536"/>
                    <a:gd name="T83" fmla="*/ 167 h 535"/>
                    <a:gd name="T84" fmla="*/ 527 w 536"/>
                    <a:gd name="T85" fmla="*/ 241 h 5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36"/>
                    <a:gd name="T130" fmla="*/ 0 h 535"/>
                    <a:gd name="T131" fmla="*/ 536 w 536"/>
                    <a:gd name="T132" fmla="*/ 535 h 5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36" h="535">
                      <a:moveTo>
                        <a:pt x="536" y="268"/>
                      </a:moveTo>
                      <a:lnTo>
                        <a:pt x="534" y="241"/>
                      </a:lnTo>
                      <a:lnTo>
                        <a:pt x="531" y="213"/>
                      </a:lnTo>
                      <a:lnTo>
                        <a:pt x="524" y="188"/>
                      </a:lnTo>
                      <a:lnTo>
                        <a:pt x="515" y="164"/>
                      </a:lnTo>
                      <a:lnTo>
                        <a:pt x="503" y="140"/>
                      </a:lnTo>
                      <a:lnTo>
                        <a:pt x="490" y="118"/>
                      </a:lnTo>
                      <a:lnTo>
                        <a:pt x="474" y="97"/>
                      </a:lnTo>
                      <a:lnTo>
                        <a:pt x="457" y="78"/>
                      </a:lnTo>
                      <a:lnTo>
                        <a:pt x="438" y="61"/>
                      </a:lnTo>
                      <a:lnTo>
                        <a:pt x="418" y="46"/>
                      </a:lnTo>
                      <a:lnTo>
                        <a:pt x="395" y="32"/>
                      </a:lnTo>
                      <a:lnTo>
                        <a:pt x="373" y="22"/>
                      </a:lnTo>
                      <a:lnTo>
                        <a:pt x="348" y="12"/>
                      </a:lnTo>
                      <a:lnTo>
                        <a:pt x="322" y="6"/>
                      </a:lnTo>
                      <a:lnTo>
                        <a:pt x="296" y="1"/>
                      </a:lnTo>
                      <a:lnTo>
                        <a:pt x="269" y="0"/>
                      </a:lnTo>
                      <a:lnTo>
                        <a:pt x="241" y="1"/>
                      </a:lnTo>
                      <a:lnTo>
                        <a:pt x="214" y="6"/>
                      </a:lnTo>
                      <a:lnTo>
                        <a:pt x="188" y="12"/>
                      </a:lnTo>
                      <a:lnTo>
                        <a:pt x="164" y="22"/>
                      </a:lnTo>
                      <a:lnTo>
                        <a:pt x="140" y="32"/>
                      </a:lnTo>
                      <a:lnTo>
                        <a:pt x="118" y="46"/>
                      </a:lnTo>
                      <a:lnTo>
                        <a:pt x="98" y="61"/>
                      </a:lnTo>
                      <a:lnTo>
                        <a:pt x="79" y="78"/>
                      </a:lnTo>
                      <a:lnTo>
                        <a:pt x="62" y="97"/>
                      </a:lnTo>
                      <a:lnTo>
                        <a:pt x="46" y="118"/>
                      </a:lnTo>
                      <a:lnTo>
                        <a:pt x="33" y="140"/>
                      </a:lnTo>
                      <a:lnTo>
                        <a:pt x="22" y="164"/>
                      </a:lnTo>
                      <a:lnTo>
                        <a:pt x="12" y="188"/>
                      </a:lnTo>
                      <a:lnTo>
                        <a:pt x="5" y="213"/>
                      </a:lnTo>
                      <a:lnTo>
                        <a:pt x="2" y="241"/>
                      </a:lnTo>
                      <a:lnTo>
                        <a:pt x="0" y="268"/>
                      </a:lnTo>
                      <a:lnTo>
                        <a:pt x="2" y="296"/>
                      </a:lnTo>
                      <a:lnTo>
                        <a:pt x="5" y="321"/>
                      </a:lnTo>
                      <a:lnTo>
                        <a:pt x="12" y="347"/>
                      </a:lnTo>
                      <a:lnTo>
                        <a:pt x="22" y="373"/>
                      </a:lnTo>
                      <a:lnTo>
                        <a:pt x="33" y="395"/>
                      </a:lnTo>
                      <a:lnTo>
                        <a:pt x="46" y="417"/>
                      </a:lnTo>
                      <a:lnTo>
                        <a:pt x="62" y="438"/>
                      </a:lnTo>
                      <a:lnTo>
                        <a:pt x="79" y="458"/>
                      </a:lnTo>
                      <a:lnTo>
                        <a:pt x="98" y="475"/>
                      </a:lnTo>
                      <a:lnTo>
                        <a:pt x="118" y="491"/>
                      </a:lnTo>
                      <a:lnTo>
                        <a:pt x="140" y="503"/>
                      </a:lnTo>
                      <a:lnTo>
                        <a:pt x="164" y="514"/>
                      </a:lnTo>
                      <a:lnTo>
                        <a:pt x="188" y="523"/>
                      </a:lnTo>
                      <a:lnTo>
                        <a:pt x="214" y="530"/>
                      </a:lnTo>
                      <a:lnTo>
                        <a:pt x="241" y="535"/>
                      </a:lnTo>
                      <a:lnTo>
                        <a:pt x="269" y="535"/>
                      </a:lnTo>
                      <a:lnTo>
                        <a:pt x="296" y="535"/>
                      </a:lnTo>
                      <a:lnTo>
                        <a:pt x="322" y="530"/>
                      </a:lnTo>
                      <a:lnTo>
                        <a:pt x="348" y="523"/>
                      </a:lnTo>
                      <a:lnTo>
                        <a:pt x="373" y="514"/>
                      </a:lnTo>
                      <a:lnTo>
                        <a:pt x="395" y="503"/>
                      </a:lnTo>
                      <a:lnTo>
                        <a:pt x="418" y="491"/>
                      </a:lnTo>
                      <a:lnTo>
                        <a:pt x="438" y="475"/>
                      </a:lnTo>
                      <a:lnTo>
                        <a:pt x="457" y="458"/>
                      </a:lnTo>
                      <a:lnTo>
                        <a:pt x="474" y="438"/>
                      </a:lnTo>
                      <a:lnTo>
                        <a:pt x="490" y="417"/>
                      </a:lnTo>
                      <a:lnTo>
                        <a:pt x="503" y="395"/>
                      </a:lnTo>
                      <a:lnTo>
                        <a:pt x="515" y="373"/>
                      </a:lnTo>
                      <a:lnTo>
                        <a:pt x="524" y="347"/>
                      </a:lnTo>
                      <a:lnTo>
                        <a:pt x="531" y="321"/>
                      </a:lnTo>
                      <a:lnTo>
                        <a:pt x="534" y="296"/>
                      </a:lnTo>
                      <a:lnTo>
                        <a:pt x="536" y="268"/>
                      </a:lnTo>
                      <a:close/>
                      <a:moveTo>
                        <a:pt x="529" y="268"/>
                      </a:moveTo>
                      <a:lnTo>
                        <a:pt x="527" y="294"/>
                      </a:lnTo>
                      <a:lnTo>
                        <a:pt x="524" y="321"/>
                      </a:lnTo>
                      <a:lnTo>
                        <a:pt x="517" y="345"/>
                      </a:lnTo>
                      <a:lnTo>
                        <a:pt x="508" y="369"/>
                      </a:lnTo>
                      <a:lnTo>
                        <a:pt x="496" y="391"/>
                      </a:lnTo>
                      <a:lnTo>
                        <a:pt x="484" y="414"/>
                      </a:lnTo>
                      <a:lnTo>
                        <a:pt x="469" y="434"/>
                      </a:lnTo>
                      <a:lnTo>
                        <a:pt x="452" y="451"/>
                      </a:lnTo>
                      <a:lnTo>
                        <a:pt x="433" y="468"/>
                      </a:lnTo>
                      <a:lnTo>
                        <a:pt x="414" y="484"/>
                      </a:lnTo>
                      <a:lnTo>
                        <a:pt x="392" y="497"/>
                      </a:lnTo>
                      <a:lnTo>
                        <a:pt x="370" y="508"/>
                      </a:lnTo>
                      <a:lnTo>
                        <a:pt x="346" y="516"/>
                      </a:lnTo>
                      <a:lnTo>
                        <a:pt x="320" y="523"/>
                      </a:lnTo>
                      <a:lnTo>
                        <a:pt x="294" y="526"/>
                      </a:lnTo>
                      <a:lnTo>
                        <a:pt x="269" y="528"/>
                      </a:lnTo>
                      <a:lnTo>
                        <a:pt x="241" y="526"/>
                      </a:lnTo>
                      <a:lnTo>
                        <a:pt x="216" y="523"/>
                      </a:lnTo>
                      <a:lnTo>
                        <a:pt x="190" y="516"/>
                      </a:lnTo>
                      <a:lnTo>
                        <a:pt x="166" y="508"/>
                      </a:lnTo>
                      <a:lnTo>
                        <a:pt x="144" y="497"/>
                      </a:lnTo>
                      <a:lnTo>
                        <a:pt x="123" y="484"/>
                      </a:lnTo>
                      <a:lnTo>
                        <a:pt x="103" y="468"/>
                      </a:lnTo>
                      <a:lnTo>
                        <a:pt x="84" y="451"/>
                      </a:lnTo>
                      <a:lnTo>
                        <a:pt x="67" y="434"/>
                      </a:lnTo>
                      <a:lnTo>
                        <a:pt x="51" y="414"/>
                      </a:lnTo>
                      <a:lnTo>
                        <a:pt x="39" y="391"/>
                      </a:lnTo>
                      <a:lnTo>
                        <a:pt x="27" y="369"/>
                      </a:lnTo>
                      <a:lnTo>
                        <a:pt x="19" y="345"/>
                      </a:lnTo>
                      <a:lnTo>
                        <a:pt x="14" y="321"/>
                      </a:lnTo>
                      <a:lnTo>
                        <a:pt x="9" y="294"/>
                      </a:lnTo>
                      <a:lnTo>
                        <a:pt x="9" y="268"/>
                      </a:lnTo>
                      <a:lnTo>
                        <a:pt x="9" y="241"/>
                      </a:lnTo>
                      <a:lnTo>
                        <a:pt x="14" y="215"/>
                      </a:lnTo>
                      <a:lnTo>
                        <a:pt x="19" y="191"/>
                      </a:lnTo>
                      <a:lnTo>
                        <a:pt x="27" y="167"/>
                      </a:lnTo>
                      <a:lnTo>
                        <a:pt x="39" y="143"/>
                      </a:lnTo>
                      <a:lnTo>
                        <a:pt x="51" y="123"/>
                      </a:lnTo>
                      <a:lnTo>
                        <a:pt x="67" y="102"/>
                      </a:lnTo>
                      <a:lnTo>
                        <a:pt x="84" y="83"/>
                      </a:lnTo>
                      <a:lnTo>
                        <a:pt x="103" y="66"/>
                      </a:lnTo>
                      <a:lnTo>
                        <a:pt x="123" y="53"/>
                      </a:lnTo>
                      <a:lnTo>
                        <a:pt x="144" y="39"/>
                      </a:lnTo>
                      <a:lnTo>
                        <a:pt x="166" y="29"/>
                      </a:lnTo>
                      <a:lnTo>
                        <a:pt x="190" y="20"/>
                      </a:lnTo>
                      <a:lnTo>
                        <a:pt x="216" y="13"/>
                      </a:lnTo>
                      <a:lnTo>
                        <a:pt x="241" y="8"/>
                      </a:lnTo>
                      <a:lnTo>
                        <a:pt x="269" y="8"/>
                      </a:lnTo>
                      <a:lnTo>
                        <a:pt x="294" y="8"/>
                      </a:lnTo>
                      <a:lnTo>
                        <a:pt x="320" y="13"/>
                      </a:lnTo>
                      <a:lnTo>
                        <a:pt x="346" y="20"/>
                      </a:lnTo>
                      <a:lnTo>
                        <a:pt x="370" y="29"/>
                      </a:lnTo>
                      <a:lnTo>
                        <a:pt x="392" y="39"/>
                      </a:lnTo>
                      <a:lnTo>
                        <a:pt x="414" y="53"/>
                      </a:lnTo>
                      <a:lnTo>
                        <a:pt x="433" y="66"/>
                      </a:lnTo>
                      <a:lnTo>
                        <a:pt x="452" y="83"/>
                      </a:lnTo>
                      <a:lnTo>
                        <a:pt x="469" y="102"/>
                      </a:lnTo>
                      <a:lnTo>
                        <a:pt x="484" y="123"/>
                      </a:lnTo>
                      <a:lnTo>
                        <a:pt x="496" y="143"/>
                      </a:lnTo>
                      <a:lnTo>
                        <a:pt x="508" y="167"/>
                      </a:lnTo>
                      <a:lnTo>
                        <a:pt x="517" y="191"/>
                      </a:lnTo>
                      <a:lnTo>
                        <a:pt x="524" y="215"/>
                      </a:lnTo>
                      <a:lnTo>
                        <a:pt x="527" y="241"/>
                      </a:lnTo>
                      <a:lnTo>
                        <a:pt x="529" y="268"/>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1" name="Freeform 137"/>
                <p:cNvSpPr>
                  <a:spLocks noEditPoints="1"/>
                </p:cNvSpPr>
                <p:nvPr/>
              </p:nvSpPr>
              <p:spPr bwMode="auto">
                <a:xfrm>
                  <a:off x="3483" y="3040"/>
                  <a:ext cx="529" cy="527"/>
                </a:xfrm>
                <a:custGeom>
                  <a:avLst/>
                  <a:gdLst>
                    <a:gd name="T0" fmla="*/ 524 w 529"/>
                    <a:gd name="T1" fmla="*/ 210 h 527"/>
                    <a:gd name="T2" fmla="*/ 497 w 529"/>
                    <a:gd name="T3" fmla="*/ 137 h 527"/>
                    <a:gd name="T4" fmla="*/ 452 w 529"/>
                    <a:gd name="T5" fmla="*/ 77 h 527"/>
                    <a:gd name="T6" fmla="*/ 391 w 529"/>
                    <a:gd name="T7" fmla="*/ 31 h 527"/>
                    <a:gd name="T8" fmla="*/ 319 w 529"/>
                    <a:gd name="T9" fmla="*/ 5 h 527"/>
                    <a:gd name="T10" fmla="*/ 238 w 529"/>
                    <a:gd name="T11" fmla="*/ 0 h 527"/>
                    <a:gd name="T12" fmla="*/ 163 w 529"/>
                    <a:gd name="T13" fmla="*/ 20 h 527"/>
                    <a:gd name="T14" fmla="*/ 98 w 529"/>
                    <a:gd name="T15" fmla="*/ 60 h 527"/>
                    <a:gd name="T16" fmla="*/ 47 w 529"/>
                    <a:gd name="T17" fmla="*/ 116 h 527"/>
                    <a:gd name="T18" fmla="*/ 12 w 529"/>
                    <a:gd name="T19" fmla="*/ 184 h 527"/>
                    <a:gd name="T20" fmla="*/ 0 w 529"/>
                    <a:gd name="T21" fmla="*/ 263 h 527"/>
                    <a:gd name="T22" fmla="*/ 12 w 529"/>
                    <a:gd name="T23" fmla="*/ 342 h 527"/>
                    <a:gd name="T24" fmla="*/ 47 w 529"/>
                    <a:gd name="T25" fmla="*/ 410 h 527"/>
                    <a:gd name="T26" fmla="*/ 98 w 529"/>
                    <a:gd name="T27" fmla="*/ 467 h 527"/>
                    <a:gd name="T28" fmla="*/ 163 w 529"/>
                    <a:gd name="T29" fmla="*/ 506 h 527"/>
                    <a:gd name="T30" fmla="*/ 238 w 529"/>
                    <a:gd name="T31" fmla="*/ 525 h 527"/>
                    <a:gd name="T32" fmla="*/ 319 w 529"/>
                    <a:gd name="T33" fmla="*/ 521 h 527"/>
                    <a:gd name="T34" fmla="*/ 391 w 529"/>
                    <a:gd name="T35" fmla="*/ 496 h 527"/>
                    <a:gd name="T36" fmla="*/ 452 w 529"/>
                    <a:gd name="T37" fmla="*/ 450 h 527"/>
                    <a:gd name="T38" fmla="*/ 497 w 529"/>
                    <a:gd name="T39" fmla="*/ 388 h 527"/>
                    <a:gd name="T40" fmla="*/ 524 w 529"/>
                    <a:gd name="T41" fmla="*/ 316 h 527"/>
                    <a:gd name="T42" fmla="*/ 523 w 529"/>
                    <a:gd name="T43" fmla="*/ 263 h 527"/>
                    <a:gd name="T44" fmla="*/ 511 w 529"/>
                    <a:gd name="T45" fmla="*/ 338 h 527"/>
                    <a:gd name="T46" fmla="*/ 478 w 529"/>
                    <a:gd name="T47" fmla="*/ 407 h 527"/>
                    <a:gd name="T48" fmla="*/ 428 w 529"/>
                    <a:gd name="T49" fmla="*/ 462 h 527"/>
                    <a:gd name="T50" fmla="*/ 365 w 529"/>
                    <a:gd name="T51" fmla="*/ 499 h 527"/>
                    <a:gd name="T52" fmla="*/ 291 w 529"/>
                    <a:gd name="T53" fmla="*/ 518 h 527"/>
                    <a:gd name="T54" fmla="*/ 213 w 529"/>
                    <a:gd name="T55" fmla="*/ 515 h 527"/>
                    <a:gd name="T56" fmla="*/ 143 w 529"/>
                    <a:gd name="T57" fmla="*/ 489 h 527"/>
                    <a:gd name="T58" fmla="*/ 84 w 529"/>
                    <a:gd name="T59" fmla="*/ 444 h 527"/>
                    <a:gd name="T60" fmla="*/ 40 w 529"/>
                    <a:gd name="T61" fmla="*/ 385 h 527"/>
                    <a:gd name="T62" fmla="*/ 14 w 529"/>
                    <a:gd name="T63" fmla="*/ 314 h 527"/>
                    <a:gd name="T64" fmla="*/ 9 w 529"/>
                    <a:gd name="T65" fmla="*/ 238 h 527"/>
                    <a:gd name="T66" fmla="*/ 28 w 529"/>
                    <a:gd name="T67" fmla="*/ 162 h 527"/>
                    <a:gd name="T68" fmla="*/ 67 w 529"/>
                    <a:gd name="T69" fmla="*/ 99 h 527"/>
                    <a:gd name="T70" fmla="*/ 122 w 529"/>
                    <a:gd name="T71" fmla="*/ 49 h 527"/>
                    <a:gd name="T72" fmla="*/ 189 w 529"/>
                    <a:gd name="T73" fmla="*/ 19 h 527"/>
                    <a:gd name="T74" fmla="*/ 266 w 529"/>
                    <a:gd name="T75" fmla="*/ 7 h 527"/>
                    <a:gd name="T76" fmla="*/ 341 w 529"/>
                    <a:gd name="T77" fmla="*/ 19 h 527"/>
                    <a:gd name="T78" fmla="*/ 408 w 529"/>
                    <a:gd name="T79" fmla="*/ 49 h 527"/>
                    <a:gd name="T80" fmla="*/ 463 w 529"/>
                    <a:gd name="T81" fmla="*/ 99 h 527"/>
                    <a:gd name="T82" fmla="*/ 502 w 529"/>
                    <a:gd name="T83" fmla="*/ 162 h 527"/>
                    <a:gd name="T84" fmla="*/ 521 w 529"/>
                    <a:gd name="T85" fmla="*/ 238 h 5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9"/>
                    <a:gd name="T130" fmla="*/ 0 h 527"/>
                    <a:gd name="T131" fmla="*/ 529 w 529"/>
                    <a:gd name="T132" fmla="*/ 527 h 5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9" h="527">
                      <a:moveTo>
                        <a:pt x="529" y="263"/>
                      </a:moveTo>
                      <a:lnTo>
                        <a:pt x="528" y="236"/>
                      </a:lnTo>
                      <a:lnTo>
                        <a:pt x="524" y="210"/>
                      </a:lnTo>
                      <a:lnTo>
                        <a:pt x="517" y="184"/>
                      </a:lnTo>
                      <a:lnTo>
                        <a:pt x="509" y="161"/>
                      </a:lnTo>
                      <a:lnTo>
                        <a:pt x="497" y="137"/>
                      </a:lnTo>
                      <a:lnTo>
                        <a:pt x="485" y="116"/>
                      </a:lnTo>
                      <a:lnTo>
                        <a:pt x="469" y="96"/>
                      </a:lnTo>
                      <a:lnTo>
                        <a:pt x="452" y="77"/>
                      </a:lnTo>
                      <a:lnTo>
                        <a:pt x="434" y="60"/>
                      </a:lnTo>
                      <a:lnTo>
                        <a:pt x="413" y="44"/>
                      </a:lnTo>
                      <a:lnTo>
                        <a:pt x="391" y="31"/>
                      </a:lnTo>
                      <a:lnTo>
                        <a:pt x="368" y="20"/>
                      </a:lnTo>
                      <a:lnTo>
                        <a:pt x="343" y="10"/>
                      </a:lnTo>
                      <a:lnTo>
                        <a:pt x="319" y="5"/>
                      </a:lnTo>
                      <a:lnTo>
                        <a:pt x="291" y="0"/>
                      </a:lnTo>
                      <a:lnTo>
                        <a:pt x="266" y="0"/>
                      </a:lnTo>
                      <a:lnTo>
                        <a:pt x="238" y="0"/>
                      </a:lnTo>
                      <a:lnTo>
                        <a:pt x="213" y="5"/>
                      </a:lnTo>
                      <a:lnTo>
                        <a:pt x="187" y="10"/>
                      </a:lnTo>
                      <a:lnTo>
                        <a:pt x="163" y="20"/>
                      </a:lnTo>
                      <a:lnTo>
                        <a:pt x="139" y="31"/>
                      </a:lnTo>
                      <a:lnTo>
                        <a:pt x="117" y="44"/>
                      </a:lnTo>
                      <a:lnTo>
                        <a:pt x="98" y="60"/>
                      </a:lnTo>
                      <a:lnTo>
                        <a:pt x="79" y="77"/>
                      </a:lnTo>
                      <a:lnTo>
                        <a:pt x="62" y="96"/>
                      </a:lnTo>
                      <a:lnTo>
                        <a:pt x="47" y="116"/>
                      </a:lnTo>
                      <a:lnTo>
                        <a:pt x="33" y="137"/>
                      </a:lnTo>
                      <a:lnTo>
                        <a:pt x="21" y="161"/>
                      </a:lnTo>
                      <a:lnTo>
                        <a:pt x="12" y="184"/>
                      </a:lnTo>
                      <a:lnTo>
                        <a:pt x="7" y="210"/>
                      </a:lnTo>
                      <a:lnTo>
                        <a:pt x="2" y="236"/>
                      </a:lnTo>
                      <a:lnTo>
                        <a:pt x="0" y="263"/>
                      </a:lnTo>
                      <a:lnTo>
                        <a:pt x="2" y="291"/>
                      </a:lnTo>
                      <a:lnTo>
                        <a:pt x="7" y="316"/>
                      </a:lnTo>
                      <a:lnTo>
                        <a:pt x="12" y="342"/>
                      </a:lnTo>
                      <a:lnTo>
                        <a:pt x="21" y="366"/>
                      </a:lnTo>
                      <a:lnTo>
                        <a:pt x="33" y="388"/>
                      </a:lnTo>
                      <a:lnTo>
                        <a:pt x="47" y="410"/>
                      </a:lnTo>
                      <a:lnTo>
                        <a:pt x="62" y="431"/>
                      </a:lnTo>
                      <a:lnTo>
                        <a:pt x="79" y="450"/>
                      </a:lnTo>
                      <a:lnTo>
                        <a:pt x="98" y="467"/>
                      </a:lnTo>
                      <a:lnTo>
                        <a:pt x="117" y="482"/>
                      </a:lnTo>
                      <a:lnTo>
                        <a:pt x="139" y="496"/>
                      </a:lnTo>
                      <a:lnTo>
                        <a:pt x="163" y="506"/>
                      </a:lnTo>
                      <a:lnTo>
                        <a:pt x="187" y="515"/>
                      </a:lnTo>
                      <a:lnTo>
                        <a:pt x="213" y="521"/>
                      </a:lnTo>
                      <a:lnTo>
                        <a:pt x="238" y="525"/>
                      </a:lnTo>
                      <a:lnTo>
                        <a:pt x="266" y="527"/>
                      </a:lnTo>
                      <a:lnTo>
                        <a:pt x="291" y="525"/>
                      </a:lnTo>
                      <a:lnTo>
                        <a:pt x="319" y="521"/>
                      </a:lnTo>
                      <a:lnTo>
                        <a:pt x="343" y="515"/>
                      </a:lnTo>
                      <a:lnTo>
                        <a:pt x="368" y="506"/>
                      </a:lnTo>
                      <a:lnTo>
                        <a:pt x="391" y="496"/>
                      </a:lnTo>
                      <a:lnTo>
                        <a:pt x="413" y="482"/>
                      </a:lnTo>
                      <a:lnTo>
                        <a:pt x="434" y="467"/>
                      </a:lnTo>
                      <a:lnTo>
                        <a:pt x="452" y="450"/>
                      </a:lnTo>
                      <a:lnTo>
                        <a:pt x="469" y="431"/>
                      </a:lnTo>
                      <a:lnTo>
                        <a:pt x="485" y="410"/>
                      </a:lnTo>
                      <a:lnTo>
                        <a:pt x="497" y="388"/>
                      </a:lnTo>
                      <a:lnTo>
                        <a:pt x="509" y="366"/>
                      </a:lnTo>
                      <a:lnTo>
                        <a:pt x="517" y="342"/>
                      </a:lnTo>
                      <a:lnTo>
                        <a:pt x="524" y="316"/>
                      </a:lnTo>
                      <a:lnTo>
                        <a:pt x="528" y="291"/>
                      </a:lnTo>
                      <a:lnTo>
                        <a:pt x="529" y="263"/>
                      </a:lnTo>
                      <a:close/>
                      <a:moveTo>
                        <a:pt x="523" y="263"/>
                      </a:moveTo>
                      <a:lnTo>
                        <a:pt x="521" y="289"/>
                      </a:lnTo>
                      <a:lnTo>
                        <a:pt x="517" y="314"/>
                      </a:lnTo>
                      <a:lnTo>
                        <a:pt x="511" y="338"/>
                      </a:lnTo>
                      <a:lnTo>
                        <a:pt x="502" y="362"/>
                      </a:lnTo>
                      <a:lnTo>
                        <a:pt x="492" y="385"/>
                      </a:lnTo>
                      <a:lnTo>
                        <a:pt x="478" y="407"/>
                      </a:lnTo>
                      <a:lnTo>
                        <a:pt x="463" y="426"/>
                      </a:lnTo>
                      <a:lnTo>
                        <a:pt x="447" y="444"/>
                      </a:lnTo>
                      <a:lnTo>
                        <a:pt x="428" y="462"/>
                      </a:lnTo>
                      <a:lnTo>
                        <a:pt x="408" y="475"/>
                      </a:lnTo>
                      <a:lnTo>
                        <a:pt x="387" y="489"/>
                      </a:lnTo>
                      <a:lnTo>
                        <a:pt x="365" y="499"/>
                      </a:lnTo>
                      <a:lnTo>
                        <a:pt x="341" y="508"/>
                      </a:lnTo>
                      <a:lnTo>
                        <a:pt x="317" y="515"/>
                      </a:lnTo>
                      <a:lnTo>
                        <a:pt x="291" y="518"/>
                      </a:lnTo>
                      <a:lnTo>
                        <a:pt x="266" y="520"/>
                      </a:lnTo>
                      <a:lnTo>
                        <a:pt x="238" y="518"/>
                      </a:lnTo>
                      <a:lnTo>
                        <a:pt x="213" y="515"/>
                      </a:lnTo>
                      <a:lnTo>
                        <a:pt x="189" y="508"/>
                      </a:lnTo>
                      <a:lnTo>
                        <a:pt x="165" y="499"/>
                      </a:lnTo>
                      <a:lnTo>
                        <a:pt x="143" y="489"/>
                      </a:lnTo>
                      <a:lnTo>
                        <a:pt x="122" y="475"/>
                      </a:lnTo>
                      <a:lnTo>
                        <a:pt x="101" y="462"/>
                      </a:lnTo>
                      <a:lnTo>
                        <a:pt x="84" y="444"/>
                      </a:lnTo>
                      <a:lnTo>
                        <a:pt x="67" y="426"/>
                      </a:lnTo>
                      <a:lnTo>
                        <a:pt x="52" y="407"/>
                      </a:lnTo>
                      <a:lnTo>
                        <a:pt x="40" y="385"/>
                      </a:lnTo>
                      <a:lnTo>
                        <a:pt x="28" y="362"/>
                      </a:lnTo>
                      <a:lnTo>
                        <a:pt x="19" y="338"/>
                      </a:lnTo>
                      <a:lnTo>
                        <a:pt x="14" y="314"/>
                      </a:lnTo>
                      <a:lnTo>
                        <a:pt x="9" y="289"/>
                      </a:lnTo>
                      <a:lnTo>
                        <a:pt x="9" y="263"/>
                      </a:lnTo>
                      <a:lnTo>
                        <a:pt x="9" y="238"/>
                      </a:lnTo>
                      <a:lnTo>
                        <a:pt x="14" y="212"/>
                      </a:lnTo>
                      <a:lnTo>
                        <a:pt x="19" y="186"/>
                      </a:lnTo>
                      <a:lnTo>
                        <a:pt x="28" y="162"/>
                      </a:lnTo>
                      <a:lnTo>
                        <a:pt x="40" y="140"/>
                      </a:lnTo>
                      <a:lnTo>
                        <a:pt x="52" y="119"/>
                      </a:lnTo>
                      <a:lnTo>
                        <a:pt x="67" y="99"/>
                      </a:lnTo>
                      <a:lnTo>
                        <a:pt x="84" y="82"/>
                      </a:lnTo>
                      <a:lnTo>
                        <a:pt x="101" y="65"/>
                      </a:lnTo>
                      <a:lnTo>
                        <a:pt x="122" y="49"/>
                      </a:lnTo>
                      <a:lnTo>
                        <a:pt x="143" y="37"/>
                      </a:lnTo>
                      <a:lnTo>
                        <a:pt x="165" y="27"/>
                      </a:lnTo>
                      <a:lnTo>
                        <a:pt x="189" y="19"/>
                      </a:lnTo>
                      <a:lnTo>
                        <a:pt x="213" y="12"/>
                      </a:lnTo>
                      <a:lnTo>
                        <a:pt x="238" y="8"/>
                      </a:lnTo>
                      <a:lnTo>
                        <a:pt x="266" y="7"/>
                      </a:lnTo>
                      <a:lnTo>
                        <a:pt x="291" y="8"/>
                      </a:lnTo>
                      <a:lnTo>
                        <a:pt x="317" y="12"/>
                      </a:lnTo>
                      <a:lnTo>
                        <a:pt x="341" y="19"/>
                      </a:lnTo>
                      <a:lnTo>
                        <a:pt x="365" y="27"/>
                      </a:lnTo>
                      <a:lnTo>
                        <a:pt x="387" y="37"/>
                      </a:lnTo>
                      <a:lnTo>
                        <a:pt x="408" y="49"/>
                      </a:lnTo>
                      <a:lnTo>
                        <a:pt x="428" y="65"/>
                      </a:lnTo>
                      <a:lnTo>
                        <a:pt x="447" y="82"/>
                      </a:lnTo>
                      <a:lnTo>
                        <a:pt x="463" y="99"/>
                      </a:lnTo>
                      <a:lnTo>
                        <a:pt x="478" y="119"/>
                      </a:lnTo>
                      <a:lnTo>
                        <a:pt x="492" y="140"/>
                      </a:lnTo>
                      <a:lnTo>
                        <a:pt x="502" y="162"/>
                      </a:lnTo>
                      <a:lnTo>
                        <a:pt x="511" y="186"/>
                      </a:lnTo>
                      <a:lnTo>
                        <a:pt x="517" y="212"/>
                      </a:lnTo>
                      <a:lnTo>
                        <a:pt x="521" y="238"/>
                      </a:lnTo>
                      <a:lnTo>
                        <a:pt x="523" y="263"/>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2" name="Freeform 138"/>
                <p:cNvSpPr>
                  <a:spLocks noEditPoints="1"/>
                </p:cNvSpPr>
                <p:nvPr/>
              </p:nvSpPr>
              <p:spPr bwMode="auto">
                <a:xfrm>
                  <a:off x="3489" y="3043"/>
                  <a:ext cx="520" cy="520"/>
                </a:xfrm>
                <a:custGeom>
                  <a:avLst/>
                  <a:gdLst>
                    <a:gd name="T0" fmla="*/ 515 w 520"/>
                    <a:gd name="T1" fmla="*/ 207 h 520"/>
                    <a:gd name="T2" fmla="*/ 487 w 520"/>
                    <a:gd name="T3" fmla="*/ 135 h 520"/>
                    <a:gd name="T4" fmla="*/ 443 w 520"/>
                    <a:gd name="T5" fmla="*/ 75 h 520"/>
                    <a:gd name="T6" fmla="*/ 383 w 520"/>
                    <a:gd name="T7" fmla="*/ 31 h 520"/>
                    <a:gd name="T8" fmla="*/ 311 w 520"/>
                    <a:gd name="T9" fmla="*/ 5 h 520"/>
                    <a:gd name="T10" fmla="*/ 232 w 520"/>
                    <a:gd name="T11" fmla="*/ 0 h 520"/>
                    <a:gd name="T12" fmla="*/ 157 w 520"/>
                    <a:gd name="T13" fmla="*/ 21 h 520"/>
                    <a:gd name="T14" fmla="*/ 94 w 520"/>
                    <a:gd name="T15" fmla="*/ 58 h 520"/>
                    <a:gd name="T16" fmla="*/ 42 w 520"/>
                    <a:gd name="T17" fmla="*/ 115 h 520"/>
                    <a:gd name="T18" fmla="*/ 10 w 520"/>
                    <a:gd name="T19" fmla="*/ 183 h 520"/>
                    <a:gd name="T20" fmla="*/ 0 w 520"/>
                    <a:gd name="T21" fmla="*/ 260 h 520"/>
                    <a:gd name="T22" fmla="*/ 10 w 520"/>
                    <a:gd name="T23" fmla="*/ 337 h 520"/>
                    <a:gd name="T24" fmla="*/ 42 w 520"/>
                    <a:gd name="T25" fmla="*/ 406 h 520"/>
                    <a:gd name="T26" fmla="*/ 94 w 520"/>
                    <a:gd name="T27" fmla="*/ 460 h 520"/>
                    <a:gd name="T28" fmla="*/ 157 w 520"/>
                    <a:gd name="T29" fmla="*/ 500 h 520"/>
                    <a:gd name="T30" fmla="*/ 232 w 520"/>
                    <a:gd name="T31" fmla="*/ 518 h 520"/>
                    <a:gd name="T32" fmla="*/ 311 w 520"/>
                    <a:gd name="T33" fmla="*/ 515 h 520"/>
                    <a:gd name="T34" fmla="*/ 383 w 520"/>
                    <a:gd name="T35" fmla="*/ 489 h 520"/>
                    <a:gd name="T36" fmla="*/ 443 w 520"/>
                    <a:gd name="T37" fmla="*/ 443 h 520"/>
                    <a:gd name="T38" fmla="*/ 487 w 520"/>
                    <a:gd name="T39" fmla="*/ 383 h 520"/>
                    <a:gd name="T40" fmla="*/ 515 w 520"/>
                    <a:gd name="T41" fmla="*/ 313 h 520"/>
                    <a:gd name="T42" fmla="*/ 511 w 520"/>
                    <a:gd name="T43" fmla="*/ 260 h 520"/>
                    <a:gd name="T44" fmla="*/ 501 w 520"/>
                    <a:gd name="T45" fmla="*/ 335 h 520"/>
                    <a:gd name="T46" fmla="*/ 469 w 520"/>
                    <a:gd name="T47" fmla="*/ 402 h 520"/>
                    <a:gd name="T48" fmla="*/ 421 w 520"/>
                    <a:gd name="T49" fmla="*/ 455 h 520"/>
                    <a:gd name="T50" fmla="*/ 357 w 520"/>
                    <a:gd name="T51" fmla="*/ 493 h 520"/>
                    <a:gd name="T52" fmla="*/ 285 w 520"/>
                    <a:gd name="T53" fmla="*/ 512 h 520"/>
                    <a:gd name="T54" fmla="*/ 208 w 520"/>
                    <a:gd name="T55" fmla="*/ 508 h 520"/>
                    <a:gd name="T56" fmla="*/ 138 w 520"/>
                    <a:gd name="T57" fmla="*/ 483 h 520"/>
                    <a:gd name="T58" fmla="*/ 80 w 520"/>
                    <a:gd name="T59" fmla="*/ 438 h 520"/>
                    <a:gd name="T60" fmla="*/ 37 w 520"/>
                    <a:gd name="T61" fmla="*/ 380 h 520"/>
                    <a:gd name="T62" fmla="*/ 12 w 520"/>
                    <a:gd name="T63" fmla="*/ 311 h 520"/>
                    <a:gd name="T64" fmla="*/ 8 w 520"/>
                    <a:gd name="T65" fmla="*/ 235 h 520"/>
                    <a:gd name="T66" fmla="*/ 25 w 520"/>
                    <a:gd name="T67" fmla="*/ 161 h 520"/>
                    <a:gd name="T68" fmla="*/ 65 w 520"/>
                    <a:gd name="T69" fmla="*/ 99 h 520"/>
                    <a:gd name="T70" fmla="*/ 118 w 520"/>
                    <a:gd name="T71" fmla="*/ 50 h 520"/>
                    <a:gd name="T72" fmla="*/ 184 w 520"/>
                    <a:gd name="T73" fmla="*/ 19 h 520"/>
                    <a:gd name="T74" fmla="*/ 260 w 520"/>
                    <a:gd name="T75" fmla="*/ 7 h 520"/>
                    <a:gd name="T76" fmla="*/ 335 w 520"/>
                    <a:gd name="T77" fmla="*/ 19 h 520"/>
                    <a:gd name="T78" fmla="*/ 400 w 520"/>
                    <a:gd name="T79" fmla="*/ 50 h 520"/>
                    <a:gd name="T80" fmla="*/ 455 w 520"/>
                    <a:gd name="T81" fmla="*/ 99 h 520"/>
                    <a:gd name="T82" fmla="*/ 493 w 520"/>
                    <a:gd name="T83" fmla="*/ 161 h 520"/>
                    <a:gd name="T84" fmla="*/ 511 w 520"/>
                    <a:gd name="T85" fmla="*/ 235 h 52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0"/>
                    <a:gd name="T130" fmla="*/ 0 h 520"/>
                    <a:gd name="T131" fmla="*/ 520 w 520"/>
                    <a:gd name="T132" fmla="*/ 520 h 52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0" h="520">
                      <a:moveTo>
                        <a:pt x="520" y="260"/>
                      </a:moveTo>
                      <a:lnTo>
                        <a:pt x="518" y="233"/>
                      </a:lnTo>
                      <a:lnTo>
                        <a:pt x="515" y="207"/>
                      </a:lnTo>
                      <a:lnTo>
                        <a:pt x="508" y="183"/>
                      </a:lnTo>
                      <a:lnTo>
                        <a:pt x="499" y="159"/>
                      </a:lnTo>
                      <a:lnTo>
                        <a:pt x="487" y="135"/>
                      </a:lnTo>
                      <a:lnTo>
                        <a:pt x="475" y="115"/>
                      </a:lnTo>
                      <a:lnTo>
                        <a:pt x="460" y="94"/>
                      </a:lnTo>
                      <a:lnTo>
                        <a:pt x="443" y="75"/>
                      </a:lnTo>
                      <a:lnTo>
                        <a:pt x="424" y="58"/>
                      </a:lnTo>
                      <a:lnTo>
                        <a:pt x="405" y="45"/>
                      </a:lnTo>
                      <a:lnTo>
                        <a:pt x="383" y="31"/>
                      </a:lnTo>
                      <a:lnTo>
                        <a:pt x="361" y="21"/>
                      </a:lnTo>
                      <a:lnTo>
                        <a:pt x="337" y="12"/>
                      </a:lnTo>
                      <a:lnTo>
                        <a:pt x="311" y="5"/>
                      </a:lnTo>
                      <a:lnTo>
                        <a:pt x="285" y="0"/>
                      </a:lnTo>
                      <a:lnTo>
                        <a:pt x="260" y="0"/>
                      </a:lnTo>
                      <a:lnTo>
                        <a:pt x="232" y="0"/>
                      </a:lnTo>
                      <a:lnTo>
                        <a:pt x="207" y="5"/>
                      </a:lnTo>
                      <a:lnTo>
                        <a:pt x="181" y="12"/>
                      </a:lnTo>
                      <a:lnTo>
                        <a:pt x="157" y="21"/>
                      </a:lnTo>
                      <a:lnTo>
                        <a:pt x="135" y="31"/>
                      </a:lnTo>
                      <a:lnTo>
                        <a:pt x="114" y="45"/>
                      </a:lnTo>
                      <a:lnTo>
                        <a:pt x="94" y="58"/>
                      </a:lnTo>
                      <a:lnTo>
                        <a:pt x="75" y="75"/>
                      </a:lnTo>
                      <a:lnTo>
                        <a:pt x="58" y="94"/>
                      </a:lnTo>
                      <a:lnTo>
                        <a:pt x="42" y="115"/>
                      </a:lnTo>
                      <a:lnTo>
                        <a:pt x="30" y="135"/>
                      </a:lnTo>
                      <a:lnTo>
                        <a:pt x="18" y="159"/>
                      </a:lnTo>
                      <a:lnTo>
                        <a:pt x="10" y="183"/>
                      </a:lnTo>
                      <a:lnTo>
                        <a:pt x="5" y="207"/>
                      </a:lnTo>
                      <a:lnTo>
                        <a:pt x="0" y="233"/>
                      </a:lnTo>
                      <a:lnTo>
                        <a:pt x="0" y="260"/>
                      </a:lnTo>
                      <a:lnTo>
                        <a:pt x="0" y="286"/>
                      </a:lnTo>
                      <a:lnTo>
                        <a:pt x="5" y="313"/>
                      </a:lnTo>
                      <a:lnTo>
                        <a:pt x="10" y="337"/>
                      </a:lnTo>
                      <a:lnTo>
                        <a:pt x="18" y="361"/>
                      </a:lnTo>
                      <a:lnTo>
                        <a:pt x="30" y="383"/>
                      </a:lnTo>
                      <a:lnTo>
                        <a:pt x="42" y="406"/>
                      </a:lnTo>
                      <a:lnTo>
                        <a:pt x="58" y="426"/>
                      </a:lnTo>
                      <a:lnTo>
                        <a:pt x="75" y="443"/>
                      </a:lnTo>
                      <a:lnTo>
                        <a:pt x="94" y="460"/>
                      </a:lnTo>
                      <a:lnTo>
                        <a:pt x="114" y="476"/>
                      </a:lnTo>
                      <a:lnTo>
                        <a:pt x="135" y="489"/>
                      </a:lnTo>
                      <a:lnTo>
                        <a:pt x="157" y="500"/>
                      </a:lnTo>
                      <a:lnTo>
                        <a:pt x="181" y="508"/>
                      </a:lnTo>
                      <a:lnTo>
                        <a:pt x="207" y="515"/>
                      </a:lnTo>
                      <a:lnTo>
                        <a:pt x="232" y="518"/>
                      </a:lnTo>
                      <a:lnTo>
                        <a:pt x="260" y="520"/>
                      </a:lnTo>
                      <a:lnTo>
                        <a:pt x="285" y="518"/>
                      </a:lnTo>
                      <a:lnTo>
                        <a:pt x="311" y="515"/>
                      </a:lnTo>
                      <a:lnTo>
                        <a:pt x="337" y="508"/>
                      </a:lnTo>
                      <a:lnTo>
                        <a:pt x="361" y="500"/>
                      </a:lnTo>
                      <a:lnTo>
                        <a:pt x="383" y="489"/>
                      </a:lnTo>
                      <a:lnTo>
                        <a:pt x="405" y="476"/>
                      </a:lnTo>
                      <a:lnTo>
                        <a:pt x="424" y="460"/>
                      </a:lnTo>
                      <a:lnTo>
                        <a:pt x="443" y="443"/>
                      </a:lnTo>
                      <a:lnTo>
                        <a:pt x="460" y="426"/>
                      </a:lnTo>
                      <a:lnTo>
                        <a:pt x="475" y="406"/>
                      </a:lnTo>
                      <a:lnTo>
                        <a:pt x="487" y="383"/>
                      </a:lnTo>
                      <a:lnTo>
                        <a:pt x="499" y="361"/>
                      </a:lnTo>
                      <a:lnTo>
                        <a:pt x="508" y="337"/>
                      </a:lnTo>
                      <a:lnTo>
                        <a:pt x="515" y="313"/>
                      </a:lnTo>
                      <a:lnTo>
                        <a:pt x="518" y="286"/>
                      </a:lnTo>
                      <a:lnTo>
                        <a:pt x="520" y="260"/>
                      </a:lnTo>
                      <a:close/>
                      <a:moveTo>
                        <a:pt x="511" y="260"/>
                      </a:moveTo>
                      <a:lnTo>
                        <a:pt x="511" y="286"/>
                      </a:lnTo>
                      <a:lnTo>
                        <a:pt x="506" y="311"/>
                      </a:lnTo>
                      <a:lnTo>
                        <a:pt x="501" y="335"/>
                      </a:lnTo>
                      <a:lnTo>
                        <a:pt x="493" y="358"/>
                      </a:lnTo>
                      <a:lnTo>
                        <a:pt x="482" y="380"/>
                      </a:lnTo>
                      <a:lnTo>
                        <a:pt x="469" y="402"/>
                      </a:lnTo>
                      <a:lnTo>
                        <a:pt x="455" y="421"/>
                      </a:lnTo>
                      <a:lnTo>
                        <a:pt x="438" y="438"/>
                      </a:lnTo>
                      <a:lnTo>
                        <a:pt x="421" y="455"/>
                      </a:lnTo>
                      <a:lnTo>
                        <a:pt x="400" y="471"/>
                      </a:lnTo>
                      <a:lnTo>
                        <a:pt x="380" y="483"/>
                      </a:lnTo>
                      <a:lnTo>
                        <a:pt x="357" y="493"/>
                      </a:lnTo>
                      <a:lnTo>
                        <a:pt x="335" y="501"/>
                      </a:lnTo>
                      <a:lnTo>
                        <a:pt x="309" y="508"/>
                      </a:lnTo>
                      <a:lnTo>
                        <a:pt x="285" y="512"/>
                      </a:lnTo>
                      <a:lnTo>
                        <a:pt x="260" y="513"/>
                      </a:lnTo>
                      <a:lnTo>
                        <a:pt x="234" y="512"/>
                      </a:lnTo>
                      <a:lnTo>
                        <a:pt x="208" y="508"/>
                      </a:lnTo>
                      <a:lnTo>
                        <a:pt x="184" y="501"/>
                      </a:lnTo>
                      <a:lnTo>
                        <a:pt x="160" y="493"/>
                      </a:lnTo>
                      <a:lnTo>
                        <a:pt x="138" y="483"/>
                      </a:lnTo>
                      <a:lnTo>
                        <a:pt x="118" y="471"/>
                      </a:lnTo>
                      <a:lnTo>
                        <a:pt x="99" y="455"/>
                      </a:lnTo>
                      <a:lnTo>
                        <a:pt x="80" y="438"/>
                      </a:lnTo>
                      <a:lnTo>
                        <a:pt x="65" y="421"/>
                      </a:lnTo>
                      <a:lnTo>
                        <a:pt x="49" y="402"/>
                      </a:lnTo>
                      <a:lnTo>
                        <a:pt x="37" y="380"/>
                      </a:lnTo>
                      <a:lnTo>
                        <a:pt x="25" y="358"/>
                      </a:lnTo>
                      <a:lnTo>
                        <a:pt x="17" y="335"/>
                      </a:lnTo>
                      <a:lnTo>
                        <a:pt x="12" y="311"/>
                      </a:lnTo>
                      <a:lnTo>
                        <a:pt x="8" y="286"/>
                      </a:lnTo>
                      <a:lnTo>
                        <a:pt x="6" y="260"/>
                      </a:lnTo>
                      <a:lnTo>
                        <a:pt x="8" y="235"/>
                      </a:lnTo>
                      <a:lnTo>
                        <a:pt x="12" y="209"/>
                      </a:lnTo>
                      <a:lnTo>
                        <a:pt x="17" y="185"/>
                      </a:lnTo>
                      <a:lnTo>
                        <a:pt x="25" y="161"/>
                      </a:lnTo>
                      <a:lnTo>
                        <a:pt x="37" y="139"/>
                      </a:lnTo>
                      <a:lnTo>
                        <a:pt x="49" y="118"/>
                      </a:lnTo>
                      <a:lnTo>
                        <a:pt x="65" y="99"/>
                      </a:lnTo>
                      <a:lnTo>
                        <a:pt x="80" y="81"/>
                      </a:lnTo>
                      <a:lnTo>
                        <a:pt x="99" y="65"/>
                      </a:lnTo>
                      <a:lnTo>
                        <a:pt x="118" y="50"/>
                      </a:lnTo>
                      <a:lnTo>
                        <a:pt x="138" y="38"/>
                      </a:lnTo>
                      <a:lnTo>
                        <a:pt x="160" y="28"/>
                      </a:lnTo>
                      <a:lnTo>
                        <a:pt x="184" y="19"/>
                      </a:lnTo>
                      <a:lnTo>
                        <a:pt x="208" y="12"/>
                      </a:lnTo>
                      <a:lnTo>
                        <a:pt x="234" y="9"/>
                      </a:lnTo>
                      <a:lnTo>
                        <a:pt x="260" y="7"/>
                      </a:lnTo>
                      <a:lnTo>
                        <a:pt x="285" y="9"/>
                      </a:lnTo>
                      <a:lnTo>
                        <a:pt x="309" y="12"/>
                      </a:lnTo>
                      <a:lnTo>
                        <a:pt x="335" y="19"/>
                      </a:lnTo>
                      <a:lnTo>
                        <a:pt x="357" y="28"/>
                      </a:lnTo>
                      <a:lnTo>
                        <a:pt x="380" y="38"/>
                      </a:lnTo>
                      <a:lnTo>
                        <a:pt x="400" y="50"/>
                      </a:lnTo>
                      <a:lnTo>
                        <a:pt x="421" y="65"/>
                      </a:lnTo>
                      <a:lnTo>
                        <a:pt x="438" y="81"/>
                      </a:lnTo>
                      <a:lnTo>
                        <a:pt x="455" y="99"/>
                      </a:lnTo>
                      <a:lnTo>
                        <a:pt x="469" y="118"/>
                      </a:lnTo>
                      <a:lnTo>
                        <a:pt x="482" y="139"/>
                      </a:lnTo>
                      <a:lnTo>
                        <a:pt x="493" y="161"/>
                      </a:lnTo>
                      <a:lnTo>
                        <a:pt x="501" y="185"/>
                      </a:lnTo>
                      <a:lnTo>
                        <a:pt x="506" y="209"/>
                      </a:lnTo>
                      <a:lnTo>
                        <a:pt x="511" y="235"/>
                      </a:lnTo>
                      <a:lnTo>
                        <a:pt x="511" y="260"/>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3" name="Freeform 139"/>
                <p:cNvSpPr>
                  <a:spLocks noEditPoints="1"/>
                </p:cNvSpPr>
                <p:nvPr/>
              </p:nvSpPr>
              <p:spPr bwMode="auto">
                <a:xfrm>
                  <a:off x="3492" y="3047"/>
                  <a:ext cx="514" cy="513"/>
                </a:xfrm>
                <a:custGeom>
                  <a:avLst/>
                  <a:gdLst>
                    <a:gd name="T0" fmla="*/ 508 w 514"/>
                    <a:gd name="T1" fmla="*/ 205 h 513"/>
                    <a:gd name="T2" fmla="*/ 483 w 514"/>
                    <a:gd name="T3" fmla="*/ 133 h 513"/>
                    <a:gd name="T4" fmla="*/ 438 w 514"/>
                    <a:gd name="T5" fmla="*/ 75 h 513"/>
                    <a:gd name="T6" fmla="*/ 378 w 514"/>
                    <a:gd name="T7" fmla="*/ 30 h 513"/>
                    <a:gd name="T8" fmla="*/ 308 w 514"/>
                    <a:gd name="T9" fmla="*/ 5 h 513"/>
                    <a:gd name="T10" fmla="*/ 229 w 514"/>
                    <a:gd name="T11" fmla="*/ 1 h 513"/>
                    <a:gd name="T12" fmla="*/ 156 w 514"/>
                    <a:gd name="T13" fmla="*/ 20 h 513"/>
                    <a:gd name="T14" fmla="*/ 92 w 514"/>
                    <a:gd name="T15" fmla="*/ 58 h 513"/>
                    <a:gd name="T16" fmla="*/ 43 w 514"/>
                    <a:gd name="T17" fmla="*/ 112 h 513"/>
                    <a:gd name="T18" fmla="*/ 10 w 514"/>
                    <a:gd name="T19" fmla="*/ 179 h 513"/>
                    <a:gd name="T20" fmla="*/ 0 w 514"/>
                    <a:gd name="T21" fmla="*/ 256 h 513"/>
                    <a:gd name="T22" fmla="*/ 10 w 514"/>
                    <a:gd name="T23" fmla="*/ 331 h 513"/>
                    <a:gd name="T24" fmla="*/ 43 w 514"/>
                    <a:gd name="T25" fmla="*/ 400 h 513"/>
                    <a:gd name="T26" fmla="*/ 92 w 514"/>
                    <a:gd name="T27" fmla="*/ 455 h 513"/>
                    <a:gd name="T28" fmla="*/ 156 w 514"/>
                    <a:gd name="T29" fmla="*/ 492 h 513"/>
                    <a:gd name="T30" fmla="*/ 229 w 514"/>
                    <a:gd name="T31" fmla="*/ 511 h 513"/>
                    <a:gd name="T32" fmla="*/ 308 w 514"/>
                    <a:gd name="T33" fmla="*/ 508 h 513"/>
                    <a:gd name="T34" fmla="*/ 378 w 514"/>
                    <a:gd name="T35" fmla="*/ 482 h 513"/>
                    <a:gd name="T36" fmla="*/ 438 w 514"/>
                    <a:gd name="T37" fmla="*/ 437 h 513"/>
                    <a:gd name="T38" fmla="*/ 483 w 514"/>
                    <a:gd name="T39" fmla="*/ 378 h 513"/>
                    <a:gd name="T40" fmla="*/ 508 w 514"/>
                    <a:gd name="T41" fmla="*/ 307 h 513"/>
                    <a:gd name="T42" fmla="*/ 505 w 514"/>
                    <a:gd name="T43" fmla="*/ 256 h 513"/>
                    <a:gd name="T44" fmla="*/ 495 w 514"/>
                    <a:gd name="T45" fmla="*/ 330 h 513"/>
                    <a:gd name="T46" fmla="*/ 462 w 514"/>
                    <a:gd name="T47" fmla="*/ 395 h 513"/>
                    <a:gd name="T48" fmla="*/ 414 w 514"/>
                    <a:gd name="T49" fmla="*/ 448 h 513"/>
                    <a:gd name="T50" fmla="*/ 353 w 514"/>
                    <a:gd name="T51" fmla="*/ 485 h 513"/>
                    <a:gd name="T52" fmla="*/ 282 w 514"/>
                    <a:gd name="T53" fmla="*/ 504 h 513"/>
                    <a:gd name="T54" fmla="*/ 205 w 514"/>
                    <a:gd name="T55" fmla="*/ 501 h 513"/>
                    <a:gd name="T56" fmla="*/ 137 w 514"/>
                    <a:gd name="T57" fmla="*/ 475 h 513"/>
                    <a:gd name="T58" fmla="*/ 80 w 514"/>
                    <a:gd name="T59" fmla="*/ 432 h 513"/>
                    <a:gd name="T60" fmla="*/ 38 w 514"/>
                    <a:gd name="T61" fmla="*/ 374 h 513"/>
                    <a:gd name="T62" fmla="*/ 12 w 514"/>
                    <a:gd name="T63" fmla="*/ 306 h 513"/>
                    <a:gd name="T64" fmla="*/ 9 w 514"/>
                    <a:gd name="T65" fmla="*/ 231 h 513"/>
                    <a:gd name="T66" fmla="*/ 26 w 514"/>
                    <a:gd name="T67" fmla="*/ 159 h 513"/>
                    <a:gd name="T68" fmla="*/ 63 w 514"/>
                    <a:gd name="T69" fmla="*/ 97 h 513"/>
                    <a:gd name="T70" fmla="*/ 116 w 514"/>
                    <a:gd name="T71" fmla="*/ 49 h 513"/>
                    <a:gd name="T72" fmla="*/ 181 w 514"/>
                    <a:gd name="T73" fmla="*/ 18 h 513"/>
                    <a:gd name="T74" fmla="*/ 257 w 514"/>
                    <a:gd name="T75" fmla="*/ 6 h 513"/>
                    <a:gd name="T76" fmla="*/ 330 w 514"/>
                    <a:gd name="T77" fmla="*/ 18 h 513"/>
                    <a:gd name="T78" fmla="*/ 395 w 514"/>
                    <a:gd name="T79" fmla="*/ 49 h 513"/>
                    <a:gd name="T80" fmla="*/ 448 w 514"/>
                    <a:gd name="T81" fmla="*/ 97 h 513"/>
                    <a:gd name="T82" fmla="*/ 486 w 514"/>
                    <a:gd name="T83" fmla="*/ 159 h 513"/>
                    <a:gd name="T84" fmla="*/ 505 w 514"/>
                    <a:gd name="T85" fmla="*/ 231 h 5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14"/>
                    <a:gd name="T130" fmla="*/ 0 h 513"/>
                    <a:gd name="T131" fmla="*/ 514 w 514"/>
                    <a:gd name="T132" fmla="*/ 513 h 5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14" h="513">
                      <a:moveTo>
                        <a:pt x="514" y="256"/>
                      </a:moveTo>
                      <a:lnTo>
                        <a:pt x="512" y="231"/>
                      </a:lnTo>
                      <a:lnTo>
                        <a:pt x="508" y="205"/>
                      </a:lnTo>
                      <a:lnTo>
                        <a:pt x="502" y="179"/>
                      </a:lnTo>
                      <a:lnTo>
                        <a:pt x="493" y="155"/>
                      </a:lnTo>
                      <a:lnTo>
                        <a:pt x="483" y="133"/>
                      </a:lnTo>
                      <a:lnTo>
                        <a:pt x="469" y="112"/>
                      </a:lnTo>
                      <a:lnTo>
                        <a:pt x="454" y="92"/>
                      </a:lnTo>
                      <a:lnTo>
                        <a:pt x="438" y="75"/>
                      </a:lnTo>
                      <a:lnTo>
                        <a:pt x="419" y="58"/>
                      </a:lnTo>
                      <a:lnTo>
                        <a:pt x="399" y="42"/>
                      </a:lnTo>
                      <a:lnTo>
                        <a:pt x="378" y="30"/>
                      </a:lnTo>
                      <a:lnTo>
                        <a:pt x="356" y="20"/>
                      </a:lnTo>
                      <a:lnTo>
                        <a:pt x="332" y="12"/>
                      </a:lnTo>
                      <a:lnTo>
                        <a:pt x="308" y="5"/>
                      </a:lnTo>
                      <a:lnTo>
                        <a:pt x="282" y="1"/>
                      </a:lnTo>
                      <a:lnTo>
                        <a:pt x="257" y="0"/>
                      </a:lnTo>
                      <a:lnTo>
                        <a:pt x="229" y="1"/>
                      </a:lnTo>
                      <a:lnTo>
                        <a:pt x="204" y="5"/>
                      </a:lnTo>
                      <a:lnTo>
                        <a:pt x="180" y="12"/>
                      </a:lnTo>
                      <a:lnTo>
                        <a:pt x="156" y="20"/>
                      </a:lnTo>
                      <a:lnTo>
                        <a:pt x="134" y="30"/>
                      </a:lnTo>
                      <a:lnTo>
                        <a:pt x="113" y="42"/>
                      </a:lnTo>
                      <a:lnTo>
                        <a:pt x="92" y="58"/>
                      </a:lnTo>
                      <a:lnTo>
                        <a:pt x="75" y="75"/>
                      </a:lnTo>
                      <a:lnTo>
                        <a:pt x="58" y="92"/>
                      </a:lnTo>
                      <a:lnTo>
                        <a:pt x="43" y="112"/>
                      </a:lnTo>
                      <a:lnTo>
                        <a:pt x="31" y="133"/>
                      </a:lnTo>
                      <a:lnTo>
                        <a:pt x="19" y="155"/>
                      </a:lnTo>
                      <a:lnTo>
                        <a:pt x="10" y="179"/>
                      </a:lnTo>
                      <a:lnTo>
                        <a:pt x="5" y="205"/>
                      </a:lnTo>
                      <a:lnTo>
                        <a:pt x="0" y="231"/>
                      </a:lnTo>
                      <a:lnTo>
                        <a:pt x="0" y="256"/>
                      </a:lnTo>
                      <a:lnTo>
                        <a:pt x="0" y="282"/>
                      </a:lnTo>
                      <a:lnTo>
                        <a:pt x="5" y="307"/>
                      </a:lnTo>
                      <a:lnTo>
                        <a:pt x="10" y="331"/>
                      </a:lnTo>
                      <a:lnTo>
                        <a:pt x="19" y="355"/>
                      </a:lnTo>
                      <a:lnTo>
                        <a:pt x="31" y="378"/>
                      </a:lnTo>
                      <a:lnTo>
                        <a:pt x="43" y="400"/>
                      </a:lnTo>
                      <a:lnTo>
                        <a:pt x="58" y="419"/>
                      </a:lnTo>
                      <a:lnTo>
                        <a:pt x="75" y="437"/>
                      </a:lnTo>
                      <a:lnTo>
                        <a:pt x="92" y="455"/>
                      </a:lnTo>
                      <a:lnTo>
                        <a:pt x="113" y="468"/>
                      </a:lnTo>
                      <a:lnTo>
                        <a:pt x="134" y="482"/>
                      </a:lnTo>
                      <a:lnTo>
                        <a:pt x="156" y="492"/>
                      </a:lnTo>
                      <a:lnTo>
                        <a:pt x="180" y="501"/>
                      </a:lnTo>
                      <a:lnTo>
                        <a:pt x="204" y="508"/>
                      </a:lnTo>
                      <a:lnTo>
                        <a:pt x="229" y="511"/>
                      </a:lnTo>
                      <a:lnTo>
                        <a:pt x="257" y="513"/>
                      </a:lnTo>
                      <a:lnTo>
                        <a:pt x="282" y="511"/>
                      </a:lnTo>
                      <a:lnTo>
                        <a:pt x="308" y="508"/>
                      </a:lnTo>
                      <a:lnTo>
                        <a:pt x="332" y="501"/>
                      </a:lnTo>
                      <a:lnTo>
                        <a:pt x="356" y="492"/>
                      </a:lnTo>
                      <a:lnTo>
                        <a:pt x="378" y="482"/>
                      </a:lnTo>
                      <a:lnTo>
                        <a:pt x="399" y="468"/>
                      </a:lnTo>
                      <a:lnTo>
                        <a:pt x="419" y="455"/>
                      </a:lnTo>
                      <a:lnTo>
                        <a:pt x="438" y="437"/>
                      </a:lnTo>
                      <a:lnTo>
                        <a:pt x="454" y="419"/>
                      </a:lnTo>
                      <a:lnTo>
                        <a:pt x="469" y="400"/>
                      </a:lnTo>
                      <a:lnTo>
                        <a:pt x="483" y="378"/>
                      </a:lnTo>
                      <a:lnTo>
                        <a:pt x="493" y="355"/>
                      </a:lnTo>
                      <a:lnTo>
                        <a:pt x="502" y="331"/>
                      </a:lnTo>
                      <a:lnTo>
                        <a:pt x="508" y="307"/>
                      </a:lnTo>
                      <a:lnTo>
                        <a:pt x="512" y="282"/>
                      </a:lnTo>
                      <a:lnTo>
                        <a:pt x="514" y="256"/>
                      </a:lnTo>
                      <a:close/>
                      <a:moveTo>
                        <a:pt x="505" y="256"/>
                      </a:moveTo>
                      <a:lnTo>
                        <a:pt x="505" y="282"/>
                      </a:lnTo>
                      <a:lnTo>
                        <a:pt x="500" y="306"/>
                      </a:lnTo>
                      <a:lnTo>
                        <a:pt x="495" y="330"/>
                      </a:lnTo>
                      <a:lnTo>
                        <a:pt x="486" y="354"/>
                      </a:lnTo>
                      <a:lnTo>
                        <a:pt x="476" y="374"/>
                      </a:lnTo>
                      <a:lnTo>
                        <a:pt x="462" y="395"/>
                      </a:lnTo>
                      <a:lnTo>
                        <a:pt x="448" y="415"/>
                      </a:lnTo>
                      <a:lnTo>
                        <a:pt x="433" y="432"/>
                      </a:lnTo>
                      <a:lnTo>
                        <a:pt x="414" y="448"/>
                      </a:lnTo>
                      <a:lnTo>
                        <a:pt x="395" y="463"/>
                      </a:lnTo>
                      <a:lnTo>
                        <a:pt x="375" y="475"/>
                      </a:lnTo>
                      <a:lnTo>
                        <a:pt x="353" y="485"/>
                      </a:lnTo>
                      <a:lnTo>
                        <a:pt x="330" y="494"/>
                      </a:lnTo>
                      <a:lnTo>
                        <a:pt x="306" y="501"/>
                      </a:lnTo>
                      <a:lnTo>
                        <a:pt x="282" y="504"/>
                      </a:lnTo>
                      <a:lnTo>
                        <a:pt x="257" y="506"/>
                      </a:lnTo>
                      <a:lnTo>
                        <a:pt x="231" y="504"/>
                      </a:lnTo>
                      <a:lnTo>
                        <a:pt x="205" y="501"/>
                      </a:lnTo>
                      <a:lnTo>
                        <a:pt x="181" y="494"/>
                      </a:lnTo>
                      <a:lnTo>
                        <a:pt x="159" y="485"/>
                      </a:lnTo>
                      <a:lnTo>
                        <a:pt x="137" y="475"/>
                      </a:lnTo>
                      <a:lnTo>
                        <a:pt x="116" y="463"/>
                      </a:lnTo>
                      <a:lnTo>
                        <a:pt x="98" y="448"/>
                      </a:lnTo>
                      <a:lnTo>
                        <a:pt x="80" y="432"/>
                      </a:lnTo>
                      <a:lnTo>
                        <a:pt x="63" y="415"/>
                      </a:lnTo>
                      <a:lnTo>
                        <a:pt x="50" y="395"/>
                      </a:lnTo>
                      <a:lnTo>
                        <a:pt x="38" y="374"/>
                      </a:lnTo>
                      <a:lnTo>
                        <a:pt x="26" y="354"/>
                      </a:lnTo>
                      <a:lnTo>
                        <a:pt x="17" y="330"/>
                      </a:lnTo>
                      <a:lnTo>
                        <a:pt x="12" y="306"/>
                      </a:lnTo>
                      <a:lnTo>
                        <a:pt x="9" y="282"/>
                      </a:lnTo>
                      <a:lnTo>
                        <a:pt x="7" y="256"/>
                      </a:lnTo>
                      <a:lnTo>
                        <a:pt x="9" y="231"/>
                      </a:lnTo>
                      <a:lnTo>
                        <a:pt x="12" y="207"/>
                      </a:lnTo>
                      <a:lnTo>
                        <a:pt x="17" y="183"/>
                      </a:lnTo>
                      <a:lnTo>
                        <a:pt x="26" y="159"/>
                      </a:lnTo>
                      <a:lnTo>
                        <a:pt x="38" y="136"/>
                      </a:lnTo>
                      <a:lnTo>
                        <a:pt x="50" y="116"/>
                      </a:lnTo>
                      <a:lnTo>
                        <a:pt x="63" y="97"/>
                      </a:lnTo>
                      <a:lnTo>
                        <a:pt x="80" y="80"/>
                      </a:lnTo>
                      <a:lnTo>
                        <a:pt x="98" y="63"/>
                      </a:lnTo>
                      <a:lnTo>
                        <a:pt x="116" y="49"/>
                      </a:lnTo>
                      <a:lnTo>
                        <a:pt x="137" y="37"/>
                      </a:lnTo>
                      <a:lnTo>
                        <a:pt x="159" y="27"/>
                      </a:lnTo>
                      <a:lnTo>
                        <a:pt x="181" y="18"/>
                      </a:lnTo>
                      <a:lnTo>
                        <a:pt x="205" y="12"/>
                      </a:lnTo>
                      <a:lnTo>
                        <a:pt x="231" y="8"/>
                      </a:lnTo>
                      <a:lnTo>
                        <a:pt x="257" y="6"/>
                      </a:lnTo>
                      <a:lnTo>
                        <a:pt x="282" y="8"/>
                      </a:lnTo>
                      <a:lnTo>
                        <a:pt x="306" y="12"/>
                      </a:lnTo>
                      <a:lnTo>
                        <a:pt x="330" y="18"/>
                      </a:lnTo>
                      <a:lnTo>
                        <a:pt x="353" y="27"/>
                      </a:lnTo>
                      <a:lnTo>
                        <a:pt x="375" y="37"/>
                      </a:lnTo>
                      <a:lnTo>
                        <a:pt x="395" y="49"/>
                      </a:lnTo>
                      <a:lnTo>
                        <a:pt x="414" y="63"/>
                      </a:lnTo>
                      <a:lnTo>
                        <a:pt x="433" y="80"/>
                      </a:lnTo>
                      <a:lnTo>
                        <a:pt x="448" y="97"/>
                      </a:lnTo>
                      <a:lnTo>
                        <a:pt x="462" y="116"/>
                      </a:lnTo>
                      <a:lnTo>
                        <a:pt x="476" y="136"/>
                      </a:lnTo>
                      <a:lnTo>
                        <a:pt x="486" y="159"/>
                      </a:lnTo>
                      <a:lnTo>
                        <a:pt x="495" y="183"/>
                      </a:lnTo>
                      <a:lnTo>
                        <a:pt x="500" y="207"/>
                      </a:lnTo>
                      <a:lnTo>
                        <a:pt x="505" y="231"/>
                      </a:lnTo>
                      <a:lnTo>
                        <a:pt x="505" y="256"/>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4" name="Freeform 140"/>
                <p:cNvSpPr>
                  <a:spLocks noEditPoints="1"/>
                </p:cNvSpPr>
                <p:nvPr/>
              </p:nvSpPr>
              <p:spPr bwMode="auto">
                <a:xfrm>
                  <a:off x="3495" y="3050"/>
                  <a:ext cx="505" cy="506"/>
                </a:xfrm>
                <a:custGeom>
                  <a:avLst/>
                  <a:gdLst>
                    <a:gd name="T0" fmla="*/ 500 w 505"/>
                    <a:gd name="T1" fmla="*/ 202 h 506"/>
                    <a:gd name="T2" fmla="*/ 476 w 505"/>
                    <a:gd name="T3" fmla="*/ 132 h 506"/>
                    <a:gd name="T4" fmla="*/ 432 w 505"/>
                    <a:gd name="T5" fmla="*/ 74 h 506"/>
                    <a:gd name="T6" fmla="*/ 374 w 505"/>
                    <a:gd name="T7" fmla="*/ 31 h 506"/>
                    <a:gd name="T8" fmla="*/ 303 w 505"/>
                    <a:gd name="T9" fmla="*/ 5 h 506"/>
                    <a:gd name="T10" fmla="*/ 228 w 505"/>
                    <a:gd name="T11" fmla="*/ 2 h 506"/>
                    <a:gd name="T12" fmla="*/ 154 w 505"/>
                    <a:gd name="T13" fmla="*/ 21 h 506"/>
                    <a:gd name="T14" fmla="*/ 93 w 505"/>
                    <a:gd name="T15" fmla="*/ 58 h 506"/>
                    <a:gd name="T16" fmla="*/ 43 w 505"/>
                    <a:gd name="T17" fmla="*/ 111 h 506"/>
                    <a:gd name="T18" fmla="*/ 11 w 505"/>
                    <a:gd name="T19" fmla="*/ 178 h 506"/>
                    <a:gd name="T20" fmla="*/ 0 w 505"/>
                    <a:gd name="T21" fmla="*/ 253 h 506"/>
                    <a:gd name="T22" fmla="*/ 11 w 505"/>
                    <a:gd name="T23" fmla="*/ 328 h 506"/>
                    <a:gd name="T24" fmla="*/ 43 w 505"/>
                    <a:gd name="T25" fmla="*/ 395 h 506"/>
                    <a:gd name="T26" fmla="*/ 93 w 505"/>
                    <a:gd name="T27" fmla="*/ 448 h 506"/>
                    <a:gd name="T28" fmla="*/ 154 w 505"/>
                    <a:gd name="T29" fmla="*/ 486 h 506"/>
                    <a:gd name="T30" fmla="*/ 228 w 505"/>
                    <a:gd name="T31" fmla="*/ 505 h 506"/>
                    <a:gd name="T32" fmla="*/ 303 w 505"/>
                    <a:gd name="T33" fmla="*/ 501 h 506"/>
                    <a:gd name="T34" fmla="*/ 374 w 505"/>
                    <a:gd name="T35" fmla="*/ 476 h 506"/>
                    <a:gd name="T36" fmla="*/ 432 w 505"/>
                    <a:gd name="T37" fmla="*/ 431 h 506"/>
                    <a:gd name="T38" fmla="*/ 476 w 505"/>
                    <a:gd name="T39" fmla="*/ 373 h 506"/>
                    <a:gd name="T40" fmla="*/ 500 w 505"/>
                    <a:gd name="T41" fmla="*/ 304 h 506"/>
                    <a:gd name="T42" fmla="*/ 499 w 505"/>
                    <a:gd name="T43" fmla="*/ 253 h 506"/>
                    <a:gd name="T44" fmla="*/ 488 w 505"/>
                    <a:gd name="T45" fmla="*/ 327 h 506"/>
                    <a:gd name="T46" fmla="*/ 457 w 505"/>
                    <a:gd name="T47" fmla="*/ 390 h 506"/>
                    <a:gd name="T48" fmla="*/ 410 w 505"/>
                    <a:gd name="T49" fmla="*/ 443 h 506"/>
                    <a:gd name="T50" fmla="*/ 348 w 505"/>
                    <a:gd name="T51" fmla="*/ 479 h 506"/>
                    <a:gd name="T52" fmla="*/ 278 w 505"/>
                    <a:gd name="T53" fmla="*/ 498 h 506"/>
                    <a:gd name="T54" fmla="*/ 204 w 505"/>
                    <a:gd name="T55" fmla="*/ 494 h 506"/>
                    <a:gd name="T56" fmla="*/ 136 w 505"/>
                    <a:gd name="T57" fmla="*/ 469 h 506"/>
                    <a:gd name="T58" fmla="*/ 79 w 505"/>
                    <a:gd name="T59" fmla="*/ 426 h 506"/>
                    <a:gd name="T60" fmla="*/ 36 w 505"/>
                    <a:gd name="T61" fmla="*/ 369 h 506"/>
                    <a:gd name="T62" fmla="*/ 12 w 505"/>
                    <a:gd name="T63" fmla="*/ 303 h 506"/>
                    <a:gd name="T64" fmla="*/ 9 w 505"/>
                    <a:gd name="T65" fmla="*/ 228 h 506"/>
                    <a:gd name="T66" fmla="*/ 26 w 505"/>
                    <a:gd name="T67" fmla="*/ 157 h 506"/>
                    <a:gd name="T68" fmla="*/ 64 w 505"/>
                    <a:gd name="T69" fmla="*/ 98 h 506"/>
                    <a:gd name="T70" fmla="*/ 115 w 505"/>
                    <a:gd name="T71" fmla="*/ 50 h 506"/>
                    <a:gd name="T72" fmla="*/ 180 w 505"/>
                    <a:gd name="T73" fmla="*/ 19 h 506"/>
                    <a:gd name="T74" fmla="*/ 254 w 505"/>
                    <a:gd name="T75" fmla="*/ 7 h 506"/>
                    <a:gd name="T76" fmla="*/ 326 w 505"/>
                    <a:gd name="T77" fmla="*/ 19 h 506"/>
                    <a:gd name="T78" fmla="*/ 391 w 505"/>
                    <a:gd name="T79" fmla="*/ 50 h 506"/>
                    <a:gd name="T80" fmla="*/ 442 w 505"/>
                    <a:gd name="T81" fmla="*/ 98 h 506"/>
                    <a:gd name="T82" fmla="*/ 480 w 505"/>
                    <a:gd name="T83" fmla="*/ 157 h 506"/>
                    <a:gd name="T84" fmla="*/ 497 w 505"/>
                    <a:gd name="T85" fmla="*/ 228 h 5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5"/>
                    <a:gd name="T130" fmla="*/ 0 h 506"/>
                    <a:gd name="T131" fmla="*/ 505 w 505"/>
                    <a:gd name="T132" fmla="*/ 506 h 50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5" h="506">
                      <a:moveTo>
                        <a:pt x="505" y="253"/>
                      </a:moveTo>
                      <a:lnTo>
                        <a:pt x="505" y="228"/>
                      </a:lnTo>
                      <a:lnTo>
                        <a:pt x="500" y="202"/>
                      </a:lnTo>
                      <a:lnTo>
                        <a:pt x="495" y="178"/>
                      </a:lnTo>
                      <a:lnTo>
                        <a:pt x="487" y="154"/>
                      </a:lnTo>
                      <a:lnTo>
                        <a:pt x="476" y="132"/>
                      </a:lnTo>
                      <a:lnTo>
                        <a:pt x="463" y="111"/>
                      </a:lnTo>
                      <a:lnTo>
                        <a:pt x="449" y="92"/>
                      </a:lnTo>
                      <a:lnTo>
                        <a:pt x="432" y="74"/>
                      </a:lnTo>
                      <a:lnTo>
                        <a:pt x="415" y="58"/>
                      </a:lnTo>
                      <a:lnTo>
                        <a:pt x="394" y="43"/>
                      </a:lnTo>
                      <a:lnTo>
                        <a:pt x="374" y="31"/>
                      </a:lnTo>
                      <a:lnTo>
                        <a:pt x="351" y="21"/>
                      </a:lnTo>
                      <a:lnTo>
                        <a:pt x="329" y="12"/>
                      </a:lnTo>
                      <a:lnTo>
                        <a:pt x="303" y="5"/>
                      </a:lnTo>
                      <a:lnTo>
                        <a:pt x="279" y="2"/>
                      </a:lnTo>
                      <a:lnTo>
                        <a:pt x="254" y="0"/>
                      </a:lnTo>
                      <a:lnTo>
                        <a:pt x="228" y="2"/>
                      </a:lnTo>
                      <a:lnTo>
                        <a:pt x="202" y="5"/>
                      </a:lnTo>
                      <a:lnTo>
                        <a:pt x="178" y="12"/>
                      </a:lnTo>
                      <a:lnTo>
                        <a:pt x="154" y="21"/>
                      </a:lnTo>
                      <a:lnTo>
                        <a:pt x="132" y="31"/>
                      </a:lnTo>
                      <a:lnTo>
                        <a:pt x="112" y="43"/>
                      </a:lnTo>
                      <a:lnTo>
                        <a:pt x="93" y="58"/>
                      </a:lnTo>
                      <a:lnTo>
                        <a:pt x="74" y="74"/>
                      </a:lnTo>
                      <a:lnTo>
                        <a:pt x="59" y="92"/>
                      </a:lnTo>
                      <a:lnTo>
                        <a:pt x="43" y="111"/>
                      </a:lnTo>
                      <a:lnTo>
                        <a:pt x="31" y="132"/>
                      </a:lnTo>
                      <a:lnTo>
                        <a:pt x="19" y="154"/>
                      </a:lnTo>
                      <a:lnTo>
                        <a:pt x="11" y="178"/>
                      </a:lnTo>
                      <a:lnTo>
                        <a:pt x="6" y="202"/>
                      </a:lnTo>
                      <a:lnTo>
                        <a:pt x="2" y="228"/>
                      </a:lnTo>
                      <a:lnTo>
                        <a:pt x="0" y="253"/>
                      </a:lnTo>
                      <a:lnTo>
                        <a:pt x="2" y="279"/>
                      </a:lnTo>
                      <a:lnTo>
                        <a:pt x="6" y="304"/>
                      </a:lnTo>
                      <a:lnTo>
                        <a:pt x="11" y="328"/>
                      </a:lnTo>
                      <a:lnTo>
                        <a:pt x="19" y="351"/>
                      </a:lnTo>
                      <a:lnTo>
                        <a:pt x="31" y="373"/>
                      </a:lnTo>
                      <a:lnTo>
                        <a:pt x="43" y="395"/>
                      </a:lnTo>
                      <a:lnTo>
                        <a:pt x="59" y="414"/>
                      </a:lnTo>
                      <a:lnTo>
                        <a:pt x="74" y="431"/>
                      </a:lnTo>
                      <a:lnTo>
                        <a:pt x="93" y="448"/>
                      </a:lnTo>
                      <a:lnTo>
                        <a:pt x="112" y="464"/>
                      </a:lnTo>
                      <a:lnTo>
                        <a:pt x="132" y="476"/>
                      </a:lnTo>
                      <a:lnTo>
                        <a:pt x="154" y="486"/>
                      </a:lnTo>
                      <a:lnTo>
                        <a:pt x="178" y="494"/>
                      </a:lnTo>
                      <a:lnTo>
                        <a:pt x="202" y="501"/>
                      </a:lnTo>
                      <a:lnTo>
                        <a:pt x="228" y="505"/>
                      </a:lnTo>
                      <a:lnTo>
                        <a:pt x="254" y="506"/>
                      </a:lnTo>
                      <a:lnTo>
                        <a:pt x="279" y="505"/>
                      </a:lnTo>
                      <a:lnTo>
                        <a:pt x="303" y="501"/>
                      </a:lnTo>
                      <a:lnTo>
                        <a:pt x="329" y="494"/>
                      </a:lnTo>
                      <a:lnTo>
                        <a:pt x="351" y="486"/>
                      </a:lnTo>
                      <a:lnTo>
                        <a:pt x="374" y="476"/>
                      </a:lnTo>
                      <a:lnTo>
                        <a:pt x="394" y="464"/>
                      </a:lnTo>
                      <a:lnTo>
                        <a:pt x="415" y="448"/>
                      </a:lnTo>
                      <a:lnTo>
                        <a:pt x="432" y="431"/>
                      </a:lnTo>
                      <a:lnTo>
                        <a:pt x="449" y="414"/>
                      </a:lnTo>
                      <a:lnTo>
                        <a:pt x="463" y="395"/>
                      </a:lnTo>
                      <a:lnTo>
                        <a:pt x="476" y="373"/>
                      </a:lnTo>
                      <a:lnTo>
                        <a:pt x="487" y="351"/>
                      </a:lnTo>
                      <a:lnTo>
                        <a:pt x="495" y="328"/>
                      </a:lnTo>
                      <a:lnTo>
                        <a:pt x="500" y="304"/>
                      </a:lnTo>
                      <a:lnTo>
                        <a:pt x="505" y="279"/>
                      </a:lnTo>
                      <a:lnTo>
                        <a:pt x="505" y="253"/>
                      </a:lnTo>
                      <a:close/>
                      <a:moveTo>
                        <a:pt x="499" y="253"/>
                      </a:moveTo>
                      <a:lnTo>
                        <a:pt x="497" y="279"/>
                      </a:lnTo>
                      <a:lnTo>
                        <a:pt x="493" y="303"/>
                      </a:lnTo>
                      <a:lnTo>
                        <a:pt x="488" y="327"/>
                      </a:lnTo>
                      <a:lnTo>
                        <a:pt x="480" y="349"/>
                      </a:lnTo>
                      <a:lnTo>
                        <a:pt x="469" y="369"/>
                      </a:lnTo>
                      <a:lnTo>
                        <a:pt x="457" y="390"/>
                      </a:lnTo>
                      <a:lnTo>
                        <a:pt x="442" y="409"/>
                      </a:lnTo>
                      <a:lnTo>
                        <a:pt x="427" y="426"/>
                      </a:lnTo>
                      <a:lnTo>
                        <a:pt x="410" y="443"/>
                      </a:lnTo>
                      <a:lnTo>
                        <a:pt x="391" y="457"/>
                      </a:lnTo>
                      <a:lnTo>
                        <a:pt x="370" y="469"/>
                      </a:lnTo>
                      <a:lnTo>
                        <a:pt x="348" y="479"/>
                      </a:lnTo>
                      <a:lnTo>
                        <a:pt x="326" y="488"/>
                      </a:lnTo>
                      <a:lnTo>
                        <a:pt x="303" y="494"/>
                      </a:lnTo>
                      <a:lnTo>
                        <a:pt x="278" y="498"/>
                      </a:lnTo>
                      <a:lnTo>
                        <a:pt x="254" y="498"/>
                      </a:lnTo>
                      <a:lnTo>
                        <a:pt x="228" y="498"/>
                      </a:lnTo>
                      <a:lnTo>
                        <a:pt x="204" y="494"/>
                      </a:lnTo>
                      <a:lnTo>
                        <a:pt x="180" y="488"/>
                      </a:lnTo>
                      <a:lnTo>
                        <a:pt x="158" y="479"/>
                      </a:lnTo>
                      <a:lnTo>
                        <a:pt x="136" y="469"/>
                      </a:lnTo>
                      <a:lnTo>
                        <a:pt x="115" y="457"/>
                      </a:lnTo>
                      <a:lnTo>
                        <a:pt x="96" y="443"/>
                      </a:lnTo>
                      <a:lnTo>
                        <a:pt x="79" y="426"/>
                      </a:lnTo>
                      <a:lnTo>
                        <a:pt x="64" y="409"/>
                      </a:lnTo>
                      <a:lnTo>
                        <a:pt x="50" y="390"/>
                      </a:lnTo>
                      <a:lnTo>
                        <a:pt x="36" y="369"/>
                      </a:lnTo>
                      <a:lnTo>
                        <a:pt x="26" y="349"/>
                      </a:lnTo>
                      <a:lnTo>
                        <a:pt x="19" y="327"/>
                      </a:lnTo>
                      <a:lnTo>
                        <a:pt x="12" y="303"/>
                      </a:lnTo>
                      <a:lnTo>
                        <a:pt x="9" y="279"/>
                      </a:lnTo>
                      <a:lnTo>
                        <a:pt x="7" y="253"/>
                      </a:lnTo>
                      <a:lnTo>
                        <a:pt x="9" y="228"/>
                      </a:lnTo>
                      <a:lnTo>
                        <a:pt x="12" y="204"/>
                      </a:lnTo>
                      <a:lnTo>
                        <a:pt x="19" y="180"/>
                      </a:lnTo>
                      <a:lnTo>
                        <a:pt x="26" y="157"/>
                      </a:lnTo>
                      <a:lnTo>
                        <a:pt x="36" y="135"/>
                      </a:lnTo>
                      <a:lnTo>
                        <a:pt x="50" y="116"/>
                      </a:lnTo>
                      <a:lnTo>
                        <a:pt x="64" y="98"/>
                      </a:lnTo>
                      <a:lnTo>
                        <a:pt x="79" y="79"/>
                      </a:lnTo>
                      <a:lnTo>
                        <a:pt x="96" y="63"/>
                      </a:lnTo>
                      <a:lnTo>
                        <a:pt x="115" y="50"/>
                      </a:lnTo>
                      <a:lnTo>
                        <a:pt x="136" y="38"/>
                      </a:lnTo>
                      <a:lnTo>
                        <a:pt x="158" y="27"/>
                      </a:lnTo>
                      <a:lnTo>
                        <a:pt x="180" y="19"/>
                      </a:lnTo>
                      <a:lnTo>
                        <a:pt x="204" y="12"/>
                      </a:lnTo>
                      <a:lnTo>
                        <a:pt x="228" y="9"/>
                      </a:lnTo>
                      <a:lnTo>
                        <a:pt x="254" y="7"/>
                      </a:lnTo>
                      <a:lnTo>
                        <a:pt x="278" y="9"/>
                      </a:lnTo>
                      <a:lnTo>
                        <a:pt x="303" y="12"/>
                      </a:lnTo>
                      <a:lnTo>
                        <a:pt x="326" y="19"/>
                      </a:lnTo>
                      <a:lnTo>
                        <a:pt x="348" y="27"/>
                      </a:lnTo>
                      <a:lnTo>
                        <a:pt x="370" y="38"/>
                      </a:lnTo>
                      <a:lnTo>
                        <a:pt x="391" y="50"/>
                      </a:lnTo>
                      <a:lnTo>
                        <a:pt x="410" y="63"/>
                      </a:lnTo>
                      <a:lnTo>
                        <a:pt x="427" y="79"/>
                      </a:lnTo>
                      <a:lnTo>
                        <a:pt x="442" y="98"/>
                      </a:lnTo>
                      <a:lnTo>
                        <a:pt x="457" y="116"/>
                      </a:lnTo>
                      <a:lnTo>
                        <a:pt x="469" y="135"/>
                      </a:lnTo>
                      <a:lnTo>
                        <a:pt x="480" y="157"/>
                      </a:lnTo>
                      <a:lnTo>
                        <a:pt x="488" y="180"/>
                      </a:lnTo>
                      <a:lnTo>
                        <a:pt x="493" y="204"/>
                      </a:lnTo>
                      <a:lnTo>
                        <a:pt x="497" y="228"/>
                      </a:lnTo>
                      <a:lnTo>
                        <a:pt x="499" y="253"/>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5" name="Freeform 141"/>
                <p:cNvSpPr>
                  <a:spLocks noEditPoints="1"/>
                </p:cNvSpPr>
                <p:nvPr/>
              </p:nvSpPr>
              <p:spPr bwMode="auto">
                <a:xfrm>
                  <a:off x="3499" y="3053"/>
                  <a:ext cx="498" cy="500"/>
                </a:xfrm>
                <a:custGeom>
                  <a:avLst/>
                  <a:gdLst>
                    <a:gd name="T0" fmla="*/ 493 w 498"/>
                    <a:gd name="T1" fmla="*/ 199 h 500"/>
                    <a:gd name="T2" fmla="*/ 469 w 498"/>
                    <a:gd name="T3" fmla="*/ 130 h 500"/>
                    <a:gd name="T4" fmla="*/ 426 w 498"/>
                    <a:gd name="T5" fmla="*/ 74 h 500"/>
                    <a:gd name="T6" fmla="*/ 368 w 498"/>
                    <a:gd name="T7" fmla="*/ 31 h 500"/>
                    <a:gd name="T8" fmla="*/ 299 w 498"/>
                    <a:gd name="T9" fmla="*/ 6 h 500"/>
                    <a:gd name="T10" fmla="*/ 224 w 498"/>
                    <a:gd name="T11" fmla="*/ 2 h 500"/>
                    <a:gd name="T12" fmla="*/ 152 w 498"/>
                    <a:gd name="T13" fmla="*/ 21 h 500"/>
                    <a:gd name="T14" fmla="*/ 91 w 498"/>
                    <a:gd name="T15" fmla="*/ 57 h 500"/>
                    <a:gd name="T16" fmla="*/ 43 w 498"/>
                    <a:gd name="T17" fmla="*/ 110 h 500"/>
                    <a:gd name="T18" fmla="*/ 10 w 498"/>
                    <a:gd name="T19" fmla="*/ 177 h 500"/>
                    <a:gd name="T20" fmla="*/ 0 w 498"/>
                    <a:gd name="T21" fmla="*/ 250 h 500"/>
                    <a:gd name="T22" fmla="*/ 10 w 498"/>
                    <a:gd name="T23" fmla="*/ 324 h 500"/>
                    <a:gd name="T24" fmla="*/ 43 w 498"/>
                    <a:gd name="T25" fmla="*/ 389 h 500"/>
                    <a:gd name="T26" fmla="*/ 91 w 498"/>
                    <a:gd name="T27" fmla="*/ 442 h 500"/>
                    <a:gd name="T28" fmla="*/ 152 w 498"/>
                    <a:gd name="T29" fmla="*/ 479 h 500"/>
                    <a:gd name="T30" fmla="*/ 224 w 498"/>
                    <a:gd name="T31" fmla="*/ 498 h 500"/>
                    <a:gd name="T32" fmla="*/ 299 w 498"/>
                    <a:gd name="T33" fmla="*/ 495 h 500"/>
                    <a:gd name="T34" fmla="*/ 368 w 498"/>
                    <a:gd name="T35" fmla="*/ 469 h 500"/>
                    <a:gd name="T36" fmla="*/ 426 w 498"/>
                    <a:gd name="T37" fmla="*/ 426 h 500"/>
                    <a:gd name="T38" fmla="*/ 469 w 498"/>
                    <a:gd name="T39" fmla="*/ 368 h 500"/>
                    <a:gd name="T40" fmla="*/ 493 w 498"/>
                    <a:gd name="T41" fmla="*/ 300 h 500"/>
                    <a:gd name="T42" fmla="*/ 491 w 498"/>
                    <a:gd name="T43" fmla="*/ 250 h 500"/>
                    <a:gd name="T44" fmla="*/ 481 w 498"/>
                    <a:gd name="T45" fmla="*/ 322 h 500"/>
                    <a:gd name="T46" fmla="*/ 450 w 498"/>
                    <a:gd name="T47" fmla="*/ 385 h 500"/>
                    <a:gd name="T48" fmla="*/ 404 w 498"/>
                    <a:gd name="T49" fmla="*/ 437 h 500"/>
                    <a:gd name="T50" fmla="*/ 344 w 498"/>
                    <a:gd name="T51" fmla="*/ 473 h 500"/>
                    <a:gd name="T52" fmla="*/ 274 w 498"/>
                    <a:gd name="T53" fmla="*/ 491 h 500"/>
                    <a:gd name="T54" fmla="*/ 200 w 498"/>
                    <a:gd name="T55" fmla="*/ 486 h 500"/>
                    <a:gd name="T56" fmla="*/ 133 w 498"/>
                    <a:gd name="T57" fmla="*/ 462 h 500"/>
                    <a:gd name="T58" fmla="*/ 79 w 498"/>
                    <a:gd name="T59" fmla="*/ 421 h 500"/>
                    <a:gd name="T60" fmla="*/ 36 w 498"/>
                    <a:gd name="T61" fmla="*/ 365 h 500"/>
                    <a:gd name="T62" fmla="*/ 12 w 498"/>
                    <a:gd name="T63" fmla="*/ 298 h 500"/>
                    <a:gd name="T64" fmla="*/ 8 w 498"/>
                    <a:gd name="T65" fmla="*/ 225 h 500"/>
                    <a:gd name="T66" fmla="*/ 26 w 498"/>
                    <a:gd name="T67" fmla="*/ 156 h 500"/>
                    <a:gd name="T68" fmla="*/ 63 w 498"/>
                    <a:gd name="T69" fmla="*/ 96 h 500"/>
                    <a:gd name="T70" fmla="*/ 115 w 498"/>
                    <a:gd name="T71" fmla="*/ 50 h 500"/>
                    <a:gd name="T72" fmla="*/ 178 w 498"/>
                    <a:gd name="T73" fmla="*/ 19 h 500"/>
                    <a:gd name="T74" fmla="*/ 250 w 498"/>
                    <a:gd name="T75" fmla="*/ 7 h 500"/>
                    <a:gd name="T76" fmla="*/ 322 w 498"/>
                    <a:gd name="T77" fmla="*/ 19 h 500"/>
                    <a:gd name="T78" fmla="*/ 385 w 498"/>
                    <a:gd name="T79" fmla="*/ 50 h 500"/>
                    <a:gd name="T80" fmla="*/ 436 w 498"/>
                    <a:gd name="T81" fmla="*/ 96 h 500"/>
                    <a:gd name="T82" fmla="*/ 472 w 498"/>
                    <a:gd name="T83" fmla="*/ 156 h 500"/>
                    <a:gd name="T84" fmla="*/ 489 w 498"/>
                    <a:gd name="T85" fmla="*/ 225 h 5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98"/>
                    <a:gd name="T130" fmla="*/ 0 h 500"/>
                    <a:gd name="T131" fmla="*/ 498 w 498"/>
                    <a:gd name="T132" fmla="*/ 500 h 50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98" h="500">
                      <a:moveTo>
                        <a:pt x="498" y="250"/>
                      </a:moveTo>
                      <a:lnTo>
                        <a:pt x="498" y="225"/>
                      </a:lnTo>
                      <a:lnTo>
                        <a:pt x="493" y="199"/>
                      </a:lnTo>
                      <a:lnTo>
                        <a:pt x="488" y="177"/>
                      </a:lnTo>
                      <a:lnTo>
                        <a:pt x="479" y="153"/>
                      </a:lnTo>
                      <a:lnTo>
                        <a:pt x="469" y="130"/>
                      </a:lnTo>
                      <a:lnTo>
                        <a:pt x="455" y="110"/>
                      </a:lnTo>
                      <a:lnTo>
                        <a:pt x="441" y="91"/>
                      </a:lnTo>
                      <a:lnTo>
                        <a:pt x="426" y="74"/>
                      </a:lnTo>
                      <a:lnTo>
                        <a:pt x="407" y="57"/>
                      </a:lnTo>
                      <a:lnTo>
                        <a:pt x="388" y="43"/>
                      </a:lnTo>
                      <a:lnTo>
                        <a:pt x="368" y="31"/>
                      </a:lnTo>
                      <a:lnTo>
                        <a:pt x="346" y="21"/>
                      </a:lnTo>
                      <a:lnTo>
                        <a:pt x="323" y="12"/>
                      </a:lnTo>
                      <a:lnTo>
                        <a:pt x="299" y="6"/>
                      </a:lnTo>
                      <a:lnTo>
                        <a:pt x="275" y="2"/>
                      </a:lnTo>
                      <a:lnTo>
                        <a:pt x="250" y="0"/>
                      </a:lnTo>
                      <a:lnTo>
                        <a:pt x="224" y="2"/>
                      </a:lnTo>
                      <a:lnTo>
                        <a:pt x="198" y="6"/>
                      </a:lnTo>
                      <a:lnTo>
                        <a:pt x="174" y="12"/>
                      </a:lnTo>
                      <a:lnTo>
                        <a:pt x="152" y="21"/>
                      </a:lnTo>
                      <a:lnTo>
                        <a:pt x="130" y="31"/>
                      </a:lnTo>
                      <a:lnTo>
                        <a:pt x="109" y="43"/>
                      </a:lnTo>
                      <a:lnTo>
                        <a:pt x="91" y="57"/>
                      </a:lnTo>
                      <a:lnTo>
                        <a:pt x="73" y="74"/>
                      </a:lnTo>
                      <a:lnTo>
                        <a:pt x="56" y="91"/>
                      </a:lnTo>
                      <a:lnTo>
                        <a:pt x="43" y="110"/>
                      </a:lnTo>
                      <a:lnTo>
                        <a:pt x="31" y="130"/>
                      </a:lnTo>
                      <a:lnTo>
                        <a:pt x="19" y="153"/>
                      </a:lnTo>
                      <a:lnTo>
                        <a:pt x="10" y="177"/>
                      </a:lnTo>
                      <a:lnTo>
                        <a:pt x="5" y="199"/>
                      </a:lnTo>
                      <a:lnTo>
                        <a:pt x="2" y="225"/>
                      </a:lnTo>
                      <a:lnTo>
                        <a:pt x="0" y="250"/>
                      </a:lnTo>
                      <a:lnTo>
                        <a:pt x="2" y="276"/>
                      </a:lnTo>
                      <a:lnTo>
                        <a:pt x="5" y="300"/>
                      </a:lnTo>
                      <a:lnTo>
                        <a:pt x="10" y="324"/>
                      </a:lnTo>
                      <a:lnTo>
                        <a:pt x="19" y="348"/>
                      </a:lnTo>
                      <a:lnTo>
                        <a:pt x="31" y="368"/>
                      </a:lnTo>
                      <a:lnTo>
                        <a:pt x="43" y="389"/>
                      </a:lnTo>
                      <a:lnTo>
                        <a:pt x="56" y="409"/>
                      </a:lnTo>
                      <a:lnTo>
                        <a:pt x="73" y="426"/>
                      </a:lnTo>
                      <a:lnTo>
                        <a:pt x="91" y="442"/>
                      </a:lnTo>
                      <a:lnTo>
                        <a:pt x="109" y="457"/>
                      </a:lnTo>
                      <a:lnTo>
                        <a:pt x="130" y="469"/>
                      </a:lnTo>
                      <a:lnTo>
                        <a:pt x="152" y="479"/>
                      </a:lnTo>
                      <a:lnTo>
                        <a:pt x="174" y="488"/>
                      </a:lnTo>
                      <a:lnTo>
                        <a:pt x="198" y="495"/>
                      </a:lnTo>
                      <a:lnTo>
                        <a:pt x="224" y="498"/>
                      </a:lnTo>
                      <a:lnTo>
                        <a:pt x="250" y="500"/>
                      </a:lnTo>
                      <a:lnTo>
                        <a:pt x="275" y="498"/>
                      </a:lnTo>
                      <a:lnTo>
                        <a:pt x="299" y="495"/>
                      </a:lnTo>
                      <a:lnTo>
                        <a:pt x="323" y="488"/>
                      </a:lnTo>
                      <a:lnTo>
                        <a:pt x="346" y="479"/>
                      </a:lnTo>
                      <a:lnTo>
                        <a:pt x="368" y="469"/>
                      </a:lnTo>
                      <a:lnTo>
                        <a:pt x="388" y="457"/>
                      </a:lnTo>
                      <a:lnTo>
                        <a:pt x="407" y="442"/>
                      </a:lnTo>
                      <a:lnTo>
                        <a:pt x="426" y="426"/>
                      </a:lnTo>
                      <a:lnTo>
                        <a:pt x="441" y="409"/>
                      </a:lnTo>
                      <a:lnTo>
                        <a:pt x="455" y="389"/>
                      </a:lnTo>
                      <a:lnTo>
                        <a:pt x="469" y="368"/>
                      </a:lnTo>
                      <a:lnTo>
                        <a:pt x="479" y="348"/>
                      </a:lnTo>
                      <a:lnTo>
                        <a:pt x="488" y="324"/>
                      </a:lnTo>
                      <a:lnTo>
                        <a:pt x="493" y="300"/>
                      </a:lnTo>
                      <a:lnTo>
                        <a:pt x="498" y="276"/>
                      </a:lnTo>
                      <a:lnTo>
                        <a:pt x="498" y="250"/>
                      </a:lnTo>
                      <a:close/>
                      <a:moveTo>
                        <a:pt x="491" y="250"/>
                      </a:moveTo>
                      <a:lnTo>
                        <a:pt x="489" y="274"/>
                      </a:lnTo>
                      <a:lnTo>
                        <a:pt x="486" y="298"/>
                      </a:lnTo>
                      <a:lnTo>
                        <a:pt x="481" y="322"/>
                      </a:lnTo>
                      <a:lnTo>
                        <a:pt x="472" y="344"/>
                      </a:lnTo>
                      <a:lnTo>
                        <a:pt x="462" y="365"/>
                      </a:lnTo>
                      <a:lnTo>
                        <a:pt x="450" y="385"/>
                      </a:lnTo>
                      <a:lnTo>
                        <a:pt x="436" y="404"/>
                      </a:lnTo>
                      <a:lnTo>
                        <a:pt x="421" y="421"/>
                      </a:lnTo>
                      <a:lnTo>
                        <a:pt x="404" y="437"/>
                      </a:lnTo>
                      <a:lnTo>
                        <a:pt x="385" y="450"/>
                      </a:lnTo>
                      <a:lnTo>
                        <a:pt x="364" y="462"/>
                      </a:lnTo>
                      <a:lnTo>
                        <a:pt x="344" y="473"/>
                      </a:lnTo>
                      <a:lnTo>
                        <a:pt x="322" y="481"/>
                      </a:lnTo>
                      <a:lnTo>
                        <a:pt x="298" y="486"/>
                      </a:lnTo>
                      <a:lnTo>
                        <a:pt x="274" y="491"/>
                      </a:lnTo>
                      <a:lnTo>
                        <a:pt x="250" y="491"/>
                      </a:lnTo>
                      <a:lnTo>
                        <a:pt x="224" y="491"/>
                      </a:lnTo>
                      <a:lnTo>
                        <a:pt x="200" y="486"/>
                      </a:lnTo>
                      <a:lnTo>
                        <a:pt x="178" y="481"/>
                      </a:lnTo>
                      <a:lnTo>
                        <a:pt x="156" y="473"/>
                      </a:lnTo>
                      <a:lnTo>
                        <a:pt x="133" y="462"/>
                      </a:lnTo>
                      <a:lnTo>
                        <a:pt x="115" y="450"/>
                      </a:lnTo>
                      <a:lnTo>
                        <a:pt x="96" y="437"/>
                      </a:lnTo>
                      <a:lnTo>
                        <a:pt x="79" y="421"/>
                      </a:lnTo>
                      <a:lnTo>
                        <a:pt x="63" y="404"/>
                      </a:lnTo>
                      <a:lnTo>
                        <a:pt x="48" y="385"/>
                      </a:lnTo>
                      <a:lnTo>
                        <a:pt x="36" y="365"/>
                      </a:lnTo>
                      <a:lnTo>
                        <a:pt x="26" y="344"/>
                      </a:lnTo>
                      <a:lnTo>
                        <a:pt x="19" y="322"/>
                      </a:lnTo>
                      <a:lnTo>
                        <a:pt x="12" y="298"/>
                      </a:lnTo>
                      <a:lnTo>
                        <a:pt x="8" y="274"/>
                      </a:lnTo>
                      <a:lnTo>
                        <a:pt x="7" y="250"/>
                      </a:lnTo>
                      <a:lnTo>
                        <a:pt x="8" y="225"/>
                      </a:lnTo>
                      <a:lnTo>
                        <a:pt x="12" y="201"/>
                      </a:lnTo>
                      <a:lnTo>
                        <a:pt x="19" y="178"/>
                      </a:lnTo>
                      <a:lnTo>
                        <a:pt x="26" y="156"/>
                      </a:lnTo>
                      <a:lnTo>
                        <a:pt x="36" y="134"/>
                      </a:lnTo>
                      <a:lnTo>
                        <a:pt x="48" y="115"/>
                      </a:lnTo>
                      <a:lnTo>
                        <a:pt x="63" y="96"/>
                      </a:lnTo>
                      <a:lnTo>
                        <a:pt x="79" y="79"/>
                      </a:lnTo>
                      <a:lnTo>
                        <a:pt x="96" y="64"/>
                      </a:lnTo>
                      <a:lnTo>
                        <a:pt x="115" y="50"/>
                      </a:lnTo>
                      <a:lnTo>
                        <a:pt x="133" y="36"/>
                      </a:lnTo>
                      <a:lnTo>
                        <a:pt x="156" y="28"/>
                      </a:lnTo>
                      <a:lnTo>
                        <a:pt x="178" y="19"/>
                      </a:lnTo>
                      <a:lnTo>
                        <a:pt x="200" y="12"/>
                      </a:lnTo>
                      <a:lnTo>
                        <a:pt x="224" y="9"/>
                      </a:lnTo>
                      <a:lnTo>
                        <a:pt x="250" y="7"/>
                      </a:lnTo>
                      <a:lnTo>
                        <a:pt x="274" y="9"/>
                      </a:lnTo>
                      <a:lnTo>
                        <a:pt x="298" y="12"/>
                      </a:lnTo>
                      <a:lnTo>
                        <a:pt x="322" y="19"/>
                      </a:lnTo>
                      <a:lnTo>
                        <a:pt x="344" y="28"/>
                      </a:lnTo>
                      <a:lnTo>
                        <a:pt x="364" y="36"/>
                      </a:lnTo>
                      <a:lnTo>
                        <a:pt x="385" y="50"/>
                      </a:lnTo>
                      <a:lnTo>
                        <a:pt x="404" y="64"/>
                      </a:lnTo>
                      <a:lnTo>
                        <a:pt x="421" y="79"/>
                      </a:lnTo>
                      <a:lnTo>
                        <a:pt x="436" y="96"/>
                      </a:lnTo>
                      <a:lnTo>
                        <a:pt x="450" y="115"/>
                      </a:lnTo>
                      <a:lnTo>
                        <a:pt x="462" y="134"/>
                      </a:lnTo>
                      <a:lnTo>
                        <a:pt x="472" y="156"/>
                      </a:lnTo>
                      <a:lnTo>
                        <a:pt x="481" y="178"/>
                      </a:lnTo>
                      <a:lnTo>
                        <a:pt x="486" y="201"/>
                      </a:lnTo>
                      <a:lnTo>
                        <a:pt x="489" y="225"/>
                      </a:lnTo>
                      <a:lnTo>
                        <a:pt x="491" y="250"/>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6" name="Freeform 142"/>
                <p:cNvSpPr>
                  <a:spLocks noEditPoints="1"/>
                </p:cNvSpPr>
                <p:nvPr/>
              </p:nvSpPr>
              <p:spPr bwMode="auto">
                <a:xfrm>
                  <a:off x="3502" y="3057"/>
                  <a:ext cx="492" cy="491"/>
                </a:xfrm>
                <a:custGeom>
                  <a:avLst/>
                  <a:gdLst>
                    <a:gd name="T0" fmla="*/ 486 w 492"/>
                    <a:gd name="T1" fmla="*/ 197 h 491"/>
                    <a:gd name="T2" fmla="*/ 462 w 492"/>
                    <a:gd name="T3" fmla="*/ 128 h 491"/>
                    <a:gd name="T4" fmla="*/ 420 w 492"/>
                    <a:gd name="T5" fmla="*/ 72 h 491"/>
                    <a:gd name="T6" fmla="*/ 363 w 492"/>
                    <a:gd name="T7" fmla="*/ 31 h 491"/>
                    <a:gd name="T8" fmla="*/ 296 w 492"/>
                    <a:gd name="T9" fmla="*/ 5 h 491"/>
                    <a:gd name="T10" fmla="*/ 221 w 492"/>
                    <a:gd name="T11" fmla="*/ 2 h 491"/>
                    <a:gd name="T12" fmla="*/ 151 w 492"/>
                    <a:gd name="T13" fmla="*/ 20 h 491"/>
                    <a:gd name="T14" fmla="*/ 89 w 492"/>
                    <a:gd name="T15" fmla="*/ 56 h 491"/>
                    <a:gd name="T16" fmla="*/ 43 w 492"/>
                    <a:gd name="T17" fmla="*/ 109 h 491"/>
                    <a:gd name="T18" fmla="*/ 12 w 492"/>
                    <a:gd name="T19" fmla="*/ 173 h 491"/>
                    <a:gd name="T20" fmla="*/ 0 w 492"/>
                    <a:gd name="T21" fmla="*/ 246 h 491"/>
                    <a:gd name="T22" fmla="*/ 12 w 492"/>
                    <a:gd name="T23" fmla="*/ 320 h 491"/>
                    <a:gd name="T24" fmla="*/ 43 w 492"/>
                    <a:gd name="T25" fmla="*/ 383 h 491"/>
                    <a:gd name="T26" fmla="*/ 89 w 492"/>
                    <a:gd name="T27" fmla="*/ 436 h 491"/>
                    <a:gd name="T28" fmla="*/ 151 w 492"/>
                    <a:gd name="T29" fmla="*/ 472 h 491"/>
                    <a:gd name="T30" fmla="*/ 221 w 492"/>
                    <a:gd name="T31" fmla="*/ 491 h 491"/>
                    <a:gd name="T32" fmla="*/ 296 w 492"/>
                    <a:gd name="T33" fmla="*/ 487 h 491"/>
                    <a:gd name="T34" fmla="*/ 363 w 492"/>
                    <a:gd name="T35" fmla="*/ 462 h 491"/>
                    <a:gd name="T36" fmla="*/ 420 w 492"/>
                    <a:gd name="T37" fmla="*/ 419 h 491"/>
                    <a:gd name="T38" fmla="*/ 462 w 492"/>
                    <a:gd name="T39" fmla="*/ 362 h 491"/>
                    <a:gd name="T40" fmla="*/ 486 w 492"/>
                    <a:gd name="T41" fmla="*/ 296 h 491"/>
                    <a:gd name="T42" fmla="*/ 485 w 492"/>
                    <a:gd name="T43" fmla="*/ 246 h 491"/>
                    <a:gd name="T44" fmla="*/ 474 w 492"/>
                    <a:gd name="T45" fmla="*/ 316 h 491"/>
                    <a:gd name="T46" fmla="*/ 444 w 492"/>
                    <a:gd name="T47" fmla="*/ 380 h 491"/>
                    <a:gd name="T48" fmla="*/ 397 w 492"/>
                    <a:gd name="T49" fmla="*/ 429 h 491"/>
                    <a:gd name="T50" fmla="*/ 339 w 492"/>
                    <a:gd name="T51" fmla="*/ 465 h 491"/>
                    <a:gd name="T52" fmla="*/ 271 w 492"/>
                    <a:gd name="T53" fmla="*/ 482 h 491"/>
                    <a:gd name="T54" fmla="*/ 199 w 492"/>
                    <a:gd name="T55" fmla="*/ 479 h 491"/>
                    <a:gd name="T56" fmla="*/ 132 w 492"/>
                    <a:gd name="T57" fmla="*/ 455 h 491"/>
                    <a:gd name="T58" fmla="*/ 77 w 492"/>
                    <a:gd name="T59" fmla="*/ 414 h 491"/>
                    <a:gd name="T60" fmla="*/ 36 w 492"/>
                    <a:gd name="T61" fmla="*/ 359 h 491"/>
                    <a:gd name="T62" fmla="*/ 12 w 492"/>
                    <a:gd name="T63" fmla="*/ 294 h 491"/>
                    <a:gd name="T64" fmla="*/ 9 w 492"/>
                    <a:gd name="T65" fmla="*/ 222 h 491"/>
                    <a:gd name="T66" fmla="*/ 26 w 492"/>
                    <a:gd name="T67" fmla="*/ 154 h 491"/>
                    <a:gd name="T68" fmla="*/ 62 w 492"/>
                    <a:gd name="T69" fmla="*/ 94 h 491"/>
                    <a:gd name="T70" fmla="*/ 113 w 492"/>
                    <a:gd name="T71" fmla="*/ 48 h 491"/>
                    <a:gd name="T72" fmla="*/ 175 w 492"/>
                    <a:gd name="T73" fmla="*/ 19 h 491"/>
                    <a:gd name="T74" fmla="*/ 247 w 492"/>
                    <a:gd name="T75" fmla="*/ 8 h 491"/>
                    <a:gd name="T76" fmla="*/ 317 w 492"/>
                    <a:gd name="T77" fmla="*/ 19 h 491"/>
                    <a:gd name="T78" fmla="*/ 379 w 492"/>
                    <a:gd name="T79" fmla="*/ 48 h 491"/>
                    <a:gd name="T80" fmla="*/ 430 w 492"/>
                    <a:gd name="T81" fmla="*/ 94 h 491"/>
                    <a:gd name="T82" fmla="*/ 466 w 492"/>
                    <a:gd name="T83" fmla="*/ 154 h 491"/>
                    <a:gd name="T84" fmla="*/ 483 w 492"/>
                    <a:gd name="T85" fmla="*/ 222 h 4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92"/>
                    <a:gd name="T130" fmla="*/ 0 h 491"/>
                    <a:gd name="T131" fmla="*/ 492 w 492"/>
                    <a:gd name="T132" fmla="*/ 491 h 49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92" h="491">
                      <a:moveTo>
                        <a:pt x="492" y="246"/>
                      </a:moveTo>
                      <a:lnTo>
                        <a:pt x="490" y="221"/>
                      </a:lnTo>
                      <a:lnTo>
                        <a:pt x="486" y="197"/>
                      </a:lnTo>
                      <a:lnTo>
                        <a:pt x="481" y="173"/>
                      </a:lnTo>
                      <a:lnTo>
                        <a:pt x="473" y="150"/>
                      </a:lnTo>
                      <a:lnTo>
                        <a:pt x="462" y="128"/>
                      </a:lnTo>
                      <a:lnTo>
                        <a:pt x="450" y="109"/>
                      </a:lnTo>
                      <a:lnTo>
                        <a:pt x="435" y="91"/>
                      </a:lnTo>
                      <a:lnTo>
                        <a:pt x="420" y="72"/>
                      </a:lnTo>
                      <a:lnTo>
                        <a:pt x="403" y="56"/>
                      </a:lnTo>
                      <a:lnTo>
                        <a:pt x="384" y="43"/>
                      </a:lnTo>
                      <a:lnTo>
                        <a:pt x="363" y="31"/>
                      </a:lnTo>
                      <a:lnTo>
                        <a:pt x="341" y="20"/>
                      </a:lnTo>
                      <a:lnTo>
                        <a:pt x="319" y="12"/>
                      </a:lnTo>
                      <a:lnTo>
                        <a:pt x="296" y="5"/>
                      </a:lnTo>
                      <a:lnTo>
                        <a:pt x="271" y="2"/>
                      </a:lnTo>
                      <a:lnTo>
                        <a:pt x="247" y="0"/>
                      </a:lnTo>
                      <a:lnTo>
                        <a:pt x="221" y="2"/>
                      </a:lnTo>
                      <a:lnTo>
                        <a:pt x="197" y="5"/>
                      </a:lnTo>
                      <a:lnTo>
                        <a:pt x="173" y="12"/>
                      </a:lnTo>
                      <a:lnTo>
                        <a:pt x="151" y="20"/>
                      </a:lnTo>
                      <a:lnTo>
                        <a:pt x="129" y="31"/>
                      </a:lnTo>
                      <a:lnTo>
                        <a:pt x="108" y="43"/>
                      </a:lnTo>
                      <a:lnTo>
                        <a:pt x="89" y="56"/>
                      </a:lnTo>
                      <a:lnTo>
                        <a:pt x="72" y="72"/>
                      </a:lnTo>
                      <a:lnTo>
                        <a:pt x="57" y="91"/>
                      </a:lnTo>
                      <a:lnTo>
                        <a:pt x="43" y="109"/>
                      </a:lnTo>
                      <a:lnTo>
                        <a:pt x="29" y="128"/>
                      </a:lnTo>
                      <a:lnTo>
                        <a:pt x="19" y="150"/>
                      </a:lnTo>
                      <a:lnTo>
                        <a:pt x="12" y="173"/>
                      </a:lnTo>
                      <a:lnTo>
                        <a:pt x="5" y="197"/>
                      </a:lnTo>
                      <a:lnTo>
                        <a:pt x="2" y="221"/>
                      </a:lnTo>
                      <a:lnTo>
                        <a:pt x="0" y="246"/>
                      </a:lnTo>
                      <a:lnTo>
                        <a:pt x="2" y="272"/>
                      </a:lnTo>
                      <a:lnTo>
                        <a:pt x="5" y="296"/>
                      </a:lnTo>
                      <a:lnTo>
                        <a:pt x="12" y="320"/>
                      </a:lnTo>
                      <a:lnTo>
                        <a:pt x="19" y="342"/>
                      </a:lnTo>
                      <a:lnTo>
                        <a:pt x="29" y="362"/>
                      </a:lnTo>
                      <a:lnTo>
                        <a:pt x="43" y="383"/>
                      </a:lnTo>
                      <a:lnTo>
                        <a:pt x="57" y="402"/>
                      </a:lnTo>
                      <a:lnTo>
                        <a:pt x="72" y="419"/>
                      </a:lnTo>
                      <a:lnTo>
                        <a:pt x="89" y="436"/>
                      </a:lnTo>
                      <a:lnTo>
                        <a:pt x="108" y="450"/>
                      </a:lnTo>
                      <a:lnTo>
                        <a:pt x="129" y="462"/>
                      </a:lnTo>
                      <a:lnTo>
                        <a:pt x="151" y="472"/>
                      </a:lnTo>
                      <a:lnTo>
                        <a:pt x="173" y="481"/>
                      </a:lnTo>
                      <a:lnTo>
                        <a:pt x="197" y="487"/>
                      </a:lnTo>
                      <a:lnTo>
                        <a:pt x="221" y="491"/>
                      </a:lnTo>
                      <a:lnTo>
                        <a:pt x="247" y="491"/>
                      </a:lnTo>
                      <a:lnTo>
                        <a:pt x="271" y="491"/>
                      </a:lnTo>
                      <a:lnTo>
                        <a:pt x="296" y="487"/>
                      </a:lnTo>
                      <a:lnTo>
                        <a:pt x="319" y="481"/>
                      </a:lnTo>
                      <a:lnTo>
                        <a:pt x="341" y="472"/>
                      </a:lnTo>
                      <a:lnTo>
                        <a:pt x="363" y="462"/>
                      </a:lnTo>
                      <a:lnTo>
                        <a:pt x="384" y="450"/>
                      </a:lnTo>
                      <a:lnTo>
                        <a:pt x="403" y="436"/>
                      </a:lnTo>
                      <a:lnTo>
                        <a:pt x="420" y="419"/>
                      </a:lnTo>
                      <a:lnTo>
                        <a:pt x="435" y="402"/>
                      </a:lnTo>
                      <a:lnTo>
                        <a:pt x="450" y="383"/>
                      </a:lnTo>
                      <a:lnTo>
                        <a:pt x="462" y="362"/>
                      </a:lnTo>
                      <a:lnTo>
                        <a:pt x="473" y="342"/>
                      </a:lnTo>
                      <a:lnTo>
                        <a:pt x="481" y="320"/>
                      </a:lnTo>
                      <a:lnTo>
                        <a:pt x="486" y="296"/>
                      </a:lnTo>
                      <a:lnTo>
                        <a:pt x="490" y="272"/>
                      </a:lnTo>
                      <a:lnTo>
                        <a:pt x="492" y="246"/>
                      </a:lnTo>
                      <a:close/>
                      <a:moveTo>
                        <a:pt x="485" y="246"/>
                      </a:moveTo>
                      <a:lnTo>
                        <a:pt x="483" y="270"/>
                      </a:lnTo>
                      <a:lnTo>
                        <a:pt x="480" y="294"/>
                      </a:lnTo>
                      <a:lnTo>
                        <a:pt x="474" y="316"/>
                      </a:lnTo>
                      <a:lnTo>
                        <a:pt x="466" y="339"/>
                      </a:lnTo>
                      <a:lnTo>
                        <a:pt x="456" y="359"/>
                      </a:lnTo>
                      <a:lnTo>
                        <a:pt x="444" y="380"/>
                      </a:lnTo>
                      <a:lnTo>
                        <a:pt x="430" y="397"/>
                      </a:lnTo>
                      <a:lnTo>
                        <a:pt x="415" y="414"/>
                      </a:lnTo>
                      <a:lnTo>
                        <a:pt x="397" y="429"/>
                      </a:lnTo>
                      <a:lnTo>
                        <a:pt x="379" y="443"/>
                      </a:lnTo>
                      <a:lnTo>
                        <a:pt x="360" y="455"/>
                      </a:lnTo>
                      <a:lnTo>
                        <a:pt x="339" y="465"/>
                      </a:lnTo>
                      <a:lnTo>
                        <a:pt x="317" y="474"/>
                      </a:lnTo>
                      <a:lnTo>
                        <a:pt x="295" y="479"/>
                      </a:lnTo>
                      <a:lnTo>
                        <a:pt x="271" y="482"/>
                      </a:lnTo>
                      <a:lnTo>
                        <a:pt x="247" y="484"/>
                      </a:lnTo>
                      <a:lnTo>
                        <a:pt x="221" y="482"/>
                      </a:lnTo>
                      <a:lnTo>
                        <a:pt x="199" y="479"/>
                      </a:lnTo>
                      <a:lnTo>
                        <a:pt x="175" y="474"/>
                      </a:lnTo>
                      <a:lnTo>
                        <a:pt x="153" y="465"/>
                      </a:lnTo>
                      <a:lnTo>
                        <a:pt x="132" y="455"/>
                      </a:lnTo>
                      <a:lnTo>
                        <a:pt x="113" y="443"/>
                      </a:lnTo>
                      <a:lnTo>
                        <a:pt x="94" y="429"/>
                      </a:lnTo>
                      <a:lnTo>
                        <a:pt x="77" y="414"/>
                      </a:lnTo>
                      <a:lnTo>
                        <a:pt x="62" y="397"/>
                      </a:lnTo>
                      <a:lnTo>
                        <a:pt x="48" y="380"/>
                      </a:lnTo>
                      <a:lnTo>
                        <a:pt x="36" y="359"/>
                      </a:lnTo>
                      <a:lnTo>
                        <a:pt x="26" y="339"/>
                      </a:lnTo>
                      <a:lnTo>
                        <a:pt x="19" y="316"/>
                      </a:lnTo>
                      <a:lnTo>
                        <a:pt x="12" y="294"/>
                      </a:lnTo>
                      <a:lnTo>
                        <a:pt x="9" y="270"/>
                      </a:lnTo>
                      <a:lnTo>
                        <a:pt x="7" y="246"/>
                      </a:lnTo>
                      <a:lnTo>
                        <a:pt x="9" y="222"/>
                      </a:lnTo>
                      <a:lnTo>
                        <a:pt x="12" y="198"/>
                      </a:lnTo>
                      <a:lnTo>
                        <a:pt x="19" y="174"/>
                      </a:lnTo>
                      <a:lnTo>
                        <a:pt x="26" y="154"/>
                      </a:lnTo>
                      <a:lnTo>
                        <a:pt x="36" y="132"/>
                      </a:lnTo>
                      <a:lnTo>
                        <a:pt x="48" y="113"/>
                      </a:lnTo>
                      <a:lnTo>
                        <a:pt x="62" y="94"/>
                      </a:lnTo>
                      <a:lnTo>
                        <a:pt x="77" y="77"/>
                      </a:lnTo>
                      <a:lnTo>
                        <a:pt x="94" y="61"/>
                      </a:lnTo>
                      <a:lnTo>
                        <a:pt x="113" y="48"/>
                      </a:lnTo>
                      <a:lnTo>
                        <a:pt x="132" y="36"/>
                      </a:lnTo>
                      <a:lnTo>
                        <a:pt x="153" y="27"/>
                      </a:lnTo>
                      <a:lnTo>
                        <a:pt x="175" y="19"/>
                      </a:lnTo>
                      <a:lnTo>
                        <a:pt x="199" y="12"/>
                      </a:lnTo>
                      <a:lnTo>
                        <a:pt x="221" y="8"/>
                      </a:lnTo>
                      <a:lnTo>
                        <a:pt x="247" y="8"/>
                      </a:lnTo>
                      <a:lnTo>
                        <a:pt x="271" y="8"/>
                      </a:lnTo>
                      <a:lnTo>
                        <a:pt x="295" y="12"/>
                      </a:lnTo>
                      <a:lnTo>
                        <a:pt x="317" y="19"/>
                      </a:lnTo>
                      <a:lnTo>
                        <a:pt x="339" y="27"/>
                      </a:lnTo>
                      <a:lnTo>
                        <a:pt x="360" y="36"/>
                      </a:lnTo>
                      <a:lnTo>
                        <a:pt x="379" y="48"/>
                      </a:lnTo>
                      <a:lnTo>
                        <a:pt x="397" y="61"/>
                      </a:lnTo>
                      <a:lnTo>
                        <a:pt x="415" y="77"/>
                      </a:lnTo>
                      <a:lnTo>
                        <a:pt x="430" y="94"/>
                      </a:lnTo>
                      <a:lnTo>
                        <a:pt x="444" y="113"/>
                      </a:lnTo>
                      <a:lnTo>
                        <a:pt x="456" y="132"/>
                      </a:lnTo>
                      <a:lnTo>
                        <a:pt x="466" y="154"/>
                      </a:lnTo>
                      <a:lnTo>
                        <a:pt x="474" y="174"/>
                      </a:lnTo>
                      <a:lnTo>
                        <a:pt x="480" y="198"/>
                      </a:lnTo>
                      <a:lnTo>
                        <a:pt x="483" y="222"/>
                      </a:lnTo>
                      <a:lnTo>
                        <a:pt x="485" y="246"/>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7" name="Freeform 143"/>
                <p:cNvSpPr>
                  <a:spLocks noEditPoints="1"/>
                </p:cNvSpPr>
                <p:nvPr/>
              </p:nvSpPr>
              <p:spPr bwMode="auto">
                <a:xfrm>
                  <a:off x="3506" y="3060"/>
                  <a:ext cx="484" cy="484"/>
                </a:xfrm>
                <a:custGeom>
                  <a:avLst/>
                  <a:gdLst>
                    <a:gd name="T0" fmla="*/ 479 w 484"/>
                    <a:gd name="T1" fmla="*/ 194 h 484"/>
                    <a:gd name="T2" fmla="*/ 455 w 484"/>
                    <a:gd name="T3" fmla="*/ 127 h 484"/>
                    <a:gd name="T4" fmla="*/ 414 w 484"/>
                    <a:gd name="T5" fmla="*/ 72 h 484"/>
                    <a:gd name="T6" fmla="*/ 357 w 484"/>
                    <a:gd name="T7" fmla="*/ 29 h 484"/>
                    <a:gd name="T8" fmla="*/ 291 w 484"/>
                    <a:gd name="T9" fmla="*/ 5 h 484"/>
                    <a:gd name="T10" fmla="*/ 217 w 484"/>
                    <a:gd name="T11" fmla="*/ 2 h 484"/>
                    <a:gd name="T12" fmla="*/ 149 w 484"/>
                    <a:gd name="T13" fmla="*/ 21 h 484"/>
                    <a:gd name="T14" fmla="*/ 89 w 484"/>
                    <a:gd name="T15" fmla="*/ 57 h 484"/>
                    <a:gd name="T16" fmla="*/ 41 w 484"/>
                    <a:gd name="T17" fmla="*/ 108 h 484"/>
                    <a:gd name="T18" fmla="*/ 12 w 484"/>
                    <a:gd name="T19" fmla="*/ 171 h 484"/>
                    <a:gd name="T20" fmla="*/ 0 w 484"/>
                    <a:gd name="T21" fmla="*/ 243 h 484"/>
                    <a:gd name="T22" fmla="*/ 12 w 484"/>
                    <a:gd name="T23" fmla="*/ 315 h 484"/>
                    <a:gd name="T24" fmla="*/ 41 w 484"/>
                    <a:gd name="T25" fmla="*/ 378 h 484"/>
                    <a:gd name="T26" fmla="*/ 89 w 484"/>
                    <a:gd name="T27" fmla="*/ 430 h 484"/>
                    <a:gd name="T28" fmla="*/ 149 w 484"/>
                    <a:gd name="T29" fmla="*/ 466 h 484"/>
                    <a:gd name="T30" fmla="*/ 217 w 484"/>
                    <a:gd name="T31" fmla="*/ 484 h 484"/>
                    <a:gd name="T32" fmla="*/ 291 w 484"/>
                    <a:gd name="T33" fmla="*/ 479 h 484"/>
                    <a:gd name="T34" fmla="*/ 357 w 484"/>
                    <a:gd name="T35" fmla="*/ 455 h 484"/>
                    <a:gd name="T36" fmla="*/ 414 w 484"/>
                    <a:gd name="T37" fmla="*/ 414 h 484"/>
                    <a:gd name="T38" fmla="*/ 455 w 484"/>
                    <a:gd name="T39" fmla="*/ 358 h 484"/>
                    <a:gd name="T40" fmla="*/ 479 w 484"/>
                    <a:gd name="T41" fmla="*/ 291 h 484"/>
                    <a:gd name="T42" fmla="*/ 477 w 484"/>
                    <a:gd name="T43" fmla="*/ 243 h 484"/>
                    <a:gd name="T44" fmla="*/ 467 w 484"/>
                    <a:gd name="T45" fmla="*/ 313 h 484"/>
                    <a:gd name="T46" fmla="*/ 436 w 484"/>
                    <a:gd name="T47" fmla="*/ 375 h 484"/>
                    <a:gd name="T48" fmla="*/ 392 w 484"/>
                    <a:gd name="T49" fmla="*/ 424 h 484"/>
                    <a:gd name="T50" fmla="*/ 333 w 484"/>
                    <a:gd name="T51" fmla="*/ 459 h 484"/>
                    <a:gd name="T52" fmla="*/ 267 w 484"/>
                    <a:gd name="T53" fmla="*/ 476 h 484"/>
                    <a:gd name="T54" fmla="*/ 195 w 484"/>
                    <a:gd name="T55" fmla="*/ 472 h 484"/>
                    <a:gd name="T56" fmla="*/ 130 w 484"/>
                    <a:gd name="T57" fmla="*/ 448 h 484"/>
                    <a:gd name="T58" fmla="*/ 77 w 484"/>
                    <a:gd name="T59" fmla="*/ 409 h 484"/>
                    <a:gd name="T60" fmla="*/ 36 w 484"/>
                    <a:gd name="T61" fmla="*/ 354 h 484"/>
                    <a:gd name="T62" fmla="*/ 12 w 484"/>
                    <a:gd name="T63" fmla="*/ 291 h 484"/>
                    <a:gd name="T64" fmla="*/ 8 w 484"/>
                    <a:gd name="T65" fmla="*/ 219 h 484"/>
                    <a:gd name="T66" fmla="*/ 25 w 484"/>
                    <a:gd name="T67" fmla="*/ 151 h 484"/>
                    <a:gd name="T68" fmla="*/ 61 w 484"/>
                    <a:gd name="T69" fmla="*/ 94 h 484"/>
                    <a:gd name="T70" fmla="*/ 111 w 484"/>
                    <a:gd name="T71" fmla="*/ 48 h 484"/>
                    <a:gd name="T72" fmla="*/ 173 w 484"/>
                    <a:gd name="T73" fmla="*/ 19 h 484"/>
                    <a:gd name="T74" fmla="*/ 243 w 484"/>
                    <a:gd name="T75" fmla="*/ 9 h 484"/>
                    <a:gd name="T76" fmla="*/ 311 w 484"/>
                    <a:gd name="T77" fmla="*/ 19 h 484"/>
                    <a:gd name="T78" fmla="*/ 373 w 484"/>
                    <a:gd name="T79" fmla="*/ 48 h 484"/>
                    <a:gd name="T80" fmla="*/ 422 w 484"/>
                    <a:gd name="T81" fmla="*/ 94 h 484"/>
                    <a:gd name="T82" fmla="*/ 458 w 484"/>
                    <a:gd name="T83" fmla="*/ 151 h 484"/>
                    <a:gd name="T84" fmla="*/ 476 w 484"/>
                    <a:gd name="T85" fmla="*/ 219 h 4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4"/>
                    <a:gd name="T130" fmla="*/ 0 h 484"/>
                    <a:gd name="T131" fmla="*/ 484 w 484"/>
                    <a:gd name="T132" fmla="*/ 484 h 4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4" h="484">
                      <a:moveTo>
                        <a:pt x="484" y="243"/>
                      </a:moveTo>
                      <a:lnTo>
                        <a:pt x="482" y="218"/>
                      </a:lnTo>
                      <a:lnTo>
                        <a:pt x="479" y="194"/>
                      </a:lnTo>
                      <a:lnTo>
                        <a:pt x="474" y="171"/>
                      </a:lnTo>
                      <a:lnTo>
                        <a:pt x="465" y="149"/>
                      </a:lnTo>
                      <a:lnTo>
                        <a:pt x="455" y="127"/>
                      </a:lnTo>
                      <a:lnTo>
                        <a:pt x="443" y="108"/>
                      </a:lnTo>
                      <a:lnTo>
                        <a:pt x="429" y="89"/>
                      </a:lnTo>
                      <a:lnTo>
                        <a:pt x="414" y="72"/>
                      </a:lnTo>
                      <a:lnTo>
                        <a:pt x="397" y="57"/>
                      </a:lnTo>
                      <a:lnTo>
                        <a:pt x="378" y="43"/>
                      </a:lnTo>
                      <a:lnTo>
                        <a:pt x="357" y="29"/>
                      </a:lnTo>
                      <a:lnTo>
                        <a:pt x="337" y="21"/>
                      </a:lnTo>
                      <a:lnTo>
                        <a:pt x="315" y="12"/>
                      </a:lnTo>
                      <a:lnTo>
                        <a:pt x="291" y="5"/>
                      </a:lnTo>
                      <a:lnTo>
                        <a:pt x="267" y="2"/>
                      </a:lnTo>
                      <a:lnTo>
                        <a:pt x="243" y="0"/>
                      </a:lnTo>
                      <a:lnTo>
                        <a:pt x="217" y="2"/>
                      </a:lnTo>
                      <a:lnTo>
                        <a:pt x="193" y="5"/>
                      </a:lnTo>
                      <a:lnTo>
                        <a:pt x="171" y="12"/>
                      </a:lnTo>
                      <a:lnTo>
                        <a:pt x="149" y="21"/>
                      </a:lnTo>
                      <a:lnTo>
                        <a:pt x="126" y="29"/>
                      </a:lnTo>
                      <a:lnTo>
                        <a:pt x="108" y="43"/>
                      </a:lnTo>
                      <a:lnTo>
                        <a:pt x="89" y="57"/>
                      </a:lnTo>
                      <a:lnTo>
                        <a:pt x="72" y="72"/>
                      </a:lnTo>
                      <a:lnTo>
                        <a:pt x="56" y="89"/>
                      </a:lnTo>
                      <a:lnTo>
                        <a:pt x="41" y="108"/>
                      </a:lnTo>
                      <a:lnTo>
                        <a:pt x="29" y="127"/>
                      </a:lnTo>
                      <a:lnTo>
                        <a:pt x="19" y="149"/>
                      </a:lnTo>
                      <a:lnTo>
                        <a:pt x="12" y="171"/>
                      </a:lnTo>
                      <a:lnTo>
                        <a:pt x="5" y="194"/>
                      </a:lnTo>
                      <a:lnTo>
                        <a:pt x="1" y="218"/>
                      </a:lnTo>
                      <a:lnTo>
                        <a:pt x="0" y="243"/>
                      </a:lnTo>
                      <a:lnTo>
                        <a:pt x="1" y="267"/>
                      </a:lnTo>
                      <a:lnTo>
                        <a:pt x="5" y="291"/>
                      </a:lnTo>
                      <a:lnTo>
                        <a:pt x="12" y="315"/>
                      </a:lnTo>
                      <a:lnTo>
                        <a:pt x="19" y="337"/>
                      </a:lnTo>
                      <a:lnTo>
                        <a:pt x="29" y="358"/>
                      </a:lnTo>
                      <a:lnTo>
                        <a:pt x="41" y="378"/>
                      </a:lnTo>
                      <a:lnTo>
                        <a:pt x="56" y="397"/>
                      </a:lnTo>
                      <a:lnTo>
                        <a:pt x="72" y="414"/>
                      </a:lnTo>
                      <a:lnTo>
                        <a:pt x="89" y="430"/>
                      </a:lnTo>
                      <a:lnTo>
                        <a:pt x="108" y="443"/>
                      </a:lnTo>
                      <a:lnTo>
                        <a:pt x="126" y="455"/>
                      </a:lnTo>
                      <a:lnTo>
                        <a:pt x="149" y="466"/>
                      </a:lnTo>
                      <a:lnTo>
                        <a:pt x="171" y="474"/>
                      </a:lnTo>
                      <a:lnTo>
                        <a:pt x="193" y="479"/>
                      </a:lnTo>
                      <a:lnTo>
                        <a:pt x="217" y="484"/>
                      </a:lnTo>
                      <a:lnTo>
                        <a:pt x="243" y="484"/>
                      </a:lnTo>
                      <a:lnTo>
                        <a:pt x="267" y="484"/>
                      </a:lnTo>
                      <a:lnTo>
                        <a:pt x="291" y="479"/>
                      </a:lnTo>
                      <a:lnTo>
                        <a:pt x="315" y="474"/>
                      </a:lnTo>
                      <a:lnTo>
                        <a:pt x="337" y="466"/>
                      </a:lnTo>
                      <a:lnTo>
                        <a:pt x="357" y="455"/>
                      </a:lnTo>
                      <a:lnTo>
                        <a:pt x="378" y="443"/>
                      </a:lnTo>
                      <a:lnTo>
                        <a:pt x="397" y="430"/>
                      </a:lnTo>
                      <a:lnTo>
                        <a:pt x="414" y="414"/>
                      </a:lnTo>
                      <a:lnTo>
                        <a:pt x="429" y="397"/>
                      </a:lnTo>
                      <a:lnTo>
                        <a:pt x="443" y="378"/>
                      </a:lnTo>
                      <a:lnTo>
                        <a:pt x="455" y="358"/>
                      </a:lnTo>
                      <a:lnTo>
                        <a:pt x="465" y="337"/>
                      </a:lnTo>
                      <a:lnTo>
                        <a:pt x="474" y="315"/>
                      </a:lnTo>
                      <a:lnTo>
                        <a:pt x="479" y="291"/>
                      </a:lnTo>
                      <a:lnTo>
                        <a:pt x="482" y="267"/>
                      </a:lnTo>
                      <a:lnTo>
                        <a:pt x="484" y="243"/>
                      </a:lnTo>
                      <a:close/>
                      <a:moveTo>
                        <a:pt x="477" y="243"/>
                      </a:moveTo>
                      <a:lnTo>
                        <a:pt x="476" y="267"/>
                      </a:lnTo>
                      <a:lnTo>
                        <a:pt x="472" y="291"/>
                      </a:lnTo>
                      <a:lnTo>
                        <a:pt x="467" y="313"/>
                      </a:lnTo>
                      <a:lnTo>
                        <a:pt x="458" y="334"/>
                      </a:lnTo>
                      <a:lnTo>
                        <a:pt x="448" y="354"/>
                      </a:lnTo>
                      <a:lnTo>
                        <a:pt x="436" y="375"/>
                      </a:lnTo>
                      <a:lnTo>
                        <a:pt x="422" y="392"/>
                      </a:lnTo>
                      <a:lnTo>
                        <a:pt x="409" y="409"/>
                      </a:lnTo>
                      <a:lnTo>
                        <a:pt x="392" y="424"/>
                      </a:lnTo>
                      <a:lnTo>
                        <a:pt x="373" y="438"/>
                      </a:lnTo>
                      <a:lnTo>
                        <a:pt x="354" y="448"/>
                      </a:lnTo>
                      <a:lnTo>
                        <a:pt x="333" y="459"/>
                      </a:lnTo>
                      <a:lnTo>
                        <a:pt x="311" y="467"/>
                      </a:lnTo>
                      <a:lnTo>
                        <a:pt x="289" y="472"/>
                      </a:lnTo>
                      <a:lnTo>
                        <a:pt x="267" y="476"/>
                      </a:lnTo>
                      <a:lnTo>
                        <a:pt x="243" y="478"/>
                      </a:lnTo>
                      <a:lnTo>
                        <a:pt x="219" y="476"/>
                      </a:lnTo>
                      <a:lnTo>
                        <a:pt x="195" y="472"/>
                      </a:lnTo>
                      <a:lnTo>
                        <a:pt x="173" y="467"/>
                      </a:lnTo>
                      <a:lnTo>
                        <a:pt x="150" y="459"/>
                      </a:lnTo>
                      <a:lnTo>
                        <a:pt x="130" y="448"/>
                      </a:lnTo>
                      <a:lnTo>
                        <a:pt x="111" y="438"/>
                      </a:lnTo>
                      <a:lnTo>
                        <a:pt x="92" y="424"/>
                      </a:lnTo>
                      <a:lnTo>
                        <a:pt x="77" y="409"/>
                      </a:lnTo>
                      <a:lnTo>
                        <a:pt x="61" y="392"/>
                      </a:lnTo>
                      <a:lnTo>
                        <a:pt x="48" y="375"/>
                      </a:lnTo>
                      <a:lnTo>
                        <a:pt x="36" y="354"/>
                      </a:lnTo>
                      <a:lnTo>
                        <a:pt x="25" y="334"/>
                      </a:lnTo>
                      <a:lnTo>
                        <a:pt x="19" y="313"/>
                      </a:lnTo>
                      <a:lnTo>
                        <a:pt x="12" y="291"/>
                      </a:lnTo>
                      <a:lnTo>
                        <a:pt x="8" y="267"/>
                      </a:lnTo>
                      <a:lnTo>
                        <a:pt x="8" y="243"/>
                      </a:lnTo>
                      <a:lnTo>
                        <a:pt x="8" y="219"/>
                      </a:lnTo>
                      <a:lnTo>
                        <a:pt x="12" y="195"/>
                      </a:lnTo>
                      <a:lnTo>
                        <a:pt x="19" y="173"/>
                      </a:lnTo>
                      <a:lnTo>
                        <a:pt x="25" y="151"/>
                      </a:lnTo>
                      <a:lnTo>
                        <a:pt x="36" y="130"/>
                      </a:lnTo>
                      <a:lnTo>
                        <a:pt x="48" y="111"/>
                      </a:lnTo>
                      <a:lnTo>
                        <a:pt x="61" y="94"/>
                      </a:lnTo>
                      <a:lnTo>
                        <a:pt x="77" y="77"/>
                      </a:lnTo>
                      <a:lnTo>
                        <a:pt x="92" y="62"/>
                      </a:lnTo>
                      <a:lnTo>
                        <a:pt x="111" y="48"/>
                      </a:lnTo>
                      <a:lnTo>
                        <a:pt x="130" y="36"/>
                      </a:lnTo>
                      <a:lnTo>
                        <a:pt x="150" y="26"/>
                      </a:lnTo>
                      <a:lnTo>
                        <a:pt x="173" y="19"/>
                      </a:lnTo>
                      <a:lnTo>
                        <a:pt x="195" y="12"/>
                      </a:lnTo>
                      <a:lnTo>
                        <a:pt x="219" y="9"/>
                      </a:lnTo>
                      <a:lnTo>
                        <a:pt x="243" y="9"/>
                      </a:lnTo>
                      <a:lnTo>
                        <a:pt x="267" y="9"/>
                      </a:lnTo>
                      <a:lnTo>
                        <a:pt x="289" y="12"/>
                      </a:lnTo>
                      <a:lnTo>
                        <a:pt x="311" y="19"/>
                      </a:lnTo>
                      <a:lnTo>
                        <a:pt x="333" y="26"/>
                      </a:lnTo>
                      <a:lnTo>
                        <a:pt x="354" y="36"/>
                      </a:lnTo>
                      <a:lnTo>
                        <a:pt x="373" y="48"/>
                      </a:lnTo>
                      <a:lnTo>
                        <a:pt x="392" y="62"/>
                      </a:lnTo>
                      <a:lnTo>
                        <a:pt x="409" y="77"/>
                      </a:lnTo>
                      <a:lnTo>
                        <a:pt x="422" y="94"/>
                      </a:lnTo>
                      <a:lnTo>
                        <a:pt x="436" y="111"/>
                      </a:lnTo>
                      <a:lnTo>
                        <a:pt x="448" y="130"/>
                      </a:lnTo>
                      <a:lnTo>
                        <a:pt x="458" y="151"/>
                      </a:lnTo>
                      <a:lnTo>
                        <a:pt x="467" y="173"/>
                      </a:lnTo>
                      <a:lnTo>
                        <a:pt x="472" y="195"/>
                      </a:lnTo>
                      <a:lnTo>
                        <a:pt x="476" y="219"/>
                      </a:lnTo>
                      <a:lnTo>
                        <a:pt x="477" y="243"/>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8" name="Freeform 144"/>
                <p:cNvSpPr>
                  <a:spLocks noEditPoints="1"/>
                </p:cNvSpPr>
                <p:nvPr/>
              </p:nvSpPr>
              <p:spPr bwMode="auto">
                <a:xfrm>
                  <a:off x="3509" y="3065"/>
                  <a:ext cx="478" cy="476"/>
                </a:xfrm>
                <a:custGeom>
                  <a:avLst/>
                  <a:gdLst>
                    <a:gd name="T0" fmla="*/ 473 w 478"/>
                    <a:gd name="T1" fmla="*/ 190 h 476"/>
                    <a:gd name="T2" fmla="*/ 449 w 478"/>
                    <a:gd name="T3" fmla="*/ 124 h 476"/>
                    <a:gd name="T4" fmla="*/ 408 w 478"/>
                    <a:gd name="T5" fmla="*/ 69 h 476"/>
                    <a:gd name="T6" fmla="*/ 353 w 478"/>
                    <a:gd name="T7" fmla="*/ 28 h 476"/>
                    <a:gd name="T8" fmla="*/ 288 w 478"/>
                    <a:gd name="T9" fmla="*/ 4 h 476"/>
                    <a:gd name="T10" fmla="*/ 214 w 478"/>
                    <a:gd name="T11" fmla="*/ 0 h 476"/>
                    <a:gd name="T12" fmla="*/ 146 w 478"/>
                    <a:gd name="T13" fmla="*/ 19 h 476"/>
                    <a:gd name="T14" fmla="*/ 87 w 478"/>
                    <a:gd name="T15" fmla="*/ 53 h 476"/>
                    <a:gd name="T16" fmla="*/ 41 w 478"/>
                    <a:gd name="T17" fmla="*/ 105 h 476"/>
                    <a:gd name="T18" fmla="*/ 12 w 478"/>
                    <a:gd name="T19" fmla="*/ 166 h 476"/>
                    <a:gd name="T20" fmla="*/ 0 w 478"/>
                    <a:gd name="T21" fmla="*/ 238 h 476"/>
                    <a:gd name="T22" fmla="*/ 12 w 478"/>
                    <a:gd name="T23" fmla="*/ 308 h 476"/>
                    <a:gd name="T24" fmla="*/ 41 w 478"/>
                    <a:gd name="T25" fmla="*/ 372 h 476"/>
                    <a:gd name="T26" fmla="*/ 87 w 478"/>
                    <a:gd name="T27" fmla="*/ 421 h 476"/>
                    <a:gd name="T28" fmla="*/ 146 w 478"/>
                    <a:gd name="T29" fmla="*/ 457 h 476"/>
                    <a:gd name="T30" fmla="*/ 214 w 478"/>
                    <a:gd name="T31" fmla="*/ 474 h 476"/>
                    <a:gd name="T32" fmla="*/ 288 w 478"/>
                    <a:gd name="T33" fmla="*/ 471 h 476"/>
                    <a:gd name="T34" fmla="*/ 353 w 478"/>
                    <a:gd name="T35" fmla="*/ 447 h 476"/>
                    <a:gd name="T36" fmla="*/ 408 w 478"/>
                    <a:gd name="T37" fmla="*/ 406 h 476"/>
                    <a:gd name="T38" fmla="*/ 449 w 478"/>
                    <a:gd name="T39" fmla="*/ 351 h 476"/>
                    <a:gd name="T40" fmla="*/ 473 w 478"/>
                    <a:gd name="T41" fmla="*/ 286 h 476"/>
                    <a:gd name="T42" fmla="*/ 471 w 478"/>
                    <a:gd name="T43" fmla="*/ 238 h 476"/>
                    <a:gd name="T44" fmla="*/ 461 w 478"/>
                    <a:gd name="T45" fmla="*/ 307 h 476"/>
                    <a:gd name="T46" fmla="*/ 431 w 478"/>
                    <a:gd name="T47" fmla="*/ 366 h 476"/>
                    <a:gd name="T48" fmla="*/ 385 w 478"/>
                    <a:gd name="T49" fmla="*/ 416 h 476"/>
                    <a:gd name="T50" fmla="*/ 329 w 478"/>
                    <a:gd name="T51" fmla="*/ 450 h 476"/>
                    <a:gd name="T52" fmla="*/ 262 w 478"/>
                    <a:gd name="T53" fmla="*/ 467 h 476"/>
                    <a:gd name="T54" fmla="*/ 192 w 478"/>
                    <a:gd name="T55" fmla="*/ 464 h 476"/>
                    <a:gd name="T56" fmla="*/ 128 w 478"/>
                    <a:gd name="T57" fmla="*/ 442 h 476"/>
                    <a:gd name="T58" fmla="*/ 75 w 478"/>
                    <a:gd name="T59" fmla="*/ 401 h 476"/>
                    <a:gd name="T60" fmla="*/ 36 w 478"/>
                    <a:gd name="T61" fmla="*/ 348 h 476"/>
                    <a:gd name="T62" fmla="*/ 12 w 478"/>
                    <a:gd name="T63" fmla="*/ 284 h 476"/>
                    <a:gd name="T64" fmla="*/ 9 w 478"/>
                    <a:gd name="T65" fmla="*/ 214 h 476"/>
                    <a:gd name="T66" fmla="*/ 26 w 478"/>
                    <a:gd name="T67" fmla="*/ 148 h 476"/>
                    <a:gd name="T68" fmla="*/ 60 w 478"/>
                    <a:gd name="T69" fmla="*/ 91 h 476"/>
                    <a:gd name="T70" fmla="*/ 110 w 478"/>
                    <a:gd name="T71" fmla="*/ 47 h 476"/>
                    <a:gd name="T72" fmla="*/ 170 w 478"/>
                    <a:gd name="T73" fmla="*/ 18 h 476"/>
                    <a:gd name="T74" fmla="*/ 240 w 478"/>
                    <a:gd name="T75" fmla="*/ 7 h 476"/>
                    <a:gd name="T76" fmla="*/ 308 w 478"/>
                    <a:gd name="T77" fmla="*/ 18 h 476"/>
                    <a:gd name="T78" fmla="*/ 368 w 478"/>
                    <a:gd name="T79" fmla="*/ 47 h 476"/>
                    <a:gd name="T80" fmla="*/ 418 w 478"/>
                    <a:gd name="T81" fmla="*/ 91 h 476"/>
                    <a:gd name="T82" fmla="*/ 452 w 478"/>
                    <a:gd name="T83" fmla="*/ 148 h 476"/>
                    <a:gd name="T84" fmla="*/ 469 w 478"/>
                    <a:gd name="T85" fmla="*/ 214 h 4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78"/>
                    <a:gd name="T130" fmla="*/ 0 h 476"/>
                    <a:gd name="T131" fmla="*/ 478 w 478"/>
                    <a:gd name="T132" fmla="*/ 476 h 4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78" h="476">
                      <a:moveTo>
                        <a:pt x="478" y="238"/>
                      </a:moveTo>
                      <a:lnTo>
                        <a:pt x="476" y="214"/>
                      </a:lnTo>
                      <a:lnTo>
                        <a:pt x="473" y="190"/>
                      </a:lnTo>
                      <a:lnTo>
                        <a:pt x="467" y="166"/>
                      </a:lnTo>
                      <a:lnTo>
                        <a:pt x="459" y="146"/>
                      </a:lnTo>
                      <a:lnTo>
                        <a:pt x="449" y="124"/>
                      </a:lnTo>
                      <a:lnTo>
                        <a:pt x="437" y="105"/>
                      </a:lnTo>
                      <a:lnTo>
                        <a:pt x="423" y="86"/>
                      </a:lnTo>
                      <a:lnTo>
                        <a:pt x="408" y="69"/>
                      </a:lnTo>
                      <a:lnTo>
                        <a:pt x="390" y="53"/>
                      </a:lnTo>
                      <a:lnTo>
                        <a:pt x="372" y="40"/>
                      </a:lnTo>
                      <a:lnTo>
                        <a:pt x="353" y="28"/>
                      </a:lnTo>
                      <a:lnTo>
                        <a:pt x="332" y="19"/>
                      </a:lnTo>
                      <a:lnTo>
                        <a:pt x="310" y="11"/>
                      </a:lnTo>
                      <a:lnTo>
                        <a:pt x="288" y="4"/>
                      </a:lnTo>
                      <a:lnTo>
                        <a:pt x="264" y="0"/>
                      </a:lnTo>
                      <a:lnTo>
                        <a:pt x="240" y="0"/>
                      </a:lnTo>
                      <a:lnTo>
                        <a:pt x="214" y="0"/>
                      </a:lnTo>
                      <a:lnTo>
                        <a:pt x="192" y="4"/>
                      </a:lnTo>
                      <a:lnTo>
                        <a:pt x="168" y="11"/>
                      </a:lnTo>
                      <a:lnTo>
                        <a:pt x="146" y="19"/>
                      </a:lnTo>
                      <a:lnTo>
                        <a:pt x="125" y="28"/>
                      </a:lnTo>
                      <a:lnTo>
                        <a:pt x="106" y="40"/>
                      </a:lnTo>
                      <a:lnTo>
                        <a:pt x="87" y="53"/>
                      </a:lnTo>
                      <a:lnTo>
                        <a:pt x="70" y="69"/>
                      </a:lnTo>
                      <a:lnTo>
                        <a:pt x="55" y="86"/>
                      </a:lnTo>
                      <a:lnTo>
                        <a:pt x="41" y="105"/>
                      </a:lnTo>
                      <a:lnTo>
                        <a:pt x="29" y="124"/>
                      </a:lnTo>
                      <a:lnTo>
                        <a:pt x="19" y="146"/>
                      </a:lnTo>
                      <a:lnTo>
                        <a:pt x="12" y="166"/>
                      </a:lnTo>
                      <a:lnTo>
                        <a:pt x="5" y="190"/>
                      </a:lnTo>
                      <a:lnTo>
                        <a:pt x="2" y="214"/>
                      </a:lnTo>
                      <a:lnTo>
                        <a:pt x="0" y="238"/>
                      </a:lnTo>
                      <a:lnTo>
                        <a:pt x="2" y="262"/>
                      </a:lnTo>
                      <a:lnTo>
                        <a:pt x="5" y="286"/>
                      </a:lnTo>
                      <a:lnTo>
                        <a:pt x="12" y="308"/>
                      </a:lnTo>
                      <a:lnTo>
                        <a:pt x="19" y="331"/>
                      </a:lnTo>
                      <a:lnTo>
                        <a:pt x="29" y="351"/>
                      </a:lnTo>
                      <a:lnTo>
                        <a:pt x="41" y="372"/>
                      </a:lnTo>
                      <a:lnTo>
                        <a:pt x="55" y="389"/>
                      </a:lnTo>
                      <a:lnTo>
                        <a:pt x="70" y="406"/>
                      </a:lnTo>
                      <a:lnTo>
                        <a:pt x="87" y="421"/>
                      </a:lnTo>
                      <a:lnTo>
                        <a:pt x="106" y="435"/>
                      </a:lnTo>
                      <a:lnTo>
                        <a:pt x="125" y="447"/>
                      </a:lnTo>
                      <a:lnTo>
                        <a:pt x="146" y="457"/>
                      </a:lnTo>
                      <a:lnTo>
                        <a:pt x="168" y="466"/>
                      </a:lnTo>
                      <a:lnTo>
                        <a:pt x="192" y="471"/>
                      </a:lnTo>
                      <a:lnTo>
                        <a:pt x="214" y="474"/>
                      </a:lnTo>
                      <a:lnTo>
                        <a:pt x="240" y="476"/>
                      </a:lnTo>
                      <a:lnTo>
                        <a:pt x="264" y="474"/>
                      </a:lnTo>
                      <a:lnTo>
                        <a:pt x="288" y="471"/>
                      </a:lnTo>
                      <a:lnTo>
                        <a:pt x="310" y="466"/>
                      </a:lnTo>
                      <a:lnTo>
                        <a:pt x="332" y="457"/>
                      </a:lnTo>
                      <a:lnTo>
                        <a:pt x="353" y="447"/>
                      </a:lnTo>
                      <a:lnTo>
                        <a:pt x="372" y="435"/>
                      </a:lnTo>
                      <a:lnTo>
                        <a:pt x="390" y="421"/>
                      </a:lnTo>
                      <a:lnTo>
                        <a:pt x="408" y="406"/>
                      </a:lnTo>
                      <a:lnTo>
                        <a:pt x="423" y="389"/>
                      </a:lnTo>
                      <a:lnTo>
                        <a:pt x="437" y="372"/>
                      </a:lnTo>
                      <a:lnTo>
                        <a:pt x="449" y="351"/>
                      </a:lnTo>
                      <a:lnTo>
                        <a:pt x="459" y="331"/>
                      </a:lnTo>
                      <a:lnTo>
                        <a:pt x="467" y="308"/>
                      </a:lnTo>
                      <a:lnTo>
                        <a:pt x="473" y="286"/>
                      </a:lnTo>
                      <a:lnTo>
                        <a:pt x="476" y="262"/>
                      </a:lnTo>
                      <a:lnTo>
                        <a:pt x="478" y="238"/>
                      </a:lnTo>
                      <a:close/>
                      <a:moveTo>
                        <a:pt x="471" y="238"/>
                      </a:moveTo>
                      <a:lnTo>
                        <a:pt x="469" y="262"/>
                      </a:lnTo>
                      <a:lnTo>
                        <a:pt x="466" y="284"/>
                      </a:lnTo>
                      <a:lnTo>
                        <a:pt x="461" y="307"/>
                      </a:lnTo>
                      <a:lnTo>
                        <a:pt x="452" y="327"/>
                      </a:lnTo>
                      <a:lnTo>
                        <a:pt x="442" y="348"/>
                      </a:lnTo>
                      <a:lnTo>
                        <a:pt x="431" y="366"/>
                      </a:lnTo>
                      <a:lnTo>
                        <a:pt x="418" y="385"/>
                      </a:lnTo>
                      <a:lnTo>
                        <a:pt x="402" y="401"/>
                      </a:lnTo>
                      <a:lnTo>
                        <a:pt x="385" y="416"/>
                      </a:lnTo>
                      <a:lnTo>
                        <a:pt x="368" y="430"/>
                      </a:lnTo>
                      <a:lnTo>
                        <a:pt x="349" y="442"/>
                      </a:lnTo>
                      <a:lnTo>
                        <a:pt x="329" y="450"/>
                      </a:lnTo>
                      <a:lnTo>
                        <a:pt x="308" y="459"/>
                      </a:lnTo>
                      <a:lnTo>
                        <a:pt x="286" y="464"/>
                      </a:lnTo>
                      <a:lnTo>
                        <a:pt x="262" y="467"/>
                      </a:lnTo>
                      <a:lnTo>
                        <a:pt x="240" y="469"/>
                      </a:lnTo>
                      <a:lnTo>
                        <a:pt x="216" y="467"/>
                      </a:lnTo>
                      <a:lnTo>
                        <a:pt x="192" y="464"/>
                      </a:lnTo>
                      <a:lnTo>
                        <a:pt x="170" y="459"/>
                      </a:lnTo>
                      <a:lnTo>
                        <a:pt x="149" y="450"/>
                      </a:lnTo>
                      <a:lnTo>
                        <a:pt x="128" y="442"/>
                      </a:lnTo>
                      <a:lnTo>
                        <a:pt x="110" y="430"/>
                      </a:lnTo>
                      <a:lnTo>
                        <a:pt x="93" y="416"/>
                      </a:lnTo>
                      <a:lnTo>
                        <a:pt x="75" y="401"/>
                      </a:lnTo>
                      <a:lnTo>
                        <a:pt x="60" y="385"/>
                      </a:lnTo>
                      <a:lnTo>
                        <a:pt x="48" y="366"/>
                      </a:lnTo>
                      <a:lnTo>
                        <a:pt x="36" y="348"/>
                      </a:lnTo>
                      <a:lnTo>
                        <a:pt x="26" y="327"/>
                      </a:lnTo>
                      <a:lnTo>
                        <a:pt x="19" y="307"/>
                      </a:lnTo>
                      <a:lnTo>
                        <a:pt x="12" y="284"/>
                      </a:lnTo>
                      <a:lnTo>
                        <a:pt x="9" y="262"/>
                      </a:lnTo>
                      <a:lnTo>
                        <a:pt x="9" y="238"/>
                      </a:lnTo>
                      <a:lnTo>
                        <a:pt x="9" y="214"/>
                      </a:lnTo>
                      <a:lnTo>
                        <a:pt x="12" y="192"/>
                      </a:lnTo>
                      <a:lnTo>
                        <a:pt x="19" y="170"/>
                      </a:lnTo>
                      <a:lnTo>
                        <a:pt x="26" y="148"/>
                      </a:lnTo>
                      <a:lnTo>
                        <a:pt x="36" y="129"/>
                      </a:lnTo>
                      <a:lnTo>
                        <a:pt x="48" y="108"/>
                      </a:lnTo>
                      <a:lnTo>
                        <a:pt x="60" y="91"/>
                      </a:lnTo>
                      <a:lnTo>
                        <a:pt x="75" y="74"/>
                      </a:lnTo>
                      <a:lnTo>
                        <a:pt x="93" y="60"/>
                      </a:lnTo>
                      <a:lnTo>
                        <a:pt x="110" y="47"/>
                      </a:lnTo>
                      <a:lnTo>
                        <a:pt x="128" y="35"/>
                      </a:lnTo>
                      <a:lnTo>
                        <a:pt x="149" y="24"/>
                      </a:lnTo>
                      <a:lnTo>
                        <a:pt x="170" y="18"/>
                      </a:lnTo>
                      <a:lnTo>
                        <a:pt x="192" y="12"/>
                      </a:lnTo>
                      <a:lnTo>
                        <a:pt x="216" y="9"/>
                      </a:lnTo>
                      <a:lnTo>
                        <a:pt x="240" y="7"/>
                      </a:lnTo>
                      <a:lnTo>
                        <a:pt x="262" y="9"/>
                      </a:lnTo>
                      <a:lnTo>
                        <a:pt x="286" y="12"/>
                      </a:lnTo>
                      <a:lnTo>
                        <a:pt x="308" y="18"/>
                      </a:lnTo>
                      <a:lnTo>
                        <a:pt x="329" y="24"/>
                      </a:lnTo>
                      <a:lnTo>
                        <a:pt x="349" y="35"/>
                      </a:lnTo>
                      <a:lnTo>
                        <a:pt x="368" y="47"/>
                      </a:lnTo>
                      <a:lnTo>
                        <a:pt x="385" y="60"/>
                      </a:lnTo>
                      <a:lnTo>
                        <a:pt x="402" y="74"/>
                      </a:lnTo>
                      <a:lnTo>
                        <a:pt x="418" y="91"/>
                      </a:lnTo>
                      <a:lnTo>
                        <a:pt x="431" y="108"/>
                      </a:lnTo>
                      <a:lnTo>
                        <a:pt x="442" y="129"/>
                      </a:lnTo>
                      <a:lnTo>
                        <a:pt x="452" y="148"/>
                      </a:lnTo>
                      <a:lnTo>
                        <a:pt x="461" y="170"/>
                      </a:lnTo>
                      <a:lnTo>
                        <a:pt x="466" y="192"/>
                      </a:lnTo>
                      <a:lnTo>
                        <a:pt x="469" y="214"/>
                      </a:lnTo>
                      <a:lnTo>
                        <a:pt x="471" y="238"/>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79" name="Freeform 145"/>
                <p:cNvSpPr>
                  <a:spLocks noEditPoints="1"/>
                </p:cNvSpPr>
                <p:nvPr/>
              </p:nvSpPr>
              <p:spPr bwMode="auto">
                <a:xfrm>
                  <a:off x="3514" y="3069"/>
                  <a:ext cx="469" cy="469"/>
                </a:xfrm>
                <a:custGeom>
                  <a:avLst/>
                  <a:gdLst>
                    <a:gd name="T0" fmla="*/ 464 w 469"/>
                    <a:gd name="T1" fmla="*/ 186 h 469"/>
                    <a:gd name="T2" fmla="*/ 440 w 469"/>
                    <a:gd name="T3" fmla="*/ 121 h 469"/>
                    <a:gd name="T4" fmla="*/ 401 w 469"/>
                    <a:gd name="T5" fmla="*/ 68 h 469"/>
                    <a:gd name="T6" fmla="*/ 346 w 469"/>
                    <a:gd name="T7" fmla="*/ 27 h 469"/>
                    <a:gd name="T8" fmla="*/ 281 w 469"/>
                    <a:gd name="T9" fmla="*/ 3 h 469"/>
                    <a:gd name="T10" fmla="*/ 211 w 469"/>
                    <a:gd name="T11" fmla="*/ 0 h 469"/>
                    <a:gd name="T12" fmla="*/ 142 w 469"/>
                    <a:gd name="T13" fmla="*/ 17 h 469"/>
                    <a:gd name="T14" fmla="*/ 84 w 469"/>
                    <a:gd name="T15" fmla="*/ 53 h 469"/>
                    <a:gd name="T16" fmla="*/ 40 w 469"/>
                    <a:gd name="T17" fmla="*/ 102 h 469"/>
                    <a:gd name="T18" fmla="*/ 11 w 469"/>
                    <a:gd name="T19" fmla="*/ 164 h 469"/>
                    <a:gd name="T20" fmla="*/ 0 w 469"/>
                    <a:gd name="T21" fmla="*/ 234 h 469"/>
                    <a:gd name="T22" fmla="*/ 11 w 469"/>
                    <a:gd name="T23" fmla="*/ 304 h 469"/>
                    <a:gd name="T24" fmla="*/ 40 w 469"/>
                    <a:gd name="T25" fmla="*/ 366 h 469"/>
                    <a:gd name="T26" fmla="*/ 84 w 469"/>
                    <a:gd name="T27" fmla="*/ 415 h 469"/>
                    <a:gd name="T28" fmla="*/ 142 w 469"/>
                    <a:gd name="T29" fmla="*/ 450 h 469"/>
                    <a:gd name="T30" fmla="*/ 211 w 469"/>
                    <a:gd name="T31" fmla="*/ 467 h 469"/>
                    <a:gd name="T32" fmla="*/ 281 w 469"/>
                    <a:gd name="T33" fmla="*/ 463 h 469"/>
                    <a:gd name="T34" fmla="*/ 346 w 469"/>
                    <a:gd name="T35" fmla="*/ 439 h 469"/>
                    <a:gd name="T36" fmla="*/ 401 w 469"/>
                    <a:gd name="T37" fmla="*/ 400 h 469"/>
                    <a:gd name="T38" fmla="*/ 440 w 469"/>
                    <a:gd name="T39" fmla="*/ 345 h 469"/>
                    <a:gd name="T40" fmla="*/ 464 w 469"/>
                    <a:gd name="T41" fmla="*/ 282 h 469"/>
                    <a:gd name="T42" fmla="*/ 461 w 469"/>
                    <a:gd name="T43" fmla="*/ 234 h 469"/>
                    <a:gd name="T44" fmla="*/ 450 w 469"/>
                    <a:gd name="T45" fmla="*/ 301 h 469"/>
                    <a:gd name="T46" fmla="*/ 423 w 469"/>
                    <a:gd name="T47" fmla="*/ 361 h 469"/>
                    <a:gd name="T48" fmla="*/ 379 w 469"/>
                    <a:gd name="T49" fmla="*/ 409 h 469"/>
                    <a:gd name="T50" fmla="*/ 322 w 469"/>
                    <a:gd name="T51" fmla="*/ 443 h 469"/>
                    <a:gd name="T52" fmla="*/ 257 w 469"/>
                    <a:gd name="T53" fmla="*/ 460 h 469"/>
                    <a:gd name="T54" fmla="*/ 189 w 469"/>
                    <a:gd name="T55" fmla="*/ 457 h 469"/>
                    <a:gd name="T56" fmla="*/ 125 w 469"/>
                    <a:gd name="T57" fmla="*/ 434 h 469"/>
                    <a:gd name="T58" fmla="*/ 74 w 469"/>
                    <a:gd name="T59" fmla="*/ 395 h 469"/>
                    <a:gd name="T60" fmla="*/ 34 w 469"/>
                    <a:gd name="T61" fmla="*/ 342 h 469"/>
                    <a:gd name="T62" fmla="*/ 11 w 469"/>
                    <a:gd name="T63" fmla="*/ 280 h 469"/>
                    <a:gd name="T64" fmla="*/ 7 w 469"/>
                    <a:gd name="T65" fmla="*/ 210 h 469"/>
                    <a:gd name="T66" fmla="*/ 24 w 469"/>
                    <a:gd name="T67" fmla="*/ 145 h 469"/>
                    <a:gd name="T68" fmla="*/ 58 w 469"/>
                    <a:gd name="T69" fmla="*/ 89 h 469"/>
                    <a:gd name="T70" fmla="*/ 106 w 469"/>
                    <a:gd name="T71" fmla="*/ 46 h 469"/>
                    <a:gd name="T72" fmla="*/ 166 w 469"/>
                    <a:gd name="T73" fmla="*/ 17 h 469"/>
                    <a:gd name="T74" fmla="*/ 235 w 469"/>
                    <a:gd name="T75" fmla="*/ 7 h 469"/>
                    <a:gd name="T76" fmla="*/ 302 w 469"/>
                    <a:gd name="T77" fmla="*/ 17 h 469"/>
                    <a:gd name="T78" fmla="*/ 361 w 469"/>
                    <a:gd name="T79" fmla="*/ 46 h 469"/>
                    <a:gd name="T80" fmla="*/ 409 w 469"/>
                    <a:gd name="T81" fmla="*/ 89 h 469"/>
                    <a:gd name="T82" fmla="*/ 444 w 469"/>
                    <a:gd name="T83" fmla="*/ 145 h 469"/>
                    <a:gd name="T84" fmla="*/ 461 w 469"/>
                    <a:gd name="T85" fmla="*/ 210 h 4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9"/>
                    <a:gd name="T130" fmla="*/ 0 h 469"/>
                    <a:gd name="T131" fmla="*/ 469 w 469"/>
                    <a:gd name="T132" fmla="*/ 469 h 4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9" h="469">
                      <a:moveTo>
                        <a:pt x="469" y="234"/>
                      </a:moveTo>
                      <a:lnTo>
                        <a:pt x="468" y="210"/>
                      </a:lnTo>
                      <a:lnTo>
                        <a:pt x="464" y="186"/>
                      </a:lnTo>
                      <a:lnTo>
                        <a:pt x="459" y="164"/>
                      </a:lnTo>
                      <a:lnTo>
                        <a:pt x="450" y="142"/>
                      </a:lnTo>
                      <a:lnTo>
                        <a:pt x="440" y="121"/>
                      </a:lnTo>
                      <a:lnTo>
                        <a:pt x="428" y="102"/>
                      </a:lnTo>
                      <a:lnTo>
                        <a:pt x="414" y="85"/>
                      </a:lnTo>
                      <a:lnTo>
                        <a:pt x="401" y="68"/>
                      </a:lnTo>
                      <a:lnTo>
                        <a:pt x="384" y="53"/>
                      </a:lnTo>
                      <a:lnTo>
                        <a:pt x="365" y="39"/>
                      </a:lnTo>
                      <a:lnTo>
                        <a:pt x="346" y="27"/>
                      </a:lnTo>
                      <a:lnTo>
                        <a:pt x="325" y="17"/>
                      </a:lnTo>
                      <a:lnTo>
                        <a:pt x="303" y="10"/>
                      </a:lnTo>
                      <a:lnTo>
                        <a:pt x="281" y="3"/>
                      </a:lnTo>
                      <a:lnTo>
                        <a:pt x="259" y="0"/>
                      </a:lnTo>
                      <a:lnTo>
                        <a:pt x="235" y="0"/>
                      </a:lnTo>
                      <a:lnTo>
                        <a:pt x="211" y="0"/>
                      </a:lnTo>
                      <a:lnTo>
                        <a:pt x="187" y="3"/>
                      </a:lnTo>
                      <a:lnTo>
                        <a:pt x="165" y="10"/>
                      </a:lnTo>
                      <a:lnTo>
                        <a:pt x="142" y="17"/>
                      </a:lnTo>
                      <a:lnTo>
                        <a:pt x="122" y="27"/>
                      </a:lnTo>
                      <a:lnTo>
                        <a:pt x="103" y="39"/>
                      </a:lnTo>
                      <a:lnTo>
                        <a:pt x="84" y="53"/>
                      </a:lnTo>
                      <a:lnTo>
                        <a:pt x="69" y="68"/>
                      </a:lnTo>
                      <a:lnTo>
                        <a:pt x="53" y="85"/>
                      </a:lnTo>
                      <a:lnTo>
                        <a:pt x="40" y="102"/>
                      </a:lnTo>
                      <a:lnTo>
                        <a:pt x="28" y="121"/>
                      </a:lnTo>
                      <a:lnTo>
                        <a:pt x="17" y="142"/>
                      </a:lnTo>
                      <a:lnTo>
                        <a:pt x="11" y="164"/>
                      </a:lnTo>
                      <a:lnTo>
                        <a:pt x="4" y="186"/>
                      </a:lnTo>
                      <a:lnTo>
                        <a:pt x="0" y="210"/>
                      </a:lnTo>
                      <a:lnTo>
                        <a:pt x="0" y="234"/>
                      </a:lnTo>
                      <a:lnTo>
                        <a:pt x="0" y="258"/>
                      </a:lnTo>
                      <a:lnTo>
                        <a:pt x="4" y="282"/>
                      </a:lnTo>
                      <a:lnTo>
                        <a:pt x="11" y="304"/>
                      </a:lnTo>
                      <a:lnTo>
                        <a:pt x="17" y="325"/>
                      </a:lnTo>
                      <a:lnTo>
                        <a:pt x="28" y="345"/>
                      </a:lnTo>
                      <a:lnTo>
                        <a:pt x="40" y="366"/>
                      </a:lnTo>
                      <a:lnTo>
                        <a:pt x="53" y="383"/>
                      </a:lnTo>
                      <a:lnTo>
                        <a:pt x="69" y="400"/>
                      </a:lnTo>
                      <a:lnTo>
                        <a:pt x="84" y="415"/>
                      </a:lnTo>
                      <a:lnTo>
                        <a:pt x="103" y="429"/>
                      </a:lnTo>
                      <a:lnTo>
                        <a:pt x="122" y="439"/>
                      </a:lnTo>
                      <a:lnTo>
                        <a:pt x="142" y="450"/>
                      </a:lnTo>
                      <a:lnTo>
                        <a:pt x="165" y="458"/>
                      </a:lnTo>
                      <a:lnTo>
                        <a:pt x="187" y="463"/>
                      </a:lnTo>
                      <a:lnTo>
                        <a:pt x="211" y="467"/>
                      </a:lnTo>
                      <a:lnTo>
                        <a:pt x="235" y="469"/>
                      </a:lnTo>
                      <a:lnTo>
                        <a:pt x="259" y="467"/>
                      </a:lnTo>
                      <a:lnTo>
                        <a:pt x="281" y="463"/>
                      </a:lnTo>
                      <a:lnTo>
                        <a:pt x="303" y="458"/>
                      </a:lnTo>
                      <a:lnTo>
                        <a:pt x="325" y="450"/>
                      </a:lnTo>
                      <a:lnTo>
                        <a:pt x="346" y="439"/>
                      </a:lnTo>
                      <a:lnTo>
                        <a:pt x="365" y="429"/>
                      </a:lnTo>
                      <a:lnTo>
                        <a:pt x="384" y="415"/>
                      </a:lnTo>
                      <a:lnTo>
                        <a:pt x="401" y="400"/>
                      </a:lnTo>
                      <a:lnTo>
                        <a:pt x="414" y="383"/>
                      </a:lnTo>
                      <a:lnTo>
                        <a:pt x="428" y="366"/>
                      </a:lnTo>
                      <a:lnTo>
                        <a:pt x="440" y="345"/>
                      </a:lnTo>
                      <a:lnTo>
                        <a:pt x="450" y="325"/>
                      </a:lnTo>
                      <a:lnTo>
                        <a:pt x="459" y="304"/>
                      </a:lnTo>
                      <a:lnTo>
                        <a:pt x="464" y="282"/>
                      </a:lnTo>
                      <a:lnTo>
                        <a:pt x="468" y="258"/>
                      </a:lnTo>
                      <a:lnTo>
                        <a:pt x="469" y="234"/>
                      </a:lnTo>
                      <a:close/>
                      <a:moveTo>
                        <a:pt x="461" y="234"/>
                      </a:moveTo>
                      <a:lnTo>
                        <a:pt x="461" y="256"/>
                      </a:lnTo>
                      <a:lnTo>
                        <a:pt x="457" y="280"/>
                      </a:lnTo>
                      <a:lnTo>
                        <a:pt x="450" y="301"/>
                      </a:lnTo>
                      <a:lnTo>
                        <a:pt x="444" y="323"/>
                      </a:lnTo>
                      <a:lnTo>
                        <a:pt x="433" y="342"/>
                      </a:lnTo>
                      <a:lnTo>
                        <a:pt x="423" y="361"/>
                      </a:lnTo>
                      <a:lnTo>
                        <a:pt x="409" y="378"/>
                      </a:lnTo>
                      <a:lnTo>
                        <a:pt x="396" y="395"/>
                      </a:lnTo>
                      <a:lnTo>
                        <a:pt x="379" y="409"/>
                      </a:lnTo>
                      <a:lnTo>
                        <a:pt x="361" y="422"/>
                      </a:lnTo>
                      <a:lnTo>
                        <a:pt x="343" y="434"/>
                      </a:lnTo>
                      <a:lnTo>
                        <a:pt x="322" y="443"/>
                      </a:lnTo>
                      <a:lnTo>
                        <a:pt x="302" y="451"/>
                      </a:lnTo>
                      <a:lnTo>
                        <a:pt x="279" y="457"/>
                      </a:lnTo>
                      <a:lnTo>
                        <a:pt x="257" y="460"/>
                      </a:lnTo>
                      <a:lnTo>
                        <a:pt x="235" y="462"/>
                      </a:lnTo>
                      <a:lnTo>
                        <a:pt x="211" y="460"/>
                      </a:lnTo>
                      <a:lnTo>
                        <a:pt x="189" y="457"/>
                      </a:lnTo>
                      <a:lnTo>
                        <a:pt x="166" y="451"/>
                      </a:lnTo>
                      <a:lnTo>
                        <a:pt x="146" y="443"/>
                      </a:lnTo>
                      <a:lnTo>
                        <a:pt x="125" y="434"/>
                      </a:lnTo>
                      <a:lnTo>
                        <a:pt x="106" y="422"/>
                      </a:lnTo>
                      <a:lnTo>
                        <a:pt x="89" y="409"/>
                      </a:lnTo>
                      <a:lnTo>
                        <a:pt x="74" y="395"/>
                      </a:lnTo>
                      <a:lnTo>
                        <a:pt x="58" y="378"/>
                      </a:lnTo>
                      <a:lnTo>
                        <a:pt x="45" y="361"/>
                      </a:lnTo>
                      <a:lnTo>
                        <a:pt x="34" y="342"/>
                      </a:lnTo>
                      <a:lnTo>
                        <a:pt x="24" y="323"/>
                      </a:lnTo>
                      <a:lnTo>
                        <a:pt x="17" y="301"/>
                      </a:lnTo>
                      <a:lnTo>
                        <a:pt x="11" y="280"/>
                      </a:lnTo>
                      <a:lnTo>
                        <a:pt x="7" y="256"/>
                      </a:lnTo>
                      <a:lnTo>
                        <a:pt x="7" y="234"/>
                      </a:lnTo>
                      <a:lnTo>
                        <a:pt x="7" y="210"/>
                      </a:lnTo>
                      <a:lnTo>
                        <a:pt x="11" y="188"/>
                      </a:lnTo>
                      <a:lnTo>
                        <a:pt x="17" y="166"/>
                      </a:lnTo>
                      <a:lnTo>
                        <a:pt x="24" y="145"/>
                      </a:lnTo>
                      <a:lnTo>
                        <a:pt x="34" y="126"/>
                      </a:lnTo>
                      <a:lnTo>
                        <a:pt x="45" y="108"/>
                      </a:lnTo>
                      <a:lnTo>
                        <a:pt x="58" y="89"/>
                      </a:lnTo>
                      <a:lnTo>
                        <a:pt x="74" y="73"/>
                      </a:lnTo>
                      <a:lnTo>
                        <a:pt x="89" y="58"/>
                      </a:lnTo>
                      <a:lnTo>
                        <a:pt x="106" y="46"/>
                      </a:lnTo>
                      <a:lnTo>
                        <a:pt x="125" y="34"/>
                      </a:lnTo>
                      <a:lnTo>
                        <a:pt x="146" y="24"/>
                      </a:lnTo>
                      <a:lnTo>
                        <a:pt x="166" y="17"/>
                      </a:lnTo>
                      <a:lnTo>
                        <a:pt x="189" y="12"/>
                      </a:lnTo>
                      <a:lnTo>
                        <a:pt x="211" y="8"/>
                      </a:lnTo>
                      <a:lnTo>
                        <a:pt x="235" y="7"/>
                      </a:lnTo>
                      <a:lnTo>
                        <a:pt x="257" y="8"/>
                      </a:lnTo>
                      <a:lnTo>
                        <a:pt x="279" y="12"/>
                      </a:lnTo>
                      <a:lnTo>
                        <a:pt x="302" y="17"/>
                      </a:lnTo>
                      <a:lnTo>
                        <a:pt x="322" y="24"/>
                      </a:lnTo>
                      <a:lnTo>
                        <a:pt x="343" y="34"/>
                      </a:lnTo>
                      <a:lnTo>
                        <a:pt x="361" y="46"/>
                      </a:lnTo>
                      <a:lnTo>
                        <a:pt x="379" y="58"/>
                      </a:lnTo>
                      <a:lnTo>
                        <a:pt x="396" y="73"/>
                      </a:lnTo>
                      <a:lnTo>
                        <a:pt x="409" y="89"/>
                      </a:lnTo>
                      <a:lnTo>
                        <a:pt x="423" y="108"/>
                      </a:lnTo>
                      <a:lnTo>
                        <a:pt x="433" y="126"/>
                      </a:lnTo>
                      <a:lnTo>
                        <a:pt x="444" y="145"/>
                      </a:lnTo>
                      <a:lnTo>
                        <a:pt x="450" y="166"/>
                      </a:lnTo>
                      <a:lnTo>
                        <a:pt x="457" y="188"/>
                      </a:lnTo>
                      <a:lnTo>
                        <a:pt x="461" y="210"/>
                      </a:lnTo>
                      <a:lnTo>
                        <a:pt x="461" y="234"/>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0" name="Freeform 146"/>
                <p:cNvSpPr>
                  <a:spLocks noEditPoints="1"/>
                </p:cNvSpPr>
                <p:nvPr/>
              </p:nvSpPr>
              <p:spPr bwMode="auto">
                <a:xfrm>
                  <a:off x="3518" y="3072"/>
                  <a:ext cx="462" cy="462"/>
                </a:xfrm>
                <a:custGeom>
                  <a:avLst/>
                  <a:gdLst>
                    <a:gd name="T0" fmla="*/ 457 w 462"/>
                    <a:gd name="T1" fmla="*/ 185 h 462"/>
                    <a:gd name="T2" fmla="*/ 433 w 462"/>
                    <a:gd name="T3" fmla="*/ 122 h 462"/>
                    <a:gd name="T4" fmla="*/ 393 w 462"/>
                    <a:gd name="T5" fmla="*/ 67 h 462"/>
                    <a:gd name="T6" fmla="*/ 340 w 462"/>
                    <a:gd name="T7" fmla="*/ 28 h 462"/>
                    <a:gd name="T8" fmla="*/ 277 w 462"/>
                    <a:gd name="T9" fmla="*/ 5 h 462"/>
                    <a:gd name="T10" fmla="*/ 207 w 462"/>
                    <a:gd name="T11" fmla="*/ 2 h 462"/>
                    <a:gd name="T12" fmla="*/ 140 w 462"/>
                    <a:gd name="T13" fmla="*/ 17 h 462"/>
                    <a:gd name="T14" fmla="*/ 84 w 462"/>
                    <a:gd name="T15" fmla="*/ 53 h 462"/>
                    <a:gd name="T16" fmla="*/ 39 w 462"/>
                    <a:gd name="T17" fmla="*/ 101 h 462"/>
                    <a:gd name="T18" fmla="*/ 10 w 462"/>
                    <a:gd name="T19" fmla="*/ 163 h 462"/>
                    <a:gd name="T20" fmla="*/ 0 w 462"/>
                    <a:gd name="T21" fmla="*/ 231 h 462"/>
                    <a:gd name="T22" fmla="*/ 10 w 462"/>
                    <a:gd name="T23" fmla="*/ 300 h 462"/>
                    <a:gd name="T24" fmla="*/ 39 w 462"/>
                    <a:gd name="T25" fmla="*/ 359 h 462"/>
                    <a:gd name="T26" fmla="*/ 84 w 462"/>
                    <a:gd name="T27" fmla="*/ 409 h 462"/>
                    <a:gd name="T28" fmla="*/ 140 w 462"/>
                    <a:gd name="T29" fmla="*/ 443 h 462"/>
                    <a:gd name="T30" fmla="*/ 207 w 462"/>
                    <a:gd name="T31" fmla="*/ 460 h 462"/>
                    <a:gd name="T32" fmla="*/ 277 w 462"/>
                    <a:gd name="T33" fmla="*/ 457 h 462"/>
                    <a:gd name="T34" fmla="*/ 340 w 462"/>
                    <a:gd name="T35" fmla="*/ 435 h 462"/>
                    <a:gd name="T36" fmla="*/ 393 w 462"/>
                    <a:gd name="T37" fmla="*/ 394 h 462"/>
                    <a:gd name="T38" fmla="*/ 433 w 462"/>
                    <a:gd name="T39" fmla="*/ 341 h 462"/>
                    <a:gd name="T40" fmla="*/ 457 w 462"/>
                    <a:gd name="T41" fmla="*/ 277 h 462"/>
                    <a:gd name="T42" fmla="*/ 453 w 462"/>
                    <a:gd name="T43" fmla="*/ 231 h 462"/>
                    <a:gd name="T44" fmla="*/ 443 w 462"/>
                    <a:gd name="T45" fmla="*/ 298 h 462"/>
                    <a:gd name="T46" fmla="*/ 416 w 462"/>
                    <a:gd name="T47" fmla="*/ 356 h 462"/>
                    <a:gd name="T48" fmla="*/ 373 w 462"/>
                    <a:gd name="T49" fmla="*/ 404 h 462"/>
                    <a:gd name="T50" fmla="*/ 316 w 462"/>
                    <a:gd name="T51" fmla="*/ 436 h 462"/>
                    <a:gd name="T52" fmla="*/ 253 w 462"/>
                    <a:gd name="T53" fmla="*/ 454 h 462"/>
                    <a:gd name="T54" fmla="*/ 185 w 462"/>
                    <a:gd name="T55" fmla="*/ 450 h 462"/>
                    <a:gd name="T56" fmla="*/ 123 w 462"/>
                    <a:gd name="T57" fmla="*/ 428 h 462"/>
                    <a:gd name="T58" fmla="*/ 72 w 462"/>
                    <a:gd name="T59" fmla="*/ 389 h 462"/>
                    <a:gd name="T60" fmla="*/ 34 w 462"/>
                    <a:gd name="T61" fmla="*/ 337 h 462"/>
                    <a:gd name="T62" fmla="*/ 12 w 462"/>
                    <a:gd name="T63" fmla="*/ 276 h 462"/>
                    <a:gd name="T64" fmla="*/ 8 w 462"/>
                    <a:gd name="T65" fmla="*/ 209 h 462"/>
                    <a:gd name="T66" fmla="*/ 24 w 462"/>
                    <a:gd name="T67" fmla="*/ 144 h 462"/>
                    <a:gd name="T68" fmla="*/ 58 w 462"/>
                    <a:gd name="T69" fmla="*/ 89 h 462"/>
                    <a:gd name="T70" fmla="*/ 106 w 462"/>
                    <a:gd name="T71" fmla="*/ 45 h 462"/>
                    <a:gd name="T72" fmla="*/ 164 w 462"/>
                    <a:gd name="T73" fmla="*/ 17 h 462"/>
                    <a:gd name="T74" fmla="*/ 231 w 462"/>
                    <a:gd name="T75" fmla="*/ 7 h 462"/>
                    <a:gd name="T76" fmla="*/ 296 w 462"/>
                    <a:gd name="T77" fmla="*/ 17 h 462"/>
                    <a:gd name="T78" fmla="*/ 356 w 462"/>
                    <a:gd name="T79" fmla="*/ 45 h 462"/>
                    <a:gd name="T80" fmla="*/ 402 w 462"/>
                    <a:gd name="T81" fmla="*/ 89 h 462"/>
                    <a:gd name="T82" fmla="*/ 436 w 462"/>
                    <a:gd name="T83" fmla="*/ 144 h 462"/>
                    <a:gd name="T84" fmla="*/ 453 w 462"/>
                    <a:gd name="T85" fmla="*/ 209 h 4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2"/>
                    <a:gd name="T130" fmla="*/ 0 h 462"/>
                    <a:gd name="T131" fmla="*/ 462 w 462"/>
                    <a:gd name="T132" fmla="*/ 462 h 4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2" h="462">
                      <a:moveTo>
                        <a:pt x="462" y="231"/>
                      </a:moveTo>
                      <a:lnTo>
                        <a:pt x="460" y="207"/>
                      </a:lnTo>
                      <a:lnTo>
                        <a:pt x="457" y="185"/>
                      </a:lnTo>
                      <a:lnTo>
                        <a:pt x="452" y="163"/>
                      </a:lnTo>
                      <a:lnTo>
                        <a:pt x="443" y="141"/>
                      </a:lnTo>
                      <a:lnTo>
                        <a:pt x="433" y="122"/>
                      </a:lnTo>
                      <a:lnTo>
                        <a:pt x="422" y="101"/>
                      </a:lnTo>
                      <a:lnTo>
                        <a:pt x="409" y="84"/>
                      </a:lnTo>
                      <a:lnTo>
                        <a:pt x="393" y="67"/>
                      </a:lnTo>
                      <a:lnTo>
                        <a:pt x="376" y="53"/>
                      </a:lnTo>
                      <a:lnTo>
                        <a:pt x="359" y="40"/>
                      </a:lnTo>
                      <a:lnTo>
                        <a:pt x="340" y="28"/>
                      </a:lnTo>
                      <a:lnTo>
                        <a:pt x="320" y="17"/>
                      </a:lnTo>
                      <a:lnTo>
                        <a:pt x="299" y="11"/>
                      </a:lnTo>
                      <a:lnTo>
                        <a:pt x="277" y="5"/>
                      </a:lnTo>
                      <a:lnTo>
                        <a:pt x="253" y="2"/>
                      </a:lnTo>
                      <a:lnTo>
                        <a:pt x="231" y="0"/>
                      </a:lnTo>
                      <a:lnTo>
                        <a:pt x="207" y="2"/>
                      </a:lnTo>
                      <a:lnTo>
                        <a:pt x="183" y="5"/>
                      </a:lnTo>
                      <a:lnTo>
                        <a:pt x="161" y="11"/>
                      </a:lnTo>
                      <a:lnTo>
                        <a:pt x="140" y="17"/>
                      </a:lnTo>
                      <a:lnTo>
                        <a:pt x="119" y="28"/>
                      </a:lnTo>
                      <a:lnTo>
                        <a:pt x="101" y="40"/>
                      </a:lnTo>
                      <a:lnTo>
                        <a:pt x="84" y="53"/>
                      </a:lnTo>
                      <a:lnTo>
                        <a:pt x="66" y="67"/>
                      </a:lnTo>
                      <a:lnTo>
                        <a:pt x="51" y="84"/>
                      </a:lnTo>
                      <a:lnTo>
                        <a:pt x="39" y="101"/>
                      </a:lnTo>
                      <a:lnTo>
                        <a:pt x="27" y="122"/>
                      </a:lnTo>
                      <a:lnTo>
                        <a:pt x="17" y="141"/>
                      </a:lnTo>
                      <a:lnTo>
                        <a:pt x="10" y="163"/>
                      </a:lnTo>
                      <a:lnTo>
                        <a:pt x="3" y="185"/>
                      </a:lnTo>
                      <a:lnTo>
                        <a:pt x="0" y="207"/>
                      </a:lnTo>
                      <a:lnTo>
                        <a:pt x="0" y="231"/>
                      </a:lnTo>
                      <a:lnTo>
                        <a:pt x="0" y="255"/>
                      </a:lnTo>
                      <a:lnTo>
                        <a:pt x="3" y="277"/>
                      </a:lnTo>
                      <a:lnTo>
                        <a:pt x="10" y="300"/>
                      </a:lnTo>
                      <a:lnTo>
                        <a:pt x="17" y="320"/>
                      </a:lnTo>
                      <a:lnTo>
                        <a:pt x="27" y="341"/>
                      </a:lnTo>
                      <a:lnTo>
                        <a:pt x="39" y="359"/>
                      </a:lnTo>
                      <a:lnTo>
                        <a:pt x="51" y="378"/>
                      </a:lnTo>
                      <a:lnTo>
                        <a:pt x="66" y="394"/>
                      </a:lnTo>
                      <a:lnTo>
                        <a:pt x="84" y="409"/>
                      </a:lnTo>
                      <a:lnTo>
                        <a:pt x="101" y="423"/>
                      </a:lnTo>
                      <a:lnTo>
                        <a:pt x="119" y="435"/>
                      </a:lnTo>
                      <a:lnTo>
                        <a:pt x="140" y="443"/>
                      </a:lnTo>
                      <a:lnTo>
                        <a:pt x="161" y="452"/>
                      </a:lnTo>
                      <a:lnTo>
                        <a:pt x="183" y="457"/>
                      </a:lnTo>
                      <a:lnTo>
                        <a:pt x="207" y="460"/>
                      </a:lnTo>
                      <a:lnTo>
                        <a:pt x="231" y="462"/>
                      </a:lnTo>
                      <a:lnTo>
                        <a:pt x="253" y="460"/>
                      </a:lnTo>
                      <a:lnTo>
                        <a:pt x="277" y="457"/>
                      </a:lnTo>
                      <a:lnTo>
                        <a:pt x="299" y="452"/>
                      </a:lnTo>
                      <a:lnTo>
                        <a:pt x="320" y="443"/>
                      </a:lnTo>
                      <a:lnTo>
                        <a:pt x="340" y="435"/>
                      </a:lnTo>
                      <a:lnTo>
                        <a:pt x="359" y="423"/>
                      </a:lnTo>
                      <a:lnTo>
                        <a:pt x="376" y="409"/>
                      </a:lnTo>
                      <a:lnTo>
                        <a:pt x="393" y="394"/>
                      </a:lnTo>
                      <a:lnTo>
                        <a:pt x="409" y="378"/>
                      </a:lnTo>
                      <a:lnTo>
                        <a:pt x="422" y="359"/>
                      </a:lnTo>
                      <a:lnTo>
                        <a:pt x="433" y="341"/>
                      </a:lnTo>
                      <a:lnTo>
                        <a:pt x="443" y="320"/>
                      </a:lnTo>
                      <a:lnTo>
                        <a:pt x="452" y="300"/>
                      </a:lnTo>
                      <a:lnTo>
                        <a:pt x="457" y="277"/>
                      </a:lnTo>
                      <a:lnTo>
                        <a:pt x="460" y="255"/>
                      </a:lnTo>
                      <a:lnTo>
                        <a:pt x="462" y="231"/>
                      </a:lnTo>
                      <a:close/>
                      <a:moveTo>
                        <a:pt x="453" y="231"/>
                      </a:moveTo>
                      <a:lnTo>
                        <a:pt x="453" y="253"/>
                      </a:lnTo>
                      <a:lnTo>
                        <a:pt x="450" y="276"/>
                      </a:lnTo>
                      <a:lnTo>
                        <a:pt x="443" y="298"/>
                      </a:lnTo>
                      <a:lnTo>
                        <a:pt x="436" y="318"/>
                      </a:lnTo>
                      <a:lnTo>
                        <a:pt x="428" y="337"/>
                      </a:lnTo>
                      <a:lnTo>
                        <a:pt x="416" y="356"/>
                      </a:lnTo>
                      <a:lnTo>
                        <a:pt x="402" y="373"/>
                      </a:lnTo>
                      <a:lnTo>
                        <a:pt x="388" y="389"/>
                      </a:lnTo>
                      <a:lnTo>
                        <a:pt x="373" y="404"/>
                      </a:lnTo>
                      <a:lnTo>
                        <a:pt x="356" y="416"/>
                      </a:lnTo>
                      <a:lnTo>
                        <a:pt x="337" y="428"/>
                      </a:lnTo>
                      <a:lnTo>
                        <a:pt x="316" y="436"/>
                      </a:lnTo>
                      <a:lnTo>
                        <a:pt x="296" y="445"/>
                      </a:lnTo>
                      <a:lnTo>
                        <a:pt x="275" y="450"/>
                      </a:lnTo>
                      <a:lnTo>
                        <a:pt x="253" y="454"/>
                      </a:lnTo>
                      <a:lnTo>
                        <a:pt x="231" y="455"/>
                      </a:lnTo>
                      <a:lnTo>
                        <a:pt x="207" y="454"/>
                      </a:lnTo>
                      <a:lnTo>
                        <a:pt x="185" y="450"/>
                      </a:lnTo>
                      <a:lnTo>
                        <a:pt x="164" y="445"/>
                      </a:lnTo>
                      <a:lnTo>
                        <a:pt x="143" y="436"/>
                      </a:lnTo>
                      <a:lnTo>
                        <a:pt x="123" y="428"/>
                      </a:lnTo>
                      <a:lnTo>
                        <a:pt x="106" y="416"/>
                      </a:lnTo>
                      <a:lnTo>
                        <a:pt x="87" y="404"/>
                      </a:lnTo>
                      <a:lnTo>
                        <a:pt x="72" y="389"/>
                      </a:lnTo>
                      <a:lnTo>
                        <a:pt x="58" y="373"/>
                      </a:lnTo>
                      <a:lnTo>
                        <a:pt x="44" y="356"/>
                      </a:lnTo>
                      <a:lnTo>
                        <a:pt x="34" y="337"/>
                      </a:lnTo>
                      <a:lnTo>
                        <a:pt x="24" y="318"/>
                      </a:lnTo>
                      <a:lnTo>
                        <a:pt x="17" y="298"/>
                      </a:lnTo>
                      <a:lnTo>
                        <a:pt x="12" y="276"/>
                      </a:lnTo>
                      <a:lnTo>
                        <a:pt x="8" y="253"/>
                      </a:lnTo>
                      <a:lnTo>
                        <a:pt x="7" y="231"/>
                      </a:lnTo>
                      <a:lnTo>
                        <a:pt x="8" y="209"/>
                      </a:lnTo>
                      <a:lnTo>
                        <a:pt x="12" y="187"/>
                      </a:lnTo>
                      <a:lnTo>
                        <a:pt x="17" y="164"/>
                      </a:lnTo>
                      <a:lnTo>
                        <a:pt x="24" y="144"/>
                      </a:lnTo>
                      <a:lnTo>
                        <a:pt x="34" y="125"/>
                      </a:lnTo>
                      <a:lnTo>
                        <a:pt x="44" y="106"/>
                      </a:lnTo>
                      <a:lnTo>
                        <a:pt x="58" y="89"/>
                      </a:lnTo>
                      <a:lnTo>
                        <a:pt x="72" y="72"/>
                      </a:lnTo>
                      <a:lnTo>
                        <a:pt x="87" y="58"/>
                      </a:lnTo>
                      <a:lnTo>
                        <a:pt x="106" y="45"/>
                      </a:lnTo>
                      <a:lnTo>
                        <a:pt x="123" y="34"/>
                      </a:lnTo>
                      <a:lnTo>
                        <a:pt x="143" y="24"/>
                      </a:lnTo>
                      <a:lnTo>
                        <a:pt x="164" y="17"/>
                      </a:lnTo>
                      <a:lnTo>
                        <a:pt x="185" y="12"/>
                      </a:lnTo>
                      <a:lnTo>
                        <a:pt x="207" y="9"/>
                      </a:lnTo>
                      <a:lnTo>
                        <a:pt x="231" y="7"/>
                      </a:lnTo>
                      <a:lnTo>
                        <a:pt x="253" y="9"/>
                      </a:lnTo>
                      <a:lnTo>
                        <a:pt x="275" y="12"/>
                      </a:lnTo>
                      <a:lnTo>
                        <a:pt x="296" y="17"/>
                      </a:lnTo>
                      <a:lnTo>
                        <a:pt x="316" y="24"/>
                      </a:lnTo>
                      <a:lnTo>
                        <a:pt x="337" y="34"/>
                      </a:lnTo>
                      <a:lnTo>
                        <a:pt x="356" y="45"/>
                      </a:lnTo>
                      <a:lnTo>
                        <a:pt x="373" y="58"/>
                      </a:lnTo>
                      <a:lnTo>
                        <a:pt x="388" y="72"/>
                      </a:lnTo>
                      <a:lnTo>
                        <a:pt x="402" y="89"/>
                      </a:lnTo>
                      <a:lnTo>
                        <a:pt x="416" y="106"/>
                      </a:lnTo>
                      <a:lnTo>
                        <a:pt x="428" y="125"/>
                      </a:lnTo>
                      <a:lnTo>
                        <a:pt x="436" y="144"/>
                      </a:lnTo>
                      <a:lnTo>
                        <a:pt x="443" y="164"/>
                      </a:lnTo>
                      <a:lnTo>
                        <a:pt x="450" y="187"/>
                      </a:lnTo>
                      <a:lnTo>
                        <a:pt x="453" y="209"/>
                      </a:lnTo>
                      <a:lnTo>
                        <a:pt x="453" y="231"/>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1" name="Freeform 147"/>
                <p:cNvSpPr>
                  <a:spLocks noEditPoints="1"/>
                </p:cNvSpPr>
                <p:nvPr/>
              </p:nvSpPr>
              <p:spPr bwMode="auto">
                <a:xfrm>
                  <a:off x="3521" y="3076"/>
                  <a:ext cx="454" cy="455"/>
                </a:xfrm>
                <a:custGeom>
                  <a:avLst/>
                  <a:gdLst>
                    <a:gd name="T0" fmla="*/ 450 w 454"/>
                    <a:gd name="T1" fmla="*/ 181 h 455"/>
                    <a:gd name="T2" fmla="*/ 426 w 454"/>
                    <a:gd name="T3" fmla="*/ 119 h 455"/>
                    <a:gd name="T4" fmla="*/ 389 w 454"/>
                    <a:gd name="T5" fmla="*/ 66 h 455"/>
                    <a:gd name="T6" fmla="*/ 336 w 454"/>
                    <a:gd name="T7" fmla="*/ 27 h 455"/>
                    <a:gd name="T8" fmla="*/ 272 w 454"/>
                    <a:gd name="T9" fmla="*/ 5 h 455"/>
                    <a:gd name="T10" fmla="*/ 204 w 454"/>
                    <a:gd name="T11" fmla="*/ 1 h 455"/>
                    <a:gd name="T12" fmla="*/ 139 w 454"/>
                    <a:gd name="T13" fmla="*/ 17 h 455"/>
                    <a:gd name="T14" fmla="*/ 82 w 454"/>
                    <a:gd name="T15" fmla="*/ 51 h 455"/>
                    <a:gd name="T16" fmla="*/ 38 w 454"/>
                    <a:gd name="T17" fmla="*/ 101 h 455"/>
                    <a:gd name="T18" fmla="*/ 10 w 454"/>
                    <a:gd name="T19" fmla="*/ 159 h 455"/>
                    <a:gd name="T20" fmla="*/ 0 w 454"/>
                    <a:gd name="T21" fmla="*/ 227 h 455"/>
                    <a:gd name="T22" fmla="*/ 10 w 454"/>
                    <a:gd name="T23" fmla="*/ 294 h 455"/>
                    <a:gd name="T24" fmla="*/ 38 w 454"/>
                    <a:gd name="T25" fmla="*/ 354 h 455"/>
                    <a:gd name="T26" fmla="*/ 82 w 454"/>
                    <a:gd name="T27" fmla="*/ 402 h 455"/>
                    <a:gd name="T28" fmla="*/ 139 w 454"/>
                    <a:gd name="T29" fmla="*/ 436 h 455"/>
                    <a:gd name="T30" fmla="*/ 204 w 454"/>
                    <a:gd name="T31" fmla="*/ 453 h 455"/>
                    <a:gd name="T32" fmla="*/ 272 w 454"/>
                    <a:gd name="T33" fmla="*/ 450 h 455"/>
                    <a:gd name="T34" fmla="*/ 336 w 454"/>
                    <a:gd name="T35" fmla="*/ 427 h 455"/>
                    <a:gd name="T36" fmla="*/ 389 w 454"/>
                    <a:gd name="T37" fmla="*/ 388 h 455"/>
                    <a:gd name="T38" fmla="*/ 426 w 454"/>
                    <a:gd name="T39" fmla="*/ 335 h 455"/>
                    <a:gd name="T40" fmla="*/ 450 w 454"/>
                    <a:gd name="T41" fmla="*/ 273 h 455"/>
                    <a:gd name="T42" fmla="*/ 447 w 454"/>
                    <a:gd name="T43" fmla="*/ 227 h 455"/>
                    <a:gd name="T44" fmla="*/ 437 w 454"/>
                    <a:gd name="T45" fmla="*/ 292 h 455"/>
                    <a:gd name="T46" fmla="*/ 409 w 454"/>
                    <a:gd name="T47" fmla="*/ 350 h 455"/>
                    <a:gd name="T48" fmla="*/ 366 w 454"/>
                    <a:gd name="T49" fmla="*/ 397 h 455"/>
                    <a:gd name="T50" fmla="*/ 313 w 454"/>
                    <a:gd name="T51" fmla="*/ 429 h 455"/>
                    <a:gd name="T52" fmla="*/ 250 w 454"/>
                    <a:gd name="T53" fmla="*/ 446 h 455"/>
                    <a:gd name="T54" fmla="*/ 183 w 454"/>
                    <a:gd name="T55" fmla="*/ 443 h 455"/>
                    <a:gd name="T56" fmla="*/ 122 w 454"/>
                    <a:gd name="T57" fmla="*/ 420 h 455"/>
                    <a:gd name="T58" fmla="*/ 72 w 454"/>
                    <a:gd name="T59" fmla="*/ 383 h 455"/>
                    <a:gd name="T60" fmla="*/ 34 w 454"/>
                    <a:gd name="T61" fmla="*/ 332 h 455"/>
                    <a:gd name="T62" fmla="*/ 12 w 454"/>
                    <a:gd name="T63" fmla="*/ 272 h 455"/>
                    <a:gd name="T64" fmla="*/ 9 w 454"/>
                    <a:gd name="T65" fmla="*/ 205 h 455"/>
                    <a:gd name="T66" fmla="*/ 24 w 454"/>
                    <a:gd name="T67" fmla="*/ 142 h 455"/>
                    <a:gd name="T68" fmla="*/ 57 w 454"/>
                    <a:gd name="T69" fmla="*/ 87 h 455"/>
                    <a:gd name="T70" fmla="*/ 105 w 454"/>
                    <a:gd name="T71" fmla="*/ 44 h 455"/>
                    <a:gd name="T72" fmla="*/ 161 w 454"/>
                    <a:gd name="T73" fmla="*/ 17 h 455"/>
                    <a:gd name="T74" fmla="*/ 228 w 454"/>
                    <a:gd name="T75" fmla="*/ 7 h 455"/>
                    <a:gd name="T76" fmla="*/ 293 w 454"/>
                    <a:gd name="T77" fmla="*/ 17 h 455"/>
                    <a:gd name="T78" fmla="*/ 349 w 454"/>
                    <a:gd name="T79" fmla="*/ 44 h 455"/>
                    <a:gd name="T80" fmla="*/ 397 w 454"/>
                    <a:gd name="T81" fmla="*/ 87 h 455"/>
                    <a:gd name="T82" fmla="*/ 430 w 454"/>
                    <a:gd name="T83" fmla="*/ 142 h 455"/>
                    <a:gd name="T84" fmla="*/ 447 w 454"/>
                    <a:gd name="T85" fmla="*/ 20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4"/>
                    <a:gd name="T130" fmla="*/ 0 h 455"/>
                    <a:gd name="T131" fmla="*/ 454 w 454"/>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4" h="455">
                      <a:moveTo>
                        <a:pt x="454" y="227"/>
                      </a:moveTo>
                      <a:lnTo>
                        <a:pt x="454" y="203"/>
                      </a:lnTo>
                      <a:lnTo>
                        <a:pt x="450" y="181"/>
                      </a:lnTo>
                      <a:lnTo>
                        <a:pt x="443" y="159"/>
                      </a:lnTo>
                      <a:lnTo>
                        <a:pt x="437" y="138"/>
                      </a:lnTo>
                      <a:lnTo>
                        <a:pt x="426" y="119"/>
                      </a:lnTo>
                      <a:lnTo>
                        <a:pt x="416" y="101"/>
                      </a:lnTo>
                      <a:lnTo>
                        <a:pt x="402" y="82"/>
                      </a:lnTo>
                      <a:lnTo>
                        <a:pt x="389" y="66"/>
                      </a:lnTo>
                      <a:lnTo>
                        <a:pt x="372" y="51"/>
                      </a:lnTo>
                      <a:lnTo>
                        <a:pt x="354" y="39"/>
                      </a:lnTo>
                      <a:lnTo>
                        <a:pt x="336" y="27"/>
                      </a:lnTo>
                      <a:lnTo>
                        <a:pt x="315" y="17"/>
                      </a:lnTo>
                      <a:lnTo>
                        <a:pt x="295" y="10"/>
                      </a:lnTo>
                      <a:lnTo>
                        <a:pt x="272" y="5"/>
                      </a:lnTo>
                      <a:lnTo>
                        <a:pt x="250" y="1"/>
                      </a:lnTo>
                      <a:lnTo>
                        <a:pt x="228" y="0"/>
                      </a:lnTo>
                      <a:lnTo>
                        <a:pt x="204" y="1"/>
                      </a:lnTo>
                      <a:lnTo>
                        <a:pt x="182" y="5"/>
                      </a:lnTo>
                      <a:lnTo>
                        <a:pt x="159" y="10"/>
                      </a:lnTo>
                      <a:lnTo>
                        <a:pt x="139" y="17"/>
                      </a:lnTo>
                      <a:lnTo>
                        <a:pt x="118" y="27"/>
                      </a:lnTo>
                      <a:lnTo>
                        <a:pt x="99" y="39"/>
                      </a:lnTo>
                      <a:lnTo>
                        <a:pt x="82" y="51"/>
                      </a:lnTo>
                      <a:lnTo>
                        <a:pt x="67" y="66"/>
                      </a:lnTo>
                      <a:lnTo>
                        <a:pt x="51" y="82"/>
                      </a:lnTo>
                      <a:lnTo>
                        <a:pt x="38" y="101"/>
                      </a:lnTo>
                      <a:lnTo>
                        <a:pt x="27" y="119"/>
                      </a:lnTo>
                      <a:lnTo>
                        <a:pt x="17" y="138"/>
                      </a:lnTo>
                      <a:lnTo>
                        <a:pt x="10" y="159"/>
                      </a:lnTo>
                      <a:lnTo>
                        <a:pt x="4" y="181"/>
                      </a:lnTo>
                      <a:lnTo>
                        <a:pt x="0" y="203"/>
                      </a:lnTo>
                      <a:lnTo>
                        <a:pt x="0" y="227"/>
                      </a:lnTo>
                      <a:lnTo>
                        <a:pt x="0" y="249"/>
                      </a:lnTo>
                      <a:lnTo>
                        <a:pt x="4" y="273"/>
                      </a:lnTo>
                      <a:lnTo>
                        <a:pt x="10" y="294"/>
                      </a:lnTo>
                      <a:lnTo>
                        <a:pt x="17" y="316"/>
                      </a:lnTo>
                      <a:lnTo>
                        <a:pt x="27" y="335"/>
                      </a:lnTo>
                      <a:lnTo>
                        <a:pt x="38" y="354"/>
                      </a:lnTo>
                      <a:lnTo>
                        <a:pt x="51" y="371"/>
                      </a:lnTo>
                      <a:lnTo>
                        <a:pt x="67" y="388"/>
                      </a:lnTo>
                      <a:lnTo>
                        <a:pt x="82" y="402"/>
                      </a:lnTo>
                      <a:lnTo>
                        <a:pt x="99" y="415"/>
                      </a:lnTo>
                      <a:lnTo>
                        <a:pt x="118" y="427"/>
                      </a:lnTo>
                      <a:lnTo>
                        <a:pt x="139" y="436"/>
                      </a:lnTo>
                      <a:lnTo>
                        <a:pt x="159" y="444"/>
                      </a:lnTo>
                      <a:lnTo>
                        <a:pt x="182" y="450"/>
                      </a:lnTo>
                      <a:lnTo>
                        <a:pt x="204" y="453"/>
                      </a:lnTo>
                      <a:lnTo>
                        <a:pt x="228" y="455"/>
                      </a:lnTo>
                      <a:lnTo>
                        <a:pt x="250" y="453"/>
                      </a:lnTo>
                      <a:lnTo>
                        <a:pt x="272" y="450"/>
                      </a:lnTo>
                      <a:lnTo>
                        <a:pt x="295" y="444"/>
                      </a:lnTo>
                      <a:lnTo>
                        <a:pt x="315" y="436"/>
                      </a:lnTo>
                      <a:lnTo>
                        <a:pt x="336" y="427"/>
                      </a:lnTo>
                      <a:lnTo>
                        <a:pt x="354" y="415"/>
                      </a:lnTo>
                      <a:lnTo>
                        <a:pt x="372" y="402"/>
                      </a:lnTo>
                      <a:lnTo>
                        <a:pt x="389" y="388"/>
                      </a:lnTo>
                      <a:lnTo>
                        <a:pt x="402" y="371"/>
                      </a:lnTo>
                      <a:lnTo>
                        <a:pt x="416" y="354"/>
                      </a:lnTo>
                      <a:lnTo>
                        <a:pt x="426" y="335"/>
                      </a:lnTo>
                      <a:lnTo>
                        <a:pt x="437" y="316"/>
                      </a:lnTo>
                      <a:lnTo>
                        <a:pt x="443" y="294"/>
                      </a:lnTo>
                      <a:lnTo>
                        <a:pt x="450" y="273"/>
                      </a:lnTo>
                      <a:lnTo>
                        <a:pt x="454" y="249"/>
                      </a:lnTo>
                      <a:lnTo>
                        <a:pt x="454" y="227"/>
                      </a:lnTo>
                      <a:close/>
                      <a:moveTo>
                        <a:pt x="447" y="227"/>
                      </a:moveTo>
                      <a:lnTo>
                        <a:pt x="447" y="249"/>
                      </a:lnTo>
                      <a:lnTo>
                        <a:pt x="443" y="272"/>
                      </a:lnTo>
                      <a:lnTo>
                        <a:pt x="437" y="292"/>
                      </a:lnTo>
                      <a:lnTo>
                        <a:pt x="430" y="313"/>
                      </a:lnTo>
                      <a:lnTo>
                        <a:pt x="421" y="332"/>
                      </a:lnTo>
                      <a:lnTo>
                        <a:pt x="409" y="350"/>
                      </a:lnTo>
                      <a:lnTo>
                        <a:pt x="397" y="367"/>
                      </a:lnTo>
                      <a:lnTo>
                        <a:pt x="384" y="383"/>
                      </a:lnTo>
                      <a:lnTo>
                        <a:pt x="366" y="397"/>
                      </a:lnTo>
                      <a:lnTo>
                        <a:pt x="349" y="410"/>
                      </a:lnTo>
                      <a:lnTo>
                        <a:pt x="332" y="420"/>
                      </a:lnTo>
                      <a:lnTo>
                        <a:pt x="313" y="429"/>
                      </a:lnTo>
                      <a:lnTo>
                        <a:pt x="293" y="438"/>
                      </a:lnTo>
                      <a:lnTo>
                        <a:pt x="272" y="443"/>
                      </a:lnTo>
                      <a:lnTo>
                        <a:pt x="250" y="446"/>
                      </a:lnTo>
                      <a:lnTo>
                        <a:pt x="228" y="446"/>
                      </a:lnTo>
                      <a:lnTo>
                        <a:pt x="204" y="446"/>
                      </a:lnTo>
                      <a:lnTo>
                        <a:pt x="183" y="443"/>
                      </a:lnTo>
                      <a:lnTo>
                        <a:pt x="161" y="438"/>
                      </a:lnTo>
                      <a:lnTo>
                        <a:pt x="142" y="429"/>
                      </a:lnTo>
                      <a:lnTo>
                        <a:pt x="122" y="420"/>
                      </a:lnTo>
                      <a:lnTo>
                        <a:pt x="105" y="410"/>
                      </a:lnTo>
                      <a:lnTo>
                        <a:pt x="87" y="397"/>
                      </a:lnTo>
                      <a:lnTo>
                        <a:pt x="72" y="383"/>
                      </a:lnTo>
                      <a:lnTo>
                        <a:pt x="57" y="367"/>
                      </a:lnTo>
                      <a:lnTo>
                        <a:pt x="45" y="350"/>
                      </a:lnTo>
                      <a:lnTo>
                        <a:pt x="34" y="332"/>
                      </a:lnTo>
                      <a:lnTo>
                        <a:pt x="24" y="313"/>
                      </a:lnTo>
                      <a:lnTo>
                        <a:pt x="17" y="292"/>
                      </a:lnTo>
                      <a:lnTo>
                        <a:pt x="12" y="272"/>
                      </a:lnTo>
                      <a:lnTo>
                        <a:pt x="9" y="249"/>
                      </a:lnTo>
                      <a:lnTo>
                        <a:pt x="7" y="227"/>
                      </a:lnTo>
                      <a:lnTo>
                        <a:pt x="9" y="205"/>
                      </a:lnTo>
                      <a:lnTo>
                        <a:pt x="12" y="183"/>
                      </a:lnTo>
                      <a:lnTo>
                        <a:pt x="17" y="162"/>
                      </a:lnTo>
                      <a:lnTo>
                        <a:pt x="24" y="142"/>
                      </a:lnTo>
                      <a:lnTo>
                        <a:pt x="34" y="123"/>
                      </a:lnTo>
                      <a:lnTo>
                        <a:pt x="45" y="104"/>
                      </a:lnTo>
                      <a:lnTo>
                        <a:pt x="57" y="87"/>
                      </a:lnTo>
                      <a:lnTo>
                        <a:pt x="72" y="72"/>
                      </a:lnTo>
                      <a:lnTo>
                        <a:pt x="87" y="58"/>
                      </a:lnTo>
                      <a:lnTo>
                        <a:pt x="105" y="44"/>
                      </a:lnTo>
                      <a:lnTo>
                        <a:pt x="122" y="34"/>
                      </a:lnTo>
                      <a:lnTo>
                        <a:pt x="142" y="24"/>
                      </a:lnTo>
                      <a:lnTo>
                        <a:pt x="161" y="17"/>
                      </a:lnTo>
                      <a:lnTo>
                        <a:pt x="183" y="12"/>
                      </a:lnTo>
                      <a:lnTo>
                        <a:pt x="204" y="8"/>
                      </a:lnTo>
                      <a:lnTo>
                        <a:pt x="228" y="7"/>
                      </a:lnTo>
                      <a:lnTo>
                        <a:pt x="250" y="8"/>
                      </a:lnTo>
                      <a:lnTo>
                        <a:pt x="272" y="12"/>
                      </a:lnTo>
                      <a:lnTo>
                        <a:pt x="293" y="17"/>
                      </a:lnTo>
                      <a:lnTo>
                        <a:pt x="313" y="24"/>
                      </a:lnTo>
                      <a:lnTo>
                        <a:pt x="332" y="34"/>
                      </a:lnTo>
                      <a:lnTo>
                        <a:pt x="349" y="44"/>
                      </a:lnTo>
                      <a:lnTo>
                        <a:pt x="366" y="58"/>
                      </a:lnTo>
                      <a:lnTo>
                        <a:pt x="384" y="72"/>
                      </a:lnTo>
                      <a:lnTo>
                        <a:pt x="397" y="87"/>
                      </a:lnTo>
                      <a:lnTo>
                        <a:pt x="409" y="104"/>
                      </a:lnTo>
                      <a:lnTo>
                        <a:pt x="421" y="123"/>
                      </a:lnTo>
                      <a:lnTo>
                        <a:pt x="430" y="142"/>
                      </a:lnTo>
                      <a:lnTo>
                        <a:pt x="437" y="162"/>
                      </a:lnTo>
                      <a:lnTo>
                        <a:pt x="443" y="183"/>
                      </a:lnTo>
                      <a:lnTo>
                        <a:pt x="447" y="205"/>
                      </a:lnTo>
                      <a:lnTo>
                        <a:pt x="447" y="227"/>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2" name="Freeform 148"/>
                <p:cNvSpPr>
                  <a:spLocks noEditPoints="1"/>
                </p:cNvSpPr>
                <p:nvPr/>
              </p:nvSpPr>
              <p:spPr bwMode="auto">
                <a:xfrm>
                  <a:off x="3525" y="3079"/>
                  <a:ext cx="446" cy="448"/>
                </a:xfrm>
                <a:custGeom>
                  <a:avLst/>
                  <a:gdLst>
                    <a:gd name="T0" fmla="*/ 443 w 446"/>
                    <a:gd name="T1" fmla="*/ 180 h 448"/>
                    <a:gd name="T2" fmla="*/ 421 w 446"/>
                    <a:gd name="T3" fmla="*/ 118 h 448"/>
                    <a:gd name="T4" fmla="*/ 381 w 446"/>
                    <a:gd name="T5" fmla="*/ 65 h 448"/>
                    <a:gd name="T6" fmla="*/ 330 w 446"/>
                    <a:gd name="T7" fmla="*/ 27 h 448"/>
                    <a:gd name="T8" fmla="*/ 268 w 446"/>
                    <a:gd name="T9" fmla="*/ 5 h 448"/>
                    <a:gd name="T10" fmla="*/ 200 w 446"/>
                    <a:gd name="T11" fmla="*/ 2 h 448"/>
                    <a:gd name="T12" fmla="*/ 136 w 446"/>
                    <a:gd name="T13" fmla="*/ 17 h 448"/>
                    <a:gd name="T14" fmla="*/ 80 w 446"/>
                    <a:gd name="T15" fmla="*/ 51 h 448"/>
                    <a:gd name="T16" fmla="*/ 37 w 446"/>
                    <a:gd name="T17" fmla="*/ 99 h 448"/>
                    <a:gd name="T18" fmla="*/ 10 w 446"/>
                    <a:gd name="T19" fmla="*/ 157 h 448"/>
                    <a:gd name="T20" fmla="*/ 0 w 446"/>
                    <a:gd name="T21" fmla="*/ 224 h 448"/>
                    <a:gd name="T22" fmla="*/ 10 w 446"/>
                    <a:gd name="T23" fmla="*/ 291 h 448"/>
                    <a:gd name="T24" fmla="*/ 37 w 446"/>
                    <a:gd name="T25" fmla="*/ 349 h 448"/>
                    <a:gd name="T26" fmla="*/ 80 w 446"/>
                    <a:gd name="T27" fmla="*/ 397 h 448"/>
                    <a:gd name="T28" fmla="*/ 136 w 446"/>
                    <a:gd name="T29" fmla="*/ 429 h 448"/>
                    <a:gd name="T30" fmla="*/ 200 w 446"/>
                    <a:gd name="T31" fmla="*/ 447 h 448"/>
                    <a:gd name="T32" fmla="*/ 268 w 446"/>
                    <a:gd name="T33" fmla="*/ 443 h 448"/>
                    <a:gd name="T34" fmla="*/ 330 w 446"/>
                    <a:gd name="T35" fmla="*/ 421 h 448"/>
                    <a:gd name="T36" fmla="*/ 381 w 446"/>
                    <a:gd name="T37" fmla="*/ 382 h 448"/>
                    <a:gd name="T38" fmla="*/ 421 w 446"/>
                    <a:gd name="T39" fmla="*/ 330 h 448"/>
                    <a:gd name="T40" fmla="*/ 443 w 446"/>
                    <a:gd name="T41" fmla="*/ 269 h 448"/>
                    <a:gd name="T42" fmla="*/ 439 w 446"/>
                    <a:gd name="T43" fmla="*/ 224 h 448"/>
                    <a:gd name="T44" fmla="*/ 429 w 446"/>
                    <a:gd name="T45" fmla="*/ 287 h 448"/>
                    <a:gd name="T46" fmla="*/ 402 w 446"/>
                    <a:gd name="T47" fmla="*/ 346 h 448"/>
                    <a:gd name="T48" fmla="*/ 361 w 446"/>
                    <a:gd name="T49" fmla="*/ 390 h 448"/>
                    <a:gd name="T50" fmla="*/ 308 w 446"/>
                    <a:gd name="T51" fmla="*/ 423 h 448"/>
                    <a:gd name="T52" fmla="*/ 246 w 446"/>
                    <a:gd name="T53" fmla="*/ 440 h 448"/>
                    <a:gd name="T54" fmla="*/ 179 w 446"/>
                    <a:gd name="T55" fmla="*/ 436 h 448"/>
                    <a:gd name="T56" fmla="*/ 119 w 446"/>
                    <a:gd name="T57" fmla="*/ 414 h 448"/>
                    <a:gd name="T58" fmla="*/ 70 w 446"/>
                    <a:gd name="T59" fmla="*/ 376 h 448"/>
                    <a:gd name="T60" fmla="*/ 32 w 446"/>
                    <a:gd name="T61" fmla="*/ 327 h 448"/>
                    <a:gd name="T62" fmla="*/ 12 w 446"/>
                    <a:gd name="T63" fmla="*/ 267 h 448"/>
                    <a:gd name="T64" fmla="*/ 8 w 446"/>
                    <a:gd name="T65" fmla="*/ 202 h 448"/>
                    <a:gd name="T66" fmla="*/ 23 w 446"/>
                    <a:gd name="T67" fmla="*/ 140 h 448"/>
                    <a:gd name="T68" fmla="*/ 56 w 446"/>
                    <a:gd name="T69" fmla="*/ 86 h 448"/>
                    <a:gd name="T70" fmla="*/ 102 w 446"/>
                    <a:gd name="T71" fmla="*/ 45 h 448"/>
                    <a:gd name="T72" fmla="*/ 159 w 446"/>
                    <a:gd name="T73" fmla="*/ 17 h 448"/>
                    <a:gd name="T74" fmla="*/ 224 w 446"/>
                    <a:gd name="T75" fmla="*/ 7 h 448"/>
                    <a:gd name="T76" fmla="*/ 287 w 446"/>
                    <a:gd name="T77" fmla="*/ 17 h 448"/>
                    <a:gd name="T78" fmla="*/ 344 w 446"/>
                    <a:gd name="T79" fmla="*/ 45 h 448"/>
                    <a:gd name="T80" fmla="*/ 390 w 446"/>
                    <a:gd name="T81" fmla="*/ 86 h 448"/>
                    <a:gd name="T82" fmla="*/ 422 w 446"/>
                    <a:gd name="T83" fmla="*/ 140 h 448"/>
                    <a:gd name="T84" fmla="*/ 438 w 446"/>
                    <a:gd name="T85" fmla="*/ 202 h 44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6"/>
                    <a:gd name="T130" fmla="*/ 0 h 448"/>
                    <a:gd name="T131" fmla="*/ 446 w 446"/>
                    <a:gd name="T132" fmla="*/ 448 h 44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6" h="448">
                      <a:moveTo>
                        <a:pt x="446" y="224"/>
                      </a:moveTo>
                      <a:lnTo>
                        <a:pt x="446" y="202"/>
                      </a:lnTo>
                      <a:lnTo>
                        <a:pt x="443" y="180"/>
                      </a:lnTo>
                      <a:lnTo>
                        <a:pt x="436" y="157"/>
                      </a:lnTo>
                      <a:lnTo>
                        <a:pt x="429" y="137"/>
                      </a:lnTo>
                      <a:lnTo>
                        <a:pt x="421" y="118"/>
                      </a:lnTo>
                      <a:lnTo>
                        <a:pt x="409" y="99"/>
                      </a:lnTo>
                      <a:lnTo>
                        <a:pt x="395" y="82"/>
                      </a:lnTo>
                      <a:lnTo>
                        <a:pt x="381" y="65"/>
                      </a:lnTo>
                      <a:lnTo>
                        <a:pt x="366" y="51"/>
                      </a:lnTo>
                      <a:lnTo>
                        <a:pt x="349" y="38"/>
                      </a:lnTo>
                      <a:lnTo>
                        <a:pt x="330" y="27"/>
                      </a:lnTo>
                      <a:lnTo>
                        <a:pt x="309" y="17"/>
                      </a:lnTo>
                      <a:lnTo>
                        <a:pt x="289" y="10"/>
                      </a:lnTo>
                      <a:lnTo>
                        <a:pt x="268" y="5"/>
                      </a:lnTo>
                      <a:lnTo>
                        <a:pt x="246" y="2"/>
                      </a:lnTo>
                      <a:lnTo>
                        <a:pt x="224" y="0"/>
                      </a:lnTo>
                      <a:lnTo>
                        <a:pt x="200" y="2"/>
                      </a:lnTo>
                      <a:lnTo>
                        <a:pt x="178" y="5"/>
                      </a:lnTo>
                      <a:lnTo>
                        <a:pt x="157" y="10"/>
                      </a:lnTo>
                      <a:lnTo>
                        <a:pt x="136" y="17"/>
                      </a:lnTo>
                      <a:lnTo>
                        <a:pt x="116" y="27"/>
                      </a:lnTo>
                      <a:lnTo>
                        <a:pt x="99" y="38"/>
                      </a:lnTo>
                      <a:lnTo>
                        <a:pt x="80" y="51"/>
                      </a:lnTo>
                      <a:lnTo>
                        <a:pt x="65" y="65"/>
                      </a:lnTo>
                      <a:lnTo>
                        <a:pt x="51" y="82"/>
                      </a:lnTo>
                      <a:lnTo>
                        <a:pt x="37" y="99"/>
                      </a:lnTo>
                      <a:lnTo>
                        <a:pt x="27" y="118"/>
                      </a:lnTo>
                      <a:lnTo>
                        <a:pt x="17" y="137"/>
                      </a:lnTo>
                      <a:lnTo>
                        <a:pt x="10" y="157"/>
                      </a:lnTo>
                      <a:lnTo>
                        <a:pt x="5" y="180"/>
                      </a:lnTo>
                      <a:lnTo>
                        <a:pt x="1" y="202"/>
                      </a:lnTo>
                      <a:lnTo>
                        <a:pt x="0" y="224"/>
                      </a:lnTo>
                      <a:lnTo>
                        <a:pt x="1" y="246"/>
                      </a:lnTo>
                      <a:lnTo>
                        <a:pt x="5" y="269"/>
                      </a:lnTo>
                      <a:lnTo>
                        <a:pt x="10" y="291"/>
                      </a:lnTo>
                      <a:lnTo>
                        <a:pt x="17" y="311"/>
                      </a:lnTo>
                      <a:lnTo>
                        <a:pt x="27" y="330"/>
                      </a:lnTo>
                      <a:lnTo>
                        <a:pt x="37" y="349"/>
                      </a:lnTo>
                      <a:lnTo>
                        <a:pt x="51" y="366"/>
                      </a:lnTo>
                      <a:lnTo>
                        <a:pt x="65" y="382"/>
                      </a:lnTo>
                      <a:lnTo>
                        <a:pt x="80" y="397"/>
                      </a:lnTo>
                      <a:lnTo>
                        <a:pt x="99" y="409"/>
                      </a:lnTo>
                      <a:lnTo>
                        <a:pt x="116" y="421"/>
                      </a:lnTo>
                      <a:lnTo>
                        <a:pt x="136" y="429"/>
                      </a:lnTo>
                      <a:lnTo>
                        <a:pt x="157" y="438"/>
                      </a:lnTo>
                      <a:lnTo>
                        <a:pt x="178" y="443"/>
                      </a:lnTo>
                      <a:lnTo>
                        <a:pt x="200" y="447"/>
                      </a:lnTo>
                      <a:lnTo>
                        <a:pt x="224" y="448"/>
                      </a:lnTo>
                      <a:lnTo>
                        <a:pt x="246" y="447"/>
                      </a:lnTo>
                      <a:lnTo>
                        <a:pt x="268" y="443"/>
                      </a:lnTo>
                      <a:lnTo>
                        <a:pt x="289" y="438"/>
                      </a:lnTo>
                      <a:lnTo>
                        <a:pt x="309" y="429"/>
                      </a:lnTo>
                      <a:lnTo>
                        <a:pt x="330" y="421"/>
                      </a:lnTo>
                      <a:lnTo>
                        <a:pt x="349" y="409"/>
                      </a:lnTo>
                      <a:lnTo>
                        <a:pt x="366" y="397"/>
                      </a:lnTo>
                      <a:lnTo>
                        <a:pt x="381" y="382"/>
                      </a:lnTo>
                      <a:lnTo>
                        <a:pt x="395" y="366"/>
                      </a:lnTo>
                      <a:lnTo>
                        <a:pt x="409" y="349"/>
                      </a:lnTo>
                      <a:lnTo>
                        <a:pt x="421" y="330"/>
                      </a:lnTo>
                      <a:lnTo>
                        <a:pt x="429" y="311"/>
                      </a:lnTo>
                      <a:lnTo>
                        <a:pt x="436" y="291"/>
                      </a:lnTo>
                      <a:lnTo>
                        <a:pt x="443" y="269"/>
                      </a:lnTo>
                      <a:lnTo>
                        <a:pt x="446" y="246"/>
                      </a:lnTo>
                      <a:lnTo>
                        <a:pt x="446" y="224"/>
                      </a:lnTo>
                      <a:close/>
                      <a:moveTo>
                        <a:pt x="439" y="224"/>
                      </a:moveTo>
                      <a:lnTo>
                        <a:pt x="438" y="246"/>
                      </a:lnTo>
                      <a:lnTo>
                        <a:pt x="434" y="267"/>
                      </a:lnTo>
                      <a:lnTo>
                        <a:pt x="429" y="287"/>
                      </a:lnTo>
                      <a:lnTo>
                        <a:pt x="422" y="308"/>
                      </a:lnTo>
                      <a:lnTo>
                        <a:pt x="414" y="327"/>
                      </a:lnTo>
                      <a:lnTo>
                        <a:pt x="402" y="346"/>
                      </a:lnTo>
                      <a:lnTo>
                        <a:pt x="390" y="361"/>
                      </a:lnTo>
                      <a:lnTo>
                        <a:pt x="376" y="376"/>
                      </a:lnTo>
                      <a:lnTo>
                        <a:pt x="361" y="390"/>
                      </a:lnTo>
                      <a:lnTo>
                        <a:pt x="344" y="404"/>
                      </a:lnTo>
                      <a:lnTo>
                        <a:pt x="326" y="414"/>
                      </a:lnTo>
                      <a:lnTo>
                        <a:pt x="308" y="423"/>
                      </a:lnTo>
                      <a:lnTo>
                        <a:pt x="287" y="431"/>
                      </a:lnTo>
                      <a:lnTo>
                        <a:pt x="267" y="436"/>
                      </a:lnTo>
                      <a:lnTo>
                        <a:pt x="246" y="440"/>
                      </a:lnTo>
                      <a:lnTo>
                        <a:pt x="224" y="440"/>
                      </a:lnTo>
                      <a:lnTo>
                        <a:pt x="202" y="440"/>
                      </a:lnTo>
                      <a:lnTo>
                        <a:pt x="179" y="436"/>
                      </a:lnTo>
                      <a:lnTo>
                        <a:pt x="159" y="431"/>
                      </a:lnTo>
                      <a:lnTo>
                        <a:pt x="138" y="423"/>
                      </a:lnTo>
                      <a:lnTo>
                        <a:pt x="119" y="414"/>
                      </a:lnTo>
                      <a:lnTo>
                        <a:pt x="102" y="404"/>
                      </a:lnTo>
                      <a:lnTo>
                        <a:pt x="85" y="390"/>
                      </a:lnTo>
                      <a:lnTo>
                        <a:pt x="70" y="376"/>
                      </a:lnTo>
                      <a:lnTo>
                        <a:pt x="56" y="361"/>
                      </a:lnTo>
                      <a:lnTo>
                        <a:pt x="44" y="346"/>
                      </a:lnTo>
                      <a:lnTo>
                        <a:pt x="32" y="327"/>
                      </a:lnTo>
                      <a:lnTo>
                        <a:pt x="23" y="308"/>
                      </a:lnTo>
                      <a:lnTo>
                        <a:pt x="17" y="287"/>
                      </a:lnTo>
                      <a:lnTo>
                        <a:pt x="12" y="267"/>
                      </a:lnTo>
                      <a:lnTo>
                        <a:pt x="8" y="246"/>
                      </a:lnTo>
                      <a:lnTo>
                        <a:pt x="6" y="224"/>
                      </a:lnTo>
                      <a:lnTo>
                        <a:pt x="8" y="202"/>
                      </a:lnTo>
                      <a:lnTo>
                        <a:pt x="12" y="180"/>
                      </a:lnTo>
                      <a:lnTo>
                        <a:pt x="17" y="159"/>
                      </a:lnTo>
                      <a:lnTo>
                        <a:pt x="23" y="140"/>
                      </a:lnTo>
                      <a:lnTo>
                        <a:pt x="32" y="122"/>
                      </a:lnTo>
                      <a:lnTo>
                        <a:pt x="44" y="103"/>
                      </a:lnTo>
                      <a:lnTo>
                        <a:pt x="56" y="86"/>
                      </a:lnTo>
                      <a:lnTo>
                        <a:pt x="70" y="70"/>
                      </a:lnTo>
                      <a:lnTo>
                        <a:pt x="85" y="57"/>
                      </a:lnTo>
                      <a:lnTo>
                        <a:pt x="102" y="45"/>
                      </a:lnTo>
                      <a:lnTo>
                        <a:pt x="119" y="34"/>
                      </a:lnTo>
                      <a:lnTo>
                        <a:pt x="138" y="24"/>
                      </a:lnTo>
                      <a:lnTo>
                        <a:pt x="159" y="17"/>
                      </a:lnTo>
                      <a:lnTo>
                        <a:pt x="179" y="12"/>
                      </a:lnTo>
                      <a:lnTo>
                        <a:pt x="202" y="9"/>
                      </a:lnTo>
                      <a:lnTo>
                        <a:pt x="224" y="7"/>
                      </a:lnTo>
                      <a:lnTo>
                        <a:pt x="246" y="9"/>
                      </a:lnTo>
                      <a:lnTo>
                        <a:pt x="267" y="12"/>
                      </a:lnTo>
                      <a:lnTo>
                        <a:pt x="287" y="17"/>
                      </a:lnTo>
                      <a:lnTo>
                        <a:pt x="308" y="24"/>
                      </a:lnTo>
                      <a:lnTo>
                        <a:pt x="326" y="34"/>
                      </a:lnTo>
                      <a:lnTo>
                        <a:pt x="344" y="45"/>
                      </a:lnTo>
                      <a:lnTo>
                        <a:pt x="361" y="57"/>
                      </a:lnTo>
                      <a:lnTo>
                        <a:pt x="376" y="70"/>
                      </a:lnTo>
                      <a:lnTo>
                        <a:pt x="390" y="86"/>
                      </a:lnTo>
                      <a:lnTo>
                        <a:pt x="402" y="103"/>
                      </a:lnTo>
                      <a:lnTo>
                        <a:pt x="414" y="122"/>
                      </a:lnTo>
                      <a:lnTo>
                        <a:pt x="422" y="140"/>
                      </a:lnTo>
                      <a:lnTo>
                        <a:pt x="429" y="159"/>
                      </a:lnTo>
                      <a:lnTo>
                        <a:pt x="434" y="180"/>
                      </a:lnTo>
                      <a:lnTo>
                        <a:pt x="438" y="202"/>
                      </a:lnTo>
                      <a:lnTo>
                        <a:pt x="439" y="224"/>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3" name="Freeform 149"/>
                <p:cNvSpPr>
                  <a:spLocks noEditPoints="1"/>
                </p:cNvSpPr>
                <p:nvPr/>
              </p:nvSpPr>
              <p:spPr bwMode="auto">
                <a:xfrm>
                  <a:off x="3528" y="3083"/>
                  <a:ext cx="440" cy="439"/>
                </a:xfrm>
                <a:custGeom>
                  <a:avLst/>
                  <a:gdLst>
                    <a:gd name="T0" fmla="*/ 436 w 440"/>
                    <a:gd name="T1" fmla="*/ 176 h 439"/>
                    <a:gd name="T2" fmla="*/ 414 w 440"/>
                    <a:gd name="T3" fmla="*/ 116 h 439"/>
                    <a:gd name="T4" fmla="*/ 377 w 440"/>
                    <a:gd name="T5" fmla="*/ 65 h 439"/>
                    <a:gd name="T6" fmla="*/ 325 w 440"/>
                    <a:gd name="T7" fmla="*/ 27 h 439"/>
                    <a:gd name="T8" fmla="*/ 265 w 440"/>
                    <a:gd name="T9" fmla="*/ 5 h 439"/>
                    <a:gd name="T10" fmla="*/ 197 w 440"/>
                    <a:gd name="T11" fmla="*/ 1 h 439"/>
                    <a:gd name="T12" fmla="*/ 135 w 440"/>
                    <a:gd name="T13" fmla="*/ 17 h 439"/>
                    <a:gd name="T14" fmla="*/ 80 w 440"/>
                    <a:gd name="T15" fmla="*/ 51 h 439"/>
                    <a:gd name="T16" fmla="*/ 38 w 440"/>
                    <a:gd name="T17" fmla="*/ 97 h 439"/>
                    <a:gd name="T18" fmla="*/ 10 w 440"/>
                    <a:gd name="T19" fmla="*/ 155 h 439"/>
                    <a:gd name="T20" fmla="*/ 0 w 440"/>
                    <a:gd name="T21" fmla="*/ 220 h 439"/>
                    <a:gd name="T22" fmla="*/ 10 w 440"/>
                    <a:gd name="T23" fmla="*/ 285 h 439"/>
                    <a:gd name="T24" fmla="*/ 38 w 440"/>
                    <a:gd name="T25" fmla="*/ 343 h 439"/>
                    <a:gd name="T26" fmla="*/ 80 w 440"/>
                    <a:gd name="T27" fmla="*/ 390 h 439"/>
                    <a:gd name="T28" fmla="*/ 135 w 440"/>
                    <a:gd name="T29" fmla="*/ 422 h 439"/>
                    <a:gd name="T30" fmla="*/ 197 w 440"/>
                    <a:gd name="T31" fmla="*/ 439 h 439"/>
                    <a:gd name="T32" fmla="*/ 265 w 440"/>
                    <a:gd name="T33" fmla="*/ 436 h 439"/>
                    <a:gd name="T34" fmla="*/ 325 w 440"/>
                    <a:gd name="T35" fmla="*/ 413 h 439"/>
                    <a:gd name="T36" fmla="*/ 377 w 440"/>
                    <a:gd name="T37" fmla="*/ 376 h 439"/>
                    <a:gd name="T38" fmla="*/ 414 w 440"/>
                    <a:gd name="T39" fmla="*/ 325 h 439"/>
                    <a:gd name="T40" fmla="*/ 436 w 440"/>
                    <a:gd name="T41" fmla="*/ 265 h 439"/>
                    <a:gd name="T42" fmla="*/ 433 w 440"/>
                    <a:gd name="T43" fmla="*/ 220 h 439"/>
                    <a:gd name="T44" fmla="*/ 423 w 440"/>
                    <a:gd name="T45" fmla="*/ 283 h 439"/>
                    <a:gd name="T46" fmla="*/ 397 w 440"/>
                    <a:gd name="T47" fmla="*/ 338 h 439"/>
                    <a:gd name="T48" fmla="*/ 356 w 440"/>
                    <a:gd name="T49" fmla="*/ 384 h 439"/>
                    <a:gd name="T50" fmla="*/ 303 w 440"/>
                    <a:gd name="T51" fmla="*/ 415 h 439"/>
                    <a:gd name="T52" fmla="*/ 241 w 440"/>
                    <a:gd name="T53" fmla="*/ 432 h 439"/>
                    <a:gd name="T54" fmla="*/ 178 w 440"/>
                    <a:gd name="T55" fmla="*/ 429 h 439"/>
                    <a:gd name="T56" fmla="*/ 118 w 440"/>
                    <a:gd name="T57" fmla="*/ 407 h 439"/>
                    <a:gd name="T58" fmla="*/ 70 w 440"/>
                    <a:gd name="T59" fmla="*/ 371 h 439"/>
                    <a:gd name="T60" fmla="*/ 32 w 440"/>
                    <a:gd name="T61" fmla="*/ 321 h 439"/>
                    <a:gd name="T62" fmla="*/ 12 w 440"/>
                    <a:gd name="T63" fmla="*/ 263 h 439"/>
                    <a:gd name="T64" fmla="*/ 9 w 440"/>
                    <a:gd name="T65" fmla="*/ 198 h 439"/>
                    <a:gd name="T66" fmla="*/ 24 w 440"/>
                    <a:gd name="T67" fmla="*/ 136 h 439"/>
                    <a:gd name="T68" fmla="*/ 56 w 440"/>
                    <a:gd name="T69" fmla="*/ 85 h 439"/>
                    <a:gd name="T70" fmla="*/ 101 w 440"/>
                    <a:gd name="T71" fmla="*/ 44 h 439"/>
                    <a:gd name="T72" fmla="*/ 157 w 440"/>
                    <a:gd name="T73" fmla="*/ 17 h 439"/>
                    <a:gd name="T74" fmla="*/ 221 w 440"/>
                    <a:gd name="T75" fmla="*/ 8 h 439"/>
                    <a:gd name="T76" fmla="*/ 284 w 440"/>
                    <a:gd name="T77" fmla="*/ 17 h 439"/>
                    <a:gd name="T78" fmla="*/ 339 w 440"/>
                    <a:gd name="T79" fmla="*/ 44 h 439"/>
                    <a:gd name="T80" fmla="*/ 385 w 440"/>
                    <a:gd name="T81" fmla="*/ 85 h 439"/>
                    <a:gd name="T82" fmla="*/ 416 w 440"/>
                    <a:gd name="T83" fmla="*/ 136 h 439"/>
                    <a:gd name="T84" fmla="*/ 431 w 440"/>
                    <a:gd name="T85" fmla="*/ 198 h 4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0"/>
                    <a:gd name="T130" fmla="*/ 0 h 439"/>
                    <a:gd name="T131" fmla="*/ 440 w 440"/>
                    <a:gd name="T132" fmla="*/ 439 h 43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0" h="439">
                      <a:moveTo>
                        <a:pt x="440" y="220"/>
                      </a:moveTo>
                      <a:lnTo>
                        <a:pt x="440" y="198"/>
                      </a:lnTo>
                      <a:lnTo>
                        <a:pt x="436" y="176"/>
                      </a:lnTo>
                      <a:lnTo>
                        <a:pt x="430" y="155"/>
                      </a:lnTo>
                      <a:lnTo>
                        <a:pt x="423" y="135"/>
                      </a:lnTo>
                      <a:lnTo>
                        <a:pt x="414" y="116"/>
                      </a:lnTo>
                      <a:lnTo>
                        <a:pt x="402" y="97"/>
                      </a:lnTo>
                      <a:lnTo>
                        <a:pt x="390" y="80"/>
                      </a:lnTo>
                      <a:lnTo>
                        <a:pt x="377" y="65"/>
                      </a:lnTo>
                      <a:lnTo>
                        <a:pt x="359" y="51"/>
                      </a:lnTo>
                      <a:lnTo>
                        <a:pt x="342" y="37"/>
                      </a:lnTo>
                      <a:lnTo>
                        <a:pt x="325" y="27"/>
                      </a:lnTo>
                      <a:lnTo>
                        <a:pt x="306" y="17"/>
                      </a:lnTo>
                      <a:lnTo>
                        <a:pt x="286" y="10"/>
                      </a:lnTo>
                      <a:lnTo>
                        <a:pt x="265" y="5"/>
                      </a:lnTo>
                      <a:lnTo>
                        <a:pt x="243" y="1"/>
                      </a:lnTo>
                      <a:lnTo>
                        <a:pt x="221" y="0"/>
                      </a:lnTo>
                      <a:lnTo>
                        <a:pt x="197" y="1"/>
                      </a:lnTo>
                      <a:lnTo>
                        <a:pt x="176" y="5"/>
                      </a:lnTo>
                      <a:lnTo>
                        <a:pt x="154" y="10"/>
                      </a:lnTo>
                      <a:lnTo>
                        <a:pt x="135" y="17"/>
                      </a:lnTo>
                      <a:lnTo>
                        <a:pt x="115" y="27"/>
                      </a:lnTo>
                      <a:lnTo>
                        <a:pt x="98" y="37"/>
                      </a:lnTo>
                      <a:lnTo>
                        <a:pt x="80" y="51"/>
                      </a:lnTo>
                      <a:lnTo>
                        <a:pt x="65" y="65"/>
                      </a:lnTo>
                      <a:lnTo>
                        <a:pt x="50" y="80"/>
                      </a:lnTo>
                      <a:lnTo>
                        <a:pt x="38" y="97"/>
                      </a:lnTo>
                      <a:lnTo>
                        <a:pt x="27" y="116"/>
                      </a:lnTo>
                      <a:lnTo>
                        <a:pt x="17" y="135"/>
                      </a:lnTo>
                      <a:lnTo>
                        <a:pt x="10" y="155"/>
                      </a:lnTo>
                      <a:lnTo>
                        <a:pt x="5" y="176"/>
                      </a:lnTo>
                      <a:lnTo>
                        <a:pt x="2" y="198"/>
                      </a:lnTo>
                      <a:lnTo>
                        <a:pt x="0" y="220"/>
                      </a:lnTo>
                      <a:lnTo>
                        <a:pt x="2" y="242"/>
                      </a:lnTo>
                      <a:lnTo>
                        <a:pt x="5" y="265"/>
                      </a:lnTo>
                      <a:lnTo>
                        <a:pt x="10" y="285"/>
                      </a:lnTo>
                      <a:lnTo>
                        <a:pt x="17" y="306"/>
                      </a:lnTo>
                      <a:lnTo>
                        <a:pt x="27" y="325"/>
                      </a:lnTo>
                      <a:lnTo>
                        <a:pt x="38" y="343"/>
                      </a:lnTo>
                      <a:lnTo>
                        <a:pt x="50" y="360"/>
                      </a:lnTo>
                      <a:lnTo>
                        <a:pt x="65" y="376"/>
                      </a:lnTo>
                      <a:lnTo>
                        <a:pt x="80" y="390"/>
                      </a:lnTo>
                      <a:lnTo>
                        <a:pt x="98" y="403"/>
                      </a:lnTo>
                      <a:lnTo>
                        <a:pt x="115" y="413"/>
                      </a:lnTo>
                      <a:lnTo>
                        <a:pt x="135" y="422"/>
                      </a:lnTo>
                      <a:lnTo>
                        <a:pt x="154" y="431"/>
                      </a:lnTo>
                      <a:lnTo>
                        <a:pt x="176" y="436"/>
                      </a:lnTo>
                      <a:lnTo>
                        <a:pt x="197" y="439"/>
                      </a:lnTo>
                      <a:lnTo>
                        <a:pt x="221" y="439"/>
                      </a:lnTo>
                      <a:lnTo>
                        <a:pt x="243" y="439"/>
                      </a:lnTo>
                      <a:lnTo>
                        <a:pt x="265" y="436"/>
                      </a:lnTo>
                      <a:lnTo>
                        <a:pt x="286" y="431"/>
                      </a:lnTo>
                      <a:lnTo>
                        <a:pt x="306" y="422"/>
                      </a:lnTo>
                      <a:lnTo>
                        <a:pt x="325" y="413"/>
                      </a:lnTo>
                      <a:lnTo>
                        <a:pt x="342" y="403"/>
                      </a:lnTo>
                      <a:lnTo>
                        <a:pt x="359" y="390"/>
                      </a:lnTo>
                      <a:lnTo>
                        <a:pt x="377" y="376"/>
                      </a:lnTo>
                      <a:lnTo>
                        <a:pt x="390" y="360"/>
                      </a:lnTo>
                      <a:lnTo>
                        <a:pt x="402" y="343"/>
                      </a:lnTo>
                      <a:lnTo>
                        <a:pt x="414" y="325"/>
                      </a:lnTo>
                      <a:lnTo>
                        <a:pt x="423" y="306"/>
                      </a:lnTo>
                      <a:lnTo>
                        <a:pt x="430" y="285"/>
                      </a:lnTo>
                      <a:lnTo>
                        <a:pt x="436" y="265"/>
                      </a:lnTo>
                      <a:lnTo>
                        <a:pt x="440" y="242"/>
                      </a:lnTo>
                      <a:lnTo>
                        <a:pt x="440" y="220"/>
                      </a:lnTo>
                      <a:close/>
                      <a:moveTo>
                        <a:pt x="433" y="220"/>
                      </a:moveTo>
                      <a:lnTo>
                        <a:pt x="431" y="242"/>
                      </a:lnTo>
                      <a:lnTo>
                        <a:pt x="428" y="263"/>
                      </a:lnTo>
                      <a:lnTo>
                        <a:pt x="423" y="283"/>
                      </a:lnTo>
                      <a:lnTo>
                        <a:pt x="416" y="302"/>
                      </a:lnTo>
                      <a:lnTo>
                        <a:pt x="407" y="321"/>
                      </a:lnTo>
                      <a:lnTo>
                        <a:pt x="397" y="338"/>
                      </a:lnTo>
                      <a:lnTo>
                        <a:pt x="385" y="355"/>
                      </a:lnTo>
                      <a:lnTo>
                        <a:pt x="370" y="371"/>
                      </a:lnTo>
                      <a:lnTo>
                        <a:pt x="356" y="384"/>
                      </a:lnTo>
                      <a:lnTo>
                        <a:pt x="339" y="396"/>
                      </a:lnTo>
                      <a:lnTo>
                        <a:pt x="322" y="407"/>
                      </a:lnTo>
                      <a:lnTo>
                        <a:pt x="303" y="415"/>
                      </a:lnTo>
                      <a:lnTo>
                        <a:pt x="284" y="424"/>
                      </a:lnTo>
                      <a:lnTo>
                        <a:pt x="264" y="429"/>
                      </a:lnTo>
                      <a:lnTo>
                        <a:pt x="241" y="432"/>
                      </a:lnTo>
                      <a:lnTo>
                        <a:pt x="221" y="432"/>
                      </a:lnTo>
                      <a:lnTo>
                        <a:pt x="199" y="432"/>
                      </a:lnTo>
                      <a:lnTo>
                        <a:pt x="178" y="429"/>
                      </a:lnTo>
                      <a:lnTo>
                        <a:pt x="157" y="424"/>
                      </a:lnTo>
                      <a:lnTo>
                        <a:pt x="137" y="415"/>
                      </a:lnTo>
                      <a:lnTo>
                        <a:pt x="118" y="407"/>
                      </a:lnTo>
                      <a:lnTo>
                        <a:pt x="101" y="396"/>
                      </a:lnTo>
                      <a:lnTo>
                        <a:pt x="86" y="384"/>
                      </a:lnTo>
                      <a:lnTo>
                        <a:pt x="70" y="371"/>
                      </a:lnTo>
                      <a:lnTo>
                        <a:pt x="56" y="355"/>
                      </a:lnTo>
                      <a:lnTo>
                        <a:pt x="44" y="338"/>
                      </a:lnTo>
                      <a:lnTo>
                        <a:pt x="32" y="321"/>
                      </a:lnTo>
                      <a:lnTo>
                        <a:pt x="24" y="302"/>
                      </a:lnTo>
                      <a:lnTo>
                        <a:pt x="17" y="283"/>
                      </a:lnTo>
                      <a:lnTo>
                        <a:pt x="12" y="263"/>
                      </a:lnTo>
                      <a:lnTo>
                        <a:pt x="9" y="242"/>
                      </a:lnTo>
                      <a:lnTo>
                        <a:pt x="7" y="220"/>
                      </a:lnTo>
                      <a:lnTo>
                        <a:pt x="9" y="198"/>
                      </a:lnTo>
                      <a:lnTo>
                        <a:pt x="12" y="177"/>
                      </a:lnTo>
                      <a:lnTo>
                        <a:pt x="17" y="157"/>
                      </a:lnTo>
                      <a:lnTo>
                        <a:pt x="24" y="136"/>
                      </a:lnTo>
                      <a:lnTo>
                        <a:pt x="32" y="119"/>
                      </a:lnTo>
                      <a:lnTo>
                        <a:pt x="44" y="100"/>
                      </a:lnTo>
                      <a:lnTo>
                        <a:pt x="56" y="85"/>
                      </a:lnTo>
                      <a:lnTo>
                        <a:pt x="70" y="70"/>
                      </a:lnTo>
                      <a:lnTo>
                        <a:pt x="86" y="56"/>
                      </a:lnTo>
                      <a:lnTo>
                        <a:pt x="101" y="44"/>
                      </a:lnTo>
                      <a:lnTo>
                        <a:pt x="118" y="34"/>
                      </a:lnTo>
                      <a:lnTo>
                        <a:pt x="137" y="23"/>
                      </a:lnTo>
                      <a:lnTo>
                        <a:pt x="157" y="17"/>
                      </a:lnTo>
                      <a:lnTo>
                        <a:pt x="178" y="11"/>
                      </a:lnTo>
                      <a:lnTo>
                        <a:pt x="199" y="8"/>
                      </a:lnTo>
                      <a:lnTo>
                        <a:pt x="221" y="8"/>
                      </a:lnTo>
                      <a:lnTo>
                        <a:pt x="241" y="8"/>
                      </a:lnTo>
                      <a:lnTo>
                        <a:pt x="264" y="11"/>
                      </a:lnTo>
                      <a:lnTo>
                        <a:pt x="284" y="17"/>
                      </a:lnTo>
                      <a:lnTo>
                        <a:pt x="303" y="23"/>
                      </a:lnTo>
                      <a:lnTo>
                        <a:pt x="322" y="34"/>
                      </a:lnTo>
                      <a:lnTo>
                        <a:pt x="339" y="44"/>
                      </a:lnTo>
                      <a:lnTo>
                        <a:pt x="356" y="56"/>
                      </a:lnTo>
                      <a:lnTo>
                        <a:pt x="370" y="70"/>
                      </a:lnTo>
                      <a:lnTo>
                        <a:pt x="385" y="85"/>
                      </a:lnTo>
                      <a:lnTo>
                        <a:pt x="397" y="100"/>
                      </a:lnTo>
                      <a:lnTo>
                        <a:pt x="407" y="119"/>
                      </a:lnTo>
                      <a:lnTo>
                        <a:pt x="416" y="136"/>
                      </a:lnTo>
                      <a:lnTo>
                        <a:pt x="423" y="157"/>
                      </a:lnTo>
                      <a:lnTo>
                        <a:pt x="428" y="177"/>
                      </a:lnTo>
                      <a:lnTo>
                        <a:pt x="431" y="198"/>
                      </a:lnTo>
                      <a:lnTo>
                        <a:pt x="433" y="220"/>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4" name="Freeform 150"/>
                <p:cNvSpPr>
                  <a:spLocks noEditPoints="1"/>
                </p:cNvSpPr>
                <p:nvPr/>
              </p:nvSpPr>
              <p:spPr bwMode="auto">
                <a:xfrm>
                  <a:off x="3531" y="3086"/>
                  <a:ext cx="433" cy="433"/>
                </a:xfrm>
                <a:custGeom>
                  <a:avLst/>
                  <a:gdLst>
                    <a:gd name="T0" fmla="*/ 428 w 433"/>
                    <a:gd name="T1" fmla="*/ 173 h 433"/>
                    <a:gd name="T2" fmla="*/ 408 w 433"/>
                    <a:gd name="T3" fmla="*/ 115 h 433"/>
                    <a:gd name="T4" fmla="*/ 370 w 433"/>
                    <a:gd name="T5" fmla="*/ 63 h 433"/>
                    <a:gd name="T6" fmla="*/ 320 w 433"/>
                    <a:gd name="T7" fmla="*/ 27 h 433"/>
                    <a:gd name="T8" fmla="*/ 261 w 433"/>
                    <a:gd name="T9" fmla="*/ 5 h 433"/>
                    <a:gd name="T10" fmla="*/ 196 w 433"/>
                    <a:gd name="T11" fmla="*/ 2 h 433"/>
                    <a:gd name="T12" fmla="*/ 132 w 433"/>
                    <a:gd name="T13" fmla="*/ 17 h 433"/>
                    <a:gd name="T14" fmla="*/ 79 w 433"/>
                    <a:gd name="T15" fmla="*/ 50 h 433"/>
                    <a:gd name="T16" fmla="*/ 38 w 433"/>
                    <a:gd name="T17" fmla="*/ 96 h 433"/>
                    <a:gd name="T18" fmla="*/ 11 w 433"/>
                    <a:gd name="T19" fmla="*/ 152 h 433"/>
                    <a:gd name="T20" fmla="*/ 0 w 433"/>
                    <a:gd name="T21" fmla="*/ 217 h 433"/>
                    <a:gd name="T22" fmla="*/ 11 w 433"/>
                    <a:gd name="T23" fmla="*/ 280 h 433"/>
                    <a:gd name="T24" fmla="*/ 38 w 433"/>
                    <a:gd name="T25" fmla="*/ 339 h 433"/>
                    <a:gd name="T26" fmla="*/ 79 w 433"/>
                    <a:gd name="T27" fmla="*/ 383 h 433"/>
                    <a:gd name="T28" fmla="*/ 132 w 433"/>
                    <a:gd name="T29" fmla="*/ 416 h 433"/>
                    <a:gd name="T30" fmla="*/ 196 w 433"/>
                    <a:gd name="T31" fmla="*/ 433 h 433"/>
                    <a:gd name="T32" fmla="*/ 261 w 433"/>
                    <a:gd name="T33" fmla="*/ 429 h 433"/>
                    <a:gd name="T34" fmla="*/ 320 w 433"/>
                    <a:gd name="T35" fmla="*/ 407 h 433"/>
                    <a:gd name="T36" fmla="*/ 370 w 433"/>
                    <a:gd name="T37" fmla="*/ 369 h 433"/>
                    <a:gd name="T38" fmla="*/ 408 w 433"/>
                    <a:gd name="T39" fmla="*/ 320 h 433"/>
                    <a:gd name="T40" fmla="*/ 428 w 433"/>
                    <a:gd name="T41" fmla="*/ 260 h 433"/>
                    <a:gd name="T42" fmla="*/ 427 w 433"/>
                    <a:gd name="T43" fmla="*/ 217 h 433"/>
                    <a:gd name="T44" fmla="*/ 416 w 433"/>
                    <a:gd name="T45" fmla="*/ 279 h 433"/>
                    <a:gd name="T46" fmla="*/ 391 w 433"/>
                    <a:gd name="T47" fmla="*/ 333 h 433"/>
                    <a:gd name="T48" fmla="*/ 350 w 433"/>
                    <a:gd name="T49" fmla="*/ 378 h 433"/>
                    <a:gd name="T50" fmla="*/ 298 w 433"/>
                    <a:gd name="T51" fmla="*/ 409 h 433"/>
                    <a:gd name="T52" fmla="*/ 238 w 433"/>
                    <a:gd name="T53" fmla="*/ 424 h 433"/>
                    <a:gd name="T54" fmla="*/ 175 w 433"/>
                    <a:gd name="T55" fmla="*/ 422 h 433"/>
                    <a:gd name="T56" fmla="*/ 117 w 433"/>
                    <a:gd name="T57" fmla="*/ 400 h 433"/>
                    <a:gd name="T58" fmla="*/ 69 w 433"/>
                    <a:gd name="T59" fmla="*/ 364 h 433"/>
                    <a:gd name="T60" fmla="*/ 33 w 433"/>
                    <a:gd name="T61" fmla="*/ 316 h 433"/>
                    <a:gd name="T62" fmla="*/ 12 w 433"/>
                    <a:gd name="T63" fmla="*/ 258 h 433"/>
                    <a:gd name="T64" fmla="*/ 9 w 433"/>
                    <a:gd name="T65" fmla="*/ 195 h 433"/>
                    <a:gd name="T66" fmla="*/ 24 w 433"/>
                    <a:gd name="T67" fmla="*/ 135 h 433"/>
                    <a:gd name="T68" fmla="*/ 55 w 433"/>
                    <a:gd name="T69" fmla="*/ 84 h 433"/>
                    <a:gd name="T70" fmla="*/ 100 w 433"/>
                    <a:gd name="T71" fmla="*/ 44 h 433"/>
                    <a:gd name="T72" fmla="*/ 154 w 433"/>
                    <a:gd name="T73" fmla="*/ 17 h 433"/>
                    <a:gd name="T74" fmla="*/ 218 w 433"/>
                    <a:gd name="T75" fmla="*/ 8 h 433"/>
                    <a:gd name="T76" fmla="*/ 279 w 433"/>
                    <a:gd name="T77" fmla="*/ 17 h 433"/>
                    <a:gd name="T78" fmla="*/ 334 w 433"/>
                    <a:gd name="T79" fmla="*/ 44 h 433"/>
                    <a:gd name="T80" fmla="*/ 379 w 433"/>
                    <a:gd name="T81" fmla="*/ 84 h 433"/>
                    <a:gd name="T82" fmla="*/ 409 w 433"/>
                    <a:gd name="T83" fmla="*/ 135 h 433"/>
                    <a:gd name="T84" fmla="*/ 425 w 433"/>
                    <a:gd name="T85" fmla="*/ 195 h 4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3"/>
                    <a:gd name="T130" fmla="*/ 0 h 433"/>
                    <a:gd name="T131" fmla="*/ 433 w 433"/>
                    <a:gd name="T132" fmla="*/ 433 h 4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3" h="433">
                      <a:moveTo>
                        <a:pt x="433" y="217"/>
                      </a:moveTo>
                      <a:lnTo>
                        <a:pt x="432" y="195"/>
                      </a:lnTo>
                      <a:lnTo>
                        <a:pt x="428" y="173"/>
                      </a:lnTo>
                      <a:lnTo>
                        <a:pt x="423" y="152"/>
                      </a:lnTo>
                      <a:lnTo>
                        <a:pt x="416" y="133"/>
                      </a:lnTo>
                      <a:lnTo>
                        <a:pt x="408" y="115"/>
                      </a:lnTo>
                      <a:lnTo>
                        <a:pt x="396" y="96"/>
                      </a:lnTo>
                      <a:lnTo>
                        <a:pt x="384" y="79"/>
                      </a:lnTo>
                      <a:lnTo>
                        <a:pt x="370" y="63"/>
                      </a:lnTo>
                      <a:lnTo>
                        <a:pt x="355" y="50"/>
                      </a:lnTo>
                      <a:lnTo>
                        <a:pt x="338" y="38"/>
                      </a:lnTo>
                      <a:lnTo>
                        <a:pt x="320" y="27"/>
                      </a:lnTo>
                      <a:lnTo>
                        <a:pt x="302" y="17"/>
                      </a:lnTo>
                      <a:lnTo>
                        <a:pt x="281" y="10"/>
                      </a:lnTo>
                      <a:lnTo>
                        <a:pt x="261" y="5"/>
                      </a:lnTo>
                      <a:lnTo>
                        <a:pt x="240" y="2"/>
                      </a:lnTo>
                      <a:lnTo>
                        <a:pt x="218" y="0"/>
                      </a:lnTo>
                      <a:lnTo>
                        <a:pt x="196" y="2"/>
                      </a:lnTo>
                      <a:lnTo>
                        <a:pt x="173" y="5"/>
                      </a:lnTo>
                      <a:lnTo>
                        <a:pt x="153" y="10"/>
                      </a:lnTo>
                      <a:lnTo>
                        <a:pt x="132" y="17"/>
                      </a:lnTo>
                      <a:lnTo>
                        <a:pt x="113" y="27"/>
                      </a:lnTo>
                      <a:lnTo>
                        <a:pt x="96" y="38"/>
                      </a:lnTo>
                      <a:lnTo>
                        <a:pt x="79" y="50"/>
                      </a:lnTo>
                      <a:lnTo>
                        <a:pt x="64" y="63"/>
                      </a:lnTo>
                      <a:lnTo>
                        <a:pt x="50" y="79"/>
                      </a:lnTo>
                      <a:lnTo>
                        <a:pt x="38" y="96"/>
                      </a:lnTo>
                      <a:lnTo>
                        <a:pt x="26" y="115"/>
                      </a:lnTo>
                      <a:lnTo>
                        <a:pt x="17" y="133"/>
                      </a:lnTo>
                      <a:lnTo>
                        <a:pt x="11" y="152"/>
                      </a:lnTo>
                      <a:lnTo>
                        <a:pt x="6" y="173"/>
                      </a:lnTo>
                      <a:lnTo>
                        <a:pt x="2" y="195"/>
                      </a:lnTo>
                      <a:lnTo>
                        <a:pt x="0" y="217"/>
                      </a:lnTo>
                      <a:lnTo>
                        <a:pt x="2" y="239"/>
                      </a:lnTo>
                      <a:lnTo>
                        <a:pt x="6" y="260"/>
                      </a:lnTo>
                      <a:lnTo>
                        <a:pt x="11" y="280"/>
                      </a:lnTo>
                      <a:lnTo>
                        <a:pt x="17" y="301"/>
                      </a:lnTo>
                      <a:lnTo>
                        <a:pt x="26" y="320"/>
                      </a:lnTo>
                      <a:lnTo>
                        <a:pt x="38" y="339"/>
                      </a:lnTo>
                      <a:lnTo>
                        <a:pt x="50" y="354"/>
                      </a:lnTo>
                      <a:lnTo>
                        <a:pt x="64" y="369"/>
                      </a:lnTo>
                      <a:lnTo>
                        <a:pt x="79" y="383"/>
                      </a:lnTo>
                      <a:lnTo>
                        <a:pt x="96" y="397"/>
                      </a:lnTo>
                      <a:lnTo>
                        <a:pt x="113" y="407"/>
                      </a:lnTo>
                      <a:lnTo>
                        <a:pt x="132" y="416"/>
                      </a:lnTo>
                      <a:lnTo>
                        <a:pt x="153" y="424"/>
                      </a:lnTo>
                      <a:lnTo>
                        <a:pt x="173" y="429"/>
                      </a:lnTo>
                      <a:lnTo>
                        <a:pt x="196" y="433"/>
                      </a:lnTo>
                      <a:lnTo>
                        <a:pt x="218" y="433"/>
                      </a:lnTo>
                      <a:lnTo>
                        <a:pt x="240" y="433"/>
                      </a:lnTo>
                      <a:lnTo>
                        <a:pt x="261" y="429"/>
                      </a:lnTo>
                      <a:lnTo>
                        <a:pt x="281" y="424"/>
                      </a:lnTo>
                      <a:lnTo>
                        <a:pt x="302" y="416"/>
                      </a:lnTo>
                      <a:lnTo>
                        <a:pt x="320" y="407"/>
                      </a:lnTo>
                      <a:lnTo>
                        <a:pt x="338" y="397"/>
                      </a:lnTo>
                      <a:lnTo>
                        <a:pt x="355" y="383"/>
                      </a:lnTo>
                      <a:lnTo>
                        <a:pt x="370" y="369"/>
                      </a:lnTo>
                      <a:lnTo>
                        <a:pt x="384" y="354"/>
                      </a:lnTo>
                      <a:lnTo>
                        <a:pt x="396" y="339"/>
                      </a:lnTo>
                      <a:lnTo>
                        <a:pt x="408" y="320"/>
                      </a:lnTo>
                      <a:lnTo>
                        <a:pt x="416" y="301"/>
                      </a:lnTo>
                      <a:lnTo>
                        <a:pt x="423" y="280"/>
                      </a:lnTo>
                      <a:lnTo>
                        <a:pt x="428" y="260"/>
                      </a:lnTo>
                      <a:lnTo>
                        <a:pt x="432" y="239"/>
                      </a:lnTo>
                      <a:lnTo>
                        <a:pt x="433" y="217"/>
                      </a:lnTo>
                      <a:close/>
                      <a:moveTo>
                        <a:pt x="427" y="217"/>
                      </a:moveTo>
                      <a:lnTo>
                        <a:pt x="425" y="238"/>
                      </a:lnTo>
                      <a:lnTo>
                        <a:pt x="421" y="258"/>
                      </a:lnTo>
                      <a:lnTo>
                        <a:pt x="416" y="279"/>
                      </a:lnTo>
                      <a:lnTo>
                        <a:pt x="409" y="298"/>
                      </a:lnTo>
                      <a:lnTo>
                        <a:pt x="401" y="316"/>
                      </a:lnTo>
                      <a:lnTo>
                        <a:pt x="391" y="333"/>
                      </a:lnTo>
                      <a:lnTo>
                        <a:pt x="379" y="351"/>
                      </a:lnTo>
                      <a:lnTo>
                        <a:pt x="365" y="364"/>
                      </a:lnTo>
                      <a:lnTo>
                        <a:pt x="350" y="378"/>
                      </a:lnTo>
                      <a:lnTo>
                        <a:pt x="334" y="390"/>
                      </a:lnTo>
                      <a:lnTo>
                        <a:pt x="317" y="400"/>
                      </a:lnTo>
                      <a:lnTo>
                        <a:pt x="298" y="409"/>
                      </a:lnTo>
                      <a:lnTo>
                        <a:pt x="279" y="417"/>
                      </a:lnTo>
                      <a:lnTo>
                        <a:pt x="259" y="422"/>
                      </a:lnTo>
                      <a:lnTo>
                        <a:pt x="238" y="424"/>
                      </a:lnTo>
                      <a:lnTo>
                        <a:pt x="218" y="426"/>
                      </a:lnTo>
                      <a:lnTo>
                        <a:pt x="196" y="424"/>
                      </a:lnTo>
                      <a:lnTo>
                        <a:pt x="175" y="422"/>
                      </a:lnTo>
                      <a:lnTo>
                        <a:pt x="154" y="417"/>
                      </a:lnTo>
                      <a:lnTo>
                        <a:pt x="136" y="409"/>
                      </a:lnTo>
                      <a:lnTo>
                        <a:pt x="117" y="400"/>
                      </a:lnTo>
                      <a:lnTo>
                        <a:pt x="100" y="390"/>
                      </a:lnTo>
                      <a:lnTo>
                        <a:pt x="84" y="378"/>
                      </a:lnTo>
                      <a:lnTo>
                        <a:pt x="69" y="364"/>
                      </a:lnTo>
                      <a:lnTo>
                        <a:pt x="55" y="351"/>
                      </a:lnTo>
                      <a:lnTo>
                        <a:pt x="43" y="333"/>
                      </a:lnTo>
                      <a:lnTo>
                        <a:pt x="33" y="316"/>
                      </a:lnTo>
                      <a:lnTo>
                        <a:pt x="24" y="298"/>
                      </a:lnTo>
                      <a:lnTo>
                        <a:pt x="17" y="279"/>
                      </a:lnTo>
                      <a:lnTo>
                        <a:pt x="12" y="258"/>
                      </a:lnTo>
                      <a:lnTo>
                        <a:pt x="9" y="238"/>
                      </a:lnTo>
                      <a:lnTo>
                        <a:pt x="9" y="217"/>
                      </a:lnTo>
                      <a:lnTo>
                        <a:pt x="9" y="195"/>
                      </a:lnTo>
                      <a:lnTo>
                        <a:pt x="12" y="174"/>
                      </a:lnTo>
                      <a:lnTo>
                        <a:pt x="17" y="156"/>
                      </a:lnTo>
                      <a:lnTo>
                        <a:pt x="24" y="135"/>
                      </a:lnTo>
                      <a:lnTo>
                        <a:pt x="33" y="118"/>
                      </a:lnTo>
                      <a:lnTo>
                        <a:pt x="43" y="101"/>
                      </a:lnTo>
                      <a:lnTo>
                        <a:pt x="55" y="84"/>
                      </a:lnTo>
                      <a:lnTo>
                        <a:pt x="69" y="68"/>
                      </a:lnTo>
                      <a:lnTo>
                        <a:pt x="84" y="56"/>
                      </a:lnTo>
                      <a:lnTo>
                        <a:pt x="100" y="44"/>
                      </a:lnTo>
                      <a:lnTo>
                        <a:pt x="117" y="32"/>
                      </a:lnTo>
                      <a:lnTo>
                        <a:pt x="136" y="24"/>
                      </a:lnTo>
                      <a:lnTo>
                        <a:pt x="154" y="17"/>
                      </a:lnTo>
                      <a:lnTo>
                        <a:pt x="175" y="12"/>
                      </a:lnTo>
                      <a:lnTo>
                        <a:pt x="196" y="8"/>
                      </a:lnTo>
                      <a:lnTo>
                        <a:pt x="218" y="8"/>
                      </a:lnTo>
                      <a:lnTo>
                        <a:pt x="238" y="8"/>
                      </a:lnTo>
                      <a:lnTo>
                        <a:pt x="259" y="12"/>
                      </a:lnTo>
                      <a:lnTo>
                        <a:pt x="279" y="17"/>
                      </a:lnTo>
                      <a:lnTo>
                        <a:pt x="298" y="24"/>
                      </a:lnTo>
                      <a:lnTo>
                        <a:pt x="317" y="32"/>
                      </a:lnTo>
                      <a:lnTo>
                        <a:pt x="334" y="44"/>
                      </a:lnTo>
                      <a:lnTo>
                        <a:pt x="350" y="56"/>
                      </a:lnTo>
                      <a:lnTo>
                        <a:pt x="365" y="68"/>
                      </a:lnTo>
                      <a:lnTo>
                        <a:pt x="379" y="84"/>
                      </a:lnTo>
                      <a:lnTo>
                        <a:pt x="391" y="101"/>
                      </a:lnTo>
                      <a:lnTo>
                        <a:pt x="401" y="118"/>
                      </a:lnTo>
                      <a:lnTo>
                        <a:pt x="409" y="135"/>
                      </a:lnTo>
                      <a:lnTo>
                        <a:pt x="416" y="156"/>
                      </a:lnTo>
                      <a:lnTo>
                        <a:pt x="421" y="174"/>
                      </a:lnTo>
                      <a:lnTo>
                        <a:pt x="425" y="195"/>
                      </a:lnTo>
                      <a:lnTo>
                        <a:pt x="427" y="217"/>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5" name="Freeform 151"/>
                <p:cNvSpPr>
                  <a:spLocks noEditPoints="1"/>
                </p:cNvSpPr>
                <p:nvPr/>
              </p:nvSpPr>
              <p:spPr bwMode="auto">
                <a:xfrm>
                  <a:off x="3535" y="3091"/>
                  <a:ext cx="426" cy="424"/>
                </a:xfrm>
                <a:custGeom>
                  <a:avLst/>
                  <a:gdLst>
                    <a:gd name="T0" fmla="*/ 421 w 426"/>
                    <a:gd name="T1" fmla="*/ 169 h 424"/>
                    <a:gd name="T2" fmla="*/ 400 w 426"/>
                    <a:gd name="T3" fmla="*/ 111 h 424"/>
                    <a:gd name="T4" fmla="*/ 363 w 426"/>
                    <a:gd name="T5" fmla="*/ 62 h 424"/>
                    <a:gd name="T6" fmla="*/ 315 w 426"/>
                    <a:gd name="T7" fmla="*/ 26 h 424"/>
                    <a:gd name="T8" fmla="*/ 257 w 426"/>
                    <a:gd name="T9" fmla="*/ 3 h 424"/>
                    <a:gd name="T10" fmla="*/ 192 w 426"/>
                    <a:gd name="T11" fmla="*/ 0 h 424"/>
                    <a:gd name="T12" fmla="*/ 130 w 426"/>
                    <a:gd name="T13" fmla="*/ 15 h 424"/>
                    <a:gd name="T14" fmla="*/ 79 w 426"/>
                    <a:gd name="T15" fmla="*/ 48 h 424"/>
                    <a:gd name="T16" fmla="*/ 37 w 426"/>
                    <a:gd name="T17" fmla="*/ 92 h 424"/>
                    <a:gd name="T18" fmla="*/ 10 w 426"/>
                    <a:gd name="T19" fmla="*/ 149 h 424"/>
                    <a:gd name="T20" fmla="*/ 0 w 426"/>
                    <a:gd name="T21" fmla="*/ 212 h 424"/>
                    <a:gd name="T22" fmla="*/ 10 w 426"/>
                    <a:gd name="T23" fmla="*/ 275 h 424"/>
                    <a:gd name="T24" fmla="*/ 37 w 426"/>
                    <a:gd name="T25" fmla="*/ 330 h 424"/>
                    <a:gd name="T26" fmla="*/ 79 w 426"/>
                    <a:gd name="T27" fmla="*/ 376 h 424"/>
                    <a:gd name="T28" fmla="*/ 130 w 426"/>
                    <a:gd name="T29" fmla="*/ 407 h 424"/>
                    <a:gd name="T30" fmla="*/ 192 w 426"/>
                    <a:gd name="T31" fmla="*/ 424 h 424"/>
                    <a:gd name="T32" fmla="*/ 257 w 426"/>
                    <a:gd name="T33" fmla="*/ 421 h 424"/>
                    <a:gd name="T34" fmla="*/ 315 w 426"/>
                    <a:gd name="T35" fmla="*/ 399 h 424"/>
                    <a:gd name="T36" fmla="*/ 363 w 426"/>
                    <a:gd name="T37" fmla="*/ 363 h 424"/>
                    <a:gd name="T38" fmla="*/ 400 w 426"/>
                    <a:gd name="T39" fmla="*/ 313 h 424"/>
                    <a:gd name="T40" fmla="*/ 421 w 426"/>
                    <a:gd name="T41" fmla="*/ 255 h 424"/>
                    <a:gd name="T42" fmla="*/ 419 w 426"/>
                    <a:gd name="T43" fmla="*/ 212 h 424"/>
                    <a:gd name="T44" fmla="*/ 409 w 426"/>
                    <a:gd name="T45" fmla="*/ 274 h 424"/>
                    <a:gd name="T46" fmla="*/ 383 w 426"/>
                    <a:gd name="T47" fmla="*/ 327 h 424"/>
                    <a:gd name="T48" fmla="*/ 344 w 426"/>
                    <a:gd name="T49" fmla="*/ 370 h 424"/>
                    <a:gd name="T50" fmla="*/ 293 w 426"/>
                    <a:gd name="T51" fmla="*/ 400 h 424"/>
                    <a:gd name="T52" fmla="*/ 234 w 426"/>
                    <a:gd name="T53" fmla="*/ 416 h 424"/>
                    <a:gd name="T54" fmla="*/ 171 w 426"/>
                    <a:gd name="T55" fmla="*/ 412 h 424"/>
                    <a:gd name="T56" fmla="*/ 114 w 426"/>
                    <a:gd name="T57" fmla="*/ 392 h 424"/>
                    <a:gd name="T58" fmla="*/ 68 w 426"/>
                    <a:gd name="T59" fmla="*/ 358 h 424"/>
                    <a:gd name="T60" fmla="*/ 32 w 426"/>
                    <a:gd name="T61" fmla="*/ 310 h 424"/>
                    <a:gd name="T62" fmla="*/ 12 w 426"/>
                    <a:gd name="T63" fmla="*/ 253 h 424"/>
                    <a:gd name="T64" fmla="*/ 8 w 426"/>
                    <a:gd name="T65" fmla="*/ 192 h 424"/>
                    <a:gd name="T66" fmla="*/ 24 w 426"/>
                    <a:gd name="T67" fmla="*/ 132 h 424"/>
                    <a:gd name="T68" fmla="*/ 55 w 426"/>
                    <a:gd name="T69" fmla="*/ 82 h 424"/>
                    <a:gd name="T70" fmla="*/ 99 w 426"/>
                    <a:gd name="T71" fmla="*/ 41 h 424"/>
                    <a:gd name="T72" fmla="*/ 152 w 426"/>
                    <a:gd name="T73" fmla="*/ 15 h 424"/>
                    <a:gd name="T74" fmla="*/ 214 w 426"/>
                    <a:gd name="T75" fmla="*/ 7 h 424"/>
                    <a:gd name="T76" fmla="*/ 274 w 426"/>
                    <a:gd name="T77" fmla="*/ 15 h 424"/>
                    <a:gd name="T78" fmla="*/ 328 w 426"/>
                    <a:gd name="T79" fmla="*/ 41 h 424"/>
                    <a:gd name="T80" fmla="*/ 371 w 426"/>
                    <a:gd name="T81" fmla="*/ 82 h 424"/>
                    <a:gd name="T82" fmla="*/ 402 w 426"/>
                    <a:gd name="T83" fmla="*/ 132 h 424"/>
                    <a:gd name="T84" fmla="*/ 417 w 426"/>
                    <a:gd name="T85" fmla="*/ 192 h 4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6"/>
                    <a:gd name="T130" fmla="*/ 0 h 424"/>
                    <a:gd name="T131" fmla="*/ 426 w 426"/>
                    <a:gd name="T132" fmla="*/ 424 h 4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6" h="424">
                      <a:moveTo>
                        <a:pt x="426" y="212"/>
                      </a:moveTo>
                      <a:lnTo>
                        <a:pt x="424" y="190"/>
                      </a:lnTo>
                      <a:lnTo>
                        <a:pt x="421" y="169"/>
                      </a:lnTo>
                      <a:lnTo>
                        <a:pt x="416" y="149"/>
                      </a:lnTo>
                      <a:lnTo>
                        <a:pt x="409" y="128"/>
                      </a:lnTo>
                      <a:lnTo>
                        <a:pt x="400" y="111"/>
                      </a:lnTo>
                      <a:lnTo>
                        <a:pt x="390" y="92"/>
                      </a:lnTo>
                      <a:lnTo>
                        <a:pt x="378" y="77"/>
                      </a:lnTo>
                      <a:lnTo>
                        <a:pt x="363" y="62"/>
                      </a:lnTo>
                      <a:lnTo>
                        <a:pt x="349" y="48"/>
                      </a:lnTo>
                      <a:lnTo>
                        <a:pt x="332" y="36"/>
                      </a:lnTo>
                      <a:lnTo>
                        <a:pt x="315" y="26"/>
                      </a:lnTo>
                      <a:lnTo>
                        <a:pt x="296" y="15"/>
                      </a:lnTo>
                      <a:lnTo>
                        <a:pt x="277" y="9"/>
                      </a:lnTo>
                      <a:lnTo>
                        <a:pt x="257" y="3"/>
                      </a:lnTo>
                      <a:lnTo>
                        <a:pt x="234" y="0"/>
                      </a:lnTo>
                      <a:lnTo>
                        <a:pt x="214" y="0"/>
                      </a:lnTo>
                      <a:lnTo>
                        <a:pt x="192" y="0"/>
                      </a:lnTo>
                      <a:lnTo>
                        <a:pt x="171" y="3"/>
                      </a:lnTo>
                      <a:lnTo>
                        <a:pt x="150" y="9"/>
                      </a:lnTo>
                      <a:lnTo>
                        <a:pt x="130" y="15"/>
                      </a:lnTo>
                      <a:lnTo>
                        <a:pt x="111" y="26"/>
                      </a:lnTo>
                      <a:lnTo>
                        <a:pt x="94" y="36"/>
                      </a:lnTo>
                      <a:lnTo>
                        <a:pt x="79" y="48"/>
                      </a:lnTo>
                      <a:lnTo>
                        <a:pt x="63" y="62"/>
                      </a:lnTo>
                      <a:lnTo>
                        <a:pt x="49" y="77"/>
                      </a:lnTo>
                      <a:lnTo>
                        <a:pt x="37" y="92"/>
                      </a:lnTo>
                      <a:lnTo>
                        <a:pt x="25" y="111"/>
                      </a:lnTo>
                      <a:lnTo>
                        <a:pt x="17" y="128"/>
                      </a:lnTo>
                      <a:lnTo>
                        <a:pt x="10" y="149"/>
                      </a:lnTo>
                      <a:lnTo>
                        <a:pt x="5" y="169"/>
                      </a:lnTo>
                      <a:lnTo>
                        <a:pt x="2" y="190"/>
                      </a:lnTo>
                      <a:lnTo>
                        <a:pt x="0" y="212"/>
                      </a:lnTo>
                      <a:lnTo>
                        <a:pt x="2" y="234"/>
                      </a:lnTo>
                      <a:lnTo>
                        <a:pt x="5" y="255"/>
                      </a:lnTo>
                      <a:lnTo>
                        <a:pt x="10" y="275"/>
                      </a:lnTo>
                      <a:lnTo>
                        <a:pt x="17" y="294"/>
                      </a:lnTo>
                      <a:lnTo>
                        <a:pt x="25" y="313"/>
                      </a:lnTo>
                      <a:lnTo>
                        <a:pt x="37" y="330"/>
                      </a:lnTo>
                      <a:lnTo>
                        <a:pt x="49" y="347"/>
                      </a:lnTo>
                      <a:lnTo>
                        <a:pt x="63" y="363"/>
                      </a:lnTo>
                      <a:lnTo>
                        <a:pt x="79" y="376"/>
                      </a:lnTo>
                      <a:lnTo>
                        <a:pt x="94" y="388"/>
                      </a:lnTo>
                      <a:lnTo>
                        <a:pt x="111" y="399"/>
                      </a:lnTo>
                      <a:lnTo>
                        <a:pt x="130" y="407"/>
                      </a:lnTo>
                      <a:lnTo>
                        <a:pt x="150" y="416"/>
                      </a:lnTo>
                      <a:lnTo>
                        <a:pt x="171" y="421"/>
                      </a:lnTo>
                      <a:lnTo>
                        <a:pt x="192" y="424"/>
                      </a:lnTo>
                      <a:lnTo>
                        <a:pt x="214" y="424"/>
                      </a:lnTo>
                      <a:lnTo>
                        <a:pt x="234" y="424"/>
                      </a:lnTo>
                      <a:lnTo>
                        <a:pt x="257" y="421"/>
                      </a:lnTo>
                      <a:lnTo>
                        <a:pt x="277" y="416"/>
                      </a:lnTo>
                      <a:lnTo>
                        <a:pt x="296" y="407"/>
                      </a:lnTo>
                      <a:lnTo>
                        <a:pt x="315" y="399"/>
                      </a:lnTo>
                      <a:lnTo>
                        <a:pt x="332" y="388"/>
                      </a:lnTo>
                      <a:lnTo>
                        <a:pt x="349" y="376"/>
                      </a:lnTo>
                      <a:lnTo>
                        <a:pt x="363" y="363"/>
                      </a:lnTo>
                      <a:lnTo>
                        <a:pt x="378" y="347"/>
                      </a:lnTo>
                      <a:lnTo>
                        <a:pt x="390" y="330"/>
                      </a:lnTo>
                      <a:lnTo>
                        <a:pt x="400" y="313"/>
                      </a:lnTo>
                      <a:lnTo>
                        <a:pt x="409" y="294"/>
                      </a:lnTo>
                      <a:lnTo>
                        <a:pt x="416" y="275"/>
                      </a:lnTo>
                      <a:lnTo>
                        <a:pt x="421" y="255"/>
                      </a:lnTo>
                      <a:lnTo>
                        <a:pt x="424" y="234"/>
                      </a:lnTo>
                      <a:lnTo>
                        <a:pt x="426" y="212"/>
                      </a:lnTo>
                      <a:close/>
                      <a:moveTo>
                        <a:pt x="419" y="212"/>
                      </a:moveTo>
                      <a:lnTo>
                        <a:pt x="417" y="233"/>
                      </a:lnTo>
                      <a:lnTo>
                        <a:pt x="414" y="253"/>
                      </a:lnTo>
                      <a:lnTo>
                        <a:pt x="409" y="274"/>
                      </a:lnTo>
                      <a:lnTo>
                        <a:pt x="402" y="293"/>
                      </a:lnTo>
                      <a:lnTo>
                        <a:pt x="393" y="310"/>
                      </a:lnTo>
                      <a:lnTo>
                        <a:pt x="383" y="327"/>
                      </a:lnTo>
                      <a:lnTo>
                        <a:pt x="371" y="342"/>
                      </a:lnTo>
                      <a:lnTo>
                        <a:pt x="358" y="358"/>
                      </a:lnTo>
                      <a:lnTo>
                        <a:pt x="344" y="370"/>
                      </a:lnTo>
                      <a:lnTo>
                        <a:pt x="328" y="382"/>
                      </a:lnTo>
                      <a:lnTo>
                        <a:pt x="311" y="392"/>
                      </a:lnTo>
                      <a:lnTo>
                        <a:pt x="293" y="400"/>
                      </a:lnTo>
                      <a:lnTo>
                        <a:pt x="274" y="409"/>
                      </a:lnTo>
                      <a:lnTo>
                        <a:pt x="255" y="412"/>
                      </a:lnTo>
                      <a:lnTo>
                        <a:pt x="234" y="416"/>
                      </a:lnTo>
                      <a:lnTo>
                        <a:pt x="214" y="417"/>
                      </a:lnTo>
                      <a:lnTo>
                        <a:pt x="192" y="416"/>
                      </a:lnTo>
                      <a:lnTo>
                        <a:pt x="171" y="412"/>
                      </a:lnTo>
                      <a:lnTo>
                        <a:pt x="152" y="409"/>
                      </a:lnTo>
                      <a:lnTo>
                        <a:pt x="133" y="400"/>
                      </a:lnTo>
                      <a:lnTo>
                        <a:pt x="114" y="392"/>
                      </a:lnTo>
                      <a:lnTo>
                        <a:pt x="99" y="382"/>
                      </a:lnTo>
                      <a:lnTo>
                        <a:pt x="82" y="370"/>
                      </a:lnTo>
                      <a:lnTo>
                        <a:pt x="68" y="358"/>
                      </a:lnTo>
                      <a:lnTo>
                        <a:pt x="55" y="342"/>
                      </a:lnTo>
                      <a:lnTo>
                        <a:pt x="43" y="327"/>
                      </a:lnTo>
                      <a:lnTo>
                        <a:pt x="32" y="310"/>
                      </a:lnTo>
                      <a:lnTo>
                        <a:pt x="24" y="293"/>
                      </a:lnTo>
                      <a:lnTo>
                        <a:pt x="17" y="274"/>
                      </a:lnTo>
                      <a:lnTo>
                        <a:pt x="12" y="253"/>
                      </a:lnTo>
                      <a:lnTo>
                        <a:pt x="8" y="233"/>
                      </a:lnTo>
                      <a:lnTo>
                        <a:pt x="8" y="212"/>
                      </a:lnTo>
                      <a:lnTo>
                        <a:pt x="8" y="192"/>
                      </a:lnTo>
                      <a:lnTo>
                        <a:pt x="12" y="171"/>
                      </a:lnTo>
                      <a:lnTo>
                        <a:pt x="17" y="151"/>
                      </a:lnTo>
                      <a:lnTo>
                        <a:pt x="24" y="132"/>
                      </a:lnTo>
                      <a:lnTo>
                        <a:pt x="32" y="115"/>
                      </a:lnTo>
                      <a:lnTo>
                        <a:pt x="43" y="98"/>
                      </a:lnTo>
                      <a:lnTo>
                        <a:pt x="55" y="82"/>
                      </a:lnTo>
                      <a:lnTo>
                        <a:pt x="68" y="67"/>
                      </a:lnTo>
                      <a:lnTo>
                        <a:pt x="82" y="53"/>
                      </a:lnTo>
                      <a:lnTo>
                        <a:pt x="99" y="41"/>
                      </a:lnTo>
                      <a:lnTo>
                        <a:pt x="114" y="31"/>
                      </a:lnTo>
                      <a:lnTo>
                        <a:pt x="133" y="22"/>
                      </a:lnTo>
                      <a:lnTo>
                        <a:pt x="152" y="15"/>
                      </a:lnTo>
                      <a:lnTo>
                        <a:pt x="171" y="10"/>
                      </a:lnTo>
                      <a:lnTo>
                        <a:pt x="192" y="7"/>
                      </a:lnTo>
                      <a:lnTo>
                        <a:pt x="214" y="7"/>
                      </a:lnTo>
                      <a:lnTo>
                        <a:pt x="234" y="7"/>
                      </a:lnTo>
                      <a:lnTo>
                        <a:pt x="255" y="10"/>
                      </a:lnTo>
                      <a:lnTo>
                        <a:pt x="274" y="15"/>
                      </a:lnTo>
                      <a:lnTo>
                        <a:pt x="293" y="22"/>
                      </a:lnTo>
                      <a:lnTo>
                        <a:pt x="311" y="31"/>
                      </a:lnTo>
                      <a:lnTo>
                        <a:pt x="328" y="41"/>
                      </a:lnTo>
                      <a:lnTo>
                        <a:pt x="344" y="53"/>
                      </a:lnTo>
                      <a:lnTo>
                        <a:pt x="358" y="67"/>
                      </a:lnTo>
                      <a:lnTo>
                        <a:pt x="371" y="82"/>
                      </a:lnTo>
                      <a:lnTo>
                        <a:pt x="383" y="98"/>
                      </a:lnTo>
                      <a:lnTo>
                        <a:pt x="393" y="115"/>
                      </a:lnTo>
                      <a:lnTo>
                        <a:pt x="402" y="132"/>
                      </a:lnTo>
                      <a:lnTo>
                        <a:pt x="409" y="151"/>
                      </a:lnTo>
                      <a:lnTo>
                        <a:pt x="414" y="171"/>
                      </a:lnTo>
                      <a:lnTo>
                        <a:pt x="417" y="192"/>
                      </a:lnTo>
                      <a:lnTo>
                        <a:pt x="419" y="212"/>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6" name="Freeform 152"/>
                <p:cNvSpPr>
                  <a:spLocks noEditPoints="1"/>
                </p:cNvSpPr>
                <p:nvPr/>
              </p:nvSpPr>
              <p:spPr bwMode="auto">
                <a:xfrm>
                  <a:off x="3540" y="3094"/>
                  <a:ext cx="418" cy="418"/>
                </a:xfrm>
                <a:custGeom>
                  <a:avLst/>
                  <a:gdLst>
                    <a:gd name="T0" fmla="*/ 412 w 418"/>
                    <a:gd name="T1" fmla="*/ 166 h 418"/>
                    <a:gd name="T2" fmla="*/ 392 w 418"/>
                    <a:gd name="T3" fmla="*/ 110 h 418"/>
                    <a:gd name="T4" fmla="*/ 356 w 418"/>
                    <a:gd name="T5" fmla="*/ 60 h 418"/>
                    <a:gd name="T6" fmla="*/ 308 w 418"/>
                    <a:gd name="T7" fmla="*/ 24 h 418"/>
                    <a:gd name="T8" fmla="*/ 250 w 418"/>
                    <a:gd name="T9" fmla="*/ 4 h 418"/>
                    <a:gd name="T10" fmla="*/ 187 w 418"/>
                    <a:gd name="T11" fmla="*/ 0 h 418"/>
                    <a:gd name="T12" fmla="*/ 127 w 418"/>
                    <a:gd name="T13" fmla="*/ 16 h 418"/>
                    <a:gd name="T14" fmla="*/ 75 w 418"/>
                    <a:gd name="T15" fmla="*/ 48 h 418"/>
                    <a:gd name="T16" fmla="*/ 34 w 418"/>
                    <a:gd name="T17" fmla="*/ 93 h 418"/>
                    <a:gd name="T18" fmla="*/ 8 w 418"/>
                    <a:gd name="T19" fmla="*/ 148 h 418"/>
                    <a:gd name="T20" fmla="*/ 0 w 418"/>
                    <a:gd name="T21" fmla="*/ 209 h 418"/>
                    <a:gd name="T22" fmla="*/ 8 w 418"/>
                    <a:gd name="T23" fmla="*/ 271 h 418"/>
                    <a:gd name="T24" fmla="*/ 34 w 418"/>
                    <a:gd name="T25" fmla="*/ 325 h 418"/>
                    <a:gd name="T26" fmla="*/ 75 w 418"/>
                    <a:gd name="T27" fmla="*/ 370 h 418"/>
                    <a:gd name="T28" fmla="*/ 127 w 418"/>
                    <a:gd name="T29" fmla="*/ 401 h 418"/>
                    <a:gd name="T30" fmla="*/ 187 w 418"/>
                    <a:gd name="T31" fmla="*/ 416 h 418"/>
                    <a:gd name="T32" fmla="*/ 250 w 418"/>
                    <a:gd name="T33" fmla="*/ 414 h 418"/>
                    <a:gd name="T34" fmla="*/ 308 w 418"/>
                    <a:gd name="T35" fmla="*/ 392 h 418"/>
                    <a:gd name="T36" fmla="*/ 356 w 418"/>
                    <a:gd name="T37" fmla="*/ 356 h 418"/>
                    <a:gd name="T38" fmla="*/ 392 w 418"/>
                    <a:gd name="T39" fmla="*/ 308 h 418"/>
                    <a:gd name="T40" fmla="*/ 412 w 418"/>
                    <a:gd name="T41" fmla="*/ 250 h 418"/>
                    <a:gd name="T42" fmla="*/ 409 w 418"/>
                    <a:gd name="T43" fmla="*/ 209 h 418"/>
                    <a:gd name="T44" fmla="*/ 400 w 418"/>
                    <a:gd name="T45" fmla="*/ 269 h 418"/>
                    <a:gd name="T46" fmla="*/ 375 w 418"/>
                    <a:gd name="T47" fmla="*/ 322 h 418"/>
                    <a:gd name="T48" fmla="*/ 337 w 418"/>
                    <a:gd name="T49" fmla="*/ 365 h 418"/>
                    <a:gd name="T50" fmla="*/ 286 w 418"/>
                    <a:gd name="T51" fmla="*/ 394 h 418"/>
                    <a:gd name="T52" fmla="*/ 229 w 418"/>
                    <a:gd name="T53" fmla="*/ 409 h 418"/>
                    <a:gd name="T54" fmla="*/ 168 w 418"/>
                    <a:gd name="T55" fmla="*/ 406 h 418"/>
                    <a:gd name="T56" fmla="*/ 111 w 418"/>
                    <a:gd name="T57" fmla="*/ 387 h 418"/>
                    <a:gd name="T58" fmla="*/ 65 w 418"/>
                    <a:gd name="T59" fmla="*/ 351 h 418"/>
                    <a:gd name="T60" fmla="*/ 31 w 418"/>
                    <a:gd name="T61" fmla="*/ 305 h 418"/>
                    <a:gd name="T62" fmla="*/ 10 w 418"/>
                    <a:gd name="T63" fmla="*/ 250 h 418"/>
                    <a:gd name="T64" fmla="*/ 7 w 418"/>
                    <a:gd name="T65" fmla="*/ 189 h 418"/>
                    <a:gd name="T66" fmla="*/ 22 w 418"/>
                    <a:gd name="T67" fmla="*/ 130 h 418"/>
                    <a:gd name="T68" fmla="*/ 53 w 418"/>
                    <a:gd name="T69" fmla="*/ 81 h 418"/>
                    <a:gd name="T70" fmla="*/ 96 w 418"/>
                    <a:gd name="T71" fmla="*/ 42 h 418"/>
                    <a:gd name="T72" fmla="*/ 149 w 418"/>
                    <a:gd name="T73" fmla="*/ 16 h 418"/>
                    <a:gd name="T74" fmla="*/ 209 w 418"/>
                    <a:gd name="T75" fmla="*/ 7 h 418"/>
                    <a:gd name="T76" fmla="*/ 269 w 418"/>
                    <a:gd name="T77" fmla="*/ 16 h 418"/>
                    <a:gd name="T78" fmla="*/ 322 w 418"/>
                    <a:gd name="T79" fmla="*/ 42 h 418"/>
                    <a:gd name="T80" fmla="*/ 365 w 418"/>
                    <a:gd name="T81" fmla="*/ 81 h 418"/>
                    <a:gd name="T82" fmla="*/ 394 w 418"/>
                    <a:gd name="T83" fmla="*/ 130 h 418"/>
                    <a:gd name="T84" fmla="*/ 409 w 418"/>
                    <a:gd name="T85" fmla="*/ 189 h 4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8"/>
                    <a:gd name="T130" fmla="*/ 0 h 418"/>
                    <a:gd name="T131" fmla="*/ 418 w 418"/>
                    <a:gd name="T132" fmla="*/ 418 h 4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8" h="418">
                      <a:moveTo>
                        <a:pt x="418" y="209"/>
                      </a:moveTo>
                      <a:lnTo>
                        <a:pt x="416" y="187"/>
                      </a:lnTo>
                      <a:lnTo>
                        <a:pt x="412" y="166"/>
                      </a:lnTo>
                      <a:lnTo>
                        <a:pt x="407" y="148"/>
                      </a:lnTo>
                      <a:lnTo>
                        <a:pt x="400" y="127"/>
                      </a:lnTo>
                      <a:lnTo>
                        <a:pt x="392" y="110"/>
                      </a:lnTo>
                      <a:lnTo>
                        <a:pt x="382" y="93"/>
                      </a:lnTo>
                      <a:lnTo>
                        <a:pt x="370" y="76"/>
                      </a:lnTo>
                      <a:lnTo>
                        <a:pt x="356" y="60"/>
                      </a:lnTo>
                      <a:lnTo>
                        <a:pt x="341" y="48"/>
                      </a:lnTo>
                      <a:lnTo>
                        <a:pt x="325" y="36"/>
                      </a:lnTo>
                      <a:lnTo>
                        <a:pt x="308" y="24"/>
                      </a:lnTo>
                      <a:lnTo>
                        <a:pt x="289" y="16"/>
                      </a:lnTo>
                      <a:lnTo>
                        <a:pt x="270" y="9"/>
                      </a:lnTo>
                      <a:lnTo>
                        <a:pt x="250" y="4"/>
                      </a:lnTo>
                      <a:lnTo>
                        <a:pt x="229" y="0"/>
                      </a:lnTo>
                      <a:lnTo>
                        <a:pt x="209" y="0"/>
                      </a:lnTo>
                      <a:lnTo>
                        <a:pt x="187" y="0"/>
                      </a:lnTo>
                      <a:lnTo>
                        <a:pt x="166" y="4"/>
                      </a:lnTo>
                      <a:lnTo>
                        <a:pt x="145" y="9"/>
                      </a:lnTo>
                      <a:lnTo>
                        <a:pt x="127" y="16"/>
                      </a:lnTo>
                      <a:lnTo>
                        <a:pt x="108" y="24"/>
                      </a:lnTo>
                      <a:lnTo>
                        <a:pt x="91" y="36"/>
                      </a:lnTo>
                      <a:lnTo>
                        <a:pt x="75" y="48"/>
                      </a:lnTo>
                      <a:lnTo>
                        <a:pt x="60" y="60"/>
                      </a:lnTo>
                      <a:lnTo>
                        <a:pt x="46" y="76"/>
                      </a:lnTo>
                      <a:lnTo>
                        <a:pt x="34" y="93"/>
                      </a:lnTo>
                      <a:lnTo>
                        <a:pt x="24" y="110"/>
                      </a:lnTo>
                      <a:lnTo>
                        <a:pt x="15" y="127"/>
                      </a:lnTo>
                      <a:lnTo>
                        <a:pt x="8" y="148"/>
                      </a:lnTo>
                      <a:lnTo>
                        <a:pt x="3" y="166"/>
                      </a:lnTo>
                      <a:lnTo>
                        <a:pt x="0" y="187"/>
                      </a:lnTo>
                      <a:lnTo>
                        <a:pt x="0" y="209"/>
                      </a:lnTo>
                      <a:lnTo>
                        <a:pt x="0" y="230"/>
                      </a:lnTo>
                      <a:lnTo>
                        <a:pt x="3" y="250"/>
                      </a:lnTo>
                      <a:lnTo>
                        <a:pt x="8" y="271"/>
                      </a:lnTo>
                      <a:lnTo>
                        <a:pt x="15" y="290"/>
                      </a:lnTo>
                      <a:lnTo>
                        <a:pt x="24" y="308"/>
                      </a:lnTo>
                      <a:lnTo>
                        <a:pt x="34" y="325"/>
                      </a:lnTo>
                      <a:lnTo>
                        <a:pt x="46" y="343"/>
                      </a:lnTo>
                      <a:lnTo>
                        <a:pt x="60" y="356"/>
                      </a:lnTo>
                      <a:lnTo>
                        <a:pt x="75" y="370"/>
                      </a:lnTo>
                      <a:lnTo>
                        <a:pt x="91" y="382"/>
                      </a:lnTo>
                      <a:lnTo>
                        <a:pt x="108" y="392"/>
                      </a:lnTo>
                      <a:lnTo>
                        <a:pt x="127" y="401"/>
                      </a:lnTo>
                      <a:lnTo>
                        <a:pt x="145" y="409"/>
                      </a:lnTo>
                      <a:lnTo>
                        <a:pt x="166" y="414"/>
                      </a:lnTo>
                      <a:lnTo>
                        <a:pt x="187" y="416"/>
                      </a:lnTo>
                      <a:lnTo>
                        <a:pt x="209" y="418"/>
                      </a:lnTo>
                      <a:lnTo>
                        <a:pt x="229" y="416"/>
                      </a:lnTo>
                      <a:lnTo>
                        <a:pt x="250" y="414"/>
                      </a:lnTo>
                      <a:lnTo>
                        <a:pt x="270" y="409"/>
                      </a:lnTo>
                      <a:lnTo>
                        <a:pt x="289" y="401"/>
                      </a:lnTo>
                      <a:lnTo>
                        <a:pt x="308" y="392"/>
                      </a:lnTo>
                      <a:lnTo>
                        <a:pt x="325" y="382"/>
                      </a:lnTo>
                      <a:lnTo>
                        <a:pt x="341" y="370"/>
                      </a:lnTo>
                      <a:lnTo>
                        <a:pt x="356" y="356"/>
                      </a:lnTo>
                      <a:lnTo>
                        <a:pt x="370" y="343"/>
                      </a:lnTo>
                      <a:lnTo>
                        <a:pt x="382" y="325"/>
                      </a:lnTo>
                      <a:lnTo>
                        <a:pt x="392" y="308"/>
                      </a:lnTo>
                      <a:lnTo>
                        <a:pt x="400" y="290"/>
                      </a:lnTo>
                      <a:lnTo>
                        <a:pt x="407" y="271"/>
                      </a:lnTo>
                      <a:lnTo>
                        <a:pt x="412" y="250"/>
                      </a:lnTo>
                      <a:lnTo>
                        <a:pt x="416" y="230"/>
                      </a:lnTo>
                      <a:lnTo>
                        <a:pt x="418" y="209"/>
                      </a:lnTo>
                      <a:close/>
                      <a:moveTo>
                        <a:pt x="409" y="209"/>
                      </a:moveTo>
                      <a:lnTo>
                        <a:pt x="409" y="230"/>
                      </a:lnTo>
                      <a:lnTo>
                        <a:pt x="406" y="250"/>
                      </a:lnTo>
                      <a:lnTo>
                        <a:pt x="400" y="269"/>
                      </a:lnTo>
                      <a:lnTo>
                        <a:pt x="394" y="288"/>
                      </a:lnTo>
                      <a:lnTo>
                        <a:pt x="385" y="305"/>
                      </a:lnTo>
                      <a:lnTo>
                        <a:pt x="375" y="322"/>
                      </a:lnTo>
                      <a:lnTo>
                        <a:pt x="365" y="337"/>
                      </a:lnTo>
                      <a:lnTo>
                        <a:pt x="351" y="351"/>
                      </a:lnTo>
                      <a:lnTo>
                        <a:pt x="337" y="365"/>
                      </a:lnTo>
                      <a:lnTo>
                        <a:pt x="322" y="377"/>
                      </a:lnTo>
                      <a:lnTo>
                        <a:pt x="305" y="387"/>
                      </a:lnTo>
                      <a:lnTo>
                        <a:pt x="286" y="394"/>
                      </a:lnTo>
                      <a:lnTo>
                        <a:pt x="269" y="401"/>
                      </a:lnTo>
                      <a:lnTo>
                        <a:pt x="248" y="406"/>
                      </a:lnTo>
                      <a:lnTo>
                        <a:pt x="229" y="409"/>
                      </a:lnTo>
                      <a:lnTo>
                        <a:pt x="209" y="411"/>
                      </a:lnTo>
                      <a:lnTo>
                        <a:pt x="188" y="409"/>
                      </a:lnTo>
                      <a:lnTo>
                        <a:pt x="168" y="406"/>
                      </a:lnTo>
                      <a:lnTo>
                        <a:pt x="149" y="401"/>
                      </a:lnTo>
                      <a:lnTo>
                        <a:pt x="130" y="394"/>
                      </a:lnTo>
                      <a:lnTo>
                        <a:pt x="111" y="387"/>
                      </a:lnTo>
                      <a:lnTo>
                        <a:pt x="96" y="377"/>
                      </a:lnTo>
                      <a:lnTo>
                        <a:pt x="80" y="365"/>
                      </a:lnTo>
                      <a:lnTo>
                        <a:pt x="65" y="351"/>
                      </a:lnTo>
                      <a:lnTo>
                        <a:pt x="53" y="337"/>
                      </a:lnTo>
                      <a:lnTo>
                        <a:pt x="41" y="322"/>
                      </a:lnTo>
                      <a:lnTo>
                        <a:pt x="31" y="305"/>
                      </a:lnTo>
                      <a:lnTo>
                        <a:pt x="22" y="288"/>
                      </a:lnTo>
                      <a:lnTo>
                        <a:pt x="15" y="269"/>
                      </a:lnTo>
                      <a:lnTo>
                        <a:pt x="10" y="250"/>
                      </a:lnTo>
                      <a:lnTo>
                        <a:pt x="7" y="230"/>
                      </a:lnTo>
                      <a:lnTo>
                        <a:pt x="7" y="209"/>
                      </a:lnTo>
                      <a:lnTo>
                        <a:pt x="7" y="189"/>
                      </a:lnTo>
                      <a:lnTo>
                        <a:pt x="10" y="168"/>
                      </a:lnTo>
                      <a:lnTo>
                        <a:pt x="15" y="149"/>
                      </a:lnTo>
                      <a:lnTo>
                        <a:pt x="22" y="130"/>
                      </a:lnTo>
                      <a:lnTo>
                        <a:pt x="31" y="113"/>
                      </a:lnTo>
                      <a:lnTo>
                        <a:pt x="41" y="96"/>
                      </a:lnTo>
                      <a:lnTo>
                        <a:pt x="53" y="81"/>
                      </a:lnTo>
                      <a:lnTo>
                        <a:pt x="65" y="67"/>
                      </a:lnTo>
                      <a:lnTo>
                        <a:pt x="80" y="54"/>
                      </a:lnTo>
                      <a:lnTo>
                        <a:pt x="96" y="42"/>
                      </a:lnTo>
                      <a:lnTo>
                        <a:pt x="111" y="31"/>
                      </a:lnTo>
                      <a:lnTo>
                        <a:pt x="130" y="23"/>
                      </a:lnTo>
                      <a:lnTo>
                        <a:pt x="149" y="16"/>
                      </a:lnTo>
                      <a:lnTo>
                        <a:pt x="168" y="11"/>
                      </a:lnTo>
                      <a:lnTo>
                        <a:pt x="188" y="9"/>
                      </a:lnTo>
                      <a:lnTo>
                        <a:pt x="209" y="7"/>
                      </a:lnTo>
                      <a:lnTo>
                        <a:pt x="229" y="9"/>
                      </a:lnTo>
                      <a:lnTo>
                        <a:pt x="248" y="11"/>
                      </a:lnTo>
                      <a:lnTo>
                        <a:pt x="269" y="16"/>
                      </a:lnTo>
                      <a:lnTo>
                        <a:pt x="286" y="23"/>
                      </a:lnTo>
                      <a:lnTo>
                        <a:pt x="305" y="31"/>
                      </a:lnTo>
                      <a:lnTo>
                        <a:pt x="322" y="42"/>
                      </a:lnTo>
                      <a:lnTo>
                        <a:pt x="337" y="54"/>
                      </a:lnTo>
                      <a:lnTo>
                        <a:pt x="351" y="67"/>
                      </a:lnTo>
                      <a:lnTo>
                        <a:pt x="365" y="81"/>
                      </a:lnTo>
                      <a:lnTo>
                        <a:pt x="375" y="96"/>
                      </a:lnTo>
                      <a:lnTo>
                        <a:pt x="385" y="113"/>
                      </a:lnTo>
                      <a:lnTo>
                        <a:pt x="394" y="130"/>
                      </a:lnTo>
                      <a:lnTo>
                        <a:pt x="400" y="149"/>
                      </a:lnTo>
                      <a:lnTo>
                        <a:pt x="406" y="168"/>
                      </a:lnTo>
                      <a:lnTo>
                        <a:pt x="409" y="189"/>
                      </a:lnTo>
                      <a:lnTo>
                        <a:pt x="409" y="209"/>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7" name="Freeform 153"/>
                <p:cNvSpPr>
                  <a:spLocks noEditPoints="1"/>
                </p:cNvSpPr>
                <p:nvPr/>
              </p:nvSpPr>
              <p:spPr bwMode="auto">
                <a:xfrm>
                  <a:off x="3543" y="3098"/>
                  <a:ext cx="411" cy="410"/>
                </a:xfrm>
                <a:custGeom>
                  <a:avLst/>
                  <a:gdLst>
                    <a:gd name="T0" fmla="*/ 406 w 411"/>
                    <a:gd name="T1" fmla="*/ 164 h 410"/>
                    <a:gd name="T2" fmla="*/ 385 w 411"/>
                    <a:gd name="T3" fmla="*/ 108 h 410"/>
                    <a:gd name="T4" fmla="*/ 350 w 411"/>
                    <a:gd name="T5" fmla="*/ 60 h 410"/>
                    <a:gd name="T6" fmla="*/ 303 w 411"/>
                    <a:gd name="T7" fmla="*/ 24 h 410"/>
                    <a:gd name="T8" fmla="*/ 247 w 411"/>
                    <a:gd name="T9" fmla="*/ 3 h 410"/>
                    <a:gd name="T10" fmla="*/ 184 w 411"/>
                    <a:gd name="T11" fmla="*/ 0 h 410"/>
                    <a:gd name="T12" fmla="*/ 125 w 411"/>
                    <a:gd name="T13" fmla="*/ 15 h 410"/>
                    <a:gd name="T14" fmla="*/ 74 w 411"/>
                    <a:gd name="T15" fmla="*/ 46 h 410"/>
                    <a:gd name="T16" fmla="*/ 35 w 411"/>
                    <a:gd name="T17" fmla="*/ 91 h 410"/>
                    <a:gd name="T18" fmla="*/ 9 w 411"/>
                    <a:gd name="T19" fmla="*/ 144 h 410"/>
                    <a:gd name="T20" fmla="*/ 0 w 411"/>
                    <a:gd name="T21" fmla="*/ 205 h 410"/>
                    <a:gd name="T22" fmla="*/ 9 w 411"/>
                    <a:gd name="T23" fmla="*/ 267 h 410"/>
                    <a:gd name="T24" fmla="*/ 35 w 411"/>
                    <a:gd name="T25" fmla="*/ 320 h 410"/>
                    <a:gd name="T26" fmla="*/ 74 w 411"/>
                    <a:gd name="T27" fmla="*/ 363 h 410"/>
                    <a:gd name="T28" fmla="*/ 125 w 411"/>
                    <a:gd name="T29" fmla="*/ 393 h 410"/>
                    <a:gd name="T30" fmla="*/ 184 w 411"/>
                    <a:gd name="T31" fmla="*/ 409 h 410"/>
                    <a:gd name="T32" fmla="*/ 247 w 411"/>
                    <a:gd name="T33" fmla="*/ 405 h 410"/>
                    <a:gd name="T34" fmla="*/ 303 w 411"/>
                    <a:gd name="T35" fmla="*/ 385 h 410"/>
                    <a:gd name="T36" fmla="*/ 350 w 411"/>
                    <a:gd name="T37" fmla="*/ 351 h 410"/>
                    <a:gd name="T38" fmla="*/ 385 w 411"/>
                    <a:gd name="T39" fmla="*/ 303 h 410"/>
                    <a:gd name="T40" fmla="*/ 406 w 411"/>
                    <a:gd name="T41" fmla="*/ 246 h 410"/>
                    <a:gd name="T42" fmla="*/ 403 w 411"/>
                    <a:gd name="T43" fmla="*/ 205 h 410"/>
                    <a:gd name="T44" fmla="*/ 394 w 411"/>
                    <a:gd name="T45" fmla="*/ 263 h 410"/>
                    <a:gd name="T46" fmla="*/ 370 w 411"/>
                    <a:gd name="T47" fmla="*/ 316 h 410"/>
                    <a:gd name="T48" fmla="*/ 331 w 411"/>
                    <a:gd name="T49" fmla="*/ 357 h 410"/>
                    <a:gd name="T50" fmla="*/ 283 w 411"/>
                    <a:gd name="T51" fmla="*/ 388 h 410"/>
                    <a:gd name="T52" fmla="*/ 225 w 411"/>
                    <a:gd name="T53" fmla="*/ 402 h 410"/>
                    <a:gd name="T54" fmla="*/ 165 w 411"/>
                    <a:gd name="T55" fmla="*/ 398 h 410"/>
                    <a:gd name="T56" fmla="*/ 110 w 411"/>
                    <a:gd name="T57" fmla="*/ 380 h 410"/>
                    <a:gd name="T58" fmla="*/ 65 w 411"/>
                    <a:gd name="T59" fmla="*/ 345 h 410"/>
                    <a:gd name="T60" fmla="*/ 31 w 411"/>
                    <a:gd name="T61" fmla="*/ 299 h 410"/>
                    <a:gd name="T62" fmla="*/ 11 w 411"/>
                    <a:gd name="T63" fmla="*/ 245 h 410"/>
                    <a:gd name="T64" fmla="*/ 9 w 411"/>
                    <a:gd name="T65" fmla="*/ 185 h 410"/>
                    <a:gd name="T66" fmla="*/ 23 w 411"/>
                    <a:gd name="T67" fmla="*/ 128 h 410"/>
                    <a:gd name="T68" fmla="*/ 52 w 411"/>
                    <a:gd name="T69" fmla="*/ 79 h 410"/>
                    <a:gd name="T70" fmla="*/ 94 w 411"/>
                    <a:gd name="T71" fmla="*/ 41 h 410"/>
                    <a:gd name="T72" fmla="*/ 146 w 411"/>
                    <a:gd name="T73" fmla="*/ 15 h 410"/>
                    <a:gd name="T74" fmla="*/ 206 w 411"/>
                    <a:gd name="T75" fmla="*/ 7 h 410"/>
                    <a:gd name="T76" fmla="*/ 264 w 411"/>
                    <a:gd name="T77" fmla="*/ 15 h 410"/>
                    <a:gd name="T78" fmla="*/ 315 w 411"/>
                    <a:gd name="T79" fmla="*/ 41 h 410"/>
                    <a:gd name="T80" fmla="*/ 358 w 411"/>
                    <a:gd name="T81" fmla="*/ 79 h 410"/>
                    <a:gd name="T82" fmla="*/ 387 w 411"/>
                    <a:gd name="T83" fmla="*/ 128 h 410"/>
                    <a:gd name="T84" fmla="*/ 403 w 411"/>
                    <a:gd name="T85" fmla="*/ 185 h 4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1"/>
                    <a:gd name="T130" fmla="*/ 0 h 410"/>
                    <a:gd name="T131" fmla="*/ 411 w 411"/>
                    <a:gd name="T132" fmla="*/ 410 h 4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1" h="410">
                      <a:moveTo>
                        <a:pt x="411" y="205"/>
                      </a:moveTo>
                      <a:lnTo>
                        <a:pt x="409" y="185"/>
                      </a:lnTo>
                      <a:lnTo>
                        <a:pt x="406" y="164"/>
                      </a:lnTo>
                      <a:lnTo>
                        <a:pt x="401" y="144"/>
                      </a:lnTo>
                      <a:lnTo>
                        <a:pt x="394" y="125"/>
                      </a:lnTo>
                      <a:lnTo>
                        <a:pt x="385" y="108"/>
                      </a:lnTo>
                      <a:lnTo>
                        <a:pt x="375" y="91"/>
                      </a:lnTo>
                      <a:lnTo>
                        <a:pt x="363" y="75"/>
                      </a:lnTo>
                      <a:lnTo>
                        <a:pt x="350" y="60"/>
                      </a:lnTo>
                      <a:lnTo>
                        <a:pt x="336" y="46"/>
                      </a:lnTo>
                      <a:lnTo>
                        <a:pt x="320" y="34"/>
                      </a:lnTo>
                      <a:lnTo>
                        <a:pt x="303" y="24"/>
                      </a:lnTo>
                      <a:lnTo>
                        <a:pt x="285" y="15"/>
                      </a:lnTo>
                      <a:lnTo>
                        <a:pt x="266" y="8"/>
                      </a:lnTo>
                      <a:lnTo>
                        <a:pt x="247" y="3"/>
                      </a:lnTo>
                      <a:lnTo>
                        <a:pt x="226" y="0"/>
                      </a:lnTo>
                      <a:lnTo>
                        <a:pt x="206" y="0"/>
                      </a:lnTo>
                      <a:lnTo>
                        <a:pt x="184" y="0"/>
                      </a:lnTo>
                      <a:lnTo>
                        <a:pt x="163" y="3"/>
                      </a:lnTo>
                      <a:lnTo>
                        <a:pt x="144" y="8"/>
                      </a:lnTo>
                      <a:lnTo>
                        <a:pt x="125" y="15"/>
                      </a:lnTo>
                      <a:lnTo>
                        <a:pt x="106" y="24"/>
                      </a:lnTo>
                      <a:lnTo>
                        <a:pt x="91" y="34"/>
                      </a:lnTo>
                      <a:lnTo>
                        <a:pt x="74" y="46"/>
                      </a:lnTo>
                      <a:lnTo>
                        <a:pt x="60" y="60"/>
                      </a:lnTo>
                      <a:lnTo>
                        <a:pt x="47" y="75"/>
                      </a:lnTo>
                      <a:lnTo>
                        <a:pt x="35" y="91"/>
                      </a:lnTo>
                      <a:lnTo>
                        <a:pt x="24" y="108"/>
                      </a:lnTo>
                      <a:lnTo>
                        <a:pt x="16" y="125"/>
                      </a:lnTo>
                      <a:lnTo>
                        <a:pt x="9" y="144"/>
                      </a:lnTo>
                      <a:lnTo>
                        <a:pt x="4" y="164"/>
                      </a:lnTo>
                      <a:lnTo>
                        <a:pt x="0" y="185"/>
                      </a:lnTo>
                      <a:lnTo>
                        <a:pt x="0" y="205"/>
                      </a:lnTo>
                      <a:lnTo>
                        <a:pt x="0" y="226"/>
                      </a:lnTo>
                      <a:lnTo>
                        <a:pt x="4" y="246"/>
                      </a:lnTo>
                      <a:lnTo>
                        <a:pt x="9" y="267"/>
                      </a:lnTo>
                      <a:lnTo>
                        <a:pt x="16" y="286"/>
                      </a:lnTo>
                      <a:lnTo>
                        <a:pt x="24" y="303"/>
                      </a:lnTo>
                      <a:lnTo>
                        <a:pt x="35" y="320"/>
                      </a:lnTo>
                      <a:lnTo>
                        <a:pt x="47" y="335"/>
                      </a:lnTo>
                      <a:lnTo>
                        <a:pt x="60" y="351"/>
                      </a:lnTo>
                      <a:lnTo>
                        <a:pt x="74" y="363"/>
                      </a:lnTo>
                      <a:lnTo>
                        <a:pt x="91" y="375"/>
                      </a:lnTo>
                      <a:lnTo>
                        <a:pt x="106" y="385"/>
                      </a:lnTo>
                      <a:lnTo>
                        <a:pt x="125" y="393"/>
                      </a:lnTo>
                      <a:lnTo>
                        <a:pt x="144" y="402"/>
                      </a:lnTo>
                      <a:lnTo>
                        <a:pt x="163" y="405"/>
                      </a:lnTo>
                      <a:lnTo>
                        <a:pt x="184" y="409"/>
                      </a:lnTo>
                      <a:lnTo>
                        <a:pt x="206" y="410"/>
                      </a:lnTo>
                      <a:lnTo>
                        <a:pt x="226" y="409"/>
                      </a:lnTo>
                      <a:lnTo>
                        <a:pt x="247" y="405"/>
                      </a:lnTo>
                      <a:lnTo>
                        <a:pt x="266" y="402"/>
                      </a:lnTo>
                      <a:lnTo>
                        <a:pt x="285" y="393"/>
                      </a:lnTo>
                      <a:lnTo>
                        <a:pt x="303" y="385"/>
                      </a:lnTo>
                      <a:lnTo>
                        <a:pt x="320" y="375"/>
                      </a:lnTo>
                      <a:lnTo>
                        <a:pt x="336" y="363"/>
                      </a:lnTo>
                      <a:lnTo>
                        <a:pt x="350" y="351"/>
                      </a:lnTo>
                      <a:lnTo>
                        <a:pt x="363" y="335"/>
                      </a:lnTo>
                      <a:lnTo>
                        <a:pt x="375" y="320"/>
                      </a:lnTo>
                      <a:lnTo>
                        <a:pt x="385" y="303"/>
                      </a:lnTo>
                      <a:lnTo>
                        <a:pt x="394" y="286"/>
                      </a:lnTo>
                      <a:lnTo>
                        <a:pt x="401" y="267"/>
                      </a:lnTo>
                      <a:lnTo>
                        <a:pt x="406" y="246"/>
                      </a:lnTo>
                      <a:lnTo>
                        <a:pt x="409" y="226"/>
                      </a:lnTo>
                      <a:lnTo>
                        <a:pt x="411" y="205"/>
                      </a:lnTo>
                      <a:close/>
                      <a:moveTo>
                        <a:pt x="403" y="205"/>
                      </a:moveTo>
                      <a:lnTo>
                        <a:pt x="403" y="226"/>
                      </a:lnTo>
                      <a:lnTo>
                        <a:pt x="399" y="245"/>
                      </a:lnTo>
                      <a:lnTo>
                        <a:pt x="394" y="263"/>
                      </a:lnTo>
                      <a:lnTo>
                        <a:pt x="387" y="282"/>
                      </a:lnTo>
                      <a:lnTo>
                        <a:pt x="379" y="299"/>
                      </a:lnTo>
                      <a:lnTo>
                        <a:pt x="370" y="316"/>
                      </a:lnTo>
                      <a:lnTo>
                        <a:pt x="358" y="330"/>
                      </a:lnTo>
                      <a:lnTo>
                        <a:pt x="344" y="345"/>
                      </a:lnTo>
                      <a:lnTo>
                        <a:pt x="331" y="357"/>
                      </a:lnTo>
                      <a:lnTo>
                        <a:pt x="315" y="369"/>
                      </a:lnTo>
                      <a:lnTo>
                        <a:pt x="300" y="380"/>
                      </a:lnTo>
                      <a:lnTo>
                        <a:pt x="283" y="388"/>
                      </a:lnTo>
                      <a:lnTo>
                        <a:pt x="264" y="393"/>
                      </a:lnTo>
                      <a:lnTo>
                        <a:pt x="245" y="398"/>
                      </a:lnTo>
                      <a:lnTo>
                        <a:pt x="225" y="402"/>
                      </a:lnTo>
                      <a:lnTo>
                        <a:pt x="206" y="404"/>
                      </a:lnTo>
                      <a:lnTo>
                        <a:pt x="185" y="402"/>
                      </a:lnTo>
                      <a:lnTo>
                        <a:pt x="165" y="398"/>
                      </a:lnTo>
                      <a:lnTo>
                        <a:pt x="146" y="393"/>
                      </a:lnTo>
                      <a:lnTo>
                        <a:pt x="129" y="388"/>
                      </a:lnTo>
                      <a:lnTo>
                        <a:pt x="110" y="380"/>
                      </a:lnTo>
                      <a:lnTo>
                        <a:pt x="94" y="369"/>
                      </a:lnTo>
                      <a:lnTo>
                        <a:pt x="79" y="357"/>
                      </a:lnTo>
                      <a:lnTo>
                        <a:pt x="65" y="345"/>
                      </a:lnTo>
                      <a:lnTo>
                        <a:pt x="52" y="330"/>
                      </a:lnTo>
                      <a:lnTo>
                        <a:pt x="41" y="316"/>
                      </a:lnTo>
                      <a:lnTo>
                        <a:pt x="31" y="299"/>
                      </a:lnTo>
                      <a:lnTo>
                        <a:pt x="23" y="282"/>
                      </a:lnTo>
                      <a:lnTo>
                        <a:pt x="16" y="263"/>
                      </a:lnTo>
                      <a:lnTo>
                        <a:pt x="11" y="245"/>
                      </a:lnTo>
                      <a:lnTo>
                        <a:pt x="9" y="226"/>
                      </a:lnTo>
                      <a:lnTo>
                        <a:pt x="7" y="205"/>
                      </a:lnTo>
                      <a:lnTo>
                        <a:pt x="9" y="185"/>
                      </a:lnTo>
                      <a:lnTo>
                        <a:pt x="11" y="166"/>
                      </a:lnTo>
                      <a:lnTo>
                        <a:pt x="16" y="145"/>
                      </a:lnTo>
                      <a:lnTo>
                        <a:pt x="23" y="128"/>
                      </a:lnTo>
                      <a:lnTo>
                        <a:pt x="31" y="111"/>
                      </a:lnTo>
                      <a:lnTo>
                        <a:pt x="41" y="94"/>
                      </a:lnTo>
                      <a:lnTo>
                        <a:pt x="52" y="79"/>
                      </a:lnTo>
                      <a:lnTo>
                        <a:pt x="65" y="65"/>
                      </a:lnTo>
                      <a:lnTo>
                        <a:pt x="79" y="53"/>
                      </a:lnTo>
                      <a:lnTo>
                        <a:pt x="94" y="41"/>
                      </a:lnTo>
                      <a:lnTo>
                        <a:pt x="110" y="31"/>
                      </a:lnTo>
                      <a:lnTo>
                        <a:pt x="129" y="22"/>
                      </a:lnTo>
                      <a:lnTo>
                        <a:pt x="146" y="15"/>
                      </a:lnTo>
                      <a:lnTo>
                        <a:pt x="165" y="10"/>
                      </a:lnTo>
                      <a:lnTo>
                        <a:pt x="185" y="8"/>
                      </a:lnTo>
                      <a:lnTo>
                        <a:pt x="206" y="7"/>
                      </a:lnTo>
                      <a:lnTo>
                        <a:pt x="225" y="8"/>
                      </a:lnTo>
                      <a:lnTo>
                        <a:pt x="245" y="10"/>
                      </a:lnTo>
                      <a:lnTo>
                        <a:pt x="264" y="15"/>
                      </a:lnTo>
                      <a:lnTo>
                        <a:pt x="283" y="22"/>
                      </a:lnTo>
                      <a:lnTo>
                        <a:pt x="300" y="31"/>
                      </a:lnTo>
                      <a:lnTo>
                        <a:pt x="315" y="41"/>
                      </a:lnTo>
                      <a:lnTo>
                        <a:pt x="331" y="53"/>
                      </a:lnTo>
                      <a:lnTo>
                        <a:pt x="344" y="65"/>
                      </a:lnTo>
                      <a:lnTo>
                        <a:pt x="358" y="79"/>
                      </a:lnTo>
                      <a:lnTo>
                        <a:pt x="370" y="94"/>
                      </a:lnTo>
                      <a:lnTo>
                        <a:pt x="379" y="111"/>
                      </a:lnTo>
                      <a:lnTo>
                        <a:pt x="387" y="128"/>
                      </a:lnTo>
                      <a:lnTo>
                        <a:pt x="394" y="145"/>
                      </a:lnTo>
                      <a:lnTo>
                        <a:pt x="399" y="166"/>
                      </a:lnTo>
                      <a:lnTo>
                        <a:pt x="403" y="185"/>
                      </a:lnTo>
                      <a:lnTo>
                        <a:pt x="403" y="205"/>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8" name="Freeform 154"/>
                <p:cNvSpPr>
                  <a:spLocks noEditPoints="1"/>
                </p:cNvSpPr>
                <p:nvPr/>
              </p:nvSpPr>
              <p:spPr bwMode="auto">
                <a:xfrm>
                  <a:off x="3547" y="3101"/>
                  <a:ext cx="402" cy="404"/>
                </a:xfrm>
                <a:custGeom>
                  <a:avLst/>
                  <a:gdLst>
                    <a:gd name="T0" fmla="*/ 399 w 402"/>
                    <a:gd name="T1" fmla="*/ 161 h 404"/>
                    <a:gd name="T2" fmla="*/ 378 w 402"/>
                    <a:gd name="T3" fmla="*/ 106 h 404"/>
                    <a:gd name="T4" fmla="*/ 344 w 402"/>
                    <a:gd name="T5" fmla="*/ 60 h 404"/>
                    <a:gd name="T6" fmla="*/ 298 w 402"/>
                    <a:gd name="T7" fmla="*/ 24 h 404"/>
                    <a:gd name="T8" fmla="*/ 241 w 402"/>
                    <a:gd name="T9" fmla="*/ 4 h 404"/>
                    <a:gd name="T10" fmla="*/ 181 w 402"/>
                    <a:gd name="T11" fmla="*/ 2 h 404"/>
                    <a:gd name="T12" fmla="*/ 123 w 402"/>
                    <a:gd name="T13" fmla="*/ 16 h 404"/>
                    <a:gd name="T14" fmla="*/ 73 w 402"/>
                    <a:gd name="T15" fmla="*/ 47 h 404"/>
                    <a:gd name="T16" fmla="*/ 34 w 402"/>
                    <a:gd name="T17" fmla="*/ 89 h 404"/>
                    <a:gd name="T18" fmla="*/ 8 w 402"/>
                    <a:gd name="T19" fmla="*/ 142 h 404"/>
                    <a:gd name="T20" fmla="*/ 0 w 402"/>
                    <a:gd name="T21" fmla="*/ 202 h 404"/>
                    <a:gd name="T22" fmla="*/ 8 w 402"/>
                    <a:gd name="T23" fmla="*/ 262 h 404"/>
                    <a:gd name="T24" fmla="*/ 34 w 402"/>
                    <a:gd name="T25" fmla="*/ 315 h 404"/>
                    <a:gd name="T26" fmla="*/ 73 w 402"/>
                    <a:gd name="T27" fmla="*/ 358 h 404"/>
                    <a:gd name="T28" fmla="*/ 123 w 402"/>
                    <a:gd name="T29" fmla="*/ 387 h 404"/>
                    <a:gd name="T30" fmla="*/ 181 w 402"/>
                    <a:gd name="T31" fmla="*/ 402 h 404"/>
                    <a:gd name="T32" fmla="*/ 241 w 402"/>
                    <a:gd name="T33" fmla="*/ 399 h 404"/>
                    <a:gd name="T34" fmla="*/ 298 w 402"/>
                    <a:gd name="T35" fmla="*/ 380 h 404"/>
                    <a:gd name="T36" fmla="*/ 344 w 402"/>
                    <a:gd name="T37" fmla="*/ 344 h 404"/>
                    <a:gd name="T38" fmla="*/ 378 w 402"/>
                    <a:gd name="T39" fmla="*/ 298 h 404"/>
                    <a:gd name="T40" fmla="*/ 399 w 402"/>
                    <a:gd name="T41" fmla="*/ 243 h 404"/>
                    <a:gd name="T42" fmla="*/ 395 w 402"/>
                    <a:gd name="T43" fmla="*/ 202 h 404"/>
                    <a:gd name="T44" fmla="*/ 387 w 402"/>
                    <a:gd name="T45" fmla="*/ 260 h 404"/>
                    <a:gd name="T46" fmla="*/ 363 w 402"/>
                    <a:gd name="T47" fmla="*/ 310 h 404"/>
                    <a:gd name="T48" fmla="*/ 325 w 402"/>
                    <a:gd name="T49" fmla="*/ 353 h 404"/>
                    <a:gd name="T50" fmla="*/ 277 w 402"/>
                    <a:gd name="T51" fmla="*/ 382 h 404"/>
                    <a:gd name="T52" fmla="*/ 221 w 402"/>
                    <a:gd name="T53" fmla="*/ 395 h 404"/>
                    <a:gd name="T54" fmla="*/ 162 w 402"/>
                    <a:gd name="T55" fmla="*/ 392 h 404"/>
                    <a:gd name="T56" fmla="*/ 109 w 402"/>
                    <a:gd name="T57" fmla="*/ 373 h 404"/>
                    <a:gd name="T58" fmla="*/ 63 w 402"/>
                    <a:gd name="T59" fmla="*/ 339 h 404"/>
                    <a:gd name="T60" fmla="*/ 31 w 402"/>
                    <a:gd name="T61" fmla="*/ 295 h 404"/>
                    <a:gd name="T62" fmla="*/ 10 w 402"/>
                    <a:gd name="T63" fmla="*/ 242 h 404"/>
                    <a:gd name="T64" fmla="*/ 8 w 402"/>
                    <a:gd name="T65" fmla="*/ 182 h 404"/>
                    <a:gd name="T66" fmla="*/ 22 w 402"/>
                    <a:gd name="T67" fmla="*/ 127 h 404"/>
                    <a:gd name="T68" fmla="*/ 51 w 402"/>
                    <a:gd name="T69" fmla="*/ 79 h 404"/>
                    <a:gd name="T70" fmla="*/ 92 w 402"/>
                    <a:gd name="T71" fmla="*/ 41 h 404"/>
                    <a:gd name="T72" fmla="*/ 144 w 402"/>
                    <a:gd name="T73" fmla="*/ 16 h 404"/>
                    <a:gd name="T74" fmla="*/ 202 w 402"/>
                    <a:gd name="T75" fmla="*/ 7 h 404"/>
                    <a:gd name="T76" fmla="*/ 258 w 402"/>
                    <a:gd name="T77" fmla="*/ 16 h 404"/>
                    <a:gd name="T78" fmla="*/ 310 w 402"/>
                    <a:gd name="T79" fmla="*/ 41 h 404"/>
                    <a:gd name="T80" fmla="*/ 351 w 402"/>
                    <a:gd name="T81" fmla="*/ 79 h 404"/>
                    <a:gd name="T82" fmla="*/ 380 w 402"/>
                    <a:gd name="T83" fmla="*/ 127 h 404"/>
                    <a:gd name="T84" fmla="*/ 395 w 402"/>
                    <a:gd name="T85" fmla="*/ 182 h 4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2"/>
                    <a:gd name="T130" fmla="*/ 0 h 404"/>
                    <a:gd name="T131" fmla="*/ 402 w 402"/>
                    <a:gd name="T132" fmla="*/ 404 h 4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2" h="404">
                      <a:moveTo>
                        <a:pt x="402" y="202"/>
                      </a:moveTo>
                      <a:lnTo>
                        <a:pt x="402" y="182"/>
                      </a:lnTo>
                      <a:lnTo>
                        <a:pt x="399" y="161"/>
                      </a:lnTo>
                      <a:lnTo>
                        <a:pt x="393" y="142"/>
                      </a:lnTo>
                      <a:lnTo>
                        <a:pt x="387" y="123"/>
                      </a:lnTo>
                      <a:lnTo>
                        <a:pt x="378" y="106"/>
                      </a:lnTo>
                      <a:lnTo>
                        <a:pt x="368" y="89"/>
                      </a:lnTo>
                      <a:lnTo>
                        <a:pt x="358" y="74"/>
                      </a:lnTo>
                      <a:lnTo>
                        <a:pt x="344" y="60"/>
                      </a:lnTo>
                      <a:lnTo>
                        <a:pt x="330" y="47"/>
                      </a:lnTo>
                      <a:lnTo>
                        <a:pt x="315" y="35"/>
                      </a:lnTo>
                      <a:lnTo>
                        <a:pt x="298" y="24"/>
                      </a:lnTo>
                      <a:lnTo>
                        <a:pt x="279" y="16"/>
                      </a:lnTo>
                      <a:lnTo>
                        <a:pt x="262" y="9"/>
                      </a:lnTo>
                      <a:lnTo>
                        <a:pt x="241" y="4"/>
                      </a:lnTo>
                      <a:lnTo>
                        <a:pt x="222" y="2"/>
                      </a:lnTo>
                      <a:lnTo>
                        <a:pt x="202" y="0"/>
                      </a:lnTo>
                      <a:lnTo>
                        <a:pt x="181" y="2"/>
                      </a:lnTo>
                      <a:lnTo>
                        <a:pt x="161" y="4"/>
                      </a:lnTo>
                      <a:lnTo>
                        <a:pt x="142" y="9"/>
                      </a:lnTo>
                      <a:lnTo>
                        <a:pt x="123" y="16"/>
                      </a:lnTo>
                      <a:lnTo>
                        <a:pt x="104" y="24"/>
                      </a:lnTo>
                      <a:lnTo>
                        <a:pt x="89" y="35"/>
                      </a:lnTo>
                      <a:lnTo>
                        <a:pt x="73" y="47"/>
                      </a:lnTo>
                      <a:lnTo>
                        <a:pt x="58" y="60"/>
                      </a:lnTo>
                      <a:lnTo>
                        <a:pt x="46" y="74"/>
                      </a:lnTo>
                      <a:lnTo>
                        <a:pt x="34" y="89"/>
                      </a:lnTo>
                      <a:lnTo>
                        <a:pt x="24" y="106"/>
                      </a:lnTo>
                      <a:lnTo>
                        <a:pt x="15" y="123"/>
                      </a:lnTo>
                      <a:lnTo>
                        <a:pt x="8" y="142"/>
                      </a:lnTo>
                      <a:lnTo>
                        <a:pt x="3" y="161"/>
                      </a:lnTo>
                      <a:lnTo>
                        <a:pt x="0" y="182"/>
                      </a:lnTo>
                      <a:lnTo>
                        <a:pt x="0" y="202"/>
                      </a:lnTo>
                      <a:lnTo>
                        <a:pt x="0" y="223"/>
                      </a:lnTo>
                      <a:lnTo>
                        <a:pt x="3" y="243"/>
                      </a:lnTo>
                      <a:lnTo>
                        <a:pt x="8" y="262"/>
                      </a:lnTo>
                      <a:lnTo>
                        <a:pt x="15" y="281"/>
                      </a:lnTo>
                      <a:lnTo>
                        <a:pt x="24" y="298"/>
                      </a:lnTo>
                      <a:lnTo>
                        <a:pt x="34" y="315"/>
                      </a:lnTo>
                      <a:lnTo>
                        <a:pt x="46" y="330"/>
                      </a:lnTo>
                      <a:lnTo>
                        <a:pt x="58" y="344"/>
                      </a:lnTo>
                      <a:lnTo>
                        <a:pt x="73" y="358"/>
                      </a:lnTo>
                      <a:lnTo>
                        <a:pt x="89" y="370"/>
                      </a:lnTo>
                      <a:lnTo>
                        <a:pt x="104" y="380"/>
                      </a:lnTo>
                      <a:lnTo>
                        <a:pt x="123" y="387"/>
                      </a:lnTo>
                      <a:lnTo>
                        <a:pt x="142" y="394"/>
                      </a:lnTo>
                      <a:lnTo>
                        <a:pt x="161" y="399"/>
                      </a:lnTo>
                      <a:lnTo>
                        <a:pt x="181" y="402"/>
                      </a:lnTo>
                      <a:lnTo>
                        <a:pt x="202" y="404"/>
                      </a:lnTo>
                      <a:lnTo>
                        <a:pt x="222" y="402"/>
                      </a:lnTo>
                      <a:lnTo>
                        <a:pt x="241" y="399"/>
                      </a:lnTo>
                      <a:lnTo>
                        <a:pt x="262" y="394"/>
                      </a:lnTo>
                      <a:lnTo>
                        <a:pt x="279" y="387"/>
                      </a:lnTo>
                      <a:lnTo>
                        <a:pt x="298" y="380"/>
                      </a:lnTo>
                      <a:lnTo>
                        <a:pt x="315" y="370"/>
                      </a:lnTo>
                      <a:lnTo>
                        <a:pt x="330" y="358"/>
                      </a:lnTo>
                      <a:lnTo>
                        <a:pt x="344" y="344"/>
                      </a:lnTo>
                      <a:lnTo>
                        <a:pt x="358" y="330"/>
                      </a:lnTo>
                      <a:lnTo>
                        <a:pt x="368" y="315"/>
                      </a:lnTo>
                      <a:lnTo>
                        <a:pt x="378" y="298"/>
                      </a:lnTo>
                      <a:lnTo>
                        <a:pt x="387" y="281"/>
                      </a:lnTo>
                      <a:lnTo>
                        <a:pt x="393" y="262"/>
                      </a:lnTo>
                      <a:lnTo>
                        <a:pt x="399" y="243"/>
                      </a:lnTo>
                      <a:lnTo>
                        <a:pt x="402" y="223"/>
                      </a:lnTo>
                      <a:lnTo>
                        <a:pt x="402" y="202"/>
                      </a:lnTo>
                      <a:close/>
                      <a:moveTo>
                        <a:pt x="395" y="202"/>
                      </a:moveTo>
                      <a:lnTo>
                        <a:pt x="395" y="221"/>
                      </a:lnTo>
                      <a:lnTo>
                        <a:pt x="392" y="242"/>
                      </a:lnTo>
                      <a:lnTo>
                        <a:pt x="387" y="260"/>
                      </a:lnTo>
                      <a:lnTo>
                        <a:pt x="380" y="277"/>
                      </a:lnTo>
                      <a:lnTo>
                        <a:pt x="371" y="295"/>
                      </a:lnTo>
                      <a:lnTo>
                        <a:pt x="363" y="310"/>
                      </a:lnTo>
                      <a:lnTo>
                        <a:pt x="351" y="325"/>
                      </a:lnTo>
                      <a:lnTo>
                        <a:pt x="339" y="339"/>
                      </a:lnTo>
                      <a:lnTo>
                        <a:pt x="325" y="353"/>
                      </a:lnTo>
                      <a:lnTo>
                        <a:pt x="310" y="363"/>
                      </a:lnTo>
                      <a:lnTo>
                        <a:pt x="294" y="373"/>
                      </a:lnTo>
                      <a:lnTo>
                        <a:pt x="277" y="382"/>
                      </a:lnTo>
                      <a:lnTo>
                        <a:pt x="258" y="387"/>
                      </a:lnTo>
                      <a:lnTo>
                        <a:pt x="241" y="392"/>
                      </a:lnTo>
                      <a:lnTo>
                        <a:pt x="221" y="395"/>
                      </a:lnTo>
                      <a:lnTo>
                        <a:pt x="202" y="395"/>
                      </a:lnTo>
                      <a:lnTo>
                        <a:pt x="181" y="395"/>
                      </a:lnTo>
                      <a:lnTo>
                        <a:pt x="162" y="392"/>
                      </a:lnTo>
                      <a:lnTo>
                        <a:pt x="144" y="387"/>
                      </a:lnTo>
                      <a:lnTo>
                        <a:pt x="125" y="382"/>
                      </a:lnTo>
                      <a:lnTo>
                        <a:pt x="109" y="373"/>
                      </a:lnTo>
                      <a:lnTo>
                        <a:pt x="92" y="363"/>
                      </a:lnTo>
                      <a:lnTo>
                        <a:pt x="77" y="353"/>
                      </a:lnTo>
                      <a:lnTo>
                        <a:pt x="63" y="339"/>
                      </a:lnTo>
                      <a:lnTo>
                        <a:pt x="51" y="325"/>
                      </a:lnTo>
                      <a:lnTo>
                        <a:pt x="39" y="310"/>
                      </a:lnTo>
                      <a:lnTo>
                        <a:pt x="31" y="295"/>
                      </a:lnTo>
                      <a:lnTo>
                        <a:pt x="22" y="277"/>
                      </a:lnTo>
                      <a:lnTo>
                        <a:pt x="15" y="260"/>
                      </a:lnTo>
                      <a:lnTo>
                        <a:pt x="10" y="242"/>
                      </a:lnTo>
                      <a:lnTo>
                        <a:pt x="8" y="221"/>
                      </a:lnTo>
                      <a:lnTo>
                        <a:pt x="7" y="202"/>
                      </a:lnTo>
                      <a:lnTo>
                        <a:pt x="8" y="182"/>
                      </a:lnTo>
                      <a:lnTo>
                        <a:pt x="10" y="163"/>
                      </a:lnTo>
                      <a:lnTo>
                        <a:pt x="15" y="144"/>
                      </a:lnTo>
                      <a:lnTo>
                        <a:pt x="22" y="127"/>
                      </a:lnTo>
                      <a:lnTo>
                        <a:pt x="31" y="110"/>
                      </a:lnTo>
                      <a:lnTo>
                        <a:pt x="39" y="93"/>
                      </a:lnTo>
                      <a:lnTo>
                        <a:pt x="51" y="79"/>
                      </a:lnTo>
                      <a:lnTo>
                        <a:pt x="63" y="65"/>
                      </a:lnTo>
                      <a:lnTo>
                        <a:pt x="77" y="52"/>
                      </a:lnTo>
                      <a:lnTo>
                        <a:pt x="92" y="41"/>
                      </a:lnTo>
                      <a:lnTo>
                        <a:pt x="109" y="31"/>
                      </a:lnTo>
                      <a:lnTo>
                        <a:pt x="125" y="23"/>
                      </a:lnTo>
                      <a:lnTo>
                        <a:pt x="144" y="16"/>
                      </a:lnTo>
                      <a:lnTo>
                        <a:pt x="162" y="12"/>
                      </a:lnTo>
                      <a:lnTo>
                        <a:pt x="181" y="9"/>
                      </a:lnTo>
                      <a:lnTo>
                        <a:pt x="202" y="7"/>
                      </a:lnTo>
                      <a:lnTo>
                        <a:pt x="221" y="9"/>
                      </a:lnTo>
                      <a:lnTo>
                        <a:pt x="241" y="12"/>
                      </a:lnTo>
                      <a:lnTo>
                        <a:pt x="258" y="16"/>
                      </a:lnTo>
                      <a:lnTo>
                        <a:pt x="277" y="23"/>
                      </a:lnTo>
                      <a:lnTo>
                        <a:pt x="294" y="31"/>
                      </a:lnTo>
                      <a:lnTo>
                        <a:pt x="310" y="41"/>
                      </a:lnTo>
                      <a:lnTo>
                        <a:pt x="325" y="52"/>
                      </a:lnTo>
                      <a:lnTo>
                        <a:pt x="339" y="65"/>
                      </a:lnTo>
                      <a:lnTo>
                        <a:pt x="351" y="79"/>
                      </a:lnTo>
                      <a:lnTo>
                        <a:pt x="363" y="93"/>
                      </a:lnTo>
                      <a:lnTo>
                        <a:pt x="371" y="110"/>
                      </a:lnTo>
                      <a:lnTo>
                        <a:pt x="380" y="127"/>
                      </a:lnTo>
                      <a:lnTo>
                        <a:pt x="387" y="144"/>
                      </a:lnTo>
                      <a:lnTo>
                        <a:pt x="392" y="163"/>
                      </a:lnTo>
                      <a:lnTo>
                        <a:pt x="395" y="182"/>
                      </a:lnTo>
                      <a:lnTo>
                        <a:pt x="395" y="202"/>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89" name="Freeform 155"/>
                <p:cNvSpPr>
                  <a:spLocks noEditPoints="1"/>
                </p:cNvSpPr>
                <p:nvPr/>
              </p:nvSpPr>
              <p:spPr bwMode="auto">
                <a:xfrm>
                  <a:off x="3550" y="3105"/>
                  <a:ext cx="396" cy="397"/>
                </a:xfrm>
                <a:custGeom>
                  <a:avLst/>
                  <a:gdLst>
                    <a:gd name="T0" fmla="*/ 392 w 396"/>
                    <a:gd name="T1" fmla="*/ 159 h 397"/>
                    <a:gd name="T2" fmla="*/ 372 w 396"/>
                    <a:gd name="T3" fmla="*/ 104 h 397"/>
                    <a:gd name="T4" fmla="*/ 337 w 396"/>
                    <a:gd name="T5" fmla="*/ 58 h 397"/>
                    <a:gd name="T6" fmla="*/ 293 w 396"/>
                    <a:gd name="T7" fmla="*/ 24 h 397"/>
                    <a:gd name="T8" fmla="*/ 238 w 396"/>
                    <a:gd name="T9" fmla="*/ 3 h 397"/>
                    <a:gd name="T10" fmla="*/ 178 w 396"/>
                    <a:gd name="T11" fmla="*/ 1 h 397"/>
                    <a:gd name="T12" fmla="*/ 122 w 396"/>
                    <a:gd name="T13" fmla="*/ 15 h 397"/>
                    <a:gd name="T14" fmla="*/ 72 w 396"/>
                    <a:gd name="T15" fmla="*/ 46 h 397"/>
                    <a:gd name="T16" fmla="*/ 34 w 396"/>
                    <a:gd name="T17" fmla="*/ 87 h 397"/>
                    <a:gd name="T18" fmla="*/ 9 w 396"/>
                    <a:gd name="T19" fmla="*/ 138 h 397"/>
                    <a:gd name="T20" fmla="*/ 0 w 396"/>
                    <a:gd name="T21" fmla="*/ 198 h 397"/>
                    <a:gd name="T22" fmla="*/ 9 w 396"/>
                    <a:gd name="T23" fmla="*/ 256 h 397"/>
                    <a:gd name="T24" fmla="*/ 34 w 396"/>
                    <a:gd name="T25" fmla="*/ 309 h 397"/>
                    <a:gd name="T26" fmla="*/ 72 w 396"/>
                    <a:gd name="T27" fmla="*/ 350 h 397"/>
                    <a:gd name="T28" fmla="*/ 122 w 396"/>
                    <a:gd name="T29" fmla="*/ 381 h 397"/>
                    <a:gd name="T30" fmla="*/ 178 w 396"/>
                    <a:gd name="T31" fmla="*/ 395 h 397"/>
                    <a:gd name="T32" fmla="*/ 238 w 396"/>
                    <a:gd name="T33" fmla="*/ 391 h 397"/>
                    <a:gd name="T34" fmla="*/ 293 w 396"/>
                    <a:gd name="T35" fmla="*/ 373 h 397"/>
                    <a:gd name="T36" fmla="*/ 337 w 396"/>
                    <a:gd name="T37" fmla="*/ 338 h 397"/>
                    <a:gd name="T38" fmla="*/ 372 w 396"/>
                    <a:gd name="T39" fmla="*/ 292 h 397"/>
                    <a:gd name="T40" fmla="*/ 392 w 396"/>
                    <a:gd name="T41" fmla="*/ 238 h 397"/>
                    <a:gd name="T42" fmla="*/ 389 w 396"/>
                    <a:gd name="T43" fmla="*/ 198 h 397"/>
                    <a:gd name="T44" fmla="*/ 380 w 396"/>
                    <a:gd name="T45" fmla="*/ 255 h 397"/>
                    <a:gd name="T46" fmla="*/ 356 w 396"/>
                    <a:gd name="T47" fmla="*/ 304 h 397"/>
                    <a:gd name="T48" fmla="*/ 319 w 396"/>
                    <a:gd name="T49" fmla="*/ 345 h 397"/>
                    <a:gd name="T50" fmla="*/ 272 w 396"/>
                    <a:gd name="T51" fmla="*/ 374 h 397"/>
                    <a:gd name="T52" fmla="*/ 218 w 396"/>
                    <a:gd name="T53" fmla="*/ 388 h 397"/>
                    <a:gd name="T54" fmla="*/ 159 w 396"/>
                    <a:gd name="T55" fmla="*/ 385 h 397"/>
                    <a:gd name="T56" fmla="*/ 108 w 396"/>
                    <a:gd name="T57" fmla="*/ 366 h 397"/>
                    <a:gd name="T58" fmla="*/ 64 w 396"/>
                    <a:gd name="T59" fmla="*/ 333 h 397"/>
                    <a:gd name="T60" fmla="*/ 31 w 396"/>
                    <a:gd name="T61" fmla="*/ 289 h 397"/>
                    <a:gd name="T62" fmla="*/ 10 w 396"/>
                    <a:gd name="T63" fmla="*/ 236 h 397"/>
                    <a:gd name="T64" fmla="*/ 9 w 396"/>
                    <a:gd name="T65" fmla="*/ 178 h 397"/>
                    <a:gd name="T66" fmla="*/ 22 w 396"/>
                    <a:gd name="T67" fmla="*/ 123 h 397"/>
                    <a:gd name="T68" fmla="*/ 52 w 396"/>
                    <a:gd name="T69" fmla="*/ 77 h 397"/>
                    <a:gd name="T70" fmla="*/ 91 w 396"/>
                    <a:gd name="T71" fmla="*/ 39 h 397"/>
                    <a:gd name="T72" fmla="*/ 141 w 396"/>
                    <a:gd name="T73" fmla="*/ 15 h 397"/>
                    <a:gd name="T74" fmla="*/ 199 w 396"/>
                    <a:gd name="T75" fmla="*/ 7 h 397"/>
                    <a:gd name="T76" fmla="*/ 255 w 396"/>
                    <a:gd name="T77" fmla="*/ 15 h 397"/>
                    <a:gd name="T78" fmla="*/ 305 w 396"/>
                    <a:gd name="T79" fmla="*/ 39 h 397"/>
                    <a:gd name="T80" fmla="*/ 346 w 396"/>
                    <a:gd name="T81" fmla="*/ 77 h 397"/>
                    <a:gd name="T82" fmla="*/ 373 w 396"/>
                    <a:gd name="T83" fmla="*/ 123 h 397"/>
                    <a:gd name="T84" fmla="*/ 387 w 396"/>
                    <a:gd name="T85" fmla="*/ 178 h 39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96"/>
                    <a:gd name="T130" fmla="*/ 0 h 397"/>
                    <a:gd name="T131" fmla="*/ 396 w 396"/>
                    <a:gd name="T132" fmla="*/ 397 h 39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96" h="397">
                      <a:moveTo>
                        <a:pt x="396" y="198"/>
                      </a:moveTo>
                      <a:lnTo>
                        <a:pt x="396" y="178"/>
                      </a:lnTo>
                      <a:lnTo>
                        <a:pt x="392" y="159"/>
                      </a:lnTo>
                      <a:lnTo>
                        <a:pt x="387" y="138"/>
                      </a:lnTo>
                      <a:lnTo>
                        <a:pt x="380" y="121"/>
                      </a:lnTo>
                      <a:lnTo>
                        <a:pt x="372" y="104"/>
                      </a:lnTo>
                      <a:lnTo>
                        <a:pt x="363" y="87"/>
                      </a:lnTo>
                      <a:lnTo>
                        <a:pt x="351" y="72"/>
                      </a:lnTo>
                      <a:lnTo>
                        <a:pt x="337" y="58"/>
                      </a:lnTo>
                      <a:lnTo>
                        <a:pt x="324" y="46"/>
                      </a:lnTo>
                      <a:lnTo>
                        <a:pt x="308" y="34"/>
                      </a:lnTo>
                      <a:lnTo>
                        <a:pt x="293" y="24"/>
                      </a:lnTo>
                      <a:lnTo>
                        <a:pt x="276" y="15"/>
                      </a:lnTo>
                      <a:lnTo>
                        <a:pt x="257" y="8"/>
                      </a:lnTo>
                      <a:lnTo>
                        <a:pt x="238" y="3"/>
                      </a:lnTo>
                      <a:lnTo>
                        <a:pt x="218" y="1"/>
                      </a:lnTo>
                      <a:lnTo>
                        <a:pt x="199" y="0"/>
                      </a:lnTo>
                      <a:lnTo>
                        <a:pt x="178" y="1"/>
                      </a:lnTo>
                      <a:lnTo>
                        <a:pt x="158" y="3"/>
                      </a:lnTo>
                      <a:lnTo>
                        <a:pt x="139" y="8"/>
                      </a:lnTo>
                      <a:lnTo>
                        <a:pt x="122" y="15"/>
                      </a:lnTo>
                      <a:lnTo>
                        <a:pt x="103" y="24"/>
                      </a:lnTo>
                      <a:lnTo>
                        <a:pt x="87" y="34"/>
                      </a:lnTo>
                      <a:lnTo>
                        <a:pt x="72" y="46"/>
                      </a:lnTo>
                      <a:lnTo>
                        <a:pt x="58" y="58"/>
                      </a:lnTo>
                      <a:lnTo>
                        <a:pt x="45" y="72"/>
                      </a:lnTo>
                      <a:lnTo>
                        <a:pt x="34" y="87"/>
                      </a:lnTo>
                      <a:lnTo>
                        <a:pt x="24" y="104"/>
                      </a:lnTo>
                      <a:lnTo>
                        <a:pt x="16" y="121"/>
                      </a:lnTo>
                      <a:lnTo>
                        <a:pt x="9" y="138"/>
                      </a:lnTo>
                      <a:lnTo>
                        <a:pt x="4" y="159"/>
                      </a:lnTo>
                      <a:lnTo>
                        <a:pt x="2" y="178"/>
                      </a:lnTo>
                      <a:lnTo>
                        <a:pt x="0" y="198"/>
                      </a:lnTo>
                      <a:lnTo>
                        <a:pt x="2" y="219"/>
                      </a:lnTo>
                      <a:lnTo>
                        <a:pt x="4" y="238"/>
                      </a:lnTo>
                      <a:lnTo>
                        <a:pt x="9" y="256"/>
                      </a:lnTo>
                      <a:lnTo>
                        <a:pt x="16" y="275"/>
                      </a:lnTo>
                      <a:lnTo>
                        <a:pt x="24" y="292"/>
                      </a:lnTo>
                      <a:lnTo>
                        <a:pt x="34" y="309"/>
                      </a:lnTo>
                      <a:lnTo>
                        <a:pt x="45" y="323"/>
                      </a:lnTo>
                      <a:lnTo>
                        <a:pt x="58" y="338"/>
                      </a:lnTo>
                      <a:lnTo>
                        <a:pt x="72" y="350"/>
                      </a:lnTo>
                      <a:lnTo>
                        <a:pt x="87" y="362"/>
                      </a:lnTo>
                      <a:lnTo>
                        <a:pt x="103" y="373"/>
                      </a:lnTo>
                      <a:lnTo>
                        <a:pt x="122" y="381"/>
                      </a:lnTo>
                      <a:lnTo>
                        <a:pt x="139" y="386"/>
                      </a:lnTo>
                      <a:lnTo>
                        <a:pt x="158" y="391"/>
                      </a:lnTo>
                      <a:lnTo>
                        <a:pt x="178" y="395"/>
                      </a:lnTo>
                      <a:lnTo>
                        <a:pt x="199" y="397"/>
                      </a:lnTo>
                      <a:lnTo>
                        <a:pt x="218" y="395"/>
                      </a:lnTo>
                      <a:lnTo>
                        <a:pt x="238" y="391"/>
                      </a:lnTo>
                      <a:lnTo>
                        <a:pt x="257" y="386"/>
                      </a:lnTo>
                      <a:lnTo>
                        <a:pt x="276" y="381"/>
                      </a:lnTo>
                      <a:lnTo>
                        <a:pt x="293" y="373"/>
                      </a:lnTo>
                      <a:lnTo>
                        <a:pt x="308" y="362"/>
                      </a:lnTo>
                      <a:lnTo>
                        <a:pt x="324" y="350"/>
                      </a:lnTo>
                      <a:lnTo>
                        <a:pt x="337" y="338"/>
                      </a:lnTo>
                      <a:lnTo>
                        <a:pt x="351" y="323"/>
                      </a:lnTo>
                      <a:lnTo>
                        <a:pt x="363" y="309"/>
                      </a:lnTo>
                      <a:lnTo>
                        <a:pt x="372" y="292"/>
                      </a:lnTo>
                      <a:lnTo>
                        <a:pt x="380" y="275"/>
                      </a:lnTo>
                      <a:lnTo>
                        <a:pt x="387" y="256"/>
                      </a:lnTo>
                      <a:lnTo>
                        <a:pt x="392" y="238"/>
                      </a:lnTo>
                      <a:lnTo>
                        <a:pt x="396" y="219"/>
                      </a:lnTo>
                      <a:lnTo>
                        <a:pt x="396" y="198"/>
                      </a:lnTo>
                      <a:close/>
                      <a:moveTo>
                        <a:pt x="389" y="198"/>
                      </a:moveTo>
                      <a:lnTo>
                        <a:pt x="387" y="217"/>
                      </a:lnTo>
                      <a:lnTo>
                        <a:pt x="385" y="236"/>
                      </a:lnTo>
                      <a:lnTo>
                        <a:pt x="380" y="255"/>
                      </a:lnTo>
                      <a:lnTo>
                        <a:pt x="373" y="272"/>
                      </a:lnTo>
                      <a:lnTo>
                        <a:pt x="367" y="289"/>
                      </a:lnTo>
                      <a:lnTo>
                        <a:pt x="356" y="304"/>
                      </a:lnTo>
                      <a:lnTo>
                        <a:pt x="346" y="320"/>
                      </a:lnTo>
                      <a:lnTo>
                        <a:pt x="332" y="333"/>
                      </a:lnTo>
                      <a:lnTo>
                        <a:pt x="319" y="345"/>
                      </a:lnTo>
                      <a:lnTo>
                        <a:pt x="305" y="356"/>
                      </a:lnTo>
                      <a:lnTo>
                        <a:pt x="289" y="366"/>
                      </a:lnTo>
                      <a:lnTo>
                        <a:pt x="272" y="374"/>
                      </a:lnTo>
                      <a:lnTo>
                        <a:pt x="255" y="379"/>
                      </a:lnTo>
                      <a:lnTo>
                        <a:pt x="236" y="385"/>
                      </a:lnTo>
                      <a:lnTo>
                        <a:pt x="218" y="388"/>
                      </a:lnTo>
                      <a:lnTo>
                        <a:pt x="199" y="388"/>
                      </a:lnTo>
                      <a:lnTo>
                        <a:pt x="178" y="388"/>
                      </a:lnTo>
                      <a:lnTo>
                        <a:pt x="159" y="385"/>
                      </a:lnTo>
                      <a:lnTo>
                        <a:pt x="141" y="379"/>
                      </a:lnTo>
                      <a:lnTo>
                        <a:pt x="123" y="374"/>
                      </a:lnTo>
                      <a:lnTo>
                        <a:pt x="108" y="366"/>
                      </a:lnTo>
                      <a:lnTo>
                        <a:pt x="91" y="356"/>
                      </a:lnTo>
                      <a:lnTo>
                        <a:pt x="77" y="345"/>
                      </a:lnTo>
                      <a:lnTo>
                        <a:pt x="64" y="333"/>
                      </a:lnTo>
                      <a:lnTo>
                        <a:pt x="52" y="320"/>
                      </a:lnTo>
                      <a:lnTo>
                        <a:pt x="40" y="304"/>
                      </a:lnTo>
                      <a:lnTo>
                        <a:pt x="31" y="289"/>
                      </a:lnTo>
                      <a:lnTo>
                        <a:pt x="22" y="272"/>
                      </a:lnTo>
                      <a:lnTo>
                        <a:pt x="16" y="255"/>
                      </a:lnTo>
                      <a:lnTo>
                        <a:pt x="10" y="236"/>
                      </a:lnTo>
                      <a:lnTo>
                        <a:pt x="9" y="217"/>
                      </a:lnTo>
                      <a:lnTo>
                        <a:pt x="7" y="198"/>
                      </a:lnTo>
                      <a:lnTo>
                        <a:pt x="9" y="178"/>
                      </a:lnTo>
                      <a:lnTo>
                        <a:pt x="10" y="159"/>
                      </a:lnTo>
                      <a:lnTo>
                        <a:pt x="16" y="142"/>
                      </a:lnTo>
                      <a:lnTo>
                        <a:pt x="22" y="123"/>
                      </a:lnTo>
                      <a:lnTo>
                        <a:pt x="31" y="108"/>
                      </a:lnTo>
                      <a:lnTo>
                        <a:pt x="40" y="92"/>
                      </a:lnTo>
                      <a:lnTo>
                        <a:pt x="52" y="77"/>
                      </a:lnTo>
                      <a:lnTo>
                        <a:pt x="64" y="63"/>
                      </a:lnTo>
                      <a:lnTo>
                        <a:pt x="77" y="51"/>
                      </a:lnTo>
                      <a:lnTo>
                        <a:pt x="91" y="39"/>
                      </a:lnTo>
                      <a:lnTo>
                        <a:pt x="108" y="31"/>
                      </a:lnTo>
                      <a:lnTo>
                        <a:pt x="123" y="22"/>
                      </a:lnTo>
                      <a:lnTo>
                        <a:pt x="141" y="15"/>
                      </a:lnTo>
                      <a:lnTo>
                        <a:pt x="159" y="12"/>
                      </a:lnTo>
                      <a:lnTo>
                        <a:pt x="178" y="8"/>
                      </a:lnTo>
                      <a:lnTo>
                        <a:pt x="199" y="7"/>
                      </a:lnTo>
                      <a:lnTo>
                        <a:pt x="218" y="8"/>
                      </a:lnTo>
                      <a:lnTo>
                        <a:pt x="236" y="12"/>
                      </a:lnTo>
                      <a:lnTo>
                        <a:pt x="255" y="15"/>
                      </a:lnTo>
                      <a:lnTo>
                        <a:pt x="272" y="22"/>
                      </a:lnTo>
                      <a:lnTo>
                        <a:pt x="289" y="31"/>
                      </a:lnTo>
                      <a:lnTo>
                        <a:pt x="305" y="39"/>
                      </a:lnTo>
                      <a:lnTo>
                        <a:pt x="319" y="51"/>
                      </a:lnTo>
                      <a:lnTo>
                        <a:pt x="332" y="63"/>
                      </a:lnTo>
                      <a:lnTo>
                        <a:pt x="346" y="77"/>
                      </a:lnTo>
                      <a:lnTo>
                        <a:pt x="356" y="92"/>
                      </a:lnTo>
                      <a:lnTo>
                        <a:pt x="367" y="108"/>
                      </a:lnTo>
                      <a:lnTo>
                        <a:pt x="373" y="123"/>
                      </a:lnTo>
                      <a:lnTo>
                        <a:pt x="380" y="142"/>
                      </a:lnTo>
                      <a:lnTo>
                        <a:pt x="385" y="159"/>
                      </a:lnTo>
                      <a:lnTo>
                        <a:pt x="387" y="178"/>
                      </a:lnTo>
                      <a:lnTo>
                        <a:pt x="389" y="198"/>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0" name="Freeform 156"/>
                <p:cNvSpPr>
                  <a:spLocks noEditPoints="1"/>
                </p:cNvSpPr>
                <p:nvPr/>
              </p:nvSpPr>
              <p:spPr bwMode="auto">
                <a:xfrm>
                  <a:off x="3554" y="3108"/>
                  <a:ext cx="388" cy="388"/>
                </a:xfrm>
                <a:custGeom>
                  <a:avLst/>
                  <a:gdLst>
                    <a:gd name="T0" fmla="*/ 385 w 388"/>
                    <a:gd name="T1" fmla="*/ 156 h 388"/>
                    <a:gd name="T2" fmla="*/ 364 w 388"/>
                    <a:gd name="T3" fmla="*/ 103 h 388"/>
                    <a:gd name="T4" fmla="*/ 332 w 388"/>
                    <a:gd name="T5" fmla="*/ 58 h 388"/>
                    <a:gd name="T6" fmla="*/ 287 w 388"/>
                    <a:gd name="T7" fmla="*/ 24 h 388"/>
                    <a:gd name="T8" fmla="*/ 234 w 388"/>
                    <a:gd name="T9" fmla="*/ 5 h 388"/>
                    <a:gd name="T10" fmla="*/ 174 w 388"/>
                    <a:gd name="T11" fmla="*/ 2 h 388"/>
                    <a:gd name="T12" fmla="*/ 118 w 388"/>
                    <a:gd name="T13" fmla="*/ 16 h 388"/>
                    <a:gd name="T14" fmla="*/ 70 w 388"/>
                    <a:gd name="T15" fmla="*/ 45 h 388"/>
                    <a:gd name="T16" fmla="*/ 32 w 388"/>
                    <a:gd name="T17" fmla="*/ 86 h 388"/>
                    <a:gd name="T18" fmla="*/ 8 w 388"/>
                    <a:gd name="T19" fmla="*/ 137 h 388"/>
                    <a:gd name="T20" fmla="*/ 0 w 388"/>
                    <a:gd name="T21" fmla="*/ 195 h 388"/>
                    <a:gd name="T22" fmla="*/ 8 w 388"/>
                    <a:gd name="T23" fmla="*/ 253 h 388"/>
                    <a:gd name="T24" fmla="*/ 32 w 388"/>
                    <a:gd name="T25" fmla="*/ 303 h 388"/>
                    <a:gd name="T26" fmla="*/ 70 w 388"/>
                    <a:gd name="T27" fmla="*/ 346 h 388"/>
                    <a:gd name="T28" fmla="*/ 118 w 388"/>
                    <a:gd name="T29" fmla="*/ 375 h 388"/>
                    <a:gd name="T30" fmla="*/ 174 w 388"/>
                    <a:gd name="T31" fmla="*/ 388 h 388"/>
                    <a:gd name="T32" fmla="*/ 234 w 388"/>
                    <a:gd name="T33" fmla="*/ 385 h 388"/>
                    <a:gd name="T34" fmla="*/ 287 w 388"/>
                    <a:gd name="T35" fmla="*/ 366 h 388"/>
                    <a:gd name="T36" fmla="*/ 332 w 388"/>
                    <a:gd name="T37" fmla="*/ 332 h 388"/>
                    <a:gd name="T38" fmla="*/ 364 w 388"/>
                    <a:gd name="T39" fmla="*/ 288 h 388"/>
                    <a:gd name="T40" fmla="*/ 385 w 388"/>
                    <a:gd name="T41" fmla="*/ 235 h 388"/>
                    <a:gd name="T42" fmla="*/ 381 w 388"/>
                    <a:gd name="T43" fmla="*/ 195 h 388"/>
                    <a:gd name="T44" fmla="*/ 373 w 388"/>
                    <a:gd name="T45" fmla="*/ 250 h 388"/>
                    <a:gd name="T46" fmla="*/ 349 w 388"/>
                    <a:gd name="T47" fmla="*/ 300 h 388"/>
                    <a:gd name="T48" fmla="*/ 313 w 388"/>
                    <a:gd name="T49" fmla="*/ 339 h 388"/>
                    <a:gd name="T50" fmla="*/ 267 w 388"/>
                    <a:gd name="T51" fmla="*/ 368 h 388"/>
                    <a:gd name="T52" fmla="*/ 214 w 388"/>
                    <a:gd name="T53" fmla="*/ 382 h 388"/>
                    <a:gd name="T54" fmla="*/ 157 w 388"/>
                    <a:gd name="T55" fmla="*/ 378 h 388"/>
                    <a:gd name="T56" fmla="*/ 106 w 388"/>
                    <a:gd name="T57" fmla="*/ 359 h 388"/>
                    <a:gd name="T58" fmla="*/ 61 w 388"/>
                    <a:gd name="T59" fmla="*/ 327 h 388"/>
                    <a:gd name="T60" fmla="*/ 30 w 388"/>
                    <a:gd name="T61" fmla="*/ 284 h 388"/>
                    <a:gd name="T62" fmla="*/ 12 w 388"/>
                    <a:gd name="T63" fmla="*/ 233 h 388"/>
                    <a:gd name="T64" fmla="*/ 8 w 388"/>
                    <a:gd name="T65" fmla="*/ 176 h 388"/>
                    <a:gd name="T66" fmla="*/ 22 w 388"/>
                    <a:gd name="T67" fmla="*/ 122 h 388"/>
                    <a:gd name="T68" fmla="*/ 49 w 388"/>
                    <a:gd name="T69" fmla="*/ 75 h 388"/>
                    <a:gd name="T70" fmla="*/ 90 w 388"/>
                    <a:gd name="T71" fmla="*/ 40 h 388"/>
                    <a:gd name="T72" fmla="*/ 138 w 388"/>
                    <a:gd name="T73" fmla="*/ 16 h 388"/>
                    <a:gd name="T74" fmla="*/ 195 w 388"/>
                    <a:gd name="T75" fmla="*/ 9 h 388"/>
                    <a:gd name="T76" fmla="*/ 250 w 388"/>
                    <a:gd name="T77" fmla="*/ 16 h 388"/>
                    <a:gd name="T78" fmla="*/ 299 w 388"/>
                    <a:gd name="T79" fmla="*/ 40 h 388"/>
                    <a:gd name="T80" fmla="*/ 339 w 388"/>
                    <a:gd name="T81" fmla="*/ 75 h 388"/>
                    <a:gd name="T82" fmla="*/ 366 w 388"/>
                    <a:gd name="T83" fmla="*/ 122 h 388"/>
                    <a:gd name="T84" fmla="*/ 380 w 388"/>
                    <a:gd name="T85" fmla="*/ 176 h 3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8"/>
                    <a:gd name="T130" fmla="*/ 0 h 388"/>
                    <a:gd name="T131" fmla="*/ 388 w 388"/>
                    <a:gd name="T132" fmla="*/ 388 h 3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8" h="388">
                      <a:moveTo>
                        <a:pt x="388" y="195"/>
                      </a:moveTo>
                      <a:lnTo>
                        <a:pt x="388" y="175"/>
                      </a:lnTo>
                      <a:lnTo>
                        <a:pt x="385" y="156"/>
                      </a:lnTo>
                      <a:lnTo>
                        <a:pt x="380" y="137"/>
                      </a:lnTo>
                      <a:lnTo>
                        <a:pt x="373" y="120"/>
                      </a:lnTo>
                      <a:lnTo>
                        <a:pt x="364" y="103"/>
                      </a:lnTo>
                      <a:lnTo>
                        <a:pt x="356" y="86"/>
                      </a:lnTo>
                      <a:lnTo>
                        <a:pt x="344" y="72"/>
                      </a:lnTo>
                      <a:lnTo>
                        <a:pt x="332" y="58"/>
                      </a:lnTo>
                      <a:lnTo>
                        <a:pt x="318" y="45"/>
                      </a:lnTo>
                      <a:lnTo>
                        <a:pt x="303" y="34"/>
                      </a:lnTo>
                      <a:lnTo>
                        <a:pt x="287" y="24"/>
                      </a:lnTo>
                      <a:lnTo>
                        <a:pt x="270" y="16"/>
                      </a:lnTo>
                      <a:lnTo>
                        <a:pt x="251" y="9"/>
                      </a:lnTo>
                      <a:lnTo>
                        <a:pt x="234" y="5"/>
                      </a:lnTo>
                      <a:lnTo>
                        <a:pt x="214" y="2"/>
                      </a:lnTo>
                      <a:lnTo>
                        <a:pt x="195" y="0"/>
                      </a:lnTo>
                      <a:lnTo>
                        <a:pt x="174" y="2"/>
                      </a:lnTo>
                      <a:lnTo>
                        <a:pt x="155" y="5"/>
                      </a:lnTo>
                      <a:lnTo>
                        <a:pt x="137" y="9"/>
                      </a:lnTo>
                      <a:lnTo>
                        <a:pt x="118" y="16"/>
                      </a:lnTo>
                      <a:lnTo>
                        <a:pt x="102" y="24"/>
                      </a:lnTo>
                      <a:lnTo>
                        <a:pt x="85" y="34"/>
                      </a:lnTo>
                      <a:lnTo>
                        <a:pt x="70" y="45"/>
                      </a:lnTo>
                      <a:lnTo>
                        <a:pt x="56" y="58"/>
                      </a:lnTo>
                      <a:lnTo>
                        <a:pt x="44" y="72"/>
                      </a:lnTo>
                      <a:lnTo>
                        <a:pt x="32" y="86"/>
                      </a:lnTo>
                      <a:lnTo>
                        <a:pt x="24" y="103"/>
                      </a:lnTo>
                      <a:lnTo>
                        <a:pt x="15" y="120"/>
                      </a:lnTo>
                      <a:lnTo>
                        <a:pt x="8" y="137"/>
                      </a:lnTo>
                      <a:lnTo>
                        <a:pt x="3" y="156"/>
                      </a:lnTo>
                      <a:lnTo>
                        <a:pt x="1" y="175"/>
                      </a:lnTo>
                      <a:lnTo>
                        <a:pt x="0" y="195"/>
                      </a:lnTo>
                      <a:lnTo>
                        <a:pt x="1" y="214"/>
                      </a:lnTo>
                      <a:lnTo>
                        <a:pt x="3" y="235"/>
                      </a:lnTo>
                      <a:lnTo>
                        <a:pt x="8" y="253"/>
                      </a:lnTo>
                      <a:lnTo>
                        <a:pt x="15" y="270"/>
                      </a:lnTo>
                      <a:lnTo>
                        <a:pt x="24" y="288"/>
                      </a:lnTo>
                      <a:lnTo>
                        <a:pt x="32" y="303"/>
                      </a:lnTo>
                      <a:lnTo>
                        <a:pt x="44" y="318"/>
                      </a:lnTo>
                      <a:lnTo>
                        <a:pt x="56" y="332"/>
                      </a:lnTo>
                      <a:lnTo>
                        <a:pt x="70" y="346"/>
                      </a:lnTo>
                      <a:lnTo>
                        <a:pt x="85" y="356"/>
                      </a:lnTo>
                      <a:lnTo>
                        <a:pt x="102" y="366"/>
                      </a:lnTo>
                      <a:lnTo>
                        <a:pt x="118" y="375"/>
                      </a:lnTo>
                      <a:lnTo>
                        <a:pt x="137" y="380"/>
                      </a:lnTo>
                      <a:lnTo>
                        <a:pt x="155" y="385"/>
                      </a:lnTo>
                      <a:lnTo>
                        <a:pt x="174" y="388"/>
                      </a:lnTo>
                      <a:lnTo>
                        <a:pt x="195" y="388"/>
                      </a:lnTo>
                      <a:lnTo>
                        <a:pt x="214" y="388"/>
                      </a:lnTo>
                      <a:lnTo>
                        <a:pt x="234" y="385"/>
                      </a:lnTo>
                      <a:lnTo>
                        <a:pt x="251" y="380"/>
                      </a:lnTo>
                      <a:lnTo>
                        <a:pt x="270" y="375"/>
                      </a:lnTo>
                      <a:lnTo>
                        <a:pt x="287" y="366"/>
                      </a:lnTo>
                      <a:lnTo>
                        <a:pt x="303" y="356"/>
                      </a:lnTo>
                      <a:lnTo>
                        <a:pt x="318" y="346"/>
                      </a:lnTo>
                      <a:lnTo>
                        <a:pt x="332" y="332"/>
                      </a:lnTo>
                      <a:lnTo>
                        <a:pt x="344" y="318"/>
                      </a:lnTo>
                      <a:lnTo>
                        <a:pt x="356" y="303"/>
                      </a:lnTo>
                      <a:lnTo>
                        <a:pt x="364" y="288"/>
                      </a:lnTo>
                      <a:lnTo>
                        <a:pt x="373" y="270"/>
                      </a:lnTo>
                      <a:lnTo>
                        <a:pt x="380" y="253"/>
                      </a:lnTo>
                      <a:lnTo>
                        <a:pt x="385" y="235"/>
                      </a:lnTo>
                      <a:lnTo>
                        <a:pt x="388" y="214"/>
                      </a:lnTo>
                      <a:lnTo>
                        <a:pt x="388" y="195"/>
                      </a:lnTo>
                      <a:close/>
                      <a:moveTo>
                        <a:pt x="381" y="195"/>
                      </a:moveTo>
                      <a:lnTo>
                        <a:pt x="380" y="214"/>
                      </a:lnTo>
                      <a:lnTo>
                        <a:pt x="378" y="233"/>
                      </a:lnTo>
                      <a:lnTo>
                        <a:pt x="373" y="250"/>
                      </a:lnTo>
                      <a:lnTo>
                        <a:pt x="366" y="267"/>
                      </a:lnTo>
                      <a:lnTo>
                        <a:pt x="359" y="284"/>
                      </a:lnTo>
                      <a:lnTo>
                        <a:pt x="349" y="300"/>
                      </a:lnTo>
                      <a:lnTo>
                        <a:pt x="339" y="313"/>
                      </a:lnTo>
                      <a:lnTo>
                        <a:pt x="327" y="327"/>
                      </a:lnTo>
                      <a:lnTo>
                        <a:pt x="313" y="339"/>
                      </a:lnTo>
                      <a:lnTo>
                        <a:pt x="299" y="351"/>
                      </a:lnTo>
                      <a:lnTo>
                        <a:pt x="284" y="359"/>
                      </a:lnTo>
                      <a:lnTo>
                        <a:pt x="267" y="368"/>
                      </a:lnTo>
                      <a:lnTo>
                        <a:pt x="250" y="373"/>
                      </a:lnTo>
                      <a:lnTo>
                        <a:pt x="232" y="378"/>
                      </a:lnTo>
                      <a:lnTo>
                        <a:pt x="214" y="382"/>
                      </a:lnTo>
                      <a:lnTo>
                        <a:pt x="195" y="382"/>
                      </a:lnTo>
                      <a:lnTo>
                        <a:pt x="174" y="382"/>
                      </a:lnTo>
                      <a:lnTo>
                        <a:pt x="157" y="378"/>
                      </a:lnTo>
                      <a:lnTo>
                        <a:pt x="138" y="373"/>
                      </a:lnTo>
                      <a:lnTo>
                        <a:pt x="121" y="368"/>
                      </a:lnTo>
                      <a:lnTo>
                        <a:pt x="106" y="359"/>
                      </a:lnTo>
                      <a:lnTo>
                        <a:pt x="90" y="351"/>
                      </a:lnTo>
                      <a:lnTo>
                        <a:pt x="75" y="339"/>
                      </a:lnTo>
                      <a:lnTo>
                        <a:pt x="61" y="327"/>
                      </a:lnTo>
                      <a:lnTo>
                        <a:pt x="49" y="313"/>
                      </a:lnTo>
                      <a:lnTo>
                        <a:pt x="39" y="300"/>
                      </a:lnTo>
                      <a:lnTo>
                        <a:pt x="30" y="284"/>
                      </a:lnTo>
                      <a:lnTo>
                        <a:pt x="22" y="267"/>
                      </a:lnTo>
                      <a:lnTo>
                        <a:pt x="15" y="250"/>
                      </a:lnTo>
                      <a:lnTo>
                        <a:pt x="12" y="233"/>
                      </a:lnTo>
                      <a:lnTo>
                        <a:pt x="8" y="214"/>
                      </a:lnTo>
                      <a:lnTo>
                        <a:pt x="6" y="195"/>
                      </a:lnTo>
                      <a:lnTo>
                        <a:pt x="8" y="176"/>
                      </a:lnTo>
                      <a:lnTo>
                        <a:pt x="12" y="158"/>
                      </a:lnTo>
                      <a:lnTo>
                        <a:pt x="15" y="139"/>
                      </a:lnTo>
                      <a:lnTo>
                        <a:pt x="22" y="122"/>
                      </a:lnTo>
                      <a:lnTo>
                        <a:pt x="30" y="106"/>
                      </a:lnTo>
                      <a:lnTo>
                        <a:pt x="39" y="91"/>
                      </a:lnTo>
                      <a:lnTo>
                        <a:pt x="49" y="75"/>
                      </a:lnTo>
                      <a:lnTo>
                        <a:pt x="61" y="63"/>
                      </a:lnTo>
                      <a:lnTo>
                        <a:pt x="75" y="51"/>
                      </a:lnTo>
                      <a:lnTo>
                        <a:pt x="90" y="40"/>
                      </a:lnTo>
                      <a:lnTo>
                        <a:pt x="106" y="31"/>
                      </a:lnTo>
                      <a:lnTo>
                        <a:pt x="121" y="22"/>
                      </a:lnTo>
                      <a:lnTo>
                        <a:pt x="138" y="16"/>
                      </a:lnTo>
                      <a:lnTo>
                        <a:pt x="157" y="12"/>
                      </a:lnTo>
                      <a:lnTo>
                        <a:pt x="174" y="9"/>
                      </a:lnTo>
                      <a:lnTo>
                        <a:pt x="195" y="9"/>
                      </a:lnTo>
                      <a:lnTo>
                        <a:pt x="214" y="9"/>
                      </a:lnTo>
                      <a:lnTo>
                        <a:pt x="232" y="12"/>
                      </a:lnTo>
                      <a:lnTo>
                        <a:pt x="250" y="16"/>
                      </a:lnTo>
                      <a:lnTo>
                        <a:pt x="267" y="22"/>
                      </a:lnTo>
                      <a:lnTo>
                        <a:pt x="284" y="31"/>
                      </a:lnTo>
                      <a:lnTo>
                        <a:pt x="299" y="40"/>
                      </a:lnTo>
                      <a:lnTo>
                        <a:pt x="313" y="51"/>
                      </a:lnTo>
                      <a:lnTo>
                        <a:pt x="327" y="63"/>
                      </a:lnTo>
                      <a:lnTo>
                        <a:pt x="339" y="75"/>
                      </a:lnTo>
                      <a:lnTo>
                        <a:pt x="349" y="91"/>
                      </a:lnTo>
                      <a:lnTo>
                        <a:pt x="359" y="106"/>
                      </a:lnTo>
                      <a:lnTo>
                        <a:pt x="366" y="122"/>
                      </a:lnTo>
                      <a:lnTo>
                        <a:pt x="373" y="139"/>
                      </a:lnTo>
                      <a:lnTo>
                        <a:pt x="378" y="158"/>
                      </a:lnTo>
                      <a:lnTo>
                        <a:pt x="380" y="176"/>
                      </a:lnTo>
                      <a:lnTo>
                        <a:pt x="381" y="195"/>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1" name="Freeform 157"/>
                <p:cNvSpPr>
                  <a:spLocks noEditPoints="1"/>
                </p:cNvSpPr>
                <p:nvPr/>
              </p:nvSpPr>
              <p:spPr bwMode="auto">
                <a:xfrm>
                  <a:off x="3557" y="3112"/>
                  <a:ext cx="382" cy="381"/>
                </a:xfrm>
                <a:custGeom>
                  <a:avLst/>
                  <a:gdLst>
                    <a:gd name="T0" fmla="*/ 378 w 382"/>
                    <a:gd name="T1" fmla="*/ 152 h 381"/>
                    <a:gd name="T2" fmla="*/ 360 w 382"/>
                    <a:gd name="T3" fmla="*/ 101 h 381"/>
                    <a:gd name="T4" fmla="*/ 325 w 382"/>
                    <a:gd name="T5" fmla="*/ 56 h 381"/>
                    <a:gd name="T6" fmla="*/ 282 w 382"/>
                    <a:gd name="T7" fmla="*/ 24 h 381"/>
                    <a:gd name="T8" fmla="*/ 229 w 382"/>
                    <a:gd name="T9" fmla="*/ 5 h 381"/>
                    <a:gd name="T10" fmla="*/ 171 w 382"/>
                    <a:gd name="T11" fmla="*/ 1 h 381"/>
                    <a:gd name="T12" fmla="*/ 116 w 382"/>
                    <a:gd name="T13" fmla="*/ 15 h 381"/>
                    <a:gd name="T14" fmla="*/ 70 w 382"/>
                    <a:gd name="T15" fmla="*/ 44 h 381"/>
                    <a:gd name="T16" fmla="*/ 33 w 382"/>
                    <a:gd name="T17" fmla="*/ 85 h 381"/>
                    <a:gd name="T18" fmla="*/ 9 w 382"/>
                    <a:gd name="T19" fmla="*/ 135 h 381"/>
                    <a:gd name="T20" fmla="*/ 0 w 382"/>
                    <a:gd name="T21" fmla="*/ 191 h 381"/>
                    <a:gd name="T22" fmla="*/ 9 w 382"/>
                    <a:gd name="T23" fmla="*/ 248 h 381"/>
                    <a:gd name="T24" fmla="*/ 33 w 382"/>
                    <a:gd name="T25" fmla="*/ 297 h 381"/>
                    <a:gd name="T26" fmla="*/ 70 w 382"/>
                    <a:gd name="T27" fmla="*/ 338 h 381"/>
                    <a:gd name="T28" fmla="*/ 116 w 382"/>
                    <a:gd name="T29" fmla="*/ 367 h 381"/>
                    <a:gd name="T30" fmla="*/ 171 w 382"/>
                    <a:gd name="T31" fmla="*/ 381 h 381"/>
                    <a:gd name="T32" fmla="*/ 229 w 382"/>
                    <a:gd name="T33" fmla="*/ 378 h 381"/>
                    <a:gd name="T34" fmla="*/ 282 w 382"/>
                    <a:gd name="T35" fmla="*/ 359 h 381"/>
                    <a:gd name="T36" fmla="*/ 325 w 382"/>
                    <a:gd name="T37" fmla="*/ 326 h 381"/>
                    <a:gd name="T38" fmla="*/ 360 w 382"/>
                    <a:gd name="T39" fmla="*/ 282 h 381"/>
                    <a:gd name="T40" fmla="*/ 378 w 382"/>
                    <a:gd name="T41" fmla="*/ 229 h 381"/>
                    <a:gd name="T42" fmla="*/ 375 w 382"/>
                    <a:gd name="T43" fmla="*/ 191 h 381"/>
                    <a:gd name="T44" fmla="*/ 366 w 382"/>
                    <a:gd name="T45" fmla="*/ 246 h 381"/>
                    <a:gd name="T46" fmla="*/ 342 w 382"/>
                    <a:gd name="T47" fmla="*/ 294 h 381"/>
                    <a:gd name="T48" fmla="*/ 308 w 382"/>
                    <a:gd name="T49" fmla="*/ 333 h 381"/>
                    <a:gd name="T50" fmla="*/ 262 w 382"/>
                    <a:gd name="T51" fmla="*/ 361 h 381"/>
                    <a:gd name="T52" fmla="*/ 211 w 382"/>
                    <a:gd name="T53" fmla="*/ 372 h 381"/>
                    <a:gd name="T54" fmla="*/ 154 w 382"/>
                    <a:gd name="T55" fmla="*/ 371 h 381"/>
                    <a:gd name="T56" fmla="*/ 104 w 382"/>
                    <a:gd name="T57" fmla="*/ 352 h 381"/>
                    <a:gd name="T58" fmla="*/ 62 w 382"/>
                    <a:gd name="T59" fmla="*/ 321 h 381"/>
                    <a:gd name="T60" fmla="*/ 29 w 382"/>
                    <a:gd name="T61" fmla="*/ 278 h 381"/>
                    <a:gd name="T62" fmla="*/ 12 w 382"/>
                    <a:gd name="T63" fmla="*/ 227 h 381"/>
                    <a:gd name="T64" fmla="*/ 9 w 382"/>
                    <a:gd name="T65" fmla="*/ 172 h 381"/>
                    <a:gd name="T66" fmla="*/ 22 w 382"/>
                    <a:gd name="T67" fmla="*/ 119 h 381"/>
                    <a:gd name="T68" fmla="*/ 50 w 382"/>
                    <a:gd name="T69" fmla="*/ 75 h 381"/>
                    <a:gd name="T70" fmla="*/ 89 w 382"/>
                    <a:gd name="T71" fmla="*/ 39 h 381"/>
                    <a:gd name="T72" fmla="*/ 137 w 382"/>
                    <a:gd name="T73" fmla="*/ 17 h 381"/>
                    <a:gd name="T74" fmla="*/ 192 w 382"/>
                    <a:gd name="T75" fmla="*/ 8 h 381"/>
                    <a:gd name="T76" fmla="*/ 245 w 382"/>
                    <a:gd name="T77" fmla="*/ 17 h 381"/>
                    <a:gd name="T78" fmla="*/ 294 w 382"/>
                    <a:gd name="T79" fmla="*/ 39 h 381"/>
                    <a:gd name="T80" fmla="*/ 332 w 382"/>
                    <a:gd name="T81" fmla="*/ 75 h 381"/>
                    <a:gd name="T82" fmla="*/ 360 w 382"/>
                    <a:gd name="T83" fmla="*/ 119 h 381"/>
                    <a:gd name="T84" fmla="*/ 373 w 382"/>
                    <a:gd name="T85" fmla="*/ 172 h 3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2"/>
                    <a:gd name="T130" fmla="*/ 0 h 381"/>
                    <a:gd name="T131" fmla="*/ 382 w 382"/>
                    <a:gd name="T132" fmla="*/ 381 h 3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2" h="381">
                      <a:moveTo>
                        <a:pt x="382" y="191"/>
                      </a:moveTo>
                      <a:lnTo>
                        <a:pt x="380" y="171"/>
                      </a:lnTo>
                      <a:lnTo>
                        <a:pt x="378" y="152"/>
                      </a:lnTo>
                      <a:lnTo>
                        <a:pt x="373" y="135"/>
                      </a:lnTo>
                      <a:lnTo>
                        <a:pt x="366" y="116"/>
                      </a:lnTo>
                      <a:lnTo>
                        <a:pt x="360" y="101"/>
                      </a:lnTo>
                      <a:lnTo>
                        <a:pt x="349" y="85"/>
                      </a:lnTo>
                      <a:lnTo>
                        <a:pt x="339" y="70"/>
                      </a:lnTo>
                      <a:lnTo>
                        <a:pt x="325" y="56"/>
                      </a:lnTo>
                      <a:lnTo>
                        <a:pt x="312" y="44"/>
                      </a:lnTo>
                      <a:lnTo>
                        <a:pt x="298" y="32"/>
                      </a:lnTo>
                      <a:lnTo>
                        <a:pt x="282" y="24"/>
                      </a:lnTo>
                      <a:lnTo>
                        <a:pt x="265" y="15"/>
                      </a:lnTo>
                      <a:lnTo>
                        <a:pt x="248" y="8"/>
                      </a:lnTo>
                      <a:lnTo>
                        <a:pt x="229" y="5"/>
                      </a:lnTo>
                      <a:lnTo>
                        <a:pt x="211" y="1"/>
                      </a:lnTo>
                      <a:lnTo>
                        <a:pt x="192" y="0"/>
                      </a:lnTo>
                      <a:lnTo>
                        <a:pt x="171" y="1"/>
                      </a:lnTo>
                      <a:lnTo>
                        <a:pt x="152" y="5"/>
                      </a:lnTo>
                      <a:lnTo>
                        <a:pt x="134" y="8"/>
                      </a:lnTo>
                      <a:lnTo>
                        <a:pt x="116" y="15"/>
                      </a:lnTo>
                      <a:lnTo>
                        <a:pt x="101" y="24"/>
                      </a:lnTo>
                      <a:lnTo>
                        <a:pt x="84" y="32"/>
                      </a:lnTo>
                      <a:lnTo>
                        <a:pt x="70" y="44"/>
                      </a:lnTo>
                      <a:lnTo>
                        <a:pt x="57" y="56"/>
                      </a:lnTo>
                      <a:lnTo>
                        <a:pt x="45" y="70"/>
                      </a:lnTo>
                      <a:lnTo>
                        <a:pt x="33" y="85"/>
                      </a:lnTo>
                      <a:lnTo>
                        <a:pt x="24" y="101"/>
                      </a:lnTo>
                      <a:lnTo>
                        <a:pt x="15" y="116"/>
                      </a:lnTo>
                      <a:lnTo>
                        <a:pt x="9" y="135"/>
                      </a:lnTo>
                      <a:lnTo>
                        <a:pt x="3" y="152"/>
                      </a:lnTo>
                      <a:lnTo>
                        <a:pt x="2" y="171"/>
                      </a:lnTo>
                      <a:lnTo>
                        <a:pt x="0" y="191"/>
                      </a:lnTo>
                      <a:lnTo>
                        <a:pt x="2" y="210"/>
                      </a:lnTo>
                      <a:lnTo>
                        <a:pt x="3" y="229"/>
                      </a:lnTo>
                      <a:lnTo>
                        <a:pt x="9" y="248"/>
                      </a:lnTo>
                      <a:lnTo>
                        <a:pt x="15" y="265"/>
                      </a:lnTo>
                      <a:lnTo>
                        <a:pt x="24" y="282"/>
                      </a:lnTo>
                      <a:lnTo>
                        <a:pt x="33" y="297"/>
                      </a:lnTo>
                      <a:lnTo>
                        <a:pt x="45" y="313"/>
                      </a:lnTo>
                      <a:lnTo>
                        <a:pt x="57" y="326"/>
                      </a:lnTo>
                      <a:lnTo>
                        <a:pt x="70" y="338"/>
                      </a:lnTo>
                      <a:lnTo>
                        <a:pt x="84" y="349"/>
                      </a:lnTo>
                      <a:lnTo>
                        <a:pt x="101" y="359"/>
                      </a:lnTo>
                      <a:lnTo>
                        <a:pt x="116" y="367"/>
                      </a:lnTo>
                      <a:lnTo>
                        <a:pt x="134" y="372"/>
                      </a:lnTo>
                      <a:lnTo>
                        <a:pt x="152" y="378"/>
                      </a:lnTo>
                      <a:lnTo>
                        <a:pt x="171" y="381"/>
                      </a:lnTo>
                      <a:lnTo>
                        <a:pt x="192" y="381"/>
                      </a:lnTo>
                      <a:lnTo>
                        <a:pt x="211" y="381"/>
                      </a:lnTo>
                      <a:lnTo>
                        <a:pt x="229" y="378"/>
                      </a:lnTo>
                      <a:lnTo>
                        <a:pt x="248" y="372"/>
                      </a:lnTo>
                      <a:lnTo>
                        <a:pt x="265" y="367"/>
                      </a:lnTo>
                      <a:lnTo>
                        <a:pt x="282" y="359"/>
                      </a:lnTo>
                      <a:lnTo>
                        <a:pt x="298" y="349"/>
                      </a:lnTo>
                      <a:lnTo>
                        <a:pt x="312" y="338"/>
                      </a:lnTo>
                      <a:lnTo>
                        <a:pt x="325" y="326"/>
                      </a:lnTo>
                      <a:lnTo>
                        <a:pt x="339" y="313"/>
                      </a:lnTo>
                      <a:lnTo>
                        <a:pt x="349" y="297"/>
                      </a:lnTo>
                      <a:lnTo>
                        <a:pt x="360" y="282"/>
                      </a:lnTo>
                      <a:lnTo>
                        <a:pt x="366" y="265"/>
                      </a:lnTo>
                      <a:lnTo>
                        <a:pt x="373" y="248"/>
                      </a:lnTo>
                      <a:lnTo>
                        <a:pt x="378" y="229"/>
                      </a:lnTo>
                      <a:lnTo>
                        <a:pt x="380" y="210"/>
                      </a:lnTo>
                      <a:lnTo>
                        <a:pt x="382" y="191"/>
                      </a:lnTo>
                      <a:close/>
                      <a:moveTo>
                        <a:pt x="375" y="191"/>
                      </a:moveTo>
                      <a:lnTo>
                        <a:pt x="373" y="210"/>
                      </a:lnTo>
                      <a:lnTo>
                        <a:pt x="371" y="227"/>
                      </a:lnTo>
                      <a:lnTo>
                        <a:pt x="366" y="246"/>
                      </a:lnTo>
                      <a:lnTo>
                        <a:pt x="360" y="263"/>
                      </a:lnTo>
                      <a:lnTo>
                        <a:pt x="353" y="278"/>
                      </a:lnTo>
                      <a:lnTo>
                        <a:pt x="342" y="294"/>
                      </a:lnTo>
                      <a:lnTo>
                        <a:pt x="332" y="307"/>
                      </a:lnTo>
                      <a:lnTo>
                        <a:pt x="320" y="321"/>
                      </a:lnTo>
                      <a:lnTo>
                        <a:pt x="308" y="333"/>
                      </a:lnTo>
                      <a:lnTo>
                        <a:pt x="294" y="343"/>
                      </a:lnTo>
                      <a:lnTo>
                        <a:pt x="279" y="352"/>
                      </a:lnTo>
                      <a:lnTo>
                        <a:pt x="262" y="361"/>
                      </a:lnTo>
                      <a:lnTo>
                        <a:pt x="245" y="366"/>
                      </a:lnTo>
                      <a:lnTo>
                        <a:pt x="228" y="371"/>
                      </a:lnTo>
                      <a:lnTo>
                        <a:pt x="211" y="372"/>
                      </a:lnTo>
                      <a:lnTo>
                        <a:pt x="192" y="374"/>
                      </a:lnTo>
                      <a:lnTo>
                        <a:pt x="173" y="372"/>
                      </a:lnTo>
                      <a:lnTo>
                        <a:pt x="154" y="371"/>
                      </a:lnTo>
                      <a:lnTo>
                        <a:pt x="137" y="366"/>
                      </a:lnTo>
                      <a:lnTo>
                        <a:pt x="120" y="361"/>
                      </a:lnTo>
                      <a:lnTo>
                        <a:pt x="104" y="352"/>
                      </a:lnTo>
                      <a:lnTo>
                        <a:pt x="89" y="343"/>
                      </a:lnTo>
                      <a:lnTo>
                        <a:pt x="74" y="333"/>
                      </a:lnTo>
                      <a:lnTo>
                        <a:pt x="62" y="321"/>
                      </a:lnTo>
                      <a:lnTo>
                        <a:pt x="50" y="307"/>
                      </a:lnTo>
                      <a:lnTo>
                        <a:pt x="39" y="294"/>
                      </a:lnTo>
                      <a:lnTo>
                        <a:pt x="29" y="278"/>
                      </a:lnTo>
                      <a:lnTo>
                        <a:pt x="22" y="263"/>
                      </a:lnTo>
                      <a:lnTo>
                        <a:pt x="15" y="246"/>
                      </a:lnTo>
                      <a:lnTo>
                        <a:pt x="12" y="227"/>
                      </a:lnTo>
                      <a:lnTo>
                        <a:pt x="9" y="210"/>
                      </a:lnTo>
                      <a:lnTo>
                        <a:pt x="9" y="191"/>
                      </a:lnTo>
                      <a:lnTo>
                        <a:pt x="9" y="172"/>
                      </a:lnTo>
                      <a:lnTo>
                        <a:pt x="12" y="154"/>
                      </a:lnTo>
                      <a:lnTo>
                        <a:pt x="15" y="136"/>
                      </a:lnTo>
                      <a:lnTo>
                        <a:pt x="22" y="119"/>
                      </a:lnTo>
                      <a:lnTo>
                        <a:pt x="29" y="104"/>
                      </a:lnTo>
                      <a:lnTo>
                        <a:pt x="39" y="89"/>
                      </a:lnTo>
                      <a:lnTo>
                        <a:pt x="50" y="75"/>
                      </a:lnTo>
                      <a:lnTo>
                        <a:pt x="62" y="61"/>
                      </a:lnTo>
                      <a:lnTo>
                        <a:pt x="74" y="49"/>
                      </a:lnTo>
                      <a:lnTo>
                        <a:pt x="89" y="39"/>
                      </a:lnTo>
                      <a:lnTo>
                        <a:pt x="104" y="30"/>
                      </a:lnTo>
                      <a:lnTo>
                        <a:pt x="120" y="22"/>
                      </a:lnTo>
                      <a:lnTo>
                        <a:pt x="137" y="17"/>
                      </a:lnTo>
                      <a:lnTo>
                        <a:pt x="154" y="12"/>
                      </a:lnTo>
                      <a:lnTo>
                        <a:pt x="173" y="8"/>
                      </a:lnTo>
                      <a:lnTo>
                        <a:pt x="192" y="8"/>
                      </a:lnTo>
                      <a:lnTo>
                        <a:pt x="211" y="8"/>
                      </a:lnTo>
                      <a:lnTo>
                        <a:pt x="228" y="12"/>
                      </a:lnTo>
                      <a:lnTo>
                        <a:pt x="245" y="17"/>
                      </a:lnTo>
                      <a:lnTo>
                        <a:pt x="262" y="22"/>
                      </a:lnTo>
                      <a:lnTo>
                        <a:pt x="279" y="30"/>
                      </a:lnTo>
                      <a:lnTo>
                        <a:pt x="294" y="39"/>
                      </a:lnTo>
                      <a:lnTo>
                        <a:pt x="308" y="49"/>
                      </a:lnTo>
                      <a:lnTo>
                        <a:pt x="320" y="61"/>
                      </a:lnTo>
                      <a:lnTo>
                        <a:pt x="332" y="75"/>
                      </a:lnTo>
                      <a:lnTo>
                        <a:pt x="342" y="89"/>
                      </a:lnTo>
                      <a:lnTo>
                        <a:pt x="353" y="104"/>
                      </a:lnTo>
                      <a:lnTo>
                        <a:pt x="360" y="119"/>
                      </a:lnTo>
                      <a:lnTo>
                        <a:pt x="366" y="136"/>
                      </a:lnTo>
                      <a:lnTo>
                        <a:pt x="371" y="154"/>
                      </a:lnTo>
                      <a:lnTo>
                        <a:pt x="373" y="172"/>
                      </a:lnTo>
                      <a:lnTo>
                        <a:pt x="375" y="191"/>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2" name="Freeform 158"/>
                <p:cNvSpPr>
                  <a:spLocks noEditPoints="1"/>
                </p:cNvSpPr>
                <p:nvPr/>
              </p:nvSpPr>
              <p:spPr bwMode="auto">
                <a:xfrm>
                  <a:off x="3560" y="3117"/>
                  <a:ext cx="375" cy="373"/>
                </a:xfrm>
                <a:custGeom>
                  <a:avLst/>
                  <a:gdLst>
                    <a:gd name="T0" fmla="*/ 372 w 375"/>
                    <a:gd name="T1" fmla="*/ 149 h 373"/>
                    <a:gd name="T2" fmla="*/ 353 w 375"/>
                    <a:gd name="T3" fmla="*/ 97 h 373"/>
                    <a:gd name="T4" fmla="*/ 321 w 375"/>
                    <a:gd name="T5" fmla="*/ 54 h 373"/>
                    <a:gd name="T6" fmla="*/ 278 w 375"/>
                    <a:gd name="T7" fmla="*/ 22 h 373"/>
                    <a:gd name="T8" fmla="*/ 226 w 375"/>
                    <a:gd name="T9" fmla="*/ 3 h 373"/>
                    <a:gd name="T10" fmla="*/ 168 w 375"/>
                    <a:gd name="T11" fmla="*/ 0 h 373"/>
                    <a:gd name="T12" fmla="*/ 115 w 375"/>
                    <a:gd name="T13" fmla="*/ 13 h 373"/>
                    <a:gd name="T14" fmla="*/ 69 w 375"/>
                    <a:gd name="T15" fmla="*/ 42 h 373"/>
                    <a:gd name="T16" fmla="*/ 33 w 375"/>
                    <a:gd name="T17" fmla="*/ 82 h 373"/>
                    <a:gd name="T18" fmla="*/ 9 w 375"/>
                    <a:gd name="T19" fmla="*/ 130 h 373"/>
                    <a:gd name="T20" fmla="*/ 0 w 375"/>
                    <a:gd name="T21" fmla="*/ 186 h 373"/>
                    <a:gd name="T22" fmla="*/ 9 w 375"/>
                    <a:gd name="T23" fmla="*/ 241 h 373"/>
                    <a:gd name="T24" fmla="*/ 33 w 375"/>
                    <a:gd name="T25" fmla="*/ 291 h 373"/>
                    <a:gd name="T26" fmla="*/ 69 w 375"/>
                    <a:gd name="T27" fmla="*/ 330 h 373"/>
                    <a:gd name="T28" fmla="*/ 115 w 375"/>
                    <a:gd name="T29" fmla="*/ 359 h 373"/>
                    <a:gd name="T30" fmla="*/ 168 w 375"/>
                    <a:gd name="T31" fmla="*/ 373 h 373"/>
                    <a:gd name="T32" fmla="*/ 226 w 375"/>
                    <a:gd name="T33" fmla="*/ 369 h 373"/>
                    <a:gd name="T34" fmla="*/ 278 w 375"/>
                    <a:gd name="T35" fmla="*/ 350 h 373"/>
                    <a:gd name="T36" fmla="*/ 321 w 375"/>
                    <a:gd name="T37" fmla="*/ 318 h 373"/>
                    <a:gd name="T38" fmla="*/ 353 w 375"/>
                    <a:gd name="T39" fmla="*/ 275 h 373"/>
                    <a:gd name="T40" fmla="*/ 372 w 375"/>
                    <a:gd name="T41" fmla="*/ 224 h 373"/>
                    <a:gd name="T42" fmla="*/ 368 w 375"/>
                    <a:gd name="T43" fmla="*/ 186 h 373"/>
                    <a:gd name="T44" fmla="*/ 360 w 375"/>
                    <a:gd name="T45" fmla="*/ 239 h 373"/>
                    <a:gd name="T46" fmla="*/ 338 w 375"/>
                    <a:gd name="T47" fmla="*/ 287 h 373"/>
                    <a:gd name="T48" fmla="*/ 302 w 375"/>
                    <a:gd name="T49" fmla="*/ 325 h 373"/>
                    <a:gd name="T50" fmla="*/ 257 w 375"/>
                    <a:gd name="T51" fmla="*/ 352 h 373"/>
                    <a:gd name="T52" fmla="*/ 206 w 375"/>
                    <a:gd name="T53" fmla="*/ 364 h 373"/>
                    <a:gd name="T54" fmla="*/ 151 w 375"/>
                    <a:gd name="T55" fmla="*/ 362 h 373"/>
                    <a:gd name="T56" fmla="*/ 103 w 375"/>
                    <a:gd name="T57" fmla="*/ 344 h 373"/>
                    <a:gd name="T58" fmla="*/ 60 w 375"/>
                    <a:gd name="T59" fmla="*/ 313 h 373"/>
                    <a:gd name="T60" fmla="*/ 30 w 375"/>
                    <a:gd name="T61" fmla="*/ 272 h 373"/>
                    <a:gd name="T62" fmla="*/ 12 w 375"/>
                    <a:gd name="T63" fmla="*/ 222 h 373"/>
                    <a:gd name="T64" fmla="*/ 9 w 375"/>
                    <a:gd name="T65" fmla="*/ 167 h 373"/>
                    <a:gd name="T66" fmla="*/ 23 w 375"/>
                    <a:gd name="T67" fmla="*/ 116 h 373"/>
                    <a:gd name="T68" fmla="*/ 50 w 375"/>
                    <a:gd name="T69" fmla="*/ 72 h 373"/>
                    <a:gd name="T70" fmla="*/ 88 w 375"/>
                    <a:gd name="T71" fmla="*/ 37 h 373"/>
                    <a:gd name="T72" fmla="*/ 134 w 375"/>
                    <a:gd name="T73" fmla="*/ 15 h 373"/>
                    <a:gd name="T74" fmla="*/ 189 w 375"/>
                    <a:gd name="T75" fmla="*/ 7 h 373"/>
                    <a:gd name="T76" fmla="*/ 242 w 375"/>
                    <a:gd name="T77" fmla="*/ 15 h 373"/>
                    <a:gd name="T78" fmla="*/ 288 w 375"/>
                    <a:gd name="T79" fmla="*/ 37 h 373"/>
                    <a:gd name="T80" fmla="*/ 327 w 375"/>
                    <a:gd name="T81" fmla="*/ 72 h 373"/>
                    <a:gd name="T82" fmla="*/ 353 w 375"/>
                    <a:gd name="T83" fmla="*/ 116 h 373"/>
                    <a:gd name="T84" fmla="*/ 367 w 375"/>
                    <a:gd name="T85" fmla="*/ 167 h 3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5"/>
                    <a:gd name="T130" fmla="*/ 0 h 373"/>
                    <a:gd name="T131" fmla="*/ 375 w 375"/>
                    <a:gd name="T132" fmla="*/ 373 h 3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5" h="373">
                      <a:moveTo>
                        <a:pt x="375" y="186"/>
                      </a:moveTo>
                      <a:lnTo>
                        <a:pt x="374" y="167"/>
                      </a:lnTo>
                      <a:lnTo>
                        <a:pt x="372" y="149"/>
                      </a:lnTo>
                      <a:lnTo>
                        <a:pt x="367" y="130"/>
                      </a:lnTo>
                      <a:lnTo>
                        <a:pt x="360" y="113"/>
                      </a:lnTo>
                      <a:lnTo>
                        <a:pt x="353" y="97"/>
                      </a:lnTo>
                      <a:lnTo>
                        <a:pt x="343" y="82"/>
                      </a:lnTo>
                      <a:lnTo>
                        <a:pt x="333" y="66"/>
                      </a:lnTo>
                      <a:lnTo>
                        <a:pt x="321" y="54"/>
                      </a:lnTo>
                      <a:lnTo>
                        <a:pt x="307" y="42"/>
                      </a:lnTo>
                      <a:lnTo>
                        <a:pt x="293" y="31"/>
                      </a:lnTo>
                      <a:lnTo>
                        <a:pt x="278" y="22"/>
                      </a:lnTo>
                      <a:lnTo>
                        <a:pt x="261" y="13"/>
                      </a:lnTo>
                      <a:lnTo>
                        <a:pt x="244" y="7"/>
                      </a:lnTo>
                      <a:lnTo>
                        <a:pt x="226" y="3"/>
                      </a:lnTo>
                      <a:lnTo>
                        <a:pt x="208" y="0"/>
                      </a:lnTo>
                      <a:lnTo>
                        <a:pt x="189" y="0"/>
                      </a:lnTo>
                      <a:lnTo>
                        <a:pt x="168" y="0"/>
                      </a:lnTo>
                      <a:lnTo>
                        <a:pt x="151" y="3"/>
                      </a:lnTo>
                      <a:lnTo>
                        <a:pt x="132" y="7"/>
                      </a:lnTo>
                      <a:lnTo>
                        <a:pt x="115" y="13"/>
                      </a:lnTo>
                      <a:lnTo>
                        <a:pt x="100" y="22"/>
                      </a:lnTo>
                      <a:lnTo>
                        <a:pt x="84" y="31"/>
                      </a:lnTo>
                      <a:lnTo>
                        <a:pt x="69" y="42"/>
                      </a:lnTo>
                      <a:lnTo>
                        <a:pt x="55" y="54"/>
                      </a:lnTo>
                      <a:lnTo>
                        <a:pt x="43" y="66"/>
                      </a:lnTo>
                      <a:lnTo>
                        <a:pt x="33" y="82"/>
                      </a:lnTo>
                      <a:lnTo>
                        <a:pt x="24" y="97"/>
                      </a:lnTo>
                      <a:lnTo>
                        <a:pt x="16" y="113"/>
                      </a:lnTo>
                      <a:lnTo>
                        <a:pt x="9" y="130"/>
                      </a:lnTo>
                      <a:lnTo>
                        <a:pt x="6" y="149"/>
                      </a:lnTo>
                      <a:lnTo>
                        <a:pt x="2" y="167"/>
                      </a:lnTo>
                      <a:lnTo>
                        <a:pt x="0" y="186"/>
                      </a:lnTo>
                      <a:lnTo>
                        <a:pt x="2" y="205"/>
                      </a:lnTo>
                      <a:lnTo>
                        <a:pt x="6" y="224"/>
                      </a:lnTo>
                      <a:lnTo>
                        <a:pt x="9" y="241"/>
                      </a:lnTo>
                      <a:lnTo>
                        <a:pt x="16" y="258"/>
                      </a:lnTo>
                      <a:lnTo>
                        <a:pt x="24" y="275"/>
                      </a:lnTo>
                      <a:lnTo>
                        <a:pt x="33" y="291"/>
                      </a:lnTo>
                      <a:lnTo>
                        <a:pt x="43" y="304"/>
                      </a:lnTo>
                      <a:lnTo>
                        <a:pt x="55" y="318"/>
                      </a:lnTo>
                      <a:lnTo>
                        <a:pt x="69" y="330"/>
                      </a:lnTo>
                      <a:lnTo>
                        <a:pt x="84" y="342"/>
                      </a:lnTo>
                      <a:lnTo>
                        <a:pt x="100" y="350"/>
                      </a:lnTo>
                      <a:lnTo>
                        <a:pt x="115" y="359"/>
                      </a:lnTo>
                      <a:lnTo>
                        <a:pt x="132" y="364"/>
                      </a:lnTo>
                      <a:lnTo>
                        <a:pt x="151" y="369"/>
                      </a:lnTo>
                      <a:lnTo>
                        <a:pt x="168" y="373"/>
                      </a:lnTo>
                      <a:lnTo>
                        <a:pt x="189" y="373"/>
                      </a:lnTo>
                      <a:lnTo>
                        <a:pt x="208" y="373"/>
                      </a:lnTo>
                      <a:lnTo>
                        <a:pt x="226" y="369"/>
                      </a:lnTo>
                      <a:lnTo>
                        <a:pt x="244" y="364"/>
                      </a:lnTo>
                      <a:lnTo>
                        <a:pt x="261" y="359"/>
                      </a:lnTo>
                      <a:lnTo>
                        <a:pt x="278" y="350"/>
                      </a:lnTo>
                      <a:lnTo>
                        <a:pt x="293" y="342"/>
                      </a:lnTo>
                      <a:lnTo>
                        <a:pt x="307" y="330"/>
                      </a:lnTo>
                      <a:lnTo>
                        <a:pt x="321" y="318"/>
                      </a:lnTo>
                      <a:lnTo>
                        <a:pt x="333" y="304"/>
                      </a:lnTo>
                      <a:lnTo>
                        <a:pt x="343" y="291"/>
                      </a:lnTo>
                      <a:lnTo>
                        <a:pt x="353" y="275"/>
                      </a:lnTo>
                      <a:lnTo>
                        <a:pt x="360" y="258"/>
                      </a:lnTo>
                      <a:lnTo>
                        <a:pt x="367" y="241"/>
                      </a:lnTo>
                      <a:lnTo>
                        <a:pt x="372" y="224"/>
                      </a:lnTo>
                      <a:lnTo>
                        <a:pt x="374" y="205"/>
                      </a:lnTo>
                      <a:lnTo>
                        <a:pt x="375" y="186"/>
                      </a:lnTo>
                      <a:close/>
                      <a:moveTo>
                        <a:pt x="368" y="186"/>
                      </a:moveTo>
                      <a:lnTo>
                        <a:pt x="367" y="205"/>
                      </a:lnTo>
                      <a:lnTo>
                        <a:pt x="363" y="222"/>
                      </a:lnTo>
                      <a:lnTo>
                        <a:pt x="360" y="239"/>
                      </a:lnTo>
                      <a:lnTo>
                        <a:pt x="353" y="256"/>
                      </a:lnTo>
                      <a:lnTo>
                        <a:pt x="346" y="272"/>
                      </a:lnTo>
                      <a:lnTo>
                        <a:pt x="338" y="287"/>
                      </a:lnTo>
                      <a:lnTo>
                        <a:pt x="327" y="301"/>
                      </a:lnTo>
                      <a:lnTo>
                        <a:pt x="315" y="313"/>
                      </a:lnTo>
                      <a:lnTo>
                        <a:pt x="302" y="325"/>
                      </a:lnTo>
                      <a:lnTo>
                        <a:pt x="288" y="335"/>
                      </a:lnTo>
                      <a:lnTo>
                        <a:pt x="274" y="344"/>
                      </a:lnTo>
                      <a:lnTo>
                        <a:pt x="257" y="352"/>
                      </a:lnTo>
                      <a:lnTo>
                        <a:pt x="242" y="357"/>
                      </a:lnTo>
                      <a:lnTo>
                        <a:pt x="225" y="362"/>
                      </a:lnTo>
                      <a:lnTo>
                        <a:pt x="206" y="364"/>
                      </a:lnTo>
                      <a:lnTo>
                        <a:pt x="189" y="366"/>
                      </a:lnTo>
                      <a:lnTo>
                        <a:pt x="170" y="364"/>
                      </a:lnTo>
                      <a:lnTo>
                        <a:pt x="151" y="362"/>
                      </a:lnTo>
                      <a:lnTo>
                        <a:pt x="134" y="357"/>
                      </a:lnTo>
                      <a:lnTo>
                        <a:pt x="119" y="352"/>
                      </a:lnTo>
                      <a:lnTo>
                        <a:pt x="103" y="344"/>
                      </a:lnTo>
                      <a:lnTo>
                        <a:pt x="88" y="335"/>
                      </a:lnTo>
                      <a:lnTo>
                        <a:pt x="74" y="325"/>
                      </a:lnTo>
                      <a:lnTo>
                        <a:pt x="60" y="313"/>
                      </a:lnTo>
                      <a:lnTo>
                        <a:pt x="50" y="301"/>
                      </a:lnTo>
                      <a:lnTo>
                        <a:pt x="40" y="287"/>
                      </a:lnTo>
                      <a:lnTo>
                        <a:pt x="30" y="272"/>
                      </a:lnTo>
                      <a:lnTo>
                        <a:pt x="23" y="256"/>
                      </a:lnTo>
                      <a:lnTo>
                        <a:pt x="16" y="239"/>
                      </a:lnTo>
                      <a:lnTo>
                        <a:pt x="12" y="222"/>
                      </a:lnTo>
                      <a:lnTo>
                        <a:pt x="9" y="205"/>
                      </a:lnTo>
                      <a:lnTo>
                        <a:pt x="9" y="186"/>
                      </a:lnTo>
                      <a:lnTo>
                        <a:pt x="9" y="167"/>
                      </a:lnTo>
                      <a:lnTo>
                        <a:pt x="12" y="150"/>
                      </a:lnTo>
                      <a:lnTo>
                        <a:pt x="16" y="133"/>
                      </a:lnTo>
                      <a:lnTo>
                        <a:pt x="23" y="116"/>
                      </a:lnTo>
                      <a:lnTo>
                        <a:pt x="30" y="101"/>
                      </a:lnTo>
                      <a:lnTo>
                        <a:pt x="40" y="85"/>
                      </a:lnTo>
                      <a:lnTo>
                        <a:pt x="50" y="72"/>
                      </a:lnTo>
                      <a:lnTo>
                        <a:pt x="60" y="60"/>
                      </a:lnTo>
                      <a:lnTo>
                        <a:pt x="74" y="48"/>
                      </a:lnTo>
                      <a:lnTo>
                        <a:pt x="88" y="37"/>
                      </a:lnTo>
                      <a:lnTo>
                        <a:pt x="103" y="29"/>
                      </a:lnTo>
                      <a:lnTo>
                        <a:pt x="119" y="20"/>
                      </a:lnTo>
                      <a:lnTo>
                        <a:pt x="134" y="15"/>
                      </a:lnTo>
                      <a:lnTo>
                        <a:pt x="151" y="10"/>
                      </a:lnTo>
                      <a:lnTo>
                        <a:pt x="170" y="7"/>
                      </a:lnTo>
                      <a:lnTo>
                        <a:pt x="189" y="7"/>
                      </a:lnTo>
                      <a:lnTo>
                        <a:pt x="206" y="7"/>
                      </a:lnTo>
                      <a:lnTo>
                        <a:pt x="225" y="10"/>
                      </a:lnTo>
                      <a:lnTo>
                        <a:pt x="242" y="15"/>
                      </a:lnTo>
                      <a:lnTo>
                        <a:pt x="257" y="20"/>
                      </a:lnTo>
                      <a:lnTo>
                        <a:pt x="274" y="29"/>
                      </a:lnTo>
                      <a:lnTo>
                        <a:pt x="288" y="37"/>
                      </a:lnTo>
                      <a:lnTo>
                        <a:pt x="302" y="48"/>
                      </a:lnTo>
                      <a:lnTo>
                        <a:pt x="315" y="60"/>
                      </a:lnTo>
                      <a:lnTo>
                        <a:pt x="327" y="72"/>
                      </a:lnTo>
                      <a:lnTo>
                        <a:pt x="338" y="85"/>
                      </a:lnTo>
                      <a:lnTo>
                        <a:pt x="346" y="101"/>
                      </a:lnTo>
                      <a:lnTo>
                        <a:pt x="353" y="116"/>
                      </a:lnTo>
                      <a:lnTo>
                        <a:pt x="360" y="133"/>
                      </a:lnTo>
                      <a:lnTo>
                        <a:pt x="363" y="150"/>
                      </a:lnTo>
                      <a:lnTo>
                        <a:pt x="367" y="167"/>
                      </a:lnTo>
                      <a:lnTo>
                        <a:pt x="368" y="186"/>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3" name="Freeform 159"/>
                <p:cNvSpPr>
                  <a:spLocks noEditPoints="1"/>
                </p:cNvSpPr>
                <p:nvPr/>
              </p:nvSpPr>
              <p:spPr bwMode="auto">
                <a:xfrm>
                  <a:off x="3566" y="3120"/>
                  <a:ext cx="366" cy="366"/>
                </a:xfrm>
                <a:custGeom>
                  <a:avLst/>
                  <a:gdLst>
                    <a:gd name="T0" fmla="*/ 362 w 366"/>
                    <a:gd name="T1" fmla="*/ 146 h 366"/>
                    <a:gd name="T2" fmla="*/ 344 w 366"/>
                    <a:gd name="T3" fmla="*/ 96 h 366"/>
                    <a:gd name="T4" fmla="*/ 311 w 366"/>
                    <a:gd name="T5" fmla="*/ 53 h 366"/>
                    <a:gd name="T6" fmla="*/ 270 w 366"/>
                    <a:gd name="T7" fmla="*/ 22 h 366"/>
                    <a:gd name="T8" fmla="*/ 219 w 366"/>
                    <a:gd name="T9" fmla="*/ 4 h 366"/>
                    <a:gd name="T10" fmla="*/ 164 w 366"/>
                    <a:gd name="T11" fmla="*/ 0 h 366"/>
                    <a:gd name="T12" fmla="*/ 111 w 366"/>
                    <a:gd name="T13" fmla="*/ 14 h 366"/>
                    <a:gd name="T14" fmla="*/ 65 w 366"/>
                    <a:gd name="T15" fmla="*/ 41 h 366"/>
                    <a:gd name="T16" fmla="*/ 30 w 366"/>
                    <a:gd name="T17" fmla="*/ 81 h 366"/>
                    <a:gd name="T18" fmla="*/ 6 w 366"/>
                    <a:gd name="T19" fmla="*/ 128 h 366"/>
                    <a:gd name="T20" fmla="*/ 0 w 366"/>
                    <a:gd name="T21" fmla="*/ 183 h 366"/>
                    <a:gd name="T22" fmla="*/ 6 w 366"/>
                    <a:gd name="T23" fmla="*/ 238 h 366"/>
                    <a:gd name="T24" fmla="*/ 30 w 366"/>
                    <a:gd name="T25" fmla="*/ 286 h 366"/>
                    <a:gd name="T26" fmla="*/ 65 w 366"/>
                    <a:gd name="T27" fmla="*/ 325 h 366"/>
                    <a:gd name="T28" fmla="*/ 111 w 366"/>
                    <a:gd name="T29" fmla="*/ 353 h 366"/>
                    <a:gd name="T30" fmla="*/ 164 w 366"/>
                    <a:gd name="T31" fmla="*/ 364 h 366"/>
                    <a:gd name="T32" fmla="*/ 219 w 366"/>
                    <a:gd name="T33" fmla="*/ 363 h 366"/>
                    <a:gd name="T34" fmla="*/ 270 w 366"/>
                    <a:gd name="T35" fmla="*/ 344 h 366"/>
                    <a:gd name="T36" fmla="*/ 311 w 366"/>
                    <a:gd name="T37" fmla="*/ 313 h 366"/>
                    <a:gd name="T38" fmla="*/ 344 w 366"/>
                    <a:gd name="T39" fmla="*/ 270 h 366"/>
                    <a:gd name="T40" fmla="*/ 362 w 366"/>
                    <a:gd name="T41" fmla="*/ 219 h 366"/>
                    <a:gd name="T42" fmla="*/ 357 w 366"/>
                    <a:gd name="T43" fmla="*/ 183 h 366"/>
                    <a:gd name="T44" fmla="*/ 351 w 366"/>
                    <a:gd name="T45" fmla="*/ 234 h 366"/>
                    <a:gd name="T46" fmla="*/ 328 w 366"/>
                    <a:gd name="T47" fmla="*/ 281 h 366"/>
                    <a:gd name="T48" fmla="*/ 294 w 366"/>
                    <a:gd name="T49" fmla="*/ 318 h 366"/>
                    <a:gd name="T50" fmla="*/ 251 w 366"/>
                    <a:gd name="T51" fmla="*/ 346 h 366"/>
                    <a:gd name="T52" fmla="*/ 200 w 366"/>
                    <a:gd name="T53" fmla="*/ 358 h 366"/>
                    <a:gd name="T54" fmla="*/ 147 w 366"/>
                    <a:gd name="T55" fmla="*/ 356 h 366"/>
                    <a:gd name="T56" fmla="*/ 99 w 366"/>
                    <a:gd name="T57" fmla="*/ 337 h 366"/>
                    <a:gd name="T58" fmla="*/ 58 w 366"/>
                    <a:gd name="T59" fmla="*/ 308 h 366"/>
                    <a:gd name="T60" fmla="*/ 27 w 366"/>
                    <a:gd name="T61" fmla="*/ 267 h 366"/>
                    <a:gd name="T62" fmla="*/ 10 w 366"/>
                    <a:gd name="T63" fmla="*/ 219 h 366"/>
                    <a:gd name="T64" fmla="*/ 6 w 366"/>
                    <a:gd name="T65" fmla="*/ 164 h 366"/>
                    <a:gd name="T66" fmla="*/ 20 w 366"/>
                    <a:gd name="T67" fmla="*/ 115 h 366"/>
                    <a:gd name="T68" fmla="*/ 46 w 366"/>
                    <a:gd name="T69" fmla="*/ 70 h 366"/>
                    <a:gd name="T70" fmla="*/ 83 w 366"/>
                    <a:gd name="T71" fmla="*/ 38 h 366"/>
                    <a:gd name="T72" fmla="*/ 130 w 366"/>
                    <a:gd name="T73" fmla="*/ 16 h 366"/>
                    <a:gd name="T74" fmla="*/ 183 w 366"/>
                    <a:gd name="T75" fmla="*/ 7 h 366"/>
                    <a:gd name="T76" fmla="*/ 234 w 366"/>
                    <a:gd name="T77" fmla="*/ 16 h 366"/>
                    <a:gd name="T78" fmla="*/ 280 w 366"/>
                    <a:gd name="T79" fmla="*/ 38 h 366"/>
                    <a:gd name="T80" fmla="*/ 318 w 366"/>
                    <a:gd name="T81" fmla="*/ 70 h 366"/>
                    <a:gd name="T82" fmla="*/ 344 w 366"/>
                    <a:gd name="T83" fmla="*/ 115 h 366"/>
                    <a:gd name="T84" fmla="*/ 357 w 366"/>
                    <a:gd name="T85" fmla="*/ 164 h 3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6"/>
                    <a:gd name="T130" fmla="*/ 0 h 366"/>
                    <a:gd name="T131" fmla="*/ 366 w 366"/>
                    <a:gd name="T132" fmla="*/ 366 h 3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6" h="366">
                      <a:moveTo>
                        <a:pt x="366" y="183"/>
                      </a:moveTo>
                      <a:lnTo>
                        <a:pt x="364" y="164"/>
                      </a:lnTo>
                      <a:lnTo>
                        <a:pt x="362" y="146"/>
                      </a:lnTo>
                      <a:lnTo>
                        <a:pt x="357" y="128"/>
                      </a:lnTo>
                      <a:lnTo>
                        <a:pt x="351" y="111"/>
                      </a:lnTo>
                      <a:lnTo>
                        <a:pt x="344" y="96"/>
                      </a:lnTo>
                      <a:lnTo>
                        <a:pt x="333" y="81"/>
                      </a:lnTo>
                      <a:lnTo>
                        <a:pt x="323" y="67"/>
                      </a:lnTo>
                      <a:lnTo>
                        <a:pt x="311" y="53"/>
                      </a:lnTo>
                      <a:lnTo>
                        <a:pt x="299" y="41"/>
                      </a:lnTo>
                      <a:lnTo>
                        <a:pt x="285" y="31"/>
                      </a:lnTo>
                      <a:lnTo>
                        <a:pt x="270" y="22"/>
                      </a:lnTo>
                      <a:lnTo>
                        <a:pt x="253" y="14"/>
                      </a:lnTo>
                      <a:lnTo>
                        <a:pt x="236" y="9"/>
                      </a:lnTo>
                      <a:lnTo>
                        <a:pt x="219" y="4"/>
                      </a:lnTo>
                      <a:lnTo>
                        <a:pt x="202" y="0"/>
                      </a:lnTo>
                      <a:lnTo>
                        <a:pt x="183" y="0"/>
                      </a:lnTo>
                      <a:lnTo>
                        <a:pt x="164" y="0"/>
                      </a:lnTo>
                      <a:lnTo>
                        <a:pt x="145" y="4"/>
                      </a:lnTo>
                      <a:lnTo>
                        <a:pt x="128" y="9"/>
                      </a:lnTo>
                      <a:lnTo>
                        <a:pt x="111" y="14"/>
                      </a:lnTo>
                      <a:lnTo>
                        <a:pt x="95" y="22"/>
                      </a:lnTo>
                      <a:lnTo>
                        <a:pt x="80" y="31"/>
                      </a:lnTo>
                      <a:lnTo>
                        <a:pt x="65" y="41"/>
                      </a:lnTo>
                      <a:lnTo>
                        <a:pt x="53" y="53"/>
                      </a:lnTo>
                      <a:lnTo>
                        <a:pt x="41" y="67"/>
                      </a:lnTo>
                      <a:lnTo>
                        <a:pt x="30" y="81"/>
                      </a:lnTo>
                      <a:lnTo>
                        <a:pt x="20" y="96"/>
                      </a:lnTo>
                      <a:lnTo>
                        <a:pt x="13" y="111"/>
                      </a:lnTo>
                      <a:lnTo>
                        <a:pt x="6" y="128"/>
                      </a:lnTo>
                      <a:lnTo>
                        <a:pt x="3" y="146"/>
                      </a:lnTo>
                      <a:lnTo>
                        <a:pt x="0" y="164"/>
                      </a:lnTo>
                      <a:lnTo>
                        <a:pt x="0" y="183"/>
                      </a:lnTo>
                      <a:lnTo>
                        <a:pt x="0" y="202"/>
                      </a:lnTo>
                      <a:lnTo>
                        <a:pt x="3" y="219"/>
                      </a:lnTo>
                      <a:lnTo>
                        <a:pt x="6" y="238"/>
                      </a:lnTo>
                      <a:lnTo>
                        <a:pt x="13" y="255"/>
                      </a:lnTo>
                      <a:lnTo>
                        <a:pt x="20" y="270"/>
                      </a:lnTo>
                      <a:lnTo>
                        <a:pt x="30" y="286"/>
                      </a:lnTo>
                      <a:lnTo>
                        <a:pt x="41" y="299"/>
                      </a:lnTo>
                      <a:lnTo>
                        <a:pt x="53" y="313"/>
                      </a:lnTo>
                      <a:lnTo>
                        <a:pt x="65" y="325"/>
                      </a:lnTo>
                      <a:lnTo>
                        <a:pt x="80" y="335"/>
                      </a:lnTo>
                      <a:lnTo>
                        <a:pt x="95" y="344"/>
                      </a:lnTo>
                      <a:lnTo>
                        <a:pt x="111" y="353"/>
                      </a:lnTo>
                      <a:lnTo>
                        <a:pt x="128" y="358"/>
                      </a:lnTo>
                      <a:lnTo>
                        <a:pt x="145" y="363"/>
                      </a:lnTo>
                      <a:lnTo>
                        <a:pt x="164" y="364"/>
                      </a:lnTo>
                      <a:lnTo>
                        <a:pt x="183" y="366"/>
                      </a:lnTo>
                      <a:lnTo>
                        <a:pt x="202" y="364"/>
                      </a:lnTo>
                      <a:lnTo>
                        <a:pt x="219" y="363"/>
                      </a:lnTo>
                      <a:lnTo>
                        <a:pt x="236" y="358"/>
                      </a:lnTo>
                      <a:lnTo>
                        <a:pt x="253" y="353"/>
                      </a:lnTo>
                      <a:lnTo>
                        <a:pt x="270" y="344"/>
                      </a:lnTo>
                      <a:lnTo>
                        <a:pt x="285" y="335"/>
                      </a:lnTo>
                      <a:lnTo>
                        <a:pt x="299" y="325"/>
                      </a:lnTo>
                      <a:lnTo>
                        <a:pt x="311" y="313"/>
                      </a:lnTo>
                      <a:lnTo>
                        <a:pt x="323" y="299"/>
                      </a:lnTo>
                      <a:lnTo>
                        <a:pt x="333" y="286"/>
                      </a:lnTo>
                      <a:lnTo>
                        <a:pt x="344" y="270"/>
                      </a:lnTo>
                      <a:lnTo>
                        <a:pt x="351" y="255"/>
                      </a:lnTo>
                      <a:lnTo>
                        <a:pt x="357" y="238"/>
                      </a:lnTo>
                      <a:lnTo>
                        <a:pt x="362" y="219"/>
                      </a:lnTo>
                      <a:lnTo>
                        <a:pt x="364" y="202"/>
                      </a:lnTo>
                      <a:lnTo>
                        <a:pt x="366" y="183"/>
                      </a:lnTo>
                      <a:close/>
                      <a:moveTo>
                        <a:pt x="357" y="183"/>
                      </a:moveTo>
                      <a:lnTo>
                        <a:pt x="357" y="200"/>
                      </a:lnTo>
                      <a:lnTo>
                        <a:pt x="354" y="219"/>
                      </a:lnTo>
                      <a:lnTo>
                        <a:pt x="351" y="234"/>
                      </a:lnTo>
                      <a:lnTo>
                        <a:pt x="344" y="252"/>
                      </a:lnTo>
                      <a:lnTo>
                        <a:pt x="337" y="267"/>
                      </a:lnTo>
                      <a:lnTo>
                        <a:pt x="328" y="281"/>
                      </a:lnTo>
                      <a:lnTo>
                        <a:pt x="318" y="294"/>
                      </a:lnTo>
                      <a:lnTo>
                        <a:pt x="306" y="308"/>
                      </a:lnTo>
                      <a:lnTo>
                        <a:pt x="294" y="318"/>
                      </a:lnTo>
                      <a:lnTo>
                        <a:pt x="280" y="329"/>
                      </a:lnTo>
                      <a:lnTo>
                        <a:pt x="267" y="337"/>
                      </a:lnTo>
                      <a:lnTo>
                        <a:pt x="251" y="346"/>
                      </a:lnTo>
                      <a:lnTo>
                        <a:pt x="234" y="351"/>
                      </a:lnTo>
                      <a:lnTo>
                        <a:pt x="217" y="356"/>
                      </a:lnTo>
                      <a:lnTo>
                        <a:pt x="200" y="358"/>
                      </a:lnTo>
                      <a:lnTo>
                        <a:pt x="183" y="359"/>
                      </a:lnTo>
                      <a:lnTo>
                        <a:pt x="164" y="358"/>
                      </a:lnTo>
                      <a:lnTo>
                        <a:pt x="147" y="356"/>
                      </a:lnTo>
                      <a:lnTo>
                        <a:pt x="130" y="351"/>
                      </a:lnTo>
                      <a:lnTo>
                        <a:pt x="114" y="346"/>
                      </a:lnTo>
                      <a:lnTo>
                        <a:pt x="99" y="337"/>
                      </a:lnTo>
                      <a:lnTo>
                        <a:pt x="83" y="329"/>
                      </a:lnTo>
                      <a:lnTo>
                        <a:pt x="70" y="318"/>
                      </a:lnTo>
                      <a:lnTo>
                        <a:pt x="58" y="308"/>
                      </a:lnTo>
                      <a:lnTo>
                        <a:pt x="46" y="294"/>
                      </a:lnTo>
                      <a:lnTo>
                        <a:pt x="36" y="281"/>
                      </a:lnTo>
                      <a:lnTo>
                        <a:pt x="27" y="267"/>
                      </a:lnTo>
                      <a:lnTo>
                        <a:pt x="20" y="252"/>
                      </a:lnTo>
                      <a:lnTo>
                        <a:pt x="13" y="234"/>
                      </a:lnTo>
                      <a:lnTo>
                        <a:pt x="10" y="219"/>
                      </a:lnTo>
                      <a:lnTo>
                        <a:pt x="6" y="200"/>
                      </a:lnTo>
                      <a:lnTo>
                        <a:pt x="6" y="183"/>
                      </a:lnTo>
                      <a:lnTo>
                        <a:pt x="6" y="164"/>
                      </a:lnTo>
                      <a:lnTo>
                        <a:pt x="10" y="147"/>
                      </a:lnTo>
                      <a:lnTo>
                        <a:pt x="13" y="130"/>
                      </a:lnTo>
                      <a:lnTo>
                        <a:pt x="20" y="115"/>
                      </a:lnTo>
                      <a:lnTo>
                        <a:pt x="27" y="99"/>
                      </a:lnTo>
                      <a:lnTo>
                        <a:pt x="36" y="84"/>
                      </a:lnTo>
                      <a:lnTo>
                        <a:pt x="46" y="70"/>
                      </a:lnTo>
                      <a:lnTo>
                        <a:pt x="58" y="58"/>
                      </a:lnTo>
                      <a:lnTo>
                        <a:pt x="70" y="46"/>
                      </a:lnTo>
                      <a:lnTo>
                        <a:pt x="83" y="38"/>
                      </a:lnTo>
                      <a:lnTo>
                        <a:pt x="99" y="28"/>
                      </a:lnTo>
                      <a:lnTo>
                        <a:pt x="114" y="21"/>
                      </a:lnTo>
                      <a:lnTo>
                        <a:pt x="130" y="16"/>
                      </a:lnTo>
                      <a:lnTo>
                        <a:pt x="147" y="10"/>
                      </a:lnTo>
                      <a:lnTo>
                        <a:pt x="164" y="9"/>
                      </a:lnTo>
                      <a:lnTo>
                        <a:pt x="183" y="7"/>
                      </a:lnTo>
                      <a:lnTo>
                        <a:pt x="200" y="9"/>
                      </a:lnTo>
                      <a:lnTo>
                        <a:pt x="217" y="10"/>
                      </a:lnTo>
                      <a:lnTo>
                        <a:pt x="234" y="16"/>
                      </a:lnTo>
                      <a:lnTo>
                        <a:pt x="251" y="21"/>
                      </a:lnTo>
                      <a:lnTo>
                        <a:pt x="267" y="28"/>
                      </a:lnTo>
                      <a:lnTo>
                        <a:pt x="280" y="38"/>
                      </a:lnTo>
                      <a:lnTo>
                        <a:pt x="294" y="46"/>
                      </a:lnTo>
                      <a:lnTo>
                        <a:pt x="306" y="58"/>
                      </a:lnTo>
                      <a:lnTo>
                        <a:pt x="318" y="70"/>
                      </a:lnTo>
                      <a:lnTo>
                        <a:pt x="328" y="84"/>
                      </a:lnTo>
                      <a:lnTo>
                        <a:pt x="337" y="99"/>
                      </a:lnTo>
                      <a:lnTo>
                        <a:pt x="344" y="115"/>
                      </a:lnTo>
                      <a:lnTo>
                        <a:pt x="351" y="130"/>
                      </a:lnTo>
                      <a:lnTo>
                        <a:pt x="354" y="147"/>
                      </a:lnTo>
                      <a:lnTo>
                        <a:pt x="357" y="164"/>
                      </a:lnTo>
                      <a:lnTo>
                        <a:pt x="357" y="183"/>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4" name="Freeform 160"/>
                <p:cNvSpPr>
                  <a:spLocks noEditPoints="1"/>
                </p:cNvSpPr>
                <p:nvPr/>
              </p:nvSpPr>
              <p:spPr bwMode="auto">
                <a:xfrm>
                  <a:off x="3569" y="3124"/>
                  <a:ext cx="359" cy="359"/>
                </a:xfrm>
                <a:custGeom>
                  <a:avLst/>
                  <a:gdLst>
                    <a:gd name="T0" fmla="*/ 354 w 359"/>
                    <a:gd name="T1" fmla="*/ 143 h 359"/>
                    <a:gd name="T2" fmla="*/ 337 w 359"/>
                    <a:gd name="T3" fmla="*/ 94 h 359"/>
                    <a:gd name="T4" fmla="*/ 306 w 359"/>
                    <a:gd name="T5" fmla="*/ 53 h 359"/>
                    <a:gd name="T6" fmla="*/ 265 w 359"/>
                    <a:gd name="T7" fmla="*/ 22 h 359"/>
                    <a:gd name="T8" fmla="*/ 216 w 359"/>
                    <a:gd name="T9" fmla="*/ 3 h 359"/>
                    <a:gd name="T10" fmla="*/ 161 w 359"/>
                    <a:gd name="T11" fmla="*/ 0 h 359"/>
                    <a:gd name="T12" fmla="*/ 110 w 359"/>
                    <a:gd name="T13" fmla="*/ 13 h 359"/>
                    <a:gd name="T14" fmla="*/ 65 w 359"/>
                    <a:gd name="T15" fmla="*/ 41 h 359"/>
                    <a:gd name="T16" fmla="*/ 31 w 359"/>
                    <a:gd name="T17" fmla="*/ 78 h 359"/>
                    <a:gd name="T18" fmla="*/ 7 w 359"/>
                    <a:gd name="T19" fmla="*/ 126 h 359"/>
                    <a:gd name="T20" fmla="*/ 0 w 359"/>
                    <a:gd name="T21" fmla="*/ 179 h 359"/>
                    <a:gd name="T22" fmla="*/ 7 w 359"/>
                    <a:gd name="T23" fmla="*/ 232 h 359"/>
                    <a:gd name="T24" fmla="*/ 31 w 359"/>
                    <a:gd name="T25" fmla="*/ 280 h 359"/>
                    <a:gd name="T26" fmla="*/ 65 w 359"/>
                    <a:gd name="T27" fmla="*/ 318 h 359"/>
                    <a:gd name="T28" fmla="*/ 110 w 359"/>
                    <a:gd name="T29" fmla="*/ 345 h 359"/>
                    <a:gd name="T30" fmla="*/ 161 w 359"/>
                    <a:gd name="T31" fmla="*/ 357 h 359"/>
                    <a:gd name="T32" fmla="*/ 216 w 359"/>
                    <a:gd name="T33" fmla="*/ 355 h 359"/>
                    <a:gd name="T34" fmla="*/ 265 w 359"/>
                    <a:gd name="T35" fmla="*/ 337 h 359"/>
                    <a:gd name="T36" fmla="*/ 306 w 359"/>
                    <a:gd name="T37" fmla="*/ 306 h 359"/>
                    <a:gd name="T38" fmla="*/ 337 w 359"/>
                    <a:gd name="T39" fmla="*/ 265 h 359"/>
                    <a:gd name="T40" fmla="*/ 354 w 359"/>
                    <a:gd name="T41" fmla="*/ 215 h 359"/>
                    <a:gd name="T42" fmla="*/ 351 w 359"/>
                    <a:gd name="T43" fmla="*/ 179 h 359"/>
                    <a:gd name="T44" fmla="*/ 344 w 359"/>
                    <a:gd name="T45" fmla="*/ 230 h 359"/>
                    <a:gd name="T46" fmla="*/ 322 w 359"/>
                    <a:gd name="T47" fmla="*/ 275 h 359"/>
                    <a:gd name="T48" fmla="*/ 289 w 359"/>
                    <a:gd name="T49" fmla="*/ 313 h 359"/>
                    <a:gd name="T50" fmla="*/ 247 w 359"/>
                    <a:gd name="T51" fmla="*/ 338 h 359"/>
                    <a:gd name="T52" fmla="*/ 197 w 359"/>
                    <a:gd name="T53" fmla="*/ 350 h 359"/>
                    <a:gd name="T54" fmla="*/ 144 w 359"/>
                    <a:gd name="T55" fmla="*/ 349 h 359"/>
                    <a:gd name="T56" fmla="*/ 98 w 359"/>
                    <a:gd name="T57" fmla="*/ 330 h 359"/>
                    <a:gd name="T58" fmla="*/ 57 w 359"/>
                    <a:gd name="T59" fmla="*/ 301 h 359"/>
                    <a:gd name="T60" fmla="*/ 27 w 359"/>
                    <a:gd name="T61" fmla="*/ 261 h 359"/>
                    <a:gd name="T62" fmla="*/ 10 w 359"/>
                    <a:gd name="T63" fmla="*/ 213 h 359"/>
                    <a:gd name="T64" fmla="*/ 7 w 359"/>
                    <a:gd name="T65" fmla="*/ 162 h 359"/>
                    <a:gd name="T66" fmla="*/ 21 w 359"/>
                    <a:gd name="T67" fmla="*/ 112 h 359"/>
                    <a:gd name="T68" fmla="*/ 46 w 359"/>
                    <a:gd name="T69" fmla="*/ 70 h 359"/>
                    <a:gd name="T70" fmla="*/ 82 w 359"/>
                    <a:gd name="T71" fmla="*/ 35 h 359"/>
                    <a:gd name="T72" fmla="*/ 128 w 359"/>
                    <a:gd name="T73" fmla="*/ 15 h 359"/>
                    <a:gd name="T74" fmla="*/ 180 w 359"/>
                    <a:gd name="T75" fmla="*/ 6 h 359"/>
                    <a:gd name="T76" fmla="*/ 231 w 359"/>
                    <a:gd name="T77" fmla="*/ 15 h 359"/>
                    <a:gd name="T78" fmla="*/ 276 w 359"/>
                    <a:gd name="T79" fmla="*/ 35 h 359"/>
                    <a:gd name="T80" fmla="*/ 312 w 359"/>
                    <a:gd name="T81" fmla="*/ 70 h 359"/>
                    <a:gd name="T82" fmla="*/ 337 w 359"/>
                    <a:gd name="T83" fmla="*/ 112 h 359"/>
                    <a:gd name="T84" fmla="*/ 351 w 359"/>
                    <a:gd name="T85" fmla="*/ 162 h 3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9"/>
                    <a:gd name="T130" fmla="*/ 0 h 359"/>
                    <a:gd name="T131" fmla="*/ 359 w 359"/>
                    <a:gd name="T132" fmla="*/ 359 h 3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9" h="359">
                      <a:moveTo>
                        <a:pt x="359" y="179"/>
                      </a:moveTo>
                      <a:lnTo>
                        <a:pt x="358" y="160"/>
                      </a:lnTo>
                      <a:lnTo>
                        <a:pt x="354" y="143"/>
                      </a:lnTo>
                      <a:lnTo>
                        <a:pt x="351" y="126"/>
                      </a:lnTo>
                      <a:lnTo>
                        <a:pt x="344" y="109"/>
                      </a:lnTo>
                      <a:lnTo>
                        <a:pt x="337" y="94"/>
                      </a:lnTo>
                      <a:lnTo>
                        <a:pt x="329" y="78"/>
                      </a:lnTo>
                      <a:lnTo>
                        <a:pt x="318" y="65"/>
                      </a:lnTo>
                      <a:lnTo>
                        <a:pt x="306" y="53"/>
                      </a:lnTo>
                      <a:lnTo>
                        <a:pt x="293" y="41"/>
                      </a:lnTo>
                      <a:lnTo>
                        <a:pt x="279" y="30"/>
                      </a:lnTo>
                      <a:lnTo>
                        <a:pt x="265" y="22"/>
                      </a:lnTo>
                      <a:lnTo>
                        <a:pt x="248" y="13"/>
                      </a:lnTo>
                      <a:lnTo>
                        <a:pt x="233" y="8"/>
                      </a:lnTo>
                      <a:lnTo>
                        <a:pt x="216" y="3"/>
                      </a:lnTo>
                      <a:lnTo>
                        <a:pt x="197" y="0"/>
                      </a:lnTo>
                      <a:lnTo>
                        <a:pt x="180" y="0"/>
                      </a:lnTo>
                      <a:lnTo>
                        <a:pt x="161" y="0"/>
                      </a:lnTo>
                      <a:lnTo>
                        <a:pt x="142" y="3"/>
                      </a:lnTo>
                      <a:lnTo>
                        <a:pt x="125" y="8"/>
                      </a:lnTo>
                      <a:lnTo>
                        <a:pt x="110" y="13"/>
                      </a:lnTo>
                      <a:lnTo>
                        <a:pt x="94" y="22"/>
                      </a:lnTo>
                      <a:lnTo>
                        <a:pt x="79" y="30"/>
                      </a:lnTo>
                      <a:lnTo>
                        <a:pt x="65" y="41"/>
                      </a:lnTo>
                      <a:lnTo>
                        <a:pt x="51" y="53"/>
                      </a:lnTo>
                      <a:lnTo>
                        <a:pt x="41" y="65"/>
                      </a:lnTo>
                      <a:lnTo>
                        <a:pt x="31" y="78"/>
                      </a:lnTo>
                      <a:lnTo>
                        <a:pt x="21" y="94"/>
                      </a:lnTo>
                      <a:lnTo>
                        <a:pt x="14" y="109"/>
                      </a:lnTo>
                      <a:lnTo>
                        <a:pt x="7" y="126"/>
                      </a:lnTo>
                      <a:lnTo>
                        <a:pt x="3" y="143"/>
                      </a:lnTo>
                      <a:lnTo>
                        <a:pt x="0" y="160"/>
                      </a:lnTo>
                      <a:lnTo>
                        <a:pt x="0" y="179"/>
                      </a:lnTo>
                      <a:lnTo>
                        <a:pt x="0" y="198"/>
                      </a:lnTo>
                      <a:lnTo>
                        <a:pt x="3" y="215"/>
                      </a:lnTo>
                      <a:lnTo>
                        <a:pt x="7" y="232"/>
                      </a:lnTo>
                      <a:lnTo>
                        <a:pt x="14" y="249"/>
                      </a:lnTo>
                      <a:lnTo>
                        <a:pt x="21" y="265"/>
                      </a:lnTo>
                      <a:lnTo>
                        <a:pt x="31" y="280"/>
                      </a:lnTo>
                      <a:lnTo>
                        <a:pt x="41" y="294"/>
                      </a:lnTo>
                      <a:lnTo>
                        <a:pt x="51" y="306"/>
                      </a:lnTo>
                      <a:lnTo>
                        <a:pt x="65" y="318"/>
                      </a:lnTo>
                      <a:lnTo>
                        <a:pt x="79" y="328"/>
                      </a:lnTo>
                      <a:lnTo>
                        <a:pt x="94" y="337"/>
                      </a:lnTo>
                      <a:lnTo>
                        <a:pt x="110" y="345"/>
                      </a:lnTo>
                      <a:lnTo>
                        <a:pt x="125" y="350"/>
                      </a:lnTo>
                      <a:lnTo>
                        <a:pt x="142" y="355"/>
                      </a:lnTo>
                      <a:lnTo>
                        <a:pt x="161" y="357"/>
                      </a:lnTo>
                      <a:lnTo>
                        <a:pt x="180" y="359"/>
                      </a:lnTo>
                      <a:lnTo>
                        <a:pt x="197" y="357"/>
                      </a:lnTo>
                      <a:lnTo>
                        <a:pt x="216" y="355"/>
                      </a:lnTo>
                      <a:lnTo>
                        <a:pt x="233" y="350"/>
                      </a:lnTo>
                      <a:lnTo>
                        <a:pt x="248" y="345"/>
                      </a:lnTo>
                      <a:lnTo>
                        <a:pt x="265" y="337"/>
                      </a:lnTo>
                      <a:lnTo>
                        <a:pt x="279" y="328"/>
                      </a:lnTo>
                      <a:lnTo>
                        <a:pt x="293" y="318"/>
                      </a:lnTo>
                      <a:lnTo>
                        <a:pt x="306" y="306"/>
                      </a:lnTo>
                      <a:lnTo>
                        <a:pt x="318" y="294"/>
                      </a:lnTo>
                      <a:lnTo>
                        <a:pt x="329" y="280"/>
                      </a:lnTo>
                      <a:lnTo>
                        <a:pt x="337" y="265"/>
                      </a:lnTo>
                      <a:lnTo>
                        <a:pt x="344" y="249"/>
                      </a:lnTo>
                      <a:lnTo>
                        <a:pt x="351" y="232"/>
                      </a:lnTo>
                      <a:lnTo>
                        <a:pt x="354" y="215"/>
                      </a:lnTo>
                      <a:lnTo>
                        <a:pt x="358" y="198"/>
                      </a:lnTo>
                      <a:lnTo>
                        <a:pt x="359" y="179"/>
                      </a:lnTo>
                      <a:close/>
                      <a:moveTo>
                        <a:pt x="351" y="179"/>
                      </a:moveTo>
                      <a:lnTo>
                        <a:pt x="351" y="196"/>
                      </a:lnTo>
                      <a:lnTo>
                        <a:pt x="348" y="213"/>
                      </a:lnTo>
                      <a:lnTo>
                        <a:pt x="344" y="230"/>
                      </a:lnTo>
                      <a:lnTo>
                        <a:pt x="337" y="246"/>
                      </a:lnTo>
                      <a:lnTo>
                        <a:pt x="330" y="261"/>
                      </a:lnTo>
                      <a:lnTo>
                        <a:pt x="322" y="275"/>
                      </a:lnTo>
                      <a:lnTo>
                        <a:pt x="312" y="289"/>
                      </a:lnTo>
                      <a:lnTo>
                        <a:pt x="301" y="301"/>
                      </a:lnTo>
                      <a:lnTo>
                        <a:pt x="289" y="313"/>
                      </a:lnTo>
                      <a:lnTo>
                        <a:pt x="276" y="321"/>
                      </a:lnTo>
                      <a:lnTo>
                        <a:pt x="262" y="330"/>
                      </a:lnTo>
                      <a:lnTo>
                        <a:pt x="247" y="338"/>
                      </a:lnTo>
                      <a:lnTo>
                        <a:pt x="231" y="343"/>
                      </a:lnTo>
                      <a:lnTo>
                        <a:pt x="214" y="349"/>
                      </a:lnTo>
                      <a:lnTo>
                        <a:pt x="197" y="350"/>
                      </a:lnTo>
                      <a:lnTo>
                        <a:pt x="180" y="352"/>
                      </a:lnTo>
                      <a:lnTo>
                        <a:pt x="161" y="350"/>
                      </a:lnTo>
                      <a:lnTo>
                        <a:pt x="144" y="349"/>
                      </a:lnTo>
                      <a:lnTo>
                        <a:pt x="128" y="343"/>
                      </a:lnTo>
                      <a:lnTo>
                        <a:pt x="111" y="338"/>
                      </a:lnTo>
                      <a:lnTo>
                        <a:pt x="98" y="330"/>
                      </a:lnTo>
                      <a:lnTo>
                        <a:pt x="82" y="321"/>
                      </a:lnTo>
                      <a:lnTo>
                        <a:pt x="70" y="313"/>
                      </a:lnTo>
                      <a:lnTo>
                        <a:pt x="57" y="301"/>
                      </a:lnTo>
                      <a:lnTo>
                        <a:pt x="46" y="289"/>
                      </a:lnTo>
                      <a:lnTo>
                        <a:pt x="36" y="275"/>
                      </a:lnTo>
                      <a:lnTo>
                        <a:pt x="27" y="261"/>
                      </a:lnTo>
                      <a:lnTo>
                        <a:pt x="21" y="246"/>
                      </a:lnTo>
                      <a:lnTo>
                        <a:pt x="14" y="230"/>
                      </a:lnTo>
                      <a:lnTo>
                        <a:pt x="10" y="213"/>
                      </a:lnTo>
                      <a:lnTo>
                        <a:pt x="7" y="196"/>
                      </a:lnTo>
                      <a:lnTo>
                        <a:pt x="7" y="179"/>
                      </a:lnTo>
                      <a:lnTo>
                        <a:pt x="7" y="162"/>
                      </a:lnTo>
                      <a:lnTo>
                        <a:pt x="10" y="145"/>
                      </a:lnTo>
                      <a:lnTo>
                        <a:pt x="14" y="128"/>
                      </a:lnTo>
                      <a:lnTo>
                        <a:pt x="21" y="112"/>
                      </a:lnTo>
                      <a:lnTo>
                        <a:pt x="27" y="97"/>
                      </a:lnTo>
                      <a:lnTo>
                        <a:pt x="36" y="83"/>
                      </a:lnTo>
                      <a:lnTo>
                        <a:pt x="46" y="70"/>
                      </a:lnTo>
                      <a:lnTo>
                        <a:pt x="57" y="58"/>
                      </a:lnTo>
                      <a:lnTo>
                        <a:pt x="70" y="46"/>
                      </a:lnTo>
                      <a:lnTo>
                        <a:pt x="82" y="35"/>
                      </a:lnTo>
                      <a:lnTo>
                        <a:pt x="98" y="27"/>
                      </a:lnTo>
                      <a:lnTo>
                        <a:pt x="111" y="20"/>
                      </a:lnTo>
                      <a:lnTo>
                        <a:pt x="128" y="15"/>
                      </a:lnTo>
                      <a:lnTo>
                        <a:pt x="144" y="10"/>
                      </a:lnTo>
                      <a:lnTo>
                        <a:pt x="161" y="8"/>
                      </a:lnTo>
                      <a:lnTo>
                        <a:pt x="180" y="6"/>
                      </a:lnTo>
                      <a:lnTo>
                        <a:pt x="197" y="8"/>
                      </a:lnTo>
                      <a:lnTo>
                        <a:pt x="214" y="10"/>
                      </a:lnTo>
                      <a:lnTo>
                        <a:pt x="231" y="15"/>
                      </a:lnTo>
                      <a:lnTo>
                        <a:pt x="247" y="20"/>
                      </a:lnTo>
                      <a:lnTo>
                        <a:pt x="262" y="27"/>
                      </a:lnTo>
                      <a:lnTo>
                        <a:pt x="276" y="35"/>
                      </a:lnTo>
                      <a:lnTo>
                        <a:pt x="289" y="46"/>
                      </a:lnTo>
                      <a:lnTo>
                        <a:pt x="301" y="58"/>
                      </a:lnTo>
                      <a:lnTo>
                        <a:pt x="312" y="70"/>
                      </a:lnTo>
                      <a:lnTo>
                        <a:pt x="322" y="83"/>
                      </a:lnTo>
                      <a:lnTo>
                        <a:pt x="330" y="97"/>
                      </a:lnTo>
                      <a:lnTo>
                        <a:pt x="337" y="112"/>
                      </a:lnTo>
                      <a:lnTo>
                        <a:pt x="344" y="128"/>
                      </a:lnTo>
                      <a:lnTo>
                        <a:pt x="348" y="145"/>
                      </a:lnTo>
                      <a:lnTo>
                        <a:pt x="351" y="162"/>
                      </a:lnTo>
                      <a:lnTo>
                        <a:pt x="351" y="179"/>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5" name="Freeform 161"/>
                <p:cNvSpPr>
                  <a:spLocks noEditPoints="1"/>
                </p:cNvSpPr>
                <p:nvPr/>
              </p:nvSpPr>
              <p:spPr bwMode="auto">
                <a:xfrm>
                  <a:off x="3572" y="3127"/>
                  <a:ext cx="351" cy="352"/>
                </a:xfrm>
                <a:custGeom>
                  <a:avLst/>
                  <a:gdLst>
                    <a:gd name="T0" fmla="*/ 348 w 351"/>
                    <a:gd name="T1" fmla="*/ 140 h 352"/>
                    <a:gd name="T2" fmla="*/ 331 w 351"/>
                    <a:gd name="T3" fmla="*/ 92 h 352"/>
                    <a:gd name="T4" fmla="*/ 300 w 351"/>
                    <a:gd name="T5" fmla="*/ 51 h 352"/>
                    <a:gd name="T6" fmla="*/ 261 w 351"/>
                    <a:gd name="T7" fmla="*/ 21 h 352"/>
                    <a:gd name="T8" fmla="*/ 211 w 351"/>
                    <a:gd name="T9" fmla="*/ 3 h 352"/>
                    <a:gd name="T10" fmla="*/ 158 w 351"/>
                    <a:gd name="T11" fmla="*/ 2 h 352"/>
                    <a:gd name="T12" fmla="*/ 108 w 351"/>
                    <a:gd name="T13" fmla="*/ 14 h 352"/>
                    <a:gd name="T14" fmla="*/ 64 w 351"/>
                    <a:gd name="T15" fmla="*/ 39 h 352"/>
                    <a:gd name="T16" fmla="*/ 30 w 351"/>
                    <a:gd name="T17" fmla="*/ 77 h 352"/>
                    <a:gd name="T18" fmla="*/ 7 w 351"/>
                    <a:gd name="T19" fmla="*/ 123 h 352"/>
                    <a:gd name="T20" fmla="*/ 0 w 351"/>
                    <a:gd name="T21" fmla="*/ 176 h 352"/>
                    <a:gd name="T22" fmla="*/ 7 w 351"/>
                    <a:gd name="T23" fmla="*/ 227 h 352"/>
                    <a:gd name="T24" fmla="*/ 30 w 351"/>
                    <a:gd name="T25" fmla="*/ 274 h 352"/>
                    <a:gd name="T26" fmla="*/ 64 w 351"/>
                    <a:gd name="T27" fmla="*/ 311 h 352"/>
                    <a:gd name="T28" fmla="*/ 108 w 351"/>
                    <a:gd name="T29" fmla="*/ 339 h 352"/>
                    <a:gd name="T30" fmla="*/ 158 w 351"/>
                    <a:gd name="T31" fmla="*/ 351 h 352"/>
                    <a:gd name="T32" fmla="*/ 211 w 351"/>
                    <a:gd name="T33" fmla="*/ 349 h 352"/>
                    <a:gd name="T34" fmla="*/ 261 w 351"/>
                    <a:gd name="T35" fmla="*/ 330 h 352"/>
                    <a:gd name="T36" fmla="*/ 300 w 351"/>
                    <a:gd name="T37" fmla="*/ 301 h 352"/>
                    <a:gd name="T38" fmla="*/ 331 w 351"/>
                    <a:gd name="T39" fmla="*/ 260 h 352"/>
                    <a:gd name="T40" fmla="*/ 348 w 351"/>
                    <a:gd name="T41" fmla="*/ 212 h 352"/>
                    <a:gd name="T42" fmla="*/ 345 w 351"/>
                    <a:gd name="T43" fmla="*/ 176 h 352"/>
                    <a:gd name="T44" fmla="*/ 338 w 351"/>
                    <a:gd name="T45" fmla="*/ 226 h 352"/>
                    <a:gd name="T46" fmla="*/ 315 w 351"/>
                    <a:gd name="T47" fmla="*/ 270 h 352"/>
                    <a:gd name="T48" fmla="*/ 283 w 351"/>
                    <a:gd name="T49" fmla="*/ 306 h 352"/>
                    <a:gd name="T50" fmla="*/ 242 w 351"/>
                    <a:gd name="T51" fmla="*/ 332 h 352"/>
                    <a:gd name="T52" fmla="*/ 194 w 351"/>
                    <a:gd name="T53" fmla="*/ 344 h 352"/>
                    <a:gd name="T54" fmla="*/ 143 w 351"/>
                    <a:gd name="T55" fmla="*/ 340 h 352"/>
                    <a:gd name="T56" fmla="*/ 96 w 351"/>
                    <a:gd name="T57" fmla="*/ 325 h 352"/>
                    <a:gd name="T58" fmla="*/ 57 w 351"/>
                    <a:gd name="T59" fmla="*/ 296 h 352"/>
                    <a:gd name="T60" fmla="*/ 28 w 351"/>
                    <a:gd name="T61" fmla="*/ 257 h 352"/>
                    <a:gd name="T62" fmla="*/ 11 w 351"/>
                    <a:gd name="T63" fmla="*/ 210 h 352"/>
                    <a:gd name="T64" fmla="*/ 9 w 351"/>
                    <a:gd name="T65" fmla="*/ 159 h 352"/>
                    <a:gd name="T66" fmla="*/ 21 w 351"/>
                    <a:gd name="T67" fmla="*/ 109 h 352"/>
                    <a:gd name="T68" fmla="*/ 47 w 351"/>
                    <a:gd name="T69" fmla="*/ 68 h 352"/>
                    <a:gd name="T70" fmla="*/ 83 w 351"/>
                    <a:gd name="T71" fmla="*/ 36 h 352"/>
                    <a:gd name="T72" fmla="*/ 125 w 351"/>
                    <a:gd name="T73" fmla="*/ 15 h 352"/>
                    <a:gd name="T74" fmla="*/ 177 w 351"/>
                    <a:gd name="T75" fmla="*/ 7 h 352"/>
                    <a:gd name="T76" fmla="*/ 226 w 351"/>
                    <a:gd name="T77" fmla="*/ 15 h 352"/>
                    <a:gd name="T78" fmla="*/ 271 w 351"/>
                    <a:gd name="T79" fmla="*/ 36 h 352"/>
                    <a:gd name="T80" fmla="*/ 307 w 351"/>
                    <a:gd name="T81" fmla="*/ 68 h 352"/>
                    <a:gd name="T82" fmla="*/ 331 w 351"/>
                    <a:gd name="T83" fmla="*/ 109 h 352"/>
                    <a:gd name="T84" fmla="*/ 345 w 351"/>
                    <a:gd name="T85" fmla="*/ 159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1"/>
                    <a:gd name="T130" fmla="*/ 0 h 352"/>
                    <a:gd name="T131" fmla="*/ 351 w 351"/>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1" h="352">
                      <a:moveTo>
                        <a:pt x="351" y="176"/>
                      </a:moveTo>
                      <a:lnTo>
                        <a:pt x="351" y="157"/>
                      </a:lnTo>
                      <a:lnTo>
                        <a:pt x="348" y="140"/>
                      </a:lnTo>
                      <a:lnTo>
                        <a:pt x="345" y="123"/>
                      </a:lnTo>
                      <a:lnTo>
                        <a:pt x="338" y="108"/>
                      </a:lnTo>
                      <a:lnTo>
                        <a:pt x="331" y="92"/>
                      </a:lnTo>
                      <a:lnTo>
                        <a:pt x="322" y="77"/>
                      </a:lnTo>
                      <a:lnTo>
                        <a:pt x="312" y="63"/>
                      </a:lnTo>
                      <a:lnTo>
                        <a:pt x="300" y="51"/>
                      </a:lnTo>
                      <a:lnTo>
                        <a:pt x="288" y="39"/>
                      </a:lnTo>
                      <a:lnTo>
                        <a:pt x="274" y="31"/>
                      </a:lnTo>
                      <a:lnTo>
                        <a:pt x="261" y="21"/>
                      </a:lnTo>
                      <a:lnTo>
                        <a:pt x="245" y="14"/>
                      </a:lnTo>
                      <a:lnTo>
                        <a:pt x="228" y="9"/>
                      </a:lnTo>
                      <a:lnTo>
                        <a:pt x="211" y="3"/>
                      </a:lnTo>
                      <a:lnTo>
                        <a:pt x="194" y="2"/>
                      </a:lnTo>
                      <a:lnTo>
                        <a:pt x="177" y="0"/>
                      </a:lnTo>
                      <a:lnTo>
                        <a:pt x="158" y="2"/>
                      </a:lnTo>
                      <a:lnTo>
                        <a:pt x="141" y="3"/>
                      </a:lnTo>
                      <a:lnTo>
                        <a:pt x="124" y="9"/>
                      </a:lnTo>
                      <a:lnTo>
                        <a:pt x="108" y="14"/>
                      </a:lnTo>
                      <a:lnTo>
                        <a:pt x="93" y="21"/>
                      </a:lnTo>
                      <a:lnTo>
                        <a:pt x="77" y="31"/>
                      </a:lnTo>
                      <a:lnTo>
                        <a:pt x="64" y="39"/>
                      </a:lnTo>
                      <a:lnTo>
                        <a:pt x="52" y="51"/>
                      </a:lnTo>
                      <a:lnTo>
                        <a:pt x="40" y="63"/>
                      </a:lnTo>
                      <a:lnTo>
                        <a:pt x="30" y="77"/>
                      </a:lnTo>
                      <a:lnTo>
                        <a:pt x="21" y="92"/>
                      </a:lnTo>
                      <a:lnTo>
                        <a:pt x="14" y="108"/>
                      </a:lnTo>
                      <a:lnTo>
                        <a:pt x="7" y="123"/>
                      </a:lnTo>
                      <a:lnTo>
                        <a:pt x="4" y="140"/>
                      </a:lnTo>
                      <a:lnTo>
                        <a:pt x="0" y="157"/>
                      </a:lnTo>
                      <a:lnTo>
                        <a:pt x="0" y="176"/>
                      </a:lnTo>
                      <a:lnTo>
                        <a:pt x="0" y="193"/>
                      </a:lnTo>
                      <a:lnTo>
                        <a:pt x="4" y="212"/>
                      </a:lnTo>
                      <a:lnTo>
                        <a:pt x="7" y="227"/>
                      </a:lnTo>
                      <a:lnTo>
                        <a:pt x="14" y="245"/>
                      </a:lnTo>
                      <a:lnTo>
                        <a:pt x="21" y="260"/>
                      </a:lnTo>
                      <a:lnTo>
                        <a:pt x="30" y="274"/>
                      </a:lnTo>
                      <a:lnTo>
                        <a:pt x="40" y="287"/>
                      </a:lnTo>
                      <a:lnTo>
                        <a:pt x="52" y="301"/>
                      </a:lnTo>
                      <a:lnTo>
                        <a:pt x="64" y="311"/>
                      </a:lnTo>
                      <a:lnTo>
                        <a:pt x="77" y="322"/>
                      </a:lnTo>
                      <a:lnTo>
                        <a:pt x="93" y="330"/>
                      </a:lnTo>
                      <a:lnTo>
                        <a:pt x="108" y="339"/>
                      </a:lnTo>
                      <a:lnTo>
                        <a:pt x="124" y="344"/>
                      </a:lnTo>
                      <a:lnTo>
                        <a:pt x="141" y="349"/>
                      </a:lnTo>
                      <a:lnTo>
                        <a:pt x="158" y="351"/>
                      </a:lnTo>
                      <a:lnTo>
                        <a:pt x="177" y="352"/>
                      </a:lnTo>
                      <a:lnTo>
                        <a:pt x="194" y="351"/>
                      </a:lnTo>
                      <a:lnTo>
                        <a:pt x="211" y="349"/>
                      </a:lnTo>
                      <a:lnTo>
                        <a:pt x="228" y="344"/>
                      </a:lnTo>
                      <a:lnTo>
                        <a:pt x="245" y="339"/>
                      </a:lnTo>
                      <a:lnTo>
                        <a:pt x="261" y="330"/>
                      </a:lnTo>
                      <a:lnTo>
                        <a:pt x="274" y="322"/>
                      </a:lnTo>
                      <a:lnTo>
                        <a:pt x="288" y="311"/>
                      </a:lnTo>
                      <a:lnTo>
                        <a:pt x="300" y="301"/>
                      </a:lnTo>
                      <a:lnTo>
                        <a:pt x="312" y="287"/>
                      </a:lnTo>
                      <a:lnTo>
                        <a:pt x="322" y="274"/>
                      </a:lnTo>
                      <a:lnTo>
                        <a:pt x="331" y="260"/>
                      </a:lnTo>
                      <a:lnTo>
                        <a:pt x="338" y="245"/>
                      </a:lnTo>
                      <a:lnTo>
                        <a:pt x="345" y="227"/>
                      </a:lnTo>
                      <a:lnTo>
                        <a:pt x="348" y="212"/>
                      </a:lnTo>
                      <a:lnTo>
                        <a:pt x="351" y="193"/>
                      </a:lnTo>
                      <a:lnTo>
                        <a:pt x="351" y="176"/>
                      </a:lnTo>
                      <a:close/>
                      <a:moveTo>
                        <a:pt x="345" y="176"/>
                      </a:moveTo>
                      <a:lnTo>
                        <a:pt x="345" y="193"/>
                      </a:lnTo>
                      <a:lnTo>
                        <a:pt x="341" y="210"/>
                      </a:lnTo>
                      <a:lnTo>
                        <a:pt x="338" y="226"/>
                      </a:lnTo>
                      <a:lnTo>
                        <a:pt x="331" y="241"/>
                      </a:lnTo>
                      <a:lnTo>
                        <a:pt x="324" y="257"/>
                      </a:lnTo>
                      <a:lnTo>
                        <a:pt x="315" y="270"/>
                      </a:lnTo>
                      <a:lnTo>
                        <a:pt x="307" y="284"/>
                      </a:lnTo>
                      <a:lnTo>
                        <a:pt x="295" y="296"/>
                      </a:lnTo>
                      <a:lnTo>
                        <a:pt x="283" y="306"/>
                      </a:lnTo>
                      <a:lnTo>
                        <a:pt x="271" y="316"/>
                      </a:lnTo>
                      <a:lnTo>
                        <a:pt x="257" y="325"/>
                      </a:lnTo>
                      <a:lnTo>
                        <a:pt x="242" y="332"/>
                      </a:lnTo>
                      <a:lnTo>
                        <a:pt x="226" y="337"/>
                      </a:lnTo>
                      <a:lnTo>
                        <a:pt x="209" y="340"/>
                      </a:lnTo>
                      <a:lnTo>
                        <a:pt x="194" y="344"/>
                      </a:lnTo>
                      <a:lnTo>
                        <a:pt x="177" y="344"/>
                      </a:lnTo>
                      <a:lnTo>
                        <a:pt x="160" y="344"/>
                      </a:lnTo>
                      <a:lnTo>
                        <a:pt x="143" y="340"/>
                      </a:lnTo>
                      <a:lnTo>
                        <a:pt x="125" y="337"/>
                      </a:lnTo>
                      <a:lnTo>
                        <a:pt x="110" y="332"/>
                      </a:lnTo>
                      <a:lnTo>
                        <a:pt x="96" y="325"/>
                      </a:lnTo>
                      <a:lnTo>
                        <a:pt x="83" y="316"/>
                      </a:lnTo>
                      <a:lnTo>
                        <a:pt x="69" y="306"/>
                      </a:lnTo>
                      <a:lnTo>
                        <a:pt x="57" y="296"/>
                      </a:lnTo>
                      <a:lnTo>
                        <a:pt x="47" y="284"/>
                      </a:lnTo>
                      <a:lnTo>
                        <a:pt x="36" y="270"/>
                      </a:lnTo>
                      <a:lnTo>
                        <a:pt x="28" y="257"/>
                      </a:lnTo>
                      <a:lnTo>
                        <a:pt x="21" y="241"/>
                      </a:lnTo>
                      <a:lnTo>
                        <a:pt x="16" y="226"/>
                      </a:lnTo>
                      <a:lnTo>
                        <a:pt x="11" y="210"/>
                      </a:lnTo>
                      <a:lnTo>
                        <a:pt x="9" y="193"/>
                      </a:lnTo>
                      <a:lnTo>
                        <a:pt x="7" y="176"/>
                      </a:lnTo>
                      <a:lnTo>
                        <a:pt x="9" y="159"/>
                      </a:lnTo>
                      <a:lnTo>
                        <a:pt x="11" y="142"/>
                      </a:lnTo>
                      <a:lnTo>
                        <a:pt x="16" y="127"/>
                      </a:lnTo>
                      <a:lnTo>
                        <a:pt x="21" y="109"/>
                      </a:lnTo>
                      <a:lnTo>
                        <a:pt x="28" y="96"/>
                      </a:lnTo>
                      <a:lnTo>
                        <a:pt x="36" y="82"/>
                      </a:lnTo>
                      <a:lnTo>
                        <a:pt x="47" y="68"/>
                      </a:lnTo>
                      <a:lnTo>
                        <a:pt x="57" y="56"/>
                      </a:lnTo>
                      <a:lnTo>
                        <a:pt x="69" y="46"/>
                      </a:lnTo>
                      <a:lnTo>
                        <a:pt x="83" y="36"/>
                      </a:lnTo>
                      <a:lnTo>
                        <a:pt x="96" y="27"/>
                      </a:lnTo>
                      <a:lnTo>
                        <a:pt x="110" y="21"/>
                      </a:lnTo>
                      <a:lnTo>
                        <a:pt x="125" y="15"/>
                      </a:lnTo>
                      <a:lnTo>
                        <a:pt x="143" y="10"/>
                      </a:lnTo>
                      <a:lnTo>
                        <a:pt x="160" y="9"/>
                      </a:lnTo>
                      <a:lnTo>
                        <a:pt x="177" y="7"/>
                      </a:lnTo>
                      <a:lnTo>
                        <a:pt x="194" y="9"/>
                      </a:lnTo>
                      <a:lnTo>
                        <a:pt x="209" y="10"/>
                      </a:lnTo>
                      <a:lnTo>
                        <a:pt x="226" y="15"/>
                      </a:lnTo>
                      <a:lnTo>
                        <a:pt x="242" y="21"/>
                      </a:lnTo>
                      <a:lnTo>
                        <a:pt x="257" y="27"/>
                      </a:lnTo>
                      <a:lnTo>
                        <a:pt x="271" y="36"/>
                      </a:lnTo>
                      <a:lnTo>
                        <a:pt x="283" y="46"/>
                      </a:lnTo>
                      <a:lnTo>
                        <a:pt x="295" y="56"/>
                      </a:lnTo>
                      <a:lnTo>
                        <a:pt x="307" y="68"/>
                      </a:lnTo>
                      <a:lnTo>
                        <a:pt x="315" y="82"/>
                      </a:lnTo>
                      <a:lnTo>
                        <a:pt x="324" y="96"/>
                      </a:lnTo>
                      <a:lnTo>
                        <a:pt x="331" y="109"/>
                      </a:lnTo>
                      <a:lnTo>
                        <a:pt x="338" y="127"/>
                      </a:lnTo>
                      <a:lnTo>
                        <a:pt x="341" y="142"/>
                      </a:lnTo>
                      <a:lnTo>
                        <a:pt x="345" y="159"/>
                      </a:lnTo>
                      <a:lnTo>
                        <a:pt x="345" y="176"/>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6" name="Freeform 162"/>
                <p:cNvSpPr>
                  <a:spLocks noEditPoints="1"/>
                </p:cNvSpPr>
                <p:nvPr/>
              </p:nvSpPr>
              <p:spPr bwMode="auto">
                <a:xfrm>
                  <a:off x="3576" y="3130"/>
                  <a:ext cx="344" cy="346"/>
                </a:xfrm>
                <a:custGeom>
                  <a:avLst/>
                  <a:gdLst>
                    <a:gd name="T0" fmla="*/ 341 w 344"/>
                    <a:gd name="T1" fmla="*/ 139 h 346"/>
                    <a:gd name="T2" fmla="*/ 323 w 344"/>
                    <a:gd name="T3" fmla="*/ 91 h 346"/>
                    <a:gd name="T4" fmla="*/ 294 w 344"/>
                    <a:gd name="T5" fmla="*/ 52 h 346"/>
                    <a:gd name="T6" fmla="*/ 255 w 344"/>
                    <a:gd name="T7" fmla="*/ 21 h 346"/>
                    <a:gd name="T8" fmla="*/ 207 w 344"/>
                    <a:gd name="T9" fmla="*/ 4 h 346"/>
                    <a:gd name="T10" fmla="*/ 154 w 344"/>
                    <a:gd name="T11" fmla="*/ 2 h 346"/>
                    <a:gd name="T12" fmla="*/ 104 w 344"/>
                    <a:gd name="T13" fmla="*/ 14 h 346"/>
                    <a:gd name="T14" fmla="*/ 63 w 344"/>
                    <a:gd name="T15" fmla="*/ 40 h 346"/>
                    <a:gd name="T16" fmla="*/ 29 w 344"/>
                    <a:gd name="T17" fmla="*/ 77 h 346"/>
                    <a:gd name="T18" fmla="*/ 7 w 344"/>
                    <a:gd name="T19" fmla="*/ 122 h 346"/>
                    <a:gd name="T20" fmla="*/ 0 w 344"/>
                    <a:gd name="T21" fmla="*/ 173 h 346"/>
                    <a:gd name="T22" fmla="*/ 7 w 344"/>
                    <a:gd name="T23" fmla="*/ 224 h 346"/>
                    <a:gd name="T24" fmla="*/ 29 w 344"/>
                    <a:gd name="T25" fmla="*/ 269 h 346"/>
                    <a:gd name="T26" fmla="*/ 63 w 344"/>
                    <a:gd name="T27" fmla="*/ 307 h 346"/>
                    <a:gd name="T28" fmla="*/ 104 w 344"/>
                    <a:gd name="T29" fmla="*/ 332 h 346"/>
                    <a:gd name="T30" fmla="*/ 154 w 344"/>
                    <a:gd name="T31" fmla="*/ 344 h 346"/>
                    <a:gd name="T32" fmla="*/ 207 w 344"/>
                    <a:gd name="T33" fmla="*/ 343 h 346"/>
                    <a:gd name="T34" fmla="*/ 255 w 344"/>
                    <a:gd name="T35" fmla="*/ 324 h 346"/>
                    <a:gd name="T36" fmla="*/ 294 w 344"/>
                    <a:gd name="T37" fmla="*/ 295 h 346"/>
                    <a:gd name="T38" fmla="*/ 323 w 344"/>
                    <a:gd name="T39" fmla="*/ 255 h 346"/>
                    <a:gd name="T40" fmla="*/ 341 w 344"/>
                    <a:gd name="T41" fmla="*/ 207 h 346"/>
                    <a:gd name="T42" fmla="*/ 337 w 344"/>
                    <a:gd name="T43" fmla="*/ 173 h 346"/>
                    <a:gd name="T44" fmla="*/ 330 w 344"/>
                    <a:gd name="T45" fmla="*/ 223 h 346"/>
                    <a:gd name="T46" fmla="*/ 310 w 344"/>
                    <a:gd name="T47" fmla="*/ 266 h 346"/>
                    <a:gd name="T48" fmla="*/ 277 w 344"/>
                    <a:gd name="T49" fmla="*/ 300 h 346"/>
                    <a:gd name="T50" fmla="*/ 236 w 344"/>
                    <a:gd name="T51" fmla="*/ 325 h 346"/>
                    <a:gd name="T52" fmla="*/ 188 w 344"/>
                    <a:gd name="T53" fmla="*/ 337 h 346"/>
                    <a:gd name="T54" fmla="*/ 139 w 344"/>
                    <a:gd name="T55" fmla="*/ 334 h 346"/>
                    <a:gd name="T56" fmla="*/ 94 w 344"/>
                    <a:gd name="T57" fmla="*/ 319 h 346"/>
                    <a:gd name="T58" fmla="*/ 55 w 344"/>
                    <a:gd name="T59" fmla="*/ 289 h 346"/>
                    <a:gd name="T60" fmla="*/ 27 w 344"/>
                    <a:gd name="T61" fmla="*/ 252 h 346"/>
                    <a:gd name="T62" fmla="*/ 10 w 344"/>
                    <a:gd name="T63" fmla="*/ 206 h 346"/>
                    <a:gd name="T64" fmla="*/ 8 w 344"/>
                    <a:gd name="T65" fmla="*/ 156 h 346"/>
                    <a:gd name="T66" fmla="*/ 20 w 344"/>
                    <a:gd name="T67" fmla="*/ 108 h 346"/>
                    <a:gd name="T68" fmla="*/ 44 w 344"/>
                    <a:gd name="T69" fmla="*/ 69 h 346"/>
                    <a:gd name="T70" fmla="*/ 80 w 344"/>
                    <a:gd name="T71" fmla="*/ 36 h 346"/>
                    <a:gd name="T72" fmla="*/ 123 w 344"/>
                    <a:gd name="T73" fmla="*/ 16 h 346"/>
                    <a:gd name="T74" fmla="*/ 173 w 344"/>
                    <a:gd name="T75" fmla="*/ 7 h 346"/>
                    <a:gd name="T76" fmla="*/ 221 w 344"/>
                    <a:gd name="T77" fmla="*/ 16 h 346"/>
                    <a:gd name="T78" fmla="*/ 265 w 344"/>
                    <a:gd name="T79" fmla="*/ 36 h 346"/>
                    <a:gd name="T80" fmla="*/ 299 w 344"/>
                    <a:gd name="T81" fmla="*/ 69 h 346"/>
                    <a:gd name="T82" fmla="*/ 323 w 344"/>
                    <a:gd name="T83" fmla="*/ 108 h 346"/>
                    <a:gd name="T84" fmla="*/ 337 w 344"/>
                    <a:gd name="T85" fmla="*/ 156 h 3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4"/>
                    <a:gd name="T130" fmla="*/ 0 h 346"/>
                    <a:gd name="T131" fmla="*/ 344 w 344"/>
                    <a:gd name="T132" fmla="*/ 346 h 34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4" h="346">
                      <a:moveTo>
                        <a:pt x="344" y="173"/>
                      </a:moveTo>
                      <a:lnTo>
                        <a:pt x="344" y="156"/>
                      </a:lnTo>
                      <a:lnTo>
                        <a:pt x="341" y="139"/>
                      </a:lnTo>
                      <a:lnTo>
                        <a:pt x="337" y="122"/>
                      </a:lnTo>
                      <a:lnTo>
                        <a:pt x="330" y="106"/>
                      </a:lnTo>
                      <a:lnTo>
                        <a:pt x="323" y="91"/>
                      </a:lnTo>
                      <a:lnTo>
                        <a:pt x="315" y="77"/>
                      </a:lnTo>
                      <a:lnTo>
                        <a:pt x="305" y="64"/>
                      </a:lnTo>
                      <a:lnTo>
                        <a:pt x="294" y="52"/>
                      </a:lnTo>
                      <a:lnTo>
                        <a:pt x="282" y="40"/>
                      </a:lnTo>
                      <a:lnTo>
                        <a:pt x="269" y="29"/>
                      </a:lnTo>
                      <a:lnTo>
                        <a:pt x="255" y="21"/>
                      </a:lnTo>
                      <a:lnTo>
                        <a:pt x="240" y="14"/>
                      </a:lnTo>
                      <a:lnTo>
                        <a:pt x="224" y="9"/>
                      </a:lnTo>
                      <a:lnTo>
                        <a:pt x="207" y="4"/>
                      </a:lnTo>
                      <a:lnTo>
                        <a:pt x="190" y="2"/>
                      </a:lnTo>
                      <a:lnTo>
                        <a:pt x="173" y="0"/>
                      </a:lnTo>
                      <a:lnTo>
                        <a:pt x="154" y="2"/>
                      </a:lnTo>
                      <a:lnTo>
                        <a:pt x="137" y="4"/>
                      </a:lnTo>
                      <a:lnTo>
                        <a:pt x="121" y="9"/>
                      </a:lnTo>
                      <a:lnTo>
                        <a:pt x="104" y="14"/>
                      </a:lnTo>
                      <a:lnTo>
                        <a:pt x="91" y="21"/>
                      </a:lnTo>
                      <a:lnTo>
                        <a:pt x="75" y="29"/>
                      </a:lnTo>
                      <a:lnTo>
                        <a:pt x="63" y="40"/>
                      </a:lnTo>
                      <a:lnTo>
                        <a:pt x="50" y="52"/>
                      </a:lnTo>
                      <a:lnTo>
                        <a:pt x="39" y="64"/>
                      </a:lnTo>
                      <a:lnTo>
                        <a:pt x="29" y="77"/>
                      </a:lnTo>
                      <a:lnTo>
                        <a:pt x="20" y="91"/>
                      </a:lnTo>
                      <a:lnTo>
                        <a:pt x="14" y="106"/>
                      </a:lnTo>
                      <a:lnTo>
                        <a:pt x="7" y="122"/>
                      </a:lnTo>
                      <a:lnTo>
                        <a:pt x="3" y="139"/>
                      </a:lnTo>
                      <a:lnTo>
                        <a:pt x="0" y="156"/>
                      </a:lnTo>
                      <a:lnTo>
                        <a:pt x="0" y="173"/>
                      </a:lnTo>
                      <a:lnTo>
                        <a:pt x="0" y="190"/>
                      </a:lnTo>
                      <a:lnTo>
                        <a:pt x="3" y="207"/>
                      </a:lnTo>
                      <a:lnTo>
                        <a:pt x="7" y="224"/>
                      </a:lnTo>
                      <a:lnTo>
                        <a:pt x="14" y="240"/>
                      </a:lnTo>
                      <a:lnTo>
                        <a:pt x="20" y="255"/>
                      </a:lnTo>
                      <a:lnTo>
                        <a:pt x="29" y="269"/>
                      </a:lnTo>
                      <a:lnTo>
                        <a:pt x="39" y="283"/>
                      </a:lnTo>
                      <a:lnTo>
                        <a:pt x="50" y="295"/>
                      </a:lnTo>
                      <a:lnTo>
                        <a:pt x="63" y="307"/>
                      </a:lnTo>
                      <a:lnTo>
                        <a:pt x="75" y="315"/>
                      </a:lnTo>
                      <a:lnTo>
                        <a:pt x="91" y="324"/>
                      </a:lnTo>
                      <a:lnTo>
                        <a:pt x="104" y="332"/>
                      </a:lnTo>
                      <a:lnTo>
                        <a:pt x="121" y="337"/>
                      </a:lnTo>
                      <a:lnTo>
                        <a:pt x="137" y="343"/>
                      </a:lnTo>
                      <a:lnTo>
                        <a:pt x="154" y="344"/>
                      </a:lnTo>
                      <a:lnTo>
                        <a:pt x="173" y="346"/>
                      </a:lnTo>
                      <a:lnTo>
                        <a:pt x="190" y="344"/>
                      </a:lnTo>
                      <a:lnTo>
                        <a:pt x="207" y="343"/>
                      </a:lnTo>
                      <a:lnTo>
                        <a:pt x="224" y="337"/>
                      </a:lnTo>
                      <a:lnTo>
                        <a:pt x="240" y="332"/>
                      </a:lnTo>
                      <a:lnTo>
                        <a:pt x="255" y="324"/>
                      </a:lnTo>
                      <a:lnTo>
                        <a:pt x="269" y="315"/>
                      </a:lnTo>
                      <a:lnTo>
                        <a:pt x="282" y="307"/>
                      </a:lnTo>
                      <a:lnTo>
                        <a:pt x="294" y="295"/>
                      </a:lnTo>
                      <a:lnTo>
                        <a:pt x="305" y="283"/>
                      </a:lnTo>
                      <a:lnTo>
                        <a:pt x="315" y="269"/>
                      </a:lnTo>
                      <a:lnTo>
                        <a:pt x="323" y="255"/>
                      </a:lnTo>
                      <a:lnTo>
                        <a:pt x="330" y="240"/>
                      </a:lnTo>
                      <a:lnTo>
                        <a:pt x="337" y="224"/>
                      </a:lnTo>
                      <a:lnTo>
                        <a:pt x="341" y="207"/>
                      </a:lnTo>
                      <a:lnTo>
                        <a:pt x="344" y="190"/>
                      </a:lnTo>
                      <a:lnTo>
                        <a:pt x="344" y="173"/>
                      </a:lnTo>
                      <a:close/>
                      <a:moveTo>
                        <a:pt x="337" y="173"/>
                      </a:moveTo>
                      <a:lnTo>
                        <a:pt x="337" y="190"/>
                      </a:lnTo>
                      <a:lnTo>
                        <a:pt x="334" y="206"/>
                      </a:lnTo>
                      <a:lnTo>
                        <a:pt x="330" y="223"/>
                      </a:lnTo>
                      <a:lnTo>
                        <a:pt x="323" y="236"/>
                      </a:lnTo>
                      <a:lnTo>
                        <a:pt x="317" y="252"/>
                      </a:lnTo>
                      <a:lnTo>
                        <a:pt x="310" y="266"/>
                      </a:lnTo>
                      <a:lnTo>
                        <a:pt x="299" y="278"/>
                      </a:lnTo>
                      <a:lnTo>
                        <a:pt x="289" y="289"/>
                      </a:lnTo>
                      <a:lnTo>
                        <a:pt x="277" y="300"/>
                      </a:lnTo>
                      <a:lnTo>
                        <a:pt x="265" y="310"/>
                      </a:lnTo>
                      <a:lnTo>
                        <a:pt x="252" y="319"/>
                      </a:lnTo>
                      <a:lnTo>
                        <a:pt x="236" y="325"/>
                      </a:lnTo>
                      <a:lnTo>
                        <a:pt x="221" y="331"/>
                      </a:lnTo>
                      <a:lnTo>
                        <a:pt x="205" y="334"/>
                      </a:lnTo>
                      <a:lnTo>
                        <a:pt x="188" y="337"/>
                      </a:lnTo>
                      <a:lnTo>
                        <a:pt x="173" y="337"/>
                      </a:lnTo>
                      <a:lnTo>
                        <a:pt x="156" y="337"/>
                      </a:lnTo>
                      <a:lnTo>
                        <a:pt x="139" y="334"/>
                      </a:lnTo>
                      <a:lnTo>
                        <a:pt x="123" y="331"/>
                      </a:lnTo>
                      <a:lnTo>
                        <a:pt x="108" y="325"/>
                      </a:lnTo>
                      <a:lnTo>
                        <a:pt x="94" y="319"/>
                      </a:lnTo>
                      <a:lnTo>
                        <a:pt x="80" y="310"/>
                      </a:lnTo>
                      <a:lnTo>
                        <a:pt x="67" y="300"/>
                      </a:lnTo>
                      <a:lnTo>
                        <a:pt x="55" y="289"/>
                      </a:lnTo>
                      <a:lnTo>
                        <a:pt x="44" y="278"/>
                      </a:lnTo>
                      <a:lnTo>
                        <a:pt x="36" y="266"/>
                      </a:lnTo>
                      <a:lnTo>
                        <a:pt x="27" y="252"/>
                      </a:lnTo>
                      <a:lnTo>
                        <a:pt x="20" y="236"/>
                      </a:lnTo>
                      <a:lnTo>
                        <a:pt x="15" y="223"/>
                      </a:lnTo>
                      <a:lnTo>
                        <a:pt x="10" y="206"/>
                      </a:lnTo>
                      <a:lnTo>
                        <a:pt x="8" y="190"/>
                      </a:lnTo>
                      <a:lnTo>
                        <a:pt x="7" y="173"/>
                      </a:lnTo>
                      <a:lnTo>
                        <a:pt x="8" y="156"/>
                      </a:lnTo>
                      <a:lnTo>
                        <a:pt x="10" y="139"/>
                      </a:lnTo>
                      <a:lnTo>
                        <a:pt x="15" y="124"/>
                      </a:lnTo>
                      <a:lnTo>
                        <a:pt x="20" y="108"/>
                      </a:lnTo>
                      <a:lnTo>
                        <a:pt x="27" y="94"/>
                      </a:lnTo>
                      <a:lnTo>
                        <a:pt x="36" y="81"/>
                      </a:lnTo>
                      <a:lnTo>
                        <a:pt x="44" y="69"/>
                      </a:lnTo>
                      <a:lnTo>
                        <a:pt x="55" y="57"/>
                      </a:lnTo>
                      <a:lnTo>
                        <a:pt x="67" y="45"/>
                      </a:lnTo>
                      <a:lnTo>
                        <a:pt x="80" y="36"/>
                      </a:lnTo>
                      <a:lnTo>
                        <a:pt x="94" y="28"/>
                      </a:lnTo>
                      <a:lnTo>
                        <a:pt x="108" y="21"/>
                      </a:lnTo>
                      <a:lnTo>
                        <a:pt x="123" y="16"/>
                      </a:lnTo>
                      <a:lnTo>
                        <a:pt x="139" y="11"/>
                      </a:lnTo>
                      <a:lnTo>
                        <a:pt x="156" y="9"/>
                      </a:lnTo>
                      <a:lnTo>
                        <a:pt x="173" y="7"/>
                      </a:lnTo>
                      <a:lnTo>
                        <a:pt x="188" y="9"/>
                      </a:lnTo>
                      <a:lnTo>
                        <a:pt x="205" y="11"/>
                      </a:lnTo>
                      <a:lnTo>
                        <a:pt x="221" y="16"/>
                      </a:lnTo>
                      <a:lnTo>
                        <a:pt x="236" y="21"/>
                      </a:lnTo>
                      <a:lnTo>
                        <a:pt x="252" y="28"/>
                      </a:lnTo>
                      <a:lnTo>
                        <a:pt x="265" y="36"/>
                      </a:lnTo>
                      <a:lnTo>
                        <a:pt x="277" y="45"/>
                      </a:lnTo>
                      <a:lnTo>
                        <a:pt x="289" y="57"/>
                      </a:lnTo>
                      <a:lnTo>
                        <a:pt x="299" y="69"/>
                      </a:lnTo>
                      <a:lnTo>
                        <a:pt x="310" y="81"/>
                      </a:lnTo>
                      <a:lnTo>
                        <a:pt x="317" y="94"/>
                      </a:lnTo>
                      <a:lnTo>
                        <a:pt x="323" y="108"/>
                      </a:lnTo>
                      <a:lnTo>
                        <a:pt x="330" y="124"/>
                      </a:lnTo>
                      <a:lnTo>
                        <a:pt x="334" y="139"/>
                      </a:lnTo>
                      <a:lnTo>
                        <a:pt x="337" y="156"/>
                      </a:lnTo>
                      <a:lnTo>
                        <a:pt x="337" y="173"/>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7" name="Freeform 163"/>
                <p:cNvSpPr>
                  <a:spLocks noEditPoints="1"/>
                </p:cNvSpPr>
                <p:nvPr/>
              </p:nvSpPr>
              <p:spPr bwMode="auto">
                <a:xfrm>
                  <a:off x="3579" y="3134"/>
                  <a:ext cx="338" cy="337"/>
                </a:xfrm>
                <a:custGeom>
                  <a:avLst/>
                  <a:gdLst>
                    <a:gd name="T0" fmla="*/ 334 w 338"/>
                    <a:gd name="T1" fmla="*/ 135 h 337"/>
                    <a:gd name="T2" fmla="*/ 317 w 338"/>
                    <a:gd name="T3" fmla="*/ 89 h 337"/>
                    <a:gd name="T4" fmla="*/ 288 w 338"/>
                    <a:gd name="T5" fmla="*/ 49 h 337"/>
                    <a:gd name="T6" fmla="*/ 250 w 338"/>
                    <a:gd name="T7" fmla="*/ 20 h 337"/>
                    <a:gd name="T8" fmla="*/ 202 w 338"/>
                    <a:gd name="T9" fmla="*/ 3 h 337"/>
                    <a:gd name="T10" fmla="*/ 153 w 338"/>
                    <a:gd name="T11" fmla="*/ 2 h 337"/>
                    <a:gd name="T12" fmla="*/ 103 w 338"/>
                    <a:gd name="T13" fmla="*/ 14 h 337"/>
                    <a:gd name="T14" fmla="*/ 62 w 338"/>
                    <a:gd name="T15" fmla="*/ 39 h 337"/>
                    <a:gd name="T16" fmla="*/ 29 w 338"/>
                    <a:gd name="T17" fmla="*/ 75 h 337"/>
                    <a:gd name="T18" fmla="*/ 9 w 338"/>
                    <a:gd name="T19" fmla="*/ 120 h 337"/>
                    <a:gd name="T20" fmla="*/ 0 w 338"/>
                    <a:gd name="T21" fmla="*/ 169 h 337"/>
                    <a:gd name="T22" fmla="*/ 9 w 338"/>
                    <a:gd name="T23" fmla="*/ 219 h 337"/>
                    <a:gd name="T24" fmla="*/ 29 w 338"/>
                    <a:gd name="T25" fmla="*/ 263 h 337"/>
                    <a:gd name="T26" fmla="*/ 62 w 338"/>
                    <a:gd name="T27" fmla="*/ 299 h 337"/>
                    <a:gd name="T28" fmla="*/ 103 w 338"/>
                    <a:gd name="T29" fmla="*/ 325 h 337"/>
                    <a:gd name="T30" fmla="*/ 153 w 338"/>
                    <a:gd name="T31" fmla="*/ 337 h 337"/>
                    <a:gd name="T32" fmla="*/ 202 w 338"/>
                    <a:gd name="T33" fmla="*/ 333 h 337"/>
                    <a:gd name="T34" fmla="*/ 250 w 338"/>
                    <a:gd name="T35" fmla="*/ 318 h 337"/>
                    <a:gd name="T36" fmla="*/ 288 w 338"/>
                    <a:gd name="T37" fmla="*/ 289 h 337"/>
                    <a:gd name="T38" fmla="*/ 317 w 338"/>
                    <a:gd name="T39" fmla="*/ 250 h 337"/>
                    <a:gd name="T40" fmla="*/ 334 w 338"/>
                    <a:gd name="T41" fmla="*/ 203 h 337"/>
                    <a:gd name="T42" fmla="*/ 331 w 338"/>
                    <a:gd name="T43" fmla="*/ 169 h 337"/>
                    <a:gd name="T44" fmla="*/ 324 w 338"/>
                    <a:gd name="T45" fmla="*/ 217 h 337"/>
                    <a:gd name="T46" fmla="*/ 303 w 338"/>
                    <a:gd name="T47" fmla="*/ 260 h 337"/>
                    <a:gd name="T48" fmla="*/ 272 w 338"/>
                    <a:gd name="T49" fmla="*/ 294 h 337"/>
                    <a:gd name="T50" fmla="*/ 231 w 338"/>
                    <a:gd name="T51" fmla="*/ 318 h 337"/>
                    <a:gd name="T52" fmla="*/ 185 w 338"/>
                    <a:gd name="T53" fmla="*/ 330 h 337"/>
                    <a:gd name="T54" fmla="*/ 137 w 338"/>
                    <a:gd name="T55" fmla="*/ 327 h 337"/>
                    <a:gd name="T56" fmla="*/ 93 w 338"/>
                    <a:gd name="T57" fmla="*/ 311 h 337"/>
                    <a:gd name="T58" fmla="*/ 55 w 338"/>
                    <a:gd name="T59" fmla="*/ 284 h 337"/>
                    <a:gd name="T60" fmla="*/ 28 w 338"/>
                    <a:gd name="T61" fmla="*/ 246 h 337"/>
                    <a:gd name="T62" fmla="*/ 11 w 338"/>
                    <a:gd name="T63" fmla="*/ 202 h 337"/>
                    <a:gd name="T64" fmla="*/ 9 w 338"/>
                    <a:gd name="T65" fmla="*/ 152 h 337"/>
                    <a:gd name="T66" fmla="*/ 21 w 338"/>
                    <a:gd name="T67" fmla="*/ 106 h 337"/>
                    <a:gd name="T68" fmla="*/ 45 w 338"/>
                    <a:gd name="T69" fmla="*/ 67 h 337"/>
                    <a:gd name="T70" fmla="*/ 79 w 338"/>
                    <a:gd name="T71" fmla="*/ 36 h 337"/>
                    <a:gd name="T72" fmla="*/ 122 w 338"/>
                    <a:gd name="T73" fmla="*/ 15 h 337"/>
                    <a:gd name="T74" fmla="*/ 170 w 338"/>
                    <a:gd name="T75" fmla="*/ 8 h 337"/>
                    <a:gd name="T76" fmla="*/ 218 w 338"/>
                    <a:gd name="T77" fmla="*/ 15 h 337"/>
                    <a:gd name="T78" fmla="*/ 259 w 338"/>
                    <a:gd name="T79" fmla="*/ 36 h 337"/>
                    <a:gd name="T80" fmla="*/ 293 w 338"/>
                    <a:gd name="T81" fmla="*/ 67 h 337"/>
                    <a:gd name="T82" fmla="*/ 317 w 338"/>
                    <a:gd name="T83" fmla="*/ 106 h 337"/>
                    <a:gd name="T84" fmla="*/ 329 w 338"/>
                    <a:gd name="T85" fmla="*/ 152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8"/>
                    <a:gd name="T130" fmla="*/ 0 h 337"/>
                    <a:gd name="T131" fmla="*/ 338 w 338"/>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8" h="337">
                      <a:moveTo>
                        <a:pt x="338" y="169"/>
                      </a:moveTo>
                      <a:lnTo>
                        <a:pt x="338" y="152"/>
                      </a:lnTo>
                      <a:lnTo>
                        <a:pt x="334" y="135"/>
                      </a:lnTo>
                      <a:lnTo>
                        <a:pt x="331" y="120"/>
                      </a:lnTo>
                      <a:lnTo>
                        <a:pt x="324" y="102"/>
                      </a:lnTo>
                      <a:lnTo>
                        <a:pt x="317" y="89"/>
                      </a:lnTo>
                      <a:lnTo>
                        <a:pt x="308" y="75"/>
                      </a:lnTo>
                      <a:lnTo>
                        <a:pt x="300" y="61"/>
                      </a:lnTo>
                      <a:lnTo>
                        <a:pt x="288" y="49"/>
                      </a:lnTo>
                      <a:lnTo>
                        <a:pt x="276" y="39"/>
                      </a:lnTo>
                      <a:lnTo>
                        <a:pt x="264" y="29"/>
                      </a:lnTo>
                      <a:lnTo>
                        <a:pt x="250" y="20"/>
                      </a:lnTo>
                      <a:lnTo>
                        <a:pt x="235" y="14"/>
                      </a:lnTo>
                      <a:lnTo>
                        <a:pt x="219" y="8"/>
                      </a:lnTo>
                      <a:lnTo>
                        <a:pt x="202" y="3"/>
                      </a:lnTo>
                      <a:lnTo>
                        <a:pt x="187" y="2"/>
                      </a:lnTo>
                      <a:lnTo>
                        <a:pt x="170" y="0"/>
                      </a:lnTo>
                      <a:lnTo>
                        <a:pt x="153" y="2"/>
                      </a:lnTo>
                      <a:lnTo>
                        <a:pt x="136" y="3"/>
                      </a:lnTo>
                      <a:lnTo>
                        <a:pt x="118" y="8"/>
                      </a:lnTo>
                      <a:lnTo>
                        <a:pt x="103" y="14"/>
                      </a:lnTo>
                      <a:lnTo>
                        <a:pt x="89" y="20"/>
                      </a:lnTo>
                      <a:lnTo>
                        <a:pt x="76" y="29"/>
                      </a:lnTo>
                      <a:lnTo>
                        <a:pt x="62" y="39"/>
                      </a:lnTo>
                      <a:lnTo>
                        <a:pt x="50" y="49"/>
                      </a:lnTo>
                      <a:lnTo>
                        <a:pt x="40" y="61"/>
                      </a:lnTo>
                      <a:lnTo>
                        <a:pt x="29" y="75"/>
                      </a:lnTo>
                      <a:lnTo>
                        <a:pt x="21" y="89"/>
                      </a:lnTo>
                      <a:lnTo>
                        <a:pt x="14" y="102"/>
                      </a:lnTo>
                      <a:lnTo>
                        <a:pt x="9" y="120"/>
                      </a:lnTo>
                      <a:lnTo>
                        <a:pt x="4" y="135"/>
                      </a:lnTo>
                      <a:lnTo>
                        <a:pt x="2" y="152"/>
                      </a:lnTo>
                      <a:lnTo>
                        <a:pt x="0" y="169"/>
                      </a:lnTo>
                      <a:lnTo>
                        <a:pt x="2" y="186"/>
                      </a:lnTo>
                      <a:lnTo>
                        <a:pt x="4" y="203"/>
                      </a:lnTo>
                      <a:lnTo>
                        <a:pt x="9" y="219"/>
                      </a:lnTo>
                      <a:lnTo>
                        <a:pt x="14" y="234"/>
                      </a:lnTo>
                      <a:lnTo>
                        <a:pt x="21" y="250"/>
                      </a:lnTo>
                      <a:lnTo>
                        <a:pt x="29" y="263"/>
                      </a:lnTo>
                      <a:lnTo>
                        <a:pt x="40" y="277"/>
                      </a:lnTo>
                      <a:lnTo>
                        <a:pt x="50" y="289"/>
                      </a:lnTo>
                      <a:lnTo>
                        <a:pt x="62" y="299"/>
                      </a:lnTo>
                      <a:lnTo>
                        <a:pt x="76" y="309"/>
                      </a:lnTo>
                      <a:lnTo>
                        <a:pt x="89" y="318"/>
                      </a:lnTo>
                      <a:lnTo>
                        <a:pt x="103" y="325"/>
                      </a:lnTo>
                      <a:lnTo>
                        <a:pt x="118" y="330"/>
                      </a:lnTo>
                      <a:lnTo>
                        <a:pt x="136" y="333"/>
                      </a:lnTo>
                      <a:lnTo>
                        <a:pt x="153" y="337"/>
                      </a:lnTo>
                      <a:lnTo>
                        <a:pt x="170" y="337"/>
                      </a:lnTo>
                      <a:lnTo>
                        <a:pt x="187" y="337"/>
                      </a:lnTo>
                      <a:lnTo>
                        <a:pt x="202" y="333"/>
                      </a:lnTo>
                      <a:lnTo>
                        <a:pt x="219" y="330"/>
                      </a:lnTo>
                      <a:lnTo>
                        <a:pt x="235" y="325"/>
                      </a:lnTo>
                      <a:lnTo>
                        <a:pt x="250" y="318"/>
                      </a:lnTo>
                      <a:lnTo>
                        <a:pt x="264" y="309"/>
                      </a:lnTo>
                      <a:lnTo>
                        <a:pt x="276" y="299"/>
                      </a:lnTo>
                      <a:lnTo>
                        <a:pt x="288" y="289"/>
                      </a:lnTo>
                      <a:lnTo>
                        <a:pt x="300" y="277"/>
                      </a:lnTo>
                      <a:lnTo>
                        <a:pt x="308" y="263"/>
                      </a:lnTo>
                      <a:lnTo>
                        <a:pt x="317" y="250"/>
                      </a:lnTo>
                      <a:lnTo>
                        <a:pt x="324" y="234"/>
                      </a:lnTo>
                      <a:lnTo>
                        <a:pt x="331" y="219"/>
                      </a:lnTo>
                      <a:lnTo>
                        <a:pt x="334" y="203"/>
                      </a:lnTo>
                      <a:lnTo>
                        <a:pt x="338" y="186"/>
                      </a:lnTo>
                      <a:lnTo>
                        <a:pt x="338" y="169"/>
                      </a:lnTo>
                      <a:close/>
                      <a:moveTo>
                        <a:pt x="331" y="169"/>
                      </a:moveTo>
                      <a:lnTo>
                        <a:pt x="329" y="186"/>
                      </a:lnTo>
                      <a:lnTo>
                        <a:pt x="327" y="202"/>
                      </a:lnTo>
                      <a:lnTo>
                        <a:pt x="324" y="217"/>
                      </a:lnTo>
                      <a:lnTo>
                        <a:pt x="317" y="232"/>
                      </a:lnTo>
                      <a:lnTo>
                        <a:pt x="312" y="246"/>
                      </a:lnTo>
                      <a:lnTo>
                        <a:pt x="303" y="260"/>
                      </a:lnTo>
                      <a:lnTo>
                        <a:pt x="293" y="272"/>
                      </a:lnTo>
                      <a:lnTo>
                        <a:pt x="283" y="284"/>
                      </a:lnTo>
                      <a:lnTo>
                        <a:pt x="272" y="294"/>
                      </a:lnTo>
                      <a:lnTo>
                        <a:pt x="259" y="303"/>
                      </a:lnTo>
                      <a:lnTo>
                        <a:pt x="247" y="311"/>
                      </a:lnTo>
                      <a:lnTo>
                        <a:pt x="231" y="318"/>
                      </a:lnTo>
                      <a:lnTo>
                        <a:pt x="218" y="323"/>
                      </a:lnTo>
                      <a:lnTo>
                        <a:pt x="202" y="327"/>
                      </a:lnTo>
                      <a:lnTo>
                        <a:pt x="185" y="330"/>
                      </a:lnTo>
                      <a:lnTo>
                        <a:pt x="170" y="330"/>
                      </a:lnTo>
                      <a:lnTo>
                        <a:pt x="153" y="330"/>
                      </a:lnTo>
                      <a:lnTo>
                        <a:pt x="137" y="327"/>
                      </a:lnTo>
                      <a:lnTo>
                        <a:pt x="122" y="323"/>
                      </a:lnTo>
                      <a:lnTo>
                        <a:pt x="106" y="318"/>
                      </a:lnTo>
                      <a:lnTo>
                        <a:pt x="93" y="311"/>
                      </a:lnTo>
                      <a:lnTo>
                        <a:pt x="79" y="303"/>
                      </a:lnTo>
                      <a:lnTo>
                        <a:pt x="67" y="294"/>
                      </a:lnTo>
                      <a:lnTo>
                        <a:pt x="55" y="284"/>
                      </a:lnTo>
                      <a:lnTo>
                        <a:pt x="45" y="272"/>
                      </a:lnTo>
                      <a:lnTo>
                        <a:pt x="35" y="260"/>
                      </a:lnTo>
                      <a:lnTo>
                        <a:pt x="28" y="246"/>
                      </a:lnTo>
                      <a:lnTo>
                        <a:pt x="21" y="232"/>
                      </a:lnTo>
                      <a:lnTo>
                        <a:pt x="16" y="217"/>
                      </a:lnTo>
                      <a:lnTo>
                        <a:pt x="11" y="202"/>
                      </a:lnTo>
                      <a:lnTo>
                        <a:pt x="9" y="186"/>
                      </a:lnTo>
                      <a:lnTo>
                        <a:pt x="7" y="169"/>
                      </a:lnTo>
                      <a:lnTo>
                        <a:pt x="9" y="152"/>
                      </a:lnTo>
                      <a:lnTo>
                        <a:pt x="11" y="137"/>
                      </a:lnTo>
                      <a:lnTo>
                        <a:pt x="16" y="121"/>
                      </a:lnTo>
                      <a:lnTo>
                        <a:pt x="21" y="106"/>
                      </a:lnTo>
                      <a:lnTo>
                        <a:pt x="28" y="92"/>
                      </a:lnTo>
                      <a:lnTo>
                        <a:pt x="35" y="79"/>
                      </a:lnTo>
                      <a:lnTo>
                        <a:pt x="45" y="67"/>
                      </a:lnTo>
                      <a:lnTo>
                        <a:pt x="55" y="55"/>
                      </a:lnTo>
                      <a:lnTo>
                        <a:pt x="67" y="44"/>
                      </a:lnTo>
                      <a:lnTo>
                        <a:pt x="79" y="36"/>
                      </a:lnTo>
                      <a:lnTo>
                        <a:pt x="93" y="27"/>
                      </a:lnTo>
                      <a:lnTo>
                        <a:pt x="106" y="20"/>
                      </a:lnTo>
                      <a:lnTo>
                        <a:pt x="122" y="15"/>
                      </a:lnTo>
                      <a:lnTo>
                        <a:pt x="137" y="10"/>
                      </a:lnTo>
                      <a:lnTo>
                        <a:pt x="153" y="8"/>
                      </a:lnTo>
                      <a:lnTo>
                        <a:pt x="170" y="8"/>
                      </a:lnTo>
                      <a:lnTo>
                        <a:pt x="185" y="8"/>
                      </a:lnTo>
                      <a:lnTo>
                        <a:pt x="202" y="10"/>
                      </a:lnTo>
                      <a:lnTo>
                        <a:pt x="218" y="15"/>
                      </a:lnTo>
                      <a:lnTo>
                        <a:pt x="231" y="20"/>
                      </a:lnTo>
                      <a:lnTo>
                        <a:pt x="247" y="27"/>
                      </a:lnTo>
                      <a:lnTo>
                        <a:pt x="259" y="36"/>
                      </a:lnTo>
                      <a:lnTo>
                        <a:pt x="272" y="44"/>
                      </a:lnTo>
                      <a:lnTo>
                        <a:pt x="283" y="55"/>
                      </a:lnTo>
                      <a:lnTo>
                        <a:pt x="293" y="67"/>
                      </a:lnTo>
                      <a:lnTo>
                        <a:pt x="303" y="79"/>
                      </a:lnTo>
                      <a:lnTo>
                        <a:pt x="312" y="92"/>
                      </a:lnTo>
                      <a:lnTo>
                        <a:pt x="317" y="106"/>
                      </a:lnTo>
                      <a:lnTo>
                        <a:pt x="324" y="121"/>
                      </a:lnTo>
                      <a:lnTo>
                        <a:pt x="327" y="137"/>
                      </a:lnTo>
                      <a:lnTo>
                        <a:pt x="329" y="152"/>
                      </a:lnTo>
                      <a:lnTo>
                        <a:pt x="331" y="169"/>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8" name="Freeform 164"/>
                <p:cNvSpPr>
                  <a:spLocks noEditPoints="1"/>
                </p:cNvSpPr>
                <p:nvPr/>
              </p:nvSpPr>
              <p:spPr bwMode="auto">
                <a:xfrm>
                  <a:off x="3583" y="3137"/>
                  <a:ext cx="330" cy="330"/>
                </a:xfrm>
                <a:custGeom>
                  <a:avLst/>
                  <a:gdLst>
                    <a:gd name="T0" fmla="*/ 327 w 330"/>
                    <a:gd name="T1" fmla="*/ 132 h 330"/>
                    <a:gd name="T2" fmla="*/ 310 w 330"/>
                    <a:gd name="T3" fmla="*/ 87 h 330"/>
                    <a:gd name="T4" fmla="*/ 282 w 330"/>
                    <a:gd name="T5" fmla="*/ 50 h 330"/>
                    <a:gd name="T6" fmla="*/ 245 w 330"/>
                    <a:gd name="T7" fmla="*/ 21 h 330"/>
                    <a:gd name="T8" fmla="*/ 198 w 330"/>
                    <a:gd name="T9" fmla="*/ 4 h 330"/>
                    <a:gd name="T10" fmla="*/ 149 w 330"/>
                    <a:gd name="T11" fmla="*/ 2 h 330"/>
                    <a:gd name="T12" fmla="*/ 101 w 330"/>
                    <a:gd name="T13" fmla="*/ 14 h 330"/>
                    <a:gd name="T14" fmla="*/ 60 w 330"/>
                    <a:gd name="T15" fmla="*/ 38 h 330"/>
                    <a:gd name="T16" fmla="*/ 29 w 330"/>
                    <a:gd name="T17" fmla="*/ 74 h 330"/>
                    <a:gd name="T18" fmla="*/ 8 w 330"/>
                    <a:gd name="T19" fmla="*/ 117 h 330"/>
                    <a:gd name="T20" fmla="*/ 0 w 330"/>
                    <a:gd name="T21" fmla="*/ 166 h 330"/>
                    <a:gd name="T22" fmla="*/ 8 w 330"/>
                    <a:gd name="T23" fmla="*/ 216 h 330"/>
                    <a:gd name="T24" fmla="*/ 29 w 330"/>
                    <a:gd name="T25" fmla="*/ 259 h 330"/>
                    <a:gd name="T26" fmla="*/ 60 w 330"/>
                    <a:gd name="T27" fmla="*/ 293 h 330"/>
                    <a:gd name="T28" fmla="*/ 101 w 330"/>
                    <a:gd name="T29" fmla="*/ 318 h 330"/>
                    <a:gd name="T30" fmla="*/ 149 w 330"/>
                    <a:gd name="T31" fmla="*/ 330 h 330"/>
                    <a:gd name="T32" fmla="*/ 198 w 330"/>
                    <a:gd name="T33" fmla="*/ 327 h 330"/>
                    <a:gd name="T34" fmla="*/ 245 w 330"/>
                    <a:gd name="T35" fmla="*/ 312 h 330"/>
                    <a:gd name="T36" fmla="*/ 282 w 330"/>
                    <a:gd name="T37" fmla="*/ 282 h 330"/>
                    <a:gd name="T38" fmla="*/ 310 w 330"/>
                    <a:gd name="T39" fmla="*/ 245 h 330"/>
                    <a:gd name="T40" fmla="*/ 327 w 330"/>
                    <a:gd name="T41" fmla="*/ 199 h 330"/>
                    <a:gd name="T42" fmla="*/ 323 w 330"/>
                    <a:gd name="T43" fmla="*/ 166 h 330"/>
                    <a:gd name="T44" fmla="*/ 316 w 330"/>
                    <a:gd name="T45" fmla="*/ 212 h 330"/>
                    <a:gd name="T46" fmla="*/ 296 w 330"/>
                    <a:gd name="T47" fmla="*/ 253 h 330"/>
                    <a:gd name="T48" fmla="*/ 265 w 330"/>
                    <a:gd name="T49" fmla="*/ 288 h 330"/>
                    <a:gd name="T50" fmla="*/ 226 w 330"/>
                    <a:gd name="T51" fmla="*/ 312 h 330"/>
                    <a:gd name="T52" fmla="*/ 181 w 330"/>
                    <a:gd name="T53" fmla="*/ 324 h 330"/>
                    <a:gd name="T54" fmla="*/ 133 w 330"/>
                    <a:gd name="T55" fmla="*/ 320 h 330"/>
                    <a:gd name="T56" fmla="*/ 90 w 330"/>
                    <a:gd name="T57" fmla="*/ 305 h 330"/>
                    <a:gd name="T58" fmla="*/ 53 w 330"/>
                    <a:gd name="T59" fmla="*/ 277 h 330"/>
                    <a:gd name="T60" fmla="*/ 27 w 330"/>
                    <a:gd name="T61" fmla="*/ 241 h 330"/>
                    <a:gd name="T62" fmla="*/ 10 w 330"/>
                    <a:gd name="T63" fmla="*/ 197 h 330"/>
                    <a:gd name="T64" fmla="*/ 8 w 330"/>
                    <a:gd name="T65" fmla="*/ 149 h 330"/>
                    <a:gd name="T66" fmla="*/ 20 w 330"/>
                    <a:gd name="T67" fmla="*/ 105 h 330"/>
                    <a:gd name="T68" fmla="*/ 44 w 330"/>
                    <a:gd name="T69" fmla="*/ 65 h 330"/>
                    <a:gd name="T70" fmla="*/ 77 w 330"/>
                    <a:gd name="T71" fmla="*/ 34 h 330"/>
                    <a:gd name="T72" fmla="*/ 118 w 330"/>
                    <a:gd name="T73" fmla="*/ 16 h 330"/>
                    <a:gd name="T74" fmla="*/ 166 w 330"/>
                    <a:gd name="T75" fmla="*/ 9 h 330"/>
                    <a:gd name="T76" fmla="*/ 212 w 330"/>
                    <a:gd name="T77" fmla="*/ 16 h 330"/>
                    <a:gd name="T78" fmla="*/ 253 w 330"/>
                    <a:gd name="T79" fmla="*/ 34 h 330"/>
                    <a:gd name="T80" fmla="*/ 287 w 330"/>
                    <a:gd name="T81" fmla="*/ 65 h 330"/>
                    <a:gd name="T82" fmla="*/ 311 w 330"/>
                    <a:gd name="T83" fmla="*/ 105 h 330"/>
                    <a:gd name="T84" fmla="*/ 322 w 330"/>
                    <a:gd name="T85" fmla="*/ 149 h 3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0"/>
                    <a:gd name="T130" fmla="*/ 0 h 330"/>
                    <a:gd name="T131" fmla="*/ 330 w 330"/>
                    <a:gd name="T132" fmla="*/ 330 h 3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0" h="330">
                      <a:moveTo>
                        <a:pt x="330" y="166"/>
                      </a:moveTo>
                      <a:lnTo>
                        <a:pt x="330" y="149"/>
                      </a:lnTo>
                      <a:lnTo>
                        <a:pt x="327" y="132"/>
                      </a:lnTo>
                      <a:lnTo>
                        <a:pt x="323" y="117"/>
                      </a:lnTo>
                      <a:lnTo>
                        <a:pt x="316" y="101"/>
                      </a:lnTo>
                      <a:lnTo>
                        <a:pt x="310" y="87"/>
                      </a:lnTo>
                      <a:lnTo>
                        <a:pt x="303" y="74"/>
                      </a:lnTo>
                      <a:lnTo>
                        <a:pt x="292" y="62"/>
                      </a:lnTo>
                      <a:lnTo>
                        <a:pt x="282" y="50"/>
                      </a:lnTo>
                      <a:lnTo>
                        <a:pt x="270" y="38"/>
                      </a:lnTo>
                      <a:lnTo>
                        <a:pt x="258" y="29"/>
                      </a:lnTo>
                      <a:lnTo>
                        <a:pt x="245" y="21"/>
                      </a:lnTo>
                      <a:lnTo>
                        <a:pt x="229" y="14"/>
                      </a:lnTo>
                      <a:lnTo>
                        <a:pt x="214" y="9"/>
                      </a:lnTo>
                      <a:lnTo>
                        <a:pt x="198" y="4"/>
                      </a:lnTo>
                      <a:lnTo>
                        <a:pt x="181" y="2"/>
                      </a:lnTo>
                      <a:lnTo>
                        <a:pt x="166" y="0"/>
                      </a:lnTo>
                      <a:lnTo>
                        <a:pt x="149" y="2"/>
                      </a:lnTo>
                      <a:lnTo>
                        <a:pt x="132" y="4"/>
                      </a:lnTo>
                      <a:lnTo>
                        <a:pt x="116" y="9"/>
                      </a:lnTo>
                      <a:lnTo>
                        <a:pt x="101" y="14"/>
                      </a:lnTo>
                      <a:lnTo>
                        <a:pt x="87" y="21"/>
                      </a:lnTo>
                      <a:lnTo>
                        <a:pt x="73" y="29"/>
                      </a:lnTo>
                      <a:lnTo>
                        <a:pt x="60" y="38"/>
                      </a:lnTo>
                      <a:lnTo>
                        <a:pt x="48" y="50"/>
                      </a:lnTo>
                      <a:lnTo>
                        <a:pt x="37" y="62"/>
                      </a:lnTo>
                      <a:lnTo>
                        <a:pt x="29" y="74"/>
                      </a:lnTo>
                      <a:lnTo>
                        <a:pt x="20" y="87"/>
                      </a:lnTo>
                      <a:lnTo>
                        <a:pt x="13" y="101"/>
                      </a:lnTo>
                      <a:lnTo>
                        <a:pt x="8" y="117"/>
                      </a:lnTo>
                      <a:lnTo>
                        <a:pt x="3" y="132"/>
                      </a:lnTo>
                      <a:lnTo>
                        <a:pt x="1" y="149"/>
                      </a:lnTo>
                      <a:lnTo>
                        <a:pt x="0" y="166"/>
                      </a:lnTo>
                      <a:lnTo>
                        <a:pt x="1" y="183"/>
                      </a:lnTo>
                      <a:lnTo>
                        <a:pt x="3" y="199"/>
                      </a:lnTo>
                      <a:lnTo>
                        <a:pt x="8" y="216"/>
                      </a:lnTo>
                      <a:lnTo>
                        <a:pt x="13" y="229"/>
                      </a:lnTo>
                      <a:lnTo>
                        <a:pt x="20" y="245"/>
                      </a:lnTo>
                      <a:lnTo>
                        <a:pt x="29" y="259"/>
                      </a:lnTo>
                      <a:lnTo>
                        <a:pt x="37" y="271"/>
                      </a:lnTo>
                      <a:lnTo>
                        <a:pt x="48" y="282"/>
                      </a:lnTo>
                      <a:lnTo>
                        <a:pt x="60" y="293"/>
                      </a:lnTo>
                      <a:lnTo>
                        <a:pt x="73" y="303"/>
                      </a:lnTo>
                      <a:lnTo>
                        <a:pt x="87" y="312"/>
                      </a:lnTo>
                      <a:lnTo>
                        <a:pt x="101" y="318"/>
                      </a:lnTo>
                      <a:lnTo>
                        <a:pt x="116" y="324"/>
                      </a:lnTo>
                      <a:lnTo>
                        <a:pt x="132" y="327"/>
                      </a:lnTo>
                      <a:lnTo>
                        <a:pt x="149" y="330"/>
                      </a:lnTo>
                      <a:lnTo>
                        <a:pt x="166" y="330"/>
                      </a:lnTo>
                      <a:lnTo>
                        <a:pt x="181" y="330"/>
                      </a:lnTo>
                      <a:lnTo>
                        <a:pt x="198" y="327"/>
                      </a:lnTo>
                      <a:lnTo>
                        <a:pt x="214" y="324"/>
                      </a:lnTo>
                      <a:lnTo>
                        <a:pt x="229" y="318"/>
                      </a:lnTo>
                      <a:lnTo>
                        <a:pt x="245" y="312"/>
                      </a:lnTo>
                      <a:lnTo>
                        <a:pt x="258" y="303"/>
                      </a:lnTo>
                      <a:lnTo>
                        <a:pt x="270" y="293"/>
                      </a:lnTo>
                      <a:lnTo>
                        <a:pt x="282" y="282"/>
                      </a:lnTo>
                      <a:lnTo>
                        <a:pt x="292" y="271"/>
                      </a:lnTo>
                      <a:lnTo>
                        <a:pt x="303" y="259"/>
                      </a:lnTo>
                      <a:lnTo>
                        <a:pt x="310" y="245"/>
                      </a:lnTo>
                      <a:lnTo>
                        <a:pt x="316" y="229"/>
                      </a:lnTo>
                      <a:lnTo>
                        <a:pt x="323" y="216"/>
                      </a:lnTo>
                      <a:lnTo>
                        <a:pt x="327" y="199"/>
                      </a:lnTo>
                      <a:lnTo>
                        <a:pt x="330" y="183"/>
                      </a:lnTo>
                      <a:lnTo>
                        <a:pt x="330" y="166"/>
                      </a:lnTo>
                      <a:close/>
                      <a:moveTo>
                        <a:pt x="323" y="166"/>
                      </a:moveTo>
                      <a:lnTo>
                        <a:pt x="322" y="182"/>
                      </a:lnTo>
                      <a:lnTo>
                        <a:pt x="320" y="197"/>
                      </a:lnTo>
                      <a:lnTo>
                        <a:pt x="316" y="212"/>
                      </a:lnTo>
                      <a:lnTo>
                        <a:pt x="311" y="228"/>
                      </a:lnTo>
                      <a:lnTo>
                        <a:pt x="304" y="241"/>
                      </a:lnTo>
                      <a:lnTo>
                        <a:pt x="296" y="253"/>
                      </a:lnTo>
                      <a:lnTo>
                        <a:pt x="287" y="265"/>
                      </a:lnTo>
                      <a:lnTo>
                        <a:pt x="277" y="277"/>
                      </a:lnTo>
                      <a:lnTo>
                        <a:pt x="265" y="288"/>
                      </a:lnTo>
                      <a:lnTo>
                        <a:pt x="253" y="296"/>
                      </a:lnTo>
                      <a:lnTo>
                        <a:pt x="241" y="305"/>
                      </a:lnTo>
                      <a:lnTo>
                        <a:pt x="226" y="312"/>
                      </a:lnTo>
                      <a:lnTo>
                        <a:pt x="212" y="317"/>
                      </a:lnTo>
                      <a:lnTo>
                        <a:pt x="197" y="320"/>
                      </a:lnTo>
                      <a:lnTo>
                        <a:pt x="181" y="324"/>
                      </a:lnTo>
                      <a:lnTo>
                        <a:pt x="166" y="324"/>
                      </a:lnTo>
                      <a:lnTo>
                        <a:pt x="149" y="324"/>
                      </a:lnTo>
                      <a:lnTo>
                        <a:pt x="133" y="320"/>
                      </a:lnTo>
                      <a:lnTo>
                        <a:pt x="118" y="317"/>
                      </a:lnTo>
                      <a:lnTo>
                        <a:pt x="104" y="312"/>
                      </a:lnTo>
                      <a:lnTo>
                        <a:pt x="90" y="305"/>
                      </a:lnTo>
                      <a:lnTo>
                        <a:pt x="77" y="296"/>
                      </a:lnTo>
                      <a:lnTo>
                        <a:pt x="65" y="288"/>
                      </a:lnTo>
                      <a:lnTo>
                        <a:pt x="53" y="277"/>
                      </a:lnTo>
                      <a:lnTo>
                        <a:pt x="44" y="265"/>
                      </a:lnTo>
                      <a:lnTo>
                        <a:pt x="34" y="253"/>
                      </a:lnTo>
                      <a:lnTo>
                        <a:pt x="27" y="241"/>
                      </a:lnTo>
                      <a:lnTo>
                        <a:pt x="20" y="228"/>
                      </a:lnTo>
                      <a:lnTo>
                        <a:pt x="15" y="212"/>
                      </a:lnTo>
                      <a:lnTo>
                        <a:pt x="10" y="197"/>
                      </a:lnTo>
                      <a:lnTo>
                        <a:pt x="8" y="182"/>
                      </a:lnTo>
                      <a:lnTo>
                        <a:pt x="8" y="166"/>
                      </a:lnTo>
                      <a:lnTo>
                        <a:pt x="8" y="149"/>
                      </a:lnTo>
                      <a:lnTo>
                        <a:pt x="10" y="134"/>
                      </a:lnTo>
                      <a:lnTo>
                        <a:pt x="15" y="118"/>
                      </a:lnTo>
                      <a:lnTo>
                        <a:pt x="20" y="105"/>
                      </a:lnTo>
                      <a:lnTo>
                        <a:pt x="27" y="91"/>
                      </a:lnTo>
                      <a:lnTo>
                        <a:pt x="34" y="77"/>
                      </a:lnTo>
                      <a:lnTo>
                        <a:pt x="44" y="65"/>
                      </a:lnTo>
                      <a:lnTo>
                        <a:pt x="53" y="55"/>
                      </a:lnTo>
                      <a:lnTo>
                        <a:pt x="65" y="45"/>
                      </a:lnTo>
                      <a:lnTo>
                        <a:pt x="77" y="34"/>
                      </a:lnTo>
                      <a:lnTo>
                        <a:pt x="90" y="28"/>
                      </a:lnTo>
                      <a:lnTo>
                        <a:pt x="104" y="21"/>
                      </a:lnTo>
                      <a:lnTo>
                        <a:pt x="118" y="16"/>
                      </a:lnTo>
                      <a:lnTo>
                        <a:pt x="133" y="12"/>
                      </a:lnTo>
                      <a:lnTo>
                        <a:pt x="149" y="9"/>
                      </a:lnTo>
                      <a:lnTo>
                        <a:pt x="166" y="9"/>
                      </a:lnTo>
                      <a:lnTo>
                        <a:pt x="181" y="9"/>
                      </a:lnTo>
                      <a:lnTo>
                        <a:pt x="197" y="12"/>
                      </a:lnTo>
                      <a:lnTo>
                        <a:pt x="212" y="16"/>
                      </a:lnTo>
                      <a:lnTo>
                        <a:pt x="226" y="21"/>
                      </a:lnTo>
                      <a:lnTo>
                        <a:pt x="241" y="28"/>
                      </a:lnTo>
                      <a:lnTo>
                        <a:pt x="253" y="34"/>
                      </a:lnTo>
                      <a:lnTo>
                        <a:pt x="265" y="45"/>
                      </a:lnTo>
                      <a:lnTo>
                        <a:pt x="277" y="55"/>
                      </a:lnTo>
                      <a:lnTo>
                        <a:pt x="287" y="65"/>
                      </a:lnTo>
                      <a:lnTo>
                        <a:pt x="296" y="77"/>
                      </a:lnTo>
                      <a:lnTo>
                        <a:pt x="304" y="91"/>
                      </a:lnTo>
                      <a:lnTo>
                        <a:pt x="311" y="105"/>
                      </a:lnTo>
                      <a:lnTo>
                        <a:pt x="316" y="118"/>
                      </a:lnTo>
                      <a:lnTo>
                        <a:pt x="320" y="134"/>
                      </a:lnTo>
                      <a:lnTo>
                        <a:pt x="322" y="149"/>
                      </a:lnTo>
                      <a:lnTo>
                        <a:pt x="323" y="166"/>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599" name="Freeform 165"/>
                <p:cNvSpPr>
                  <a:spLocks noEditPoints="1"/>
                </p:cNvSpPr>
                <p:nvPr/>
              </p:nvSpPr>
              <p:spPr bwMode="auto">
                <a:xfrm>
                  <a:off x="3586" y="3142"/>
                  <a:ext cx="324" cy="322"/>
                </a:xfrm>
                <a:custGeom>
                  <a:avLst/>
                  <a:gdLst>
                    <a:gd name="T0" fmla="*/ 320 w 324"/>
                    <a:gd name="T1" fmla="*/ 129 h 322"/>
                    <a:gd name="T2" fmla="*/ 305 w 324"/>
                    <a:gd name="T3" fmla="*/ 84 h 322"/>
                    <a:gd name="T4" fmla="*/ 276 w 324"/>
                    <a:gd name="T5" fmla="*/ 47 h 322"/>
                    <a:gd name="T6" fmla="*/ 240 w 324"/>
                    <a:gd name="T7" fmla="*/ 19 h 322"/>
                    <a:gd name="T8" fmla="*/ 195 w 324"/>
                    <a:gd name="T9" fmla="*/ 2 h 322"/>
                    <a:gd name="T10" fmla="*/ 146 w 324"/>
                    <a:gd name="T11" fmla="*/ 0 h 322"/>
                    <a:gd name="T12" fmla="*/ 99 w 324"/>
                    <a:gd name="T13" fmla="*/ 12 h 322"/>
                    <a:gd name="T14" fmla="*/ 60 w 324"/>
                    <a:gd name="T15" fmla="*/ 36 h 322"/>
                    <a:gd name="T16" fmla="*/ 28 w 324"/>
                    <a:gd name="T17" fmla="*/ 71 h 322"/>
                    <a:gd name="T18" fmla="*/ 9 w 324"/>
                    <a:gd name="T19" fmla="*/ 113 h 322"/>
                    <a:gd name="T20" fmla="*/ 0 w 324"/>
                    <a:gd name="T21" fmla="*/ 161 h 322"/>
                    <a:gd name="T22" fmla="*/ 9 w 324"/>
                    <a:gd name="T23" fmla="*/ 209 h 322"/>
                    <a:gd name="T24" fmla="*/ 28 w 324"/>
                    <a:gd name="T25" fmla="*/ 252 h 322"/>
                    <a:gd name="T26" fmla="*/ 60 w 324"/>
                    <a:gd name="T27" fmla="*/ 286 h 322"/>
                    <a:gd name="T28" fmla="*/ 99 w 324"/>
                    <a:gd name="T29" fmla="*/ 310 h 322"/>
                    <a:gd name="T30" fmla="*/ 146 w 324"/>
                    <a:gd name="T31" fmla="*/ 322 h 322"/>
                    <a:gd name="T32" fmla="*/ 195 w 324"/>
                    <a:gd name="T33" fmla="*/ 319 h 322"/>
                    <a:gd name="T34" fmla="*/ 240 w 324"/>
                    <a:gd name="T35" fmla="*/ 303 h 322"/>
                    <a:gd name="T36" fmla="*/ 276 w 324"/>
                    <a:gd name="T37" fmla="*/ 276 h 322"/>
                    <a:gd name="T38" fmla="*/ 305 w 324"/>
                    <a:gd name="T39" fmla="*/ 238 h 322"/>
                    <a:gd name="T40" fmla="*/ 320 w 324"/>
                    <a:gd name="T41" fmla="*/ 194 h 322"/>
                    <a:gd name="T42" fmla="*/ 317 w 324"/>
                    <a:gd name="T43" fmla="*/ 161 h 322"/>
                    <a:gd name="T44" fmla="*/ 310 w 324"/>
                    <a:gd name="T45" fmla="*/ 207 h 322"/>
                    <a:gd name="T46" fmla="*/ 289 w 324"/>
                    <a:gd name="T47" fmla="*/ 247 h 322"/>
                    <a:gd name="T48" fmla="*/ 260 w 324"/>
                    <a:gd name="T49" fmla="*/ 279 h 322"/>
                    <a:gd name="T50" fmla="*/ 223 w 324"/>
                    <a:gd name="T51" fmla="*/ 303 h 322"/>
                    <a:gd name="T52" fmla="*/ 178 w 324"/>
                    <a:gd name="T53" fmla="*/ 313 h 322"/>
                    <a:gd name="T54" fmla="*/ 130 w 324"/>
                    <a:gd name="T55" fmla="*/ 312 h 322"/>
                    <a:gd name="T56" fmla="*/ 89 w 324"/>
                    <a:gd name="T57" fmla="*/ 296 h 322"/>
                    <a:gd name="T58" fmla="*/ 53 w 324"/>
                    <a:gd name="T59" fmla="*/ 271 h 322"/>
                    <a:gd name="T60" fmla="*/ 28 w 324"/>
                    <a:gd name="T61" fmla="*/ 235 h 322"/>
                    <a:gd name="T62" fmla="*/ 10 w 324"/>
                    <a:gd name="T63" fmla="*/ 192 h 322"/>
                    <a:gd name="T64" fmla="*/ 9 w 324"/>
                    <a:gd name="T65" fmla="*/ 146 h 322"/>
                    <a:gd name="T66" fmla="*/ 21 w 324"/>
                    <a:gd name="T67" fmla="*/ 101 h 322"/>
                    <a:gd name="T68" fmla="*/ 43 w 324"/>
                    <a:gd name="T69" fmla="*/ 64 h 322"/>
                    <a:gd name="T70" fmla="*/ 75 w 324"/>
                    <a:gd name="T71" fmla="*/ 33 h 322"/>
                    <a:gd name="T72" fmla="*/ 117 w 324"/>
                    <a:gd name="T73" fmla="*/ 14 h 322"/>
                    <a:gd name="T74" fmla="*/ 163 w 324"/>
                    <a:gd name="T75" fmla="*/ 7 h 322"/>
                    <a:gd name="T76" fmla="*/ 207 w 324"/>
                    <a:gd name="T77" fmla="*/ 14 h 322"/>
                    <a:gd name="T78" fmla="*/ 248 w 324"/>
                    <a:gd name="T79" fmla="*/ 33 h 322"/>
                    <a:gd name="T80" fmla="*/ 281 w 324"/>
                    <a:gd name="T81" fmla="*/ 64 h 322"/>
                    <a:gd name="T82" fmla="*/ 305 w 324"/>
                    <a:gd name="T83" fmla="*/ 101 h 322"/>
                    <a:gd name="T84" fmla="*/ 315 w 324"/>
                    <a:gd name="T85" fmla="*/ 146 h 3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24"/>
                    <a:gd name="T130" fmla="*/ 0 h 322"/>
                    <a:gd name="T131" fmla="*/ 324 w 324"/>
                    <a:gd name="T132" fmla="*/ 322 h 3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24" h="322">
                      <a:moveTo>
                        <a:pt x="324" y="161"/>
                      </a:moveTo>
                      <a:lnTo>
                        <a:pt x="322" y="144"/>
                      </a:lnTo>
                      <a:lnTo>
                        <a:pt x="320" y="129"/>
                      </a:lnTo>
                      <a:lnTo>
                        <a:pt x="317" y="113"/>
                      </a:lnTo>
                      <a:lnTo>
                        <a:pt x="310" y="98"/>
                      </a:lnTo>
                      <a:lnTo>
                        <a:pt x="305" y="84"/>
                      </a:lnTo>
                      <a:lnTo>
                        <a:pt x="296" y="71"/>
                      </a:lnTo>
                      <a:lnTo>
                        <a:pt x="286" y="59"/>
                      </a:lnTo>
                      <a:lnTo>
                        <a:pt x="276" y="47"/>
                      </a:lnTo>
                      <a:lnTo>
                        <a:pt x="265" y="36"/>
                      </a:lnTo>
                      <a:lnTo>
                        <a:pt x="252" y="28"/>
                      </a:lnTo>
                      <a:lnTo>
                        <a:pt x="240" y="19"/>
                      </a:lnTo>
                      <a:lnTo>
                        <a:pt x="224" y="12"/>
                      </a:lnTo>
                      <a:lnTo>
                        <a:pt x="211" y="7"/>
                      </a:lnTo>
                      <a:lnTo>
                        <a:pt x="195" y="2"/>
                      </a:lnTo>
                      <a:lnTo>
                        <a:pt x="178" y="0"/>
                      </a:lnTo>
                      <a:lnTo>
                        <a:pt x="163" y="0"/>
                      </a:lnTo>
                      <a:lnTo>
                        <a:pt x="146" y="0"/>
                      </a:lnTo>
                      <a:lnTo>
                        <a:pt x="130" y="2"/>
                      </a:lnTo>
                      <a:lnTo>
                        <a:pt x="115" y="7"/>
                      </a:lnTo>
                      <a:lnTo>
                        <a:pt x="99" y="12"/>
                      </a:lnTo>
                      <a:lnTo>
                        <a:pt x="86" y="19"/>
                      </a:lnTo>
                      <a:lnTo>
                        <a:pt x="72" y="28"/>
                      </a:lnTo>
                      <a:lnTo>
                        <a:pt x="60" y="36"/>
                      </a:lnTo>
                      <a:lnTo>
                        <a:pt x="48" y="47"/>
                      </a:lnTo>
                      <a:lnTo>
                        <a:pt x="38" y="59"/>
                      </a:lnTo>
                      <a:lnTo>
                        <a:pt x="28" y="71"/>
                      </a:lnTo>
                      <a:lnTo>
                        <a:pt x="21" y="84"/>
                      </a:lnTo>
                      <a:lnTo>
                        <a:pt x="14" y="98"/>
                      </a:lnTo>
                      <a:lnTo>
                        <a:pt x="9" y="113"/>
                      </a:lnTo>
                      <a:lnTo>
                        <a:pt x="4" y="129"/>
                      </a:lnTo>
                      <a:lnTo>
                        <a:pt x="2" y="144"/>
                      </a:lnTo>
                      <a:lnTo>
                        <a:pt x="0" y="161"/>
                      </a:lnTo>
                      <a:lnTo>
                        <a:pt x="2" y="178"/>
                      </a:lnTo>
                      <a:lnTo>
                        <a:pt x="4" y="194"/>
                      </a:lnTo>
                      <a:lnTo>
                        <a:pt x="9" y="209"/>
                      </a:lnTo>
                      <a:lnTo>
                        <a:pt x="14" y="224"/>
                      </a:lnTo>
                      <a:lnTo>
                        <a:pt x="21" y="238"/>
                      </a:lnTo>
                      <a:lnTo>
                        <a:pt x="28" y="252"/>
                      </a:lnTo>
                      <a:lnTo>
                        <a:pt x="38" y="264"/>
                      </a:lnTo>
                      <a:lnTo>
                        <a:pt x="48" y="276"/>
                      </a:lnTo>
                      <a:lnTo>
                        <a:pt x="60" y="286"/>
                      </a:lnTo>
                      <a:lnTo>
                        <a:pt x="72" y="295"/>
                      </a:lnTo>
                      <a:lnTo>
                        <a:pt x="86" y="303"/>
                      </a:lnTo>
                      <a:lnTo>
                        <a:pt x="99" y="310"/>
                      </a:lnTo>
                      <a:lnTo>
                        <a:pt x="115" y="315"/>
                      </a:lnTo>
                      <a:lnTo>
                        <a:pt x="130" y="319"/>
                      </a:lnTo>
                      <a:lnTo>
                        <a:pt x="146" y="322"/>
                      </a:lnTo>
                      <a:lnTo>
                        <a:pt x="163" y="322"/>
                      </a:lnTo>
                      <a:lnTo>
                        <a:pt x="178" y="322"/>
                      </a:lnTo>
                      <a:lnTo>
                        <a:pt x="195" y="319"/>
                      </a:lnTo>
                      <a:lnTo>
                        <a:pt x="211" y="315"/>
                      </a:lnTo>
                      <a:lnTo>
                        <a:pt x="224" y="310"/>
                      </a:lnTo>
                      <a:lnTo>
                        <a:pt x="240" y="303"/>
                      </a:lnTo>
                      <a:lnTo>
                        <a:pt x="252" y="295"/>
                      </a:lnTo>
                      <a:lnTo>
                        <a:pt x="265" y="286"/>
                      </a:lnTo>
                      <a:lnTo>
                        <a:pt x="276" y="276"/>
                      </a:lnTo>
                      <a:lnTo>
                        <a:pt x="286" y="264"/>
                      </a:lnTo>
                      <a:lnTo>
                        <a:pt x="296" y="252"/>
                      </a:lnTo>
                      <a:lnTo>
                        <a:pt x="305" y="238"/>
                      </a:lnTo>
                      <a:lnTo>
                        <a:pt x="310" y="224"/>
                      </a:lnTo>
                      <a:lnTo>
                        <a:pt x="317" y="209"/>
                      </a:lnTo>
                      <a:lnTo>
                        <a:pt x="320" y="194"/>
                      </a:lnTo>
                      <a:lnTo>
                        <a:pt x="322" y="178"/>
                      </a:lnTo>
                      <a:lnTo>
                        <a:pt x="324" y="161"/>
                      </a:lnTo>
                      <a:close/>
                      <a:moveTo>
                        <a:pt x="317" y="161"/>
                      </a:moveTo>
                      <a:lnTo>
                        <a:pt x="315" y="177"/>
                      </a:lnTo>
                      <a:lnTo>
                        <a:pt x="313" y="192"/>
                      </a:lnTo>
                      <a:lnTo>
                        <a:pt x="310" y="207"/>
                      </a:lnTo>
                      <a:lnTo>
                        <a:pt x="305" y="221"/>
                      </a:lnTo>
                      <a:lnTo>
                        <a:pt x="298" y="235"/>
                      </a:lnTo>
                      <a:lnTo>
                        <a:pt x="289" y="247"/>
                      </a:lnTo>
                      <a:lnTo>
                        <a:pt x="281" y="259"/>
                      </a:lnTo>
                      <a:lnTo>
                        <a:pt x="271" y="271"/>
                      </a:lnTo>
                      <a:lnTo>
                        <a:pt x="260" y="279"/>
                      </a:lnTo>
                      <a:lnTo>
                        <a:pt x="248" y="289"/>
                      </a:lnTo>
                      <a:lnTo>
                        <a:pt x="236" y="296"/>
                      </a:lnTo>
                      <a:lnTo>
                        <a:pt x="223" y="303"/>
                      </a:lnTo>
                      <a:lnTo>
                        <a:pt x="207" y="308"/>
                      </a:lnTo>
                      <a:lnTo>
                        <a:pt x="194" y="312"/>
                      </a:lnTo>
                      <a:lnTo>
                        <a:pt x="178" y="313"/>
                      </a:lnTo>
                      <a:lnTo>
                        <a:pt x="163" y="315"/>
                      </a:lnTo>
                      <a:lnTo>
                        <a:pt x="146" y="313"/>
                      </a:lnTo>
                      <a:lnTo>
                        <a:pt x="130" y="312"/>
                      </a:lnTo>
                      <a:lnTo>
                        <a:pt x="117" y="308"/>
                      </a:lnTo>
                      <a:lnTo>
                        <a:pt x="103" y="303"/>
                      </a:lnTo>
                      <a:lnTo>
                        <a:pt x="89" y="296"/>
                      </a:lnTo>
                      <a:lnTo>
                        <a:pt x="75" y="289"/>
                      </a:lnTo>
                      <a:lnTo>
                        <a:pt x="63" y="279"/>
                      </a:lnTo>
                      <a:lnTo>
                        <a:pt x="53" y="271"/>
                      </a:lnTo>
                      <a:lnTo>
                        <a:pt x="43" y="259"/>
                      </a:lnTo>
                      <a:lnTo>
                        <a:pt x="34" y="247"/>
                      </a:lnTo>
                      <a:lnTo>
                        <a:pt x="28" y="235"/>
                      </a:lnTo>
                      <a:lnTo>
                        <a:pt x="21" y="221"/>
                      </a:lnTo>
                      <a:lnTo>
                        <a:pt x="16" y="207"/>
                      </a:lnTo>
                      <a:lnTo>
                        <a:pt x="10" y="192"/>
                      </a:lnTo>
                      <a:lnTo>
                        <a:pt x="9" y="177"/>
                      </a:lnTo>
                      <a:lnTo>
                        <a:pt x="9" y="161"/>
                      </a:lnTo>
                      <a:lnTo>
                        <a:pt x="9" y="146"/>
                      </a:lnTo>
                      <a:lnTo>
                        <a:pt x="10" y="130"/>
                      </a:lnTo>
                      <a:lnTo>
                        <a:pt x="16" y="115"/>
                      </a:lnTo>
                      <a:lnTo>
                        <a:pt x="21" y="101"/>
                      </a:lnTo>
                      <a:lnTo>
                        <a:pt x="28" y="88"/>
                      </a:lnTo>
                      <a:lnTo>
                        <a:pt x="34" y="76"/>
                      </a:lnTo>
                      <a:lnTo>
                        <a:pt x="43" y="64"/>
                      </a:lnTo>
                      <a:lnTo>
                        <a:pt x="53" y="52"/>
                      </a:lnTo>
                      <a:lnTo>
                        <a:pt x="63" y="41"/>
                      </a:lnTo>
                      <a:lnTo>
                        <a:pt x="75" y="33"/>
                      </a:lnTo>
                      <a:lnTo>
                        <a:pt x="89" y="26"/>
                      </a:lnTo>
                      <a:lnTo>
                        <a:pt x="103" y="19"/>
                      </a:lnTo>
                      <a:lnTo>
                        <a:pt x="117" y="14"/>
                      </a:lnTo>
                      <a:lnTo>
                        <a:pt x="130" y="11"/>
                      </a:lnTo>
                      <a:lnTo>
                        <a:pt x="146" y="7"/>
                      </a:lnTo>
                      <a:lnTo>
                        <a:pt x="163" y="7"/>
                      </a:lnTo>
                      <a:lnTo>
                        <a:pt x="178" y="7"/>
                      </a:lnTo>
                      <a:lnTo>
                        <a:pt x="194" y="11"/>
                      </a:lnTo>
                      <a:lnTo>
                        <a:pt x="207" y="14"/>
                      </a:lnTo>
                      <a:lnTo>
                        <a:pt x="223" y="19"/>
                      </a:lnTo>
                      <a:lnTo>
                        <a:pt x="236" y="26"/>
                      </a:lnTo>
                      <a:lnTo>
                        <a:pt x="248" y="33"/>
                      </a:lnTo>
                      <a:lnTo>
                        <a:pt x="260" y="41"/>
                      </a:lnTo>
                      <a:lnTo>
                        <a:pt x="271" y="52"/>
                      </a:lnTo>
                      <a:lnTo>
                        <a:pt x="281" y="64"/>
                      </a:lnTo>
                      <a:lnTo>
                        <a:pt x="289" y="76"/>
                      </a:lnTo>
                      <a:lnTo>
                        <a:pt x="298" y="88"/>
                      </a:lnTo>
                      <a:lnTo>
                        <a:pt x="305" y="101"/>
                      </a:lnTo>
                      <a:lnTo>
                        <a:pt x="310" y="115"/>
                      </a:lnTo>
                      <a:lnTo>
                        <a:pt x="313" y="130"/>
                      </a:lnTo>
                      <a:lnTo>
                        <a:pt x="315" y="146"/>
                      </a:lnTo>
                      <a:lnTo>
                        <a:pt x="317" y="161"/>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0" name="Freeform 166"/>
                <p:cNvSpPr>
                  <a:spLocks noEditPoints="1"/>
                </p:cNvSpPr>
                <p:nvPr/>
              </p:nvSpPr>
              <p:spPr bwMode="auto">
                <a:xfrm>
                  <a:off x="3591" y="3146"/>
                  <a:ext cx="315" cy="315"/>
                </a:xfrm>
                <a:custGeom>
                  <a:avLst/>
                  <a:gdLst>
                    <a:gd name="T0" fmla="*/ 312 w 315"/>
                    <a:gd name="T1" fmla="*/ 125 h 315"/>
                    <a:gd name="T2" fmla="*/ 296 w 315"/>
                    <a:gd name="T3" fmla="*/ 82 h 315"/>
                    <a:gd name="T4" fmla="*/ 269 w 315"/>
                    <a:gd name="T5" fmla="*/ 46 h 315"/>
                    <a:gd name="T6" fmla="*/ 233 w 315"/>
                    <a:gd name="T7" fmla="*/ 19 h 315"/>
                    <a:gd name="T8" fmla="*/ 189 w 315"/>
                    <a:gd name="T9" fmla="*/ 3 h 315"/>
                    <a:gd name="T10" fmla="*/ 141 w 315"/>
                    <a:gd name="T11" fmla="*/ 0 h 315"/>
                    <a:gd name="T12" fmla="*/ 96 w 315"/>
                    <a:gd name="T13" fmla="*/ 12 h 315"/>
                    <a:gd name="T14" fmla="*/ 57 w 315"/>
                    <a:gd name="T15" fmla="*/ 36 h 315"/>
                    <a:gd name="T16" fmla="*/ 26 w 315"/>
                    <a:gd name="T17" fmla="*/ 68 h 315"/>
                    <a:gd name="T18" fmla="*/ 7 w 315"/>
                    <a:gd name="T19" fmla="*/ 109 h 315"/>
                    <a:gd name="T20" fmla="*/ 0 w 315"/>
                    <a:gd name="T21" fmla="*/ 157 h 315"/>
                    <a:gd name="T22" fmla="*/ 7 w 315"/>
                    <a:gd name="T23" fmla="*/ 203 h 315"/>
                    <a:gd name="T24" fmla="*/ 26 w 315"/>
                    <a:gd name="T25" fmla="*/ 244 h 315"/>
                    <a:gd name="T26" fmla="*/ 57 w 315"/>
                    <a:gd name="T27" fmla="*/ 279 h 315"/>
                    <a:gd name="T28" fmla="*/ 96 w 315"/>
                    <a:gd name="T29" fmla="*/ 303 h 315"/>
                    <a:gd name="T30" fmla="*/ 141 w 315"/>
                    <a:gd name="T31" fmla="*/ 315 h 315"/>
                    <a:gd name="T32" fmla="*/ 189 w 315"/>
                    <a:gd name="T33" fmla="*/ 311 h 315"/>
                    <a:gd name="T34" fmla="*/ 233 w 315"/>
                    <a:gd name="T35" fmla="*/ 296 h 315"/>
                    <a:gd name="T36" fmla="*/ 269 w 315"/>
                    <a:gd name="T37" fmla="*/ 268 h 315"/>
                    <a:gd name="T38" fmla="*/ 296 w 315"/>
                    <a:gd name="T39" fmla="*/ 232 h 315"/>
                    <a:gd name="T40" fmla="*/ 312 w 315"/>
                    <a:gd name="T41" fmla="*/ 188 h 315"/>
                    <a:gd name="T42" fmla="*/ 307 w 315"/>
                    <a:gd name="T43" fmla="*/ 157 h 315"/>
                    <a:gd name="T44" fmla="*/ 302 w 315"/>
                    <a:gd name="T45" fmla="*/ 202 h 315"/>
                    <a:gd name="T46" fmla="*/ 281 w 315"/>
                    <a:gd name="T47" fmla="*/ 241 h 315"/>
                    <a:gd name="T48" fmla="*/ 254 w 315"/>
                    <a:gd name="T49" fmla="*/ 273 h 315"/>
                    <a:gd name="T50" fmla="*/ 216 w 315"/>
                    <a:gd name="T51" fmla="*/ 296 h 315"/>
                    <a:gd name="T52" fmla="*/ 173 w 315"/>
                    <a:gd name="T53" fmla="*/ 306 h 315"/>
                    <a:gd name="T54" fmla="*/ 127 w 315"/>
                    <a:gd name="T55" fmla="*/ 304 h 315"/>
                    <a:gd name="T56" fmla="*/ 86 w 315"/>
                    <a:gd name="T57" fmla="*/ 289 h 315"/>
                    <a:gd name="T58" fmla="*/ 52 w 315"/>
                    <a:gd name="T59" fmla="*/ 263 h 315"/>
                    <a:gd name="T60" fmla="*/ 24 w 315"/>
                    <a:gd name="T61" fmla="*/ 229 h 315"/>
                    <a:gd name="T62" fmla="*/ 11 w 315"/>
                    <a:gd name="T63" fmla="*/ 188 h 315"/>
                    <a:gd name="T64" fmla="*/ 7 w 315"/>
                    <a:gd name="T65" fmla="*/ 142 h 315"/>
                    <a:gd name="T66" fmla="*/ 19 w 315"/>
                    <a:gd name="T67" fmla="*/ 99 h 315"/>
                    <a:gd name="T68" fmla="*/ 41 w 315"/>
                    <a:gd name="T69" fmla="*/ 61 h 315"/>
                    <a:gd name="T70" fmla="*/ 74 w 315"/>
                    <a:gd name="T71" fmla="*/ 32 h 315"/>
                    <a:gd name="T72" fmla="*/ 113 w 315"/>
                    <a:gd name="T73" fmla="*/ 13 h 315"/>
                    <a:gd name="T74" fmla="*/ 158 w 315"/>
                    <a:gd name="T75" fmla="*/ 7 h 315"/>
                    <a:gd name="T76" fmla="*/ 202 w 315"/>
                    <a:gd name="T77" fmla="*/ 13 h 315"/>
                    <a:gd name="T78" fmla="*/ 242 w 315"/>
                    <a:gd name="T79" fmla="*/ 32 h 315"/>
                    <a:gd name="T80" fmla="*/ 272 w 315"/>
                    <a:gd name="T81" fmla="*/ 61 h 315"/>
                    <a:gd name="T82" fmla="*/ 296 w 315"/>
                    <a:gd name="T83" fmla="*/ 99 h 315"/>
                    <a:gd name="T84" fmla="*/ 307 w 315"/>
                    <a:gd name="T85" fmla="*/ 142 h 3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5"/>
                    <a:gd name="T130" fmla="*/ 0 h 315"/>
                    <a:gd name="T131" fmla="*/ 315 w 315"/>
                    <a:gd name="T132" fmla="*/ 315 h 31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5" h="315">
                      <a:moveTo>
                        <a:pt x="315" y="157"/>
                      </a:moveTo>
                      <a:lnTo>
                        <a:pt x="314" y="140"/>
                      </a:lnTo>
                      <a:lnTo>
                        <a:pt x="312" y="125"/>
                      </a:lnTo>
                      <a:lnTo>
                        <a:pt x="308" y="109"/>
                      </a:lnTo>
                      <a:lnTo>
                        <a:pt x="303" y="96"/>
                      </a:lnTo>
                      <a:lnTo>
                        <a:pt x="296" y="82"/>
                      </a:lnTo>
                      <a:lnTo>
                        <a:pt x="288" y="68"/>
                      </a:lnTo>
                      <a:lnTo>
                        <a:pt x="279" y="56"/>
                      </a:lnTo>
                      <a:lnTo>
                        <a:pt x="269" y="46"/>
                      </a:lnTo>
                      <a:lnTo>
                        <a:pt x="257" y="36"/>
                      </a:lnTo>
                      <a:lnTo>
                        <a:pt x="245" y="25"/>
                      </a:lnTo>
                      <a:lnTo>
                        <a:pt x="233" y="19"/>
                      </a:lnTo>
                      <a:lnTo>
                        <a:pt x="218" y="12"/>
                      </a:lnTo>
                      <a:lnTo>
                        <a:pt x="204" y="7"/>
                      </a:lnTo>
                      <a:lnTo>
                        <a:pt x="189" y="3"/>
                      </a:lnTo>
                      <a:lnTo>
                        <a:pt x="173" y="0"/>
                      </a:lnTo>
                      <a:lnTo>
                        <a:pt x="158" y="0"/>
                      </a:lnTo>
                      <a:lnTo>
                        <a:pt x="141" y="0"/>
                      </a:lnTo>
                      <a:lnTo>
                        <a:pt x="125" y="3"/>
                      </a:lnTo>
                      <a:lnTo>
                        <a:pt x="110" y="7"/>
                      </a:lnTo>
                      <a:lnTo>
                        <a:pt x="96" y="12"/>
                      </a:lnTo>
                      <a:lnTo>
                        <a:pt x="82" y="19"/>
                      </a:lnTo>
                      <a:lnTo>
                        <a:pt x="69" y="25"/>
                      </a:lnTo>
                      <a:lnTo>
                        <a:pt x="57" y="36"/>
                      </a:lnTo>
                      <a:lnTo>
                        <a:pt x="45" y="46"/>
                      </a:lnTo>
                      <a:lnTo>
                        <a:pt x="36" y="56"/>
                      </a:lnTo>
                      <a:lnTo>
                        <a:pt x="26" y="68"/>
                      </a:lnTo>
                      <a:lnTo>
                        <a:pt x="19" y="82"/>
                      </a:lnTo>
                      <a:lnTo>
                        <a:pt x="12" y="96"/>
                      </a:lnTo>
                      <a:lnTo>
                        <a:pt x="7" y="109"/>
                      </a:lnTo>
                      <a:lnTo>
                        <a:pt x="2" y="125"/>
                      </a:lnTo>
                      <a:lnTo>
                        <a:pt x="0" y="140"/>
                      </a:lnTo>
                      <a:lnTo>
                        <a:pt x="0" y="157"/>
                      </a:lnTo>
                      <a:lnTo>
                        <a:pt x="0" y="173"/>
                      </a:lnTo>
                      <a:lnTo>
                        <a:pt x="2" y="188"/>
                      </a:lnTo>
                      <a:lnTo>
                        <a:pt x="7" y="203"/>
                      </a:lnTo>
                      <a:lnTo>
                        <a:pt x="12" y="219"/>
                      </a:lnTo>
                      <a:lnTo>
                        <a:pt x="19" y="232"/>
                      </a:lnTo>
                      <a:lnTo>
                        <a:pt x="26" y="244"/>
                      </a:lnTo>
                      <a:lnTo>
                        <a:pt x="36" y="256"/>
                      </a:lnTo>
                      <a:lnTo>
                        <a:pt x="45" y="268"/>
                      </a:lnTo>
                      <a:lnTo>
                        <a:pt x="57" y="279"/>
                      </a:lnTo>
                      <a:lnTo>
                        <a:pt x="69" y="287"/>
                      </a:lnTo>
                      <a:lnTo>
                        <a:pt x="82" y="296"/>
                      </a:lnTo>
                      <a:lnTo>
                        <a:pt x="96" y="303"/>
                      </a:lnTo>
                      <a:lnTo>
                        <a:pt x="110" y="308"/>
                      </a:lnTo>
                      <a:lnTo>
                        <a:pt x="125" y="311"/>
                      </a:lnTo>
                      <a:lnTo>
                        <a:pt x="141" y="315"/>
                      </a:lnTo>
                      <a:lnTo>
                        <a:pt x="158" y="315"/>
                      </a:lnTo>
                      <a:lnTo>
                        <a:pt x="173" y="315"/>
                      </a:lnTo>
                      <a:lnTo>
                        <a:pt x="189" y="311"/>
                      </a:lnTo>
                      <a:lnTo>
                        <a:pt x="204" y="308"/>
                      </a:lnTo>
                      <a:lnTo>
                        <a:pt x="218" y="303"/>
                      </a:lnTo>
                      <a:lnTo>
                        <a:pt x="233" y="296"/>
                      </a:lnTo>
                      <a:lnTo>
                        <a:pt x="245" y="287"/>
                      </a:lnTo>
                      <a:lnTo>
                        <a:pt x="257" y="279"/>
                      </a:lnTo>
                      <a:lnTo>
                        <a:pt x="269" y="268"/>
                      </a:lnTo>
                      <a:lnTo>
                        <a:pt x="279" y="256"/>
                      </a:lnTo>
                      <a:lnTo>
                        <a:pt x="288" y="244"/>
                      </a:lnTo>
                      <a:lnTo>
                        <a:pt x="296" y="232"/>
                      </a:lnTo>
                      <a:lnTo>
                        <a:pt x="303" y="219"/>
                      </a:lnTo>
                      <a:lnTo>
                        <a:pt x="308" y="203"/>
                      </a:lnTo>
                      <a:lnTo>
                        <a:pt x="312" y="188"/>
                      </a:lnTo>
                      <a:lnTo>
                        <a:pt x="314" y="173"/>
                      </a:lnTo>
                      <a:lnTo>
                        <a:pt x="315" y="157"/>
                      </a:lnTo>
                      <a:close/>
                      <a:moveTo>
                        <a:pt x="307" y="157"/>
                      </a:moveTo>
                      <a:lnTo>
                        <a:pt x="307" y="173"/>
                      </a:lnTo>
                      <a:lnTo>
                        <a:pt x="305" y="188"/>
                      </a:lnTo>
                      <a:lnTo>
                        <a:pt x="302" y="202"/>
                      </a:lnTo>
                      <a:lnTo>
                        <a:pt x="296" y="215"/>
                      </a:lnTo>
                      <a:lnTo>
                        <a:pt x="290" y="229"/>
                      </a:lnTo>
                      <a:lnTo>
                        <a:pt x="281" y="241"/>
                      </a:lnTo>
                      <a:lnTo>
                        <a:pt x="272" y="253"/>
                      </a:lnTo>
                      <a:lnTo>
                        <a:pt x="264" y="263"/>
                      </a:lnTo>
                      <a:lnTo>
                        <a:pt x="254" y="273"/>
                      </a:lnTo>
                      <a:lnTo>
                        <a:pt x="242" y="282"/>
                      </a:lnTo>
                      <a:lnTo>
                        <a:pt x="228" y="289"/>
                      </a:lnTo>
                      <a:lnTo>
                        <a:pt x="216" y="296"/>
                      </a:lnTo>
                      <a:lnTo>
                        <a:pt x="202" y="301"/>
                      </a:lnTo>
                      <a:lnTo>
                        <a:pt x="187" y="304"/>
                      </a:lnTo>
                      <a:lnTo>
                        <a:pt x="173" y="306"/>
                      </a:lnTo>
                      <a:lnTo>
                        <a:pt x="158" y="308"/>
                      </a:lnTo>
                      <a:lnTo>
                        <a:pt x="142" y="306"/>
                      </a:lnTo>
                      <a:lnTo>
                        <a:pt x="127" y="304"/>
                      </a:lnTo>
                      <a:lnTo>
                        <a:pt x="113" y="301"/>
                      </a:lnTo>
                      <a:lnTo>
                        <a:pt x="98" y="296"/>
                      </a:lnTo>
                      <a:lnTo>
                        <a:pt x="86" y="289"/>
                      </a:lnTo>
                      <a:lnTo>
                        <a:pt x="74" y="282"/>
                      </a:lnTo>
                      <a:lnTo>
                        <a:pt x="62" y="273"/>
                      </a:lnTo>
                      <a:lnTo>
                        <a:pt x="52" y="263"/>
                      </a:lnTo>
                      <a:lnTo>
                        <a:pt x="41" y="253"/>
                      </a:lnTo>
                      <a:lnTo>
                        <a:pt x="33" y="241"/>
                      </a:lnTo>
                      <a:lnTo>
                        <a:pt x="24" y="229"/>
                      </a:lnTo>
                      <a:lnTo>
                        <a:pt x="19" y="215"/>
                      </a:lnTo>
                      <a:lnTo>
                        <a:pt x="14" y="202"/>
                      </a:lnTo>
                      <a:lnTo>
                        <a:pt x="11" y="188"/>
                      </a:lnTo>
                      <a:lnTo>
                        <a:pt x="7" y="173"/>
                      </a:lnTo>
                      <a:lnTo>
                        <a:pt x="7" y="157"/>
                      </a:lnTo>
                      <a:lnTo>
                        <a:pt x="7" y="142"/>
                      </a:lnTo>
                      <a:lnTo>
                        <a:pt x="11" y="126"/>
                      </a:lnTo>
                      <a:lnTo>
                        <a:pt x="14" y="113"/>
                      </a:lnTo>
                      <a:lnTo>
                        <a:pt x="19" y="99"/>
                      </a:lnTo>
                      <a:lnTo>
                        <a:pt x="24" y="85"/>
                      </a:lnTo>
                      <a:lnTo>
                        <a:pt x="33" y="73"/>
                      </a:lnTo>
                      <a:lnTo>
                        <a:pt x="41" y="61"/>
                      </a:lnTo>
                      <a:lnTo>
                        <a:pt x="52" y="51"/>
                      </a:lnTo>
                      <a:lnTo>
                        <a:pt x="62" y="41"/>
                      </a:lnTo>
                      <a:lnTo>
                        <a:pt x="74" y="32"/>
                      </a:lnTo>
                      <a:lnTo>
                        <a:pt x="86" y="25"/>
                      </a:lnTo>
                      <a:lnTo>
                        <a:pt x="98" y="19"/>
                      </a:lnTo>
                      <a:lnTo>
                        <a:pt x="113" y="13"/>
                      </a:lnTo>
                      <a:lnTo>
                        <a:pt x="127" y="10"/>
                      </a:lnTo>
                      <a:lnTo>
                        <a:pt x="142" y="7"/>
                      </a:lnTo>
                      <a:lnTo>
                        <a:pt x="158" y="7"/>
                      </a:lnTo>
                      <a:lnTo>
                        <a:pt x="173" y="7"/>
                      </a:lnTo>
                      <a:lnTo>
                        <a:pt x="187" y="10"/>
                      </a:lnTo>
                      <a:lnTo>
                        <a:pt x="202" y="13"/>
                      </a:lnTo>
                      <a:lnTo>
                        <a:pt x="216" y="19"/>
                      </a:lnTo>
                      <a:lnTo>
                        <a:pt x="228" y="25"/>
                      </a:lnTo>
                      <a:lnTo>
                        <a:pt x="242" y="32"/>
                      </a:lnTo>
                      <a:lnTo>
                        <a:pt x="254" y="41"/>
                      </a:lnTo>
                      <a:lnTo>
                        <a:pt x="264" y="51"/>
                      </a:lnTo>
                      <a:lnTo>
                        <a:pt x="272" y="61"/>
                      </a:lnTo>
                      <a:lnTo>
                        <a:pt x="281" y="73"/>
                      </a:lnTo>
                      <a:lnTo>
                        <a:pt x="290" y="85"/>
                      </a:lnTo>
                      <a:lnTo>
                        <a:pt x="296" y="99"/>
                      </a:lnTo>
                      <a:lnTo>
                        <a:pt x="302" y="113"/>
                      </a:lnTo>
                      <a:lnTo>
                        <a:pt x="305" y="126"/>
                      </a:lnTo>
                      <a:lnTo>
                        <a:pt x="307" y="142"/>
                      </a:lnTo>
                      <a:lnTo>
                        <a:pt x="307" y="157"/>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1" name="Freeform 167"/>
                <p:cNvSpPr>
                  <a:spLocks noEditPoints="1"/>
                </p:cNvSpPr>
                <p:nvPr/>
              </p:nvSpPr>
              <p:spPr bwMode="auto">
                <a:xfrm>
                  <a:off x="3595" y="3149"/>
                  <a:ext cx="308" cy="308"/>
                </a:xfrm>
                <a:custGeom>
                  <a:avLst/>
                  <a:gdLst>
                    <a:gd name="T0" fmla="*/ 304 w 308"/>
                    <a:gd name="T1" fmla="*/ 123 h 308"/>
                    <a:gd name="T2" fmla="*/ 289 w 308"/>
                    <a:gd name="T3" fmla="*/ 81 h 308"/>
                    <a:gd name="T4" fmla="*/ 262 w 308"/>
                    <a:gd name="T5" fmla="*/ 45 h 308"/>
                    <a:gd name="T6" fmla="*/ 227 w 308"/>
                    <a:gd name="T7" fmla="*/ 19 h 308"/>
                    <a:gd name="T8" fmla="*/ 185 w 308"/>
                    <a:gd name="T9" fmla="*/ 4 h 308"/>
                    <a:gd name="T10" fmla="*/ 137 w 308"/>
                    <a:gd name="T11" fmla="*/ 0 h 308"/>
                    <a:gd name="T12" fmla="*/ 94 w 308"/>
                    <a:gd name="T13" fmla="*/ 12 h 308"/>
                    <a:gd name="T14" fmla="*/ 54 w 308"/>
                    <a:gd name="T15" fmla="*/ 34 h 308"/>
                    <a:gd name="T16" fmla="*/ 25 w 308"/>
                    <a:gd name="T17" fmla="*/ 69 h 308"/>
                    <a:gd name="T18" fmla="*/ 7 w 308"/>
                    <a:gd name="T19" fmla="*/ 108 h 308"/>
                    <a:gd name="T20" fmla="*/ 0 w 308"/>
                    <a:gd name="T21" fmla="*/ 154 h 308"/>
                    <a:gd name="T22" fmla="*/ 7 w 308"/>
                    <a:gd name="T23" fmla="*/ 200 h 308"/>
                    <a:gd name="T24" fmla="*/ 25 w 308"/>
                    <a:gd name="T25" fmla="*/ 240 h 308"/>
                    <a:gd name="T26" fmla="*/ 54 w 308"/>
                    <a:gd name="T27" fmla="*/ 272 h 308"/>
                    <a:gd name="T28" fmla="*/ 94 w 308"/>
                    <a:gd name="T29" fmla="*/ 296 h 308"/>
                    <a:gd name="T30" fmla="*/ 137 w 308"/>
                    <a:gd name="T31" fmla="*/ 306 h 308"/>
                    <a:gd name="T32" fmla="*/ 185 w 308"/>
                    <a:gd name="T33" fmla="*/ 305 h 308"/>
                    <a:gd name="T34" fmla="*/ 227 w 308"/>
                    <a:gd name="T35" fmla="*/ 289 h 308"/>
                    <a:gd name="T36" fmla="*/ 262 w 308"/>
                    <a:gd name="T37" fmla="*/ 264 h 308"/>
                    <a:gd name="T38" fmla="*/ 289 w 308"/>
                    <a:gd name="T39" fmla="*/ 228 h 308"/>
                    <a:gd name="T40" fmla="*/ 304 w 308"/>
                    <a:gd name="T41" fmla="*/ 185 h 308"/>
                    <a:gd name="T42" fmla="*/ 299 w 308"/>
                    <a:gd name="T43" fmla="*/ 154 h 308"/>
                    <a:gd name="T44" fmla="*/ 292 w 308"/>
                    <a:gd name="T45" fmla="*/ 197 h 308"/>
                    <a:gd name="T46" fmla="*/ 275 w 308"/>
                    <a:gd name="T47" fmla="*/ 236 h 308"/>
                    <a:gd name="T48" fmla="*/ 246 w 308"/>
                    <a:gd name="T49" fmla="*/ 267 h 308"/>
                    <a:gd name="T50" fmla="*/ 210 w 308"/>
                    <a:gd name="T51" fmla="*/ 289 h 308"/>
                    <a:gd name="T52" fmla="*/ 167 w 308"/>
                    <a:gd name="T53" fmla="*/ 300 h 308"/>
                    <a:gd name="T54" fmla="*/ 123 w 308"/>
                    <a:gd name="T55" fmla="*/ 298 h 308"/>
                    <a:gd name="T56" fmla="*/ 84 w 308"/>
                    <a:gd name="T57" fmla="*/ 282 h 308"/>
                    <a:gd name="T58" fmla="*/ 49 w 308"/>
                    <a:gd name="T59" fmla="*/ 257 h 308"/>
                    <a:gd name="T60" fmla="*/ 24 w 308"/>
                    <a:gd name="T61" fmla="*/ 224 h 308"/>
                    <a:gd name="T62" fmla="*/ 10 w 308"/>
                    <a:gd name="T63" fmla="*/ 183 h 308"/>
                    <a:gd name="T64" fmla="*/ 7 w 308"/>
                    <a:gd name="T65" fmla="*/ 139 h 308"/>
                    <a:gd name="T66" fmla="*/ 19 w 308"/>
                    <a:gd name="T67" fmla="*/ 98 h 308"/>
                    <a:gd name="T68" fmla="*/ 39 w 308"/>
                    <a:gd name="T69" fmla="*/ 60 h 308"/>
                    <a:gd name="T70" fmla="*/ 72 w 308"/>
                    <a:gd name="T71" fmla="*/ 33 h 308"/>
                    <a:gd name="T72" fmla="*/ 109 w 308"/>
                    <a:gd name="T73" fmla="*/ 14 h 308"/>
                    <a:gd name="T74" fmla="*/ 154 w 308"/>
                    <a:gd name="T75" fmla="*/ 7 h 308"/>
                    <a:gd name="T76" fmla="*/ 197 w 308"/>
                    <a:gd name="T77" fmla="*/ 14 h 308"/>
                    <a:gd name="T78" fmla="*/ 236 w 308"/>
                    <a:gd name="T79" fmla="*/ 33 h 308"/>
                    <a:gd name="T80" fmla="*/ 267 w 308"/>
                    <a:gd name="T81" fmla="*/ 60 h 308"/>
                    <a:gd name="T82" fmla="*/ 289 w 308"/>
                    <a:gd name="T83" fmla="*/ 98 h 308"/>
                    <a:gd name="T84" fmla="*/ 299 w 308"/>
                    <a:gd name="T85" fmla="*/ 139 h 3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8"/>
                    <a:gd name="T130" fmla="*/ 0 h 308"/>
                    <a:gd name="T131" fmla="*/ 308 w 308"/>
                    <a:gd name="T132" fmla="*/ 308 h 30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8" h="308">
                      <a:moveTo>
                        <a:pt x="308" y="154"/>
                      </a:moveTo>
                      <a:lnTo>
                        <a:pt x="306" y="139"/>
                      </a:lnTo>
                      <a:lnTo>
                        <a:pt x="304" y="123"/>
                      </a:lnTo>
                      <a:lnTo>
                        <a:pt x="301" y="108"/>
                      </a:lnTo>
                      <a:lnTo>
                        <a:pt x="296" y="94"/>
                      </a:lnTo>
                      <a:lnTo>
                        <a:pt x="289" y="81"/>
                      </a:lnTo>
                      <a:lnTo>
                        <a:pt x="280" y="69"/>
                      </a:lnTo>
                      <a:lnTo>
                        <a:pt x="272" y="57"/>
                      </a:lnTo>
                      <a:lnTo>
                        <a:pt x="262" y="45"/>
                      </a:lnTo>
                      <a:lnTo>
                        <a:pt x="251" y="34"/>
                      </a:lnTo>
                      <a:lnTo>
                        <a:pt x="239" y="26"/>
                      </a:lnTo>
                      <a:lnTo>
                        <a:pt x="227" y="19"/>
                      </a:lnTo>
                      <a:lnTo>
                        <a:pt x="214" y="12"/>
                      </a:lnTo>
                      <a:lnTo>
                        <a:pt x="198" y="7"/>
                      </a:lnTo>
                      <a:lnTo>
                        <a:pt x="185" y="4"/>
                      </a:lnTo>
                      <a:lnTo>
                        <a:pt x="169" y="0"/>
                      </a:lnTo>
                      <a:lnTo>
                        <a:pt x="154" y="0"/>
                      </a:lnTo>
                      <a:lnTo>
                        <a:pt x="137" y="0"/>
                      </a:lnTo>
                      <a:lnTo>
                        <a:pt x="121" y="4"/>
                      </a:lnTo>
                      <a:lnTo>
                        <a:pt x="108" y="7"/>
                      </a:lnTo>
                      <a:lnTo>
                        <a:pt x="94" y="12"/>
                      </a:lnTo>
                      <a:lnTo>
                        <a:pt x="80" y="19"/>
                      </a:lnTo>
                      <a:lnTo>
                        <a:pt x="66" y="26"/>
                      </a:lnTo>
                      <a:lnTo>
                        <a:pt x="54" y="34"/>
                      </a:lnTo>
                      <a:lnTo>
                        <a:pt x="44" y="45"/>
                      </a:lnTo>
                      <a:lnTo>
                        <a:pt x="34" y="57"/>
                      </a:lnTo>
                      <a:lnTo>
                        <a:pt x="25" y="69"/>
                      </a:lnTo>
                      <a:lnTo>
                        <a:pt x="19" y="81"/>
                      </a:lnTo>
                      <a:lnTo>
                        <a:pt x="12" y="94"/>
                      </a:lnTo>
                      <a:lnTo>
                        <a:pt x="7" y="108"/>
                      </a:lnTo>
                      <a:lnTo>
                        <a:pt x="1" y="123"/>
                      </a:lnTo>
                      <a:lnTo>
                        <a:pt x="0" y="139"/>
                      </a:lnTo>
                      <a:lnTo>
                        <a:pt x="0" y="154"/>
                      </a:lnTo>
                      <a:lnTo>
                        <a:pt x="0" y="170"/>
                      </a:lnTo>
                      <a:lnTo>
                        <a:pt x="1" y="185"/>
                      </a:lnTo>
                      <a:lnTo>
                        <a:pt x="7" y="200"/>
                      </a:lnTo>
                      <a:lnTo>
                        <a:pt x="12" y="214"/>
                      </a:lnTo>
                      <a:lnTo>
                        <a:pt x="19" y="228"/>
                      </a:lnTo>
                      <a:lnTo>
                        <a:pt x="25" y="240"/>
                      </a:lnTo>
                      <a:lnTo>
                        <a:pt x="34" y="252"/>
                      </a:lnTo>
                      <a:lnTo>
                        <a:pt x="44" y="264"/>
                      </a:lnTo>
                      <a:lnTo>
                        <a:pt x="54" y="272"/>
                      </a:lnTo>
                      <a:lnTo>
                        <a:pt x="66" y="282"/>
                      </a:lnTo>
                      <a:lnTo>
                        <a:pt x="80" y="289"/>
                      </a:lnTo>
                      <a:lnTo>
                        <a:pt x="94" y="296"/>
                      </a:lnTo>
                      <a:lnTo>
                        <a:pt x="108" y="301"/>
                      </a:lnTo>
                      <a:lnTo>
                        <a:pt x="121" y="305"/>
                      </a:lnTo>
                      <a:lnTo>
                        <a:pt x="137" y="306"/>
                      </a:lnTo>
                      <a:lnTo>
                        <a:pt x="154" y="308"/>
                      </a:lnTo>
                      <a:lnTo>
                        <a:pt x="169" y="306"/>
                      </a:lnTo>
                      <a:lnTo>
                        <a:pt x="185" y="305"/>
                      </a:lnTo>
                      <a:lnTo>
                        <a:pt x="198" y="301"/>
                      </a:lnTo>
                      <a:lnTo>
                        <a:pt x="214" y="296"/>
                      </a:lnTo>
                      <a:lnTo>
                        <a:pt x="227" y="289"/>
                      </a:lnTo>
                      <a:lnTo>
                        <a:pt x="239" y="282"/>
                      </a:lnTo>
                      <a:lnTo>
                        <a:pt x="251" y="272"/>
                      </a:lnTo>
                      <a:lnTo>
                        <a:pt x="262" y="264"/>
                      </a:lnTo>
                      <a:lnTo>
                        <a:pt x="272" y="252"/>
                      </a:lnTo>
                      <a:lnTo>
                        <a:pt x="280" y="240"/>
                      </a:lnTo>
                      <a:lnTo>
                        <a:pt x="289" y="228"/>
                      </a:lnTo>
                      <a:lnTo>
                        <a:pt x="296" y="214"/>
                      </a:lnTo>
                      <a:lnTo>
                        <a:pt x="301" y="200"/>
                      </a:lnTo>
                      <a:lnTo>
                        <a:pt x="304" y="185"/>
                      </a:lnTo>
                      <a:lnTo>
                        <a:pt x="306" y="170"/>
                      </a:lnTo>
                      <a:lnTo>
                        <a:pt x="308" y="154"/>
                      </a:lnTo>
                      <a:close/>
                      <a:moveTo>
                        <a:pt x="299" y="154"/>
                      </a:moveTo>
                      <a:lnTo>
                        <a:pt x="299" y="170"/>
                      </a:lnTo>
                      <a:lnTo>
                        <a:pt x="298" y="183"/>
                      </a:lnTo>
                      <a:lnTo>
                        <a:pt x="292" y="197"/>
                      </a:lnTo>
                      <a:lnTo>
                        <a:pt x="289" y="211"/>
                      </a:lnTo>
                      <a:lnTo>
                        <a:pt x="282" y="224"/>
                      </a:lnTo>
                      <a:lnTo>
                        <a:pt x="275" y="236"/>
                      </a:lnTo>
                      <a:lnTo>
                        <a:pt x="267" y="247"/>
                      </a:lnTo>
                      <a:lnTo>
                        <a:pt x="256" y="257"/>
                      </a:lnTo>
                      <a:lnTo>
                        <a:pt x="246" y="267"/>
                      </a:lnTo>
                      <a:lnTo>
                        <a:pt x="236" y="276"/>
                      </a:lnTo>
                      <a:lnTo>
                        <a:pt x="222" y="282"/>
                      </a:lnTo>
                      <a:lnTo>
                        <a:pt x="210" y="289"/>
                      </a:lnTo>
                      <a:lnTo>
                        <a:pt x="197" y="294"/>
                      </a:lnTo>
                      <a:lnTo>
                        <a:pt x="183" y="298"/>
                      </a:lnTo>
                      <a:lnTo>
                        <a:pt x="167" y="300"/>
                      </a:lnTo>
                      <a:lnTo>
                        <a:pt x="154" y="301"/>
                      </a:lnTo>
                      <a:lnTo>
                        <a:pt x="138" y="300"/>
                      </a:lnTo>
                      <a:lnTo>
                        <a:pt x="123" y="298"/>
                      </a:lnTo>
                      <a:lnTo>
                        <a:pt x="109" y="294"/>
                      </a:lnTo>
                      <a:lnTo>
                        <a:pt x="96" y="289"/>
                      </a:lnTo>
                      <a:lnTo>
                        <a:pt x="84" y="282"/>
                      </a:lnTo>
                      <a:lnTo>
                        <a:pt x="72" y="276"/>
                      </a:lnTo>
                      <a:lnTo>
                        <a:pt x="60" y="267"/>
                      </a:lnTo>
                      <a:lnTo>
                        <a:pt x="49" y="257"/>
                      </a:lnTo>
                      <a:lnTo>
                        <a:pt x="39" y="247"/>
                      </a:lnTo>
                      <a:lnTo>
                        <a:pt x="32" y="236"/>
                      </a:lnTo>
                      <a:lnTo>
                        <a:pt x="24" y="224"/>
                      </a:lnTo>
                      <a:lnTo>
                        <a:pt x="19" y="211"/>
                      </a:lnTo>
                      <a:lnTo>
                        <a:pt x="13" y="197"/>
                      </a:lnTo>
                      <a:lnTo>
                        <a:pt x="10" y="183"/>
                      </a:lnTo>
                      <a:lnTo>
                        <a:pt x="7" y="170"/>
                      </a:lnTo>
                      <a:lnTo>
                        <a:pt x="7" y="154"/>
                      </a:lnTo>
                      <a:lnTo>
                        <a:pt x="7" y="139"/>
                      </a:lnTo>
                      <a:lnTo>
                        <a:pt x="10" y="125"/>
                      </a:lnTo>
                      <a:lnTo>
                        <a:pt x="13" y="110"/>
                      </a:lnTo>
                      <a:lnTo>
                        <a:pt x="19" y="98"/>
                      </a:lnTo>
                      <a:lnTo>
                        <a:pt x="24" y="84"/>
                      </a:lnTo>
                      <a:lnTo>
                        <a:pt x="32" y="72"/>
                      </a:lnTo>
                      <a:lnTo>
                        <a:pt x="39" y="60"/>
                      </a:lnTo>
                      <a:lnTo>
                        <a:pt x="49" y="50"/>
                      </a:lnTo>
                      <a:lnTo>
                        <a:pt x="60" y="41"/>
                      </a:lnTo>
                      <a:lnTo>
                        <a:pt x="72" y="33"/>
                      </a:lnTo>
                      <a:lnTo>
                        <a:pt x="84" y="24"/>
                      </a:lnTo>
                      <a:lnTo>
                        <a:pt x="96" y="19"/>
                      </a:lnTo>
                      <a:lnTo>
                        <a:pt x="109" y="14"/>
                      </a:lnTo>
                      <a:lnTo>
                        <a:pt x="123" y="10"/>
                      </a:lnTo>
                      <a:lnTo>
                        <a:pt x="138" y="9"/>
                      </a:lnTo>
                      <a:lnTo>
                        <a:pt x="154" y="7"/>
                      </a:lnTo>
                      <a:lnTo>
                        <a:pt x="167" y="9"/>
                      </a:lnTo>
                      <a:lnTo>
                        <a:pt x="183" y="10"/>
                      </a:lnTo>
                      <a:lnTo>
                        <a:pt x="197" y="14"/>
                      </a:lnTo>
                      <a:lnTo>
                        <a:pt x="210" y="19"/>
                      </a:lnTo>
                      <a:lnTo>
                        <a:pt x="222" y="24"/>
                      </a:lnTo>
                      <a:lnTo>
                        <a:pt x="236" y="33"/>
                      </a:lnTo>
                      <a:lnTo>
                        <a:pt x="246" y="41"/>
                      </a:lnTo>
                      <a:lnTo>
                        <a:pt x="256" y="50"/>
                      </a:lnTo>
                      <a:lnTo>
                        <a:pt x="267" y="60"/>
                      </a:lnTo>
                      <a:lnTo>
                        <a:pt x="275" y="72"/>
                      </a:lnTo>
                      <a:lnTo>
                        <a:pt x="282" y="84"/>
                      </a:lnTo>
                      <a:lnTo>
                        <a:pt x="289" y="98"/>
                      </a:lnTo>
                      <a:lnTo>
                        <a:pt x="292" y="110"/>
                      </a:lnTo>
                      <a:lnTo>
                        <a:pt x="298" y="125"/>
                      </a:lnTo>
                      <a:lnTo>
                        <a:pt x="299" y="139"/>
                      </a:lnTo>
                      <a:lnTo>
                        <a:pt x="299" y="154"/>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2" name="Freeform 168"/>
                <p:cNvSpPr>
                  <a:spLocks noEditPoints="1"/>
                </p:cNvSpPr>
                <p:nvPr/>
              </p:nvSpPr>
              <p:spPr bwMode="auto">
                <a:xfrm>
                  <a:off x="3598" y="3153"/>
                  <a:ext cx="300" cy="301"/>
                </a:xfrm>
                <a:custGeom>
                  <a:avLst/>
                  <a:gdLst>
                    <a:gd name="T0" fmla="*/ 298 w 300"/>
                    <a:gd name="T1" fmla="*/ 119 h 301"/>
                    <a:gd name="T2" fmla="*/ 283 w 300"/>
                    <a:gd name="T3" fmla="*/ 78 h 301"/>
                    <a:gd name="T4" fmla="*/ 257 w 300"/>
                    <a:gd name="T5" fmla="*/ 44 h 301"/>
                    <a:gd name="T6" fmla="*/ 221 w 300"/>
                    <a:gd name="T7" fmla="*/ 18 h 301"/>
                    <a:gd name="T8" fmla="*/ 180 w 300"/>
                    <a:gd name="T9" fmla="*/ 3 h 301"/>
                    <a:gd name="T10" fmla="*/ 135 w 300"/>
                    <a:gd name="T11" fmla="*/ 0 h 301"/>
                    <a:gd name="T12" fmla="*/ 91 w 300"/>
                    <a:gd name="T13" fmla="*/ 12 h 301"/>
                    <a:gd name="T14" fmla="*/ 55 w 300"/>
                    <a:gd name="T15" fmla="*/ 34 h 301"/>
                    <a:gd name="T16" fmla="*/ 26 w 300"/>
                    <a:gd name="T17" fmla="*/ 66 h 301"/>
                    <a:gd name="T18" fmla="*/ 7 w 300"/>
                    <a:gd name="T19" fmla="*/ 106 h 301"/>
                    <a:gd name="T20" fmla="*/ 0 w 300"/>
                    <a:gd name="T21" fmla="*/ 150 h 301"/>
                    <a:gd name="T22" fmla="*/ 7 w 300"/>
                    <a:gd name="T23" fmla="*/ 195 h 301"/>
                    <a:gd name="T24" fmla="*/ 26 w 300"/>
                    <a:gd name="T25" fmla="*/ 234 h 301"/>
                    <a:gd name="T26" fmla="*/ 55 w 300"/>
                    <a:gd name="T27" fmla="*/ 266 h 301"/>
                    <a:gd name="T28" fmla="*/ 91 w 300"/>
                    <a:gd name="T29" fmla="*/ 289 h 301"/>
                    <a:gd name="T30" fmla="*/ 135 w 300"/>
                    <a:gd name="T31" fmla="*/ 299 h 301"/>
                    <a:gd name="T32" fmla="*/ 180 w 300"/>
                    <a:gd name="T33" fmla="*/ 297 h 301"/>
                    <a:gd name="T34" fmla="*/ 221 w 300"/>
                    <a:gd name="T35" fmla="*/ 282 h 301"/>
                    <a:gd name="T36" fmla="*/ 257 w 300"/>
                    <a:gd name="T37" fmla="*/ 256 h 301"/>
                    <a:gd name="T38" fmla="*/ 283 w 300"/>
                    <a:gd name="T39" fmla="*/ 222 h 301"/>
                    <a:gd name="T40" fmla="*/ 298 w 300"/>
                    <a:gd name="T41" fmla="*/ 181 h 301"/>
                    <a:gd name="T42" fmla="*/ 293 w 300"/>
                    <a:gd name="T43" fmla="*/ 150 h 301"/>
                    <a:gd name="T44" fmla="*/ 286 w 300"/>
                    <a:gd name="T45" fmla="*/ 193 h 301"/>
                    <a:gd name="T46" fmla="*/ 269 w 300"/>
                    <a:gd name="T47" fmla="*/ 231 h 301"/>
                    <a:gd name="T48" fmla="*/ 241 w 300"/>
                    <a:gd name="T49" fmla="*/ 260 h 301"/>
                    <a:gd name="T50" fmla="*/ 206 w 300"/>
                    <a:gd name="T51" fmla="*/ 282 h 301"/>
                    <a:gd name="T52" fmla="*/ 164 w 300"/>
                    <a:gd name="T53" fmla="*/ 292 h 301"/>
                    <a:gd name="T54" fmla="*/ 122 w 300"/>
                    <a:gd name="T55" fmla="*/ 290 h 301"/>
                    <a:gd name="T56" fmla="*/ 82 w 300"/>
                    <a:gd name="T57" fmla="*/ 275 h 301"/>
                    <a:gd name="T58" fmla="*/ 50 w 300"/>
                    <a:gd name="T59" fmla="*/ 251 h 301"/>
                    <a:gd name="T60" fmla="*/ 24 w 300"/>
                    <a:gd name="T61" fmla="*/ 219 h 301"/>
                    <a:gd name="T62" fmla="*/ 10 w 300"/>
                    <a:gd name="T63" fmla="*/ 179 h 301"/>
                    <a:gd name="T64" fmla="*/ 7 w 300"/>
                    <a:gd name="T65" fmla="*/ 135 h 301"/>
                    <a:gd name="T66" fmla="*/ 19 w 300"/>
                    <a:gd name="T67" fmla="*/ 94 h 301"/>
                    <a:gd name="T68" fmla="*/ 39 w 300"/>
                    <a:gd name="T69" fmla="*/ 60 h 301"/>
                    <a:gd name="T70" fmla="*/ 70 w 300"/>
                    <a:gd name="T71" fmla="*/ 32 h 301"/>
                    <a:gd name="T72" fmla="*/ 108 w 300"/>
                    <a:gd name="T73" fmla="*/ 13 h 301"/>
                    <a:gd name="T74" fmla="*/ 151 w 300"/>
                    <a:gd name="T75" fmla="*/ 6 h 301"/>
                    <a:gd name="T76" fmla="*/ 192 w 300"/>
                    <a:gd name="T77" fmla="*/ 13 h 301"/>
                    <a:gd name="T78" fmla="*/ 230 w 300"/>
                    <a:gd name="T79" fmla="*/ 32 h 301"/>
                    <a:gd name="T80" fmla="*/ 260 w 300"/>
                    <a:gd name="T81" fmla="*/ 60 h 301"/>
                    <a:gd name="T82" fmla="*/ 283 w 300"/>
                    <a:gd name="T83" fmla="*/ 94 h 301"/>
                    <a:gd name="T84" fmla="*/ 293 w 300"/>
                    <a:gd name="T85" fmla="*/ 135 h 3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0"/>
                    <a:gd name="T130" fmla="*/ 0 h 301"/>
                    <a:gd name="T131" fmla="*/ 300 w 300"/>
                    <a:gd name="T132" fmla="*/ 301 h 30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0" h="301">
                      <a:moveTo>
                        <a:pt x="300" y="150"/>
                      </a:moveTo>
                      <a:lnTo>
                        <a:pt x="300" y="135"/>
                      </a:lnTo>
                      <a:lnTo>
                        <a:pt x="298" y="119"/>
                      </a:lnTo>
                      <a:lnTo>
                        <a:pt x="295" y="106"/>
                      </a:lnTo>
                      <a:lnTo>
                        <a:pt x="289" y="92"/>
                      </a:lnTo>
                      <a:lnTo>
                        <a:pt x="283" y="78"/>
                      </a:lnTo>
                      <a:lnTo>
                        <a:pt x="274" y="66"/>
                      </a:lnTo>
                      <a:lnTo>
                        <a:pt x="265" y="54"/>
                      </a:lnTo>
                      <a:lnTo>
                        <a:pt x="257" y="44"/>
                      </a:lnTo>
                      <a:lnTo>
                        <a:pt x="247" y="34"/>
                      </a:lnTo>
                      <a:lnTo>
                        <a:pt x="235" y="25"/>
                      </a:lnTo>
                      <a:lnTo>
                        <a:pt x="221" y="18"/>
                      </a:lnTo>
                      <a:lnTo>
                        <a:pt x="209" y="12"/>
                      </a:lnTo>
                      <a:lnTo>
                        <a:pt x="195" y="6"/>
                      </a:lnTo>
                      <a:lnTo>
                        <a:pt x="180" y="3"/>
                      </a:lnTo>
                      <a:lnTo>
                        <a:pt x="166" y="0"/>
                      </a:lnTo>
                      <a:lnTo>
                        <a:pt x="151" y="0"/>
                      </a:lnTo>
                      <a:lnTo>
                        <a:pt x="135" y="0"/>
                      </a:lnTo>
                      <a:lnTo>
                        <a:pt x="120" y="3"/>
                      </a:lnTo>
                      <a:lnTo>
                        <a:pt x="106" y="6"/>
                      </a:lnTo>
                      <a:lnTo>
                        <a:pt x="91" y="12"/>
                      </a:lnTo>
                      <a:lnTo>
                        <a:pt x="79" y="18"/>
                      </a:lnTo>
                      <a:lnTo>
                        <a:pt x="67" y="25"/>
                      </a:lnTo>
                      <a:lnTo>
                        <a:pt x="55" y="34"/>
                      </a:lnTo>
                      <a:lnTo>
                        <a:pt x="45" y="44"/>
                      </a:lnTo>
                      <a:lnTo>
                        <a:pt x="34" y="54"/>
                      </a:lnTo>
                      <a:lnTo>
                        <a:pt x="26" y="66"/>
                      </a:lnTo>
                      <a:lnTo>
                        <a:pt x="17" y="78"/>
                      </a:lnTo>
                      <a:lnTo>
                        <a:pt x="12" y="92"/>
                      </a:lnTo>
                      <a:lnTo>
                        <a:pt x="7" y="106"/>
                      </a:lnTo>
                      <a:lnTo>
                        <a:pt x="4" y="119"/>
                      </a:lnTo>
                      <a:lnTo>
                        <a:pt x="0" y="135"/>
                      </a:lnTo>
                      <a:lnTo>
                        <a:pt x="0" y="150"/>
                      </a:lnTo>
                      <a:lnTo>
                        <a:pt x="0" y="166"/>
                      </a:lnTo>
                      <a:lnTo>
                        <a:pt x="4" y="181"/>
                      </a:lnTo>
                      <a:lnTo>
                        <a:pt x="7" y="195"/>
                      </a:lnTo>
                      <a:lnTo>
                        <a:pt x="12" y="208"/>
                      </a:lnTo>
                      <a:lnTo>
                        <a:pt x="17" y="222"/>
                      </a:lnTo>
                      <a:lnTo>
                        <a:pt x="26" y="234"/>
                      </a:lnTo>
                      <a:lnTo>
                        <a:pt x="34" y="246"/>
                      </a:lnTo>
                      <a:lnTo>
                        <a:pt x="45" y="256"/>
                      </a:lnTo>
                      <a:lnTo>
                        <a:pt x="55" y="266"/>
                      </a:lnTo>
                      <a:lnTo>
                        <a:pt x="67" y="275"/>
                      </a:lnTo>
                      <a:lnTo>
                        <a:pt x="79" y="282"/>
                      </a:lnTo>
                      <a:lnTo>
                        <a:pt x="91" y="289"/>
                      </a:lnTo>
                      <a:lnTo>
                        <a:pt x="106" y="294"/>
                      </a:lnTo>
                      <a:lnTo>
                        <a:pt x="120" y="297"/>
                      </a:lnTo>
                      <a:lnTo>
                        <a:pt x="135" y="299"/>
                      </a:lnTo>
                      <a:lnTo>
                        <a:pt x="151" y="301"/>
                      </a:lnTo>
                      <a:lnTo>
                        <a:pt x="166" y="299"/>
                      </a:lnTo>
                      <a:lnTo>
                        <a:pt x="180" y="297"/>
                      </a:lnTo>
                      <a:lnTo>
                        <a:pt x="195" y="294"/>
                      </a:lnTo>
                      <a:lnTo>
                        <a:pt x="209" y="289"/>
                      </a:lnTo>
                      <a:lnTo>
                        <a:pt x="221" y="282"/>
                      </a:lnTo>
                      <a:lnTo>
                        <a:pt x="235" y="275"/>
                      </a:lnTo>
                      <a:lnTo>
                        <a:pt x="247" y="266"/>
                      </a:lnTo>
                      <a:lnTo>
                        <a:pt x="257" y="256"/>
                      </a:lnTo>
                      <a:lnTo>
                        <a:pt x="265" y="246"/>
                      </a:lnTo>
                      <a:lnTo>
                        <a:pt x="274" y="234"/>
                      </a:lnTo>
                      <a:lnTo>
                        <a:pt x="283" y="222"/>
                      </a:lnTo>
                      <a:lnTo>
                        <a:pt x="289" y="208"/>
                      </a:lnTo>
                      <a:lnTo>
                        <a:pt x="295" y="195"/>
                      </a:lnTo>
                      <a:lnTo>
                        <a:pt x="298" y="181"/>
                      </a:lnTo>
                      <a:lnTo>
                        <a:pt x="300" y="166"/>
                      </a:lnTo>
                      <a:lnTo>
                        <a:pt x="300" y="150"/>
                      </a:lnTo>
                      <a:close/>
                      <a:moveTo>
                        <a:pt x="293" y="150"/>
                      </a:moveTo>
                      <a:lnTo>
                        <a:pt x="293" y="164"/>
                      </a:lnTo>
                      <a:lnTo>
                        <a:pt x="289" y="179"/>
                      </a:lnTo>
                      <a:lnTo>
                        <a:pt x="286" y="193"/>
                      </a:lnTo>
                      <a:lnTo>
                        <a:pt x="283" y="205"/>
                      </a:lnTo>
                      <a:lnTo>
                        <a:pt x="276" y="219"/>
                      </a:lnTo>
                      <a:lnTo>
                        <a:pt x="269" y="231"/>
                      </a:lnTo>
                      <a:lnTo>
                        <a:pt x="260" y="241"/>
                      </a:lnTo>
                      <a:lnTo>
                        <a:pt x="252" y="251"/>
                      </a:lnTo>
                      <a:lnTo>
                        <a:pt x="241" y="260"/>
                      </a:lnTo>
                      <a:lnTo>
                        <a:pt x="230" y="268"/>
                      </a:lnTo>
                      <a:lnTo>
                        <a:pt x="218" y="275"/>
                      </a:lnTo>
                      <a:lnTo>
                        <a:pt x="206" y="282"/>
                      </a:lnTo>
                      <a:lnTo>
                        <a:pt x="192" y="287"/>
                      </a:lnTo>
                      <a:lnTo>
                        <a:pt x="178" y="290"/>
                      </a:lnTo>
                      <a:lnTo>
                        <a:pt x="164" y="292"/>
                      </a:lnTo>
                      <a:lnTo>
                        <a:pt x="151" y="292"/>
                      </a:lnTo>
                      <a:lnTo>
                        <a:pt x="135" y="292"/>
                      </a:lnTo>
                      <a:lnTo>
                        <a:pt x="122" y="290"/>
                      </a:lnTo>
                      <a:lnTo>
                        <a:pt x="108" y="287"/>
                      </a:lnTo>
                      <a:lnTo>
                        <a:pt x="94" y="282"/>
                      </a:lnTo>
                      <a:lnTo>
                        <a:pt x="82" y="275"/>
                      </a:lnTo>
                      <a:lnTo>
                        <a:pt x="70" y="268"/>
                      </a:lnTo>
                      <a:lnTo>
                        <a:pt x="58" y="260"/>
                      </a:lnTo>
                      <a:lnTo>
                        <a:pt x="50" y="251"/>
                      </a:lnTo>
                      <a:lnTo>
                        <a:pt x="39" y="241"/>
                      </a:lnTo>
                      <a:lnTo>
                        <a:pt x="31" y="231"/>
                      </a:lnTo>
                      <a:lnTo>
                        <a:pt x="24" y="219"/>
                      </a:lnTo>
                      <a:lnTo>
                        <a:pt x="19" y="205"/>
                      </a:lnTo>
                      <a:lnTo>
                        <a:pt x="14" y="193"/>
                      </a:lnTo>
                      <a:lnTo>
                        <a:pt x="10" y="179"/>
                      </a:lnTo>
                      <a:lnTo>
                        <a:pt x="7" y="164"/>
                      </a:lnTo>
                      <a:lnTo>
                        <a:pt x="7" y="150"/>
                      </a:lnTo>
                      <a:lnTo>
                        <a:pt x="7" y="135"/>
                      </a:lnTo>
                      <a:lnTo>
                        <a:pt x="10" y="121"/>
                      </a:lnTo>
                      <a:lnTo>
                        <a:pt x="14" y="107"/>
                      </a:lnTo>
                      <a:lnTo>
                        <a:pt x="19" y="94"/>
                      </a:lnTo>
                      <a:lnTo>
                        <a:pt x="24" y="82"/>
                      </a:lnTo>
                      <a:lnTo>
                        <a:pt x="31" y="70"/>
                      </a:lnTo>
                      <a:lnTo>
                        <a:pt x="39" y="60"/>
                      </a:lnTo>
                      <a:lnTo>
                        <a:pt x="50" y="49"/>
                      </a:lnTo>
                      <a:lnTo>
                        <a:pt x="58" y="39"/>
                      </a:lnTo>
                      <a:lnTo>
                        <a:pt x="70" y="32"/>
                      </a:lnTo>
                      <a:lnTo>
                        <a:pt x="82" y="24"/>
                      </a:lnTo>
                      <a:lnTo>
                        <a:pt x="94" y="18"/>
                      </a:lnTo>
                      <a:lnTo>
                        <a:pt x="108" y="13"/>
                      </a:lnTo>
                      <a:lnTo>
                        <a:pt x="122" y="10"/>
                      </a:lnTo>
                      <a:lnTo>
                        <a:pt x="135" y="8"/>
                      </a:lnTo>
                      <a:lnTo>
                        <a:pt x="151" y="6"/>
                      </a:lnTo>
                      <a:lnTo>
                        <a:pt x="164" y="8"/>
                      </a:lnTo>
                      <a:lnTo>
                        <a:pt x="178" y="10"/>
                      </a:lnTo>
                      <a:lnTo>
                        <a:pt x="192" y="13"/>
                      </a:lnTo>
                      <a:lnTo>
                        <a:pt x="206" y="18"/>
                      </a:lnTo>
                      <a:lnTo>
                        <a:pt x="218" y="24"/>
                      </a:lnTo>
                      <a:lnTo>
                        <a:pt x="230" y="32"/>
                      </a:lnTo>
                      <a:lnTo>
                        <a:pt x="241" y="39"/>
                      </a:lnTo>
                      <a:lnTo>
                        <a:pt x="252" y="49"/>
                      </a:lnTo>
                      <a:lnTo>
                        <a:pt x="260" y="60"/>
                      </a:lnTo>
                      <a:lnTo>
                        <a:pt x="269" y="70"/>
                      </a:lnTo>
                      <a:lnTo>
                        <a:pt x="276" y="82"/>
                      </a:lnTo>
                      <a:lnTo>
                        <a:pt x="283" y="94"/>
                      </a:lnTo>
                      <a:lnTo>
                        <a:pt x="286" y="107"/>
                      </a:lnTo>
                      <a:lnTo>
                        <a:pt x="289" y="121"/>
                      </a:lnTo>
                      <a:lnTo>
                        <a:pt x="293" y="135"/>
                      </a:lnTo>
                      <a:lnTo>
                        <a:pt x="293" y="150"/>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3" name="Freeform 169"/>
                <p:cNvSpPr>
                  <a:spLocks noEditPoints="1"/>
                </p:cNvSpPr>
                <p:nvPr/>
              </p:nvSpPr>
              <p:spPr bwMode="auto">
                <a:xfrm>
                  <a:off x="3602" y="3156"/>
                  <a:ext cx="292" cy="294"/>
                </a:xfrm>
                <a:custGeom>
                  <a:avLst/>
                  <a:gdLst>
                    <a:gd name="T0" fmla="*/ 291 w 292"/>
                    <a:gd name="T1" fmla="*/ 118 h 294"/>
                    <a:gd name="T2" fmla="*/ 275 w 292"/>
                    <a:gd name="T3" fmla="*/ 77 h 294"/>
                    <a:gd name="T4" fmla="*/ 249 w 292"/>
                    <a:gd name="T5" fmla="*/ 43 h 294"/>
                    <a:gd name="T6" fmla="*/ 215 w 292"/>
                    <a:gd name="T7" fmla="*/ 17 h 294"/>
                    <a:gd name="T8" fmla="*/ 176 w 292"/>
                    <a:gd name="T9" fmla="*/ 3 h 294"/>
                    <a:gd name="T10" fmla="*/ 131 w 292"/>
                    <a:gd name="T11" fmla="*/ 2 h 294"/>
                    <a:gd name="T12" fmla="*/ 89 w 292"/>
                    <a:gd name="T13" fmla="*/ 12 h 294"/>
                    <a:gd name="T14" fmla="*/ 53 w 292"/>
                    <a:gd name="T15" fmla="*/ 34 h 294"/>
                    <a:gd name="T16" fmla="*/ 25 w 292"/>
                    <a:gd name="T17" fmla="*/ 65 h 294"/>
                    <a:gd name="T18" fmla="*/ 6 w 292"/>
                    <a:gd name="T19" fmla="*/ 103 h 294"/>
                    <a:gd name="T20" fmla="*/ 0 w 292"/>
                    <a:gd name="T21" fmla="*/ 147 h 294"/>
                    <a:gd name="T22" fmla="*/ 6 w 292"/>
                    <a:gd name="T23" fmla="*/ 190 h 294"/>
                    <a:gd name="T24" fmla="*/ 25 w 292"/>
                    <a:gd name="T25" fmla="*/ 229 h 294"/>
                    <a:gd name="T26" fmla="*/ 53 w 292"/>
                    <a:gd name="T27" fmla="*/ 260 h 294"/>
                    <a:gd name="T28" fmla="*/ 89 w 292"/>
                    <a:gd name="T29" fmla="*/ 282 h 294"/>
                    <a:gd name="T30" fmla="*/ 131 w 292"/>
                    <a:gd name="T31" fmla="*/ 293 h 294"/>
                    <a:gd name="T32" fmla="*/ 176 w 292"/>
                    <a:gd name="T33" fmla="*/ 291 h 294"/>
                    <a:gd name="T34" fmla="*/ 215 w 292"/>
                    <a:gd name="T35" fmla="*/ 275 h 294"/>
                    <a:gd name="T36" fmla="*/ 249 w 292"/>
                    <a:gd name="T37" fmla="*/ 250 h 294"/>
                    <a:gd name="T38" fmla="*/ 275 w 292"/>
                    <a:gd name="T39" fmla="*/ 217 h 294"/>
                    <a:gd name="T40" fmla="*/ 291 w 292"/>
                    <a:gd name="T41" fmla="*/ 176 h 294"/>
                    <a:gd name="T42" fmla="*/ 285 w 292"/>
                    <a:gd name="T43" fmla="*/ 147 h 294"/>
                    <a:gd name="T44" fmla="*/ 279 w 292"/>
                    <a:gd name="T45" fmla="*/ 188 h 294"/>
                    <a:gd name="T46" fmla="*/ 261 w 292"/>
                    <a:gd name="T47" fmla="*/ 224 h 294"/>
                    <a:gd name="T48" fmla="*/ 234 w 292"/>
                    <a:gd name="T49" fmla="*/ 255 h 294"/>
                    <a:gd name="T50" fmla="*/ 200 w 292"/>
                    <a:gd name="T51" fmla="*/ 275 h 294"/>
                    <a:gd name="T52" fmla="*/ 160 w 292"/>
                    <a:gd name="T53" fmla="*/ 286 h 294"/>
                    <a:gd name="T54" fmla="*/ 118 w 292"/>
                    <a:gd name="T55" fmla="*/ 284 h 294"/>
                    <a:gd name="T56" fmla="*/ 80 w 292"/>
                    <a:gd name="T57" fmla="*/ 269 h 294"/>
                    <a:gd name="T58" fmla="*/ 47 w 292"/>
                    <a:gd name="T59" fmla="*/ 245 h 294"/>
                    <a:gd name="T60" fmla="*/ 24 w 292"/>
                    <a:gd name="T61" fmla="*/ 214 h 294"/>
                    <a:gd name="T62" fmla="*/ 10 w 292"/>
                    <a:gd name="T63" fmla="*/ 175 h 294"/>
                    <a:gd name="T64" fmla="*/ 8 w 292"/>
                    <a:gd name="T65" fmla="*/ 133 h 294"/>
                    <a:gd name="T66" fmla="*/ 18 w 292"/>
                    <a:gd name="T67" fmla="*/ 92 h 294"/>
                    <a:gd name="T68" fmla="*/ 39 w 292"/>
                    <a:gd name="T69" fmla="*/ 58 h 294"/>
                    <a:gd name="T70" fmla="*/ 68 w 292"/>
                    <a:gd name="T71" fmla="*/ 31 h 294"/>
                    <a:gd name="T72" fmla="*/ 104 w 292"/>
                    <a:gd name="T73" fmla="*/ 14 h 294"/>
                    <a:gd name="T74" fmla="*/ 147 w 292"/>
                    <a:gd name="T75" fmla="*/ 7 h 294"/>
                    <a:gd name="T76" fmla="*/ 188 w 292"/>
                    <a:gd name="T77" fmla="*/ 14 h 294"/>
                    <a:gd name="T78" fmla="*/ 224 w 292"/>
                    <a:gd name="T79" fmla="*/ 31 h 294"/>
                    <a:gd name="T80" fmla="*/ 253 w 292"/>
                    <a:gd name="T81" fmla="*/ 58 h 294"/>
                    <a:gd name="T82" fmla="*/ 275 w 292"/>
                    <a:gd name="T83" fmla="*/ 92 h 294"/>
                    <a:gd name="T84" fmla="*/ 285 w 292"/>
                    <a:gd name="T85" fmla="*/ 133 h 2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2"/>
                    <a:gd name="T130" fmla="*/ 0 h 294"/>
                    <a:gd name="T131" fmla="*/ 292 w 292"/>
                    <a:gd name="T132" fmla="*/ 294 h 29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2" h="294">
                      <a:moveTo>
                        <a:pt x="292" y="147"/>
                      </a:moveTo>
                      <a:lnTo>
                        <a:pt x="292" y="132"/>
                      </a:lnTo>
                      <a:lnTo>
                        <a:pt x="291" y="118"/>
                      </a:lnTo>
                      <a:lnTo>
                        <a:pt x="285" y="103"/>
                      </a:lnTo>
                      <a:lnTo>
                        <a:pt x="282" y="91"/>
                      </a:lnTo>
                      <a:lnTo>
                        <a:pt x="275" y="77"/>
                      </a:lnTo>
                      <a:lnTo>
                        <a:pt x="268" y="65"/>
                      </a:lnTo>
                      <a:lnTo>
                        <a:pt x="260" y="53"/>
                      </a:lnTo>
                      <a:lnTo>
                        <a:pt x="249" y="43"/>
                      </a:lnTo>
                      <a:lnTo>
                        <a:pt x="239" y="34"/>
                      </a:lnTo>
                      <a:lnTo>
                        <a:pt x="229" y="26"/>
                      </a:lnTo>
                      <a:lnTo>
                        <a:pt x="215" y="17"/>
                      </a:lnTo>
                      <a:lnTo>
                        <a:pt x="203" y="12"/>
                      </a:lnTo>
                      <a:lnTo>
                        <a:pt x="190" y="7"/>
                      </a:lnTo>
                      <a:lnTo>
                        <a:pt x="176" y="3"/>
                      </a:lnTo>
                      <a:lnTo>
                        <a:pt x="160" y="2"/>
                      </a:lnTo>
                      <a:lnTo>
                        <a:pt x="147" y="0"/>
                      </a:lnTo>
                      <a:lnTo>
                        <a:pt x="131" y="2"/>
                      </a:lnTo>
                      <a:lnTo>
                        <a:pt x="116" y="3"/>
                      </a:lnTo>
                      <a:lnTo>
                        <a:pt x="102" y="7"/>
                      </a:lnTo>
                      <a:lnTo>
                        <a:pt x="89" y="12"/>
                      </a:lnTo>
                      <a:lnTo>
                        <a:pt x="77" y="17"/>
                      </a:lnTo>
                      <a:lnTo>
                        <a:pt x="65" y="26"/>
                      </a:lnTo>
                      <a:lnTo>
                        <a:pt x="53" y="34"/>
                      </a:lnTo>
                      <a:lnTo>
                        <a:pt x="42" y="43"/>
                      </a:lnTo>
                      <a:lnTo>
                        <a:pt x="32" y="53"/>
                      </a:lnTo>
                      <a:lnTo>
                        <a:pt x="25" y="65"/>
                      </a:lnTo>
                      <a:lnTo>
                        <a:pt x="17" y="77"/>
                      </a:lnTo>
                      <a:lnTo>
                        <a:pt x="12" y="91"/>
                      </a:lnTo>
                      <a:lnTo>
                        <a:pt x="6" y="103"/>
                      </a:lnTo>
                      <a:lnTo>
                        <a:pt x="3" y="118"/>
                      </a:lnTo>
                      <a:lnTo>
                        <a:pt x="0" y="132"/>
                      </a:lnTo>
                      <a:lnTo>
                        <a:pt x="0" y="147"/>
                      </a:lnTo>
                      <a:lnTo>
                        <a:pt x="0" y="163"/>
                      </a:lnTo>
                      <a:lnTo>
                        <a:pt x="3" y="176"/>
                      </a:lnTo>
                      <a:lnTo>
                        <a:pt x="6" y="190"/>
                      </a:lnTo>
                      <a:lnTo>
                        <a:pt x="12" y="204"/>
                      </a:lnTo>
                      <a:lnTo>
                        <a:pt x="17" y="217"/>
                      </a:lnTo>
                      <a:lnTo>
                        <a:pt x="25" y="229"/>
                      </a:lnTo>
                      <a:lnTo>
                        <a:pt x="32" y="240"/>
                      </a:lnTo>
                      <a:lnTo>
                        <a:pt x="42" y="250"/>
                      </a:lnTo>
                      <a:lnTo>
                        <a:pt x="53" y="260"/>
                      </a:lnTo>
                      <a:lnTo>
                        <a:pt x="65" y="269"/>
                      </a:lnTo>
                      <a:lnTo>
                        <a:pt x="77" y="275"/>
                      </a:lnTo>
                      <a:lnTo>
                        <a:pt x="89" y="282"/>
                      </a:lnTo>
                      <a:lnTo>
                        <a:pt x="102" y="287"/>
                      </a:lnTo>
                      <a:lnTo>
                        <a:pt x="116" y="291"/>
                      </a:lnTo>
                      <a:lnTo>
                        <a:pt x="131" y="293"/>
                      </a:lnTo>
                      <a:lnTo>
                        <a:pt x="147" y="294"/>
                      </a:lnTo>
                      <a:lnTo>
                        <a:pt x="160" y="293"/>
                      </a:lnTo>
                      <a:lnTo>
                        <a:pt x="176" y="291"/>
                      </a:lnTo>
                      <a:lnTo>
                        <a:pt x="190" y="287"/>
                      </a:lnTo>
                      <a:lnTo>
                        <a:pt x="203" y="282"/>
                      </a:lnTo>
                      <a:lnTo>
                        <a:pt x="215" y="275"/>
                      </a:lnTo>
                      <a:lnTo>
                        <a:pt x="229" y="269"/>
                      </a:lnTo>
                      <a:lnTo>
                        <a:pt x="239" y="260"/>
                      </a:lnTo>
                      <a:lnTo>
                        <a:pt x="249" y="250"/>
                      </a:lnTo>
                      <a:lnTo>
                        <a:pt x="260" y="240"/>
                      </a:lnTo>
                      <a:lnTo>
                        <a:pt x="268" y="229"/>
                      </a:lnTo>
                      <a:lnTo>
                        <a:pt x="275" y="217"/>
                      </a:lnTo>
                      <a:lnTo>
                        <a:pt x="282" y="204"/>
                      </a:lnTo>
                      <a:lnTo>
                        <a:pt x="285" y="190"/>
                      </a:lnTo>
                      <a:lnTo>
                        <a:pt x="291" y="176"/>
                      </a:lnTo>
                      <a:lnTo>
                        <a:pt x="292" y="163"/>
                      </a:lnTo>
                      <a:lnTo>
                        <a:pt x="292" y="147"/>
                      </a:lnTo>
                      <a:close/>
                      <a:moveTo>
                        <a:pt x="285" y="147"/>
                      </a:moveTo>
                      <a:lnTo>
                        <a:pt x="285" y="161"/>
                      </a:lnTo>
                      <a:lnTo>
                        <a:pt x="282" y="175"/>
                      </a:lnTo>
                      <a:lnTo>
                        <a:pt x="279" y="188"/>
                      </a:lnTo>
                      <a:lnTo>
                        <a:pt x="275" y="202"/>
                      </a:lnTo>
                      <a:lnTo>
                        <a:pt x="268" y="214"/>
                      </a:lnTo>
                      <a:lnTo>
                        <a:pt x="261" y="224"/>
                      </a:lnTo>
                      <a:lnTo>
                        <a:pt x="253" y="236"/>
                      </a:lnTo>
                      <a:lnTo>
                        <a:pt x="244" y="245"/>
                      </a:lnTo>
                      <a:lnTo>
                        <a:pt x="234" y="255"/>
                      </a:lnTo>
                      <a:lnTo>
                        <a:pt x="224" y="262"/>
                      </a:lnTo>
                      <a:lnTo>
                        <a:pt x="212" y="269"/>
                      </a:lnTo>
                      <a:lnTo>
                        <a:pt x="200" y="275"/>
                      </a:lnTo>
                      <a:lnTo>
                        <a:pt x="188" y="281"/>
                      </a:lnTo>
                      <a:lnTo>
                        <a:pt x="174" y="284"/>
                      </a:lnTo>
                      <a:lnTo>
                        <a:pt x="160" y="286"/>
                      </a:lnTo>
                      <a:lnTo>
                        <a:pt x="147" y="286"/>
                      </a:lnTo>
                      <a:lnTo>
                        <a:pt x="131" y="286"/>
                      </a:lnTo>
                      <a:lnTo>
                        <a:pt x="118" y="284"/>
                      </a:lnTo>
                      <a:lnTo>
                        <a:pt x="104" y="281"/>
                      </a:lnTo>
                      <a:lnTo>
                        <a:pt x="92" y="275"/>
                      </a:lnTo>
                      <a:lnTo>
                        <a:pt x="80" y="269"/>
                      </a:lnTo>
                      <a:lnTo>
                        <a:pt x="68" y="262"/>
                      </a:lnTo>
                      <a:lnTo>
                        <a:pt x="58" y="255"/>
                      </a:lnTo>
                      <a:lnTo>
                        <a:pt x="47" y="245"/>
                      </a:lnTo>
                      <a:lnTo>
                        <a:pt x="39" y="236"/>
                      </a:lnTo>
                      <a:lnTo>
                        <a:pt x="30" y="224"/>
                      </a:lnTo>
                      <a:lnTo>
                        <a:pt x="24" y="214"/>
                      </a:lnTo>
                      <a:lnTo>
                        <a:pt x="18" y="202"/>
                      </a:lnTo>
                      <a:lnTo>
                        <a:pt x="13" y="188"/>
                      </a:lnTo>
                      <a:lnTo>
                        <a:pt x="10" y="175"/>
                      </a:lnTo>
                      <a:lnTo>
                        <a:pt x="8" y="161"/>
                      </a:lnTo>
                      <a:lnTo>
                        <a:pt x="6" y="147"/>
                      </a:lnTo>
                      <a:lnTo>
                        <a:pt x="8" y="133"/>
                      </a:lnTo>
                      <a:lnTo>
                        <a:pt x="10" y="118"/>
                      </a:lnTo>
                      <a:lnTo>
                        <a:pt x="13" y="106"/>
                      </a:lnTo>
                      <a:lnTo>
                        <a:pt x="18" y="92"/>
                      </a:lnTo>
                      <a:lnTo>
                        <a:pt x="24" y="80"/>
                      </a:lnTo>
                      <a:lnTo>
                        <a:pt x="30" y="68"/>
                      </a:lnTo>
                      <a:lnTo>
                        <a:pt x="39" y="58"/>
                      </a:lnTo>
                      <a:lnTo>
                        <a:pt x="47" y="48"/>
                      </a:lnTo>
                      <a:lnTo>
                        <a:pt x="58" y="39"/>
                      </a:lnTo>
                      <a:lnTo>
                        <a:pt x="68" y="31"/>
                      </a:lnTo>
                      <a:lnTo>
                        <a:pt x="80" y="24"/>
                      </a:lnTo>
                      <a:lnTo>
                        <a:pt x="92" y="19"/>
                      </a:lnTo>
                      <a:lnTo>
                        <a:pt x="104" y="14"/>
                      </a:lnTo>
                      <a:lnTo>
                        <a:pt x="118" y="10"/>
                      </a:lnTo>
                      <a:lnTo>
                        <a:pt x="131" y="9"/>
                      </a:lnTo>
                      <a:lnTo>
                        <a:pt x="147" y="7"/>
                      </a:lnTo>
                      <a:lnTo>
                        <a:pt x="160" y="9"/>
                      </a:lnTo>
                      <a:lnTo>
                        <a:pt x="174" y="10"/>
                      </a:lnTo>
                      <a:lnTo>
                        <a:pt x="188" y="14"/>
                      </a:lnTo>
                      <a:lnTo>
                        <a:pt x="200" y="19"/>
                      </a:lnTo>
                      <a:lnTo>
                        <a:pt x="212" y="24"/>
                      </a:lnTo>
                      <a:lnTo>
                        <a:pt x="224" y="31"/>
                      </a:lnTo>
                      <a:lnTo>
                        <a:pt x="234" y="39"/>
                      </a:lnTo>
                      <a:lnTo>
                        <a:pt x="244" y="48"/>
                      </a:lnTo>
                      <a:lnTo>
                        <a:pt x="253" y="58"/>
                      </a:lnTo>
                      <a:lnTo>
                        <a:pt x="261" y="68"/>
                      </a:lnTo>
                      <a:lnTo>
                        <a:pt x="268" y="80"/>
                      </a:lnTo>
                      <a:lnTo>
                        <a:pt x="275" y="92"/>
                      </a:lnTo>
                      <a:lnTo>
                        <a:pt x="279" y="106"/>
                      </a:lnTo>
                      <a:lnTo>
                        <a:pt x="282" y="118"/>
                      </a:lnTo>
                      <a:lnTo>
                        <a:pt x="285" y="133"/>
                      </a:lnTo>
                      <a:lnTo>
                        <a:pt x="285" y="147"/>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4" name="Freeform 170"/>
                <p:cNvSpPr>
                  <a:spLocks noEditPoints="1"/>
                </p:cNvSpPr>
                <p:nvPr/>
              </p:nvSpPr>
              <p:spPr bwMode="auto">
                <a:xfrm>
                  <a:off x="3605" y="3159"/>
                  <a:ext cx="286" cy="286"/>
                </a:xfrm>
                <a:custGeom>
                  <a:avLst/>
                  <a:gdLst>
                    <a:gd name="T0" fmla="*/ 282 w 286"/>
                    <a:gd name="T1" fmla="*/ 115 h 286"/>
                    <a:gd name="T2" fmla="*/ 269 w 286"/>
                    <a:gd name="T3" fmla="*/ 76 h 286"/>
                    <a:gd name="T4" fmla="*/ 245 w 286"/>
                    <a:gd name="T5" fmla="*/ 43 h 286"/>
                    <a:gd name="T6" fmla="*/ 211 w 286"/>
                    <a:gd name="T7" fmla="*/ 18 h 286"/>
                    <a:gd name="T8" fmla="*/ 171 w 286"/>
                    <a:gd name="T9" fmla="*/ 4 h 286"/>
                    <a:gd name="T10" fmla="*/ 128 w 286"/>
                    <a:gd name="T11" fmla="*/ 2 h 286"/>
                    <a:gd name="T12" fmla="*/ 87 w 286"/>
                    <a:gd name="T13" fmla="*/ 12 h 286"/>
                    <a:gd name="T14" fmla="*/ 51 w 286"/>
                    <a:gd name="T15" fmla="*/ 33 h 286"/>
                    <a:gd name="T16" fmla="*/ 24 w 286"/>
                    <a:gd name="T17" fmla="*/ 64 h 286"/>
                    <a:gd name="T18" fmla="*/ 7 w 286"/>
                    <a:gd name="T19" fmla="*/ 101 h 286"/>
                    <a:gd name="T20" fmla="*/ 0 w 286"/>
                    <a:gd name="T21" fmla="*/ 144 h 286"/>
                    <a:gd name="T22" fmla="*/ 7 w 286"/>
                    <a:gd name="T23" fmla="*/ 187 h 286"/>
                    <a:gd name="T24" fmla="*/ 24 w 286"/>
                    <a:gd name="T25" fmla="*/ 225 h 286"/>
                    <a:gd name="T26" fmla="*/ 51 w 286"/>
                    <a:gd name="T27" fmla="*/ 254 h 286"/>
                    <a:gd name="T28" fmla="*/ 87 w 286"/>
                    <a:gd name="T29" fmla="*/ 276 h 286"/>
                    <a:gd name="T30" fmla="*/ 128 w 286"/>
                    <a:gd name="T31" fmla="*/ 286 h 286"/>
                    <a:gd name="T32" fmla="*/ 171 w 286"/>
                    <a:gd name="T33" fmla="*/ 284 h 286"/>
                    <a:gd name="T34" fmla="*/ 211 w 286"/>
                    <a:gd name="T35" fmla="*/ 269 h 286"/>
                    <a:gd name="T36" fmla="*/ 245 w 286"/>
                    <a:gd name="T37" fmla="*/ 245 h 286"/>
                    <a:gd name="T38" fmla="*/ 269 w 286"/>
                    <a:gd name="T39" fmla="*/ 213 h 286"/>
                    <a:gd name="T40" fmla="*/ 282 w 286"/>
                    <a:gd name="T41" fmla="*/ 173 h 286"/>
                    <a:gd name="T42" fmla="*/ 279 w 286"/>
                    <a:gd name="T43" fmla="*/ 144 h 286"/>
                    <a:gd name="T44" fmla="*/ 272 w 286"/>
                    <a:gd name="T45" fmla="*/ 184 h 286"/>
                    <a:gd name="T46" fmla="*/ 255 w 286"/>
                    <a:gd name="T47" fmla="*/ 219 h 286"/>
                    <a:gd name="T48" fmla="*/ 229 w 286"/>
                    <a:gd name="T49" fmla="*/ 249 h 286"/>
                    <a:gd name="T50" fmla="*/ 195 w 286"/>
                    <a:gd name="T51" fmla="*/ 269 h 286"/>
                    <a:gd name="T52" fmla="*/ 157 w 286"/>
                    <a:gd name="T53" fmla="*/ 279 h 286"/>
                    <a:gd name="T54" fmla="*/ 116 w 286"/>
                    <a:gd name="T55" fmla="*/ 278 h 286"/>
                    <a:gd name="T56" fmla="*/ 79 w 286"/>
                    <a:gd name="T57" fmla="*/ 264 h 286"/>
                    <a:gd name="T58" fmla="*/ 48 w 286"/>
                    <a:gd name="T59" fmla="*/ 240 h 286"/>
                    <a:gd name="T60" fmla="*/ 24 w 286"/>
                    <a:gd name="T61" fmla="*/ 209 h 286"/>
                    <a:gd name="T62" fmla="*/ 10 w 286"/>
                    <a:gd name="T63" fmla="*/ 172 h 286"/>
                    <a:gd name="T64" fmla="*/ 9 w 286"/>
                    <a:gd name="T65" fmla="*/ 130 h 286"/>
                    <a:gd name="T66" fmla="*/ 19 w 286"/>
                    <a:gd name="T67" fmla="*/ 91 h 286"/>
                    <a:gd name="T68" fmla="*/ 38 w 286"/>
                    <a:gd name="T69" fmla="*/ 57 h 286"/>
                    <a:gd name="T70" fmla="*/ 67 w 286"/>
                    <a:gd name="T71" fmla="*/ 31 h 286"/>
                    <a:gd name="T72" fmla="*/ 103 w 286"/>
                    <a:gd name="T73" fmla="*/ 14 h 286"/>
                    <a:gd name="T74" fmla="*/ 144 w 286"/>
                    <a:gd name="T75" fmla="*/ 9 h 286"/>
                    <a:gd name="T76" fmla="*/ 183 w 286"/>
                    <a:gd name="T77" fmla="*/ 14 h 286"/>
                    <a:gd name="T78" fmla="*/ 219 w 286"/>
                    <a:gd name="T79" fmla="*/ 31 h 286"/>
                    <a:gd name="T80" fmla="*/ 248 w 286"/>
                    <a:gd name="T81" fmla="*/ 57 h 286"/>
                    <a:gd name="T82" fmla="*/ 269 w 286"/>
                    <a:gd name="T83" fmla="*/ 91 h 286"/>
                    <a:gd name="T84" fmla="*/ 277 w 286"/>
                    <a:gd name="T85" fmla="*/ 130 h 2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6"/>
                    <a:gd name="T130" fmla="*/ 0 h 286"/>
                    <a:gd name="T131" fmla="*/ 286 w 286"/>
                    <a:gd name="T132" fmla="*/ 286 h 2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6" h="286">
                      <a:moveTo>
                        <a:pt x="286" y="144"/>
                      </a:moveTo>
                      <a:lnTo>
                        <a:pt x="286" y="129"/>
                      </a:lnTo>
                      <a:lnTo>
                        <a:pt x="282" y="115"/>
                      </a:lnTo>
                      <a:lnTo>
                        <a:pt x="279" y="101"/>
                      </a:lnTo>
                      <a:lnTo>
                        <a:pt x="276" y="88"/>
                      </a:lnTo>
                      <a:lnTo>
                        <a:pt x="269" y="76"/>
                      </a:lnTo>
                      <a:lnTo>
                        <a:pt x="262" y="64"/>
                      </a:lnTo>
                      <a:lnTo>
                        <a:pt x="253" y="54"/>
                      </a:lnTo>
                      <a:lnTo>
                        <a:pt x="245" y="43"/>
                      </a:lnTo>
                      <a:lnTo>
                        <a:pt x="234" y="33"/>
                      </a:lnTo>
                      <a:lnTo>
                        <a:pt x="223" y="26"/>
                      </a:lnTo>
                      <a:lnTo>
                        <a:pt x="211" y="18"/>
                      </a:lnTo>
                      <a:lnTo>
                        <a:pt x="199" y="12"/>
                      </a:lnTo>
                      <a:lnTo>
                        <a:pt x="185" y="7"/>
                      </a:lnTo>
                      <a:lnTo>
                        <a:pt x="171" y="4"/>
                      </a:lnTo>
                      <a:lnTo>
                        <a:pt x="157" y="2"/>
                      </a:lnTo>
                      <a:lnTo>
                        <a:pt x="144" y="0"/>
                      </a:lnTo>
                      <a:lnTo>
                        <a:pt x="128" y="2"/>
                      </a:lnTo>
                      <a:lnTo>
                        <a:pt x="115" y="4"/>
                      </a:lnTo>
                      <a:lnTo>
                        <a:pt x="101" y="7"/>
                      </a:lnTo>
                      <a:lnTo>
                        <a:pt x="87" y="12"/>
                      </a:lnTo>
                      <a:lnTo>
                        <a:pt x="75" y="18"/>
                      </a:lnTo>
                      <a:lnTo>
                        <a:pt x="63" y="26"/>
                      </a:lnTo>
                      <a:lnTo>
                        <a:pt x="51" y="33"/>
                      </a:lnTo>
                      <a:lnTo>
                        <a:pt x="43" y="43"/>
                      </a:lnTo>
                      <a:lnTo>
                        <a:pt x="32" y="54"/>
                      </a:lnTo>
                      <a:lnTo>
                        <a:pt x="24" y="64"/>
                      </a:lnTo>
                      <a:lnTo>
                        <a:pt x="17" y="76"/>
                      </a:lnTo>
                      <a:lnTo>
                        <a:pt x="12" y="88"/>
                      </a:lnTo>
                      <a:lnTo>
                        <a:pt x="7" y="101"/>
                      </a:lnTo>
                      <a:lnTo>
                        <a:pt x="3" y="115"/>
                      </a:lnTo>
                      <a:lnTo>
                        <a:pt x="2" y="129"/>
                      </a:lnTo>
                      <a:lnTo>
                        <a:pt x="0" y="144"/>
                      </a:lnTo>
                      <a:lnTo>
                        <a:pt x="2" y="158"/>
                      </a:lnTo>
                      <a:lnTo>
                        <a:pt x="3" y="173"/>
                      </a:lnTo>
                      <a:lnTo>
                        <a:pt x="7" y="187"/>
                      </a:lnTo>
                      <a:lnTo>
                        <a:pt x="12" y="199"/>
                      </a:lnTo>
                      <a:lnTo>
                        <a:pt x="17" y="213"/>
                      </a:lnTo>
                      <a:lnTo>
                        <a:pt x="24" y="225"/>
                      </a:lnTo>
                      <a:lnTo>
                        <a:pt x="32" y="235"/>
                      </a:lnTo>
                      <a:lnTo>
                        <a:pt x="43" y="245"/>
                      </a:lnTo>
                      <a:lnTo>
                        <a:pt x="51" y="254"/>
                      </a:lnTo>
                      <a:lnTo>
                        <a:pt x="63" y="262"/>
                      </a:lnTo>
                      <a:lnTo>
                        <a:pt x="75" y="269"/>
                      </a:lnTo>
                      <a:lnTo>
                        <a:pt x="87" y="276"/>
                      </a:lnTo>
                      <a:lnTo>
                        <a:pt x="101" y="281"/>
                      </a:lnTo>
                      <a:lnTo>
                        <a:pt x="115" y="284"/>
                      </a:lnTo>
                      <a:lnTo>
                        <a:pt x="128" y="286"/>
                      </a:lnTo>
                      <a:lnTo>
                        <a:pt x="144" y="286"/>
                      </a:lnTo>
                      <a:lnTo>
                        <a:pt x="157" y="286"/>
                      </a:lnTo>
                      <a:lnTo>
                        <a:pt x="171" y="284"/>
                      </a:lnTo>
                      <a:lnTo>
                        <a:pt x="185" y="281"/>
                      </a:lnTo>
                      <a:lnTo>
                        <a:pt x="199" y="276"/>
                      </a:lnTo>
                      <a:lnTo>
                        <a:pt x="211" y="269"/>
                      </a:lnTo>
                      <a:lnTo>
                        <a:pt x="223" y="262"/>
                      </a:lnTo>
                      <a:lnTo>
                        <a:pt x="234" y="254"/>
                      </a:lnTo>
                      <a:lnTo>
                        <a:pt x="245" y="245"/>
                      </a:lnTo>
                      <a:lnTo>
                        <a:pt x="253" y="235"/>
                      </a:lnTo>
                      <a:lnTo>
                        <a:pt x="262" y="225"/>
                      </a:lnTo>
                      <a:lnTo>
                        <a:pt x="269" y="213"/>
                      </a:lnTo>
                      <a:lnTo>
                        <a:pt x="276" y="199"/>
                      </a:lnTo>
                      <a:lnTo>
                        <a:pt x="279" y="187"/>
                      </a:lnTo>
                      <a:lnTo>
                        <a:pt x="282" y="173"/>
                      </a:lnTo>
                      <a:lnTo>
                        <a:pt x="286" y="158"/>
                      </a:lnTo>
                      <a:lnTo>
                        <a:pt x="286" y="144"/>
                      </a:lnTo>
                      <a:close/>
                      <a:moveTo>
                        <a:pt x="279" y="144"/>
                      </a:moveTo>
                      <a:lnTo>
                        <a:pt x="277" y="158"/>
                      </a:lnTo>
                      <a:lnTo>
                        <a:pt x="276" y="172"/>
                      </a:lnTo>
                      <a:lnTo>
                        <a:pt x="272" y="184"/>
                      </a:lnTo>
                      <a:lnTo>
                        <a:pt x="269" y="197"/>
                      </a:lnTo>
                      <a:lnTo>
                        <a:pt x="262" y="209"/>
                      </a:lnTo>
                      <a:lnTo>
                        <a:pt x="255" y="219"/>
                      </a:lnTo>
                      <a:lnTo>
                        <a:pt x="248" y="230"/>
                      </a:lnTo>
                      <a:lnTo>
                        <a:pt x="240" y="240"/>
                      </a:lnTo>
                      <a:lnTo>
                        <a:pt x="229" y="249"/>
                      </a:lnTo>
                      <a:lnTo>
                        <a:pt x="219" y="257"/>
                      </a:lnTo>
                      <a:lnTo>
                        <a:pt x="207" y="264"/>
                      </a:lnTo>
                      <a:lnTo>
                        <a:pt x="195" y="269"/>
                      </a:lnTo>
                      <a:lnTo>
                        <a:pt x="183" y="274"/>
                      </a:lnTo>
                      <a:lnTo>
                        <a:pt x="171" y="278"/>
                      </a:lnTo>
                      <a:lnTo>
                        <a:pt x="157" y="279"/>
                      </a:lnTo>
                      <a:lnTo>
                        <a:pt x="144" y="279"/>
                      </a:lnTo>
                      <a:lnTo>
                        <a:pt x="130" y="279"/>
                      </a:lnTo>
                      <a:lnTo>
                        <a:pt x="116" y="278"/>
                      </a:lnTo>
                      <a:lnTo>
                        <a:pt x="103" y="274"/>
                      </a:lnTo>
                      <a:lnTo>
                        <a:pt x="91" y="269"/>
                      </a:lnTo>
                      <a:lnTo>
                        <a:pt x="79" y="264"/>
                      </a:lnTo>
                      <a:lnTo>
                        <a:pt x="67" y="257"/>
                      </a:lnTo>
                      <a:lnTo>
                        <a:pt x="56" y="249"/>
                      </a:lnTo>
                      <a:lnTo>
                        <a:pt x="48" y="240"/>
                      </a:lnTo>
                      <a:lnTo>
                        <a:pt x="38" y="230"/>
                      </a:lnTo>
                      <a:lnTo>
                        <a:pt x="31" y="219"/>
                      </a:lnTo>
                      <a:lnTo>
                        <a:pt x="24" y="209"/>
                      </a:lnTo>
                      <a:lnTo>
                        <a:pt x="19" y="197"/>
                      </a:lnTo>
                      <a:lnTo>
                        <a:pt x="14" y="184"/>
                      </a:lnTo>
                      <a:lnTo>
                        <a:pt x="10" y="172"/>
                      </a:lnTo>
                      <a:lnTo>
                        <a:pt x="9" y="158"/>
                      </a:lnTo>
                      <a:lnTo>
                        <a:pt x="7" y="144"/>
                      </a:lnTo>
                      <a:lnTo>
                        <a:pt x="9" y="130"/>
                      </a:lnTo>
                      <a:lnTo>
                        <a:pt x="10" y="117"/>
                      </a:lnTo>
                      <a:lnTo>
                        <a:pt x="14" y="103"/>
                      </a:lnTo>
                      <a:lnTo>
                        <a:pt x="19" y="91"/>
                      </a:lnTo>
                      <a:lnTo>
                        <a:pt x="24" y="79"/>
                      </a:lnTo>
                      <a:lnTo>
                        <a:pt x="31" y="69"/>
                      </a:lnTo>
                      <a:lnTo>
                        <a:pt x="38" y="57"/>
                      </a:lnTo>
                      <a:lnTo>
                        <a:pt x="48" y="48"/>
                      </a:lnTo>
                      <a:lnTo>
                        <a:pt x="56" y="40"/>
                      </a:lnTo>
                      <a:lnTo>
                        <a:pt x="67" y="31"/>
                      </a:lnTo>
                      <a:lnTo>
                        <a:pt x="79" y="24"/>
                      </a:lnTo>
                      <a:lnTo>
                        <a:pt x="91" y="19"/>
                      </a:lnTo>
                      <a:lnTo>
                        <a:pt x="103" y="14"/>
                      </a:lnTo>
                      <a:lnTo>
                        <a:pt x="116" y="11"/>
                      </a:lnTo>
                      <a:lnTo>
                        <a:pt x="130" y="9"/>
                      </a:lnTo>
                      <a:lnTo>
                        <a:pt x="144" y="9"/>
                      </a:lnTo>
                      <a:lnTo>
                        <a:pt x="157" y="9"/>
                      </a:lnTo>
                      <a:lnTo>
                        <a:pt x="171" y="11"/>
                      </a:lnTo>
                      <a:lnTo>
                        <a:pt x="183" y="14"/>
                      </a:lnTo>
                      <a:lnTo>
                        <a:pt x="195" y="19"/>
                      </a:lnTo>
                      <a:lnTo>
                        <a:pt x="207" y="24"/>
                      </a:lnTo>
                      <a:lnTo>
                        <a:pt x="219" y="31"/>
                      </a:lnTo>
                      <a:lnTo>
                        <a:pt x="229" y="40"/>
                      </a:lnTo>
                      <a:lnTo>
                        <a:pt x="240" y="48"/>
                      </a:lnTo>
                      <a:lnTo>
                        <a:pt x="248" y="57"/>
                      </a:lnTo>
                      <a:lnTo>
                        <a:pt x="255" y="69"/>
                      </a:lnTo>
                      <a:lnTo>
                        <a:pt x="262" y="79"/>
                      </a:lnTo>
                      <a:lnTo>
                        <a:pt x="269" y="91"/>
                      </a:lnTo>
                      <a:lnTo>
                        <a:pt x="272" y="103"/>
                      </a:lnTo>
                      <a:lnTo>
                        <a:pt x="276" y="117"/>
                      </a:lnTo>
                      <a:lnTo>
                        <a:pt x="277" y="130"/>
                      </a:lnTo>
                      <a:lnTo>
                        <a:pt x="279" y="144"/>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5" name="Freeform 171"/>
                <p:cNvSpPr>
                  <a:spLocks noEditPoints="1"/>
                </p:cNvSpPr>
                <p:nvPr/>
              </p:nvSpPr>
              <p:spPr bwMode="auto">
                <a:xfrm>
                  <a:off x="3608" y="3163"/>
                  <a:ext cx="279" cy="279"/>
                </a:xfrm>
                <a:custGeom>
                  <a:avLst/>
                  <a:gdLst>
                    <a:gd name="T0" fmla="*/ 276 w 279"/>
                    <a:gd name="T1" fmla="*/ 111 h 279"/>
                    <a:gd name="T2" fmla="*/ 262 w 279"/>
                    <a:gd name="T3" fmla="*/ 73 h 279"/>
                    <a:gd name="T4" fmla="*/ 238 w 279"/>
                    <a:gd name="T5" fmla="*/ 41 h 279"/>
                    <a:gd name="T6" fmla="*/ 206 w 279"/>
                    <a:gd name="T7" fmla="*/ 17 h 279"/>
                    <a:gd name="T8" fmla="*/ 168 w 279"/>
                    <a:gd name="T9" fmla="*/ 3 h 279"/>
                    <a:gd name="T10" fmla="*/ 125 w 279"/>
                    <a:gd name="T11" fmla="*/ 2 h 279"/>
                    <a:gd name="T12" fmla="*/ 86 w 279"/>
                    <a:gd name="T13" fmla="*/ 12 h 279"/>
                    <a:gd name="T14" fmla="*/ 52 w 279"/>
                    <a:gd name="T15" fmla="*/ 32 h 279"/>
                    <a:gd name="T16" fmla="*/ 24 w 279"/>
                    <a:gd name="T17" fmla="*/ 61 h 279"/>
                    <a:gd name="T18" fmla="*/ 7 w 279"/>
                    <a:gd name="T19" fmla="*/ 99 h 279"/>
                    <a:gd name="T20" fmla="*/ 0 w 279"/>
                    <a:gd name="T21" fmla="*/ 140 h 279"/>
                    <a:gd name="T22" fmla="*/ 7 w 279"/>
                    <a:gd name="T23" fmla="*/ 181 h 279"/>
                    <a:gd name="T24" fmla="*/ 24 w 279"/>
                    <a:gd name="T25" fmla="*/ 217 h 279"/>
                    <a:gd name="T26" fmla="*/ 52 w 279"/>
                    <a:gd name="T27" fmla="*/ 248 h 279"/>
                    <a:gd name="T28" fmla="*/ 86 w 279"/>
                    <a:gd name="T29" fmla="*/ 268 h 279"/>
                    <a:gd name="T30" fmla="*/ 125 w 279"/>
                    <a:gd name="T31" fmla="*/ 279 h 279"/>
                    <a:gd name="T32" fmla="*/ 168 w 279"/>
                    <a:gd name="T33" fmla="*/ 277 h 279"/>
                    <a:gd name="T34" fmla="*/ 206 w 279"/>
                    <a:gd name="T35" fmla="*/ 262 h 279"/>
                    <a:gd name="T36" fmla="*/ 238 w 279"/>
                    <a:gd name="T37" fmla="*/ 238 h 279"/>
                    <a:gd name="T38" fmla="*/ 262 w 279"/>
                    <a:gd name="T39" fmla="*/ 207 h 279"/>
                    <a:gd name="T40" fmla="*/ 276 w 279"/>
                    <a:gd name="T41" fmla="*/ 168 h 279"/>
                    <a:gd name="T42" fmla="*/ 273 w 279"/>
                    <a:gd name="T43" fmla="*/ 140 h 279"/>
                    <a:gd name="T44" fmla="*/ 266 w 279"/>
                    <a:gd name="T45" fmla="*/ 180 h 279"/>
                    <a:gd name="T46" fmla="*/ 250 w 279"/>
                    <a:gd name="T47" fmla="*/ 214 h 279"/>
                    <a:gd name="T48" fmla="*/ 225 w 279"/>
                    <a:gd name="T49" fmla="*/ 241 h 279"/>
                    <a:gd name="T50" fmla="*/ 192 w 279"/>
                    <a:gd name="T51" fmla="*/ 262 h 279"/>
                    <a:gd name="T52" fmla="*/ 154 w 279"/>
                    <a:gd name="T53" fmla="*/ 272 h 279"/>
                    <a:gd name="T54" fmla="*/ 113 w 279"/>
                    <a:gd name="T55" fmla="*/ 268 h 279"/>
                    <a:gd name="T56" fmla="*/ 77 w 279"/>
                    <a:gd name="T57" fmla="*/ 256 h 279"/>
                    <a:gd name="T58" fmla="*/ 47 w 279"/>
                    <a:gd name="T59" fmla="*/ 233 h 279"/>
                    <a:gd name="T60" fmla="*/ 24 w 279"/>
                    <a:gd name="T61" fmla="*/ 203 h 279"/>
                    <a:gd name="T62" fmla="*/ 11 w 279"/>
                    <a:gd name="T63" fmla="*/ 166 h 279"/>
                    <a:gd name="T64" fmla="*/ 9 w 279"/>
                    <a:gd name="T65" fmla="*/ 126 h 279"/>
                    <a:gd name="T66" fmla="*/ 19 w 279"/>
                    <a:gd name="T67" fmla="*/ 89 h 279"/>
                    <a:gd name="T68" fmla="*/ 38 w 279"/>
                    <a:gd name="T69" fmla="*/ 56 h 279"/>
                    <a:gd name="T70" fmla="*/ 67 w 279"/>
                    <a:gd name="T71" fmla="*/ 31 h 279"/>
                    <a:gd name="T72" fmla="*/ 101 w 279"/>
                    <a:gd name="T73" fmla="*/ 14 h 279"/>
                    <a:gd name="T74" fmla="*/ 141 w 279"/>
                    <a:gd name="T75" fmla="*/ 8 h 279"/>
                    <a:gd name="T76" fmla="*/ 180 w 279"/>
                    <a:gd name="T77" fmla="*/ 14 h 279"/>
                    <a:gd name="T78" fmla="*/ 214 w 279"/>
                    <a:gd name="T79" fmla="*/ 31 h 279"/>
                    <a:gd name="T80" fmla="*/ 242 w 279"/>
                    <a:gd name="T81" fmla="*/ 56 h 279"/>
                    <a:gd name="T82" fmla="*/ 262 w 279"/>
                    <a:gd name="T83" fmla="*/ 89 h 279"/>
                    <a:gd name="T84" fmla="*/ 271 w 279"/>
                    <a:gd name="T85" fmla="*/ 126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9"/>
                    <a:gd name="T130" fmla="*/ 0 h 279"/>
                    <a:gd name="T131" fmla="*/ 279 w 279"/>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9" h="279">
                      <a:moveTo>
                        <a:pt x="279" y="140"/>
                      </a:moveTo>
                      <a:lnTo>
                        <a:pt x="279" y="126"/>
                      </a:lnTo>
                      <a:lnTo>
                        <a:pt x="276" y="111"/>
                      </a:lnTo>
                      <a:lnTo>
                        <a:pt x="273" y="99"/>
                      </a:lnTo>
                      <a:lnTo>
                        <a:pt x="269" y="85"/>
                      </a:lnTo>
                      <a:lnTo>
                        <a:pt x="262" y="73"/>
                      </a:lnTo>
                      <a:lnTo>
                        <a:pt x="255" y="61"/>
                      </a:lnTo>
                      <a:lnTo>
                        <a:pt x="247" y="51"/>
                      </a:lnTo>
                      <a:lnTo>
                        <a:pt x="238" y="41"/>
                      </a:lnTo>
                      <a:lnTo>
                        <a:pt x="228" y="32"/>
                      </a:lnTo>
                      <a:lnTo>
                        <a:pt x="218" y="24"/>
                      </a:lnTo>
                      <a:lnTo>
                        <a:pt x="206" y="17"/>
                      </a:lnTo>
                      <a:lnTo>
                        <a:pt x="194" y="12"/>
                      </a:lnTo>
                      <a:lnTo>
                        <a:pt x="182" y="7"/>
                      </a:lnTo>
                      <a:lnTo>
                        <a:pt x="168" y="3"/>
                      </a:lnTo>
                      <a:lnTo>
                        <a:pt x="154" y="2"/>
                      </a:lnTo>
                      <a:lnTo>
                        <a:pt x="141" y="0"/>
                      </a:lnTo>
                      <a:lnTo>
                        <a:pt x="125" y="2"/>
                      </a:lnTo>
                      <a:lnTo>
                        <a:pt x="112" y="3"/>
                      </a:lnTo>
                      <a:lnTo>
                        <a:pt x="98" y="7"/>
                      </a:lnTo>
                      <a:lnTo>
                        <a:pt x="86" y="12"/>
                      </a:lnTo>
                      <a:lnTo>
                        <a:pt x="74" y="17"/>
                      </a:lnTo>
                      <a:lnTo>
                        <a:pt x="62" y="24"/>
                      </a:lnTo>
                      <a:lnTo>
                        <a:pt x="52" y="32"/>
                      </a:lnTo>
                      <a:lnTo>
                        <a:pt x="41" y="41"/>
                      </a:lnTo>
                      <a:lnTo>
                        <a:pt x="33" y="51"/>
                      </a:lnTo>
                      <a:lnTo>
                        <a:pt x="24" y="61"/>
                      </a:lnTo>
                      <a:lnTo>
                        <a:pt x="18" y="73"/>
                      </a:lnTo>
                      <a:lnTo>
                        <a:pt x="12" y="85"/>
                      </a:lnTo>
                      <a:lnTo>
                        <a:pt x="7" y="99"/>
                      </a:lnTo>
                      <a:lnTo>
                        <a:pt x="4" y="111"/>
                      </a:lnTo>
                      <a:lnTo>
                        <a:pt x="2" y="126"/>
                      </a:lnTo>
                      <a:lnTo>
                        <a:pt x="0" y="140"/>
                      </a:lnTo>
                      <a:lnTo>
                        <a:pt x="2" y="154"/>
                      </a:lnTo>
                      <a:lnTo>
                        <a:pt x="4" y="168"/>
                      </a:lnTo>
                      <a:lnTo>
                        <a:pt x="7" y="181"/>
                      </a:lnTo>
                      <a:lnTo>
                        <a:pt x="12" y="195"/>
                      </a:lnTo>
                      <a:lnTo>
                        <a:pt x="18" y="207"/>
                      </a:lnTo>
                      <a:lnTo>
                        <a:pt x="24" y="217"/>
                      </a:lnTo>
                      <a:lnTo>
                        <a:pt x="33" y="229"/>
                      </a:lnTo>
                      <a:lnTo>
                        <a:pt x="41" y="238"/>
                      </a:lnTo>
                      <a:lnTo>
                        <a:pt x="52" y="248"/>
                      </a:lnTo>
                      <a:lnTo>
                        <a:pt x="62" y="255"/>
                      </a:lnTo>
                      <a:lnTo>
                        <a:pt x="74" y="262"/>
                      </a:lnTo>
                      <a:lnTo>
                        <a:pt x="86" y="268"/>
                      </a:lnTo>
                      <a:lnTo>
                        <a:pt x="98" y="274"/>
                      </a:lnTo>
                      <a:lnTo>
                        <a:pt x="112" y="277"/>
                      </a:lnTo>
                      <a:lnTo>
                        <a:pt x="125" y="279"/>
                      </a:lnTo>
                      <a:lnTo>
                        <a:pt x="141" y="279"/>
                      </a:lnTo>
                      <a:lnTo>
                        <a:pt x="154" y="279"/>
                      </a:lnTo>
                      <a:lnTo>
                        <a:pt x="168" y="277"/>
                      </a:lnTo>
                      <a:lnTo>
                        <a:pt x="182" y="274"/>
                      </a:lnTo>
                      <a:lnTo>
                        <a:pt x="194" y="268"/>
                      </a:lnTo>
                      <a:lnTo>
                        <a:pt x="206" y="262"/>
                      </a:lnTo>
                      <a:lnTo>
                        <a:pt x="218" y="255"/>
                      </a:lnTo>
                      <a:lnTo>
                        <a:pt x="228" y="248"/>
                      </a:lnTo>
                      <a:lnTo>
                        <a:pt x="238" y="238"/>
                      </a:lnTo>
                      <a:lnTo>
                        <a:pt x="247" y="229"/>
                      </a:lnTo>
                      <a:lnTo>
                        <a:pt x="255" y="217"/>
                      </a:lnTo>
                      <a:lnTo>
                        <a:pt x="262" y="207"/>
                      </a:lnTo>
                      <a:lnTo>
                        <a:pt x="269" y="195"/>
                      </a:lnTo>
                      <a:lnTo>
                        <a:pt x="273" y="181"/>
                      </a:lnTo>
                      <a:lnTo>
                        <a:pt x="276" y="168"/>
                      </a:lnTo>
                      <a:lnTo>
                        <a:pt x="279" y="154"/>
                      </a:lnTo>
                      <a:lnTo>
                        <a:pt x="279" y="140"/>
                      </a:lnTo>
                      <a:close/>
                      <a:moveTo>
                        <a:pt x="273" y="140"/>
                      </a:moveTo>
                      <a:lnTo>
                        <a:pt x="271" y="154"/>
                      </a:lnTo>
                      <a:lnTo>
                        <a:pt x="269" y="166"/>
                      </a:lnTo>
                      <a:lnTo>
                        <a:pt x="266" y="180"/>
                      </a:lnTo>
                      <a:lnTo>
                        <a:pt x="262" y="191"/>
                      </a:lnTo>
                      <a:lnTo>
                        <a:pt x="255" y="203"/>
                      </a:lnTo>
                      <a:lnTo>
                        <a:pt x="250" y="214"/>
                      </a:lnTo>
                      <a:lnTo>
                        <a:pt x="242" y="224"/>
                      </a:lnTo>
                      <a:lnTo>
                        <a:pt x="233" y="233"/>
                      </a:lnTo>
                      <a:lnTo>
                        <a:pt x="225" y="241"/>
                      </a:lnTo>
                      <a:lnTo>
                        <a:pt x="214" y="250"/>
                      </a:lnTo>
                      <a:lnTo>
                        <a:pt x="202" y="256"/>
                      </a:lnTo>
                      <a:lnTo>
                        <a:pt x="192" y="262"/>
                      </a:lnTo>
                      <a:lnTo>
                        <a:pt x="180" y="267"/>
                      </a:lnTo>
                      <a:lnTo>
                        <a:pt x="166" y="268"/>
                      </a:lnTo>
                      <a:lnTo>
                        <a:pt x="154" y="272"/>
                      </a:lnTo>
                      <a:lnTo>
                        <a:pt x="141" y="272"/>
                      </a:lnTo>
                      <a:lnTo>
                        <a:pt x="127" y="272"/>
                      </a:lnTo>
                      <a:lnTo>
                        <a:pt x="113" y="268"/>
                      </a:lnTo>
                      <a:lnTo>
                        <a:pt x="101" y="267"/>
                      </a:lnTo>
                      <a:lnTo>
                        <a:pt x="89" y="262"/>
                      </a:lnTo>
                      <a:lnTo>
                        <a:pt x="77" y="256"/>
                      </a:lnTo>
                      <a:lnTo>
                        <a:pt x="67" y="250"/>
                      </a:lnTo>
                      <a:lnTo>
                        <a:pt x="57" y="241"/>
                      </a:lnTo>
                      <a:lnTo>
                        <a:pt x="47" y="233"/>
                      </a:lnTo>
                      <a:lnTo>
                        <a:pt x="38" y="224"/>
                      </a:lnTo>
                      <a:lnTo>
                        <a:pt x="31" y="214"/>
                      </a:lnTo>
                      <a:lnTo>
                        <a:pt x="24" y="203"/>
                      </a:lnTo>
                      <a:lnTo>
                        <a:pt x="19" y="191"/>
                      </a:lnTo>
                      <a:lnTo>
                        <a:pt x="14" y="180"/>
                      </a:lnTo>
                      <a:lnTo>
                        <a:pt x="11" y="166"/>
                      </a:lnTo>
                      <a:lnTo>
                        <a:pt x="9" y="154"/>
                      </a:lnTo>
                      <a:lnTo>
                        <a:pt x="7" y="140"/>
                      </a:lnTo>
                      <a:lnTo>
                        <a:pt x="9" y="126"/>
                      </a:lnTo>
                      <a:lnTo>
                        <a:pt x="11" y="113"/>
                      </a:lnTo>
                      <a:lnTo>
                        <a:pt x="14" y="101"/>
                      </a:lnTo>
                      <a:lnTo>
                        <a:pt x="19" y="89"/>
                      </a:lnTo>
                      <a:lnTo>
                        <a:pt x="24" y="77"/>
                      </a:lnTo>
                      <a:lnTo>
                        <a:pt x="31" y="67"/>
                      </a:lnTo>
                      <a:lnTo>
                        <a:pt x="38" y="56"/>
                      </a:lnTo>
                      <a:lnTo>
                        <a:pt x="47" y="46"/>
                      </a:lnTo>
                      <a:lnTo>
                        <a:pt x="57" y="38"/>
                      </a:lnTo>
                      <a:lnTo>
                        <a:pt x="67" y="31"/>
                      </a:lnTo>
                      <a:lnTo>
                        <a:pt x="77" y="24"/>
                      </a:lnTo>
                      <a:lnTo>
                        <a:pt x="89" y="19"/>
                      </a:lnTo>
                      <a:lnTo>
                        <a:pt x="101" y="14"/>
                      </a:lnTo>
                      <a:lnTo>
                        <a:pt x="113" y="10"/>
                      </a:lnTo>
                      <a:lnTo>
                        <a:pt x="127" y="8"/>
                      </a:lnTo>
                      <a:lnTo>
                        <a:pt x="141" y="8"/>
                      </a:lnTo>
                      <a:lnTo>
                        <a:pt x="154" y="8"/>
                      </a:lnTo>
                      <a:lnTo>
                        <a:pt x="166" y="10"/>
                      </a:lnTo>
                      <a:lnTo>
                        <a:pt x="180" y="14"/>
                      </a:lnTo>
                      <a:lnTo>
                        <a:pt x="192" y="19"/>
                      </a:lnTo>
                      <a:lnTo>
                        <a:pt x="202" y="24"/>
                      </a:lnTo>
                      <a:lnTo>
                        <a:pt x="214" y="31"/>
                      </a:lnTo>
                      <a:lnTo>
                        <a:pt x="225" y="38"/>
                      </a:lnTo>
                      <a:lnTo>
                        <a:pt x="233" y="46"/>
                      </a:lnTo>
                      <a:lnTo>
                        <a:pt x="242" y="56"/>
                      </a:lnTo>
                      <a:lnTo>
                        <a:pt x="250" y="67"/>
                      </a:lnTo>
                      <a:lnTo>
                        <a:pt x="255" y="77"/>
                      </a:lnTo>
                      <a:lnTo>
                        <a:pt x="262" y="89"/>
                      </a:lnTo>
                      <a:lnTo>
                        <a:pt x="266" y="101"/>
                      </a:lnTo>
                      <a:lnTo>
                        <a:pt x="269" y="113"/>
                      </a:lnTo>
                      <a:lnTo>
                        <a:pt x="271" y="126"/>
                      </a:lnTo>
                      <a:lnTo>
                        <a:pt x="273" y="140"/>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6" name="Freeform 172"/>
                <p:cNvSpPr>
                  <a:spLocks noEditPoints="1"/>
                </p:cNvSpPr>
                <p:nvPr/>
              </p:nvSpPr>
              <p:spPr bwMode="auto">
                <a:xfrm>
                  <a:off x="3612" y="3168"/>
                  <a:ext cx="272" cy="270"/>
                </a:xfrm>
                <a:custGeom>
                  <a:avLst/>
                  <a:gdLst>
                    <a:gd name="T0" fmla="*/ 269 w 272"/>
                    <a:gd name="T1" fmla="*/ 108 h 270"/>
                    <a:gd name="T2" fmla="*/ 255 w 272"/>
                    <a:gd name="T3" fmla="*/ 70 h 270"/>
                    <a:gd name="T4" fmla="*/ 233 w 272"/>
                    <a:gd name="T5" fmla="*/ 39 h 270"/>
                    <a:gd name="T6" fmla="*/ 200 w 272"/>
                    <a:gd name="T7" fmla="*/ 15 h 270"/>
                    <a:gd name="T8" fmla="*/ 164 w 272"/>
                    <a:gd name="T9" fmla="*/ 2 h 270"/>
                    <a:gd name="T10" fmla="*/ 123 w 272"/>
                    <a:gd name="T11" fmla="*/ 0 h 270"/>
                    <a:gd name="T12" fmla="*/ 84 w 272"/>
                    <a:gd name="T13" fmla="*/ 10 h 270"/>
                    <a:gd name="T14" fmla="*/ 49 w 272"/>
                    <a:gd name="T15" fmla="*/ 31 h 270"/>
                    <a:gd name="T16" fmla="*/ 24 w 272"/>
                    <a:gd name="T17" fmla="*/ 60 h 270"/>
                    <a:gd name="T18" fmla="*/ 7 w 272"/>
                    <a:gd name="T19" fmla="*/ 94 h 270"/>
                    <a:gd name="T20" fmla="*/ 0 w 272"/>
                    <a:gd name="T21" fmla="*/ 135 h 270"/>
                    <a:gd name="T22" fmla="*/ 7 w 272"/>
                    <a:gd name="T23" fmla="*/ 175 h 270"/>
                    <a:gd name="T24" fmla="*/ 24 w 272"/>
                    <a:gd name="T25" fmla="*/ 210 h 270"/>
                    <a:gd name="T26" fmla="*/ 49 w 272"/>
                    <a:gd name="T27" fmla="*/ 240 h 270"/>
                    <a:gd name="T28" fmla="*/ 84 w 272"/>
                    <a:gd name="T29" fmla="*/ 260 h 270"/>
                    <a:gd name="T30" fmla="*/ 123 w 272"/>
                    <a:gd name="T31" fmla="*/ 270 h 270"/>
                    <a:gd name="T32" fmla="*/ 164 w 272"/>
                    <a:gd name="T33" fmla="*/ 269 h 270"/>
                    <a:gd name="T34" fmla="*/ 200 w 272"/>
                    <a:gd name="T35" fmla="*/ 255 h 270"/>
                    <a:gd name="T36" fmla="*/ 233 w 272"/>
                    <a:gd name="T37" fmla="*/ 231 h 270"/>
                    <a:gd name="T38" fmla="*/ 255 w 272"/>
                    <a:gd name="T39" fmla="*/ 200 h 270"/>
                    <a:gd name="T40" fmla="*/ 269 w 272"/>
                    <a:gd name="T41" fmla="*/ 163 h 270"/>
                    <a:gd name="T42" fmla="*/ 265 w 272"/>
                    <a:gd name="T43" fmla="*/ 135 h 270"/>
                    <a:gd name="T44" fmla="*/ 258 w 272"/>
                    <a:gd name="T45" fmla="*/ 173 h 270"/>
                    <a:gd name="T46" fmla="*/ 243 w 272"/>
                    <a:gd name="T47" fmla="*/ 207 h 270"/>
                    <a:gd name="T48" fmla="*/ 217 w 272"/>
                    <a:gd name="T49" fmla="*/ 234 h 270"/>
                    <a:gd name="T50" fmla="*/ 186 w 272"/>
                    <a:gd name="T51" fmla="*/ 253 h 270"/>
                    <a:gd name="T52" fmla="*/ 149 w 272"/>
                    <a:gd name="T53" fmla="*/ 263 h 270"/>
                    <a:gd name="T54" fmla="*/ 111 w 272"/>
                    <a:gd name="T55" fmla="*/ 260 h 270"/>
                    <a:gd name="T56" fmla="*/ 75 w 272"/>
                    <a:gd name="T57" fmla="*/ 248 h 270"/>
                    <a:gd name="T58" fmla="*/ 46 w 272"/>
                    <a:gd name="T59" fmla="*/ 226 h 270"/>
                    <a:gd name="T60" fmla="*/ 24 w 272"/>
                    <a:gd name="T61" fmla="*/ 197 h 270"/>
                    <a:gd name="T62" fmla="*/ 10 w 272"/>
                    <a:gd name="T63" fmla="*/ 161 h 270"/>
                    <a:gd name="T64" fmla="*/ 8 w 272"/>
                    <a:gd name="T65" fmla="*/ 121 h 270"/>
                    <a:gd name="T66" fmla="*/ 19 w 272"/>
                    <a:gd name="T67" fmla="*/ 86 h 270"/>
                    <a:gd name="T68" fmla="*/ 37 w 272"/>
                    <a:gd name="T69" fmla="*/ 53 h 270"/>
                    <a:gd name="T70" fmla="*/ 65 w 272"/>
                    <a:gd name="T71" fmla="*/ 29 h 270"/>
                    <a:gd name="T72" fmla="*/ 97 w 272"/>
                    <a:gd name="T73" fmla="*/ 12 h 270"/>
                    <a:gd name="T74" fmla="*/ 137 w 272"/>
                    <a:gd name="T75" fmla="*/ 7 h 270"/>
                    <a:gd name="T76" fmla="*/ 174 w 272"/>
                    <a:gd name="T77" fmla="*/ 12 h 270"/>
                    <a:gd name="T78" fmla="*/ 209 w 272"/>
                    <a:gd name="T79" fmla="*/ 29 h 270"/>
                    <a:gd name="T80" fmla="*/ 234 w 272"/>
                    <a:gd name="T81" fmla="*/ 53 h 270"/>
                    <a:gd name="T82" fmla="*/ 255 w 272"/>
                    <a:gd name="T83" fmla="*/ 86 h 270"/>
                    <a:gd name="T84" fmla="*/ 263 w 272"/>
                    <a:gd name="T85" fmla="*/ 121 h 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2"/>
                    <a:gd name="T130" fmla="*/ 0 h 270"/>
                    <a:gd name="T131" fmla="*/ 272 w 272"/>
                    <a:gd name="T132" fmla="*/ 270 h 2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2" h="270">
                      <a:moveTo>
                        <a:pt x="272" y="135"/>
                      </a:moveTo>
                      <a:lnTo>
                        <a:pt x="270" y="121"/>
                      </a:lnTo>
                      <a:lnTo>
                        <a:pt x="269" y="108"/>
                      </a:lnTo>
                      <a:lnTo>
                        <a:pt x="265" y="94"/>
                      </a:lnTo>
                      <a:lnTo>
                        <a:pt x="262" y="82"/>
                      </a:lnTo>
                      <a:lnTo>
                        <a:pt x="255" y="70"/>
                      </a:lnTo>
                      <a:lnTo>
                        <a:pt x="248" y="60"/>
                      </a:lnTo>
                      <a:lnTo>
                        <a:pt x="241" y="48"/>
                      </a:lnTo>
                      <a:lnTo>
                        <a:pt x="233" y="39"/>
                      </a:lnTo>
                      <a:lnTo>
                        <a:pt x="222" y="31"/>
                      </a:lnTo>
                      <a:lnTo>
                        <a:pt x="212" y="22"/>
                      </a:lnTo>
                      <a:lnTo>
                        <a:pt x="200" y="15"/>
                      </a:lnTo>
                      <a:lnTo>
                        <a:pt x="188" y="10"/>
                      </a:lnTo>
                      <a:lnTo>
                        <a:pt x="176" y="5"/>
                      </a:lnTo>
                      <a:lnTo>
                        <a:pt x="164" y="2"/>
                      </a:lnTo>
                      <a:lnTo>
                        <a:pt x="150" y="0"/>
                      </a:lnTo>
                      <a:lnTo>
                        <a:pt x="137" y="0"/>
                      </a:lnTo>
                      <a:lnTo>
                        <a:pt x="123" y="0"/>
                      </a:lnTo>
                      <a:lnTo>
                        <a:pt x="109" y="2"/>
                      </a:lnTo>
                      <a:lnTo>
                        <a:pt x="96" y="5"/>
                      </a:lnTo>
                      <a:lnTo>
                        <a:pt x="84" y="10"/>
                      </a:lnTo>
                      <a:lnTo>
                        <a:pt x="72" y="15"/>
                      </a:lnTo>
                      <a:lnTo>
                        <a:pt x="60" y="22"/>
                      </a:lnTo>
                      <a:lnTo>
                        <a:pt x="49" y="31"/>
                      </a:lnTo>
                      <a:lnTo>
                        <a:pt x="41" y="39"/>
                      </a:lnTo>
                      <a:lnTo>
                        <a:pt x="31" y="48"/>
                      </a:lnTo>
                      <a:lnTo>
                        <a:pt x="24" y="60"/>
                      </a:lnTo>
                      <a:lnTo>
                        <a:pt x="17" y="70"/>
                      </a:lnTo>
                      <a:lnTo>
                        <a:pt x="12" y="82"/>
                      </a:lnTo>
                      <a:lnTo>
                        <a:pt x="7" y="94"/>
                      </a:lnTo>
                      <a:lnTo>
                        <a:pt x="3" y="108"/>
                      </a:lnTo>
                      <a:lnTo>
                        <a:pt x="2" y="121"/>
                      </a:lnTo>
                      <a:lnTo>
                        <a:pt x="0" y="135"/>
                      </a:lnTo>
                      <a:lnTo>
                        <a:pt x="2" y="149"/>
                      </a:lnTo>
                      <a:lnTo>
                        <a:pt x="3" y="163"/>
                      </a:lnTo>
                      <a:lnTo>
                        <a:pt x="7" y="175"/>
                      </a:lnTo>
                      <a:lnTo>
                        <a:pt x="12" y="188"/>
                      </a:lnTo>
                      <a:lnTo>
                        <a:pt x="17" y="200"/>
                      </a:lnTo>
                      <a:lnTo>
                        <a:pt x="24" y="210"/>
                      </a:lnTo>
                      <a:lnTo>
                        <a:pt x="31" y="221"/>
                      </a:lnTo>
                      <a:lnTo>
                        <a:pt x="41" y="231"/>
                      </a:lnTo>
                      <a:lnTo>
                        <a:pt x="49" y="240"/>
                      </a:lnTo>
                      <a:lnTo>
                        <a:pt x="60" y="248"/>
                      </a:lnTo>
                      <a:lnTo>
                        <a:pt x="72" y="255"/>
                      </a:lnTo>
                      <a:lnTo>
                        <a:pt x="84" y="260"/>
                      </a:lnTo>
                      <a:lnTo>
                        <a:pt x="96" y="265"/>
                      </a:lnTo>
                      <a:lnTo>
                        <a:pt x="109" y="269"/>
                      </a:lnTo>
                      <a:lnTo>
                        <a:pt x="123" y="270"/>
                      </a:lnTo>
                      <a:lnTo>
                        <a:pt x="137" y="270"/>
                      </a:lnTo>
                      <a:lnTo>
                        <a:pt x="150" y="270"/>
                      </a:lnTo>
                      <a:lnTo>
                        <a:pt x="164" y="269"/>
                      </a:lnTo>
                      <a:lnTo>
                        <a:pt x="176" y="265"/>
                      </a:lnTo>
                      <a:lnTo>
                        <a:pt x="188" y="260"/>
                      </a:lnTo>
                      <a:lnTo>
                        <a:pt x="200" y="255"/>
                      </a:lnTo>
                      <a:lnTo>
                        <a:pt x="212" y="248"/>
                      </a:lnTo>
                      <a:lnTo>
                        <a:pt x="222" y="240"/>
                      </a:lnTo>
                      <a:lnTo>
                        <a:pt x="233" y="231"/>
                      </a:lnTo>
                      <a:lnTo>
                        <a:pt x="241" y="221"/>
                      </a:lnTo>
                      <a:lnTo>
                        <a:pt x="248" y="210"/>
                      </a:lnTo>
                      <a:lnTo>
                        <a:pt x="255" y="200"/>
                      </a:lnTo>
                      <a:lnTo>
                        <a:pt x="262" y="188"/>
                      </a:lnTo>
                      <a:lnTo>
                        <a:pt x="265" y="175"/>
                      </a:lnTo>
                      <a:lnTo>
                        <a:pt x="269" y="163"/>
                      </a:lnTo>
                      <a:lnTo>
                        <a:pt x="270" y="149"/>
                      </a:lnTo>
                      <a:lnTo>
                        <a:pt x="272" y="135"/>
                      </a:lnTo>
                      <a:close/>
                      <a:moveTo>
                        <a:pt x="265" y="135"/>
                      </a:moveTo>
                      <a:lnTo>
                        <a:pt x="263" y="149"/>
                      </a:lnTo>
                      <a:lnTo>
                        <a:pt x="262" y="161"/>
                      </a:lnTo>
                      <a:lnTo>
                        <a:pt x="258" y="173"/>
                      </a:lnTo>
                      <a:lnTo>
                        <a:pt x="255" y="185"/>
                      </a:lnTo>
                      <a:lnTo>
                        <a:pt x="250" y="197"/>
                      </a:lnTo>
                      <a:lnTo>
                        <a:pt x="243" y="207"/>
                      </a:lnTo>
                      <a:lnTo>
                        <a:pt x="234" y="217"/>
                      </a:lnTo>
                      <a:lnTo>
                        <a:pt x="227" y="226"/>
                      </a:lnTo>
                      <a:lnTo>
                        <a:pt x="217" y="234"/>
                      </a:lnTo>
                      <a:lnTo>
                        <a:pt x="209" y="241"/>
                      </a:lnTo>
                      <a:lnTo>
                        <a:pt x="197" y="248"/>
                      </a:lnTo>
                      <a:lnTo>
                        <a:pt x="186" y="253"/>
                      </a:lnTo>
                      <a:lnTo>
                        <a:pt x="174" y="258"/>
                      </a:lnTo>
                      <a:lnTo>
                        <a:pt x="162" y="260"/>
                      </a:lnTo>
                      <a:lnTo>
                        <a:pt x="149" y="263"/>
                      </a:lnTo>
                      <a:lnTo>
                        <a:pt x="137" y="263"/>
                      </a:lnTo>
                      <a:lnTo>
                        <a:pt x="123" y="263"/>
                      </a:lnTo>
                      <a:lnTo>
                        <a:pt x="111" y="260"/>
                      </a:lnTo>
                      <a:lnTo>
                        <a:pt x="97" y="258"/>
                      </a:lnTo>
                      <a:lnTo>
                        <a:pt x="85" y="253"/>
                      </a:lnTo>
                      <a:lnTo>
                        <a:pt x="75" y="248"/>
                      </a:lnTo>
                      <a:lnTo>
                        <a:pt x="65" y="241"/>
                      </a:lnTo>
                      <a:lnTo>
                        <a:pt x="55" y="234"/>
                      </a:lnTo>
                      <a:lnTo>
                        <a:pt x="46" y="226"/>
                      </a:lnTo>
                      <a:lnTo>
                        <a:pt x="37" y="217"/>
                      </a:lnTo>
                      <a:lnTo>
                        <a:pt x="29" y="207"/>
                      </a:lnTo>
                      <a:lnTo>
                        <a:pt x="24" y="197"/>
                      </a:lnTo>
                      <a:lnTo>
                        <a:pt x="19" y="185"/>
                      </a:lnTo>
                      <a:lnTo>
                        <a:pt x="14" y="173"/>
                      </a:lnTo>
                      <a:lnTo>
                        <a:pt x="10" y="161"/>
                      </a:lnTo>
                      <a:lnTo>
                        <a:pt x="8" y="149"/>
                      </a:lnTo>
                      <a:lnTo>
                        <a:pt x="8" y="135"/>
                      </a:lnTo>
                      <a:lnTo>
                        <a:pt x="8" y="121"/>
                      </a:lnTo>
                      <a:lnTo>
                        <a:pt x="10" y="110"/>
                      </a:lnTo>
                      <a:lnTo>
                        <a:pt x="14" y="98"/>
                      </a:lnTo>
                      <a:lnTo>
                        <a:pt x="19" y="86"/>
                      </a:lnTo>
                      <a:lnTo>
                        <a:pt x="24" y="74"/>
                      </a:lnTo>
                      <a:lnTo>
                        <a:pt x="29" y="63"/>
                      </a:lnTo>
                      <a:lnTo>
                        <a:pt x="37" y="53"/>
                      </a:lnTo>
                      <a:lnTo>
                        <a:pt x="46" y="45"/>
                      </a:lnTo>
                      <a:lnTo>
                        <a:pt x="55" y="36"/>
                      </a:lnTo>
                      <a:lnTo>
                        <a:pt x="65" y="29"/>
                      </a:lnTo>
                      <a:lnTo>
                        <a:pt x="75" y="22"/>
                      </a:lnTo>
                      <a:lnTo>
                        <a:pt x="85" y="17"/>
                      </a:lnTo>
                      <a:lnTo>
                        <a:pt x="97" y="12"/>
                      </a:lnTo>
                      <a:lnTo>
                        <a:pt x="111" y="9"/>
                      </a:lnTo>
                      <a:lnTo>
                        <a:pt x="123" y="7"/>
                      </a:lnTo>
                      <a:lnTo>
                        <a:pt x="137" y="7"/>
                      </a:lnTo>
                      <a:lnTo>
                        <a:pt x="149" y="7"/>
                      </a:lnTo>
                      <a:lnTo>
                        <a:pt x="162" y="9"/>
                      </a:lnTo>
                      <a:lnTo>
                        <a:pt x="174" y="12"/>
                      </a:lnTo>
                      <a:lnTo>
                        <a:pt x="186" y="17"/>
                      </a:lnTo>
                      <a:lnTo>
                        <a:pt x="197" y="22"/>
                      </a:lnTo>
                      <a:lnTo>
                        <a:pt x="209" y="29"/>
                      </a:lnTo>
                      <a:lnTo>
                        <a:pt x="217" y="36"/>
                      </a:lnTo>
                      <a:lnTo>
                        <a:pt x="227" y="45"/>
                      </a:lnTo>
                      <a:lnTo>
                        <a:pt x="234" y="53"/>
                      </a:lnTo>
                      <a:lnTo>
                        <a:pt x="243" y="63"/>
                      </a:lnTo>
                      <a:lnTo>
                        <a:pt x="250" y="74"/>
                      </a:lnTo>
                      <a:lnTo>
                        <a:pt x="255" y="86"/>
                      </a:lnTo>
                      <a:lnTo>
                        <a:pt x="258" y="98"/>
                      </a:lnTo>
                      <a:lnTo>
                        <a:pt x="262" y="110"/>
                      </a:lnTo>
                      <a:lnTo>
                        <a:pt x="263" y="121"/>
                      </a:lnTo>
                      <a:lnTo>
                        <a:pt x="265" y="135"/>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7" name="Freeform 173"/>
                <p:cNvSpPr>
                  <a:spLocks noEditPoints="1"/>
                </p:cNvSpPr>
                <p:nvPr/>
              </p:nvSpPr>
              <p:spPr bwMode="auto">
                <a:xfrm>
                  <a:off x="3615" y="3171"/>
                  <a:ext cx="266" cy="264"/>
                </a:xfrm>
                <a:custGeom>
                  <a:avLst/>
                  <a:gdLst>
                    <a:gd name="T0" fmla="*/ 262 w 266"/>
                    <a:gd name="T1" fmla="*/ 105 h 264"/>
                    <a:gd name="T2" fmla="*/ 248 w 266"/>
                    <a:gd name="T3" fmla="*/ 69 h 264"/>
                    <a:gd name="T4" fmla="*/ 226 w 266"/>
                    <a:gd name="T5" fmla="*/ 38 h 264"/>
                    <a:gd name="T6" fmla="*/ 195 w 266"/>
                    <a:gd name="T7" fmla="*/ 16 h 264"/>
                    <a:gd name="T8" fmla="*/ 159 w 266"/>
                    <a:gd name="T9" fmla="*/ 2 h 264"/>
                    <a:gd name="T10" fmla="*/ 120 w 266"/>
                    <a:gd name="T11" fmla="*/ 0 h 264"/>
                    <a:gd name="T12" fmla="*/ 82 w 266"/>
                    <a:gd name="T13" fmla="*/ 11 h 264"/>
                    <a:gd name="T14" fmla="*/ 50 w 266"/>
                    <a:gd name="T15" fmla="*/ 30 h 264"/>
                    <a:gd name="T16" fmla="*/ 24 w 266"/>
                    <a:gd name="T17" fmla="*/ 59 h 264"/>
                    <a:gd name="T18" fmla="*/ 7 w 266"/>
                    <a:gd name="T19" fmla="*/ 93 h 264"/>
                    <a:gd name="T20" fmla="*/ 0 w 266"/>
                    <a:gd name="T21" fmla="*/ 132 h 264"/>
                    <a:gd name="T22" fmla="*/ 7 w 266"/>
                    <a:gd name="T23" fmla="*/ 172 h 264"/>
                    <a:gd name="T24" fmla="*/ 24 w 266"/>
                    <a:gd name="T25" fmla="*/ 206 h 264"/>
                    <a:gd name="T26" fmla="*/ 50 w 266"/>
                    <a:gd name="T27" fmla="*/ 233 h 264"/>
                    <a:gd name="T28" fmla="*/ 82 w 266"/>
                    <a:gd name="T29" fmla="*/ 254 h 264"/>
                    <a:gd name="T30" fmla="*/ 120 w 266"/>
                    <a:gd name="T31" fmla="*/ 264 h 264"/>
                    <a:gd name="T32" fmla="*/ 159 w 266"/>
                    <a:gd name="T33" fmla="*/ 260 h 264"/>
                    <a:gd name="T34" fmla="*/ 195 w 266"/>
                    <a:gd name="T35" fmla="*/ 248 h 264"/>
                    <a:gd name="T36" fmla="*/ 226 w 266"/>
                    <a:gd name="T37" fmla="*/ 225 h 264"/>
                    <a:gd name="T38" fmla="*/ 248 w 266"/>
                    <a:gd name="T39" fmla="*/ 195 h 264"/>
                    <a:gd name="T40" fmla="*/ 262 w 266"/>
                    <a:gd name="T41" fmla="*/ 158 h 264"/>
                    <a:gd name="T42" fmla="*/ 257 w 266"/>
                    <a:gd name="T43" fmla="*/ 132 h 264"/>
                    <a:gd name="T44" fmla="*/ 252 w 266"/>
                    <a:gd name="T45" fmla="*/ 170 h 264"/>
                    <a:gd name="T46" fmla="*/ 236 w 266"/>
                    <a:gd name="T47" fmla="*/ 202 h 264"/>
                    <a:gd name="T48" fmla="*/ 213 w 266"/>
                    <a:gd name="T49" fmla="*/ 228 h 264"/>
                    <a:gd name="T50" fmla="*/ 182 w 266"/>
                    <a:gd name="T51" fmla="*/ 247 h 264"/>
                    <a:gd name="T52" fmla="*/ 146 w 266"/>
                    <a:gd name="T53" fmla="*/ 255 h 264"/>
                    <a:gd name="T54" fmla="*/ 108 w 266"/>
                    <a:gd name="T55" fmla="*/ 254 h 264"/>
                    <a:gd name="T56" fmla="*/ 74 w 266"/>
                    <a:gd name="T57" fmla="*/ 242 h 264"/>
                    <a:gd name="T58" fmla="*/ 45 w 266"/>
                    <a:gd name="T59" fmla="*/ 219 h 264"/>
                    <a:gd name="T60" fmla="*/ 24 w 266"/>
                    <a:gd name="T61" fmla="*/ 192 h 264"/>
                    <a:gd name="T62" fmla="*/ 11 w 266"/>
                    <a:gd name="T63" fmla="*/ 158 h 264"/>
                    <a:gd name="T64" fmla="*/ 9 w 266"/>
                    <a:gd name="T65" fmla="*/ 118 h 264"/>
                    <a:gd name="T66" fmla="*/ 19 w 266"/>
                    <a:gd name="T67" fmla="*/ 84 h 264"/>
                    <a:gd name="T68" fmla="*/ 36 w 266"/>
                    <a:gd name="T69" fmla="*/ 53 h 264"/>
                    <a:gd name="T70" fmla="*/ 64 w 266"/>
                    <a:gd name="T71" fmla="*/ 28 h 264"/>
                    <a:gd name="T72" fmla="*/ 96 w 266"/>
                    <a:gd name="T73" fmla="*/ 12 h 264"/>
                    <a:gd name="T74" fmla="*/ 134 w 266"/>
                    <a:gd name="T75" fmla="*/ 7 h 264"/>
                    <a:gd name="T76" fmla="*/ 170 w 266"/>
                    <a:gd name="T77" fmla="*/ 12 h 264"/>
                    <a:gd name="T78" fmla="*/ 202 w 266"/>
                    <a:gd name="T79" fmla="*/ 28 h 264"/>
                    <a:gd name="T80" fmla="*/ 230 w 266"/>
                    <a:gd name="T81" fmla="*/ 53 h 264"/>
                    <a:gd name="T82" fmla="*/ 248 w 266"/>
                    <a:gd name="T83" fmla="*/ 84 h 264"/>
                    <a:gd name="T84" fmla="*/ 257 w 266"/>
                    <a:gd name="T85" fmla="*/ 118 h 2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6"/>
                    <a:gd name="T130" fmla="*/ 0 h 264"/>
                    <a:gd name="T131" fmla="*/ 266 w 266"/>
                    <a:gd name="T132" fmla="*/ 264 h 2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6" h="264">
                      <a:moveTo>
                        <a:pt x="266" y="132"/>
                      </a:moveTo>
                      <a:lnTo>
                        <a:pt x="264" y="118"/>
                      </a:lnTo>
                      <a:lnTo>
                        <a:pt x="262" y="105"/>
                      </a:lnTo>
                      <a:lnTo>
                        <a:pt x="259" y="93"/>
                      </a:lnTo>
                      <a:lnTo>
                        <a:pt x="255" y="81"/>
                      </a:lnTo>
                      <a:lnTo>
                        <a:pt x="248" y="69"/>
                      </a:lnTo>
                      <a:lnTo>
                        <a:pt x="243" y="59"/>
                      </a:lnTo>
                      <a:lnTo>
                        <a:pt x="235" y="48"/>
                      </a:lnTo>
                      <a:lnTo>
                        <a:pt x="226" y="38"/>
                      </a:lnTo>
                      <a:lnTo>
                        <a:pt x="218" y="30"/>
                      </a:lnTo>
                      <a:lnTo>
                        <a:pt x="207" y="23"/>
                      </a:lnTo>
                      <a:lnTo>
                        <a:pt x="195" y="16"/>
                      </a:lnTo>
                      <a:lnTo>
                        <a:pt x="185" y="11"/>
                      </a:lnTo>
                      <a:lnTo>
                        <a:pt x="173" y="6"/>
                      </a:lnTo>
                      <a:lnTo>
                        <a:pt x="159" y="2"/>
                      </a:lnTo>
                      <a:lnTo>
                        <a:pt x="147" y="0"/>
                      </a:lnTo>
                      <a:lnTo>
                        <a:pt x="134" y="0"/>
                      </a:lnTo>
                      <a:lnTo>
                        <a:pt x="120" y="0"/>
                      </a:lnTo>
                      <a:lnTo>
                        <a:pt x="106" y="2"/>
                      </a:lnTo>
                      <a:lnTo>
                        <a:pt x="94" y="6"/>
                      </a:lnTo>
                      <a:lnTo>
                        <a:pt x="82" y="11"/>
                      </a:lnTo>
                      <a:lnTo>
                        <a:pt x="70" y="16"/>
                      </a:lnTo>
                      <a:lnTo>
                        <a:pt x="60" y="23"/>
                      </a:lnTo>
                      <a:lnTo>
                        <a:pt x="50" y="30"/>
                      </a:lnTo>
                      <a:lnTo>
                        <a:pt x="40" y="38"/>
                      </a:lnTo>
                      <a:lnTo>
                        <a:pt x="31" y="48"/>
                      </a:lnTo>
                      <a:lnTo>
                        <a:pt x="24" y="59"/>
                      </a:lnTo>
                      <a:lnTo>
                        <a:pt x="17" y="69"/>
                      </a:lnTo>
                      <a:lnTo>
                        <a:pt x="12" y="81"/>
                      </a:lnTo>
                      <a:lnTo>
                        <a:pt x="7" y="93"/>
                      </a:lnTo>
                      <a:lnTo>
                        <a:pt x="4" y="105"/>
                      </a:lnTo>
                      <a:lnTo>
                        <a:pt x="2" y="118"/>
                      </a:lnTo>
                      <a:lnTo>
                        <a:pt x="0" y="132"/>
                      </a:lnTo>
                      <a:lnTo>
                        <a:pt x="2" y="146"/>
                      </a:lnTo>
                      <a:lnTo>
                        <a:pt x="4" y="158"/>
                      </a:lnTo>
                      <a:lnTo>
                        <a:pt x="7" y="172"/>
                      </a:lnTo>
                      <a:lnTo>
                        <a:pt x="12" y="183"/>
                      </a:lnTo>
                      <a:lnTo>
                        <a:pt x="17" y="195"/>
                      </a:lnTo>
                      <a:lnTo>
                        <a:pt x="24" y="206"/>
                      </a:lnTo>
                      <a:lnTo>
                        <a:pt x="31" y="216"/>
                      </a:lnTo>
                      <a:lnTo>
                        <a:pt x="40" y="225"/>
                      </a:lnTo>
                      <a:lnTo>
                        <a:pt x="50" y="233"/>
                      </a:lnTo>
                      <a:lnTo>
                        <a:pt x="60" y="242"/>
                      </a:lnTo>
                      <a:lnTo>
                        <a:pt x="70" y="248"/>
                      </a:lnTo>
                      <a:lnTo>
                        <a:pt x="82" y="254"/>
                      </a:lnTo>
                      <a:lnTo>
                        <a:pt x="94" y="259"/>
                      </a:lnTo>
                      <a:lnTo>
                        <a:pt x="106" y="260"/>
                      </a:lnTo>
                      <a:lnTo>
                        <a:pt x="120" y="264"/>
                      </a:lnTo>
                      <a:lnTo>
                        <a:pt x="134" y="264"/>
                      </a:lnTo>
                      <a:lnTo>
                        <a:pt x="147" y="264"/>
                      </a:lnTo>
                      <a:lnTo>
                        <a:pt x="159" y="260"/>
                      </a:lnTo>
                      <a:lnTo>
                        <a:pt x="173" y="259"/>
                      </a:lnTo>
                      <a:lnTo>
                        <a:pt x="185" y="254"/>
                      </a:lnTo>
                      <a:lnTo>
                        <a:pt x="195" y="248"/>
                      </a:lnTo>
                      <a:lnTo>
                        <a:pt x="207" y="242"/>
                      </a:lnTo>
                      <a:lnTo>
                        <a:pt x="218" y="233"/>
                      </a:lnTo>
                      <a:lnTo>
                        <a:pt x="226" y="225"/>
                      </a:lnTo>
                      <a:lnTo>
                        <a:pt x="235" y="216"/>
                      </a:lnTo>
                      <a:lnTo>
                        <a:pt x="243" y="206"/>
                      </a:lnTo>
                      <a:lnTo>
                        <a:pt x="248" y="195"/>
                      </a:lnTo>
                      <a:lnTo>
                        <a:pt x="255" y="183"/>
                      </a:lnTo>
                      <a:lnTo>
                        <a:pt x="259" y="172"/>
                      </a:lnTo>
                      <a:lnTo>
                        <a:pt x="262" y="158"/>
                      </a:lnTo>
                      <a:lnTo>
                        <a:pt x="264" y="146"/>
                      </a:lnTo>
                      <a:lnTo>
                        <a:pt x="266" y="132"/>
                      </a:lnTo>
                      <a:close/>
                      <a:moveTo>
                        <a:pt x="257" y="132"/>
                      </a:moveTo>
                      <a:lnTo>
                        <a:pt x="257" y="144"/>
                      </a:lnTo>
                      <a:lnTo>
                        <a:pt x="255" y="158"/>
                      </a:lnTo>
                      <a:lnTo>
                        <a:pt x="252" y="170"/>
                      </a:lnTo>
                      <a:lnTo>
                        <a:pt x="248" y="180"/>
                      </a:lnTo>
                      <a:lnTo>
                        <a:pt x="243" y="192"/>
                      </a:lnTo>
                      <a:lnTo>
                        <a:pt x="236" y="202"/>
                      </a:lnTo>
                      <a:lnTo>
                        <a:pt x="230" y="211"/>
                      </a:lnTo>
                      <a:lnTo>
                        <a:pt x="221" y="219"/>
                      </a:lnTo>
                      <a:lnTo>
                        <a:pt x="213" y="228"/>
                      </a:lnTo>
                      <a:lnTo>
                        <a:pt x="202" y="235"/>
                      </a:lnTo>
                      <a:lnTo>
                        <a:pt x="192" y="242"/>
                      </a:lnTo>
                      <a:lnTo>
                        <a:pt x="182" y="247"/>
                      </a:lnTo>
                      <a:lnTo>
                        <a:pt x="170" y="250"/>
                      </a:lnTo>
                      <a:lnTo>
                        <a:pt x="158" y="254"/>
                      </a:lnTo>
                      <a:lnTo>
                        <a:pt x="146" y="255"/>
                      </a:lnTo>
                      <a:lnTo>
                        <a:pt x="134" y="257"/>
                      </a:lnTo>
                      <a:lnTo>
                        <a:pt x="120" y="255"/>
                      </a:lnTo>
                      <a:lnTo>
                        <a:pt x="108" y="254"/>
                      </a:lnTo>
                      <a:lnTo>
                        <a:pt x="96" y="250"/>
                      </a:lnTo>
                      <a:lnTo>
                        <a:pt x="84" y="247"/>
                      </a:lnTo>
                      <a:lnTo>
                        <a:pt x="74" y="242"/>
                      </a:lnTo>
                      <a:lnTo>
                        <a:pt x="64" y="235"/>
                      </a:lnTo>
                      <a:lnTo>
                        <a:pt x="53" y="228"/>
                      </a:lnTo>
                      <a:lnTo>
                        <a:pt x="45" y="219"/>
                      </a:lnTo>
                      <a:lnTo>
                        <a:pt x="36" y="211"/>
                      </a:lnTo>
                      <a:lnTo>
                        <a:pt x="29" y="202"/>
                      </a:lnTo>
                      <a:lnTo>
                        <a:pt x="24" y="192"/>
                      </a:lnTo>
                      <a:lnTo>
                        <a:pt x="19" y="180"/>
                      </a:lnTo>
                      <a:lnTo>
                        <a:pt x="14" y="170"/>
                      </a:lnTo>
                      <a:lnTo>
                        <a:pt x="11" y="158"/>
                      </a:lnTo>
                      <a:lnTo>
                        <a:pt x="9" y="144"/>
                      </a:lnTo>
                      <a:lnTo>
                        <a:pt x="9" y="132"/>
                      </a:lnTo>
                      <a:lnTo>
                        <a:pt x="9" y="118"/>
                      </a:lnTo>
                      <a:lnTo>
                        <a:pt x="11" y="107"/>
                      </a:lnTo>
                      <a:lnTo>
                        <a:pt x="14" y="95"/>
                      </a:lnTo>
                      <a:lnTo>
                        <a:pt x="19" y="84"/>
                      </a:lnTo>
                      <a:lnTo>
                        <a:pt x="24" y="72"/>
                      </a:lnTo>
                      <a:lnTo>
                        <a:pt x="29" y="62"/>
                      </a:lnTo>
                      <a:lnTo>
                        <a:pt x="36" y="53"/>
                      </a:lnTo>
                      <a:lnTo>
                        <a:pt x="45" y="43"/>
                      </a:lnTo>
                      <a:lnTo>
                        <a:pt x="53" y="36"/>
                      </a:lnTo>
                      <a:lnTo>
                        <a:pt x="64" y="28"/>
                      </a:lnTo>
                      <a:lnTo>
                        <a:pt x="74" y="23"/>
                      </a:lnTo>
                      <a:lnTo>
                        <a:pt x="84" y="18"/>
                      </a:lnTo>
                      <a:lnTo>
                        <a:pt x="96" y="12"/>
                      </a:lnTo>
                      <a:lnTo>
                        <a:pt x="108" y="9"/>
                      </a:lnTo>
                      <a:lnTo>
                        <a:pt x="120" y="7"/>
                      </a:lnTo>
                      <a:lnTo>
                        <a:pt x="134" y="7"/>
                      </a:lnTo>
                      <a:lnTo>
                        <a:pt x="146" y="7"/>
                      </a:lnTo>
                      <a:lnTo>
                        <a:pt x="158" y="9"/>
                      </a:lnTo>
                      <a:lnTo>
                        <a:pt x="170" y="12"/>
                      </a:lnTo>
                      <a:lnTo>
                        <a:pt x="182" y="18"/>
                      </a:lnTo>
                      <a:lnTo>
                        <a:pt x="192" y="23"/>
                      </a:lnTo>
                      <a:lnTo>
                        <a:pt x="202" y="28"/>
                      </a:lnTo>
                      <a:lnTo>
                        <a:pt x="213" y="36"/>
                      </a:lnTo>
                      <a:lnTo>
                        <a:pt x="221" y="43"/>
                      </a:lnTo>
                      <a:lnTo>
                        <a:pt x="230" y="53"/>
                      </a:lnTo>
                      <a:lnTo>
                        <a:pt x="236" y="62"/>
                      </a:lnTo>
                      <a:lnTo>
                        <a:pt x="243" y="72"/>
                      </a:lnTo>
                      <a:lnTo>
                        <a:pt x="248" y="84"/>
                      </a:lnTo>
                      <a:lnTo>
                        <a:pt x="252" y="95"/>
                      </a:lnTo>
                      <a:lnTo>
                        <a:pt x="255" y="107"/>
                      </a:lnTo>
                      <a:lnTo>
                        <a:pt x="257" y="118"/>
                      </a:lnTo>
                      <a:lnTo>
                        <a:pt x="257" y="132"/>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8" name="Freeform 174"/>
                <p:cNvSpPr>
                  <a:spLocks noEditPoints="1"/>
                </p:cNvSpPr>
                <p:nvPr/>
              </p:nvSpPr>
              <p:spPr bwMode="auto">
                <a:xfrm>
                  <a:off x="3620" y="3175"/>
                  <a:ext cx="257" cy="256"/>
                </a:xfrm>
                <a:custGeom>
                  <a:avLst/>
                  <a:gdLst>
                    <a:gd name="T0" fmla="*/ 254 w 257"/>
                    <a:gd name="T1" fmla="*/ 103 h 256"/>
                    <a:gd name="T2" fmla="*/ 242 w 257"/>
                    <a:gd name="T3" fmla="*/ 67 h 256"/>
                    <a:gd name="T4" fmla="*/ 219 w 257"/>
                    <a:gd name="T5" fmla="*/ 38 h 256"/>
                    <a:gd name="T6" fmla="*/ 189 w 257"/>
                    <a:gd name="T7" fmla="*/ 15 h 256"/>
                    <a:gd name="T8" fmla="*/ 154 w 257"/>
                    <a:gd name="T9" fmla="*/ 2 h 256"/>
                    <a:gd name="T10" fmla="*/ 115 w 257"/>
                    <a:gd name="T11" fmla="*/ 0 h 256"/>
                    <a:gd name="T12" fmla="*/ 77 w 257"/>
                    <a:gd name="T13" fmla="*/ 10 h 256"/>
                    <a:gd name="T14" fmla="*/ 47 w 257"/>
                    <a:gd name="T15" fmla="*/ 29 h 256"/>
                    <a:gd name="T16" fmla="*/ 21 w 257"/>
                    <a:gd name="T17" fmla="*/ 56 h 256"/>
                    <a:gd name="T18" fmla="*/ 6 w 257"/>
                    <a:gd name="T19" fmla="*/ 91 h 256"/>
                    <a:gd name="T20" fmla="*/ 0 w 257"/>
                    <a:gd name="T21" fmla="*/ 128 h 256"/>
                    <a:gd name="T22" fmla="*/ 6 w 257"/>
                    <a:gd name="T23" fmla="*/ 166 h 256"/>
                    <a:gd name="T24" fmla="*/ 21 w 257"/>
                    <a:gd name="T25" fmla="*/ 200 h 256"/>
                    <a:gd name="T26" fmla="*/ 47 w 257"/>
                    <a:gd name="T27" fmla="*/ 227 h 256"/>
                    <a:gd name="T28" fmla="*/ 77 w 257"/>
                    <a:gd name="T29" fmla="*/ 246 h 256"/>
                    <a:gd name="T30" fmla="*/ 115 w 257"/>
                    <a:gd name="T31" fmla="*/ 256 h 256"/>
                    <a:gd name="T32" fmla="*/ 154 w 257"/>
                    <a:gd name="T33" fmla="*/ 253 h 256"/>
                    <a:gd name="T34" fmla="*/ 189 w 257"/>
                    <a:gd name="T35" fmla="*/ 241 h 256"/>
                    <a:gd name="T36" fmla="*/ 219 w 257"/>
                    <a:gd name="T37" fmla="*/ 219 h 256"/>
                    <a:gd name="T38" fmla="*/ 242 w 257"/>
                    <a:gd name="T39" fmla="*/ 190 h 256"/>
                    <a:gd name="T40" fmla="*/ 254 w 257"/>
                    <a:gd name="T41" fmla="*/ 154 h 256"/>
                    <a:gd name="T42" fmla="*/ 249 w 257"/>
                    <a:gd name="T43" fmla="*/ 128 h 256"/>
                    <a:gd name="T44" fmla="*/ 243 w 257"/>
                    <a:gd name="T45" fmla="*/ 164 h 256"/>
                    <a:gd name="T46" fmla="*/ 228 w 257"/>
                    <a:gd name="T47" fmla="*/ 195 h 256"/>
                    <a:gd name="T48" fmla="*/ 206 w 257"/>
                    <a:gd name="T49" fmla="*/ 221 h 256"/>
                    <a:gd name="T50" fmla="*/ 175 w 257"/>
                    <a:gd name="T51" fmla="*/ 239 h 256"/>
                    <a:gd name="T52" fmla="*/ 141 w 257"/>
                    <a:gd name="T53" fmla="*/ 248 h 256"/>
                    <a:gd name="T54" fmla="*/ 103 w 257"/>
                    <a:gd name="T55" fmla="*/ 246 h 256"/>
                    <a:gd name="T56" fmla="*/ 71 w 257"/>
                    <a:gd name="T57" fmla="*/ 234 h 256"/>
                    <a:gd name="T58" fmla="*/ 43 w 257"/>
                    <a:gd name="T59" fmla="*/ 214 h 256"/>
                    <a:gd name="T60" fmla="*/ 21 w 257"/>
                    <a:gd name="T61" fmla="*/ 186 h 256"/>
                    <a:gd name="T62" fmla="*/ 9 w 257"/>
                    <a:gd name="T63" fmla="*/ 152 h 256"/>
                    <a:gd name="T64" fmla="*/ 7 w 257"/>
                    <a:gd name="T65" fmla="*/ 116 h 256"/>
                    <a:gd name="T66" fmla="*/ 16 w 257"/>
                    <a:gd name="T67" fmla="*/ 80 h 256"/>
                    <a:gd name="T68" fmla="*/ 35 w 257"/>
                    <a:gd name="T69" fmla="*/ 51 h 256"/>
                    <a:gd name="T70" fmla="*/ 60 w 257"/>
                    <a:gd name="T71" fmla="*/ 27 h 256"/>
                    <a:gd name="T72" fmla="*/ 93 w 257"/>
                    <a:gd name="T73" fmla="*/ 12 h 256"/>
                    <a:gd name="T74" fmla="*/ 129 w 257"/>
                    <a:gd name="T75" fmla="*/ 7 h 256"/>
                    <a:gd name="T76" fmla="*/ 165 w 257"/>
                    <a:gd name="T77" fmla="*/ 12 h 256"/>
                    <a:gd name="T78" fmla="*/ 196 w 257"/>
                    <a:gd name="T79" fmla="*/ 27 h 256"/>
                    <a:gd name="T80" fmla="*/ 221 w 257"/>
                    <a:gd name="T81" fmla="*/ 51 h 256"/>
                    <a:gd name="T82" fmla="*/ 240 w 257"/>
                    <a:gd name="T83" fmla="*/ 80 h 256"/>
                    <a:gd name="T84" fmla="*/ 249 w 257"/>
                    <a:gd name="T85" fmla="*/ 116 h 2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7"/>
                    <a:gd name="T130" fmla="*/ 0 h 256"/>
                    <a:gd name="T131" fmla="*/ 257 w 257"/>
                    <a:gd name="T132" fmla="*/ 256 h 25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7" h="256">
                      <a:moveTo>
                        <a:pt x="257" y="128"/>
                      </a:moveTo>
                      <a:lnTo>
                        <a:pt x="255" y="114"/>
                      </a:lnTo>
                      <a:lnTo>
                        <a:pt x="254" y="103"/>
                      </a:lnTo>
                      <a:lnTo>
                        <a:pt x="250" y="91"/>
                      </a:lnTo>
                      <a:lnTo>
                        <a:pt x="247" y="79"/>
                      </a:lnTo>
                      <a:lnTo>
                        <a:pt x="242" y="67"/>
                      </a:lnTo>
                      <a:lnTo>
                        <a:pt x="235" y="56"/>
                      </a:lnTo>
                      <a:lnTo>
                        <a:pt x="226" y="46"/>
                      </a:lnTo>
                      <a:lnTo>
                        <a:pt x="219" y="38"/>
                      </a:lnTo>
                      <a:lnTo>
                        <a:pt x="209" y="29"/>
                      </a:lnTo>
                      <a:lnTo>
                        <a:pt x="201" y="22"/>
                      </a:lnTo>
                      <a:lnTo>
                        <a:pt x="189" y="15"/>
                      </a:lnTo>
                      <a:lnTo>
                        <a:pt x="178" y="10"/>
                      </a:lnTo>
                      <a:lnTo>
                        <a:pt x="166" y="5"/>
                      </a:lnTo>
                      <a:lnTo>
                        <a:pt x="154" y="2"/>
                      </a:lnTo>
                      <a:lnTo>
                        <a:pt x="141" y="0"/>
                      </a:lnTo>
                      <a:lnTo>
                        <a:pt x="129" y="0"/>
                      </a:lnTo>
                      <a:lnTo>
                        <a:pt x="115" y="0"/>
                      </a:lnTo>
                      <a:lnTo>
                        <a:pt x="103" y="2"/>
                      </a:lnTo>
                      <a:lnTo>
                        <a:pt x="89" y="5"/>
                      </a:lnTo>
                      <a:lnTo>
                        <a:pt x="77" y="10"/>
                      </a:lnTo>
                      <a:lnTo>
                        <a:pt x="67" y="15"/>
                      </a:lnTo>
                      <a:lnTo>
                        <a:pt x="57" y="22"/>
                      </a:lnTo>
                      <a:lnTo>
                        <a:pt x="47" y="29"/>
                      </a:lnTo>
                      <a:lnTo>
                        <a:pt x="38" y="38"/>
                      </a:lnTo>
                      <a:lnTo>
                        <a:pt x="29" y="46"/>
                      </a:lnTo>
                      <a:lnTo>
                        <a:pt x="21" y="56"/>
                      </a:lnTo>
                      <a:lnTo>
                        <a:pt x="16" y="67"/>
                      </a:lnTo>
                      <a:lnTo>
                        <a:pt x="11" y="79"/>
                      </a:lnTo>
                      <a:lnTo>
                        <a:pt x="6" y="91"/>
                      </a:lnTo>
                      <a:lnTo>
                        <a:pt x="2" y="103"/>
                      </a:lnTo>
                      <a:lnTo>
                        <a:pt x="0" y="114"/>
                      </a:lnTo>
                      <a:lnTo>
                        <a:pt x="0" y="128"/>
                      </a:lnTo>
                      <a:lnTo>
                        <a:pt x="0" y="142"/>
                      </a:lnTo>
                      <a:lnTo>
                        <a:pt x="2" y="154"/>
                      </a:lnTo>
                      <a:lnTo>
                        <a:pt x="6" y="166"/>
                      </a:lnTo>
                      <a:lnTo>
                        <a:pt x="11" y="178"/>
                      </a:lnTo>
                      <a:lnTo>
                        <a:pt x="16" y="190"/>
                      </a:lnTo>
                      <a:lnTo>
                        <a:pt x="21" y="200"/>
                      </a:lnTo>
                      <a:lnTo>
                        <a:pt x="29" y="210"/>
                      </a:lnTo>
                      <a:lnTo>
                        <a:pt x="38" y="219"/>
                      </a:lnTo>
                      <a:lnTo>
                        <a:pt x="47" y="227"/>
                      </a:lnTo>
                      <a:lnTo>
                        <a:pt x="57" y="234"/>
                      </a:lnTo>
                      <a:lnTo>
                        <a:pt x="67" y="241"/>
                      </a:lnTo>
                      <a:lnTo>
                        <a:pt x="77" y="246"/>
                      </a:lnTo>
                      <a:lnTo>
                        <a:pt x="89" y="251"/>
                      </a:lnTo>
                      <a:lnTo>
                        <a:pt x="103" y="253"/>
                      </a:lnTo>
                      <a:lnTo>
                        <a:pt x="115" y="256"/>
                      </a:lnTo>
                      <a:lnTo>
                        <a:pt x="129" y="256"/>
                      </a:lnTo>
                      <a:lnTo>
                        <a:pt x="141" y="256"/>
                      </a:lnTo>
                      <a:lnTo>
                        <a:pt x="154" y="253"/>
                      </a:lnTo>
                      <a:lnTo>
                        <a:pt x="166" y="251"/>
                      </a:lnTo>
                      <a:lnTo>
                        <a:pt x="178" y="246"/>
                      </a:lnTo>
                      <a:lnTo>
                        <a:pt x="189" y="241"/>
                      </a:lnTo>
                      <a:lnTo>
                        <a:pt x="201" y="234"/>
                      </a:lnTo>
                      <a:lnTo>
                        <a:pt x="209" y="227"/>
                      </a:lnTo>
                      <a:lnTo>
                        <a:pt x="219" y="219"/>
                      </a:lnTo>
                      <a:lnTo>
                        <a:pt x="226" y="210"/>
                      </a:lnTo>
                      <a:lnTo>
                        <a:pt x="235" y="200"/>
                      </a:lnTo>
                      <a:lnTo>
                        <a:pt x="242" y="190"/>
                      </a:lnTo>
                      <a:lnTo>
                        <a:pt x="247" y="178"/>
                      </a:lnTo>
                      <a:lnTo>
                        <a:pt x="250" y="166"/>
                      </a:lnTo>
                      <a:lnTo>
                        <a:pt x="254" y="154"/>
                      </a:lnTo>
                      <a:lnTo>
                        <a:pt x="255" y="142"/>
                      </a:lnTo>
                      <a:lnTo>
                        <a:pt x="257" y="128"/>
                      </a:lnTo>
                      <a:close/>
                      <a:moveTo>
                        <a:pt x="249" y="128"/>
                      </a:moveTo>
                      <a:lnTo>
                        <a:pt x="249" y="140"/>
                      </a:lnTo>
                      <a:lnTo>
                        <a:pt x="247" y="152"/>
                      </a:lnTo>
                      <a:lnTo>
                        <a:pt x="243" y="164"/>
                      </a:lnTo>
                      <a:lnTo>
                        <a:pt x="240" y="174"/>
                      </a:lnTo>
                      <a:lnTo>
                        <a:pt x="235" y="186"/>
                      </a:lnTo>
                      <a:lnTo>
                        <a:pt x="228" y="195"/>
                      </a:lnTo>
                      <a:lnTo>
                        <a:pt x="221" y="205"/>
                      </a:lnTo>
                      <a:lnTo>
                        <a:pt x="214" y="214"/>
                      </a:lnTo>
                      <a:lnTo>
                        <a:pt x="206" y="221"/>
                      </a:lnTo>
                      <a:lnTo>
                        <a:pt x="196" y="229"/>
                      </a:lnTo>
                      <a:lnTo>
                        <a:pt x="185" y="234"/>
                      </a:lnTo>
                      <a:lnTo>
                        <a:pt x="175" y="239"/>
                      </a:lnTo>
                      <a:lnTo>
                        <a:pt x="165" y="243"/>
                      </a:lnTo>
                      <a:lnTo>
                        <a:pt x="153" y="246"/>
                      </a:lnTo>
                      <a:lnTo>
                        <a:pt x="141" y="248"/>
                      </a:lnTo>
                      <a:lnTo>
                        <a:pt x="129" y="250"/>
                      </a:lnTo>
                      <a:lnTo>
                        <a:pt x="115" y="248"/>
                      </a:lnTo>
                      <a:lnTo>
                        <a:pt x="103" y="246"/>
                      </a:lnTo>
                      <a:lnTo>
                        <a:pt x="93" y="243"/>
                      </a:lnTo>
                      <a:lnTo>
                        <a:pt x="81" y="239"/>
                      </a:lnTo>
                      <a:lnTo>
                        <a:pt x="71" y="234"/>
                      </a:lnTo>
                      <a:lnTo>
                        <a:pt x="60" y="229"/>
                      </a:lnTo>
                      <a:lnTo>
                        <a:pt x="52" y="221"/>
                      </a:lnTo>
                      <a:lnTo>
                        <a:pt x="43" y="214"/>
                      </a:lnTo>
                      <a:lnTo>
                        <a:pt x="35" y="205"/>
                      </a:lnTo>
                      <a:lnTo>
                        <a:pt x="28" y="195"/>
                      </a:lnTo>
                      <a:lnTo>
                        <a:pt x="21" y="186"/>
                      </a:lnTo>
                      <a:lnTo>
                        <a:pt x="16" y="174"/>
                      </a:lnTo>
                      <a:lnTo>
                        <a:pt x="12" y="164"/>
                      </a:lnTo>
                      <a:lnTo>
                        <a:pt x="9" y="152"/>
                      </a:lnTo>
                      <a:lnTo>
                        <a:pt x="7" y="140"/>
                      </a:lnTo>
                      <a:lnTo>
                        <a:pt x="7" y="128"/>
                      </a:lnTo>
                      <a:lnTo>
                        <a:pt x="7" y="116"/>
                      </a:lnTo>
                      <a:lnTo>
                        <a:pt x="9" y="104"/>
                      </a:lnTo>
                      <a:lnTo>
                        <a:pt x="12" y="92"/>
                      </a:lnTo>
                      <a:lnTo>
                        <a:pt x="16" y="80"/>
                      </a:lnTo>
                      <a:lnTo>
                        <a:pt x="21" y="70"/>
                      </a:lnTo>
                      <a:lnTo>
                        <a:pt x="28" y="60"/>
                      </a:lnTo>
                      <a:lnTo>
                        <a:pt x="35" y="51"/>
                      </a:lnTo>
                      <a:lnTo>
                        <a:pt x="43" y="43"/>
                      </a:lnTo>
                      <a:lnTo>
                        <a:pt x="52" y="34"/>
                      </a:lnTo>
                      <a:lnTo>
                        <a:pt x="60" y="27"/>
                      </a:lnTo>
                      <a:lnTo>
                        <a:pt x="71" y="22"/>
                      </a:lnTo>
                      <a:lnTo>
                        <a:pt x="81" y="17"/>
                      </a:lnTo>
                      <a:lnTo>
                        <a:pt x="93" y="12"/>
                      </a:lnTo>
                      <a:lnTo>
                        <a:pt x="103" y="10"/>
                      </a:lnTo>
                      <a:lnTo>
                        <a:pt x="115" y="8"/>
                      </a:lnTo>
                      <a:lnTo>
                        <a:pt x="129" y="7"/>
                      </a:lnTo>
                      <a:lnTo>
                        <a:pt x="141" y="8"/>
                      </a:lnTo>
                      <a:lnTo>
                        <a:pt x="153" y="10"/>
                      </a:lnTo>
                      <a:lnTo>
                        <a:pt x="165" y="12"/>
                      </a:lnTo>
                      <a:lnTo>
                        <a:pt x="175" y="17"/>
                      </a:lnTo>
                      <a:lnTo>
                        <a:pt x="185" y="22"/>
                      </a:lnTo>
                      <a:lnTo>
                        <a:pt x="196" y="27"/>
                      </a:lnTo>
                      <a:lnTo>
                        <a:pt x="206" y="34"/>
                      </a:lnTo>
                      <a:lnTo>
                        <a:pt x="214" y="43"/>
                      </a:lnTo>
                      <a:lnTo>
                        <a:pt x="221" y="51"/>
                      </a:lnTo>
                      <a:lnTo>
                        <a:pt x="228" y="60"/>
                      </a:lnTo>
                      <a:lnTo>
                        <a:pt x="235" y="70"/>
                      </a:lnTo>
                      <a:lnTo>
                        <a:pt x="240" y="80"/>
                      </a:lnTo>
                      <a:lnTo>
                        <a:pt x="243" y="92"/>
                      </a:lnTo>
                      <a:lnTo>
                        <a:pt x="247" y="104"/>
                      </a:lnTo>
                      <a:lnTo>
                        <a:pt x="249" y="116"/>
                      </a:lnTo>
                      <a:lnTo>
                        <a:pt x="249" y="128"/>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09" name="Freeform 175"/>
                <p:cNvSpPr>
                  <a:spLocks noEditPoints="1"/>
                </p:cNvSpPr>
                <p:nvPr/>
              </p:nvSpPr>
              <p:spPr bwMode="auto">
                <a:xfrm>
                  <a:off x="3624" y="3178"/>
                  <a:ext cx="248" cy="250"/>
                </a:xfrm>
                <a:custGeom>
                  <a:avLst/>
                  <a:gdLst>
                    <a:gd name="T0" fmla="*/ 246 w 248"/>
                    <a:gd name="T1" fmla="*/ 100 h 250"/>
                    <a:gd name="T2" fmla="*/ 234 w 248"/>
                    <a:gd name="T3" fmla="*/ 65 h 250"/>
                    <a:gd name="T4" fmla="*/ 212 w 248"/>
                    <a:gd name="T5" fmla="*/ 36 h 250"/>
                    <a:gd name="T6" fmla="*/ 183 w 248"/>
                    <a:gd name="T7" fmla="*/ 16 h 250"/>
                    <a:gd name="T8" fmla="*/ 149 w 248"/>
                    <a:gd name="T9" fmla="*/ 2 h 250"/>
                    <a:gd name="T10" fmla="*/ 111 w 248"/>
                    <a:gd name="T11" fmla="*/ 0 h 250"/>
                    <a:gd name="T12" fmla="*/ 75 w 248"/>
                    <a:gd name="T13" fmla="*/ 11 h 250"/>
                    <a:gd name="T14" fmla="*/ 44 w 248"/>
                    <a:gd name="T15" fmla="*/ 29 h 250"/>
                    <a:gd name="T16" fmla="*/ 20 w 248"/>
                    <a:gd name="T17" fmla="*/ 55 h 250"/>
                    <a:gd name="T18" fmla="*/ 5 w 248"/>
                    <a:gd name="T19" fmla="*/ 88 h 250"/>
                    <a:gd name="T20" fmla="*/ 0 w 248"/>
                    <a:gd name="T21" fmla="*/ 125 h 250"/>
                    <a:gd name="T22" fmla="*/ 5 w 248"/>
                    <a:gd name="T23" fmla="*/ 163 h 250"/>
                    <a:gd name="T24" fmla="*/ 20 w 248"/>
                    <a:gd name="T25" fmla="*/ 195 h 250"/>
                    <a:gd name="T26" fmla="*/ 44 w 248"/>
                    <a:gd name="T27" fmla="*/ 221 h 250"/>
                    <a:gd name="T28" fmla="*/ 75 w 248"/>
                    <a:gd name="T29" fmla="*/ 240 h 250"/>
                    <a:gd name="T30" fmla="*/ 111 w 248"/>
                    <a:gd name="T31" fmla="*/ 248 h 250"/>
                    <a:gd name="T32" fmla="*/ 149 w 248"/>
                    <a:gd name="T33" fmla="*/ 247 h 250"/>
                    <a:gd name="T34" fmla="*/ 183 w 248"/>
                    <a:gd name="T35" fmla="*/ 235 h 250"/>
                    <a:gd name="T36" fmla="*/ 212 w 248"/>
                    <a:gd name="T37" fmla="*/ 212 h 250"/>
                    <a:gd name="T38" fmla="*/ 234 w 248"/>
                    <a:gd name="T39" fmla="*/ 185 h 250"/>
                    <a:gd name="T40" fmla="*/ 246 w 248"/>
                    <a:gd name="T41" fmla="*/ 151 h 250"/>
                    <a:gd name="T42" fmla="*/ 241 w 248"/>
                    <a:gd name="T43" fmla="*/ 125 h 250"/>
                    <a:gd name="T44" fmla="*/ 236 w 248"/>
                    <a:gd name="T45" fmla="*/ 159 h 250"/>
                    <a:gd name="T46" fmla="*/ 221 w 248"/>
                    <a:gd name="T47" fmla="*/ 190 h 250"/>
                    <a:gd name="T48" fmla="*/ 198 w 248"/>
                    <a:gd name="T49" fmla="*/ 216 h 250"/>
                    <a:gd name="T50" fmla="*/ 169 w 248"/>
                    <a:gd name="T51" fmla="*/ 233 h 250"/>
                    <a:gd name="T52" fmla="*/ 137 w 248"/>
                    <a:gd name="T53" fmla="*/ 241 h 250"/>
                    <a:gd name="T54" fmla="*/ 101 w 248"/>
                    <a:gd name="T55" fmla="*/ 240 h 250"/>
                    <a:gd name="T56" fmla="*/ 68 w 248"/>
                    <a:gd name="T57" fmla="*/ 228 h 250"/>
                    <a:gd name="T58" fmla="*/ 41 w 248"/>
                    <a:gd name="T59" fmla="*/ 207 h 250"/>
                    <a:gd name="T60" fmla="*/ 20 w 248"/>
                    <a:gd name="T61" fmla="*/ 182 h 250"/>
                    <a:gd name="T62" fmla="*/ 8 w 248"/>
                    <a:gd name="T63" fmla="*/ 149 h 250"/>
                    <a:gd name="T64" fmla="*/ 7 w 248"/>
                    <a:gd name="T65" fmla="*/ 113 h 250"/>
                    <a:gd name="T66" fmla="*/ 15 w 248"/>
                    <a:gd name="T67" fmla="*/ 79 h 250"/>
                    <a:gd name="T68" fmla="*/ 34 w 248"/>
                    <a:gd name="T69" fmla="*/ 50 h 250"/>
                    <a:gd name="T70" fmla="*/ 58 w 248"/>
                    <a:gd name="T71" fmla="*/ 28 h 250"/>
                    <a:gd name="T72" fmla="*/ 89 w 248"/>
                    <a:gd name="T73" fmla="*/ 12 h 250"/>
                    <a:gd name="T74" fmla="*/ 125 w 248"/>
                    <a:gd name="T75" fmla="*/ 7 h 250"/>
                    <a:gd name="T76" fmla="*/ 159 w 248"/>
                    <a:gd name="T77" fmla="*/ 12 h 250"/>
                    <a:gd name="T78" fmla="*/ 190 w 248"/>
                    <a:gd name="T79" fmla="*/ 28 h 250"/>
                    <a:gd name="T80" fmla="*/ 215 w 248"/>
                    <a:gd name="T81" fmla="*/ 50 h 250"/>
                    <a:gd name="T82" fmla="*/ 233 w 248"/>
                    <a:gd name="T83" fmla="*/ 79 h 250"/>
                    <a:gd name="T84" fmla="*/ 241 w 248"/>
                    <a:gd name="T85" fmla="*/ 113 h 2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8"/>
                    <a:gd name="T130" fmla="*/ 0 h 250"/>
                    <a:gd name="T131" fmla="*/ 248 w 248"/>
                    <a:gd name="T132" fmla="*/ 250 h 2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8" h="250">
                      <a:moveTo>
                        <a:pt x="248" y="125"/>
                      </a:moveTo>
                      <a:lnTo>
                        <a:pt x="248" y="111"/>
                      </a:lnTo>
                      <a:lnTo>
                        <a:pt x="246" y="100"/>
                      </a:lnTo>
                      <a:lnTo>
                        <a:pt x="243" y="88"/>
                      </a:lnTo>
                      <a:lnTo>
                        <a:pt x="239" y="77"/>
                      </a:lnTo>
                      <a:lnTo>
                        <a:pt x="234" y="65"/>
                      </a:lnTo>
                      <a:lnTo>
                        <a:pt x="227" y="55"/>
                      </a:lnTo>
                      <a:lnTo>
                        <a:pt x="221" y="46"/>
                      </a:lnTo>
                      <a:lnTo>
                        <a:pt x="212" y="36"/>
                      </a:lnTo>
                      <a:lnTo>
                        <a:pt x="204" y="29"/>
                      </a:lnTo>
                      <a:lnTo>
                        <a:pt x="193" y="21"/>
                      </a:lnTo>
                      <a:lnTo>
                        <a:pt x="183" y="16"/>
                      </a:lnTo>
                      <a:lnTo>
                        <a:pt x="173" y="11"/>
                      </a:lnTo>
                      <a:lnTo>
                        <a:pt x="161" y="5"/>
                      </a:lnTo>
                      <a:lnTo>
                        <a:pt x="149" y="2"/>
                      </a:lnTo>
                      <a:lnTo>
                        <a:pt x="137" y="0"/>
                      </a:lnTo>
                      <a:lnTo>
                        <a:pt x="125" y="0"/>
                      </a:lnTo>
                      <a:lnTo>
                        <a:pt x="111" y="0"/>
                      </a:lnTo>
                      <a:lnTo>
                        <a:pt x="99" y="2"/>
                      </a:lnTo>
                      <a:lnTo>
                        <a:pt x="87" y="5"/>
                      </a:lnTo>
                      <a:lnTo>
                        <a:pt x="75" y="11"/>
                      </a:lnTo>
                      <a:lnTo>
                        <a:pt x="65" y="16"/>
                      </a:lnTo>
                      <a:lnTo>
                        <a:pt x="55" y="21"/>
                      </a:lnTo>
                      <a:lnTo>
                        <a:pt x="44" y="29"/>
                      </a:lnTo>
                      <a:lnTo>
                        <a:pt x="36" y="36"/>
                      </a:lnTo>
                      <a:lnTo>
                        <a:pt x="27" y="46"/>
                      </a:lnTo>
                      <a:lnTo>
                        <a:pt x="20" y="55"/>
                      </a:lnTo>
                      <a:lnTo>
                        <a:pt x="15" y="65"/>
                      </a:lnTo>
                      <a:lnTo>
                        <a:pt x="10" y="77"/>
                      </a:lnTo>
                      <a:lnTo>
                        <a:pt x="5" y="88"/>
                      </a:lnTo>
                      <a:lnTo>
                        <a:pt x="2" y="100"/>
                      </a:lnTo>
                      <a:lnTo>
                        <a:pt x="0" y="111"/>
                      </a:lnTo>
                      <a:lnTo>
                        <a:pt x="0" y="125"/>
                      </a:lnTo>
                      <a:lnTo>
                        <a:pt x="0" y="137"/>
                      </a:lnTo>
                      <a:lnTo>
                        <a:pt x="2" y="151"/>
                      </a:lnTo>
                      <a:lnTo>
                        <a:pt x="5" y="163"/>
                      </a:lnTo>
                      <a:lnTo>
                        <a:pt x="10" y="173"/>
                      </a:lnTo>
                      <a:lnTo>
                        <a:pt x="15" y="185"/>
                      </a:lnTo>
                      <a:lnTo>
                        <a:pt x="20" y="195"/>
                      </a:lnTo>
                      <a:lnTo>
                        <a:pt x="27" y="204"/>
                      </a:lnTo>
                      <a:lnTo>
                        <a:pt x="36" y="212"/>
                      </a:lnTo>
                      <a:lnTo>
                        <a:pt x="44" y="221"/>
                      </a:lnTo>
                      <a:lnTo>
                        <a:pt x="55" y="228"/>
                      </a:lnTo>
                      <a:lnTo>
                        <a:pt x="65" y="235"/>
                      </a:lnTo>
                      <a:lnTo>
                        <a:pt x="75" y="240"/>
                      </a:lnTo>
                      <a:lnTo>
                        <a:pt x="87" y="243"/>
                      </a:lnTo>
                      <a:lnTo>
                        <a:pt x="99" y="247"/>
                      </a:lnTo>
                      <a:lnTo>
                        <a:pt x="111" y="248"/>
                      </a:lnTo>
                      <a:lnTo>
                        <a:pt x="125" y="250"/>
                      </a:lnTo>
                      <a:lnTo>
                        <a:pt x="137" y="248"/>
                      </a:lnTo>
                      <a:lnTo>
                        <a:pt x="149" y="247"/>
                      </a:lnTo>
                      <a:lnTo>
                        <a:pt x="161" y="243"/>
                      </a:lnTo>
                      <a:lnTo>
                        <a:pt x="173" y="240"/>
                      </a:lnTo>
                      <a:lnTo>
                        <a:pt x="183" y="235"/>
                      </a:lnTo>
                      <a:lnTo>
                        <a:pt x="193" y="228"/>
                      </a:lnTo>
                      <a:lnTo>
                        <a:pt x="204" y="221"/>
                      </a:lnTo>
                      <a:lnTo>
                        <a:pt x="212" y="212"/>
                      </a:lnTo>
                      <a:lnTo>
                        <a:pt x="221" y="204"/>
                      </a:lnTo>
                      <a:lnTo>
                        <a:pt x="227" y="195"/>
                      </a:lnTo>
                      <a:lnTo>
                        <a:pt x="234" y="185"/>
                      </a:lnTo>
                      <a:lnTo>
                        <a:pt x="239" y="173"/>
                      </a:lnTo>
                      <a:lnTo>
                        <a:pt x="243" y="163"/>
                      </a:lnTo>
                      <a:lnTo>
                        <a:pt x="246" y="151"/>
                      </a:lnTo>
                      <a:lnTo>
                        <a:pt x="248" y="137"/>
                      </a:lnTo>
                      <a:lnTo>
                        <a:pt x="248" y="125"/>
                      </a:lnTo>
                      <a:close/>
                      <a:moveTo>
                        <a:pt x="241" y="125"/>
                      </a:moveTo>
                      <a:lnTo>
                        <a:pt x="241" y="137"/>
                      </a:lnTo>
                      <a:lnTo>
                        <a:pt x="239" y="149"/>
                      </a:lnTo>
                      <a:lnTo>
                        <a:pt x="236" y="159"/>
                      </a:lnTo>
                      <a:lnTo>
                        <a:pt x="233" y="171"/>
                      </a:lnTo>
                      <a:lnTo>
                        <a:pt x="227" y="182"/>
                      </a:lnTo>
                      <a:lnTo>
                        <a:pt x="221" y="190"/>
                      </a:lnTo>
                      <a:lnTo>
                        <a:pt x="215" y="199"/>
                      </a:lnTo>
                      <a:lnTo>
                        <a:pt x="207" y="207"/>
                      </a:lnTo>
                      <a:lnTo>
                        <a:pt x="198" y="216"/>
                      </a:lnTo>
                      <a:lnTo>
                        <a:pt x="190" y="223"/>
                      </a:lnTo>
                      <a:lnTo>
                        <a:pt x="180" y="228"/>
                      </a:lnTo>
                      <a:lnTo>
                        <a:pt x="169" y="233"/>
                      </a:lnTo>
                      <a:lnTo>
                        <a:pt x="159" y="236"/>
                      </a:lnTo>
                      <a:lnTo>
                        <a:pt x="147" y="240"/>
                      </a:lnTo>
                      <a:lnTo>
                        <a:pt x="137" y="241"/>
                      </a:lnTo>
                      <a:lnTo>
                        <a:pt x="125" y="241"/>
                      </a:lnTo>
                      <a:lnTo>
                        <a:pt x="113" y="241"/>
                      </a:lnTo>
                      <a:lnTo>
                        <a:pt x="101" y="240"/>
                      </a:lnTo>
                      <a:lnTo>
                        <a:pt x="89" y="236"/>
                      </a:lnTo>
                      <a:lnTo>
                        <a:pt x="79" y="233"/>
                      </a:lnTo>
                      <a:lnTo>
                        <a:pt x="68" y="228"/>
                      </a:lnTo>
                      <a:lnTo>
                        <a:pt x="58" y="223"/>
                      </a:lnTo>
                      <a:lnTo>
                        <a:pt x="49" y="216"/>
                      </a:lnTo>
                      <a:lnTo>
                        <a:pt x="41" y="207"/>
                      </a:lnTo>
                      <a:lnTo>
                        <a:pt x="34" y="199"/>
                      </a:lnTo>
                      <a:lnTo>
                        <a:pt x="27" y="190"/>
                      </a:lnTo>
                      <a:lnTo>
                        <a:pt x="20" y="182"/>
                      </a:lnTo>
                      <a:lnTo>
                        <a:pt x="15" y="171"/>
                      </a:lnTo>
                      <a:lnTo>
                        <a:pt x="12" y="159"/>
                      </a:lnTo>
                      <a:lnTo>
                        <a:pt x="8" y="149"/>
                      </a:lnTo>
                      <a:lnTo>
                        <a:pt x="7" y="137"/>
                      </a:lnTo>
                      <a:lnTo>
                        <a:pt x="7" y="125"/>
                      </a:lnTo>
                      <a:lnTo>
                        <a:pt x="7" y="113"/>
                      </a:lnTo>
                      <a:lnTo>
                        <a:pt x="8" y="101"/>
                      </a:lnTo>
                      <a:lnTo>
                        <a:pt x="12" y="89"/>
                      </a:lnTo>
                      <a:lnTo>
                        <a:pt x="15" y="79"/>
                      </a:lnTo>
                      <a:lnTo>
                        <a:pt x="20" y="69"/>
                      </a:lnTo>
                      <a:lnTo>
                        <a:pt x="27" y="60"/>
                      </a:lnTo>
                      <a:lnTo>
                        <a:pt x="34" y="50"/>
                      </a:lnTo>
                      <a:lnTo>
                        <a:pt x="41" y="41"/>
                      </a:lnTo>
                      <a:lnTo>
                        <a:pt x="49" y="35"/>
                      </a:lnTo>
                      <a:lnTo>
                        <a:pt x="58" y="28"/>
                      </a:lnTo>
                      <a:lnTo>
                        <a:pt x="68" y="23"/>
                      </a:lnTo>
                      <a:lnTo>
                        <a:pt x="79" y="17"/>
                      </a:lnTo>
                      <a:lnTo>
                        <a:pt x="89" y="12"/>
                      </a:lnTo>
                      <a:lnTo>
                        <a:pt x="101" y="11"/>
                      </a:lnTo>
                      <a:lnTo>
                        <a:pt x="113" y="9"/>
                      </a:lnTo>
                      <a:lnTo>
                        <a:pt x="125" y="7"/>
                      </a:lnTo>
                      <a:lnTo>
                        <a:pt x="137" y="9"/>
                      </a:lnTo>
                      <a:lnTo>
                        <a:pt x="147" y="11"/>
                      </a:lnTo>
                      <a:lnTo>
                        <a:pt x="159" y="12"/>
                      </a:lnTo>
                      <a:lnTo>
                        <a:pt x="169" y="17"/>
                      </a:lnTo>
                      <a:lnTo>
                        <a:pt x="180" y="23"/>
                      </a:lnTo>
                      <a:lnTo>
                        <a:pt x="190" y="28"/>
                      </a:lnTo>
                      <a:lnTo>
                        <a:pt x="198" y="35"/>
                      </a:lnTo>
                      <a:lnTo>
                        <a:pt x="207" y="41"/>
                      </a:lnTo>
                      <a:lnTo>
                        <a:pt x="215" y="50"/>
                      </a:lnTo>
                      <a:lnTo>
                        <a:pt x="221" y="60"/>
                      </a:lnTo>
                      <a:lnTo>
                        <a:pt x="227" y="69"/>
                      </a:lnTo>
                      <a:lnTo>
                        <a:pt x="233" y="79"/>
                      </a:lnTo>
                      <a:lnTo>
                        <a:pt x="236" y="89"/>
                      </a:lnTo>
                      <a:lnTo>
                        <a:pt x="239" y="101"/>
                      </a:lnTo>
                      <a:lnTo>
                        <a:pt x="241" y="113"/>
                      </a:lnTo>
                      <a:lnTo>
                        <a:pt x="241" y="125"/>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0" name="Freeform 176"/>
                <p:cNvSpPr>
                  <a:spLocks noEditPoints="1"/>
                </p:cNvSpPr>
                <p:nvPr/>
              </p:nvSpPr>
              <p:spPr bwMode="auto">
                <a:xfrm>
                  <a:off x="3627" y="3182"/>
                  <a:ext cx="242" cy="243"/>
                </a:xfrm>
                <a:custGeom>
                  <a:avLst/>
                  <a:gdLst>
                    <a:gd name="T0" fmla="*/ 240 w 242"/>
                    <a:gd name="T1" fmla="*/ 97 h 243"/>
                    <a:gd name="T2" fmla="*/ 228 w 242"/>
                    <a:gd name="T3" fmla="*/ 63 h 243"/>
                    <a:gd name="T4" fmla="*/ 207 w 242"/>
                    <a:gd name="T5" fmla="*/ 36 h 243"/>
                    <a:gd name="T6" fmla="*/ 178 w 242"/>
                    <a:gd name="T7" fmla="*/ 15 h 243"/>
                    <a:gd name="T8" fmla="*/ 146 w 242"/>
                    <a:gd name="T9" fmla="*/ 3 h 243"/>
                    <a:gd name="T10" fmla="*/ 108 w 242"/>
                    <a:gd name="T11" fmla="*/ 1 h 243"/>
                    <a:gd name="T12" fmla="*/ 74 w 242"/>
                    <a:gd name="T13" fmla="*/ 10 h 243"/>
                    <a:gd name="T14" fmla="*/ 45 w 242"/>
                    <a:gd name="T15" fmla="*/ 27 h 243"/>
                    <a:gd name="T16" fmla="*/ 21 w 242"/>
                    <a:gd name="T17" fmla="*/ 53 h 243"/>
                    <a:gd name="T18" fmla="*/ 5 w 242"/>
                    <a:gd name="T19" fmla="*/ 85 h 243"/>
                    <a:gd name="T20" fmla="*/ 0 w 242"/>
                    <a:gd name="T21" fmla="*/ 121 h 243"/>
                    <a:gd name="T22" fmla="*/ 5 w 242"/>
                    <a:gd name="T23" fmla="*/ 157 h 243"/>
                    <a:gd name="T24" fmla="*/ 21 w 242"/>
                    <a:gd name="T25" fmla="*/ 188 h 243"/>
                    <a:gd name="T26" fmla="*/ 45 w 242"/>
                    <a:gd name="T27" fmla="*/ 214 h 243"/>
                    <a:gd name="T28" fmla="*/ 74 w 242"/>
                    <a:gd name="T29" fmla="*/ 232 h 243"/>
                    <a:gd name="T30" fmla="*/ 108 w 242"/>
                    <a:gd name="T31" fmla="*/ 241 h 243"/>
                    <a:gd name="T32" fmla="*/ 146 w 242"/>
                    <a:gd name="T33" fmla="*/ 239 h 243"/>
                    <a:gd name="T34" fmla="*/ 178 w 242"/>
                    <a:gd name="T35" fmla="*/ 227 h 243"/>
                    <a:gd name="T36" fmla="*/ 207 w 242"/>
                    <a:gd name="T37" fmla="*/ 207 h 243"/>
                    <a:gd name="T38" fmla="*/ 228 w 242"/>
                    <a:gd name="T39" fmla="*/ 179 h 243"/>
                    <a:gd name="T40" fmla="*/ 240 w 242"/>
                    <a:gd name="T41" fmla="*/ 145 h 243"/>
                    <a:gd name="T42" fmla="*/ 235 w 242"/>
                    <a:gd name="T43" fmla="*/ 121 h 243"/>
                    <a:gd name="T44" fmla="*/ 230 w 242"/>
                    <a:gd name="T45" fmla="*/ 155 h 243"/>
                    <a:gd name="T46" fmla="*/ 216 w 242"/>
                    <a:gd name="T47" fmla="*/ 184 h 243"/>
                    <a:gd name="T48" fmla="*/ 194 w 242"/>
                    <a:gd name="T49" fmla="*/ 208 h 243"/>
                    <a:gd name="T50" fmla="*/ 165 w 242"/>
                    <a:gd name="T51" fmla="*/ 226 h 243"/>
                    <a:gd name="T52" fmla="*/ 132 w 242"/>
                    <a:gd name="T53" fmla="*/ 234 h 243"/>
                    <a:gd name="T54" fmla="*/ 98 w 242"/>
                    <a:gd name="T55" fmla="*/ 232 h 243"/>
                    <a:gd name="T56" fmla="*/ 67 w 242"/>
                    <a:gd name="T57" fmla="*/ 220 h 243"/>
                    <a:gd name="T58" fmla="*/ 41 w 242"/>
                    <a:gd name="T59" fmla="*/ 202 h 243"/>
                    <a:gd name="T60" fmla="*/ 21 w 242"/>
                    <a:gd name="T61" fmla="*/ 176 h 243"/>
                    <a:gd name="T62" fmla="*/ 10 w 242"/>
                    <a:gd name="T63" fmla="*/ 143 h 243"/>
                    <a:gd name="T64" fmla="*/ 9 w 242"/>
                    <a:gd name="T65" fmla="*/ 109 h 243"/>
                    <a:gd name="T66" fmla="*/ 16 w 242"/>
                    <a:gd name="T67" fmla="*/ 77 h 243"/>
                    <a:gd name="T68" fmla="*/ 33 w 242"/>
                    <a:gd name="T69" fmla="*/ 49 h 243"/>
                    <a:gd name="T70" fmla="*/ 57 w 242"/>
                    <a:gd name="T71" fmla="*/ 27 h 243"/>
                    <a:gd name="T72" fmla="*/ 88 w 242"/>
                    <a:gd name="T73" fmla="*/ 12 h 243"/>
                    <a:gd name="T74" fmla="*/ 122 w 242"/>
                    <a:gd name="T75" fmla="*/ 7 h 243"/>
                    <a:gd name="T76" fmla="*/ 154 w 242"/>
                    <a:gd name="T77" fmla="*/ 12 h 243"/>
                    <a:gd name="T78" fmla="*/ 185 w 242"/>
                    <a:gd name="T79" fmla="*/ 27 h 243"/>
                    <a:gd name="T80" fmla="*/ 209 w 242"/>
                    <a:gd name="T81" fmla="*/ 49 h 243"/>
                    <a:gd name="T82" fmla="*/ 226 w 242"/>
                    <a:gd name="T83" fmla="*/ 77 h 243"/>
                    <a:gd name="T84" fmla="*/ 235 w 242"/>
                    <a:gd name="T85" fmla="*/ 109 h 2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2"/>
                    <a:gd name="T130" fmla="*/ 0 h 243"/>
                    <a:gd name="T131" fmla="*/ 242 w 242"/>
                    <a:gd name="T132" fmla="*/ 243 h 24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2" h="243">
                      <a:moveTo>
                        <a:pt x="242" y="121"/>
                      </a:moveTo>
                      <a:lnTo>
                        <a:pt x="242" y="109"/>
                      </a:lnTo>
                      <a:lnTo>
                        <a:pt x="240" y="97"/>
                      </a:lnTo>
                      <a:lnTo>
                        <a:pt x="236" y="85"/>
                      </a:lnTo>
                      <a:lnTo>
                        <a:pt x="233" y="73"/>
                      </a:lnTo>
                      <a:lnTo>
                        <a:pt x="228" y="63"/>
                      </a:lnTo>
                      <a:lnTo>
                        <a:pt x="221" y="53"/>
                      </a:lnTo>
                      <a:lnTo>
                        <a:pt x="214" y="44"/>
                      </a:lnTo>
                      <a:lnTo>
                        <a:pt x="207" y="36"/>
                      </a:lnTo>
                      <a:lnTo>
                        <a:pt x="199" y="27"/>
                      </a:lnTo>
                      <a:lnTo>
                        <a:pt x="189" y="20"/>
                      </a:lnTo>
                      <a:lnTo>
                        <a:pt x="178" y="15"/>
                      </a:lnTo>
                      <a:lnTo>
                        <a:pt x="168" y="10"/>
                      </a:lnTo>
                      <a:lnTo>
                        <a:pt x="158" y="5"/>
                      </a:lnTo>
                      <a:lnTo>
                        <a:pt x="146" y="3"/>
                      </a:lnTo>
                      <a:lnTo>
                        <a:pt x="134" y="1"/>
                      </a:lnTo>
                      <a:lnTo>
                        <a:pt x="122" y="0"/>
                      </a:lnTo>
                      <a:lnTo>
                        <a:pt x="108" y="1"/>
                      </a:lnTo>
                      <a:lnTo>
                        <a:pt x="96" y="3"/>
                      </a:lnTo>
                      <a:lnTo>
                        <a:pt x="86" y="5"/>
                      </a:lnTo>
                      <a:lnTo>
                        <a:pt x="74" y="10"/>
                      </a:lnTo>
                      <a:lnTo>
                        <a:pt x="64" y="15"/>
                      </a:lnTo>
                      <a:lnTo>
                        <a:pt x="53" y="20"/>
                      </a:lnTo>
                      <a:lnTo>
                        <a:pt x="45" y="27"/>
                      </a:lnTo>
                      <a:lnTo>
                        <a:pt x="36" y="36"/>
                      </a:lnTo>
                      <a:lnTo>
                        <a:pt x="28" y="44"/>
                      </a:lnTo>
                      <a:lnTo>
                        <a:pt x="21" y="53"/>
                      </a:lnTo>
                      <a:lnTo>
                        <a:pt x="14" y="63"/>
                      </a:lnTo>
                      <a:lnTo>
                        <a:pt x="9" y="73"/>
                      </a:lnTo>
                      <a:lnTo>
                        <a:pt x="5" y="85"/>
                      </a:lnTo>
                      <a:lnTo>
                        <a:pt x="2" y="97"/>
                      </a:lnTo>
                      <a:lnTo>
                        <a:pt x="0" y="109"/>
                      </a:lnTo>
                      <a:lnTo>
                        <a:pt x="0" y="121"/>
                      </a:lnTo>
                      <a:lnTo>
                        <a:pt x="0" y="133"/>
                      </a:lnTo>
                      <a:lnTo>
                        <a:pt x="2" y="145"/>
                      </a:lnTo>
                      <a:lnTo>
                        <a:pt x="5" y="157"/>
                      </a:lnTo>
                      <a:lnTo>
                        <a:pt x="9" y="167"/>
                      </a:lnTo>
                      <a:lnTo>
                        <a:pt x="14" y="179"/>
                      </a:lnTo>
                      <a:lnTo>
                        <a:pt x="21" y="188"/>
                      </a:lnTo>
                      <a:lnTo>
                        <a:pt x="28" y="198"/>
                      </a:lnTo>
                      <a:lnTo>
                        <a:pt x="36" y="207"/>
                      </a:lnTo>
                      <a:lnTo>
                        <a:pt x="45" y="214"/>
                      </a:lnTo>
                      <a:lnTo>
                        <a:pt x="53" y="222"/>
                      </a:lnTo>
                      <a:lnTo>
                        <a:pt x="64" y="227"/>
                      </a:lnTo>
                      <a:lnTo>
                        <a:pt x="74" y="232"/>
                      </a:lnTo>
                      <a:lnTo>
                        <a:pt x="86" y="236"/>
                      </a:lnTo>
                      <a:lnTo>
                        <a:pt x="96" y="239"/>
                      </a:lnTo>
                      <a:lnTo>
                        <a:pt x="108" y="241"/>
                      </a:lnTo>
                      <a:lnTo>
                        <a:pt x="122" y="243"/>
                      </a:lnTo>
                      <a:lnTo>
                        <a:pt x="134" y="241"/>
                      </a:lnTo>
                      <a:lnTo>
                        <a:pt x="146" y="239"/>
                      </a:lnTo>
                      <a:lnTo>
                        <a:pt x="158" y="236"/>
                      </a:lnTo>
                      <a:lnTo>
                        <a:pt x="168" y="232"/>
                      </a:lnTo>
                      <a:lnTo>
                        <a:pt x="178" y="227"/>
                      </a:lnTo>
                      <a:lnTo>
                        <a:pt x="189" y="222"/>
                      </a:lnTo>
                      <a:lnTo>
                        <a:pt x="199" y="214"/>
                      </a:lnTo>
                      <a:lnTo>
                        <a:pt x="207" y="207"/>
                      </a:lnTo>
                      <a:lnTo>
                        <a:pt x="214" y="198"/>
                      </a:lnTo>
                      <a:lnTo>
                        <a:pt x="221" y="188"/>
                      </a:lnTo>
                      <a:lnTo>
                        <a:pt x="228" y="179"/>
                      </a:lnTo>
                      <a:lnTo>
                        <a:pt x="233" y="167"/>
                      </a:lnTo>
                      <a:lnTo>
                        <a:pt x="236" y="157"/>
                      </a:lnTo>
                      <a:lnTo>
                        <a:pt x="240" y="145"/>
                      </a:lnTo>
                      <a:lnTo>
                        <a:pt x="242" y="133"/>
                      </a:lnTo>
                      <a:lnTo>
                        <a:pt x="242" y="121"/>
                      </a:lnTo>
                      <a:close/>
                      <a:moveTo>
                        <a:pt x="235" y="121"/>
                      </a:moveTo>
                      <a:lnTo>
                        <a:pt x="235" y="133"/>
                      </a:lnTo>
                      <a:lnTo>
                        <a:pt x="233" y="143"/>
                      </a:lnTo>
                      <a:lnTo>
                        <a:pt x="230" y="155"/>
                      </a:lnTo>
                      <a:lnTo>
                        <a:pt x="226" y="166"/>
                      </a:lnTo>
                      <a:lnTo>
                        <a:pt x="221" y="176"/>
                      </a:lnTo>
                      <a:lnTo>
                        <a:pt x="216" y="184"/>
                      </a:lnTo>
                      <a:lnTo>
                        <a:pt x="209" y="193"/>
                      </a:lnTo>
                      <a:lnTo>
                        <a:pt x="202" y="202"/>
                      </a:lnTo>
                      <a:lnTo>
                        <a:pt x="194" y="208"/>
                      </a:lnTo>
                      <a:lnTo>
                        <a:pt x="185" y="215"/>
                      </a:lnTo>
                      <a:lnTo>
                        <a:pt x="175" y="220"/>
                      </a:lnTo>
                      <a:lnTo>
                        <a:pt x="165" y="226"/>
                      </a:lnTo>
                      <a:lnTo>
                        <a:pt x="154" y="229"/>
                      </a:lnTo>
                      <a:lnTo>
                        <a:pt x="144" y="232"/>
                      </a:lnTo>
                      <a:lnTo>
                        <a:pt x="132" y="234"/>
                      </a:lnTo>
                      <a:lnTo>
                        <a:pt x="122" y="234"/>
                      </a:lnTo>
                      <a:lnTo>
                        <a:pt x="110" y="234"/>
                      </a:lnTo>
                      <a:lnTo>
                        <a:pt x="98" y="232"/>
                      </a:lnTo>
                      <a:lnTo>
                        <a:pt x="88" y="229"/>
                      </a:lnTo>
                      <a:lnTo>
                        <a:pt x="77" y="226"/>
                      </a:lnTo>
                      <a:lnTo>
                        <a:pt x="67" y="220"/>
                      </a:lnTo>
                      <a:lnTo>
                        <a:pt x="57" y="215"/>
                      </a:lnTo>
                      <a:lnTo>
                        <a:pt x="48" y="208"/>
                      </a:lnTo>
                      <a:lnTo>
                        <a:pt x="41" y="202"/>
                      </a:lnTo>
                      <a:lnTo>
                        <a:pt x="33" y="193"/>
                      </a:lnTo>
                      <a:lnTo>
                        <a:pt x="28" y="184"/>
                      </a:lnTo>
                      <a:lnTo>
                        <a:pt x="21" y="176"/>
                      </a:lnTo>
                      <a:lnTo>
                        <a:pt x="16" y="166"/>
                      </a:lnTo>
                      <a:lnTo>
                        <a:pt x="12" y="155"/>
                      </a:lnTo>
                      <a:lnTo>
                        <a:pt x="10" y="143"/>
                      </a:lnTo>
                      <a:lnTo>
                        <a:pt x="9" y="133"/>
                      </a:lnTo>
                      <a:lnTo>
                        <a:pt x="7" y="121"/>
                      </a:lnTo>
                      <a:lnTo>
                        <a:pt x="9" y="109"/>
                      </a:lnTo>
                      <a:lnTo>
                        <a:pt x="10" y="97"/>
                      </a:lnTo>
                      <a:lnTo>
                        <a:pt x="12" y="87"/>
                      </a:lnTo>
                      <a:lnTo>
                        <a:pt x="16" y="77"/>
                      </a:lnTo>
                      <a:lnTo>
                        <a:pt x="21" y="66"/>
                      </a:lnTo>
                      <a:lnTo>
                        <a:pt x="28" y="58"/>
                      </a:lnTo>
                      <a:lnTo>
                        <a:pt x="33" y="49"/>
                      </a:lnTo>
                      <a:lnTo>
                        <a:pt x="41" y="41"/>
                      </a:lnTo>
                      <a:lnTo>
                        <a:pt x="48" y="34"/>
                      </a:lnTo>
                      <a:lnTo>
                        <a:pt x="57" y="27"/>
                      </a:lnTo>
                      <a:lnTo>
                        <a:pt x="67" y="20"/>
                      </a:lnTo>
                      <a:lnTo>
                        <a:pt x="77" y="17"/>
                      </a:lnTo>
                      <a:lnTo>
                        <a:pt x="88" y="12"/>
                      </a:lnTo>
                      <a:lnTo>
                        <a:pt x="98" y="10"/>
                      </a:lnTo>
                      <a:lnTo>
                        <a:pt x="110" y="8"/>
                      </a:lnTo>
                      <a:lnTo>
                        <a:pt x="122" y="7"/>
                      </a:lnTo>
                      <a:lnTo>
                        <a:pt x="132" y="8"/>
                      </a:lnTo>
                      <a:lnTo>
                        <a:pt x="144" y="10"/>
                      </a:lnTo>
                      <a:lnTo>
                        <a:pt x="154" y="12"/>
                      </a:lnTo>
                      <a:lnTo>
                        <a:pt x="165" y="17"/>
                      </a:lnTo>
                      <a:lnTo>
                        <a:pt x="175" y="20"/>
                      </a:lnTo>
                      <a:lnTo>
                        <a:pt x="185" y="27"/>
                      </a:lnTo>
                      <a:lnTo>
                        <a:pt x="194" y="34"/>
                      </a:lnTo>
                      <a:lnTo>
                        <a:pt x="202" y="41"/>
                      </a:lnTo>
                      <a:lnTo>
                        <a:pt x="209" y="49"/>
                      </a:lnTo>
                      <a:lnTo>
                        <a:pt x="216" y="58"/>
                      </a:lnTo>
                      <a:lnTo>
                        <a:pt x="221" y="66"/>
                      </a:lnTo>
                      <a:lnTo>
                        <a:pt x="226" y="77"/>
                      </a:lnTo>
                      <a:lnTo>
                        <a:pt x="230" y="87"/>
                      </a:lnTo>
                      <a:lnTo>
                        <a:pt x="233" y="97"/>
                      </a:lnTo>
                      <a:lnTo>
                        <a:pt x="235" y="109"/>
                      </a:lnTo>
                      <a:lnTo>
                        <a:pt x="235" y="121"/>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1" name="Freeform 177"/>
                <p:cNvSpPr>
                  <a:spLocks noEditPoints="1"/>
                </p:cNvSpPr>
                <p:nvPr/>
              </p:nvSpPr>
              <p:spPr bwMode="auto">
                <a:xfrm>
                  <a:off x="3631" y="3185"/>
                  <a:ext cx="234" cy="234"/>
                </a:xfrm>
                <a:custGeom>
                  <a:avLst/>
                  <a:gdLst>
                    <a:gd name="T0" fmla="*/ 232 w 234"/>
                    <a:gd name="T1" fmla="*/ 94 h 234"/>
                    <a:gd name="T2" fmla="*/ 220 w 234"/>
                    <a:gd name="T3" fmla="*/ 62 h 234"/>
                    <a:gd name="T4" fmla="*/ 200 w 234"/>
                    <a:gd name="T5" fmla="*/ 34 h 234"/>
                    <a:gd name="T6" fmla="*/ 173 w 234"/>
                    <a:gd name="T7" fmla="*/ 16 h 234"/>
                    <a:gd name="T8" fmla="*/ 140 w 234"/>
                    <a:gd name="T9" fmla="*/ 4 h 234"/>
                    <a:gd name="T10" fmla="*/ 106 w 234"/>
                    <a:gd name="T11" fmla="*/ 2 h 234"/>
                    <a:gd name="T12" fmla="*/ 72 w 234"/>
                    <a:gd name="T13" fmla="*/ 10 h 234"/>
                    <a:gd name="T14" fmla="*/ 42 w 234"/>
                    <a:gd name="T15" fmla="*/ 28 h 234"/>
                    <a:gd name="T16" fmla="*/ 20 w 234"/>
                    <a:gd name="T17" fmla="*/ 53 h 234"/>
                    <a:gd name="T18" fmla="*/ 5 w 234"/>
                    <a:gd name="T19" fmla="*/ 82 h 234"/>
                    <a:gd name="T20" fmla="*/ 0 w 234"/>
                    <a:gd name="T21" fmla="*/ 118 h 234"/>
                    <a:gd name="T22" fmla="*/ 5 w 234"/>
                    <a:gd name="T23" fmla="*/ 152 h 234"/>
                    <a:gd name="T24" fmla="*/ 20 w 234"/>
                    <a:gd name="T25" fmla="*/ 183 h 234"/>
                    <a:gd name="T26" fmla="*/ 42 w 234"/>
                    <a:gd name="T27" fmla="*/ 209 h 234"/>
                    <a:gd name="T28" fmla="*/ 72 w 234"/>
                    <a:gd name="T29" fmla="*/ 226 h 234"/>
                    <a:gd name="T30" fmla="*/ 106 w 234"/>
                    <a:gd name="T31" fmla="*/ 234 h 234"/>
                    <a:gd name="T32" fmla="*/ 140 w 234"/>
                    <a:gd name="T33" fmla="*/ 233 h 234"/>
                    <a:gd name="T34" fmla="*/ 173 w 234"/>
                    <a:gd name="T35" fmla="*/ 221 h 234"/>
                    <a:gd name="T36" fmla="*/ 200 w 234"/>
                    <a:gd name="T37" fmla="*/ 200 h 234"/>
                    <a:gd name="T38" fmla="*/ 220 w 234"/>
                    <a:gd name="T39" fmla="*/ 175 h 234"/>
                    <a:gd name="T40" fmla="*/ 232 w 234"/>
                    <a:gd name="T41" fmla="*/ 142 h 234"/>
                    <a:gd name="T42" fmla="*/ 227 w 234"/>
                    <a:gd name="T43" fmla="*/ 118 h 234"/>
                    <a:gd name="T44" fmla="*/ 222 w 234"/>
                    <a:gd name="T45" fmla="*/ 151 h 234"/>
                    <a:gd name="T46" fmla="*/ 208 w 234"/>
                    <a:gd name="T47" fmla="*/ 180 h 234"/>
                    <a:gd name="T48" fmla="*/ 188 w 234"/>
                    <a:gd name="T49" fmla="*/ 202 h 234"/>
                    <a:gd name="T50" fmla="*/ 161 w 234"/>
                    <a:gd name="T51" fmla="*/ 219 h 234"/>
                    <a:gd name="T52" fmla="*/ 128 w 234"/>
                    <a:gd name="T53" fmla="*/ 228 h 234"/>
                    <a:gd name="T54" fmla="*/ 96 w 234"/>
                    <a:gd name="T55" fmla="*/ 226 h 234"/>
                    <a:gd name="T56" fmla="*/ 65 w 234"/>
                    <a:gd name="T57" fmla="*/ 214 h 234"/>
                    <a:gd name="T58" fmla="*/ 39 w 234"/>
                    <a:gd name="T59" fmla="*/ 195 h 234"/>
                    <a:gd name="T60" fmla="*/ 20 w 234"/>
                    <a:gd name="T61" fmla="*/ 171 h 234"/>
                    <a:gd name="T62" fmla="*/ 10 w 234"/>
                    <a:gd name="T63" fmla="*/ 140 h 234"/>
                    <a:gd name="T64" fmla="*/ 8 w 234"/>
                    <a:gd name="T65" fmla="*/ 106 h 234"/>
                    <a:gd name="T66" fmla="*/ 15 w 234"/>
                    <a:gd name="T67" fmla="*/ 75 h 234"/>
                    <a:gd name="T68" fmla="*/ 32 w 234"/>
                    <a:gd name="T69" fmla="*/ 48 h 234"/>
                    <a:gd name="T70" fmla="*/ 56 w 234"/>
                    <a:gd name="T71" fmla="*/ 28 h 234"/>
                    <a:gd name="T72" fmla="*/ 85 w 234"/>
                    <a:gd name="T73" fmla="*/ 12 h 234"/>
                    <a:gd name="T74" fmla="*/ 118 w 234"/>
                    <a:gd name="T75" fmla="*/ 9 h 234"/>
                    <a:gd name="T76" fmla="*/ 150 w 234"/>
                    <a:gd name="T77" fmla="*/ 12 h 234"/>
                    <a:gd name="T78" fmla="*/ 179 w 234"/>
                    <a:gd name="T79" fmla="*/ 28 h 234"/>
                    <a:gd name="T80" fmla="*/ 202 w 234"/>
                    <a:gd name="T81" fmla="*/ 48 h 234"/>
                    <a:gd name="T82" fmla="*/ 219 w 234"/>
                    <a:gd name="T83" fmla="*/ 75 h 234"/>
                    <a:gd name="T84" fmla="*/ 227 w 234"/>
                    <a:gd name="T85" fmla="*/ 106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4"/>
                    <a:gd name="T130" fmla="*/ 0 h 234"/>
                    <a:gd name="T131" fmla="*/ 234 w 234"/>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4" h="234">
                      <a:moveTo>
                        <a:pt x="234" y="118"/>
                      </a:moveTo>
                      <a:lnTo>
                        <a:pt x="234" y="106"/>
                      </a:lnTo>
                      <a:lnTo>
                        <a:pt x="232" y="94"/>
                      </a:lnTo>
                      <a:lnTo>
                        <a:pt x="229" y="82"/>
                      </a:lnTo>
                      <a:lnTo>
                        <a:pt x="226" y="72"/>
                      </a:lnTo>
                      <a:lnTo>
                        <a:pt x="220" y="62"/>
                      </a:lnTo>
                      <a:lnTo>
                        <a:pt x="214" y="53"/>
                      </a:lnTo>
                      <a:lnTo>
                        <a:pt x="208" y="43"/>
                      </a:lnTo>
                      <a:lnTo>
                        <a:pt x="200" y="34"/>
                      </a:lnTo>
                      <a:lnTo>
                        <a:pt x="191" y="28"/>
                      </a:lnTo>
                      <a:lnTo>
                        <a:pt x="183" y="21"/>
                      </a:lnTo>
                      <a:lnTo>
                        <a:pt x="173" y="16"/>
                      </a:lnTo>
                      <a:lnTo>
                        <a:pt x="162" y="10"/>
                      </a:lnTo>
                      <a:lnTo>
                        <a:pt x="152" y="5"/>
                      </a:lnTo>
                      <a:lnTo>
                        <a:pt x="140" y="4"/>
                      </a:lnTo>
                      <a:lnTo>
                        <a:pt x="130" y="2"/>
                      </a:lnTo>
                      <a:lnTo>
                        <a:pt x="118" y="0"/>
                      </a:lnTo>
                      <a:lnTo>
                        <a:pt x="106" y="2"/>
                      </a:lnTo>
                      <a:lnTo>
                        <a:pt x="94" y="4"/>
                      </a:lnTo>
                      <a:lnTo>
                        <a:pt x="82" y="5"/>
                      </a:lnTo>
                      <a:lnTo>
                        <a:pt x="72" y="10"/>
                      </a:lnTo>
                      <a:lnTo>
                        <a:pt x="61" y="16"/>
                      </a:lnTo>
                      <a:lnTo>
                        <a:pt x="51" y="21"/>
                      </a:lnTo>
                      <a:lnTo>
                        <a:pt x="42" y="28"/>
                      </a:lnTo>
                      <a:lnTo>
                        <a:pt x="34" y="34"/>
                      </a:lnTo>
                      <a:lnTo>
                        <a:pt x="27" y="43"/>
                      </a:lnTo>
                      <a:lnTo>
                        <a:pt x="20" y="53"/>
                      </a:lnTo>
                      <a:lnTo>
                        <a:pt x="13" y="62"/>
                      </a:lnTo>
                      <a:lnTo>
                        <a:pt x="8" y="72"/>
                      </a:lnTo>
                      <a:lnTo>
                        <a:pt x="5" y="82"/>
                      </a:lnTo>
                      <a:lnTo>
                        <a:pt x="1" y="94"/>
                      </a:lnTo>
                      <a:lnTo>
                        <a:pt x="0" y="106"/>
                      </a:lnTo>
                      <a:lnTo>
                        <a:pt x="0" y="118"/>
                      </a:lnTo>
                      <a:lnTo>
                        <a:pt x="0" y="130"/>
                      </a:lnTo>
                      <a:lnTo>
                        <a:pt x="1" y="142"/>
                      </a:lnTo>
                      <a:lnTo>
                        <a:pt x="5" y="152"/>
                      </a:lnTo>
                      <a:lnTo>
                        <a:pt x="8" y="164"/>
                      </a:lnTo>
                      <a:lnTo>
                        <a:pt x="13" y="175"/>
                      </a:lnTo>
                      <a:lnTo>
                        <a:pt x="20" y="183"/>
                      </a:lnTo>
                      <a:lnTo>
                        <a:pt x="27" y="192"/>
                      </a:lnTo>
                      <a:lnTo>
                        <a:pt x="34" y="200"/>
                      </a:lnTo>
                      <a:lnTo>
                        <a:pt x="42" y="209"/>
                      </a:lnTo>
                      <a:lnTo>
                        <a:pt x="51" y="216"/>
                      </a:lnTo>
                      <a:lnTo>
                        <a:pt x="61" y="221"/>
                      </a:lnTo>
                      <a:lnTo>
                        <a:pt x="72" y="226"/>
                      </a:lnTo>
                      <a:lnTo>
                        <a:pt x="82" y="229"/>
                      </a:lnTo>
                      <a:lnTo>
                        <a:pt x="94" y="233"/>
                      </a:lnTo>
                      <a:lnTo>
                        <a:pt x="106" y="234"/>
                      </a:lnTo>
                      <a:lnTo>
                        <a:pt x="118" y="234"/>
                      </a:lnTo>
                      <a:lnTo>
                        <a:pt x="130" y="234"/>
                      </a:lnTo>
                      <a:lnTo>
                        <a:pt x="140" y="233"/>
                      </a:lnTo>
                      <a:lnTo>
                        <a:pt x="152" y="229"/>
                      </a:lnTo>
                      <a:lnTo>
                        <a:pt x="162" y="226"/>
                      </a:lnTo>
                      <a:lnTo>
                        <a:pt x="173" y="221"/>
                      </a:lnTo>
                      <a:lnTo>
                        <a:pt x="183" y="216"/>
                      </a:lnTo>
                      <a:lnTo>
                        <a:pt x="191" y="209"/>
                      </a:lnTo>
                      <a:lnTo>
                        <a:pt x="200" y="200"/>
                      </a:lnTo>
                      <a:lnTo>
                        <a:pt x="208" y="192"/>
                      </a:lnTo>
                      <a:lnTo>
                        <a:pt x="214" y="183"/>
                      </a:lnTo>
                      <a:lnTo>
                        <a:pt x="220" y="175"/>
                      </a:lnTo>
                      <a:lnTo>
                        <a:pt x="226" y="164"/>
                      </a:lnTo>
                      <a:lnTo>
                        <a:pt x="229" y="152"/>
                      </a:lnTo>
                      <a:lnTo>
                        <a:pt x="232" y="142"/>
                      </a:lnTo>
                      <a:lnTo>
                        <a:pt x="234" y="130"/>
                      </a:lnTo>
                      <a:lnTo>
                        <a:pt x="234" y="118"/>
                      </a:lnTo>
                      <a:close/>
                      <a:moveTo>
                        <a:pt x="227" y="118"/>
                      </a:moveTo>
                      <a:lnTo>
                        <a:pt x="227" y="128"/>
                      </a:lnTo>
                      <a:lnTo>
                        <a:pt x="226" y="140"/>
                      </a:lnTo>
                      <a:lnTo>
                        <a:pt x="222" y="151"/>
                      </a:lnTo>
                      <a:lnTo>
                        <a:pt x="219" y="161"/>
                      </a:lnTo>
                      <a:lnTo>
                        <a:pt x="214" y="171"/>
                      </a:lnTo>
                      <a:lnTo>
                        <a:pt x="208" y="180"/>
                      </a:lnTo>
                      <a:lnTo>
                        <a:pt x="202" y="188"/>
                      </a:lnTo>
                      <a:lnTo>
                        <a:pt x="195" y="195"/>
                      </a:lnTo>
                      <a:lnTo>
                        <a:pt x="188" y="202"/>
                      </a:lnTo>
                      <a:lnTo>
                        <a:pt x="179" y="209"/>
                      </a:lnTo>
                      <a:lnTo>
                        <a:pt x="169" y="214"/>
                      </a:lnTo>
                      <a:lnTo>
                        <a:pt x="161" y="219"/>
                      </a:lnTo>
                      <a:lnTo>
                        <a:pt x="150" y="223"/>
                      </a:lnTo>
                      <a:lnTo>
                        <a:pt x="140" y="226"/>
                      </a:lnTo>
                      <a:lnTo>
                        <a:pt x="128" y="228"/>
                      </a:lnTo>
                      <a:lnTo>
                        <a:pt x="118" y="228"/>
                      </a:lnTo>
                      <a:lnTo>
                        <a:pt x="106" y="228"/>
                      </a:lnTo>
                      <a:lnTo>
                        <a:pt x="96" y="226"/>
                      </a:lnTo>
                      <a:lnTo>
                        <a:pt x="85" y="223"/>
                      </a:lnTo>
                      <a:lnTo>
                        <a:pt x="75" y="219"/>
                      </a:lnTo>
                      <a:lnTo>
                        <a:pt x="65" y="214"/>
                      </a:lnTo>
                      <a:lnTo>
                        <a:pt x="56" y="209"/>
                      </a:lnTo>
                      <a:lnTo>
                        <a:pt x="48" y="202"/>
                      </a:lnTo>
                      <a:lnTo>
                        <a:pt x="39" y="195"/>
                      </a:lnTo>
                      <a:lnTo>
                        <a:pt x="32" y="188"/>
                      </a:lnTo>
                      <a:lnTo>
                        <a:pt x="25" y="180"/>
                      </a:lnTo>
                      <a:lnTo>
                        <a:pt x="20" y="171"/>
                      </a:lnTo>
                      <a:lnTo>
                        <a:pt x="15" y="161"/>
                      </a:lnTo>
                      <a:lnTo>
                        <a:pt x="12" y="151"/>
                      </a:lnTo>
                      <a:lnTo>
                        <a:pt x="10" y="140"/>
                      </a:lnTo>
                      <a:lnTo>
                        <a:pt x="8" y="128"/>
                      </a:lnTo>
                      <a:lnTo>
                        <a:pt x="6" y="118"/>
                      </a:lnTo>
                      <a:lnTo>
                        <a:pt x="8" y="106"/>
                      </a:lnTo>
                      <a:lnTo>
                        <a:pt x="10" y="96"/>
                      </a:lnTo>
                      <a:lnTo>
                        <a:pt x="12" y="86"/>
                      </a:lnTo>
                      <a:lnTo>
                        <a:pt x="15" y="75"/>
                      </a:lnTo>
                      <a:lnTo>
                        <a:pt x="20" y="65"/>
                      </a:lnTo>
                      <a:lnTo>
                        <a:pt x="25" y="57"/>
                      </a:lnTo>
                      <a:lnTo>
                        <a:pt x="32" y="48"/>
                      </a:lnTo>
                      <a:lnTo>
                        <a:pt x="39" y="39"/>
                      </a:lnTo>
                      <a:lnTo>
                        <a:pt x="48" y="33"/>
                      </a:lnTo>
                      <a:lnTo>
                        <a:pt x="56" y="28"/>
                      </a:lnTo>
                      <a:lnTo>
                        <a:pt x="65" y="21"/>
                      </a:lnTo>
                      <a:lnTo>
                        <a:pt x="75" y="17"/>
                      </a:lnTo>
                      <a:lnTo>
                        <a:pt x="85" y="12"/>
                      </a:lnTo>
                      <a:lnTo>
                        <a:pt x="96" y="10"/>
                      </a:lnTo>
                      <a:lnTo>
                        <a:pt x="106" y="9"/>
                      </a:lnTo>
                      <a:lnTo>
                        <a:pt x="118" y="9"/>
                      </a:lnTo>
                      <a:lnTo>
                        <a:pt x="128" y="9"/>
                      </a:lnTo>
                      <a:lnTo>
                        <a:pt x="140" y="10"/>
                      </a:lnTo>
                      <a:lnTo>
                        <a:pt x="150" y="12"/>
                      </a:lnTo>
                      <a:lnTo>
                        <a:pt x="161" y="17"/>
                      </a:lnTo>
                      <a:lnTo>
                        <a:pt x="169" y="21"/>
                      </a:lnTo>
                      <a:lnTo>
                        <a:pt x="179" y="28"/>
                      </a:lnTo>
                      <a:lnTo>
                        <a:pt x="188" y="33"/>
                      </a:lnTo>
                      <a:lnTo>
                        <a:pt x="195" y="39"/>
                      </a:lnTo>
                      <a:lnTo>
                        <a:pt x="202" y="48"/>
                      </a:lnTo>
                      <a:lnTo>
                        <a:pt x="208" y="57"/>
                      </a:lnTo>
                      <a:lnTo>
                        <a:pt x="214" y="65"/>
                      </a:lnTo>
                      <a:lnTo>
                        <a:pt x="219" y="75"/>
                      </a:lnTo>
                      <a:lnTo>
                        <a:pt x="222" y="86"/>
                      </a:lnTo>
                      <a:lnTo>
                        <a:pt x="226" y="96"/>
                      </a:lnTo>
                      <a:lnTo>
                        <a:pt x="227" y="106"/>
                      </a:lnTo>
                      <a:lnTo>
                        <a:pt x="227" y="118"/>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2" name="Freeform 178"/>
                <p:cNvSpPr>
                  <a:spLocks noEditPoints="1"/>
                </p:cNvSpPr>
                <p:nvPr/>
              </p:nvSpPr>
              <p:spPr bwMode="auto">
                <a:xfrm>
                  <a:off x="3634" y="3189"/>
                  <a:ext cx="228" cy="227"/>
                </a:xfrm>
                <a:custGeom>
                  <a:avLst/>
                  <a:gdLst>
                    <a:gd name="T0" fmla="*/ 226 w 228"/>
                    <a:gd name="T1" fmla="*/ 90 h 227"/>
                    <a:gd name="T2" fmla="*/ 214 w 228"/>
                    <a:gd name="T3" fmla="*/ 59 h 227"/>
                    <a:gd name="T4" fmla="*/ 195 w 228"/>
                    <a:gd name="T5" fmla="*/ 34 h 227"/>
                    <a:gd name="T6" fmla="*/ 168 w 228"/>
                    <a:gd name="T7" fmla="*/ 13 h 227"/>
                    <a:gd name="T8" fmla="*/ 137 w 228"/>
                    <a:gd name="T9" fmla="*/ 3 h 227"/>
                    <a:gd name="T10" fmla="*/ 103 w 228"/>
                    <a:gd name="T11" fmla="*/ 1 h 227"/>
                    <a:gd name="T12" fmla="*/ 70 w 228"/>
                    <a:gd name="T13" fmla="*/ 10 h 227"/>
                    <a:gd name="T14" fmla="*/ 41 w 228"/>
                    <a:gd name="T15" fmla="*/ 27 h 227"/>
                    <a:gd name="T16" fmla="*/ 21 w 228"/>
                    <a:gd name="T17" fmla="*/ 51 h 227"/>
                    <a:gd name="T18" fmla="*/ 5 w 228"/>
                    <a:gd name="T19" fmla="*/ 80 h 227"/>
                    <a:gd name="T20" fmla="*/ 0 w 228"/>
                    <a:gd name="T21" fmla="*/ 114 h 227"/>
                    <a:gd name="T22" fmla="*/ 5 w 228"/>
                    <a:gd name="T23" fmla="*/ 148 h 227"/>
                    <a:gd name="T24" fmla="*/ 21 w 228"/>
                    <a:gd name="T25" fmla="*/ 177 h 227"/>
                    <a:gd name="T26" fmla="*/ 41 w 228"/>
                    <a:gd name="T27" fmla="*/ 201 h 227"/>
                    <a:gd name="T28" fmla="*/ 70 w 228"/>
                    <a:gd name="T29" fmla="*/ 219 h 227"/>
                    <a:gd name="T30" fmla="*/ 103 w 228"/>
                    <a:gd name="T31" fmla="*/ 227 h 227"/>
                    <a:gd name="T32" fmla="*/ 137 w 228"/>
                    <a:gd name="T33" fmla="*/ 225 h 227"/>
                    <a:gd name="T34" fmla="*/ 168 w 228"/>
                    <a:gd name="T35" fmla="*/ 213 h 227"/>
                    <a:gd name="T36" fmla="*/ 195 w 228"/>
                    <a:gd name="T37" fmla="*/ 195 h 227"/>
                    <a:gd name="T38" fmla="*/ 214 w 228"/>
                    <a:gd name="T39" fmla="*/ 169 h 227"/>
                    <a:gd name="T40" fmla="*/ 226 w 228"/>
                    <a:gd name="T41" fmla="*/ 136 h 227"/>
                    <a:gd name="T42" fmla="*/ 221 w 228"/>
                    <a:gd name="T43" fmla="*/ 114 h 227"/>
                    <a:gd name="T44" fmla="*/ 216 w 228"/>
                    <a:gd name="T45" fmla="*/ 145 h 227"/>
                    <a:gd name="T46" fmla="*/ 202 w 228"/>
                    <a:gd name="T47" fmla="*/ 174 h 227"/>
                    <a:gd name="T48" fmla="*/ 182 w 228"/>
                    <a:gd name="T49" fmla="*/ 196 h 227"/>
                    <a:gd name="T50" fmla="*/ 156 w 228"/>
                    <a:gd name="T51" fmla="*/ 212 h 227"/>
                    <a:gd name="T52" fmla="*/ 125 w 228"/>
                    <a:gd name="T53" fmla="*/ 220 h 227"/>
                    <a:gd name="T54" fmla="*/ 93 w 228"/>
                    <a:gd name="T55" fmla="*/ 219 h 227"/>
                    <a:gd name="T56" fmla="*/ 63 w 228"/>
                    <a:gd name="T57" fmla="*/ 208 h 227"/>
                    <a:gd name="T58" fmla="*/ 39 w 228"/>
                    <a:gd name="T59" fmla="*/ 189 h 227"/>
                    <a:gd name="T60" fmla="*/ 21 w 228"/>
                    <a:gd name="T61" fmla="*/ 164 h 227"/>
                    <a:gd name="T62" fmla="*/ 10 w 228"/>
                    <a:gd name="T63" fmla="*/ 135 h 227"/>
                    <a:gd name="T64" fmla="*/ 9 w 228"/>
                    <a:gd name="T65" fmla="*/ 104 h 227"/>
                    <a:gd name="T66" fmla="*/ 15 w 228"/>
                    <a:gd name="T67" fmla="*/ 73 h 227"/>
                    <a:gd name="T68" fmla="*/ 33 w 228"/>
                    <a:gd name="T69" fmla="*/ 46 h 227"/>
                    <a:gd name="T70" fmla="*/ 55 w 228"/>
                    <a:gd name="T71" fmla="*/ 25 h 227"/>
                    <a:gd name="T72" fmla="*/ 82 w 228"/>
                    <a:gd name="T73" fmla="*/ 13 h 227"/>
                    <a:gd name="T74" fmla="*/ 115 w 228"/>
                    <a:gd name="T75" fmla="*/ 8 h 227"/>
                    <a:gd name="T76" fmla="*/ 146 w 228"/>
                    <a:gd name="T77" fmla="*/ 13 h 227"/>
                    <a:gd name="T78" fmla="*/ 173 w 228"/>
                    <a:gd name="T79" fmla="*/ 25 h 227"/>
                    <a:gd name="T80" fmla="*/ 197 w 228"/>
                    <a:gd name="T81" fmla="*/ 46 h 227"/>
                    <a:gd name="T82" fmla="*/ 212 w 228"/>
                    <a:gd name="T83" fmla="*/ 73 h 227"/>
                    <a:gd name="T84" fmla="*/ 219 w 228"/>
                    <a:gd name="T85" fmla="*/ 104 h 2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8"/>
                    <a:gd name="T130" fmla="*/ 0 h 227"/>
                    <a:gd name="T131" fmla="*/ 228 w 228"/>
                    <a:gd name="T132" fmla="*/ 227 h 2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8" h="227">
                      <a:moveTo>
                        <a:pt x="228" y="114"/>
                      </a:moveTo>
                      <a:lnTo>
                        <a:pt x="228" y="102"/>
                      </a:lnTo>
                      <a:lnTo>
                        <a:pt x="226" y="90"/>
                      </a:lnTo>
                      <a:lnTo>
                        <a:pt x="223" y="80"/>
                      </a:lnTo>
                      <a:lnTo>
                        <a:pt x="219" y="70"/>
                      </a:lnTo>
                      <a:lnTo>
                        <a:pt x="214" y="59"/>
                      </a:lnTo>
                      <a:lnTo>
                        <a:pt x="209" y="51"/>
                      </a:lnTo>
                      <a:lnTo>
                        <a:pt x="202" y="42"/>
                      </a:lnTo>
                      <a:lnTo>
                        <a:pt x="195" y="34"/>
                      </a:lnTo>
                      <a:lnTo>
                        <a:pt x="187" y="27"/>
                      </a:lnTo>
                      <a:lnTo>
                        <a:pt x="178" y="20"/>
                      </a:lnTo>
                      <a:lnTo>
                        <a:pt x="168" y="13"/>
                      </a:lnTo>
                      <a:lnTo>
                        <a:pt x="158" y="10"/>
                      </a:lnTo>
                      <a:lnTo>
                        <a:pt x="147" y="5"/>
                      </a:lnTo>
                      <a:lnTo>
                        <a:pt x="137" y="3"/>
                      </a:lnTo>
                      <a:lnTo>
                        <a:pt x="125" y="1"/>
                      </a:lnTo>
                      <a:lnTo>
                        <a:pt x="115" y="0"/>
                      </a:lnTo>
                      <a:lnTo>
                        <a:pt x="103" y="1"/>
                      </a:lnTo>
                      <a:lnTo>
                        <a:pt x="91" y="3"/>
                      </a:lnTo>
                      <a:lnTo>
                        <a:pt x="81" y="5"/>
                      </a:lnTo>
                      <a:lnTo>
                        <a:pt x="70" y="10"/>
                      </a:lnTo>
                      <a:lnTo>
                        <a:pt x="60" y="13"/>
                      </a:lnTo>
                      <a:lnTo>
                        <a:pt x="50" y="20"/>
                      </a:lnTo>
                      <a:lnTo>
                        <a:pt x="41" y="27"/>
                      </a:lnTo>
                      <a:lnTo>
                        <a:pt x="34" y="34"/>
                      </a:lnTo>
                      <a:lnTo>
                        <a:pt x="26" y="42"/>
                      </a:lnTo>
                      <a:lnTo>
                        <a:pt x="21" y="51"/>
                      </a:lnTo>
                      <a:lnTo>
                        <a:pt x="14" y="59"/>
                      </a:lnTo>
                      <a:lnTo>
                        <a:pt x="9" y="70"/>
                      </a:lnTo>
                      <a:lnTo>
                        <a:pt x="5" y="80"/>
                      </a:lnTo>
                      <a:lnTo>
                        <a:pt x="3" y="90"/>
                      </a:lnTo>
                      <a:lnTo>
                        <a:pt x="2" y="102"/>
                      </a:lnTo>
                      <a:lnTo>
                        <a:pt x="0" y="114"/>
                      </a:lnTo>
                      <a:lnTo>
                        <a:pt x="2" y="126"/>
                      </a:lnTo>
                      <a:lnTo>
                        <a:pt x="3" y="136"/>
                      </a:lnTo>
                      <a:lnTo>
                        <a:pt x="5" y="148"/>
                      </a:lnTo>
                      <a:lnTo>
                        <a:pt x="9" y="159"/>
                      </a:lnTo>
                      <a:lnTo>
                        <a:pt x="14" y="169"/>
                      </a:lnTo>
                      <a:lnTo>
                        <a:pt x="21" y="177"/>
                      </a:lnTo>
                      <a:lnTo>
                        <a:pt x="26" y="186"/>
                      </a:lnTo>
                      <a:lnTo>
                        <a:pt x="34" y="195"/>
                      </a:lnTo>
                      <a:lnTo>
                        <a:pt x="41" y="201"/>
                      </a:lnTo>
                      <a:lnTo>
                        <a:pt x="50" y="208"/>
                      </a:lnTo>
                      <a:lnTo>
                        <a:pt x="60" y="213"/>
                      </a:lnTo>
                      <a:lnTo>
                        <a:pt x="70" y="219"/>
                      </a:lnTo>
                      <a:lnTo>
                        <a:pt x="81" y="222"/>
                      </a:lnTo>
                      <a:lnTo>
                        <a:pt x="91" y="225"/>
                      </a:lnTo>
                      <a:lnTo>
                        <a:pt x="103" y="227"/>
                      </a:lnTo>
                      <a:lnTo>
                        <a:pt x="115" y="227"/>
                      </a:lnTo>
                      <a:lnTo>
                        <a:pt x="125" y="227"/>
                      </a:lnTo>
                      <a:lnTo>
                        <a:pt x="137" y="225"/>
                      </a:lnTo>
                      <a:lnTo>
                        <a:pt x="147" y="222"/>
                      </a:lnTo>
                      <a:lnTo>
                        <a:pt x="158" y="219"/>
                      </a:lnTo>
                      <a:lnTo>
                        <a:pt x="168" y="213"/>
                      </a:lnTo>
                      <a:lnTo>
                        <a:pt x="178" y="208"/>
                      </a:lnTo>
                      <a:lnTo>
                        <a:pt x="187" y="201"/>
                      </a:lnTo>
                      <a:lnTo>
                        <a:pt x="195" y="195"/>
                      </a:lnTo>
                      <a:lnTo>
                        <a:pt x="202" y="186"/>
                      </a:lnTo>
                      <a:lnTo>
                        <a:pt x="209" y="177"/>
                      </a:lnTo>
                      <a:lnTo>
                        <a:pt x="214" y="169"/>
                      </a:lnTo>
                      <a:lnTo>
                        <a:pt x="219" y="159"/>
                      </a:lnTo>
                      <a:lnTo>
                        <a:pt x="223" y="148"/>
                      </a:lnTo>
                      <a:lnTo>
                        <a:pt x="226" y="136"/>
                      </a:lnTo>
                      <a:lnTo>
                        <a:pt x="228" y="126"/>
                      </a:lnTo>
                      <a:lnTo>
                        <a:pt x="228" y="114"/>
                      </a:lnTo>
                      <a:close/>
                      <a:moveTo>
                        <a:pt x="221" y="114"/>
                      </a:moveTo>
                      <a:lnTo>
                        <a:pt x="219" y="124"/>
                      </a:lnTo>
                      <a:lnTo>
                        <a:pt x="217" y="135"/>
                      </a:lnTo>
                      <a:lnTo>
                        <a:pt x="216" y="145"/>
                      </a:lnTo>
                      <a:lnTo>
                        <a:pt x="212" y="155"/>
                      </a:lnTo>
                      <a:lnTo>
                        <a:pt x="207" y="164"/>
                      </a:lnTo>
                      <a:lnTo>
                        <a:pt x="202" y="174"/>
                      </a:lnTo>
                      <a:lnTo>
                        <a:pt x="197" y="181"/>
                      </a:lnTo>
                      <a:lnTo>
                        <a:pt x="190" y="189"/>
                      </a:lnTo>
                      <a:lnTo>
                        <a:pt x="182" y="196"/>
                      </a:lnTo>
                      <a:lnTo>
                        <a:pt x="173" y="201"/>
                      </a:lnTo>
                      <a:lnTo>
                        <a:pt x="164" y="208"/>
                      </a:lnTo>
                      <a:lnTo>
                        <a:pt x="156" y="212"/>
                      </a:lnTo>
                      <a:lnTo>
                        <a:pt x="146" y="215"/>
                      </a:lnTo>
                      <a:lnTo>
                        <a:pt x="135" y="219"/>
                      </a:lnTo>
                      <a:lnTo>
                        <a:pt x="125" y="220"/>
                      </a:lnTo>
                      <a:lnTo>
                        <a:pt x="115" y="220"/>
                      </a:lnTo>
                      <a:lnTo>
                        <a:pt x="103" y="220"/>
                      </a:lnTo>
                      <a:lnTo>
                        <a:pt x="93" y="219"/>
                      </a:lnTo>
                      <a:lnTo>
                        <a:pt x="82" y="215"/>
                      </a:lnTo>
                      <a:lnTo>
                        <a:pt x="72" y="212"/>
                      </a:lnTo>
                      <a:lnTo>
                        <a:pt x="63" y="208"/>
                      </a:lnTo>
                      <a:lnTo>
                        <a:pt x="55" y="201"/>
                      </a:lnTo>
                      <a:lnTo>
                        <a:pt x="46" y="196"/>
                      </a:lnTo>
                      <a:lnTo>
                        <a:pt x="39" y="189"/>
                      </a:lnTo>
                      <a:lnTo>
                        <a:pt x="33" y="181"/>
                      </a:lnTo>
                      <a:lnTo>
                        <a:pt x="26" y="174"/>
                      </a:lnTo>
                      <a:lnTo>
                        <a:pt x="21" y="164"/>
                      </a:lnTo>
                      <a:lnTo>
                        <a:pt x="15" y="155"/>
                      </a:lnTo>
                      <a:lnTo>
                        <a:pt x="12" y="145"/>
                      </a:lnTo>
                      <a:lnTo>
                        <a:pt x="10" y="135"/>
                      </a:lnTo>
                      <a:lnTo>
                        <a:pt x="9" y="124"/>
                      </a:lnTo>
                      <a:lnTo>
                        <a:pt x="7" y="114"/>
                      </a:lnTo>
                      <a:lnTo>
                        <a:pt x="9" y="104"/>
                      </a:lnTo>
                      <a:lnTo>
                        <a:pt x="10" y="92"/>
                      </a:lnTo>
                      <a:lnTo>
                        <a:pt x="12" y="82"/>
                      </a:lnTo>
                      <a:lnTo>
                        <a:pt x="15" y="73"/>
                      </a:lnTo>
                      <a:lnTo>
                        <a:pt x="21" y="63"/>
                      </a:lnTo>
                      <a:lnTo>
                        <a:pt x="26" y="54"/>
                      </a:lnTo>
                      <a:lnTo>
                        <a:pt x="33" y="46"/>
                      </a:lnTo>
                      <a:lnTo>
                        <a:pt x="39" y="39"/>
                      </a:lnTo>
                      <a:lnTo>
                        <a:pt x="46" y="32"/>
                      </a:lnTo>
                      <a:lnTo>
                        <a:pt x="55" y="25"/>
                      </a:lnTo>
                      <a:lnTo>
                        <a:pt x="63" y="20"/>
                      </a:lnTo>
                      <a:lnTo>
                        <a:pt x="72" y="17"/>
                      </a:lnTo>
                      <a:lnTo>
                        <a:pt x="82" y="13"/>
                      </a:lnTo>
                      <a:lnTo>
                        <a:pt x="93" y="10"/>
                      </a:lnTo>
                      <a:lnTo>
                        <a:pt x="103" y="8"/>
                      </a:lnTo>
                      <a:lnTo>
                        <a:pt x="115" y="8"/>
                      </a:lnTo>
                      <a:lnTo>
                        <a:pt x="125" y="8"/>
                      </a:lnTo>
                      <a:lnTo>
                        <a:pt x="135" y="10"/>
                      </a:lnTo>
                      <a:lnTo>
                        <a:pt x="146" y="13"/>
                      </a:lnTo>
                      <a:lnTo>
                        <a:pt x="156" y="17"/>
                      </a:lnTo>
                      <a:lnTo>
                        <a:pt x="164" y="20"/>
                      </a:lnTo>
                      <a:lnTo>
                        <a:pt x="173" y="25"/>
                      </a:lnTo>
                      <a:lnTo>
                        <a:pt x="182" y="32"/>
                      </a:lnTo>
                      <a:lnTo>
                        <a:pt x="190" y="39"/>
                      </a:lnTo>
                      <a:lnTo>
                        <a:pt x="197" y="46"/>
                      </a:lnTo>
                      <a:lnTo>
                        <a:pt x="202" y="54"/>
                      </a:lnTo>
                      <a:lnTo>
                        <a:pt x="207" y="63"/>
                      </a:lnTo>
                      <a:lnTo>
                        <a:pt x="212" y="73"/>
                      </a:lnTo>
                      <a:lnTo>
                        <a:pt x="216" y="82"/>
                      </a:lnTo>
                      <a:lnTo>
                        <a:pt x="217" y="92"/>
                      </a:lnTo>
                      <a:lnTo>
                        <a:pt x="219" y="104"/>
                      </a:lnTo>
                      <a:lnTo>
                        <a:pt x="221" y="114"/>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3" name="Freeform 179"/>
                <p:cNvSpPr>
                  <a:spLocks noEditPoints="1"/>
                </p:cNvSpPr>
                <p:nvPr/>
              </p:nvSpPr>
              <p:spPr bwMode="auto">
                <a:xfrm>
                  <a:off x="3637" y="3194"/>
                  <a:ext cx="221" cy="219"/>
                </a:xfrm>
                <a:custGeom>
                  <a:avLst/>
                  <a:gdLst>
                    <a:gd name="T0" fmla="*/ 220 w 221"/>
                    <a:gd name="T1" fmla="*/ 87 h 219"/>
                    <a:gd name="T2" fmla="*/ 208 w 221"/>
                    <a:gd name="T3" fmla="*/ 56 h 219"/>
                    <a:gd name="T4" fmla="*/ 189 w 221"/>
                    <a:gd name="T5" fmla="*/ 30 h 219"/>
                    <a:gd name="T6" fmla="*/ 163 w 221"/>
                    <a:gd name="T7" fmla="*/ 12 h 219"/>
                    <a:gd name="T8" fmla="*/ 134 w 221"/>
                    <a:gd name="T9" fmla="*/ 1 h 219"/>
                    <a:gd name="T10" fmla="*/ 100 w 221"/>
                    <a:gd name="T11" fmla="*/ 0 h 219"/>
                    <a:gd name="T12" fmla="*/ 69 w 221"/>
                    <a:gd name="T13" fmla="*/ 8 h 219"/>
                    <a:gd name="T14" fmla="*/ 42 w 221"/>
                    <a:gd name="T15" fmla="*/ 24 h 219"/>
                    <a:gd name="T16" fmla="*/ 19 w 221"/>
                    <a:gd name="T17" fmla="*/ 48 h 219"/>
                    <a:gd name="T18" fmla="*/ 6 w 221"/>
                    <a:gd name="T19" fmla="*/ 77 h 219"/>
                    <a:gd name="T20" fmla="*/ 0 w 221"/>
                    <a:gd name="T21" fmla="*/ 109 h 219"/>
                    <a:gd name="T22" fmla="*/ 6 w 221"/>
                    <a:gd name="T23" fmla="*/ 142 h 219"/>
                    <a:gd name="T24" fmla="*/ 19 w 221"/>
                    <a:gd name="T25" fmla="*/ 171 h 219"/>
                    <a:gd name="T26" fmla="*/ 42 w 221"/>
                    <a:gd name="T27" fmla="*/ 193 h 219"/>
                    <a:gd name="T28" fmla="*/ 69 w 221"/>
                    <a:gd name="T29" fmla="*/ 210 h 219"/>
                    <a:gd name="T30" fmla="*/ 100 w 221"/>
                    <a:gd name="T31" fmla="*/ 219 h 219"/>
                    <a:gd name="T32" fmla="*/ 134 w 221"/>
                    <a:gd name="T33" fmla="*/ 217 h 219"/>
                    <a:gd name="T34" fmla="*/ 163 w 221"/>
                    <a:gd name="T35" fmla="*/ 205 h 219"/>
                    <a:gd name="T36" fmla="*/ 189 w 221"/>
                    <a:gd name="T37" fmla="*/ 186 h 219"/>
                    <a:gd name="T38" fmla="*/ 208 w 221"/>
                    <a:gd name="T39" fmla="*/ 162 h 219"/>
                    <a:gd name="T40" fmla="*/ 220 w 221"/>
                    <a:gd name="T41" fmla="*/ 131 h 219"/>
                    <a:gd name="T42" fmla="*/ 214 w 221"/>
                    <a:gd name="T43" fmla="*/ 109 h 219"/>
                    <a:gd name="T44" fmla="*/ 209 w 221"/>
                    <a:gd name="T45" fmla="*/ 140 h 219"/>
                    <a:gd name="T46" fmla="*/ 196 w 221"/>
                    <a:gd name="T47" fmla="*/ 166 h 219"/>
                    <a:gd name="T48" fmla="*/ 177 w 221"/>
                    <a:gd name="T49" fmla="*/ 188 h 219"/>
                    <a:gd name="T50" fmla="*/ 151 w 221"/>
                    <a:gd name="T51" fmla="*/ 203 h 219"/>
                    <a:gd name="T52" fmla="*/ 122 w 221"/>
                    <a:gd name="T53" fmla="*/ 212 h 219"/>
                    <a:gd name="T54" fmla="*/ 91 w 221"/>
                    <a:gd name="T55" fmla="*/ 210 h 219"/>
                    <a:gd name="T56" fmla="*/ 62 w 221"/>
                    <a:gd name="T57" fmla="*/ 200 h 219"/>
                    <a:gd name="T58" fmla="*/ 38 w 221"/>
                    <a:gd name="T59" fmla="*/ 181 h 219"/>
                    <a:gd name="T60" fmla="*/ 21 w 221"/>
                    <a:gd name="T61" fmla="*/ 157 h 219"/>
                    <a:gd name="T62" fmla="*/ 11 w 221"/>
                    <a:gd name="T63" fmla="*/ 130 h 219"/>
                    <a:gd name="T64" fmla="*/ 9 w 221"/>
                    <a:gd name="T65" fmla="*/ 99 h 219"/>
                    <a:gd name="T66" fmla="*/ 16 w 221"/>
                    <a:gd name="T67" fmla="*/ 70 h 219"/>
                    <a:gd name="T68" fmla="*/ 31 w 221"/>
                    <a:gd name="T69" fmla="*/ 44 h 219"/>
                    <a:gd name="T70" fmla="*/ 54 w 221"/>
                    <a:gd name="T71" fmla="*/ 24 h 219"/>
                    <a:gd name="T72" fmla="*/ 81 w 221"/>
                    <a:gd name="T73" fmla="*/ 12 h 219"/>
                    <a:gd name="T74" fmla="*/ 112 w 221"/>
                    <a:gd name="T75" fmla="*/ 7 h 219"/>
                    <a:gd name="T76" fmla="*/ 141 w 221"/>
                    <a:gd name="T77" fmla="*/ 12 h 219"/>
                    <a:gd name="T78" fmla="*/ 168 w 221"/>
                    <a:gd name="T79" fmla="*/ 24 h 219"/>
                    <a:gd name="T80" fmla="*/ 191 w 221"/>
                    <a:gd name="T81" fmla="*/ 44 h 219"/>
                    <a:gd name="T82" fmla="*/ 206 w 221"/>
                    <a:gd name="T83" fmla="*/ 70 h 219"/>
                    <a:gd name="T84" fmla="*/ 213 w 221"/>
                    <a:gd name="T85" fmla="*/ 99 h 2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1"/>
                    <a:gd name="T130" fmla="*/ 0 h 219"/>
                    <a:gd name="T131" fmla="*/ 221 w 221"/>
                    <a:gd name="T132" fmla="*/ 219 h 2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1" h="219">
                      <a:moveTo>
                        <a:pt x="221" y="109"/>
                      </a:moveTo>
                      <a:lnTo>
                        <a:pt x="221" y="97"/>
                      </a:lnTo>
                      <a:lnTo>
                        <a:pt x="220" y="87"/>
                      </a:lnTo>
                      <a:lnTo>
                        <a:pt x="216" y="77"/>
                      </a:lnTo>
                      <a:lnTo>
                        <a:pt x="213" y="66"/>
                      </a:lnTo>
                      <a:lnTo>
                        <a:pt x="208" y="56"/>
                      </a:lnTo>
                      <a:lnTo>
                        <a:pt x="202" y="48"/>
                      </a:lnTo>
                      <a:lnTo>
                        <a:pt x="196" y="39"/>
                      </a:lnTo>
                      <a:lnTo>
                        <a:pt x="189" y="30"/>
                      </a:lnTo>
                      <a:lnTo>
                        <a:pt x="182" y="24"/>
                      </a:lnTo>
                      <a:lnTo>
                        <a:pt x="173" y="19"/>
                      </a:lnTo>
                      <a:lnTo>
                        <a:pt x="163" y="12"/>
                      </a:lnTo>
                      <a:lnTo>
                        <a:pt x="155" y="8"/>
                      </a:lnTo>
                      <a:lnTo>
                        <a:pt x="144" y="3"/>
                      </a:lnTo>
                      <a:lnTo>
                        <a:pt x="134" y="1"/>
                      </a:lnTo>
                      <a:lnTo>
                        <a:pt x="122" y="0"/>
                      </a:lnTo>
                      <a:lnTo>
                        <a:pt x="112" y="0"/>
                      </a:lnTo>
                      <a:lnTo>
                        <a:pt x="100" y="0"/>
                      </a:lnTo>
                      <a:lnTo>
                        <a:pt x="90" y="1"/>
                      </a:lnTo>
                      <a:lnTo>
                        <a:pt x="79" y="3"/>
                      </a:lnTo>
                      <a:lnTo>
                        <a:pt x="69" y="8"/>
                      </a:lnTo>
                      <a:lnTo>
                        <a:pt x="59" y="12"/>
                      </a:lnTo>
                      <a:lnTo>
                        <a:pt x="50" y="19"/>
                      </a:lnTo>
                      <a:lnTo>
                        <a:pt x="42" y="24"/>
                      </a:lnTo>
                      <a:lnTo>
                        <a:pt x="33" y="30"/>
                      </a:lnTo>
                      <a:lnTo>
                        <a:pt x="26" y="39"/>
                      </a:lnTo>
                      <a:lnTo>
                        <a:pt x="19" y="48"/>
                      </a:lnTo>
                      <a:lnTo>
                        <a:pt x="14" y="56"/>
                      </a:lnTo>
                      <a:lnTo>
                        <a:pt x="9" y="66"/>
                      </a:lnTo>
                      <a:lnTo>
                        <a:pt x="6" y="77"/>
                      </a:lnTo>
                      <a:lnTo>
                        <a:pt x="4" y="87"/>
                      </a:lnTo>
                      <a:lnTo>
                        <a:pt x="2" y="97"/>
                      </a:lnTo>
                      <a:lnTo>
                        <a:pt x="0" y="109"/>
                      </a:lnTo>
                      <a:lnTo>
                        <a:pt x="2" y="119"/>
                      </a:lnTo>
                      <a:lnTo>
                        <a:pt x="4" y="131"/>
                      </a:lnTo>
                      <a:lnTo>
                        <a:pt x="6" y="142"/>
                      </a:lnTo>
                      <a:lnTo>
                        <a:pt x="9" y="152"/>
                      </a:lnTo>
                      <a:lnTo>
                        <a:pt x="14" y="162"/>
                      </a:lnTo>
                      <a:lnTo>
                        <a:pt x="19" y="171"/>
                      </a:lnTo>
                      <a:lnTo>
                        <a:pt x="26" y="179"/>
                      </a:lnTo>
                      <a:lnTo>
                        <a:pt x="33" y="186"/>
                      </a:lnTo>
                      <a:lnTo>
                        <a:pt x="42" y="193"/>
                      </a:lnTo>
                      <a:lnTo>
                        <a:pt x="50" y="200"/>
                      </a:lnTo>
                      <a:lnTo>
                        <a:pt x="59" y="205"/>
                      </a:lnTo>
                      <a:lnTo>
                        <a:pt x="69" y="210"/>
                      </a:lnTo>
                      <a:lnTo>
                        <a:pt x="79" y="214"/>
                      </a:lnTo>
                      <a:lnTo>
                        <a:pt x="90" y="217"/>
                      </a:lnTo>
                      <a:lnTo>
                        <a:pt x="100" y="219"/>
                      </a:lnTo>
                      <a:lnTo>
                        <a:pt x="112" y="219"/>
                      </a:lnTo>
                      <a:lnTo>
                        <a:pt x="122" y="219"/>
                      </a:lnTo>
                      <a:lnTo>
                        <a:pt x="134" y="217"/>
                      </a:lnTo>
                      <a:lnTo>
                        <a:pt x="144" y="214"/>
                      </a:lnTo>
                      <a:lnTo>
                        <a:pt x="155" y="210"/>
                      </a:lnTo>
                      <a:lnTo>
                        <a:pt x="163" y="205"/>
                      </a:lnTo>
                      <a:lnTo>
                        <a:pt x="173" y="200"/>
                      </a:lnTo>
                      <a:lnTo>
                        <a:pt x="182" y="193"/>
                      </a:lnTo>
                      <a:lnTo>
                        <a:pt x="189" y="186"/>
                      </a:lnTo>
                      <a:lnTo>
                        <a:pt x="196" y="179"/>
                      </a:lnTo>
                      <a:lnTo>
                        <a:pt x="202" y="171"/>
                      </a:lnTo>
                      <a:lnTo>
                        <a:pt x="208" y="162"/>
                      </a:lnTo>
                      <a:lnTo>
                        <a:pt x="213" y="152"/>
                      </a:lnTo>
                      <a:lnTo>
                        <a:pt x="216" y="142"/>
                      </a:lnTo>
                      <a:lnTo>
                        <a:pt x="220" y="131"/>
                      </a:lnTo>
                      <a:lnTo>
                        <a:pt x="221" y="119"/>
                      </a:lnTo>
                      <a:lnTo>
                        <a:pt x="221" y="109"/>
                      </a:lnTo>
                      <a:close/>
                      <a:moveTo>
                        <a:pt x="214" y="109"/>
                      </a:moveTo>
                      <a:lnTo>
                        <a:pt x="213" y="119"/>
                      </a:lnTo>
                      <a:lnTo>
                        <a:pt x="211" y="130"/>
                      </a:lnTo>
                      <a:lnTo>
                        <a:pt x="209" y="140"/>
                      </a:lnTo>
                      <a:lnTo>
                        <a:pt x="206" y="149"/>
                      </a:lnTo>
                      <a:lnTo>
                        <a:pt x="201" y="157"/>
                      </a:lnTo>
                      <a:lnTo>
                        <a:pt x="196" y="166"/>
                      </a:lnTo>
                      <a:lnTo>
                        <a:pt x="191" y="174"/>
                      </a:lnTo>
                      <a:lnTo>
                        <a:pt x="184" y="181"/>
                      </a:lnTo>
                      <a:lnTo>
                        <a:pt x="177" y="188"/>
                      </a:lnTo>
                      <a:lnTo>
                        <a:pt x="168" y="195"/>
                      </a:lnTo>
                      <a:lnTo>
                        <a:pt x="160" y="200"/>
                      </a:lnTo>
                      <a:lnTo>
                        <a:pt x="151" y="203"/>
                      </a:lnTo>
                      <a:lnTo>
                        <a:pt x="141" y="207"/>
                      </a:lnTo>
                      <a:lnTo>
                        <a:pt x="132" y="210"/>
                      </a:lnTo>
                      <a:lnTo>
                        <a:pt x="122" y="212"/>
                      </a:lnTo>
                      <a:lnTo>
                        <a:pt x="112" y="212"/>
                      </a:lnTo>
                      <a:lnTo>
                        <a:pt x="100" y="212"/>
                      </a:lnTo>
                      <a:lnTo>
                        <a:pt x="91" y="210"/>
                      </a:lnTo>
                      <a:lnTo>
                        <a:pt x="81" y="207"/>
                      </a:lnTo>
                      <a:lnTo>
                        <a:pt x="71" y="203"/>
                      </a:lnTo>
                      <a:lnTo>
                        <a:pt x="62" y="200"/>
                      </a:lnTo>
                      <a:lnTo>
                        <a:pt x="54" y="195"/>
                      </a:lnTo>
                      <a:lnTo>
                        <a:pt x="45" y="188"/>
                      </a:lnTo>
                      <a:lnTo>
                        <a:pt x="38" y="181"/>
                      </a:lnTo>
                      <a:lnTo>
                        <a:pt x="31" y="174"/>
                      </a:lnTo>
                      <a:lnTo>
                        <a:pt x="26" y="166"/>
                      </a:lnTo>
                      <a:lnTo>
                        <a:pt x="21" y="157"/>
                      </a:lnTo>
                      <a:lnTo>
                        <a:pt x="16" y="149"/>
                      </a:lnTo>
                      <a:lnTo>
                        <a:pt x="12" y="140"/>
                      </a:lnTo>
                      <a:lnTo>
                        <a:pt x="11" y="130"/>
                      </a:lnTo>
                      <a:lnTo>
                        <a:pt x="9" y="119"/>
                      </a:lnTo>
                      <a:lnTo>
                        <a:pt x="9" y="109"/>
                      </a:lnTo>
                      <a:lnTo>
                        <a:pt x="9" y="99"/>
                      </a:lnTo>
                      <a:lnTo>
                        <a:pt x="11" y="89"/>
                      </a:lnTo>
                      <a:lnTo>
                        <a:pt x="12" y="78"/>
                      </a:lnTo>
                      <a:lnTo>
                        <a:pt x="16" y="70"/>
                      </a:lnTo>
                      <a:lnTo>
                        <a:pt x="21" y="60"/>
                      </a:lnTo>
                      <a:lnTo>
                        <a:pt x="26" y="51"/>
                      </a:lnTo>
                      <a:lnTo>
                        <a:pt x="31" y="44"/>
                      </a:lnTo>
                      <a:lnTo>
                        <a:pt x="38" y="36"/>
                      </a:lnTo>
                      <a:lnTo>
                        <a:pt x="45" y="30"/>
                      </a:lnTo>
                      <a:lnTo>
                        <a:pt x="54" y="24"/>
                      </a:lnTo>
                      <a:lnTo>
                        <a:pt x="62" y="19"/>
                      </a:lnTo>
                      <a:lnTo>
                        <a:pt x="71" y="15"/>
                      </a:lnTo>
                      <a:lnTo>
                        <a:pt x="81" y="12"/>
                      </a:lnTo>
                      <a:lnTo>
                        <a:pt x="91" y="8"/>
                      </a:lnTo>
                      <a:lnTo>
                        <a:pt x="100" y="7"/>
                      </a:lnTo>
                      <a:lnTo>
                        <a:pt x="112" y="7"/>
                      </a:lnTo>
                      <a:lnTo>
                        <a:pt x="122" y="7"/>
                      </a:lnTo>
                      <a:lnTo>
                        <a:pt x="132" y="8"/>
                      </a:lnTo>
                      <a:lnTo>
                        <a:pt x="141" y="12"/>
                      </a:lnTo>
                      <a:lnTo>
                        <a:pt x="151" y="15"/>
                      </a:lnTo>
                      <a:lnTo>
                        <a:pt x="160" y="19"/>
                      </a:lnTo>
                      <a:lnTo>
                        <a:pt x="168" y="24"/>
                      </a:lnTo>
                      <a:lnTo>
                        <a:pt x="177" y="30"/>
                      </a:lnTo>
                      <a:lnTo>
                        <a:pt x="184" y="36"/>
                      </a:lnTo>
                      <a:lnTo>
                        <a:pt x="191" y="44"/>
                      </a:lnTo>
                      <a:lnTo>
                        <a:pt x="196" y="51"/>
                      </a:lnTo>
                      <a:lnTo>
                        <a:pt x="201" y="60"/>
                      </a:lnTo>
                      <a:lnTo>
                        <a:pt x="206" y="70"/>
                      </a:lnTo>
                      <a:lnTo>
                        <a:pt x="209" y="78"/>
                      </a:lnTo>
                      <a:lnTo>
                        <a:pt x="211" y="89"/>
                      </a:lnTo>
                      <a:lnTo>
                        <a:pt x="213" y="99"/>
                      </a:lnTo>
                      <a:lnTo>
                        <a:pt x="214" y="109"/>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4" name="Freeform 180"/>
                <p:cNvSpPr>
                  <a:spLocks noEditPoints="1"/>
                </p:cNvSpPr>
                <p:nvPr/>
              </p:nvSpPr>
              <p:spPr bwMode="auto">
                <a:xfrm>
                  <a:off x="3641" y="3197"/>
                  <a:ext cx="214" cy="212"/>
                </a:xfrm>
                <a:custGeom>
                  <a:avLst/>
                  <a:gdLst>
                    <a:gd name="T0" fmla="*/ 210 w 214"/>
                    <a:gd name="T1" fmla="*/ 84 h 212"/>
                    <a:gd name="T2" fmla="*/ 200 w 214"/>
                    <a:gd name="T3" fmla="*/ 55 h 212"/>
                    <a:gd name="T4" fmla="*/ 183 w 214"/>
                    <a:gd name="T5" fmla="*/ 31 h 212"/>
                    <a:gd name="T6" fmla="*/ 157 w 214"/>
                    <a:gd name="T7" fmla="*/ 12 h 212"/>
                    <a:gd name="T8" fmla="*/ 128 w 214"/>
                    <a:gd name="T9" fmla="*/ 2 h 212"/>
                    <a:gd name="T10" fmla="*/ 96 w 214"/>
                    <a:gd name="T11" fmla="*/ 0 h 212"/>
                    <a:gd name="T12" fmla="*/ 65 w 214"/>
                    <a:gd name="T13" fmla="*/ 9 h 212"/>
                    <a:gd name="T14" fmla="*/ 39 w 214"/>
                    <a:gd name="T15" fmla="*/ 24 h 212"/>
                    <a:gd name="T16" fmla="*/ 19 w 214"/>
                    <a:gd name="T17" fmla="*/ 46 h 212"/>
                    <a:gd name="T18" fmla="*/ 5 w 214"/>
                    <a:gd name="T19" fmla="*/ 74 h 212"/>
                    <a:gd name="T20" fmla="*/ 0 w 214"/>
                    <a:gd name="T21" fmla="*/ 106 h 212"/>
                    <a:gd name="T22" fmla="*/ 5 w 214"/>
                    <a:gd name="T23" fmla="*/ 137 h 212"/>
                    <a:gd name="T24" fmla="*/ 19 w 214"/>
                    <a:gd name="T25" fmla="*/ 166 h 212"/>
                    <a:gd name="T26" fmla="*/ 39 w 214"/>
                    <a:gd name="T27" fmla="*/ 188 h 212"/>
                    <a:gd name="T28" fmla="*/ 65 w 214"/>
                    <a:gd name="T29" fmla="*/ 204 h 212"/>
                    <a:gd name="T30" fmla="*/ 96 w 214"/>
                    <a:gd name="T31" fmla="*/ 212 h 212"/>
                    <a:gd name="T32" fmla="*/ 128 w 214"/>
                    <a:gd name="T33" fmla="*/ 211 h 212"/>
                    <a:gd name="T34" fmla="*/ 157 w 214"/>
                    <a:gd name="T35" fmla="*/ 200 h 212"/>
                    <a:gd name="T36" fmla="*/ 183 w 214"/>
                    <a:gd name="T37" fmla="*/ 181 h 212"/>
                    <a:gd name="T38" fmla="*/ 200 w 214"/>
                    <a:gd name="T39" fmla="*/ 156 h 212"/>
                    <a:gd name="T40" fmla="*/ 210 w 214"/>
                    <a:gd name="T41" fmla="*/ 127 h 212"/>
                    <a:gd name="T42" fmla="*/ 205 w 214"/>
                    <a:gd name="T43" fmla="*/ 106 h 212"/>
                    <a:gd name="T44" fmla="*/ 202 w 214"/>
                    <a:gd name="T45" fmla="*/ 135 h 212"/>
                    <a:gd name="T46" fmla="*/ 190 w 214"/>
                    <a:gd name="T47" fmla="*/ 161 h 212"/>
                    <a:gd name="T48" fmla="*/ 169 w 214"/>
                    <a:gd name="T49" fmla="*/ 183 h 212"/>
                    <a:gd name="T50" fmla="*/ 145 w 214"/>
                    <a:gd name="T51" fmla="*/ 197 h 212"/>
                    <a:gd name="T52" fmla="*/ 118 w 214"/>
                    <a:gd name="T53" fmla="*/ 204 h 212"/>
                    <a:gd name="T54" fmla="*/ 87 w 214"/>
                    <a:gd name="T55" fmla="*/ 204 h 212"/>
                    <a:gd name="T56" fmla="*/ 60 w 214"/>
                    <a:gd name="T57" fmla="*/ 193 h 212"/>
                    <a:gd name="T58" fmla="*/ 38 w 214"/>
                    <a:gd name="T59" fmla="*/ 176 h 212"/>
                    <a:gd name="T60" fmla="*/ 20 w 214"/>
                    <a:gd name="T61" fmla="*/ 152 h 212"/>
                    <a:gd name="T62" fmla="*/ 10 w 214"/>
                    <a:gd name="T63" fmla="*/ 127 h 212"/>
                    <a:gd name="T64" fmla="*/ 8 w 214"/>
                    <a:gd name="T65" fmla="*/ 96 h 212"/>
                    <a:gd name="T66" fmla="*/ 15 w 214"/>
                    <a:gd name="T67" fmla="*/ 67 h 212"/>
                    <a:gd name="T68" fmla="*/ 31 w 214"/>
                    <a:gd name="T69" fmla="*/ 43 h 212"/>
                    <a:gd name="T70" fmla="*/ 51 w 214"/>
                    <a:gd name="T71" fmla="*/ 24 h 212"/>
                    <a:gd name="T72" fmla="*/ 77 w 214"/>
                    <a:gd name="T73" fmla="*/ 12 h 212"/>
                    <a:gd name="T74" fmla="*/ 108 w 214"/>
                    <a:gd name="T75" fmla="*/ 7 h 212"/>
                    <a:gd name="T76" fmla="*/ 137 w 214"/>
                    <a:gd name="T77" fmla="*/ 12 h 212"/>
                    <a:gd name="T78" fmla="*/ 163 w 214"/>
                    <a:gd name="T79" fmla="*/ 24 h 212"/>
                    <a:gd name="T80" fmla="*/ 183 w 214"/>
                    <a:gd name="T81" fmla="*/ 43 h 212"/>
                    <a:gd name="T82" fmla="*/ 198 w 214"/>
                    <a:gd name="T83" fmla="*/ 67 h 212"/>
                    <a:gd name="T84" fmla="*/ 205 w 214"/>
                    <a:gd name="T85" fmla="*/ 96 h 2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4"/>
                    <a:gd name="T130" fmla="*/ 0 h 212"/>
                    <a:gd name="T131" fmla="*/ 214 w 214"/>
                    <a:gd name="T132" fmla="*/ 212 h 2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4" h="212">
                      <a:moveTo>
                        <a:pt x="214" y="106"/>
                      </a:moveTo>
                      <a:lnTo>
                        <a:pt x="212" y="96"/>
                      </a:lnTo>
                      <a:lnTo>
                        <a:pt x="210" y="84"/>
                      </a:lnTo>
                      <a:lnTo>
                        <a:pt x="209" y="74"/>
                      </a:lnTo>
                      <a:lnTo>
                        <a:pt x="205" y="65"/>
                      </a:lnTo>
                      <a:lnTo>
                        <a:pt x="200" y="55"/>
                      </a:lnTo>
                      <a:lnTo>
                        <a:pt x="195" y="46"/>
                      </a:lnTo>
                      <a:lnTo>
                        <a:pt x="190" y="38"/>
                      </a:lnTo>
                      <a:lnTo>
                        <a:pt x="183" y="31"/>
                      </a:lnTo>
                      <a:lnTo>
                        <a:pt x="175" y="24"/>
                      </a:lnTo>
                      <a:lnTo>
                        <a:pt x="166" y="17"/>
                      </a:lnTo>
                      <a:lnTo>
                        <a:pt x="157" y="12"/>
                      </a:lnTo>
                      <a:lnTo>
                        <a:pt x="149" y="9"/>
                      </a:lnTo>
                      <a:lnTo>
                        <a:pt x="139" y="5"/>
                      </a:lnTo>
                      <a:lnTo>
                        <a:pt x="128" y="2"/>
                      </a:lnTo>
                      <a:lnTo>
                        <a:pt x="118" y="0"/>
                      </a:lnTo>
                      <a:lnTo>
                        <a:pt x="108" y="0"/>
                      </a:lnTo>
                      <a:lnTo>
                        <a:pt x="96" y="0"/>
                      </a:lnTo>
                      <a:lnTo>
                        <a:pt x="86" y="2"/>
                      </a:lnTo>
                      <a:lnTo>
                        <a:pt x="75" y="5"/>
                      </a:lnTo>
                      <a:lnTo>
                        <a:pt x="65" y="9"/>
                      </a:lnTo>
                      <a:lnTo>
                        <a:pt x="56" y="12"/>
                      </a:lnTo>
                      <a:lnTo>
                        <a:pt x="48" y="17"/>
                      </a:lnTo>
                      <a:lnTo>
                        <a:pt x="39" y="24"/>
                      </a:lnTo>
                      <a:lnTo>
                        <a:pt x="32" y="31"/>
                      </a:lnTo>
                      <a:lnTo>
                        <a:pt x="26" y="38"/>
                      </a:lnTo>
                      <a:lnTo>
                        <a:pt x="19" y="46"/>
                      </a:lnTo>
                      <a:lnTo>
                        <a:pt x="14" y="55"/>
                      </a:lnTo>
                      <a:lnTo>
                        <a:pt x="8" y="65"/>
                      </a:lnTo>
                      <a:lnTo>
                        <a:pt x="5" y="74"/>
                      </a:lnTo>
                      <a:lnTo>
                        <a:pt x="3" y="84"/>
                      </a:lnTo>
                      <a:lnTo>
                        <a:pt x="2" y="96"/>
                      </a:lnTo>
                      <a:lnTo>
                        <a:pt x="0" y="106"/>
                      </a:lnTo>
                      <a:lnTo>
                        <a:pt x="2" y="116"/>
                      </a:lnTo>
                      <a:lnTo>
                        <a:pt x="3" y="127"/>
                      </a:lnTo>
                      <a:lnTo>
                        <a:pt x="5" y="137"/>
                      </a:lnTo>
                      <a:lnTo>
                        <a:pt x="8" y="147"/>
                      </a:lnTo>
                      <a:lnTo>
                        <a:pt x="14" y="156"/>
                      </a:lnTo>
                      <a:lnTo>
                        <a:pt x="19" y="166"/>
                      </a:lnTo>
                      <a:lnTo>
                        <a:pt x="26" y="173"/>
                      </a:lnTo>
                      <a:lnTo>
                        <a:pt x="32" y="181"/>
                      </a:lnTo>
                      <a:lnTo>
                        <a:pt x="39" y="188"/>
                      </a:lnTo>
                      <a:lnTo>
                        <a:pt x="48" y="193"/>
                      </a:lnTo>
                      <a:lnTo>
                        <a:pt x="56" y="200"/>
                      </a:lnTo>
                      <a:lnTo>
                        <a:pt x="65" y="204"/>
                      </a:lnTo>
                      <a:lnTo>
                        <a:pt x="75" y="207"/>
                      </a:lnTo>
                      <a:lnTo>
                        <a:pt x="86" y="211"/>
                      </a:lnTo>
                      <a:lnTo>
                        <a:pt x="96" y="212"/>
                      </a:lnTo>
                      <a:lnTo>
                        <a:pt x="108" y="212"/>
                      </a:lnTo>
                      <a:lnTo>
                        <a:pt x="118" y="212"/>
                      </a:lnTo>
                      <a:lnTo>
                        <a:pt x="128" y="211"/>
                      </a:lnTo>
                      <a:lnTo>
                        <a:pt x="139" y="207"/>
                      </a:lnTo>
                      <a:lnTo>
                        <a:pt x="149" y="204"/>
                      </a:lnTo>
                      <a:lnTo>
                        <a:pt x="157" y="200"/>
                      </a:lnTo>
                      <a:lnTo>
                        <a:pt x="166" y="193"/>
                      </a:lnTo>
                      <a:lnTo>
                        <a:pt x="175" y="188"/>
                      </a:lnTo>
                      <a:lnTo>
                        <a:pt x="183" y="181"/>
                      </a:lnTo>
                      <a:lnTo>
                        <a:pt x="190" y="173"/>
                      </a:lnTo>
                      <a:lnTo>
                        <a:pt x="195" y="166"/>
                      </a:lnTo>
                      <a:lnTo>
                        <a:pt x="200" y="156"/>
                      </a:lnTo>
                      <a:lnTo>
                        <a:pt x="205" y="147"/>
                      </a:lnTo>
                      <a:lnTo>
                        <a:pt x="209" y="137"/>
                      </a:lnTo>
                      <a:lnTo>
                        <a:pt x="210" y="127"/>
                      </a:lnTo>
                      <a:lnTo>
                        <a:pt x="212" y="116"/>
                      </a:lnTo>
                      <a:lnTo>
                        <a:pt x="214" y="106"/>
                      </a:lnTo>
                      <a:close/>
                      <a:moveTo>
                        <a:pt x="205" y="106"/>
                      </a:moveTo>
                      <a:lnTo>
                        <a:pt x="205" y="116"/>
                      </a:lnTo>
                      <a:lnTo>
                        <a:pt x="204" y="127"/>
                      </a:lnTo>
                      <a:lnTo>
                        <a:pt x="202" y="135"/>
                      </a:lnTo>
                      <a:lnTo>
                        <a:pt x="198" y="144"/>
                      </a:lnTo>
                      <a:lnTo>
                        <a:pt x="193" y="152"/>
                      </a:lnTo>
                      <a:lnTo>
                        <a:pt x="190" y="161"/>
                      </a:lnTo>
                      <a:lnTo>
                        <a:pt x="183" y="169"/>
                      </a:lnTo>
                      <a:lnTo>
                        <a:pt x="178" y="176"/>
                      </a:lnTo>
                      <a:lnTo>
                        <a:pt x="169" y="183"/>
                      </a:lnTo>
                      <a:lnTo>
                        <a:pt x="163" y="188"/>
                      </a:lnTo>
                      <a:lnTo>
                        <a:pt x="154" y="193"/>
                      </a:lnTo>
                      <a:lnTo>
                        <a:pt x="145" y="197"/>
                      </a:lnTo>
                      <a:lnTo>
                        <a:pt x="137" y="200"/>
                      </a:lnTo>
                      <a:lnTo>
                        <a:pt x="127" y="204"/>
                      </a:lnTo>
                      <a:lnTo>
                        <a:pt x="118" y="204"/>
                      </a:lnTo>
                      <a:lnTo>
                        <a:pt x="108" y="205"/>
                      </a:lnTo>
                      <a:lnTo>
                        <a:pt x="97" y="204"/>
                      </a:lnTo>
                      <a:lnTo>
                        <a:pt x="87" y="204"/>
                      </a:lnTo>
                      <a:lnTo>
                        <a:pt x="77" y="200"/>
                      </a:lnTo>
                      <a:lnTo>
                        <a:pt x="68" y="197"/>
                      </a:lnTo>
                      <a:lnTo>
                        <a:pt x="60" y="193"/>
                      </a:lnTo>
                      <a:lnTo>
                        <a:pt x="51" y="188"/>
                      </a:lnTo>
                      <a:lnTo>
                        <a:pt x="44" y="183"/>
                      </a:lnTo>
                      <a:lnTo>
                        <a:pt x="38" y="176"/>
                      </a:lnTo>
                      <a:lnTo>
                        <a:pt x="31" y="169"/>
                      </a:lnTo>
                      <a:lnTo>
                        <a:pt x="26" y="161"/>
                      </a:lnTo>
                      <a:lnTo>
                        <a:pt x="20" y="152"/>
                      </a:lnTo>
                      <a:lnTo>
                        <a:pt x="15" y="144"/>
                      </a:lnTo>
                      <a:lnTo>
                        <a:pt x="12" y="135"/>
                      </a:lnTo>
                      <a:lnTo>
                        <a:pt x="10" y="127"/>
                      </a:lnTo>
                      <a:lnTo>
                        <a:pt x="8" y="116"/>
                      </a:lnTo>
                      <a:lnTo>
                        <a:pt x="8" y="106"/>
                      </a:lnTo>
                      <a:lnTo>
                        <a:pt x="8" y="96"/>
                      </a:lnTo>
                      <a:lnTo>
                        <a:pt x="10" y="86"/>
                      </a:lnTo>
                      <a:lnTo>
                        <a:pt x="12" y="77"/>
                      </a:lnTo>
                      <a:lnTo>
                        <a:pt x="15" y="67"/>
                      </a:lnTo>
                      <a:lnTo>
                        <a:pt x="20" y="58"/>
                      </a:lnTo>
                      <a:lnTo>
                        <a:pt x="26" y="51"/>
                      </a:lnTo>
                      <a:lnTo>
                        <a:pt x="31" y="43"/>
                      </a:lnTo>
                      <a:lnTo>
                        <a:pt x="38" y="36"/>
                      </a:lnTo>
                      <a:lnTo>
                        <a:pt x="44" y="29"/>
                      </a:lnTo>
                      <a:lnTo>
                        <a:pt x="51" y="24"/>
                      </a:lnTo>
                      <a:lnTo>
                        <a:pt x="60" y="19"/>
                      </a:lnTo>
                      <a:lnTo>
                        <a:pt x="68" y="16"/>
                      </a:lnTo>
                      <a:lnTo>
                        <a:pt x="77" y="12"/>
                      </a:lnTo>
                      <a:lnTo>
                        <a:pt x="87" y="9"/>
                      </a:lnTo>
                      <a:lnTo>
                        <a:pt x="97" y="7"/>
                      </a:lnTo>
                      <a:lnTo>
                        <a:pt x="108" y="7"/>
                      </a:lnTo>
                      <a:lnTo>
                        <a:pt x="118" y="7"/>
                      </a:lnTo>
                      <a:lnTo>
                        <a:pt x="127" y="9"/>
                      </a:lnTo>
                      <a:lnTo>
                        <a:pt x="137" y="12"/>
                      </a:lnTo>
                      <a:lnTo>
                        <a:pt x="145" y="16"/>
                      </a:lnTo>
                      <a:lnTo>
                        <a:pt x="154" y="19"/>
                      </a:lnTo>
                      <a:lnTo>
                        <a:pt x="163" y="24"/>
                      </a:lnTo>
                      <a:lnTo>
                        <a:pt x="169" y="29"/>
                      </a:lnTo>
                      <a:lnTo>
                        <a:pt x="178" y="36"/>
                      </a:lnTo>
                      <a:lnTo>
                        <a:pt x="183" y="43"/>
                      </a:lnTo>
                      <a:lnTo>
                        <a:pt x="190" y="51"/>
                      </a:lnTo>
                      <a:lnTo>
                        <a:pt x="193" y="58"/>
                      </a:lnTo>
                      <a:lnTo>
                        <a:pt x="198" y="67"/>
                      </a:lnTo>
                      <a:lnTo>
                        <a:pt x="202" y="77"/>
                      </a:lnTo>
                      <a:lnTo>
                        <a:pt x="204" y="86"/>
                      </a:lnTo>
                      <a:lnTo>
                        <a:pt x="205" y="96"/>
                      </a:lnTo>
                      <a:lnTo>
                        <a:pt x="205" y="106"/>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5" name="Freeform 181"/>
                <p:cNvSpPr>
                  <a:spLocks noEditPoints="1"/>
                </p:cNvSpPr>
                <p:nvPr/>
              </p:nvSpPr>
              <p:spPr bwMode="auto">
                <a:xfrm>
                  <a:off x="3646" y="3201"/>
                  <a:ext cx="205" cy="205"/>
                </a:xfrm>
                <a:custGeom>
                  <a:avLst/>
                  <a:gdLst>
                    <a:gd name="T0" fmla="*/ 202 w 205"/>
                    <a:gd name="T1" fmla="*/ 82 h 205"/>
                    <a:gd name="T2" fmla="*/ 192 w 205"/>
                    <a:gd name="T3" fmla="*/ 53 h 205"/>
                    <a:gd name="T4" fmla="*/ 175 w 205"/>
                    <a:gd name="T5" fmla="*/ 29 h 205"/>
                    <a:gd name="T6" fmla="*/ 151 w 205"/>
                    <a:gd name="T7" fmla="*/ 12 h 205"/>
                    <a:gd name="T8" fmla="*/ 123 w 205"/>
                    <a:gd name="T9" fmla="*/ 1 h 205"/>
                    <a:gd name="T10" fmla="*/ 91 w 205"/>
                    <a:gd name="T11" fmla="*/ 0 h 205"/>
                    <a:gd name="T12" fmla="*/ 62 w 205"/>
                    <a:gd name="T13" fmla="*/ 8 h 205"/>
                    <a:gd name="T14" fmla="*/ 36 w 205"/>
                    <a:gd name="T15" fmla="*/ 23 h 205"/>
                    <a:gd name="T16" fmla="*/ 17 w 205"/>
                    <a:gd name="T17" fmla="*/ 44 h 205"/>
                    <a:gd name="T18" fmla="*/ 3 w 205"/>
                    <a:gd name="T19" fmla="*/ 71 h 205"/>
                    <a:gd name="T20" fmla="*/ 0 w 205"/>
                    <a:gd name="T21" fmla="*/ 102 h 205"/>
                    <a:gd name="T22" fmla="*/ 3 w 205"/>
                    <a:gd name="T23" fmla="*/ 133 h 205"/>
                    <a:gd name="T24" fmla="*/ 17 w 205"/>
                    <a:gd name="T25" fmla="*/ 159 h 205"/>
                    <a:gd name="T26" fmla="*/ 36 w 205"/>
                    <a:gd name="T27" fmla="*/ 181 h 205"/>
                    <a:gd name="T28" fmla="*/ 62 w 205"/>
                    <a:gd name="T29" fmla="*/ 196 h 205"/>
                    <a:gd name="T30" fmla="*/ 91 w 205"/>
                    <a:gd name="T31" fmla="*/ 205 h 205"/>
                    <a:gd name="T32" fmla="*/ 123 w 205"/>
                    <a:gd name="T33" fmla="*/ 203 h 205"/>
                    <a:gd name="T34" fmla="*/ 151 w 205"/>
                    <a:gd name="T35" fmla="*/ 193 h 205"/>
                    <a:gd name="T36" fmla="*/ 175 w 205"/>
                    <a:gd name="T37" fmla="*/ 174 h 205"/>
                    <a:gd name="T38" fmla="*/ 192 w 205"/>
                    <a:gd name="T39" fmla="*/ 150 h 205"/>
                    <a:gd name="T40" fmla="*/ 202 w 205"/>
                    <a:gd name="T41" fmla="*/ 123 h 205"/>
                    <a:gd name="T42" fmla="*/ 197 w 205"/>
                    <a:gd name="T43" fmla="*/ 102 h 205"/>
                    <a:gd name="T44" fmla="*/ 193 w 205"/>
                    <a:gd name="T45" fmla="*/ 130 h 205"/>
                    <a:gd name="T46" fmla="*/ 182 w 205"/>
                    <a:gd name="T47" fmla="*/ 155 h 205"/>
                    <a:gd name="T48" fmla="*/ 163 w 205"/>
                    <a:gd name="T49" fmla="*/ 176 h 205"/>
                    <a:gd name="T50" fmla="*/ 139 w 205"/>
                    <a:gd name="T51" fmla="*/ 189 h 205"/>
                    <a:gd name="T52" fmla="*/ 111 w 205"/>
                    <a:gd name="T53" fmla="*/ 196 h 205"/>
                    <a:gd name="T54" fmla="*/ 82 w 205"/>
                    <a:gd name="T55" fmla="*/ 195 h 205"/>
                    <a:gd name="T56" fmla="*/ 57 w 205"/>
                    <a:gd name="T57" fmla="*/ 186 h 205"/>
                    <a:gd name="T58" fmla="*/ 34 w 205"/>
                    <a:gd name="T59" fmla="*/ 169 h 205"/>
                    <a:gd name="T60" fmla="*/ 19 w 205"/>
                    <a:gd name="T61" fmla="*/ 147 h 205"/>
                    <a:gd name="T62" fmla="*/ 9 w 205"/>
                    <a:gd name="T63" fmla="*/ 121 h 205"/>
                    <a:gd name="T64" fmla="*/ 7 w 205"/>
                    <a:gd name="T65" fmla="*/ 92 h 205"/>
                    <a:gd name="T66" fmla="*/ 14 w 205"/>
                    <a:gd name="T67" fmla="*/ 65 h 205"/>
                    <a:gd name="T68" fmla="*/ 29 w 205"/>
                    <a:gd name="T69" fmla="*/ 41 h 205"/>
                    <a:gd name="T70" fmla="*/ 48 w 205"/>
                    <a:gd name="T71" fmla="*/ 23 h 205"/>
                    <a:gd name="T72" fmla="*/ 74 w 205"/>
                    <a:gd name="T73" fmla="*/ 12 h 205"/>
                    <a:gd name="T74" fmla="*/ 103 w 205"/>
                    <a:gd name="T75" fmla="*/ 6 h 205"/>
                    <a:gd name="T76" fmla="*/ 130 w 205"/>
                    <a:gd name="T77" fmla="*/ 12 h 205"/>
                    <a:gd name="T78" fmla="*/ 156 w 205"/>
                    <a:gd name="T79" fmla="*/ 23 h 205"/>
                    <a:gd name="T80" fmla="*/ 176 w 205"/>
                    <a:gd name="T81" fmla="*/ 41 h 205"/>
                    <a:gd name="T82" fmla="*/ 190 w 205"/>
                    <a:gd name="T83" fmla="*/ 65 h 205"/>
                    <a:gd name="T84" fmla="*/ 197 w 205"/>
                    <a:gd name="T85" fmla="*/ 92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5"/>
                    <a:gd name="T130" fmla="*/ 0 h 205"/>
                    <a:gd name="T131" fmla="*/ 205 w 205"/>
                    <a:gd name="T132" fmla="*/ 205 h 20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5" h="205">
                      <a:moveTo>
                        <a:pt x="205" y="102"/>
                      </a:moveTo>
                      <a:lnTo>
                        <a:pt x="204" y="92"/>
                      </a:lnTo>
                      <a:lnTo>
                        <a:pt x="202" y="82"/>
                      </a:lnTo>
                      <a:lnTo>
                        <a:pt x="200" y="71"/>
                      </a:lnTo>
                      <a:lnTo>
                        <a:pt x="197" y="63"/>
                      </a:lnTo>
                      <a:lnTo>
                        <a:pt x="192" y="53"/>
                      </a:lnTo>
                      <a:lnTo>
                        <a:pt x="187" y="44"/>
                      </a:lnTo>
                      <a:lnTo>
                        <a:pt x="182" y="37"/>
                      </a:lnTo>
                      <a:lnTo>
                        <a:pt x="175" y="29"/>
                      </a:lnTo>
                      <a:lnTo>
                        <a:pt x="168" y="23"/>
                      </a:lnTo>
                      <a:lnTo>
                        <a:pt x="159" y="17"/>
                      </a:lnTo>
                      <a:lnTo>
                        <a:pt x="151" y="12"/>
                      </a:lnTo>
                      <a:lnTo>
                        <a:pt x="142" y="8"/>
                      </a:lnTo>
                      <a:lnTo>
                        <a:pt x="132" y="5"/>
                      </a:lnTo>
                      <a:lnTo>
                        <a:pt x="123" y="1"/>
                      </a:lnTo>
                      <a:lnTo>
                        <a:pt x="113" y="0"/>
                      </a:lnTo>
                      <a:lnTo>
                        <a:pt x="103" y="0"/>
                      </a:lnTo>
                      <a:lnTo>
                        <a:pt x="91" y="0"/>
                      </a:lnTo>
                      <a:lnTo>
                        <a:pt x="82" y="1"/>
                      </a:lnTo>
                      <a:lnTo>
                        <a:pt x="72" y="5"/>
                      </a:lnTo>
                      <a:lnTo>
                        <a:pt x="62" y="8"/>
                      </a:lnTo>
                      <a:lnTo>
                        <a:pt x="53" y="12"/>
                      </a:lnTo>
                      <a:lnTo>
                        <a:pt x="45" y="17"/>
                      </a:lnTo>
                      <a:lnTo>
                        <a:pt x="36" y="23"/>
                      </a:lnTo>
                      <a:lnTo>
                        <a:pt x="29" y="29"/>
                      </a:lnTo>
                      <a:lnTo>
                        <a:pt x="22" y="37"/>
                      </a:lnTo>
                      <a:lnTo>
                        <a:pt x="17" y="44"/>
                      </a:lnTo>
                      <a:lnTo>
                        <a:pt x="12" y="53"/>
                      </a:lnTo>
                      <a:lnTo>
                        <a:pt x="7" y="63"/>
                      </a:lnTo>
                      <a:lnTo>
                        <a:pt x="3" y="71"/>
                      </a:lnTo>
                      <a:lnTo>
                        <a:pt x="2" y="82"/>
                      </a:lnTo>
                      <a:lnTo>
                        <a:pt x="0" y="92"/>
                      </a:lnTo>
                      <a:lnTo>
                        <a:pt x="0" y="102"/>
                      </a:lnTo>
                      <a:lnTo>
                        <a:pt x="0" y="112"/>
                      </a:lnTo>
                      <a:lnTo>
                        <a:pt x="2" y="123"/>
                      </a:lnTo>
                      <a:lnTo>
                        <a:pt x="3" y="133"/>
                      </a:lnTo>
                      <a:lnTo>
                        <a:pt x="7" y="142"/>
                      </a:lnTo>
                      <a:lnTo>
                        <a:pt x="12" y="150"/>
                      </a:lnTo>
                      <a:lnTo>
                        <a:pt x="17" y="159"/>
                      </a:lnTo>
                      <a:lnTo>
                        <a:pt x="22" y="167"/>
                      </a:lnTo>
                      <a:lnTo>
                        <a:pt x="29" y="174"/>
                      </a:lnTo>
                      <a:lnTo>
                        <a:pt x="36" y="181"/>
                      </a:lnTo>
                      <a:lnTo>
                        <a:pt x="45" y="188"/>
                      </a:lnTo>
                      <a:lnTo>
                        <a:pt x="53" y="193"/>
                      </a:lnTo>
                      <a:lnTo>
                        <a:pt x="62" y="196"/>
                      </a:lnTo>
                      <a:lnTo>
                        <a:pt x="72" y="200"/>
                      </a:lnTo>
                      <a:lnTo>
                        <a:pt x="82" y="203"/>
                      </a:lnTo>
                      <a:lnTo>
                        <a:pt x="91" y="205"/>
                      </a:lnTo>
                      <a:lnTo>
                        <a:pt x="103" y="205"/>
                      </a:lnTo>
                      <a:lnTo>
                        <a:pt x="113" y="205"/>
                      </a:lnTo>
                      <a:lnTo>
                        <a:pt x="123" y="203"/>
                      </a:lnTo>
                      <a:lnTo>
                        <a:pt x="132" y="200"/>
                      </a:lnTo>
                      <a:lnTo>
                        <a:pt x="142" y="196"/>
                      </a:lnTo>
                      <a:lnTo>
                        <a:pt x="151" y="193"/>
                      </a:lnTo>
                      <a:lnTo>
                        <a:pt x="159" y="188"/>
                      </a:lnTo>
                      <a:lnTo>
                        <a:pt x="168" y="181"/>
                      </a:lnTo>
                      <a:lnTo>
                        <a:pt x="175" y="174"/>
                      </a:lnTo>
                      <a:lnTo>
                        <a:pt x="182" y="167"/>
                      </a:lnTo>
                      <a:lnTo>
                        <a:pt x="187" y="159"/>
                      </a:lnTo>
                      <a:lnTo>
                        <a:pt x="192" y="150"/>
                      </a:lnTo>
                      <a:lnTo>
                        <a:pt x="197" y="142"/>
                      </a:lnTo>
                      <a:lnTo>
                        <a:pt x="200" y="133"/>
                      </a:lnTo>
                      <a:lnTo>
                        <a:pt x="202" y="123"/>
                      </a:lnTo>
                      <a:lnTo>
                        <a:pt x="204" y="112"/>
                      </a:lnTo>
                      <a:lnTo>
                        <a:pt x="205" y="102"/>
                      </a:lnTo>
                      <a:close/>
                      <a:moveTo>
                        <a:pt x="197" y="102"/>
                      </a:moveTo>
                      <a:lnTo>
                        <a:pt x="197" y="112"/>
                      </a:lnTo>
                      <a:lnTo>
                        <a:pt x="195" y="121"/>
                      </a:lnTo>
                      <a:lnTo>
                        <a:pt x="193" y="130"/>
                      </a:lnTo>
                      <a:lnTo>
                        <a:pt x="190" y="140"/>
                      </a:lnTo>
                      <a:lnTo>
                        <a:pt x="187" y="147"/>
                      </a:lnTo>
                      <a:lnTo>
                        <a:pt x="182" y="155"/>
                      </a:lnTo>
                      <a:lnTo>
                        <a:pt x="176" y="162"/>
                      </a:lnTo>
                      <a:lnTo>
                        <a:pt x="170" y="169"/>
                      </a:lnTo>
                      <a:lnTo>
                        <a:pt x="163" y="176"/>
                      </a:lnTo>
                      <a:lnTo>
                        <a:pt x="156" y="181"/>
                      </a:lnTo>
                      <a:lnTo>
                        <a:pt x="147" y="186"/>
                      </a:lnTo>
                      <a:lnTo>
                        <a:pt x="139" y="189"/>
                      </a:lnTo>
                      <a:lnTo>
                        <a:pt x="130" y="193"/>
                      </a:lnTo>
                      <a:lnTo>
                        <a:pt x="122" y="195"/>
                      </a:lnTo>
                      <a:lnTo>
                        <a:pt x="111" y="196"/>
                      </a:lnTo>
                      <a:lnTo>
                        <a:pt x="103" y="198"/>
                      </a:lnTo>
                      <a:lnTo>
                        <a:pt x="92" y="196"/>
                      </a:lnTo>
                      <a:lnTo>
                        <a:pt x="82" y="195"/>
                      </a:lnTo>
                      <a:lnTo>
                        <a:pt x="74" y="193"/>
                      </a:lnTo>
                      <a:lnTo>
                        <a:pt x="65" y="189"/>
                      </a:lnTo>
                      <a:lnTo>
                        <a:pt x="57" y="186"/>
                      </a:lnTo>
                      <a:lnTo>
                        <a:pt x="48" y="181"/>
                      </a:lnTo>
                      <a:lnTo>
                        <a:pt x="41" y="176"/>
                      </a:lnTo>
                      <a:lnTo>
                        <a:pt x="34" y="169"/>
                      </a:lnTo>
                      <a:lnTo>
                        <a:pt x="29" y="162"/>
                      </a:lnTo>
                      <a:lnTo>
                        <a:pt x="22" y="155"/>
                      </a:lnTo>
                      <a:lnTo>
                        <a:pt x="19" y="147"/>
                      </a:lnTo>
                      <a:lnTo>
                        <a:pt x="14" y="140"/>
                      </a:lnTo>
                      <a:lnTo>
                        <a:pt x="10" y="130"/>
                      </a:lnTo>
                      <a:lnTo>
                        <a:pt x="9" y="121"/>
                      </a:lnTo>
                      <a:lnTo>
                        <a:pt x="7" y="112"/>
                      </a:lnTo>
                      <a:lnTo>
                        <a:pt x="7" y="102"/>
                      </a:lnTo>
                      <a:lnTo>
                        <a:pt x="7" y="92"/>
                      </a:lnTo>
                      <a:lnTo>
                        <a:pt x="9" y="83"/>
                      </a:lnTo>
                      <a:lnTo>
                        <a:pt x="10" y="73"/>
                      </a:lnTo>
                      <a:lnTo>
                        <a:pt x="14" y="65"/>
                      </a:lnTo>
                      <a:lnTo>
                        <a:pt x="19" y="56"/>
                      </a:lnTo>
                      <a:lnTo>
                        <a:pt x="22" y="49"/>
                      </a:lnTo>
                      <a:lnTo>
                        <a:pt x="29" y="41"/>
                      </a:lnTo>
                      <a:lnTo>
                        <a:pt x="34" y="34"/>
                      </a:lnTo>
                      <a:lnTo>
                        <a:pt x="41" y="29"/>
                      </a:lnTo>
                      <a:lnTo>
                        <a:pt x="48" y="23"/>
                      </a:lnTo>
                      <a:lnTo>
                        <a:pt x="57" y="18"/>
                      </a:lnTo>
                      <a:lnTo>
                        <a:pt x="65" y="15"/>
                      </a:lnTo>
                      <a:lnTo>
                        <a:pt x="74" y="12"/>
                      </a:lnTo>
                      <a:lnTo>
                        <a:pt x="82" y="8"/>
                      </a:lnTo>
                      <a:lnTo>
                        <a:pt x="92" y="6"/>
                      </a:lnTo>
                      <a:lnTo>
                        <a:pt x="103" y="6"/>
                      </a:lnTo>
                      <a:lnTo>
                        <a:pt x="111" y="6"/>
                      </a:lnTo>
                      <a:lnTo>
                        <a:pt x="122" y="8"/>
                      </a:lnTo>
                      <a:lnTo>
                        <a:pt x="130" y="12"/>
                      </a:lnTo>
                      <a:lnTo>
                        <a:pt x="139" y="15"/>
                      </a:lnTo>
                      <a:lnTo>
                        <a:pt x="147" y="18"/>
                      </a:lnTo>
                      <a:lnTo>
                        <a:pt x="156" y="23"/>
                      </a:lnTo>
                      <a:lnTo>
                        <a:pt x="163" y="29"/>
                      </a:lnTo>
                      <a:lnTo>
                        <a:pt x="170" y="34"/>
                      </a:lnTo>
                      <a:lnTo>
                        <a:pt x="176" y="41"/>
                      </a:lnTo>
                      <a:lnTo>
                        <a:pt x="182" y="49"/>
                      </a:lnTo>
                      <a:lnTo>
                        <a:pt x="187" y="56"/>
                      </a:lnTo>
                      <a:lnTo>
                        <a:pt x="190" y="65"/>
                      </a:lnTo>
                      <a:lnTo>
                        <a:pt x="193" y="73"/>
                      </a:lnTo>
                      <a:lnTo>
                        <a:pt x="195" y="83"/>
                      </a:lnTo>
                      <a:lnTo>
                        <a:pt x="197" y="92"/>
                      </a:lnTo>
                      <a:lnTo>
                        <a:pt x="197" y="102"/>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6" name="Freeform 182"/>
                <p:cNvSpPr>
                  <a:spLocks noEditPoints="1"/>
                </p:cNvSpPr>
                <p:nvPr/>
              </p:nvSpPr>
              <p:spPr bwMode="auto">
                <a:xfrm>
                  <a:off x="3649" y="3204"/>
                  <a:ext cx="197" cy="198"/>
                </a:xfrm>
                <a:custGeom>
                  <a:avLst/>
                  <a:gdLst>
                    <a:gd name="T0" fmla="*/ 197 w 197"/>
                    <a:gd name="T1" fmla="*/ 89 h 198"/>
                    <a:gd name="T2" fmla="*/ 194 w 197"/>
                    <a:gd name="T3" fmla="*/ 70 h 198"/>
                    <a:gd name="T4" fmla="*/ 185 w 197"/>
                    <a:gd name="T5" fmla="*/ 51 h 198"/>
                    <a:gd name="T6" fmla="*/ 175 w 197"/>
                    <a:gd name="T7" fmla="*/ 36 h 198"/>
                    <a:gd name="T8" fmla="*/ 161 w 197"/>
                    <a:gd name="T9" fmla="*/ 22 h 198"/>
                    <a:gd name="T10" fmla="*/ 146 w 197"/>
                    <a:gd name="T11" fmla="*/ 12 h 198"/>
                    <a:gd name="T12" fmla="*/ 129 w 197"/>
                    <a:gd name="T13" fmla="*/ 5 h 198"/>
                    <a:gd name="T14" fmla="*/ 110 w 197"/>
                    <a:gd name="T15" fmla="*/ 0 h 198"/>
                    <a:gd name="T16" fmla="*/ 89 w 197"/>
                    <a:gd name="T17" fmla="*/ 0 h 198"/>
                    <a:gd name="T18" fmla="*/ 69 w 197"/>
                    <a:gd name="T19" fmla="*/ 5 h 198"/>
                    <a:gd name="T20" fmla="*/ 52 w 197"/>
                    <a:gd name="T21" fmla="*/ 12 h 198"/>
                    <a:gd name="T22" fmla="*/ 36 w 197"/>
                    <a:gd name="T23" fmla="*/ 22 h 198"/>
                    <a:gd name="T24" fmla="*/ 23 w 197"/>
                    <a:gd name="T25" fmla="*/ 36 h 198"/>
                    <a:gd name="T26" fmla="*/ 12 w 197"/>
                    <a:gd name="T27" fmla="*/ 51 h 198"/>
                    <a:gd name="T28" fmla="*/ 4 w 197"/>
                    <a:gd name="T29" fmla="*/ 70 h 198"/>
                    <a:gd name="T30" fmla="*/ 0 w 197"/>
                    <a:gd name="T31" fmla="*/ 89 h 198"/>
                    <a:gd name="T32" fmla="*/ 0 w 197"/>
                    <a:gd name="T33" fmla="*/ 109 h 198"/>
                    <a:gd name="T34" fmla="*/ 4 w 197"/>
                    <a:gd name="T35" fmla="*/ 128 h 198"/>
                    <a:gd name="T36" fmla="*/ 12 w 197"/>
                    <a:gd name="T37" fmla="*/ 145 h 198"/>
                    <a:gd name="T38" fmla="*/ 23 w 197"/>
                    <a:gd name="T39" fmla="*/ 162 h 198"/>
                    <a:gd name="T40" fmla="*/ 36 w 197"/>
                    <a:gd name="T41" fmla="*/ 176 h 198"/>
                    <a:gd name="T42" fmla="*/ 52 w 197"/>
                    <a:gd name="T43" fmla="*/ 186 h 198"/>
                    <a:gd name="T44" fmla="*/ 69 w 197"/>
                    <a:gd name="T45" fmla="*/ 193 h 198"/>
                    <a:gd name="T46" fmla="*/ 89 w 197"/>
                    <a:gd name="T47" fmla="*/ 197 h 198"/>
                    <a:gd name="T48" fmla="*/ 110 w 197"/>
                    <a:gd name="T49" fmla="*/ 197 h 198"/>
                    <a:gd name="T50" fmla="*/ 129 w 197"/>
                    <a:gd name="T51" fmla="*/ 193 h 198"/>
                    <a:gd name="T52" fmla="*/ 146 w 197"/>
                    <a:gd name="T53" fmla="*/ 186 h 198"/>
                    <a:gd name="T54" fmla="*/ 161 w 197"/>
                    <a:gd name="T55" fmla="*/ 176 h 198"/>
                    <a:gd name="T56" fmla="*/ 175 w 197"/>
                    <a:gd name="T57" fmla="*/ 162 h 198"/>
                    <a:gd name="T58" fmla="*/ 185 w 197"/>
                    <a:gd name="T59" fmla="*/ 145 h 198"/>
                    <a:gd name="T60" fmla="*/ 194 w 197"/>
                    <a:gd name="T61" fmla="*/ 128 h 198"/>
                    <a:gd name="T62" fmla="*/ 197 w 197"/>
                    <a:gd name="T63" fmla="*/ 109 h 198"/>
                    <a:gd name="T64" fmla="*/ 190 w 197"/>
                    <a:gd name="T65" fmla="*/ 99 h 198"/>
                    <a:gd name="T66" fmla="*/ 189 w 197"/>
                    <a:gd name="T67" fmla="*/ 118 h 198"/>
                    <a:gd name="T68" fmla="*/ 184 w 197"/>
                    <a:gd name="T69" fmla="*/ 135 h 198"/>
                    <a:gd name="T70" fmla="*/ 165 w 197"/>
                    <a:gd name="T71" fmla="*/ 164 h 198"/>
                    <a:gd name="T72" fmla="*/ 134 w 197"/>
                    <a:gd name="T73" fmla="*/ 183 h 198"/>
                    <a:gd name="T74" fmla="*/ 117 w 197"/>
                    <a:gd name="T75" fmla="*/ 188 h 198"/>
                    <a:gd name="T76" fmla="*/ 100 w 197"/>
                    <a:gd name="T77" fmla="*/ 190 h 198"/>
                    <a:gd name="T78" fmla="*/ 81 w 197"/>
                    <a:gd name="T79" fmla="*/ 188 h 198"/>
                    <a:gd name="T80" fmla="*/ 64 w 197"/>
                    <a:gd name="T81" fmla="*/ 183 h 198"/>
                    <a:gd name="T82" fmla="*/ 35 w 197"/>
                    <a:gd name="T83" fmla="*/ 164 h 198"/>
                    <a:gd name="T84" fmla="*/ 14 w 197"/>
                    <a:gd name="T85" fmla="*/ 135 h 198"/>
                    <a:gd name="T86" fmla="*/ 9 w 197"/>
                    <a:gd name="T87" fmla="*/ 118 h 198"/>
                    <a:gd name="T88" fmla="*/ 7 w 197"/>
                    <a:gd name="T89" fmla="*/ 99 h 198"/>
                    <a:gd name="T90" fmla="*/ 9 w 197"/>
                    <a:gd name="T91" fmla="*/ 80 h 198"/>
                    <a:gd name="T92" fmla="*/ 14 w 197"/>
                    <a:gd name="T93" fmla="*/ 63 h 198"/>
                    <a:gd name="T94" fmla="*/ 35 w 197"/>
                    <a:gd name="T95" fmla="*/ 34 h 198"/>
                    <a:gd name="T96" fmla="*/ 64 w 197"/>
                    <a:gd name="T97" fmla="*/ 14 h 198"/>
                    <a:gd name="T98" fmla="*/ 81 w 197"/>
                    <a:gd name="T99" fmla="*/ 9 h 198"/>
                    <a:gd name="T100" fmla="*/ 100 w 197"/>
                    <a:gd name="T101" fmla="*/ 7 h 198"/>
                    <a:gd name="T102" fmla="*/ 117 w 197"/>
                    <a:gd name="T103" fmla="*/ 9 h 198"/>
                    <a:gd name="T104" fmla="*/ 134 w 197"/>
                    <a:gd name="T105" fmla="*/ 14 h 198"/>
                    <a:gd name="T106" fmla="*/ 165 w 197"/>
                    <a:gd name="T107" fmla="*/ 34 h 198"/>
                    <a:gd name="T108" fmla="*/ 184 w 197"/>
                    <a:gd name="T109" fmla="*/ 63 h 198"/>
                    <a:gd name="T110" fmla="*/ 189 w 197"/>
                    <a:gd name="T111" fmla="*/ 80 h 198"/>
                    <a:gd name="T112" fmla="*/ 190 w 197"/>
                    <a:gd name="T113" fmla="*/ 99 h 1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7"/>
                    <a:gd name="T172" fmla="*/ 0 h 198"/>
                    <a:gd name="T173" fmla="*/ 197 w 197"/>
                    <a:gd name="T174" fmla="*/ 198 h 1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7" h="198">
                      <a:moveTo>
                        <a:pt x="197" y="99"/>
                      </a:moveTo>
                      <a:lnTo>
                        <a:pt x="197" y="89"/>
                      </a:lnTo>
                      <a:lnTo>
                        <a:pt x="196" y="79"/>
                      </a:lnTo>
                      <a:lnTo>
                        <a:pt x="194" y="70"/>
                      </a:lnTo>
                      <a:lnTo>
                        <a:pt x="190" y="60"/>
                      </a:lnTo>
                      <a:lnTo>
                        <a:pt x="185" y="51"/>
                      </a:lnTo>
                      <a:lnTo>
                        <a:pt x="182" y="44"/>
                      </a:lnTo>
                      <a:lnTo>
                        <a:pt x="175" y="36"/>
                      </a:lnTo>
                      <a:lnTo>
                        <a:pt x="170" y="29"/>
                      </a:lnTo>
                      <a:lnTo>
                        <a:pt x="161" y="22"/>
                      </a:lnTo>
                      <a:lnTo>
                        <a:pt x="155" y="17"/>
                      </a:lnTo>
                      <a:lnTo>
                        <a:pt x="146" y="12"/>
                      </a:lnTo>
                      <a:lnTo>
                        <a:pt x="137" y="9"/>
                      </a:lnTo>
                      <a:lnTo>
                        <a:pt x="129" y="5"/>
                      </a:lnTo>
                      <a:lnTo>
                        <a:pt x="119" y="2"/>
                      </a:lnTo>
                      <a:lnTo>
                        <a:pt x="110" y="0"/>
                      </a:lnTo>
                      <a:lnTo>
                        <a:pt x="100" y="0"/>
                      </a:lnTo>
                      <a:lnTo>
                        <a:pt x="89" y="0"/>
                      </a:lnTo>
                      <a:lnTo>
                        <a:pt x="79" y="2"/>
                      </a:lnTo>
                      <a:lnTo>
                        <a:pt x="69" y="5"/>
                      </a:lnTo>
                      <a:lnTo>
                        <a:pt x="60" y="9"/>
                      </a:lnTo>
                      <a:lnTo>
                        <a:pt x="52" y="12"/>
                      </a:lnTo>
                      <a:lnTo>
                        <a:pt x="43" y="17"/>
                      </a:lnTo>
                      <a:lnTo>
                        <a:pt x="36" y="22"/>
                      </a:lnTo>
                      <a:lnTo>
                        <a:pt x="30" y="29"/>
                      </a:lnTo>
                      <a:lnTo>
                        <a:pt x="23" y="36"/>
                      </a:lnTo>
                      <a:lnTo>
                        <a:pt x="18" y="44"/>
                      </a:lnTo>
                      <a:lnTo>
                        <a:pt x="12" y="51"/>
                      </a:lnTo>
                      <a:lnTo>
                        <a:pt x="7" y="60"/>
                      </a:lnTo>
                      <a:lnTo>
                        <a:pt x="4" y="70"/>
                      </a:lnTo>
                      <a:lnTo>
                        <a:pt x="2" y="79"/>
                      </a:lnTo>
                      <a:lnTo>
                        <a:pt x="0" y="89"/>
                      </a:lnTo>
                      <a:lnTo>
                        <a:pt x="0" y="99"/>
                      </a:lnTo>
                      <a:lnTo>
                        <a:pt x="0" y="109"/>
                      </a:lnTo>
                      <a:lnTo>
                        <a:pt x="2" y="120"/>
                      </a:lnTo>
                      <a:lnTo>
                        <a:pt x="4" y="128"/>
                      </a:lnTo>
                      <a:lnTo>
                        <a:pt x="7" y="137"/>
                      </a:lnTo>
                      <a:lnTo>
                        <a:pt x="12" y="145"/>
                      </a:lnTo>
                      <a:lnTo>
                        <a:pt x="18" y="154"/>
                      </a:lnTo>
                      <a:lnTo>
                        <a:pt x="23" y="162"/>
                      </a:lnTo>
                      <a:lnTo>
                        <a:pt x="30" y="169"/>
                      </a:lnTo>
                      <a:lnTo>
                        <a:pt x="36" y="176"/>
                      </a:lnTo>
                      <a:lnTo>
                        <a:pt x="43" y="181"/>
                      </a:lnTo>
                      <a:lnTo>
                        <a:pt x="52" y="186"/>
                      </a:lnTo>
                      <a:lnTo>
                        <a:pt x="60" y="190"/>
                      </a:lnTo>
                      <a:lnTo>
                        <a:pt x="69" y="193"/>
                      </a:lnTo>
                      <a:lnTo>
                        <a:pt x="79" y="197"/>
                      </a:lnTo>
                      <a:lnTo>
                        <a:pt x="89" y="197"/>
                      </a:lnTo>
                      <a:lnTo>
                        <a:pt x="100" y="198"/>
                      </a:lnTo>
                      <a:lnTo>
                        <a:pt x="110" y="197"/>
                      </a:lnTo>
                      <a:lnTo>
                        <a:pt x="119" y="197"/>
                      </a:lnTo>
                      <a:lnTo>
                        <a:pt x="129" y="193"/>
                      </a:lnTo>
                      <a:lnTo>
                        <a:pt x="137" y="190"/>
                      </a:lnTo>
                      <a:lnTo>
                        <a:pt x="146" y="186"/>
                      </a:lnTo>
                      <a:lnTo>
                        <a:pt x="155" y="181"/>
                      </a:lnTo>
                      <a:lnTo>
                        <a:pt x="161" y="176"/>
                      </a:lnTo>
                      <a:lnTo>
                        <a:pt x="170" y="169"/>
                      </a:lnTo>
                      <a:lnTo>
                        <a:pt x="175" y="162"/>
                      </a:lnTo>
                      <a:lnTo>
                        <a:pt x="182" y="154"/>
                      </a:lnTo>
                      <a:lnTo>
                        <a:pt x="185" y="145"/>
                      </a:lnTo>
                      <a:lnTo>
                        <a:pt x="190" y="137"/>
                      </a:lnTo>
                      <a:lnTo>
                        <a:pt x="194" y="128"/>
                      </a:lnTo>
                      <a:lnTo>
                        <a:pt x="196" y="120"/>
                      </a:lnTo>
                      <a:lnTo>
                        <a:pt x="197" y="109"/>
                      </a:lnTo>
                      <a:lnTo>
                        <a:pt x="197" y="99"/>
                      </a:lnTo>
                      <a:close/>
                      <a:moveTo>
                        <a:pt x="190" y="99"/>
                      </a:moveTo>
                      <a:lnTo>
                        <a:pt x="190" y="108"/>
                      </a:lnTo>
                      <a:lnTo>
                        <a:pt x="189" y="118"/>
                      </a:lnTo>
                      <a:lnTo>
                        <a:pt x="187" y="127"/>
                      </a:lnTo>
                      <a:lnTo>
                        <a:pt x="184" y="135"/>
                      </a:lnTo>
                      <a:lnTo>
                        <a:pt x="175" y="150"/>
                      </a:lnTo>
                      <a:lnTo>
                        <a:pt x="165" y="164"/>
                      </a:lnTo>
                      <a:lnTo>
                        <a:pt x="151" y="174"/>
                      </a:lnTo>
                      <a:lnTo>
                        <a:pt x="134" y="183"/>
                      </a:lnTo>
                      <a:lnTo>
                        <a:pt x="127" y="186"/>
                      </a:lnTo>
                      <a:lnTo>
                        <a:pt x="117" y="188"/>
                      </a:lnTo>
                      <a:lnTo>
                        <a:pt x="108" y="190"/>
                      </a:lnTo>
                      <a:lnTo>
                        <a:pt x="100" y="190"/>
                      </a:lnTo>
                      <a:lnTo>
                        <a:pt x="89" y="190"/>
                      </a:lnTo>
                      <a:lnTo>
                        <a:pt x="81" y="188"/>
                      </a:lnTo>
                      <a:lnTo>
                        <a:pt x="72" y="186"/>
                      </a:lnTo>
                      <a:lnTo>
                        <a:pt x="64" y="183"/>
                      </a:lnTo>
                      <a:lnTo>
                        <a:pt x="48" y="174"/>
                      </a:lnTo>
                      <a:lnTo>
                        <a:pt x="35" y="164"/>
                      </a:lnTo>
                      <a:lnTo>
                        <a:pt x="23" y="150"/>
                      </a:lnTo>
                      <a:lnTo>
                        <a:pt x="14" y="135"/>
                      </a:lnTo>
                      <a:lnTo>
                        <a:pt x="11" y="127"/>
                      </a:lnTo>
                      <a:lnTo>
                        <a:pt x="9" y="118"/>
                      </a:lnTo>
                      <a:lnTo>
                        <a:pt x="7" y="108"/>
                      </a:lnTo>
                      <a:lnTo>
                        <a:pt x="7" y="99"/>
                      </a:lnTo>
                      <a:lnTo>
                        <a:pt x="7" y="89"/>
                      </a:lnTo>
                      <a:lnTo>
                        <a:pt x="9" y="80"/>
                      </a:lnTo>
                      <a:lnTo>
                        <a:pt x="11" y="72"/>
                      </a:lnTo>
                      <a:lnTo>
                        <a:pt x="14" y="63"/>
                      </a:lnTo>
                      <a:lnTo>
                        <a:pt x="23" y="48"/>
                      </a:lnTo>
                      <a:lnTo>
                        <a:pt x="35" y="34"/>
                      </a:lnTo>
                      <a:lnTo>
                        <a:pt x="48" y="22"/>
                      </a:lnTo>
                      <a:lnTo>
                        <a:pt x="64" y="14"/>
                      </a:lnTo>
                      <a:lnTo>
                        <a:pt x="72" y="12"/>
                      </a:lnTo>
                      <a:lnTo>
                        <a:pt x="81" y="9"/>
                      </a:lnTo>
                      <a:lnTo>
                        <a:pt x="89" y="9"/>
                      </a:lnTo>
                      <a:lnTo>
                        <a:pt x="100" y="7"/>
                      </a:lnTo>
                      <a:lnTo>
                        <a:pt x="108" y="9"/>
                      </a:lnTo>
                      <a:lnTo>
                        <a:pt x="117" y="9"/>
                      </a:lnTo>
                      <a:lnTo>
                        <a:pt x="127" y="12"/>
                      </a:lnTo>
                      <a:lnTo>
                        <a:pt x="134" y="14"/>
                      </a:lnTo>
                      <a:lnTo>
                        <a:pt x="151" y="22"/>
                      </a:lnTo>
                      <a:lnTo>
                        <a:pt x="165" y="34"/>
                      </a:lnTo>
                      <a:lnTo>
                        <a:pt x="175" y="48"/>
                      </a:lnTo>
                      <a:lnTo>
                        <a:pt x="184" y="63"/>
                      </a:lnTo>
                      <a:lnTo>
                        <a:pt x="187" y="72"/>
                      </a:lnTo>
                      <a:lnTo>
                        <a:pt x="189" y="80"/>
                      </a:lnTo>
                      <a:lnTo>
                        <a:pt x="190" y="89"/>
                      </a:lnTo>
                      <a:lnTo>
                        <a:pt x="190" y="99"/>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7" name="Freeform 183"/>
                <p:cNvSpPr>
                  <a:spLocks noEditPoints="1"/>
                </p:cNvSpPr>
                <p:nvPr/>
              </p:nvSpPr>
              <p:spPr bwMode="auto">
                <a:xfrm>
                  <a:off x="3653" y="3207"/>
                  <a:ext cx="190" cy="192"/>
                </a:xfrm>
                <a:custGeom>
                  <a:avLst/>
                  <a:gdLst>
                    <a:gd name="T0" fmla="*/ 190 w 190"/>
                    <a:gd name="T1" fmla="*/ 86 h 192"/>
                    <a:gd name="T2" fmla="*/ 186 w 190"/>
                    <a:gd name="T3" fmla="*/ 67 h 192"/>
                    <a:gd name="T4" fmla="*/ 180 w 190"/>
                    <a:gd name="T5" fmla="*/ 50 h 192"/>
                    <a:gd name="T6" fmla="*/ 169 w 190"/>
                    <a:gd name="T7" fmla="*/ 35 h 192"/>
                    <a:gd name="T8" fmla="*/ 156 w 190"/>
                    <a:gd name="T9" fmla="*/ 23 h 192"/>
                    <a:gd name="T10" fmla="*/ 140 w 190"/>
                    <a:gd name="T11" fmla="*/ 12 h 192"/>
                    <a:gd name="T12" fmla="*/ 123 w 190"/>
                    <a:gd name="T13" fmla="*/ 6 h 192"/>
                    <a:gd name="T14" fmla="*/ 104 w 190"/>
                    <a:gd name="T15" fmla="*/ 0 h 192"/>
                    <a:gd name="T16" fmla="*/ 85 w 190"/>
                    <a:gd name="T17" fmla="*/ 0 h 192"/>
                    <a:gd name="T18" fmla="*/ 67 w 190"/>
                    <a:gd name="T19" fmla="*/ 6 h 192"/>
                    <a:gd name="T20" fmla="*/ 50 w 190"/>
                    <a:gd name="T21" fmla="*/ 12 h 192"/>
                    <a:gd name="T22" fmla="*/ 34 w 190"/>
                    <a:gd name="T23" fmla="*/ 23 h 192"/>
                    <a:gd name="T24" fmla="*/ 22 w 190"/>
                    <a:gd name="T25" fmla="*/ 35 h 192"/>
                    <a:gd name="T26" fmla="*/ 12 w 190"/>
                    <a:gd name="T27" fmla="*/ 50 h 192"/>
                    <a:gd name="T28" fmla="*/ 3 w 190"/>
                    <a:gd name="T29" fmla="*/ 67 h 192"/>
                    <a:gd name="T30" fmla="*/ 0 w 190"/>
                    <a:gd name="T31" fmla="*/ 86 h 192"/>
                    <a:gd name="T32" fmla="*/ 0 w 190"/>
                    <a:gd name="T33" fmla="*/ 106 h 192"/>
                    <a:gd name="T34" fmla="*/ 3 w 190"/>
                    <a:gd name="T35" fmla="*/ 124 h 192"/>
                    <a:gd name="T36" fmla="*/ 12 w 190"/>
                    <a:gd name="T37" fmla="*/ 141 h 192"/>
                    <a:gd name="T38" fmla="*/ 22 w 190"/>
                    <a:gd name="T39" fmla="*/ 156 h 192"/>
                    <a:gd name="T40" fmla="*/ 34 w 190"/>
                    <a:gd name="T41" fmla="*/ 170 h 192"/>
                    <a:gd name="T42" fmla="*/ 50 w 190"/>
                    <a:gd name="T43" fmla="*/ 180 h 192"/>
                    <a:gd name="T44" fmla="*/ 67 w 190"/>
                    <a:gd name="T45" fmla="*/ 187 h 192"/>
                    <a:gd name="T46" fmla="*/ 85 w 190"/>
                    <a:gd name="T47" fmla="*/ 190 h 192"/>
                    <a:gd name="T48" fmla="*/ 104 w 190"/>
                    <a:gd name="T49" fmla="*/ 190 h 192"/>
                    <a:gd name="T50" fmla="*/ 123 w 190"/>
                    <a:gd name="T51" fmla="*/ 187 h 192"/>
                    <a:gd name="T52" fmla="*/ 140 w 190"/>
                    <a:gd name="T53" fmla="*/ 180 h 192"/>
                    <a:gd name="T54" fmla="*/ 156 w 190"/>
                    <a:gd name="T55" fmla="*/ 170 h 192"/>
                    <a:gd name="T56" fmla="*/ 169 w 190"/>
                    <a:gd name="T57" fmla="*/ 156 h 192"/>
                    <a:gd name="T58" fmla="*/ 180 w 190"/>
                    <a:gd name="T59" fmla="*/ 141 h 192"/>
                    <a:gd name="T60" fmla="*/ 186 w 190"/>
                    <a:gd name="T61" fmla="*/ 124 h 192"/>
                    <a:gd name="T62" fmla="*/ 190 w 190"/>
                    <a:gd name="T63" fmla="*/ 106 h 192"/>
                    <a:gd name="T64" fmla="*/ 183 w 190"/>
                    <a:gd name="T65" fmla="*/ 96 h 192"/>
                    <a:gd name="T66" fmla="*/ 181 w 190"/>
                    <a:gd name="T67" fmla="*/ 113 h 192"/>
                    <a:gd name="T68" fmla="*/ 176 w 190"/>
                    <a:gd name="T69" fmla="*/ 130 h 192"/>
                    <a:gd name="T70" fmla="*/ 157 w 190"/>
                    <a:gd name="T71" fmla="*/ 158 h 192"/>
                    <a:gd name="T72" fmla="*/ 130 w 190"/>
                    <a:gd name="T73" fmla="*/ 177 h 192"/>
                    <a:gd name="T74" fmla="*/ 113 w 190"/>
                    <a:gd name="T75" fmla="*/ 182 h 192"/>
                    <a:gd name="T76" fmla="*/ 96 w 190"/>
                    <a:gd name="T77" fmla="*/ 183 h 192"/>
                    <a:gd name="T78" fmla="*/ 77 w 190"/>
                    <a:gd name="T79" fmla="*/ 182 h 192"/>
                    <a:gd name="T80" fmla="*/ 62 w 190"/>
                    <a:gd name="T81" fmla="*/ 177 h 192"/>
                    <a:gd name="T82" fmla="*/ 32 w 190"/>
                    <a:gd name="T83" fmla="*/ 158 h 192"/>
                    <a:gd name="T84" fmla="*/ 14 w 190"/>
                    <a:gd name="T85" fmla="*/ 130 h 192"/>
                    <a:gd name="T86" fmla="*/ 8 w 190"/>
                    <a:gd name="T87" fmla="*/ 113 h 192"/>
                    <a:gd name="T88" fmla="*/ 7 w 190"/>
                    <a:gd name="T89" fmla="*/ 96 h 192"/>
                    <a:gd name="T90" fmla="*/ 8 w 190"/>
                    <a:gd name="T91" fmla="*/ 79 h 192"/>
                    <a:gd name="T92" fmla="*/ 14 w 190"/>
                    <a:gd name="T93" fmla="*/ 62 h 192"/>
                    <a:gd name="T94" fmla="*/ 32 w 190"/>
                    <a:gd name="T95" fmla="*/ 33 h 192"/>
                    <a:gd name="T96" fmla="*/ 62 w 190"/>
                    <a:gd name="T97" fmla="*/ 14 h 192"/>
                    <a:gd name="T98" fmla="*/ 77 w 190"/>
                    <a:gd name="T99" fmla="*/ 9 h 192"/>
                    <a:gd name="T100" fmla="*/ 96 w 190"/>
                    <a:gd name="T101" fmla="*/ 7 h 192"/>
                    <a:gd name="T102" fmla="*/ 113 w 190"/>
                    <a:gd name="T103" fmla="*/ 9 h 192"/>
                    <a:gd name="T104" fmla="*/ 130 w 190"/>
                    <a:gd name="T105" fmla="*/ 14 h 192"/>
                    <a:gd name="T106" fmla="*/ 157 w 190"/>
                    <a:gd name="T107" fmla="*/ 33 h 192"/>
                    <a:gd name="T108" fmla="*/ 176 w 190"/>
                    <a:gd name="T109" fmla="*/ 62 h 192"/>
                    <a:gd name="T110" fmla="*/ 181 w 190"/>
                    <a:gd name="T111" fmla="*/ 79 h 192"/>
                    <a:gd name="T112" fmla="*/ 183 w 190"/>
                    <a:gd name="T113" fmla="*/ 96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0"/>
                    <a:gd name="T172" fmla="*/ 0 h 192"/>
                    <a:gd name="T173" fmla="*/ 190 w 190"/>
                    <a:gd name="T174" fmla="*/ 192 h 1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0" h="192">
                      <a:moveTo>
                        <a:pt x="190" y="96"/>
                      </a:moveTo>
                      <a:lnTo>
                        <a:pt x="190" y="86"/>
                      </a:lnTo>
                      <a:lnTo>
                        <a:pt x="188" y="77"/>
                      </a:lnTo>
                      <a:lnTo>
                        <a:pt x="186" y="67"/>
                      </a:lnTo>
                      <a:lnTo>
                        <a:pt x="183" y="59"/>
                      </a:lnTo>
                      <a:lnTo>
                        <a:pt x="180" y="50"/>
                      </a:lnTo>
                      <a:lnTo>
                        <a:pt x="175" y="43"/>
                      </a:lnTo>
                      <a:lnTo>
                        <a:pt x="169" y="35"/>
                      </a:lnTo>
                      <a:lnTo>
                        <a:pt x="163" y="28"/>
                      </a:lnTo>
                      <a:lnTo>
                        <a:pt x="156" y="23"/>
                      </a:lnTo>
                      <a:lnTo>
                        <a:pt x="149" y="17"/>
                      </a:lnTo>
                      <a:lnTo>
                        <a:pt x="140" y="12"/>
                      </a:lnTo>
                      <a:lnTo>
                        <a:pt x="132" y="9"/>
                      </a:lnTo>
                      <a:lnTo>
                        <a:pt x="123" y="6"/>
                      </a:lnTo>
                      <a:lnTo>
                        <a:pt x="115" y="2"/>
                      </a:lnTo>
                      <a:lnTo>
                        <a:pt x="104" y="0"/>
                      </a:lnTo>
                      <a:lnTo>
                        <a:pt x="96" y="0"/>
                      </a:lnTo>
                      <a:lnTo>
                        <a:pt x="85" y="0"/>
                      </a:lnTo>
                      <a:lnTo>
                        <a:pt x="75" y="2"/>
                      </a:lnTo>
                      <a:lnTo>
                        <a:pt x="67" y="6"/>
                      </a:lnTo>
                      <a:lnTo>
                        <a:pt x="58" y="9"/>
                      </a:lnTo>
                      <a:lnTo>
                        <a:pt x="50" y="12"/>
                      </a:lnTo>
                      <a:lnTo>
                        <a:pt x="41" y="17"/>
                      </a:lnTo>
                      <a:lnTo>
                        <a:pt x="34" y="23"/>
                      </a:lnTo>
                      <a:lnTo>
                        <a:pt x="27" y="28"/>
                      </a:lnTo>
                      <a:lnTo>
                        <a:pt x="22" y="35"/>
                      </a:lnTo>
                      <a:lnTo>
                        <a:pt x="15" y="43"/>
                      </a:lnTo>
                      <a:lnTo>
                        <a:pt x="12" y="50"/>
                      </a:lnTo>
                      <a:lnTo>
                        <a:pt x="7" y="59"/>
                      </a:lnTo>
                      <a:lnTo>
                        <a:pt x="3" y="67"/>
                      </a:lnTo>
                      <a:lnTo>
                        <a:pt x="2" y="77"/>
                      </a:lnTo>
                      <a:lnTo>
                        <a:pt x="0" y="86"/>
                      </a:lnTo>
                      <a:lnTo>
                        <a:pt x="0" y="96"/>
                      </a:lnTo>
                      <a:lnTo>
                        <a:pt x="0" y="106"/>
                      </a:lnTo>
                      <a:lnTo>
                        <a:pt x="2" y="115"/>
                      </a:lnTo>
                      <a:lnTo>
                        <a:pt x="3" y="124"/>
                      </a:lnTo>
                      <a:lnTo>
                        <a:pt x="7" y="134"/>
                      </a:lnTo>
                      <a:lnTo>
                        <a:pt x="12" y="141"/>
                      </a:lnTo>
                      <a:lnTo>
                        <a:pt x="15" y="149"/>
                      </a:lnTo>
                      <a:lnTo>
                        <a:pt x="22" y="156"/>
                      </a:lnTo>
                      <a:lnTo>
                        <a:pt x="27" y="163"/>
                      </a:lnTo>
                      <a:lnTo>
                        <a:pt x="34" y="170"/>
                      </a:lnTo>
                      <a:lnTo>
                        <a:pt x="41" y="175"/>
                      </a:lnTo>
                      <a:lnTo>
                        <a:pt x="50" y="180"/>
                      </a:lnTo>
                      <a:lnTo>
                        <a:pt x="58" y="183"/>
                      </a:lnTo>
                      <a:lnTo>
                        <a:pt x="67" y="187"/>
                      </a:lnTo>
                      <a:lnTo>
                        <a:pt x="75" y="189"/>
                      </a:lnTo>
                      <a:lnTo>
                        <a:pt x="85" y="190"/>
                      </a:lnTo>
                      <a:lnTo>
                        <a:pt x="96" y="192"/>
                      </a:lnTo>
                      <a:lnTo>
                        <a:pt x="104" y="190"/>
                      </a:lnTo>
                      <a:lnTo>
                        <a:pt x="115" y="189"/>
                      </a:lnTo>
                      <a:lnTo>
                        <a:pt x="123" y="187"/>
                      </a:lnTo>
                      <a:lnTo>
                        <a:pt x="132" y="183"/>
                      </a:lnTo>
                      <a:lnTo>
                        <a:pt x="140" y="180"/>
                      </a:lnTo>
                      <a:lnTo>
                        <a:pt x="149" y="175"/>
                      </a:lnTo>
                      <a:lnTo>
                        <a:pt x="156" y="170"/>
                      </a:lnTo>
                      <a:lnTo>
                        <a:pt x="163" y="163"/>
                      </a:lnTo>
                      <a:lnTo>
                        <a:pt x="169" y="156"/>
                      </a:lnTo>
                      <a:lnTo>
                        <a:pt x="175" y="149"/>
                      </a:lnTo>
                      <a:lnTo>
                        <a:pt x="180" y="141"/>
                      </a:lnTo>
                      <a:lnTo>
                        <a:pt x="183" y="134"/>
                      </a:lnTo>
                      <a:lnTo>
                        <a:pt x="186" y="124"/>
                      </a:lnTo>
                      <a:lnTo>
                        <a:pt x="188" y="115"/>
                      </a:lnTo>
                      <a:lnTo>
                        <a:pt x="190" y="106"/>
                      </a:lnTo>
                      <a:lnTo>
                        <a:pt x="190" y="96"/>
                      </a:lnTo>
                      <a:close/>
                      <a:moveTo>
                        <a:pt x="183" y="96"/>
                      </a:moveTo>
                      <a:lnTo>
                        <a:pt x="183" y="105"/>
                      </a:lnTo>
                      <a:lnTo>
                        <a:pt x="181" y="113"/>
                      </a:lnTo>
                      <a:lnTo>
                        <a:pt x="180" y="122"/>
                      </a:lnTo>
                      <a:lnTo>
                        <a:pt x="176" y="130"/>
                      </a:lnTo>
                      <a:lnTo>
                        <a:pt x="168" y="146"/>
                      </a:lnTo>
                      <a:lnTo>
                        <a:pt x="157" y="158"/>
                      </a:lnTo>
                      <a:lnTo>
                        <a:pt x="144" y="170"/>
                      </a:lnTo>
                      <a:lnTo>
                        <a:pt x="130" y="177"/>
                      </a:lnTo>
                      <a:lnTo>
                        <a:pt x="121" y="180"/>
                      </a:lnTo>
                      <a:lnTo>
                        <a:pt x="113" y="182"/>
                      </a:lnTo>
                      <a:lnTo>
                        <a:pt x="104" y="183"/>
                      </a:lnTo>
                      <a:lnTo>
                        <a:pt x="96" y="183"/>
                      </a:lnTo>
                      <a:lnTo>
                        <a:pt x="85" y="183"/>
                      </a:lnTo>
                      <a:lnTo>
                        <a:pt x="77" y="182"/>
                      </a:lnTo>
                      <a:lnTo>
                        <a:pt x="68" y="180"/>
                      </a:lnTo>
                      <a:lnTo>
                        <a:pt x="62" y="177"/>
                      </a:lnTo>
                      <a:lnTo>
                        <a:pt x="46" y="170"/>
                      </a:lnTo>
                      <a:lnTo>
                        <a:pt x="32" y="158"/>
                      </a:lnTo>
                      <a:lnTo>
                        <a:pt x="22" y="146"/>
                      </a:lnTo>
                      <a:lnTo>
                        <a:pt x="14" y="130"/>
                      </a:lnTo>
                      <a:lnTo>
                        <a:pt x="12" y="122"/>
                      </a:lnTo>
                      <a:lnTo>
                        <a:pt x="8" y="113"/>
                      </a:lnTo>
                      <a:lnTo>
                        <a:pt x="7" y="105"/>
                      </a:lnTo>
                      <a:lnTo>
                        <a:pt x="7" y="96"/>
                      </a:lnTo>
                      <a:lnTo>
                        <a:pt x="7" y="88"/>
                      </a:lnTo>
                      <a:lnTo>
                        <a:pt x="8" y="79"/>
                      </a:lnTo>
                      <a:lnTo>
                        <a:pt x="12" y="71"/>
                      </a:lnTo>
                      <a:lnTo>
                        <a:pt x="14" y="62"/>
                      </a:lnTo>
                      <a:lnTo>
                        <a:pt x="22" y="47"/>
                      </a:lnTo>
                      <a:lnTo>
                        <a:pt x="32" y="33"/>
                      </a:lnTo>
                      <a:lnTo>
                        <a:pt x="46" y="23"/>
                      </a:lnTo>
                      <a:lnTo>
                        <a:pt x="62" y="14"/>
                      </a:lnTo>
                      <a:lnTo>
                        <a:pt x="68" y="12"/>
                      </a:lnTo>
                      <a:lnTo>
                        <a:pt x="77" y="9"/>
                      </a:lnTo>
                      <a:lnTo>
                        <a:pt x="85" y="9"/>
                      </a:lnTo>
                      <a:lnTo>
                        <a:pt x="96" y="7"/>
                      </a:lnTo>
                      <a:lnTo>
                        <a:pt x="104" y="9"/>
                      </a:lnTo>
                      <a:lnTo>
                        <a:pt x="113" y="9"/>
                      </a:lnTo>
                      <a:lnTo>
                        <a:pt x="121" y="12"/>
                      </a:lnTo>
                      <a:lnTo>
                        <a:pt x="130" y="14"/>
                      </a:lnTo>
                      <a:lnTo>
                        <a:pt x="144" y="23"/>
                      </a:lnTo>
                      <a:lnTo>
                        <a:pt x="157" y="33"/>
                      </a:lnTo>
                      <a:lnTo>
                        <a:pt x="168" y="47"/>
                      </a:lnTo>
                      <a:lnTo>
                        <a:pt x="176" y="62"/>
                      </a:lnTo>
                      <a:lnTo>
                        <a:pt x="180" y="71"/>
                      </a:lnTo>
                      <a:lnTo>
                        <a:pt x="181" y="79"/>
                      </a:lnTo>
                      <a:lnTo>
                        <a:pt x="183" y="88"/>
                      </a:lnTo>
                      <a:lnTo>
                        <a:pt x="183" y="96"/>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8" name="Freeform 184"/>
                <p:cNvSpPr>
                  <a:spLocks noEditPoints="1"/>
                </p:cNvSpPr>
                <p:nvPr/>
              </p:nvSpPr>
              <p:spPr bwMode="auto">
                <a:xfrm>
                  <a:off x="3656" y="3211"/>
                  <a:ext cx="183" cy="183"/>
                </a:xfrm>
                <a:custGeom>
                  <a:avLst/>
                  <a:gdLst>
                    <a:gd name="T0" fmla="*/ 183 w 183"/>
                    <a:gd name="T1" fmla="*/ 82 h 183"/>
                    <a:gd name="T2" fmla="*/ 180 w 183"/>
                    <a:gd name="T3" fmla="*/ 65 h 183"/>
                    <a:gd name="T4" fmla="*/ 168 w 183"/>
                    <a:gd name="T5" fmla="*/ 41 h 183"/>
                    <a:gd name="T6" fmla="*/ 144 w 183"/>
                    <a:gd name="T7" fmla="*/ 15 h 183"/>
                    <a:gd name="T8" fmla="*/ 120 w 183"/>
                    <a:gd name="T9" fmla="*/ 5 h 183"/>
                    <a:gd name="T10" fmla="*/ 101 w 183"/>
                    <a:gd name="T11" fmla="*/ 2 h 183"/>
                    <a:gd name="T12" fmla="*/ 82 w 183"/>
                    <a:gd name="T13" fmla="*/ 2 h 183"/>
                    <a:gd name="T14" fmla="*/ 65 w 183"/>
                    <a:gd name="T15" fmla="*/ 5 h 183"/>
                    <a:gd name="T16" fmla="*/ 41 w 183"/>
                    <a:gd name="T17" fmla="*/ 15 h 183"/>
                    <a:gd name="T18" fmla="*/ 16 w 183"/>
                    <a:gd name="T19" fmla="*/ 41 h 183"/>
                    <a:gd name="T20" fmla="*/ 4 w 183"/>
                    <a:gd name="T21" fmla="*/ 65 h 183"/>
                    <a:gd name="T22" fmla="*/ 0 w 183"/>
                    <a:gd name="T23" fmla="*/ 82 h 183"/>
                    <a:gd name="T24" fmla="*/ 0 w 183"/>
                    <a:gd name="T25" fmla="*/ 101 h 183"/>
                    <a:gd name="T26" fmla="*/ 4 w 183"/>
                    <a:gd name="T27" fmla="*/ 120 h 183"/>
                    <a:gd name="T28" fmla="*/ 16 w 183"/>
                    <a:gd name="T29" fmla="*/ 143 h 183"/>
                    <a:gd name="T30" fmla="*/ 41 w 183"/>
                    <a:gd name="T31" fmla="*/ 167 h 183"/>
                    <a:gd name="T32" fmla="*/ 65 w 183"/>
                    <a:gd name="T33" fmla="*/ 179 h 183"/>
                    <a:gd name="T34" fmla="*/ 82 w 183"/>
                    <a:gd name="T35" fmla="*/ 183 h 183"/>
                    <a:gd name="T36" fmla="*/ 101 w 183"/>
                    <a:gd name="T37" fmla="*/ 183 h 183"/>
                    <a:gd name="T38" fmla="*/ 120 w 183"/>
                    <a:gd name="T39" fmla="*/ 179 h 183"/>
                    <a:gd name="T40" fmla="*/ 144 w 183"/>
                    <a:gd name="T41" fmla="*/ 167 h 183"/>
                    <a:gd name="T42" fmla="*/ 168 w 183"/>
                    <a:gd name="T43" fmla="*/ 143 h 183"/>
                    <a:gd name="T44" fmla="*/ 180 w 183"/>
                    <a:gd name="T45" fmla="*/ 120 h 183"/>
                    <a:gd name="T46" fmla="*/ 183 w 183"/>
                    <a:gd name="T47" fmla="*/ 101 h 183"/>
                    <a:gd name="T48" fmla="*/ 177 w 183"/>
                    <a:gd name="T49" fmla="*/ 92 h 183"/>
                    <a:gd name="T50" fmla="*/ 170 w 183"/>
                    <a:gd name="T51" fmla="*/ 125 h 183"/>
                    <a:gd name="T52" fmla="*/ 151 w 183"/>
                    <a:gd name="T53" fmla="*/ 152 h 183"/>
                    <a:gd name="T54" fmla="*/ 125 w 183"/>
                    <a:gd name="T55" fmla="*/ 169 h 183"/>
                    <a:gd name="T56" fmla="*/ 93 w 183"/>
                    <a:gd name="T57" fmla="*/ 176 h 183"/>
                    <a:gd name="T58" fmla="*/ 59 w 183"/>
                    <a:gd name="T59" fmla="*/ 169 h 183"/>
                    <a:gd name="T60" fmla="*/ 33 w 183"/>
                    <a:gd name="T61" fmla="*/ 152 h 183"/>
                    <a:gd name="T62" fmla="*/ 14 w 183"/>
                    <a:gd name="T63" fmla="*/ 125 h 183"/>
                    <a:gd name="T64" fmla="*/ 7 w 183"/>
                    <a:gd name="T65" fmla="*/ 92 h 183"/>
                    <a:gd name="T66" fmla="*/ 14 w 183"/>
                    <a:gd name="T67" fmla="*/ 60 h 183"/>
                    <a:gd name="T68" fmla="*/ 33 w 183"/>
                    <a:gd name="T69" fmla="*/ 32 h 183"/>
                    <a:gd name="T70" fmla="*/ 59 w 183"/>
                    <a:gd name="T71" fmla="*/ 13 h 183"/>
                    <a:gd name="T72" fmla="*/ 93 w 183"/>
                    <a:gd name="T73" fmla="*/ 8 h 183"/>
                    <a:gd name="T74" fmla="*/ 125 w 183"/>
                    <a:gd name="T75" fmla="*/ 13 h 183"/>
                    <a:gd name="T76" fmla="*/ 151 w 183"/>
                    <a:gd name="T77" fmla="*/ 32 h 183"/>
                    <a:gd name="T78" fmla="*/ 170 w 183"/>
                    <a:gd name="T79" fmla="*/ 60 h 183"/>
                    <a:gd name="T80" fmla="*/ 177 w 183"/>
                    <a:gd name="T81" fmla="*/ 92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3"/>
                    <a:gd name="T124" fmla="*/ 0 h 183"/>
                    <a:gd name="T125" fmla="*/ 183 w 183"/>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3" h="183">
                      <a:moveTo>
                        <a:pt x="183" y="92"/>
                      </a:moveTo>
                      <a:lnTo>
                        <a:pt x="183" y="82"/>
                      </a:lnTo>
                      <a:lnTo>
                        <a:pt x="182" y="73"/>
                      </a:lnTo>
                      <a:lnTo>
                        <a:pt x="180" y="65"/>
                      </a:lnTo>
                      <a:lnTo>
                        <a:pt x="177" y="56"/>
                      </a:lnTo>
                      <a:lnTo>
                        <a:pt x="168" y="41"/>
                      </a:lnTo>
                      <a:lnTo>
                        <a:pt x="158" y="27"/>
                      </a:lnTo>
                      <a:lnTo>
                        <a:pt x="144" y="15"/>
                      </a:lnTo>
                      <a:lnTo>
                        <a:pt x="127" y="7"/>
                      </a:lnTo>
                      <a:lnTo>
                        <a:pt x="120" y="5"/>
                      </a:lnTo>
                      <a:lnTo>
                        <a:pt x="110" y="2"/>
                      </a:lnTo>
                      <a:lnTo>
                        <a:pt x="101" y="2"/>
                      </a:lnTo>
                      <a:lnTo>
                        <a:pt x="93" y="0"/>
                      </a:lnTo>
                      <a:lnTo>
                        <a:pt x="82" y="2"/>
                      </a:lnTo>
                      <a:lnTo>
                        <a:pt x="74" y="2"/>
                      </a:lnTo>
                      <a:lnTo>
                        <a:pt x="65" y="5"/>
                      </a:lnTo>
                      <a:lnTo>
                        <a:pt x="57" y="7"/>
                      </a:lnTo>
                      <a:lnTo>
                        <a:pt x="41" y="15"/>
                      </a:lnTo>
                      <a:lnTo>
                        <a:pt x="28" y="27"/>
                      </a:lnTo>
                      <a:lnTo>
                        <a:pt x="16" y="41"/>
                      </a:lnTo>
                      <a:lnTo>
                        <a:pt x="7" y="56"/>
                      </a:lnTo>
                      <a:lnTo>
                        <a:pt x="4" y="65"/>
                      </a:lnTo>
                      <a:lnTo>
                        <a:pt x="2" y="73"/>
                      </a:lnTo>
                      <a:lnTo>
                        <a:pt x="0" y="82"/>
                      </a:lnTo>
                      <a:lnTo>
                        <a:pt x="0" y="92"/>
                      </a:lnTo>
                      <a:lnTo>
                        <a:pt x="0" y="101"/>
                      </a:lnTo>
                      <a:lnTo>
                        <a:pt x="2" y="111"/>
                      </a:lnTo>
                      <a:lnTo>
                        <a:pt x="4" y="120"/>
                      </a:lnTo>
                      <a:lnTo>
                        <a:pt x="7" y="128"/>
                      </a:lnTo>
                      <a:lnTo>
                        <a:pt x="16" y="143"/>
                      </a:lnTo>
                      <a:lnTo>
                        <a:pt x="28" y="157"/>
                      </a:lnTo>
                      <a:lnTo>
                        <a:pt x="41" y="167"/>
                      </a:lnTo>
                      <a:lnTo>
                        <a:pt x="57" y="176"/>
                      </a:lnTo>
                      <a:lnTo>
                        <a:pt x="65" y="179"/>
                      </a:lnTo>
                      <a:lnTo>
                        <a:pt x="74" y="181"/>
                      </a:lnTo>
                      <a:lnTo>
                        <a:pt x="82" y="183"/>
                      </a:lnTo>
                      <a:lnTo>
                        <a:pt x="93" y="183"/>
                      </a:lnTo>
                      <a:lnTo>
                        <a:pt x="101" y="183"/>
                      </a:lnTo>
                      <a:lnTo>
                        <a:pt x="110" y="181"/>
                      </a:lnTo>
                      <a:lnTo>
                        <a:pt x="120" y="179"/>
                      </a:lnTo>
                      <a:lnTo>
                        <a:pt x="127" y="176"/>
                      </a:lnTo>
                      <a:lnTo>
                        <a:pt x="144" y="167"/>
                      </a:lnTo>
                      <a:lnTo>
                        <a:pt x="158" y="157"/>
                      </a:lnTo>
                      <a:lnTo>
                        <a:pt x="168" y="143"/>
                      </a:lnTo>
                      <a:lnTo>
                        <a:pt x="177" y="128"/>
                      </a:lnTo>
                      <a:lnTo>
                        <a:pt x="180" y="120"/>
                      </a:lnTo>
                      <a:lnTo>
                        <a:pt x="182" y="111"/>
                      </a:lnTo>
                      <a:lnTo>
                        <a:pt x="183" y="101"/>
                      </a:lnTo>
                      <a:lnTo>
                        <a:pt x="183" y="92"/>
                      </a:lnTo>
                      <a:close/>
                      <a:moveTo>
                        <a:pt x="177" y="92"/>
                      </a:moveTo>
                      <a:lnTo>
                        <a:pt x="175" y="109"/>
                      </a:lnTo>
                      <a:lnTo>
                        <a:pt x="170" y="125"/>
                      </a:lnTo>
                      <a:lnTo>
                        <a:pt x="161" y="138"/>
                      </a:lnTo>
                      <a:lnTo>
                        <a:pt x="151" y="152"/>
                      </a:lnTo>
                      <a:lnTo>
                        <a:pt x="139" y="162"/>
                      </a:lnTo>
                      <a:lnTo>
                        <a:pt x="125" y="169"/>
                      </a:lnTo>
                      <a:lnTo>
                        <a:pt x="110" y="174"/>
                      </a:lnTo>
                      <a:lnTo>
                        <a:pt x="93" y="176"/>
                      </a:lnTo>
                      <a:lnTo>
                        <a:pt x="76" y="174"/>
                      </a:lnTo>
                      <a:lnTo>
                        <a:pt x="59" y="169"/>
                      </a:lnTo>
                      <a:lnTo>
                        <a:pt x="45" y="162"/>
                      </a:lnTo>
                      <a:lnTo>
                        <a:pt x="33" y="152"/>
                      </a:lnTo>
                      <a:lnTo>
                        <a:pt x="23" y="138"/>
                      </a:lnTo>
                      <a:lnTo>
                        <a:pt x="14" y="125"/>
                      </a:lnTo>
                      <a:lnTo>
                        <a:pt x="9" y="109"/>
                      </a:lnTo>
                      <a:lnTo>
                        <a:pt x="7" y="92"/>
                      </a:lnTo>
                      <a:lnTo>
                        <a:pt x="9" y="75"/>
                      </a:lnTo>
                      <a:lnTo>
                        <a:pt x="14" y="60"/>
                      </a:lnTo>
                      <a:lnTo>
                        <a:pt x="23" y="44"/>
                      </a:lnTo>
                      <a:lnTo>
                        <a:pt x="33" y="32"/>
                      </a:lnTo>
                      <a:lnTo>
                        <a:pt x="45" y="22"/>
                      </a:lnTo>
                      <a:lnTo>
                        <a:pt x="59" y="13"/>
                      </a:lnTo>
                      <a:lnTo>
                        <a:pt x="76" y="10"/>
                      </a:lnTo>
                      <a:lnTo>
                        <a:pt x="93" y="8"/>
                      </a:lnTo>
                      <a:lnTo>
                        <a:pt x="110" y="10"/>
                      </a:lnTo>
                      <a:lnTo>
                        <a:pt x="125" y="13"/>
                      </a:lnTo>
                      <a:lnTo>
                        <a:pt x="139" y="22"/>
                      </a:lnTo>
                      <a:lnTo>
                        <a:pt x="151" y="32"/>
                      </a:lnTo>
                      <a:lnTo>
                        <a:pt x="161" y="44"/>
                      </a:lnTo>
                      <a:lnTo>
                        <a:pt x="170" y="60"/>
                      </a:lnTo>
                      <a:lnTo>
                        <a:pt x="175" y="75"/>
                      </a:lnTo>
                      <a:lnTo>
                        <a:pt x="177" y="92"/>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19" name="Freeform 185"/>
                <p:cNvSpPr>
                  <a:spLocks noEditPoints="1"/>
                </p:cNvSpPr>
                <p:nvPr/>
              </p:nvSpPr>
              <p:spPr bwMode="auto">
                <a:xfrm>
                  <a:off x="3660" y="3214"/>
                  <a:ext cx="176" cy="176"/>
                </a:xfrm>
                <a:custGeom>
                  <a:avLst/>
                  <a:gdLst>
                    <a:gd name="T0" fmla="*/ 176 w 176"/>
                    <a:gd name="T1" fmla="*/ 81 h 176"/>
                    <a:gd name="T2" fmla="*/ 173 w 176"/>
                    <a:gd name="T3" fmla="*/ 64 h 176"/>
                    <a:gd name="T4" fmla="*/ 161 w 176"/>
                    <a:gd name="T5" fmla="*/ 40 h 176"/>
                    <a:gd name="T6" fmla="*/ 137 w 176"/>
                    <a:gd name="T7" fmla="*/ 16 h 176"/>
                    <a:gd name="T8" fmla="*/ 114 w 176"/>
                    <a:gd name="T9" fmla="*/ 5 h 176"/>
                    <a:gd name="T10" fmla="*/ 97 w 176"/>
                    <a:gd name="T11" fmla="*/ 2 h 176"/>
                    <a:gd name="T12" fmla="*/ 78 w 176"/>
                    <a:gd name="T13" fmla="*/ 2 h 176"/>
                    <a:gd name="T14" fmla="*/ 61 w 176"/>
                    <a:gd name="T15" fmla="*/ 5 h 176"/>
                    <a:gd name="T16" fmla="*/ 39 w 176"/>
                    <a:gd name="T17" fmla="*/ 16 h 176"/>
                    <a:gd name="T18" fmla="*/ 15 w 176"/>
                    <a:gd name="T19" fmla="*/ 40 h 176"/>
                    <a:gd name="T20" fmla="*/ 5 w 176"/>
                    <a:gd name="T21" fmla="*/ 64 h 176"/>
                    <a:gd name="T22" fmla="*/ 0 w 176"/>
                    <a:gd name="T23" fmla="*/ 81 h 176"/>
                    <a:gd name="T24" fmla="*/ 0 w 176"/>
                    <a:gd name="T25" fmla="*/ 98 h 176"/>
                    <a:gd name="T26" fmla="*/ 5 w 176"/>
                    <a:gd name="T27" fmla="*/ 115 h 176"/>
                    <a:gd name="T28" fmla="*/ 15 w 176"/>
                    <a:gd name="T29" fmla="*/ 139 h 176"/>
                    <a:gd name="T30" fmla="*/ 39 w 176"/>
                    <a:gd name="T31" fmla="*/ 163 h 176"/>
                    <a:gd name="T32" fmla="*/ 61 w 176"/>
                    <a:gd name="T33" fmla="*/ 173 h 176"/>
                    <a:gd name="T34" fmla="*/ 78 w 176"/>
                    <a:gd name="T35" fmla="*/ 176 h 176"/>
                    <a:gd name="T36" fmla="*/ 97 w 176"/>
                    <a:gd name="T37" fmla="*/ 176 h 176"/>
                    <a:gd name="T38" fmla="*/ 114 w 176"/>
                    <a:gd name="T39" fmla="*/ 173 h 176"/>
                    <a:gd name="T40" fmla="*/ 137 w 176"/>
                    <a:gd name="T41" fmla="*/ 163 h 176"/>
                    <a:gd name="T42" fmla="*/ 161 w 176"/>
                    <a:gd name="T43" fmla="*/ 139 h 176"/>
                    <a:gd name="T44" fmla="*/ 173 w 176"/>
                    <a:gd name="T45" fmla="*/ 115 h 176"/>
                    <a:gd name="T46" fmla="*/ 176 w 176"/>
                    <a:gd name="T47" fmla="*/ 98 h 176"/>
                    <a:gd name="T48" fmla="*/ 169 w 176"/>
                    <a:gd name="T49" fmla="*/ 89 h 176"/>
                    <a:gd name="T50" fmla="*/ 162 w 176"/>
                    <a:gd name="T51" fmla="*/ 120 h 176"/>
                    <a:gd name="T52" fmla="*/ 145 w 176"/>
                    <a:gd name="T53" fmla="*/ 146 h 176"/>
                    <a:gd name="T54" fmla="*/ 120 w 176"/>
                    <a:gd name="T55" fmla="*/ 163 h 176"/>
                    <a:gd name="T56" fmla="*/ 89 w 176"/>
                    <a:gd name="T57" fmla="*/ 170 h 176"/>
                    <a:gd name="T58" fmla="*/ 56 w 176"/>
                    <a:gd name="T59" fmla="*/ 163 h 176"/>
                    <a:gd name="T60" fmla="*/ 31 w 176"/>
                    <a:gd name="T61" fmla="*/ 146 h 176"/>
                    <a:gd name="T62" fmla="*/ 13 w 176"/>
                    <a:gd name="T63" fmla="*/ 120 h 176"/>
                    <a:gd name="T64" fmla="*/ 7 w 176"/>
                    <a:gd name="T65" fmla="*/ 89 h 176"/>
                    <a:gd name="T66" fmla="*/ 13 w 176"/>
                    <a:gd name="T67" fmla="*/ 58 h 176"/>
                    <a:gd name="T68" fmla="*/ 31 w 176"/>
                    <a:gd name="T69" fmla="*/ 33 h 176"/>
                    <a:gd name="T70" fmla="*/ 56 w 176"/>
                    <a:gd name="T71" fmla="*/ 14 h 176"/>
                    <a:gd name="T72" fmla="*/ 89 w 176"/>
                    <a:gd name="T73" fmla="*/ 9 h 176"/>
                    <a:gd name="T74" fmla="*/ 120 w 176"/>
                    <a:gd name="T75" fmla="*/ 14 h 176"/>
                    <a:gd name="T76" fmla="*/ 145 w 176"/>
                    <a:gd name="T77" fmla="*/ 33 h 176"/>
                    <a:gd name="T78" fmla="*/ 162 w 176"/>
                    <a:gd name="T79" fmla="*/ 58 h 176"/>
                    <a:gd name="T80" fmla="*/ 169 w 176"/>
                    <a:gd name="T81" fmla="*/ 89 h 1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6"/>
                    <a:gd name="T124" fmla="*/ 0 h 176"/>
                    <a:gd name="T125" fmla="*/ 176 w 176"/>
                    <a:gd name="T126" fmla="*/ 176 h 1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6" h="176">
                      <a:moveTo>
                        <a:pt x="176" y="89"/>
                      </a:moveTo>
                      <a:lnTo>
                        <a:pt x="176" y="81"/>
                      </a:lnTo>
                      <a:lnTo>
                        <a:pt x="174" y="72"/>
                      </a:lnTo>
                      <a:lnTo>
                        <a:pt x="173" y="64"/>
                      </a:lnTo>
                      <a:lnTo>
                        <a:pt x="169" y="55"/>
                      </a:lnTo>
                      <a:lnTo>
                        <a:pt x="161" y="40"/>
                      </a:lnTo>
                      <a:lnTo>
                        <a:pt x="150" y="26"/>
                      </a:lnTo>
                      <a:lnTo>
                        <a:pt x="137" y="16"/>
                      </a:lnTo>
                      <a:lnTo>
                        <a:pt x="123" y="7"/>
                      </a:lnTo>
                      <a:lnTo>
                        <a:pt x="114" y="5"/>
                      </a:lnTo>
                      <a:lnTo>
                        <a:pt x="106" y="2"/>
                      </a:lnTo>
                      <a:lnTo>
                        <a:pt x="97" y="2"/>
                      </a:lnTo>
                      <a:lnTo>
                        <a:pt x="89" y="0"/>
                      </a:lnTo>
                      <a:lnTo>
                        <a:pt x="78" y="2"/>
                      </a:lnTo>
                      <a:lnTo>
                        <a:pt x="70" y="2"/>
                      </a:lnTo>
                      <a:lnTo>
                        <a:pt x="61" y="5"/>
                      </a:lnTo>
                      <a:lnTo>
                        <a:pt x="55" y="7"/>
                      </a:lnTo>
                      <a:lnTo>
                        <a:pt x="39" y="16"/>
                      </a:lnTo>
                      <a:lnTo>
                        <a:pt x="25" y="26"/>
                      </a:lnTo>
                      <a:lnTo>
                        <a:pt x="15" y="40"/>
                      </a:lnTo>
                      <a:lnTo>
                        <a:pt x="7" y="55"/>
                      </a:lnTo>
                      <a:lnTo>
                        <a:pt x="5" y="64"/>
                      </a:lnTo>
                      <a:lnTo>
                        <a:pt x="1" y="72"/>
                      </a:lnTo>
                      <a:lnTo>
                        <a:pt x="0" y="81"/>
                      </a:lnTo>
                      <a:lnTo>
                        <a:pt x="0" y="89"/>
                      </a:lnTo>
                      <a:lnTo>
                        <a:pt x="0" y="98"/>
                      </a:lnTo>
                      <a:lnTo>
                        <a:pt x="1" y="106"/>
                      </a:lnTo>
                      <a:lnTo>
                        <a:pt x="5" y="115"/>
                      </a:lnTo>
                      <a:lnTo>
                        <a:pt x="7" y="123"/>
                      </a:lnTo>
                      <a:lnTo>
                        <a:pt x="15" y="139"/>
                      </a:lnTo>
                      <a:lnTo>
                        <a:pt x="25" y="151"/>
                      </a:lnTo>
                      <a:lnTo>
                        <a:pt x="39" y="163"/>
                      </a:lnTo>
                      <a:lnTo>
                        <a:pt x="55" y="170"/>
                      </a:lnTo>
                      <a:lnTo>
                        <a:pt x="61" y="173"/>
                      </a:lnTo>
                      <a:lnTo>
                        <a:pt x="70" y="175"/>
                      </a:lnTo>
                      <a:lnTo>
                        <a:pt x="78" y="176"/>
                      </a:lnTo>
                      <a:lnTo>
                        <a:pt x="89" y="176"/>
                      </a:lnTo>
                      <a:lnTo>
                        <a:pt x="97" y="176"/>
                      </a:lnTo>
                      <a:lnTo>
                        <a:pt x="106" y="175"/>
                      </a:lnTo>
                      <a:lnTo>
                        <a:pt x="114" y="173"/>
                      </a:lnTo>
                      <a:lnTo>
                        <a:pt x="123" y="170"/>
                      </a:lnTo>
                      <a:lnTo>
                        <a:pt x="137" y="163"/>
                      </a:lnTo>
                      <a:lnTo>
                        <a:pt x="150" y="151"/>
                      </a:lnTo>
                      <a:lnTo>
                        <a:pt x="161" y="139"/>
                      </a:lnTo>
                      <a:lnTo>
                        <a:pt x="169" y="123"/>
                      </a:lnTo>
                      <a:lnTo>
                        <a:pt x="173" y="115"/>
                      </a:lnTo>
                      <a:lnTo>
                        <a:pt x="174" y="106"/>
                      </a:lnTo>
                      <a:lnTo>
                        <a:pt x="176" y="98"/>
                      </a:lnTo>
                      <a:lnTo>
                        <a:pt x="176" y="89"/>
                      </a:lnTo>
                      <a:close/>
                      <a:moveTo>
                        <a:pt x="169" y="89"/>
                      </a:moveTo>
                      <a:lnTo>
                        <a:pt x="168" y="105"/>
                      </a:lnTo>
                      <a:lnTo>
                        <a:pt x="162" y="120"/>
                      </a:lnTo>
                      <a:lnTo>
                        <a:pt x="156" y="134"/>
                      </a:lnTo>
                      <a:lnTo>
                        <a:pt x="145" y="146"/>
                      </a:lnTo>
                      <a:lnTo>
                        <a:pt x="133" y="156"/>
                      </a:lnTo>
                      <a:lnTo>
                        <a:pt x="120" y="163"/>
                      </a:lnTo>
                      <a:lnTo>
                        <a:pt x="104" y="168"/>
                      </a:lnTo>
                      <a:lnTo>
                        <a:pt x="89" y="170"/>
                      </a:lnTo>
                      <a:lnTo>
                        <a:pt x="72" y="168"/>
                      </a:lnTo>
                      <a:lnTo>
                        <a:pt x="56" y="163"/>
                      </a:lnTo>
                      <a:lnTo>
                        <a:pt x="43" y="156"/>
                      </a:lnTo>
                      <a:lnTo>
                        <a:pt x="31" y="146"/>
                      </a:lnTo>
                      <a:lnTo>
                        <a:pt x="22" y="134"/>
                      </a:lnTo>
                      <a:lnTo>
                        <a:pt x="13" y="120"/>
                      </a:lnTo>
                      <a:lnTo>
                        <a:pt x="8" y="105"/>
                      </a:lnTo>
                      <a:lnTo>
                        <a:pt x="7" y="89"/>
                      </a:lnTo>
                      <a:lnTo>
                        <a:pt x="8" y="72"/>
                      </a:lnTo>
                      <a:lnTo>
                        <a:pt x="13" y="58"/>
                      </a:lnTo>
                      <a:lnTo>
                        <a:pt x="22" y="45"/>
                      </a:lnTo>
                      <a:lnTo>
                        <a:pt x="31" y="33"/>
                      </a:lnTo>
                      <a:lnTo>
                        <a:pt x="43" y="22"/>
                      </a:lnTo>
                      <a:lnTo>
                        <a:pt x="56" y="14"/>
                      </a:lnTo>
                      <a:lnTo>
                        <a:pt x="72" y="10"/>
                      </a:lnTo>
                      <a:lnTo>
                        <a:pt x="89" y="9"/>
                      </a:lnTo>
                      <a:lnTo>
                        <a:pt x="104" y="10"/>
                      </a:lnTo>
                      <a:lnTo>
                        <a:pt x="120" y="14"/>
                      </a:lnTo>
                      <a:lnTo>
                        <a:pt x="133" y="22"/>
                      </a:lnTo>
                      <a:lnTo>
                        <a:pt x="145" y="33"/>
                      </a:lnTo>
                      <a:lnTo>
                        <a:pt x="156" y="45"/>
                      </a:lnTo>
                      <a:lnTo>
                        <a:pt x="162" y="58"/>
                      </a:lnTo>
                      <a:lnTo>
                        <a:pt x="168" y="72"/>
                      </a:lnTo>
                      <a:lnTo>
                        <a:pt x="169" y="89"/>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0" name="Freeform 186"/>
                <p:cNvSpPr>
                  <a:spLocks noEditPoints="1"/>
                </p:cNvSpPr>
                <p:nvPr/>
              </p:nvSpPr>
              <p:spPr bwMode="auto">
                <a:xfrm>
                  <a:off x="3663" y="3219"/>
                  <a:ext cx="170" cy="168"/>
                </a:xfrm>
                <a:custGeom>
                  <a:avLst/>
                  <a:gdLst>
                    <a:gd name="T0" fmla="*/ 168 w 170"/>
                    <a:gd name="T1" fmla="*/ 67 h 168"/>
                    <a:gd name="T2" fmla="*/ 154 w 170"/>
                    <a:gd name="T3" fmla="*/ 36 h 168"/>
                    <a:gd name="T4" fmla="*/ 132 w 170"/>
                    <a:gd name="T5" fmla="*/ 14 h 168"/>
                    <a:gd name="T6" fmla="*/ 103 w 170"/>
                    <a:gd name="T7" fmla="*/ 2 h 168"/>
                    <a:gd name="T8" fmla="*/ 69 w 170"/>
                    <a:gd name="T9" fmla="*/ 2 h 168"/>
                    <a:gd name="T10" fmla="*/ 38 w 170"/>
                    <a:gd name="T11" fmla="*/ 14 h 168"/>
                    <a:gd name="T12" fmla="*/ 16 w 170"/>
                    <a:gd name="T13" fmla="*/ 36 h 168"/>
                    <a:gd name="T14" fmla="*/ 2 w 170"/>
                    <a:gd name="T15" fmla="*/ 67 h 168"/>
                    <a:gd name="T16" fmla="*/ 2 w 170"/>
                    <a:gd name="T17" fmla="*/ 101 h 168"/>
                    <a:gd name="T18" fmla="*/ 16 w 170"/>
                    <a:gd name="T19" fmla="*/ 130 h 168"/>
                    <a:gd name="T20" fmla="*/ 38 w 170"/>
                    <a:gd name="T21" fmla="*/ 154 h 168"/>
                    <a:gd name="T22" fmla="*/ 69 w 170"/>
                    <a:gd name="T23" fmla="*/ 166 h 168"/>
                    <a:gd name="T24" fmla="*/ 103 w 170"/>
                    <a:gd name="T25" fmla="*/ 166 h 168"/>
                    <a:gd name="T26" fmla="*/ 132 w 170"/>
                    <a:gd name="T27" fmla="*/ 154 h 168"/>
                    <a:gd name="T28" fmla="*/ 154 w 170"/>
                    <a:gd name="T29" fmla="*/ 130 h 168"/>
                    <a:gd name="T30" fmla="*/ 168 w 170"/>
                    <a:gd name="T31" fmla="*/ 101 h 168"/>
                    <a:gd name="T32" fmla="*/ 163 w 170"/>
                    <a:gd name="T33" fmla="*/ 84 h 168"/>
                    <a:gd name="T34" fmla="*/ 156 w 170"/>
                    <a:gd name="T35" fmla="*/ 113 h 168"/>
                    <a:gd name="T36" fmla="*/ 139 w 170"/>
                    <a:gd name="T37" fmla="*/ 139 h 168"/>
                    <a:gd name="T38" fmla="*/ 115 w 170"/>
                    <a:gd name="T39" fmla="*/ 154 h 168"/>
                    <a:gd name="T40" fmla="*/ 86 w 170"/>
                    <a:gd name="T41" fmla="*/ 161 h 168"/>
                    <a:gd name="T42" fmla="*/ 55 w 170"/>
                    <a:gd name="T43" fmla="*/ 154 h 168"/>
                    <a:gd name="T44" fmla="*/ 31 w 170"/>
                    <a:gd name="T45" fmla="*/ 139 h 168"/>
                    <a:gd name="T46" fmla="*/ 14 w 170"/>
                    <a:gd name="T47" fmla="*/ 113 h 168"/>
                    <a:gd name="T48" fmla="*/ 9 w 170"/>
                    <a:gd name="T49" fmla="*/ 84 h 168"/>
                    <a:gd name="T50" fmla="*/ 14 w 170"/>
                    <a:gd name="T51" fmla="*/ 53 h 168"/>
                    <a:gd name="T52" fmla="*/ 31 w 170"/>
                    <a:gd name="T53" fmla="*/ 29 h 168"/>
                    <a:gd name="T54" fmla="*/ 55 w 170"/>
                    <a:gd name="T55" fmla="*/ 12 h 168"/>
                    <a:gd name="T56" fmla="*/ 86 w 170"/>
                    <a:gd name="T57" fmla="*/ 7 h 168"/>
                    <a:gd name="T58" fmla="*/ 115 w 170"/>
                    <a:gd name="T59" fmla="*/ 12 h 168"/>
                    <a:gd name="T60" fmla="*/ 139 w 170"/>
                    <a:gd name="T61" fmla="*/ 29 h 168"/>
                    <a:gd name="T62" fmla="*/ 156 w 170"/>
                    <a:gd name="T63" fmla="*/ 53 h 168"/>
                    <a:gd name="T64" fmla="*/ 163 w 170"/>
                    <a:gd name="T65" fmla="*/ 84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0"/>
                    <a:gd name="T100" fmla="*/ 0 h 168"/>
                    <a:gd name="T101" fmla="*/ 170 w 170"/>
                    <a:gd name="T102" fmla="*/ 168 h 1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0" h="168">
                      <a:moveTo>
                        <a:pt x="170" y="84"/>
                      </a:moveTo>
                      <a:lnTo>
                        <a:pt x="168" y="67"/>
                      </a:lnTo>
                      <a:lnTo>
                        <a:pt x="163" y="52"/>
                      </a:lnTo>
                      <a:lnTo>
                        <a:pt x="154" y="36"/>
                      </a:lnTo>
                      <a:lnTo>
                        <a:pt x="144" y="24"/>
                      </a:lnTo>
                      <a:lnTo>
                        <a:pt x="132" y="14"/>
                      </a:lnTo>
                      <a:lnTo>
                        <a:pt x="118" y="5"/>
                      </a:lnTo>
                      <a:lnTo>
                        <a:pt x="103" y="2"/>
                      </a:lnTo>
                      <a:lnTo>
                        <a:pt x="86" y="0"/>
                      </a:lnTo>
                      <a:lnTo>
                        <a:pt x="69" y="2"/>
                      </a:lnTo>
                      <a:lnTo>
                        <a:pt x="52" y="5"/>
                      </a:lnTo>
                      <a:lnTo>
                        <a:pt x="38" y="14"/>
                      </a:lnTo>
                      <a:lnTo>
                        <a:pt x="26" y="24"/>
                      </a:lnTo>
                      <a:lnTo>
                        <a:pt x="16" y="36"/>
                      </a:lnTo>
                      <a:lnTo>
                        <a:pt x="7" y="52"/>
                      </a:lnTo>
                      <a:lnTo>
                        <a:pt x="2" y="67"/>
                      </a:lnTo>
                      <a:lnTo>
                        <a:pt x="0" y="84"/>
                      </a:lnTo>
                      <a:lnTo>
                        <a:pt x="2" y="101"/>
                      </a:lnTo>
                      <a:lnTo>
                        <a:pt x="7" y="117"/>
                      </a:lnTo>
                      <a:lnTo>
                        <a:pt x="16" y="130"/>
                      </a:lnTo>
                      <a:lnTo>
                        <a:pt x="26" y="144"/>
                      </a:lnTo>
                      <a:lnTo>
                        <a:pt x="38" y="154"/>
                      </a:lnTo>
                      <a:lnTo>
                        <a:pt x="52" y="161"/>
                      </a:lnTo>
                      <a:lnTo>
                        <a:pt x="69" y="166"/>
                      </a:lnTo>
                      <a:lnTo>
                        <a:pt x="86" y="168"/>
                      </a:lnTo>
                      <a:lnTo>
                        <a:pt x="103" y="166"/>
                      </a:lnTo>
                      <a:lnTo>
                        <a:pt x="118" y="161"/>
                      </a:lnTo>
                      <a:lnTo>
                        <a:pt x="132" y="154"/>
                      </a:lnTo>
                      <a:lnTo>
                        <a:pt x="144" y="144"/>
                      </a:lnTo>
                      <a:lnTo>
                        <a:pt x="154" y="130"/>
                      </a:lnTo>
                      <a:lnTo>
                        <a:pt x="163" y="117"/>
                      </a:lnTo>
                      <a:lnTo>
                        <a:pt x="168" y="101"/>
                      </a:lnTo>
                      <a:lnTo>
                        <a:pt x="170" y="84"/>
                      </a:lnTo>
                      <a:close/>
                      <a:moveTo>
                        <a:pt x="163" y="84"/>
                      </a:moveTo>
                      <a:lnTo>
                        <a:pt x="161" y="100"/>
                      </a:lnTo>
                      <a:lnTo>
                        <a:pt x="156" y="113"/>
                      </a:lnTo>
                      <a:lnTo>
                        <a:pt x="149" y="127"/>
                      </a:lnTo>
                      <a:lnTo>
                        <a:pt x="139" y="139"/>
                      </a:lnTo>
                      <a:lnTo>
                        <a:pt x="129" y="147"/>
                      </a:lnTo>
                      <a:lnTo>
                        <a:pt x="115" y="154"/>
                      </a:lnTo>
                      <a:lnTo>
                        <a:pt x="101" y="159"/>
                      </a:lnTo>
                      <a:lnTo>
                        <a:pt x="86" y="161"/>
                      </a:lnTo>
                      <a:lnTo>
                        <a:pt x="70" y="159"/>
                      </a:lnTo>
                      <a:lnTo>
                        <a:pt x="55" y="154"/>
                      </a:lnTo>
                      <a:lnTo>
                        <a:pt x="41" y="147"/>
                      </a:lnTo>
                      <a:lnTo>
                        <a:pt x="31" y="139"/>
                      </a:lnTo>
                      <a:lnTo>
                        <a:pt x="21" y="127"/>
                      </a:lnTo>
                      <a:lnTo>
                        <a:pt x="14" y="113"/>
                      </a:lnTo>
                      <a:lnTo>
                        <a:pt x="10" y="100"/>
                      </a:lnTo>
                      <a:lnTo>
                        <a:pt x="9" y="84"/>
                      </a:lnTo>
                      <a:lnTo>
                        <a:pt x="10" y="69"/>
                      </a:lnTo>
                      <a:lnTo>
                        <a:pt x="14" y="53"/>
                      </a:lnTo>
                      <a:lnTo>
                        <a:pt x="21" y="41"/>
                      </a:lnTo>
                      <a:lnTo>
                        <a:pt x="31" y="29"/>
                      </a:lnTo>
                      <a:lnTo>
                        <a:pt x="41" y="21"/>
                      </a:lnTo>
                      <a:lnTo>
                        <a:pt x="55" y="12"/>
                      </a:lnTo>
                      <a:lnTo>
                        <a:pt x="70" y="9"/>
                      </a:lnTo>
                      <a:lnTo>
                        <a:pt x="86" y="7"/>
                      </a:lnTo>
                      <a:lnTo>
                        <a:pt x="101" y="9"/>
                      </a:lnTo>
                      <a:lnTo>
                        <a:pt x="115" y="12"/>
                      </a:lnTo>
                      <a:lnTo>
                        <a:pt x="129" y="21"/>
                      </a:lnTo>
                      <a:lnTo>
                        <a:pt x="139" y="29"/>
                      </a:lnTo>
                      <a:lnTo>
                        <a:pt x="149" y="41"/>
                      </a:lnTo>
                      <a:lnTo>
                        <a:pt x="156" y="53"/>
                      </a:lnTo>
                      <a:lnTo>
                        <a:pt x="161" y="69"/>
                      </a:lnTo>
                      <a:lnTo>
                        <a:pt x="163" y="84"/>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1" name="Freeform 187"/>
                <p:cNvSpPr>
                  <a:spLocks noEditPoints="1"/>
                </p:cNvSpPr>
                <p:nvPr/>
              </p:nvSpPr>
              <p:spPr bwMode="auto">
                <a:xfrm>
                  <a:off x="3667" y="3223"/>
                  <a:ext cx="162" cy="161"/>
                </a:xfrm>
                <a:custGeom>
                  <a:avLst/>
                  <a:gdLst>
                    <a:gd name="T0" fmla="*/ 161 w 162"/>
                    <a:gd name="T1" fmla="*/ 63 h 161"/>
                    <a:gd name="T2" fmla="*/ 149 w 162"/>
                    <a:gd name="T3" fmla="*/ 36 h 161"/>
                    <a:gd name="T4" fmla="*/ 126 w 162"/>
                    <a:gd name="T5" fmla="*/ 13 h 161"/>
                    <a:gd name="T6" fmla="*/ 97 w 162"/>
                    <a:gd name="T7" fmla="*/ 1 h 161"/>
                    <a:gd name="T8" fmla="*/ 65 w 162"/>
                    <a:gd name="T9" fmla="*/ 1 h 161"/>
                    <a:gd name="T10" fmla="*/ 36 w 162"/>
                    <a:gd name="T11" fmla="*/ 13 h 161"/>
                    <a:gd name="T12" fmla="*/ 15 w 162"/>
                    <a:gd name="T13" fmla="*/ 36 h 161"/>
                    <a:gd name="T14" fmla="*/ 1 w 162"/>
                    <a:gd name="T15" fmla="*/ 63 h 161"/>
                    <a:gd name="T16" fmla="*/ 1 w 162"/>
                    <a:gd name="T17" fmla="*/ 96 h 161"/>
                    <a:gd name="T18" fmla="*/ 15 w 162"/>
                    <a:gd name="T19" fmla="*/ 125 h 161"/>
                    <a:gd name="T20" fmla="*/ 36 w 162"/>
                    <a:gd name="T21" fmla="*/ 147 h 161"/>
                    <a:gd name="T22" fmla="*/ 65 w 162"/>
                    <a:gd name="T23" fmla="*/ 159 h 161"/>
                    <a:gd name="T24" fmla="*/ 97 w 162"/>
                    <a:gd name="T25" fmla="*/ 159 h 161"/>
                    <a:gd name="T26" fmla="*/ 126 w 162"/>
                    <a:gd name="T27" fmla="*/ 147 h 161"/>
                    <a:gd name="T28" fmla="*/ 149 w 162"/>
                    <a:gd name="T29" fmla="*/ 125 h 161"/>
                    <a:gd name="T30" fmla="*/ 161 w 162"/>
                    <a:gd name="T31" fmla="*/ 96 h 161"/>
                    <a:gd name="T32" fmla="*/ 154 w 162"/>
                    <a:gd name="T33" fmla="*/ 80 h 161"/>
                    <a:gd name="T34" fmla="*/ 149 w 162"/>
                    <a:gd name="T35" fmla="*/ 109 h 161"/>
                    <a:gd name="T36" fmla="*/ 133 w 162"/>
                    <a:gd name="T37" fmla="*/ 131 h 161"/>
                    <a:gd name="T38" fmla="*/ 109 w 162"/>
                    <a:gd name="T39" fmla="*/ 147 h 161"/>
                    <a:gd name="T40" fmla="*/ 82 w 162"/>
                    <a:gd name="T41" fmla="*/ 154 h 161"/>
                    <a:gd name="T42" fmla="*/ 53 w 162"/>
                    <a:gd name="T43" fmla="*/ 147 h 161"/>
                    <a:gd name="T44" fmla="*/ 29 w 162"/>
                    <a:gd name="T45" fmla="*/ 131 h 161"/>
                    <a:gd name="T46" fmla="*/ 13 w 162"/>
                    <a:gd name="T47" fmla="*/ 109 h 161"/>
                    <a:gd name="T48" fmla="*/ 8 w 162"/>
                    <a:gd name="T49" fmla="*/ 80 h 161"/>
                    <a:gd name="T50" fmla="*/ 13 w 162"/>
                    <a:gd name="T51" fmla="*/ 51 h 161"/>
                    <a:gd name="T52" fmla="*/ 29 w 162"/>
                    <a:gd name="T53" fmla="*/ 29 h 161"/>
                    <a:gd name="T54" fmla="*/ 53 w 162"/>
                    <a:gd name="T55" fmla="*/ 12 h 161"/>
                    <a:gd name="T56" fmla="*/ 82 w 162"/>
                    <a:gd name="T57" fmla="*/ 7 h 161"/>
                    <a:gd name="T58" fmla="*/ 109 w 162"/>
                    <a:gd name="T59" fmla="*/ 12 h 161"/>
                    <a:gd name="T60" fmla="*/ 133 w 162"/>
                    <a:gd name="T61" fmla="*/ 29 h 161"/>
                    <a:gd name="T62" fmla="*/ 149 w 162"/>
                    <a:gd name="T63" fmla="*/ 51 h 161"/>
                    <a:gd name="T64" fmla="*/ 154 w 162"/>
                    <a:gd name="T65" fmla="*/ 80 h 1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2"/>
                    <a:gd name="T100" fmla="*/ 0 h 161"/>
                    <a:gd name="T101" fmla="*/ 162 w 162"/>
                    <a:gd name="T102" fmla="*/ 161 h 1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2" h="161">
                      <a:moveTo>
                        <a:pt x="162" y="80"/>
                      </a:moveTo>
                      <a:lnTo>
                        <a:pt x="161" y="63"/>
                      </a:lnTo>
                      <a:lnTo>
                        <a:pt x="155" y="49"/>
                      </a:lnTo>
                      <a:lnTo>
                        <a:pt x="149" y="36"/>
                      </a:lnTo>
                      <a:lnTo>
                        <a:pt x="138" y="24"/>
                      </a:lnTo>
                      <a:lnTo>
                        <a:pt x="126" y="13"/>
                      </a:lnTo>
                      <a:lnTo>
                        <a:pt x="113" y="5"/>
                      </a:lnTo>
                      <a:lnTo>
                        <a:pt x="97" y="1"/>
                      </a:lnTo>
                      <a:lnTo>
                        <a:pt x="82" y="0"/>
                      </a:lnTo>
                      <a:lnTo>
                        <a:pt x="65" y="1"/>
                      </a:lnTo>
                      <a:lnTo>
                        <a:pt x="49" y="5"/>
                      </a:lnTo>
                      <a:lnTo>
                        <a:pt x="36" y="13"/>
                      </a:lnTo>
                      <a:lnTo>
                        <a:pt x="24" y="24"/>
                      </a:lnTo>
                      <a:lnTo>
                        <a:pt x="15" y="36"/>
                      </a:lnTo>
                      <a:lnTo>
                        <a:pt x="6" y="49"/>
                      </a:lnTo>
                      <a:lnTo>
                        <a:pt x="1" y="63"/>
                      </a:lnTo>
                      <a:lnTo>
                        <a:pt x="0" y="80"/>
                      </a:lnTo>
                      <a:lnTo>
                        <a:pt x="1" y="96"/>
                      </a:lnTo>
                      <a:lnTo>
                        <a:pt x="6" y="111"/>
                      </a:lnTo>
                      <a:lnTo>
                        <a:pt x="15" y="125"/>
                      </a:lnTo>
                      <a:lnTo>
                        <a:pt x="24" y="137"/>
                      </a:lnTo>
                      <a:lnTo>
                        <a:pt x="36" y="147"/>
                      </a:lnTo>
                      <a:lnTo>
                        <a:pt x="49" y="154"/>
                      </a:lnTo>
                      <a:lnTo>
                        <a:pt x="65" y="159"/>
                      </a:lnTo>
                      <a:lnTo>
                        <a:pt x="82" y="161"/>
                      </a:lnTo>
                      <a:lnTo>
                        <a:pt x="97" y="159"/>
                      </a:lnTo>
                      <a:lnTo>
                        <a:pt x="113" y="154"/>
                      </a:lnTo>
                      <a:lnTo>
                        <a:pt x="126" y="147"/>
                      </a:lnTo>
                      <a:lnTo>
                        <a:pt x="138" y="137"/>
                      </a:lnTo>
                      <a:lnTo>
                        <a:pt x="149" y="125"/>
                      </a:lnTo>
                      <a:lnTo>
                        <a:pt x="155" y="111"/>
                      </a:lnTo>
                      <a:lnTo>
                        <a:pt x="161" y="96"/>
                      </a:lnTo>
                      <a:lnTo>
                        <a:pt x="162" y="80"/>
                      </a:lnTo>
                      <a:close/>
                      <a:moveTo>
                        <a:pt x="154" y="80"/>
                      </a:moveTo>
                      <a:lnTo>
                        <a:pt x="154" y="96"/>
                      </a:lnTo>
                      <a:lnTo>
                        <a:pt x="149" y="109"/>
                      </a:lnTo>
                      <a:lnTo>
                        <a:pt x="142" y="121"/>
                      </a:lnTo>
                      <a:lnTo>
                        <a:pt x="133" y="131"/>
                      </a:lnTo>
                      <a:lnTo>
                        <a:pt x="123" y="140"/>
                      </a:lnTo>
                      <a:lnTo>
                        <a:pt x="109" y="147"/>
                      </a:lnTo>
                      <a:lnTo>
                        <a:pt x="95" y="152"/>
                      </a:lnTo>
                      <a:lnTo>
                        <a:pt x="82" y="154"/>
                      </a:lnTo>
                      <a:lnTo>
                        <a:pt x="66" y="152"/>
                      </a:lnTo>
                      <a:lnTo>
                        <a:pt x="53" y="147"/>
                      </a:lnTo>
                      <a:lnTo>
                        <a:pt x="41" y="140"/>
                      </a:lnTo>
                      <a:lnTo>
                        <a:pt x="29" y="131"/>
                      </a:lnTo>
                      <a:lnTo>
                        <a:pt x="20" y="121"/>
                      </a:lnTo>
                      <a:lnTo>
                        <a:pt x="13" y="109"/>
                      </a:lnTo>
                      <a:lnTo>
                        <a:pt x="10" y="96"/>
                      </a:lnTo>
                      <a:lnTo>
                        <a:pt x="8" y="80"/>
                      </a:lnTo>
                      <a:lnTo>
                        <a:pt x="10" y="65"/>
                      </a:lnTo>
                      <a:lnTo>
                        <a:pt x="13" y="51"/>
                      </a:lnTo>
                      <a:lnTo>
                        <a:pt x="20" y="39"/>
                      </a:lnTo>
                      <a:lnTo>
                        <a:pt x="29" y="29"/>
                      </a:lnTo>
                      <a:lnTo>
                        <a:pt x="41" y="19"/>
                      </a:lnTo>
                      <a:lnTo>
                        <a:pt x="53" y="12"/>
                      </a:lnTo>
                      <a:lnTo>
                        <a:pt x="66" y="8"/>
                      </a:lnTo>
                      <a:lnTo>
                        <a:pt x="82" y="7"/>
                      </a:lnTo>
                      <a:lnTo>
                        <a:pt x="95" y="8"/>
                      </a:lnTo>
                      <a:lnTo>
                        <a:pt x="109" y="12"/>
                      </a:lnTo>
                      <a:lnTo>
                        <a:pt x="123" y="19"/>
                      </a:lnTo>
                      <a:lnTo>
                        <a:pt x="133" y="29"/>
                      </a:lnTo>
                      <a:lnTo>
                        <a:pt x="142" y="39"/>
                      </a:lnTo>
                      <a:lnTo>
                        <a:pt x="149" y="51"/>
                      </a:lnTo>
                      <a:lnTo>
                        <a:pt x="154" y="65"/>
                      </a:lnTo>
                      <a:lnTo>
                        <a:pt x="154" y="80"/>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2" name="Freeform 188"/>
                <p:cNvSpPr>
                  <a:spLocks noEditPoints="1"/>
                </p:cNvSpPr>
                <p:nvPr/>
              </p:nvSpPr>
              <p:spPr bwMode="auto">
                <a:xfrm>
                  <a:off x="3672" y="3226"/>
                  <a:ext cx="154" cy="154"/>
                </a:xfrm>
                <a:custGeom>
                  <a:avLst/>
                  <a:gdLst>
                    <a:gd name="T0" fmla="*/ 152 w 154"/>
                    <a:gd name="T1" fmla="*/ 62 h 154"/>
                    <a:gd name="T2" fmla="*/ 140 w 154"/>
                    <a:gd name="T3" fmla="*/ 34 h 154"/>
                    <a:gd name="T4" fmla="*/ 120 w 154"/>
                    <a:gd name="T5" fmla="*/ 14 h 154"/>
                    <a:gd name="T6" fmla="*/ 92 w 154"/>
                    <a:gd name="T7" fmla="*/ 2 h 154"/>
                    <a:gd name="T8" fmla="*/ 61 w 154"/>
                    <a:gd name="T9" fmla="*/ 2 h 154"/>
                    <a:gd name="T10" fmla="*/ 32 w 154"/>
                    <a:gd name="T11" fmla="*/ 14 h 154"/>
                    <a:gd name="T12" fmla="*/ 12 w 154"/>
                    <a:gd name="T13" fmla="*/ 34 h 154"/>
                    <a:gd name="T14" fmla="*/ 1 w 154"/>
                    <a:gd name="T15" fmla="*/ 62 h 154"/>
                    <a:gd name="T16" fmla="*/ 1 w 154"/>
                    <a:gd name="T17" fmla="*/ 93 h 154"/>
                    <a:gd name="T18" fmla="*/ 12 w 154"/>
                    <a:gd name="T19" fmla="*/ 120 h 154"/>
                    <a:gd name="T20" fmla="*/ 32 w 154"/>
                    <a:gd name="T21" fmla="*/ 140 h 154"/>
                    <a:gd name="T22" fmla="*/ 61 w 154"/>
                    <a:gd name="T23" fmla="*/ 152 h 154"/>
                    <a:gd name="T24" fmla="*/ 92 w 154"/>
                    <a:gd name="T25" fmla="*/ 152 h 154"/>
                    <a:gd name="T26" fmla="*/ 120 w 154"/>
                    <a:gd name="T27" fmla="*/ 140 h 154"/>
                    <a:gd name="T28" fmla="*/ 140 w 154"/>
                    <a:gd name="T29" fmla="*/ 120 h 154"/>
                    <a:gd name="T30" fmla="*/ 152 w 154"/>
                    <a:gd name="T31" fmla="*/ 93 h 154"/>
                    <a:gd name="T32" fmla="*/ 145 w 154"/>
                    <a:gd name="T33" fmla="*/ 77 h 154"/>
                    <a:gd name="T34" fmla="*/ 140 w 154"/>
                    <a:gd name="T35" fmla="*/ 105 h 154"/>
                    <a:gd name="T36" fmla="*/ 125 w 154"/>
                    <a:gd name="T37" fmla="*/ 127 h 154"/>
                    <a:gd name="T38" fmla="*/ 102 w 154"/>
                    <a:gd name="T39" fmla="*/ 140 h 154"/>
                    <a:gd name="T40" fmla="*/ 77 w 154"/>
                    <a:gd name="T41" fmla="*/ 147 h 154"/>
                    <a:gd name="T42" fmla="*/ 49 w 154"/>
                    <a:gd name="T43" fmla="*/ 140 h 154"/>
                    <a:gd name="T44" fmla="*/ 27 w 154"/>
                    <a:gd name="T45" fmla="*/ 127 h 154"/>
                    <a:gd name="T46" fmla="*/ 12 w 154"/>
                    <a:gd name="T47" fmla="*/ 105 h 154"/>
                    <a:gd name="T48" fmla="*/ 7 w 154"/>
                    <a:gd name="T49" fmla="*/ 77 h 154"/>
                    <a:gd name="T50" fmla="*/ 12 w 154"/>
                    <a:gd name="T51" fmla="*/ 50 h 154"/>
                    <a:gd name="T52" fmla="*/ 27 w 154"/>
                    <a:gd name="T53" fmla="*/ 28 h 154"/>
                    <a:gd name="T54" fmla="*/ 49 w 154"/>
                    <a:gd name="T55" fmla="*/ 12 h 154"/>
                    <a:gd name="T56" fmla="*/ 77 w 154"/>
                    <a:gd name="T57" fmla="*/ 7 h 154"/>
                    <a:gd name="T58" fmla="*/ 102 w 154"/>
                    <a:gd name="T59" fmla="*/ 12 h 154"/>
                    <a:gd name="T60" fmla="*/ 125 w 154"/>
                    <a:gd name="T61" fmla="*/ 28 h 154"/>
                    <a:gd name="T62" fmla="*/ 140 w 154"/>
                    <a:gd name="T63" fmla="*/ 50 h 154"/>
                    <a:gd name="T64" fmla="*/ 145 w 154"/>
                    <a:gd name="T65" fmla="*/ 77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4"/>
                    <a:gd name="T100" fmla="*/ 0 h 154"/>
                    <a:gd name="T101" fmla="*/ 154 w 154"/>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4" h="154">
                      <a:moveTo>
                        <a:pt x="154" y="77"/>
                      </a:moveTo>
                      <a:lnTo>
                        <a:pt x="152" y="62"/>
                      </a:lnTo>
                      <a:lnTo>
                        <a:pt x="147" y="46"/>
                      </a:lnTo>
                      <a:lnTo>
                        <a:pt x="140" y="34"/>
                      </a:lnTo>
                      <a:lnTo>
                        <a:pt x="130" y="22"/>
                      </a:lnTo>
                      <a:lnTo>
                        <a:pt x="120" y="14"/>
                      </a:lnTo>
                      <a:lnTo>
                        <a:pt x="106" y="5"/>
                      </a:lnTo>
                      <a:lnTo>
                        <a:pt x="92" y="2"/>
                      </a:lnTo>
                      <a:lnTo>
                        <a:pt x="77" y="0"/>
                      </a:lnTo>
                      <a:lnTo>
                        <a:pt x="61" y="2"/>
                      </a:lnTo>
                      <a:lnTo>
                        <a:pt x="46" y="5"/>
                      </a:lnTo>
                      <a:lnTo>
                        <a:pt x="32" y="14"/>
                      </a:lnTo>
                      <a:lnTo>
                        <a:pt x="22" y="22"/>
                      </a:lnTo>
                      <a:lnTo>
                        <a:pt x="12" y="34"/>
                      </a:lnTo>
                      <a:lnTo>
                        <a:pt x="5" y="46"/>
                      </a:lnTo>
                      <a:lnTo>
                        <a:pt x="1" y="62"/>
                      </a:lnTo>
                      <a:lnTo>
                        <a:pt x="0" y="77"/>
                      </a:lnTo>
                      <a:lnTo>
                        <a:pt x="1" y="93"/>
                      </a:lnTo>
                      <a:lnTo>
                        <a:pt x="5" y="106"/>
                      </a:lnTo>
                      <a:lnTo>
                        <a:pt x="12" y="120"/>
                      </a:lnTo>
                      <a:lnTo>
                        <a:pt x="22" y="132"/>
                      </a:lnTo>
                      <a:lnTo>
                        <a:pt x="32" y="140"/>
                      </a:lnTo>
                      <a:lnTo>
                        <a:pt x="46" y="147"/>
                      </a:lnTo>
                      <a:lnTo>
                        <a:pt x="61" y="152"/>
                      </a:lnTo>
                      <a:lnTo>
                        <a:pt x="77" y="154"/>
                      </a:lnTo>
                      <a:lnTo>
                        <a:pt x="92" y="152"/>
                      </a:lnTo>
                      <a:lnTo>
                        <a:pt x="106" y="147"/>
                      </a:lnTo>
                      <a:lnTo>
                        <a:pt x="120" y="140"/>
                      </a:lnTo>
                      <a:lnTo>
                        <a:pt x="130" y="132"/>
                      </a:lnTo>
                      <a:lnTo>
                        <a:pt x="140" y="120"/>
                      </a:lnTo>
                      <a:lnTo>
                        <a:pt x="147" y="106"/>
                      </a:lnTo>
                      <a:lnTo>
                        <a:pt x="152" y="93"/>
                      </a:lnTo>
                      <a:lnTo>
                        <a:pt x="154" y="77"/>
                      </a:lnTo>
                      <a:close/>
                      <a:moveTo>
                        <a:pt x="145" y="77"/>
                      </a:moveTo>
                      <a:lnTo>
                        <a:pt x="145" y="91"/>
                      </a:lnTo>
                      <a:lnTo>
                        <a:pt x="140" y="105"/>
                      </a:lnTo>
                      <a:lnTo>
                        <a:pt x="133" y="117"/>
                      </a:lnTo>
                      <a:lnTo>
                        <a:pt x="125" y="127"/>
                      </a:lnTo>
                      <a:lnTo>
                        <a:pt x="114" y="135"/>
                      </a:lnTo>
                      <a:lnTo>
                        <a:pt x="102" y="140"/>
                      </a:lnTo>
                      <a:lnTo>
                        <a:pt x="90" y="146"/>
                      </a:lnTo>
                      <a:lnTo>
                        <a:pt x="77" y="147"/>
                      </a:lnTo>
                      <a:lnTo>
                        <a:pt x="61" y="146"/>
                      </a:lnTo>
                      <a:lnTo>
                        <a:pt x="49" y="140"/>
                      </a:lnTo>
                      <a:lnTo>
                        <a:pt x="37" y="135"/>
                      </a:lnTo>
                      <a:lnTo>
                        <a:pt x="27" y="127"/>
                      </a:lnTo>
                      <a:lnTo>
                        <a:pt x="19" y="117"/>
                      </a:lnTo>
                      <a:lnTo>
                        <a:pt x="12" y="105"/>
                      </a:lnTo>
                      <a:lnTo>
                        <a:pt x="8" y="91"/>
                      </a:lnTo>
                      <a:lnTo>
                        <a:pt x="7" y="77"/>
                      </a:lnTo>
                      <a:lnTo>
                        <a:pt x="8" y="63"/>
                      </a:lnTo>
                      <a:lnTo>
                        <a:pt x="12" y="50"/>
                      </a:lnTo>
                      <a:lnTo>
                        <a:pt x="19" y="38"/>
                      </a:lnTo>
                      <a:lnTo>
                        <a:pt x="27" y="28"/>
                      </a:lnTo>
                      <a:lnTo>
                        <a:pt x="37" y="19"/>
                      </a:lnTo>
                      <a:lnTo>
                        <a:pt x="49" y="12"/>
                      </a:lnTo>
                      <a:lnTo>
                        <a:pt x="61" y="9"/>
                      </a:lnTo>
                      <a:lnTo>
                        <a:pt x="77" y="7"/>
                      </a:lnTo>
                      <a:lnTo>
                        <a:pt x="90" y="9"/>
                      </a:lnTo>
                      <a:lnTo>
                        <a:pt x="102" y="12"/>
                      </a:lnTo>
                      <a:lnTo>
                        <a:pt x="114" y="19"/>
                      </a:lnTo>
                      <a:lnTo>
                        <a:pt x="125" y="28"/>
                      </a:lnTo>
                      <a:lnTo>
                        <a:pt x="133" y="38"/>
                      </a:lnTo>
                      <a:lnTo>
                        <a:pt x="140" y="50"/>
                      </a:lnTo>
                      <a:lnTo>
                        <a:pt x="145" y="63"/>
                      </a:lnTo>
                      <a:lnTo>
                        <a:pt x="145" y="77"/>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3" name="Freeform 189"/>
                <p:cNvSpPr>
                  <a:spLocks noEditPoints="1"/>
                </p:cNvSpPr>
                <p:nvPr/>
              </p:nvSpPr>
              <p:spPr bwMode="auto">
                <a:xfrm>
                  <a:off x="3675" y="3230"/>
                  <a:ext cx="146" cy="147"/>
                </a:xfrm>
                <a:custGeom>
                  <a:avLst/>
                  <a:gdLst>
                    <a:gd name="T0" fmla="*/ 146 w 146"/>
                    <a:gd name="T1" fmla="*/ 58 h 147"/>
                    <a:gd name="T2" fmla="*/ 134 w 146"/>
                    <a:gd name="T3" fmla="*/ 32 h 147"/>
                    <a:gd name="T4" fmla="*/ 115 w 146"/>
                    <a:gd name="T5" fmla="*/ 12 h 147"/>
                    <a:gd name="T6" fmla="*/ 87 w 146"/>
                    <a:gd name="T7" fmla="*/ 1 h 147"/>
                    <a:gd name="T8" fmla="*/ 58 w 146"/>
                    <a:gd name="T9" fmla="*/ 1 h 147"/>
                    <a:gd name="T10" fmla="*/ 33 w 146"/>
                    <a:gd name="T11" fmla="*/ 12 h 147"/>
                    <a:gd name="T12" fmla="*/ 12 w 146"/>
                    <a:gd name="T13" fmla="*/ 32 h 147"/>
                    <a:gd name="T14" fmla="*/ 2 w 146"/>
                    <a:gd name="T15" fmla="*/ 58 h 147"/>
                    <a:gd name="T16" fmla="*/ 2 w 146"/>
                    <a:gd name="T17" fmla="*/ 89 h 147"/>
                    <a:gd name="T18" fmla="*/ 12 w 146"/>
                    <a:gd name="T19" fmla="*/ 114 h 147"/>
                    <a:gd name="T20" fmla="*/ 33 w 146"/>
                    <a:gd name="T21" fmla="*/ 133 h 147"/>
                    <a:gd name="T22" fmla="*/ 58 w 146"/>
                    <a:gd name="T23" fmla="*/ 145 h 147"/>
                    <a:gd name="T24" fmla="*/ 87 w 146"/>
                    <a:gd name="T25" fmla="*/ 145 h 147"/>
                    <a:gd name="T26" fmla="*/ 115 w 146"/>
                    <a:gd name="T27" fmla="*/ 133 h 147"/>
                    <a:gd name="T28" fmla="*/ 134 w 146"/>
                    <a:gd name="T29" fmla="*/ 114 h 147"/>
                    <a:gd name="T30" fmla="*/ 146 w 146"/>
                    <a:gd name="T31" fmla="*/ 89 h 147"/>
                    <a:gd name="T32" fmla="*/ 139 w 146"/>
                    <a:gd name="T33" fmla="*/ 73 h 147"/>
                    <a:gd name="T34" fmla="*/ 134 w 146"/>
                    <a:gd name="T35" fmla="*/ 99 h 147"/>
                    <a:gd name="T36" fmla="*/ 120 w 146"/>
                    <a:gd name="T37" fmla="*/ 119 h 147"/>
                    <a:gd name="T38" fmla="*/ 99 w 146"/>
                    <a:gd name="T39" fmla="*/ 133 h 147"/>
                    <a:gd name="T40" fmla="*/ 74 w 146"/>
                    <a:gd name="T41" fmla="*/ 138 h 147"/>
                    <a:gd name="T42" fmla="*/ 48 w 146"/>
                    <a:gd name="T43" fmla="*/ 133 h 147"/>
                    <a:gd name="T44" fmla="*/ 26 w 146"/>
                    <a:gd name="T45" fmla="*/ 119 h 147"/>
                    <a:gd name="T46" fmla="*/ 12 w 146"/>
                    <a:gd name="T47" fmla="*/ 99 h 147"/>
                    <a:gd name="T48" fmla="*/ 7 w 146"/>
                    <a:gd name="T49" fmla="*/ 73 h 147"/>
                    <a:gd name="T50" fmla="*/ 12 w 146"/>
                    <a:gd name="T51" fmla="*/ 48 h 147"/>
                    <a:gd name="T52" fmla="*/ 26 w 146"/>
                    <a:gd name="T53" fmla="*/ 27 h 147"/>
                    <a:gd name="T54" fmla="*/ 48 w 146"/>
                    <a:gd name="T55" fmla="*/ 12 h 147"/>
                    <a:gd name="T56" fmla="*/ 74 w 146"/>
                    <a:gd name="T57" fmla="*/ 6 h 147"/>
                    <a:gd name="T58" fmla="*/ 99 w 146"/>
                    <a:gd name="T59" fmla="*/ 12 h 147"/>
                    <a:gd name="T60" fmla="*/ 120 w 146"/>
                    <a:gd name="T61" fmla="*/ 27 h 147"/>
                    <a:gd name="T62" fmla="*/ 134 w 146"/>
                    <a:gd name="T63" fmla="*/ 48 h 147"/>
                    <a:gd name="T64" fmla="*/ 139 w 146"/>
                    <a:gd name="T65" fmla="*/ 73 h 1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6"/>
                    <a:gd name="T100" fmla="*/ 0 h 147"/>
                    <a:gd name="T101" fmla="*/ 146 w 146"/>
                    <a:gd name="T102" fmla="*/ 147 h 1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6" h="147">
                      <a:moveTo>
                        <a:pt x="146" y="73"/>
                      </a:moveTo>
                      <a:lnTo>
                        <a:pt x="146" y="58"/>
                      </a:lnTo>
                      <a:lnTo>
                        <a:pt x="141" y="44"/>
                      </a:lnTo>
                      <a:lnTo>
                        <a:pt x="134" y="32"/>
                      </a:lnTo>
                      <a:lnTo>
                        <a:pt x="125" y="22"/>
                      </a:lnTo>
                      <a:lnTo>
                        <a:pt x="115" y="12"/>
                      </a:lnTo>
                      <a:lnTo>
                        <a:pt x="101" y="5"/>
                      </a:lnTo>
                      <a:lnTo>
                        <a:pt x="87" y="1"/>
                      </a:lnTo>
                      <a:lnTo>
                        <a:pt x="74" y="0"/>
                      </a:lnTo>
                      <a:lnTo>
                        <a:pt x="58" y="1"/>
                      </a:lnTo>
                      <a:lnTo>
                        <a:pt x="45" y="5"/>
                      </a:lnTo>
                      <a:lnTo>
                        <a:pt x="33" y="12"/>
                      </a:lnTo>
                      <a:lnTo>
                        <a:pt x="21" y="22"/>
                      </a:lnTo>
                      <a:lnTo>
                        <a:pt x="12" y="32"/>
                      </a:lnTo>
                      <a:lnTo>
                        <a:pt x="5" y="44"/>
                      </a:lnTo>
                      <a:lnTo>
                        <a:pt x="2" y="58"/>
                      </a:lnTo>
                      <a:lnTo>
                        <a:pt x="0" y="73"/>
                      </a:lnTo>
                      <a:lnTo>
                        <a:pt x="2" y="89"/>
                      </a:lnTo>
                      <a:lnTo>
                        <a:pt x="5" y="102"/>
                      </a:lnTo>
                      <a:lnTo>
                        <a:pt x="12" y="114"/>
                      </a:lnTo>
                      <a:lnTo>
                        <a:pt x="21" y="124"/>
                      </a:lnTo>
                      <a:lnTo>
                        <a:pt x="33" y="133"/>
                      </a:lnTo>
                      <a:lnTo>
                        <a:pt x="45" y="140"/>
                      </a:lnTo>
                      <a:lnTo>
                        <a:pt x="58" y="145"/>
                      </a:lnTo>
                      <a:lnTo>
                        <a:pt x="74" y="147"/>
                      </a:lnTo>
                      <a:lnTo>
                        <a:pt x="87" y="145"/>
                      </a:lnTo>
                      <a:lnTo>
                        <a:pt x="101" y="140"/>
                      </a:lnTo>
                      <a:lnTo>
                        <a:pt x="115" y="133"/>
                      </a:lnTo>
                      <a:lnTo>
                        <a:pt x="125" y="124"/>
                      </a:lnTo>
                      <a:lnTo>
                        <a:pt x="134" y="114"/>
                      </a:lnTo>
                      <a:lnTo>
                        <a:pt x="141" y="102"/>
                      </a:lnTo>
                      <a:lnTo>
                        <a:pt x="146" y="89"/>
                      </a:lnTo>
                      <a:lnTo>
                        <a:pt x="146" y="73"/>
                      </a:lnTo>
                      <a:close/>
                      <a:moveTo>
                        <a:pt x="139" y="73"/>
                      </a:moveTo>
                      <a:lnTo>
                        <a:pt x="137" y="87"/>
                      </a:lnTo>
                      <a:lnTo>
                        <a:pt x="134" y="99"/>
                      </a:lnTo>
                      <a:lnTo>
                        <a:pt x="129" y="109"/>
                      </a:lnTo>
                      <a:lnTo>
                        <a:pt x="120" y="119"/>
                      </a:lnTo>
                      <a:lnTo>
                        <a:pt x="110" y="128"/>
                      </a:lnTo>
                      <a:lnTo>
                        <a:pt x="99" y="133"/>
                      </a:lnTo>
                      <a:lnTo>
                        <a:pt x="86" y="138"/>
                      </a:lnTo>
                      <a:lnTo>
                        <a:pt x="74" y="138"/>
                      </a:lnTo>
                      <a:lnTo>
                        <a:pt x="60" y="138"/>
                      </a:lnTo>
                      <a:lnTo>
                        <a:pt x="48" y="133"/>
                      </a:lnTo>
                      <a:lnTo>
                        <a:pt x="36" y="128"/>
                      </a:lnTo>
                      <a:lnTo>
                        <a:pt x="26" y="119"/>
                      </a:lnTo>
                      <a:lnTo>
                        <a:pt x="19" y="109"/>
                      </a:lnTo>
                      <a:lnTo>
                        <a:pt x="12" y="99"/>
                      </a:lnTo>
                      <a:lnTo>
                        <a:pt x="9" y="87"/>
                      </a:lnTo>
                      <a:lnTo>
                        <a:pt x="7" y="73"/>
                      </a:lnTo>
                      <a:lnTo>
                        <a:pt x="9" y="59"/>
                      </a:lnTo>
                      <a:lnTo>
                        <a:pt x="12" y="48"/>
                      </a:lnTo>
                      <a:lnTo>
                        <a:pt x="19" y="36"/>
                      </a:lnTo>
                      <a:lnTo>
                        <a:pt x="26" y="27"/>
                      </a:lnTo>
                      <a:lnTo>
                        <a:pt x="36" y="18"/>
                      </a:lnTo>
                      <a:lnTo>
                        <a:pt x="48" y="12"/>
                      </a:lnTo>
                      <a:lnTo>
                        <a:pt x="60" y="8"/>
                      </a:lnTo>
                      <a:lnTo>
                        <a:pt x="74" y="6"/>
                      </a:lnTo>
                      <a:lnTo>
                        <a:pt x="86" y="8"/>
                      </a:lnTo>
                      <a:lnTo>
                        <a:pt x="99" y="12"/>
                      </a:lnTo>
                      <a:lnTo>
                        <a:pt x="110" y="18"/>
                      </a:lnTo>
                      <a:lnTo>
                        <a:pt x="120" y="27"/>
                      </a:lnTo>
                      <a:lnTo>
                        <a:pt x="129" y="36"/>
                      </a:lnTo>
                      <a:lnTo>
                        <a:pt x="134" y="48"/>
                      </a:lnTo>
                      <a:lnTo>
                        <a:pt x="137" y="59"/>
                      </a:lnTo>
                      <a:lnTo>
                        <a:pt x="139" y="73"/>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4" name="Freeform 190"/>
                <p:cNvSpPr>
                  <a:spLocks noEditPoints="1"/>
                </p:cNvSpPr>
                <p:nvPr/>
              </p:nvSpPr>
              <p:spPr bwMode="auto">
                <a:xfrm>
                  <a:off x="3679" y="3233"/>
                  <a:ext cx="138" cy="140"/>
                </a:xfrm>
                <a:custGeom>
                  <a:avLst/>
                  <a:gdLst>
                    <a:gd name="T0" fmla="*/ 138 w 138"/>
                    <a:gd name="T1" fmla="*/ 56 h 140"/>
                    <a:gd name="T2" fmla="*/ 126 w 138"/>
                    <a:gd name="T3" fmla="*/ 31 h 140"/>
                    <a:gd name="T4" fmla="*/ 107 w 138"/>
                    <a:gd name="T5" fmla="*/ 12 h 140"/>
                    <a:gd name="T6" fmla="*/ 83 w 138"/>
                    <a:gd name="T7" fmla="*/ 2 h 140"/>
                    <a:gd name="T8" fmla="*/ 54 w 138"/>
                    <a:gd name="T9" fmla="*/ 2 h 140"/>
                    <a:gd name="T10" fmla="*/ 30 w 138"/>
                    <a:gd name="T11" fmla="*/ 12 h 140"/>
                    <a:gd name="T12" fmla="*/ 12 w 138"/>
                    <a:gd name="T13" fmla="*/ 31 h 140"/>
                    <a:gd name="T14" fmla="*/ 1 w 138"/>
                    <a:gd name="T15" fmla="*/ 56 h 140"/>
                    <a:gd name="T16" fmla="*/ 1 w 138"/>
                    <a:gd name="T17" fmla="*/ 84 h 140"/>
                    <a:gd name="T18" fmla="*/ 12 w 138"/>
                    <a:gd name="T19" fmla="*/ 110 h 140"/>
                    <a:gd name="T20" fmla="*/ 30 w 138"/>
                    <a:gd name="T21" fmla="*/ 128 h 140"/>
                    <a:gd name="T22" fmla="*/ 54 w 138"/>
                    <a:gd name="T23" fmla="*/ 139 h 140"/>
                    <a:gd name="T24" fmla="*/ 83 w 138"/>
                    <a:gd name="T25" fmla="*/ 139 h 140"/>
                    <a:gd name="T26" fmla="*/ 107 w 138"/>
                    <a:gd name="T27" fmla="*/ 128 h 140"/>
                    <a:gd name="T28" fmla="*/ 126 w 138"/>
                    <a:gd name="T29" fmla="*/ 110 h 140"/>
                    <a:gd name="T30" fmla="*/ 138 w 138"/>
                    <a:gd name="T31" fmla="*/ 84 h 140"/>
                    <a:gd name="T32" fmla="*/ 131 w 138"/>
                    <a:gd name="T33" fmla="*/ 70 h 140"/>
                    <a:gd name="T34" fmla="*/ 126 w 138"/>
                    <a:gd name="T35" fmla="*/ 94 h 140"/>
                    <a:gd name="T36" fmla="*/ 113 w 138"/>
                    <a:gd name="T37" fmla="*/ 115 h 140"/>
                    <a:gd name="T38" fmla="*/ 94 w 138"/>
                    <a:gd name="T39" fmla="*/ 127 h 140"/>
                    <a:gd name="T40" fmla="*/ 70 w 138"/>
                    <a:gd name="T41" fmla="*/ 132 h 140"/>
                    <a:gd name="T42" fmla="*/ 44 w 138"/>
                    <a:gd name="T43" fmla="*/ 127 h 140"/>
                    <a:gd name="T44" fmla="*/ 25 w 138"/>
                    <a:gd name="T45" fmla="*/ 115 h 140"/>
                    <a:gd name="T46" fmla="*/ 12 w 138"/>
                    <a:gd name="T47" fmla="*/ 94 h 140"/>
                    <a:gd name="T48" fmla="*/ 6 w 138"/>
                    <a:gd name="T49" fmla="*/ 70 h 140"/>
                    <a:gd name="T50" fmla="*/ 12 w 138"/>
                    <a:gd name="T51" fmla="*/ 46 h 140"/>
                    <a:gd name="T52" fmla="*/ 25 w 138"/>
                    <a:gd name="T53" fmla="*/ 26 h 140"/>
                    <a:gd name="T54" fmla="*/ 44 w 138"/>
                    <a:gd name="T55" fmla="*/ 12 h 140"/>
                    <a:gd name="T56" fmla="*/ 70 w 138"/>
                    <a:gd name="T57" fmla="*/ 7 h 140"/>
                    <a:gd name="T58" fmla="*/ 94 w 138"/>
                    <a:gd name="T59" fmla="*/ 12 h 140"/>
                    <a:gd name="T60" fmla="*/ 113 w 138"/>
                    <a:gd name="T61" fmla="*/ 26 h 140"/>
                    <a:gd name="T62" fmla="*/ 126 w 138"/>
                    <a:gd name="T63" fmla="*/ 46 h 140"/>
                    <a:gd name="T64" fmla="*/ 131 w 138"/>
                    <a:gd name="T65" fmla="*/ 7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8"/>
                    <a:gd name="T100" fmla="*/ 0 h 140"/>
                    <a:gd name="T101" fmla="*/ 138 w 138"/>
                    <a:gd name="T102" fmla="*/ 140 h 1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8" h="140">
                      <a:moveTo>
                        <a:pt x="138" y="70"/>
                      </a:moveTo>
                      <a:lnTo>
                        <a:pt x="138" y="56"/>
                      </a:lnTo>
                      <a:lnTo>
                        <a:pt x="133" y="43"/>
                      </a:lnTo>
                      <a:lnTo>
                        <a:pt x="126" y="31"/>
                      </a:lnTo>
                      <a:lnTo>
                        <a:pt x="118" y="21"/>
                      </a:lnTo>
                      <a:lnTo>
                        <a:pt x="107" y="12"/>
                      </a:lnTo>
                      <a:lnTo>
                        <a:pt x="95" y="5"/>
                      </a:lnTo>
                      <a:lnTo>
                        <a:pt x="83" y="2"/>
                      </a:lnTo>
                      <a:lnTo>
                        <a:pt x="70" y="0"/>
                      </a:lnTo>
                      <a:lnTo>
                        <a:pt x="54" y="2"/>
                      </a:lnTo>
                      <a:lnTo>
                        <a:pt x="42" y="5"/>
                      </a:lnTo>
                      <a:lnTo>
                        <a:pt x="30" y="12"/>
                      </a:lnTo>
                      <a:lnTo>
                        <a:pt x="20" y="21"/>
                      </a:lnTo>
                      <a:lnTo>
                        <a:pt x="12" y="31"/>
                      </a:lnTo>
                      <a:lnTo>
                        <a:pt x="5" y="43"/>
                      </a:lnTo>
                      <a:lnTo>
                        <a:pt x="1" y="56"/>
                      </a:lnTo>
                      <a:lnTo>
                        <a:pt x="0" y="70"/>
                      </a:lnTo>
                      <a:lnTo>
                        <a:pt x="1" y="84"/>
                      </a:lnTo>
                      <a:lnTo>
                        <a:pt x="5" y="98"/>
                      </a:lnTo>
                      <a:lnTo>
                        <a:pt x="12" y="110"/>
                      </a:lnTo>
                      <a:lnTo>
                        <a:pt x="20" y="120"/>
                      </a:lnTo>
                      <a:lnTo>
                        <a:pt x="30" y="128"/>
                      </a:lnTo>
                      <a:lnTo>
                        <a:pt x="42" y="133"/>
                      </a:lnTo>
                      <a:lnTo>
                        <a:pt x="54" y="139"/>
                      </a:lnTo>
                      <a:lnTo>
                        <a:pt x="70" y="140"/>
                      </a:lnTo>
                      <a:lnTo>
                        <a:pt x="83" y="139"/>
                      </a:lnTo>
                      <a:lnTo>
                        <a:pt x="95" y="133"/>
                      </a:lnTo>
                      <a:lnTo>
                        <a:pt x="107" y="128"/>
                      </a:lnTo>
                      <a:lnTo>
                        <a:pt x="118" y="120"/>
                      </a:lnTo>
                      <a:lnTo>
                        <a:pt x="126" y="110"/>
                      </a:lnTo>
                      <a:lnTo>
                        <a:pt x="133" y="98"/>
                      </a:lnTo>
                      <a:lnTo>
                        <a:pt x="138" y="84"/>
                      </a:lnTo>
                      <a:lnTo>
                        <a:pt x="138" y="70"/>
                      </a:lnTo>
                      <a:close/>
                      <a:moveTo>
                        <a:pt x="131" y="70"/>
                      </a:moveTo>
                      <a:lnTo>
                        <a:pt x="130" y="82"/>
                      </a:lnTo>
                      <a:lnTo>
                        <a:pt x="126" y="94"/>
                      </a:lnTo>
                      <a:lnTo>
                        <a:pt x="121" y="104"/>
                      </a:lnTo>
                      <a:lnTo>
                        <a:pt x="113" y="115"/>
                      </a:lnTo>
                      <a:lnTo>
                        <a:pt x="104" y="121"/>
                      </a:lnTo>
                      <a:lnTo>
                        <a:pt x="94" y="127"/>
                      </a:lnTo>
                      <a:lnTo>
                        <a:pt x="82" y="132"/>
                      </a:lnTo>
                      <a:lnTo>
                        <a:pt x="70" y="132"/>
                      </a:lnTo>
                      <a:lnTo>
                        <a:pt x="56" y="132"/>
                      </a:lnTo>
                      <a:lnTo>
                        <a:pt x="44" y="127"/>
                      </a:lnTo>
                      <a:lnTo>
                        <a:pt x="34" y="121"/>
                      </a:lnTo>
                      <a:lnTo>
                        <a:pt x="25" y="115"/>
                      </a:lnTo>
                      <a:lnTo>
                        <a:pt x="17" y="104"/>
                      </a:lnTo>
                      <a:lnTo>
                        <a:pt x="12" y="94"/>
                      </a:lnTo>
                      <a:lnTo>
                        <a:pt x="8" y="82"/>
                      </a:lnTo>
                      <a:lnTo>
                        <a:pt x="6" y="70"/>
                      </a:lnTo>
                      <a:lnTo>
                        <a:pt x="8" y="58"/>
                      </a:lnTo>
                      <a:lnTo>
                        <a:pt x="12" y="46"/>
                      </a:lnTo>
                      <a:lnTo>
                        <a:pt x="17" y="36"/>
                      </a:lnTo>
                      <a:lnTo>
                        <a:pt x="25" y="26"/>
                      </a:lnTo>
                      <a:lnTo>
                        <a:pt x="34" y="19"/>
                      </a:lnTo>
                      <a:lnTo>
                        <a:pt x="44" y="12"/>
                      </a:lnTo>
                      <a:lnTo>
                        <a:pt x="56" y="9"/>
                      </a:lnTo>
                      <a:lnTo>
                        <a:pt x="70" y="7"/>
                      </a:lnTo>
                      <a:lnTo>
                        <a:pt x="82" y="9"/>
                      </a:lnTo>
                      <a:lnTo>
                        <a:pt x="94" y="12"/>
                      </a:lnTo>
                      <a:lnTo>
                        <a:pt x="104" y="19"/>
                      </a:lnTo>
                      <a:lnTo>
                        <a:pt x="113" y="26"/>
                      </a:lnTo>
                      <a:lnTo>
                        <a:pt x="121" y="36"/>
                      </a:lnTo>
                      <a:lnTo>
                        <a:pt x="126" y="46"/>
                      </a:lnTo>
                      <a:lnTo>
                        <a:pt x="130" y="58"/>
                      </a:lnTo>
                      <a:lnTo>
                        <a:pt x="131" y="70"/>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5" name="Freeform 191"/>
                <p:cNvSpPr>
                  <a:spLocks noEditPoints="1"/>
                </p:cNvSpPr>
                <p:nvPr/>
              </p:nvSpPr>
              <p:spPr bwMode="auto">
                <a:xfrm>
                  <a:off x="3682" y="3236"/>
                  <a:ext cx="132" cy="132"/>
                </a:xfrm>
                <a:custGeom>
                  <a:avLst/>
                  <a:gdLst>
                    <a:gd name="T0" fmla="*/ 130 w 132"/>
                    <a:gd name="T1" fmla="*/ 53 h 132"/>
                    <a:gd name="T2" fmla="*/ 122 w 132"/>
                    <a:gd name="T3" fmla="*/ 30 h 132"/>
                    <a:gd name="T4" fmla="*/ 103 w 132"/>
                    <a:gd name="T5" fmla="*/ 12 h 132"/>
                    <a:gd name="T6" fmla="*/ 79 w 132"/>
                    <a:gd name="T7" fmla="*/ 2 h 132"/>
                    <a:gd name="T8" fmla="*/ 53 w 132"/>
                    <a:gd name="T9" fmla="*/ 2 h 132"/>
                    <a:gd name="T10" fmla="*/ 29 w 132"/>
                    <a:gd name="T11" fmla="*/ 12 h 132"/>
                    <a:gd name="T12" fmla="*/ 12 w 132"/>
                    <a:gd name="T13" fmla="*/ 30 h 132"/>
                    <a:gd name="T14" fmla="*/ 2 w 132"/>
                    <a:gd name="T15" fmla="*/ 53 h 132"/>
                    <a:gd name="T16" fmla="*/ 2 w 132"/>
                    <a:gd name="T17" fmla="*/ 81 h 132"/>
                    <a:gd name="T18" fmla="*/ 12 w 132"/>
                    <a:gd name="T19" fmla="*/ 103 h 132"/>
                    <a:gd name="T20" fmla="*/ 29 w 132"/>
                    <a:gd name="T21" fmla="*/ 122 h 132"/>
                    <a:gd name="T22" fmla="*/ 53 w 132"/>
                    <a:gd name="T23" fmla="*/ 132 h 132"/>
                    <a:gd name="T24" fmla="*/ 79 w 132"/>
                    <a:gd name="T25" fmla="*/ 132 h 132"/>
                    <a:gd name="T26" fmla="*/ 103 w 132"/>
                    <a:gd name="T27" fmla="*/ 122 h 132"/>
                    <a:gd name="T28" fmla="*/ 122 w 132"/>
                    <a:gd name="T29" fmla="*/ 103 h 132"/>
                    <a:gd name="T30" fmla="*/ 130 w 132"/>
                    <a:gd name="T31" fmla="*/ 81 h 132"/>
                    <a:gd name="T32" fmla="*/ 125 w 132"/>
                    <a:gd name="T33" fmla="*/ 67 h 132"/>
                    <a:gd name="T34" fmla="*/ 120 w 132"/>
                    <a:gd name="T35" fmla="*/ 89 h 132"/>
                    <a:gd name="T36" fmla="*/ 108 w 132"/>
                    <a:gd name="T37" fmla="*/ 108 h 132"/>
                    <a:gd name="T38" fmla="*/ 89 w 132"/>
                    <a:gd name="T39" fmla="*/ 120 h 132"/>
                    <a:gd name="T40" fmla="*/ 67 w 132"/>
                    <a:gd name="T41" fmla="*/ 125 h 132"/>
                    <a:gd name="T42" fmla="*/ 43 w 132"/>
                    <a:gd name="T43" fmla="*/ 120 h 132"/>
                    <a:gd name="T44" fmla="*/ 24 w 132"/>
                    <a:gd name="T45" fmla="*/ 108 h 132"/>
                    <a:gd name="T46" fmla="*/ 12 w 132"/>
                    <a:gd name="T47" fmla="*/ 89 h 132"/>
                    <a:gd name="T48" fmla="*/ 7 w 132"/>
                    <a:gd name="T49" fmla="*/ 67 h 132"/>
                    <a:gd name="T50" fmla="*/ 12 w 132"/>
                    <a:gd name="T51" fmla="*/ 45 h 132"/>
                    <a:gd name="T52" fmla="*/ 24 w 132"/>
                    <a:gd name="T53" fmla="*/ 26 h 132"/>
                    <a:gd name="T54" fmla="*/ 43 w 132"/>
                    <a:gd name="T55" fmla="*/ 12 h 132"/>
                    <a:gd name="T56" fmla="*/ 67 w 132"/>
                    <a:gd name="T57" fmla="*/ 9 h 132"/>
                    <a:gd name="T58" fmla="*/ 89 w 132"/>
                    <a:gd name="T59" fmla="*/ 12 h 132"/>
                    <a:gd name="T60" fmla="*/ 108 w 132"/>
                    <a:gd name="T61" fmla="*/ 26 h 132"/>
                    <a:gd name="T62" fmla="*/ 120 w 132"/>
                    <a:gd name="T63" fmla="*/ 45 h 132"/>
                    <a:gd name="T64" fmla="*/ 125 w 132"/>
                    <a:gd name="T65" fmla="*/ 67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2"/>
                    <a:gd name="T101" fmla="*/ 132 w 132"/>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2">
                      <a:moveTo>
                        <a:pt x="132" y="67"/>
                      </a:moveTo>
                      <a:lnTo>
                        <a:pt x="130" y="53"/>
                      </a:lnTo>
                      <a:lnTo>
                        <a:pt x="127" y="42"/>
                      </a:lnTo>
                      <a:lnTo>
                        <a:pt x="122" y="30"/>
                      </a:lnTo>
                      <a:lnTo>
                        <a:pt x="113" y="21"/>
                      </a:lnTo>
                      <a:lnTo>
                        <a:pt x="103" y="12"/>
                      </a:lnTo>
                      <a:lnTo>
                        <a:pt x="92" y="6"/>
                      </a:lnTo>
                      <a:lnTo>
                        <a:pt x="79" y="2"/>
                      </a:lnTo>
                      <a:lnTo>
                        <a:pt x="67" y="0"/>
                      </a:lnTo>
                      <a:lnTo>
                        <a:pt x="53" y="2"/>
                      </a:lnTo>
                      <a:lnTo>
                        <a:pt x="41" y="6"/>
                      </a:lnTo>
                      <a:lnTo>
                        <a:pt x="29" y="12"/>
                      </a:lnTo>
                      <a:lnTo>
                        <a:pt x="19" y="21"/>
                      </a:lnTo>
                      <a:lnTo>
                        <a:pt x="12" y="30"/>
                      </a:lnTo>
                      <a:lnTo>
                        <a:pt x="5" y="42"/>
                      </a:lnTo>
                      <a:lnTo>
                        <a:pt x="2" y="53"/>
                      </a:lnTo>
                      <a:lnTo>
                        <a:pt x="0" y="67"/>
                      </a:lnTo>
                      <a:lnTo>
                        <a:pt x="2" y="81"/>
                      </a:lnTo>
                      <a:lnTo>
                        <a:pt x="5" y="93"/>
                      </a:lnTo>
                      <a:lnTo>
                        <a:pt x="12" y="103"/>
                      </a:lnTo>
                      <a:lnTo>
                        <a:pt x="19" y="113"/>
                      </a:lnTo>
                      <a:lnTo>
                        <a:pt x="29" y="122"/>
                      </a:lnTo>
                      <a:lnTo>
                        <a:pt x="41" y="127"/>
                      </a:lnTo>
                      <a:lnTo>
                        <a:pt x="53" y="132"/>
                      </a:lnTo>
                      <a:lnTo>
                        <a:pt x="67" y="132"/>
                      </a:lnTo>
                      <a:lnTo>
                        <a:pt x="79" y="132"/>
                      </a:lnTo>
                      <a:lnTo>
                        <a:pt x="92" y="127"/>
                      </a:lnTo>
                      <a:lnTo>
                        <a:pt x="103" y="122"/>
                      </a:lnTo>
                      <a:lnTo>
                        <a:pt x="113" y="113"/>
                      </a:lnTo>
                      <a:lnTo>
                        <a:pt x="122" y="103"/>
                      </a:lnTo>
                      <a:lnTo>
                        <a:pt x="127" y="93"/>
                      </a:lnTo>
                      <a:lnTo>
                        <a:pt x="130" y="81"/>
                      </a:lnTo>
                      <a:lnTo>
                        <a:pt x="132" y="67"/>
                      </a:lnTo>
                      <a:close/>
                      <a:moveTo>
                        <a:pt x="125" y="67"/>
                      </a:moveTo>
                      <a:lnTo>
                        <a:pt x="123" y="79"/>
                      </a:lnTo>
                      <a:lnTo>
                        <a:pt x="120" y="89"/>
                      </a:lnTo>
                      <a:lnTo>
                        <a:pt x="115" y="100"/>
                      </a:lnTo>
                      <a:lnTo>
                        <a:pt x="108" y="108"/>
                      </a:lnTo>
                      <a:lnTo>
                        <a:pt x="99" y="115"/>
                      </a:lnTo>
                      <a:lnTo>
                        <a:pt x="89" y="120"/>
                      </a:lnTo>
                      <a:lnTo>
                        <a:pt x="79" y="124"/>
                      </a:lnTo>
                      <a:lnTo>
                        <a:pt x="67" y="125"/>
                      </a:lnTo>
                      <a:lnTo>
                        <a:pt x="55" y="124"/>
                      </a:lnTo>
                      <a:lnTo>
                        <a:pt x="43" y="120"/>
                      </a:lnTo>
                      <a:lnTo>
                        <a:pt x="33" y="115"/>
                      </a:lnTo>
                      <a:lnTo>
                        <a:pt x="24" y="108"/>
                      </a:lnTo>
                      <a:lnTo>
                        <a:pt x="17" y="100"/>
                      </a:lnTo>
                      <a:lnTo>
                        <a:pt x="12" y="89"/>
                      </a:lnTo>
                      <a:lnTo>
                        <a:pt x="9" y="79"/>
                      </a:lnTo>
                      <a:lnTo>
                        <a:pt x="7" y="67"/>
                      </a:lnTo>
                      <a:lnTo>
                        <a:pt x="9" y="55"/>
                      </a:lnTo>
                      <a:lnTo>
                        <a:pt x="12" y="45"/>
                      </a:lnTo>
                      <a:lnTo>
                        <a:pt x="17" y="35"/>
                      </a:lnTo>
                      <a:lnTo>
                        <a:pt x="24" y="26"/>
                      </a:lnTo>
                      <a:lnTo>
                        <a:pt x="33" y="18"/>
                      </a:lnTo>
                      <a:lnTo>
                        <a:pt x="43" y="12"/>
                      </a:lnTo>
                      <a:lnTo>
                        <a:pt x="55" y="9"/>
                      </a:lnTo>
                      <a:lnTo>
                        <a:pt x="67" y="9"/>
                      </a:lnTo>
                      <a:lnTo>
                        <a:pt x="79" y="9"/>
                      </a:lnTo>
                      <a:lnTo>
                        <a:pt x="89" y="12"/>
                      </a:lnTo>
                      <a:lnTo>
                        <a:pt x="99" y="18"/>
                      </a:lnTo>
                      <a:lnTo>
                        <a:pt x="108" y="26"/>
                      </a:lnTo>
                      <a:lnTo>
                        <a:pt x="115" y="35"/>
                      </a:lnTo>
                      <a:lnTo>
                        <a:pt x="120" y="45"/>
                      </a:lnTo>
                      <a:lnTo>
                        <a:pt x="123" y="55"/>
                      </a:lnTo>
                      <a:lnTo>
                        <a:pt x="125" y="67"/>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6" name="Freeform 192"/>
                <p:cNvSpPr>
                  <a:spLocks noEditPoints="1"/>
                </p:cNvSpPr>
                <p:nvPr/>
              </p:nvSpPr>
              <p:spPr bwMode="auto">
                <a:xfrm>
                  <a:off x="3685" y="3240"/>
                  <a:ext cx="125" cy="125"/>
                </a:xfrm>
                <a:custGeom>
                  <a:avLst/>
                  <a:gdLst>
                    <a:gd name="T0" fmla="*/ 124 w 125"/>
                    <a:gd name="T1" fmla="*/ 51 h 125"/>
                    <a:gd name="T2" fmla="*/ 115 w 125"/>
                    <a:gd name="T3" fmla="*/ 29 h 125"/>
                    <a:gd name="T4" fmla="*/ 98 w 125"/>
                    <a:gd name="T5" fmla="*/ 12 h 125"/>
                    <a:gd name="T6" fmla="*/ 76 w 125"/>
                    <a:gd name="T7" fmla="*/ 2 h 125"/>
                    <a:gd name="T8" fmla="*/ 50 w 125"/>
                    <a:gd name="T9" fmla="*/ 2 h 125"/>
                    <a:gd name="T10" fmla="*/ 28 w 125"/>
                    <a:gd name="T11" fmla="*/ 12 h 125"/>
                    <a:gd name="T12" fmla="*/ 11 w 125"/>
                    <a:gd name="T13" fmla="*/ 29 h 125"/>
                    <a:gd name="T14" fmla="*/ 2 w 125"/>
                    <a:gd name="T15" fmla="*/ 51 h 125"/>
                    <a:gd name="T16" fmla="*/ 2 w 125"/>
                    <a:gd name="T17" fmla="*/ 75 h 125"/>
                    <a:gd name="T18" fmla="*/ 11 w 125"/>
                    <a:gd name="T19" fmla="*/ 97 h 125"/>
                    <a:gd name="T20" fmla="*/ 28 w 125"/>
                    <a:gd name="T21" fmla="*/ 114 h 125"/>
                    <a:gd name="T22" fmla="*/ 50 w 125"/>
                    <a:gd name="T23" fmla="*/ 125 h 125"/>
                    <a:gd name="T24" fmla="*/ 76 w 125"/>
                    <a:gd name="T25" fmla="*/ 125 h 125"/>
                    <a:gd name="T26" fmla="*/ 98 w 125"/>
                    <a:gd name="T27" fmla="*/ 114 h 125"/>
                    <a:gd name="T28" fmla="*/ 115 w 125"/>
                    <a:gd name="T29" fmla="*/ 97 h 125"/>
                    <a:gd name="T30" fmla="*/ 124 w 125"/>
                    <a:gd name="T31" fmla="*/ 75 h 125"/>
                    <a:gd name="T32" fmla="*/ 119 w 125"/>
                    <a:gd name="T33" fmla="*/ 63 h 125"/>
                    <a:gd name="T34" fmla="*/ 113 w 125"/>
                    <a:gd name="T35" fmla="*/ 84 h 125"/>
                    <a:gd name="T36" fmla="*/ 101 w 125"/>
                    <a:gd name="T37" fmla="*/ 103 h 125"/>
                    <a:gd name="T38" fmla="*/ 84 w 125"/>
                    <a:gd name="T39" fmla="*/ 113 h 125"/>
                    <a:gd name="T40" fmla="*/ 64 w 125"/>
                    <a:gd name="T41" fmla="*/ 118 h 125"/>
                    <a:gd name="T42" fmla="*/ 42 w 125"/>
                    <a:gd name="T43" fmla="*/ 113 h 125"/>
                    <a:gd name="T44" fmla="*/ 24 w 125"/>
                    <a:gd name="T45" fmla="*/ 103 h 125"/>
                    <a:gd name="T46" fmla="*/ 12 w 125"/>
                    <a:gd name="T47" fmla="*/ 84 h 125"/>
                    <a:gd name="T48" fmla="*/ 7 w 125"/>
                    <a:gd name="T49" fmla="*/ 63 h 125"/>
                    <a:gd name="T50" fmla="*/ 12 w 125"/>
                    <a:gd name="T51" fmla="*/ 41 h 125"/>
                    <a:gd name="T52" fmla="*/ 24 w 125"/>
                    <a:gd name="T53" fmla="*/ 24 h 125"/>
                    <a:gd name="T54" fmla="*/ 42 w 125"/>
                    <a:gd name="T55" fmla="*/ 12 h 125"/>
                    <a:gd name="T56" fmla="*/ 64 w 125"/>
                    <a:gd name="T57" fmla="*/ 8 h 125"/>
                    <a:gd name="T58" fmla="*/ 84 w 125"/>
                    <a:gd name="T59" fmla="*/ 12 h 125"/>
                    <a:gd name="T60" fmla="*/ 101 w 125"/>
                    <a:gd name="T61" fmla="*/ 24 h 125"/>
                    <a:gd name="T62" fmla="*/ 113 w 125"/>
                    <a:gd name="T63" fmla="*/ 41 h 125"/>
                    <a:gd name="T64" fmla="*/ 119 w 125"/>
                    <a:gd name="T65" fmla="*/ 63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25"/>
                    <a:gd name="T101" fmla="*/ 125 w 125"/>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25">
                      <a:moveTo>
                        <a:pt x="125" y="63"/>
                      </a:moveTo>
                      <a:lnTo>
                        <a:pt x="124" y="51"/>
                      </a:lnTo>
                      <a:lnTo>
                        <a:pt x="120" y="39"/>
                      </a:lnTo>
                      <a:lnTo>
                        <a:pt x="115" y="29"/>
                      </a:lnTo>
                      <a:lnTo>
                        <a:pt x="107" y="19"/>
                      </a:lnTo>
                      <a:lnTo>
                        <a:pt x="98" y="12"/>
                      </a:lnTo>
                      <a:lnTo>
                        <a:pt x="88" y="5"/>
                      </a:lnTo>
                      <a:lnTo>
                        <a:pt x="76" y="2"/>
                      </a:lnTo>
                      <a:lnTo>
                        <a:pt x="64" y="0"/>
                      </a:lnTo>
                      <a:lnTo>
                        <a:pt x="50" y="2"/>
                      </a:lnTo>
                      <a:lnTo>
                        <a:pt x="38" y="5"/>
                      </a:lnTo>
                      <a:lnTo>
                        <a:pt x="28" y="12"/>
                      </a:lnTo>
                      <a:lnTo>
                        <a:pt x="19" y="19"/>
                      </a:lnTo>
                      <a:lnTo>
                        <a:pt x="11" y="29"/>
                      </a:lnTo>
                      <a:lnTo>
                        <a:pt x="6" y="39"/>
                      </a:lnTo>
                      <a:lnTo>
                        <a:pt x="2" y="51"/>
                      </a:lnTo>
                      <a:lnTo>
                        <a:pt x="0" y="63"/>
                      </a:lnTo>
                      <a:lnTo>
                        <a:pt x="2" y="75"/>
                      </a:lnTo>
                      <a:lnTo>
                        <a:pt x="6" y="87"/>
                      </a:lnTo>
                      <a:lnTo>
                        <a:pt x="11" y="97"/>
                      </a:lnTo>
                      <a:lnTo>
                        <a:pt x="19" y="108"/>
                      </a:lnTo>
                      <a:lnTo>
                        <a:pt x="28" y="114"/>
                      </a:lnTo>
                      <a:lnTo>
                        <a:pt x="38" y="120"/>
                      </a:lnTo>
                      <a:lnTo>
                        <a:pt x="50" y="125"/>
                      </a:lnTo>
                      <a:lnTo>
                        <a:pt x="64" y="125"/>
                      </a:lnTo>
                      <a:lnTo>
                        <a:pt x="76" y="125"/>
                      </a:lnTo>
                      <a:lnTo>
                        <a:pt x="88" y="120"/>
                      </a:lnTo>
                      <a:lnTo>
                        <a:pt x="98" y="114"/>
                      </a:lnTo>
                      <a:lnTo>
                        <a:pt x="107" y="108"/>
                      </a:lnTo>
                      <a:lnTo>
                        <a:pt x="115" y="97"/>
                      </a:lnTo>
                      <a:lnTo>
                        <a:pt x="120" y="87"/>
                      </a:lnTo>
                      <a:lnTo>
                        <a:pt x="124" y="75"/>
                      </a:lnTo>
                      <a:lnTo>
                        <a:pt x="125" y="63"/>
                      </a:lnTo>
                      <a:close/>
                      <a:moveTo>
                        <a:pt x="119" y="63"/>
                      </a:moveTo>
                      <a:lnTo>
                        <a:pt x="117" y="73"/>
                      </a:lnTo>
                      <a:lnTo>
                        <a:pt x="113" y="84"/>
                      </a:lnTo>
                      <a:lnTo>
                        <a:pt x="108" y="94"/>
                      </a:lnTo>
                      <a:lnTo>
                        <a:pt x="101" y="103"/>
                      </a:lnTo>
                      <a:lnTo>
                        <a:pt x="95" y="109"/>
                      </a:lnTo>
                      <a:lnTo>
                        <a:pt x="84" y="113"/>
                      </a:lnTo>
                      <a:lnTo>
                        <a:pt x="74" y="116"/>
                      </a:lnTo>
                      <a:lnTo>
                        <a:pt x="64" y="118"/>
                      </a:lnTo>
                      <a:lnTo>
                        <a:pt x="52" y="116"/>
                      </a:lnTo>
                      <a:lnTo>
                        <a:pt x="42" y="113"/>
                      </a:lnTo>
                      <a:lnTo>
                        <a:pt x="33" y="109"/>
                      </a:lnTo>
                      <a:lnTo>
                        <a:pt x="24" y="103"/>
                      </a:lnTo>
                      <a:lnTo>
                        <a:pt x="18" y="94"/>
                      </a:lnTo>
                      <a:lnTo>
                        <a:pt x="12" y="84"/>
                      </a:lnTo>
                      <a:lnTo>
                        <a:pt x="9" y="73"/>
                      </a:lnTo>
                      <a:lnTo>
                        <a:pt x="7" y="63"/>
                      </a:lnTo>
                      <a:lnTo>
                        <a:pt x="9" y="51"/>
                      </a:lnTo>
                      <a:lnTo>
                        <a:pt x="12" y="41"/>
                      </a:lnTo>
                      <a:lnTo>
                        <a:pt x="18" y="32"/>
                      </a:lnTo>
                      <a:lnTo>
                        <a:pt x="24" y="24"/>
                      </a:lnTo>
                      <a:lnTo>
                        <a:pt x="33" y="17"/>
                      </a:lnTo>
                      <a:lnTo>
                        <a:pt x="42" y="12"/>
                      </a:lnTo>
                      <a:lnTo>
                        <a:pt x="52" y="8"/>
                      </a:lnTo>
                      <a:lnTo>
                        <a:pt x="64" y="8"/>
                      </a:lnTo>
                      <a:lnTo>
                        <a:pt x="74" y="8"/>
                      </a:lnTo>
                      <a:lnTo>
                        <a:pt x="84" y="12"/>
                      </a:lnTo>
                      <a:lnTo>
                        <a:pt x="95" y="17"/>
                      </a:lnTo>
                      <a:lnTo>
                        <a:pt x="101" y="24"/>
                      </a:lnTo>
                      <a:lnTo>
                        <a:pt x="108" y="32"/>
                      </a:lnTo>
                      <a:lnTo>
                        <a:pt x="113" y="41"/>
                      </a:lnTo>
                      <a:lnTo>
                        <a:pt x="117" y="51"/>
                      </a:lnTo>
                      <a:lnTo>
                        <a:pt x="119" y="63"/>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7" name="Freeform 193"/>
                <p:cNvSpPr>
                  <a:spLocks noEditPoints="1"/>
                </p:cNvSpPr>
                <p:nvPr/>
              </p:nvSpPr>
              <p:spPr bwMode="auto">
                <a:xfrm>
                  <a:off x="3689" y="3245"/>
                  <a:ext cx="118" cy="116"/>
                </a:xfrm>
                <a:custGeom>
                  <a:avLst/>
                  <a:gdLst>
                    <a:gd name="T0" fmla="*/ 116 w 118"/>
                    <a:gd name="T1" fmla="*/ 46 h 116"/>
                    <a:gd name="T2" fmla="*/ 108 w 118"/>
                    <a:gd name="T3" fmla="*/ 26 h 116"/>
                    <a:gd name="T4" fmla="*/ 92 w 118"/>
                    <a:gd name="T5" fmla="*/ 9 h 116"/>
                    <a:gd name="T6" fmla="*/ 72 w 118"/>
                    <a:gd name="T7" fmla="*/ 0 h 116"/>
                    <a:gd name="T8" fmla="*/ 48 w 118"/>
                    <a:gd name="T9" fmla="*/ 0 h 116"/>
                    <a:gd name="T10" fmla="*/ 26 w 118"/>
                    <a:gd name="T11" fmla="*/ 9 h 116"/>
                    <a:gd name="T12" fmla="*/ 10 w 118"/>
                    <a:gd name="T13" fmla="*/ 26 h 116"/>
                    <a:gd name="T14" fmla="*/ 2 w 118"/>
                    <a:gd name="T15" fmla="*/ 46 h 116"/>
                    <a:gd name="T16" fmla="*/ 2 w 118"/>
                    <a:gd name="T17" fmla="*/ 70 h 116"/>
                    <a:gd name="T18" fmla="*/ 10 w 118"/>
                    <a:gd name="T19" fmla="*/ 91 h 116"/>
                    <a:gd name="T20" fmla="*/ 26 w 118"/>
                    <a:gd name="T21" fmla="*/ 106 h 116"/>
                    <a:gd name="T22" fmla="*/ 48 w 118"/>
                    <a:gd name="T23" fmla="*/ 115 h 116"/>
                    <a:gd name="T24" fmla="*/ 72 w 118"/>
                    <a:gd name="T25" fmla="*/ 115 h 116"/>
                    <a:gd name="T26" fmla="*/ 92 w 118"/>
                    <a:gd name="T27" fmla="*/ 106 h 116"/>
                    <a:gd name="T28" fmla="*/ 108 w 118"/>
                    <a:gd name="T29" fmla="*/ 91 h 116"/>
                    <a:gd name="T30" fmla="*/ 116 w 118"/>
                    <a:gd name="T31" fmla="*/ 70 h 116"/>
                    <a:gd name="T32" fmla="*/ 111 w 118"/>
                    <a:gd name="T33" fmla="*/ 58 h 116"/>
                    <a:gd name="T34" fmla="*/ 106 w 118"/>
                    <a:gd name="T35" fmla="*/ 79 h 116"/>
                    <a:gd name="T36" fmla="*/ 96 w 118"/>
                    <a:gd name="T37" fmla="*/ 94 h 116"/>
                    <a:gd name="T38" fmla="*/ 79 w 118"/>
                    <a:gd name="T39" fmla="*/ 106 h 116"/>
                    <a:gd name="T40" fmla="*/ 60 w 118"/>
                    <a:gd name="T41" fmla="*/ 109 h 116"/>
                    <a:gd name="T42" fmla="*/ 39 w 118"/>
                    <a:gd name="T43" fmla="*/ 106 h 116"/>
                    <a:gd name="T44" fmla="*/ 22 w 118"/>
                    <a:gd name="T45" fmla="*/ 94 h 116"/>
                    <a:gd name="T46" fmla="*/ 12 w 118"/>
                    <a:gd name="T47" fmla="*/ 79 h 116"/>
                    <a:gd name="T48" fmla="*/ 8 w 118"/>
                    <a:gd name="T49" fmla="*/ 58 h 116"/>
                    <a:gd name="T50" fmla="*/ 12 w 118"/>
                    <a:gd name="T51" fmla="*/ 38 h 116"/>
                    <a:gd name="T52" fmla="*/ 22 w 118"/>
                    <a:gd name="T53" fmla="*/ 22 h 116"/>
                    <a:gd name="T54" fmla="*/ 39 w 118"/>
                    <a:gd name="T55" fmla="*/ 10 h 116"/>
                    <a:gd name="T56" fmla="*/ 60 w 118"/>
                    <a:gd name="T57" fmla="*/ 7 h 116"/>
                    <a:gd name="T58" fmla="*/ 79 w 118"/>
                    <a:gd name="T59" fmla="*/ 10 h 116"/>
                    <a:gd name="T60" fmla="*/ 96 w 118"/>
                    <a:gd name="T61" fmla="*/ 22 h 116"/>
                    <a:gd name="T62" fmla="*/ 106 w 118"/>
                    <a:gd name="T63" fmla="*/ 38 h 116"/>
                    <a:gd name="T64" fmla="*/ 111 w 118"/>
                    <a:gd name="T65" fmla="*/ 58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8"/>
                    <a:gd name="T100" fmla="*/ 0 h 116"/>
                    <a:gd name="T101" fmla="*/ 118 w 118"/>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8" h="116">
                      <a:moveTo>
                        <a:pt x="118" y="58"/>
                      </a:moveTo>
                      <a:lnTo>
                        <a:pt x="116" y="46"/>
                      </a:lnTo>
                      <a:lnTo>
                        <a:pt x="113" y="36"/>
                      </a:lnTo>
                      <a:lnTo>
                        <a:pt x="108" y="26"/>
                      </a:lnTo>
                      <a:lnTo>
                        <a:pt x="101" y="17"/>
                      </a:lnTo>
                      <a:lnTo>
                        <a:pt x="92" y="9"/>
                      </a:lnTo>
                      <a:lnTo>
                        <a:pt x="82" y="3"/>
                      </a:lnTo>
                      <a:lnTo>
                        <a:pt x="72" y="0"/>
                      </a:lnTo>
                      <a:lnTo>
                        <a:pt x="60" y="0"/>
                      </a:lnTo>
                      <a:lnTo>
                        <a:pt x="48" y="0"/>
                      </a:lnTo>
                      <a:lnTo>
                        <a:pt x="36" y="3"/>
                      </a:lnTo>
                      <a:lnTo>
                        <a:pt x="26" y="9"/>
                      </a:lnTo>
                      <a:lnTo>
                        <a:pt x="17" y="17"/>
                      </a:lnTo>
                      <a:lnTo>
                        <a:pt x="10" y="26"/>
                      </a:lnTo>
                      <a:lnTo>
                        <a:pt x="5" y="36"/>
                      </a:lnTo>
                      <a:lnTo>
                        <a:pt x="2" y="46"/>
                      </a:lnTo>
                      <a:lnTo>
                        <a:pt x="0" y="58"/>
                      </a:lnTo>
                      <a:lnTo>
                        <a:pt x="2" y="70"/>
                      </a:lnTo>
                      <a:lnTo>
                        <a:pt x="5" y="80"/>
                      </a:lnTo>
                      <a:lnTo>
                        <a:pt x="10" y="91"/>
                      </a:lnTo>
                      <a:lnTo>
                        <a:pt x="17" y="99"/>
                      </a:lnTo>
                      <a:lnTo>
                        <a:pt x="26" y="106"/>
                      </a:lnTo>
                      <a:lnTo>
                        <a:pt x="36" y="111"/>
                      </a:lnTo>
                      <a:lnTo>
                        <a:pt x="48" y="115"/>
                      </a:lnTo>
                      <a:lnTo>
                        <a:pt x="60" y="116"/>
                      </a:lnTo>
                      <a:lnTo>
                        <a:pt x="72" y="115"/>
                      </a:lnTo>
                      <a:lnTo>
                        <a:pt x="82" y="111"/>
                      </a:lnTo>
                      <a:lnTo>
                        <a:pt x="92" y="106"/>
                      </a:lnTo>
                      <a:lnTo>
                        <a:pt x="101" y="99"/>
                      </a:lnTo>
                      <a:lnTo>
                        <a:pt x="108" y="91"/>
                      </a:lnTo>
                      <a:lnTo>
                        <a:pt x="113" y="80"/>
                      </a:lnTo>
                      <a:lnTo>
                        <a:pt x="116" y="70"/>
                      </a:lnTo>
                      <a:lnTo>
                        <a:pt x="118" y="58"/>
                      </a:lnTo>
                      <a:close/>
                      <a:moveTo>
                        <a:pt x="111" y="58"/>
                      </a:moveTo>
                      <a:lnTo>
                        <a:pt x="109" y="68"/>
                      </a:lnTo>
                      <a:lnTo>
                        <a:pt x="106" y="79"/>
                      </a:lnTo>
                      <a:lnTo>
                        <a:pt x="101" y="87"/>
                      </a:lnTo>
                      <a:lnTo>
                        <a:pt x="96" y="94"/>
                      </a:lnTo>
                      <a:lnTo>
                        <a:pt x="87" y="101"/>
                      </a:lnTo>
                      <a:lnTo>
                        <a:pt x="79" y="106"/>
                      </a:lnTo>
                      <a:lnTo>
                        <a:pt x="70" y="108"/>
                      </a:lnTo>
                      <a:lnTo>
                        <a:pt x="60" y="109"/>
                      </a:lnTo>
                      <a:lnTo>
                        <a:pt x="49" y="108"/>
                      </a:lnTo>
                      <a:lnTo>
                        <a:pt x="39" y="106"/>
                      </a:lnTo>
                      <a:lnTo>
                        <a:pt x="31" y="101"/>
                      </a:lnTo>
                      <a:lnTo>
                        <a:pt x="22" y="94"/>
                      </a:lnTo>
                      <a:lnTo>
                        <a:pt x="17" y="87"/>
                      </a:lnTo>
                      <a:lnTo>
                        <a:pt x="12" y="79"/>
                      </a:lnTo>
                      <a:lnTo>
                        <a:pt x="8" y="68"/>
                      </a:lnTo>
                      <a:lnTo>
                        <a:pt x="8" y="58"/>
                      </a:lnTo>
                      <a:lnTo>
                        <a:pt x="8" y="48"/>
                      </a:lnTo>
                      <a:lnTo>
                        <a:pt x="12" y="38"/>
                      </a:lnTo>
                      <a:lnTo>
                        <a:pt x="17" y="29"/>
                      </a:lnTo>
                      <a:lnTo>
                        <a:pt x="22" y="22"/>
                      </a:lnTo>
                      <a:lnTo>
                        <a:pt x="31" y="15"/>
                      </a:lnTo>
                      <a:lnTo>
                        <a:pt x="39" y="10"/>
                      </a:lnTo>
                      <a:lnTo>
                        <a:pt x="49" y="7"/>
                      </a:lnTo>
                      <a:lnTo>
                        <a:pt x="60" y="7"/>
                      </a:lnTo>
                      <a:lnTo>
                        <a:pt x="70" y="7"/>
                      </a:lnTo>
                      <a:lnTo>
                        <a:pt x="79" y="10"/>
                      </a:lnTo>
                      <a:lnTo>
                        <a:pt x="87" y="15"/>
                      </a:lnTo>
                      <a:lnTo>
                        <a:pt x="96" y="22"/>
                      </a:lnTo>
                      <a:lnTo>
                        <a:pt x="101" y="29"/>
                      </a:lnTo>
                      <a:lnTo>
                        <a:pt x="106" y="38"/>
                      </a:lnTo>
                      <a:lnTo>
                        <a:pt x="109" y="48"/>
                      </a:lnTo>
                      <a:lnTo>
                        <a:pt x="111" y="58"/>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8" name="Freeform 194"/>
                <p:cNvSpPr>
                  <a:spLocks noEditPoints="1"/>
                </p:cNvSpPr>
                <p:nvPr/>
              </p:nvSpPr>
              <p:spPr bwMode="auto">
                <a:xfrm>
                  <a:off x="3692" y="3248"/>
                  <a:ext cx="112" cy="110"/>
                </a:xfrm>
                <a:custGeom>
                  <a:avLst/>
                  <a:gdLst>
                    <a:gd name="T0" fmla="*/ 110 w 112"/>
                    <a:gd name="T1" fmla="*/ 43 h 110"/>
                    <a:gd name="T2" fmla="*/ 101 w 112"/>
                    <a:gd name="T3" fmla="*/ 24 h 110"/>
                    <a:gd name="T4" fmla="*/ 88 w 112"/>
                    <a:gd name="T5" fmla="*/ 9 h 110"/>
                    <a:gd name="T6" fmla="*/ 67 w 112"/>
                    <a:gd name="T7" fmla="*/ 0 h 110"/>
                    <a:gd name="T8" fmla="*/ 45 w 112"/>
                    <a:gd name="T9" fmla="*/ 0 h 110"/>
                    <a:gd name="T10" fmla="*/ 26 w 112"/>
                    <a:gd name="T11" fmla="*/ 9 h 110"/>
                    <a:gd name="T12" fmla="*/ 11 w 112"/>
                    <a:gd name="T13" fmla="*/ 24 h 110"/>
                    <a:gd name="T14" fmla="*/ 2 w 112"/>
                    <a:gd name="T15" fmla="*/ 43 h 110"/>
                    <a:gd name="T16" fmla="*/ 2 w 112"/>
                    <a:gd name="T17" fmla="*/ 65 h 110"/>
                    <a:gd name="T18" fmla="*/ 11 w 112"/>
                    <a:gd name="T19" fmla="*/ 86 h 110"/>
                    <a:gd name="T20" fmla="*/ 26 w 112"/>
                    <a:gd name="T21" fmla="*/ 101 h 110"/>
                    <a:gd name="T22" fmla="*/ 45 w 112"/>
                    <a:gd name="T23" fmla="*/ 108 h 110"/>
                    <a:gd name="T24" fmla="*/ 67 w 112"/>
                    <a:gd name="T25" fmla="*/ 108 h 110"/>
                    <a:gd name="T26" fmla="*/ 88 w 112"/>
                    <a:gd name="T27" fmla="*/ 101 h 110"/>
                    <a:gd name="T28" fmla="*/ 101 w 112"/>
                    <a:gd name="T29" fmla="*/ 86 h 110"/>
                    <a:gd name="T30" fmla="*/ 110 w 112"/>
                    <a:gd name="T31" fmla="*/ 65 h 110"/>
                    <a:gd name="T32" fmla="*/ 103 w 112"/>
                    <a:gd name="T33" fmla="*/ 55 h 110"/>
                    <a:gd name="T34" fmla="*/ 100 w 112"/>
                    <a:gd name="T35" fmla="*/ 74 h 110"/>
                    <a:gd name="T36" fmla="*/ 89 w 112"/>
                    <a:gd name="T37" fmla="*/ 89 h 110"/>
                    <a:gd name="T38" fmla="*/ 74 w 112"/>
                    <a:gd name="T39" fmla="*/ 100 h 110"/>
                    <a:gd name="T40" fmla="*/ 57 w 112"/>
                    <a:gd name="T41" fmla="*/ 103 h 110"/>
                    <a:gd name="T42" fmla="*/ 38 w 112"/>
                    <a:gd name="T43" fmla="*/ 100 h 110"/>
                    <a:gd name="T44" fmla="*/ 23 w 112"/>
                    <a:gd name="T45" fmla="*/ 89 h 110"/>
                    <a:gd name="T46" fmla="*/ 12 w 112"/>
                    <a:gd name="T47" fmla="*/ 74 h 110"/>
                    <a:gd name="T48" fmla="*/ 9 w 112"/>
                    <a:gd name="T49" fmla="*/ 55 h 110"/>
                    <a:gd name="T50" fmla="*/ 12 w 112"/>
                    <a:gd name="T51" fmla="*/ 36 h 110"/>
                    <a:gd name="T52" fmla="*/ 23 w 112"/>
                    <a:gd name="T53" fmla="*/ 21 h 110"/>
                    <a:gd name="T54" fmla="*/ 38 w 112"/>
                    <a:gd name="T55" fmla="*/ 11 h 110"/>
                    <a:gd name="T56" fmla="*/ 57 w 112"/>
                    <a:gd name="T57" fmla="*/ 7 h 110"/>
                    <a:gd name="T58" fmla="*/ 74 w 112"/>
                    <a:gd name="T59" fmla="*/ 11 h 110"/>
                    <a:gd name="T60" fmla="*/ 89 w 112"/>
                    <a:gd name="T61" fmla="*/ 21 h 110"/>
                    <a:gd name="T62" fmla="*/ 100 w 112"/>
                    <a:gd name="T63" fmla="*/ 36 h 110"/>
                    <a:gd name="T64" fmla="*/ 103 w 112"/>
                    <a:gd name="T65" fmla="*/ 55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2"/>
                    <a:gd name="T100" fmla="*/ 0 h 110"/>
                    <a:gd name="T101" fmla="*/ 112 w 112"/>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2" h="110">
                      <a:moveTo>
                        <a:pt x="112" y="55"/>
                      </a:moveTo>
                      <a:lnTo>
                        <a:pt x="110" y="43"/>
                      </a:lnTo>
                      <a:lnTo>
                        <a:pt x="106" y="33"/>
                      </a:lnTo>
                      <a:lnTo>
                        <a:pt x="101" y="24"/>
                      </a:lnTo>
                      <a:lnTo>
                        <a:pt x="94" y="16"/>
                      </a:lnTo>
                      <a:lnTo>
                        <a:pt x="88" y="9"/>
                      </a:lnTo>
                      <a:lnTo>
                        <a:pt x="77" y="4"/>
                      </a:lnTo>
                      <a:lnTo>
                        <a:pt x="67" y="0"/>
                      </a:lnTo>
                      <a:lnTo>
                        <a:pt x="57" y="0"/>
                      </a:lnTo>
                      <a:lnTo>
                        <a:pt x="45" y="0"/>
                      </a:lnTo>
                      <a:lnTo>
                        <a:pt x="35" y="4"/>
                      </a:lnTo>
                      <a:lnTo>
                        <a:pt x="26" y="9"/>
                      </a:lnTo>
                      <a:lnTo>
                        <a:pt x="17" y="16"/>
                      </a:lnTo>
                      <a:lnTo>
                        <a:pt x="11" y="24"/>
                      </a:lnTo>
                      <a:lnTo>
                        <a:pt x="5" y="33"/>
                      </a:lnTo>
                      <a:lnTo>
                        <a:pt x="2" y="43"/>
                      </a:lnTo>
                      <a:lnTo>
                        <a:pt x="0" y="55"/>
                      </a:lnTo>
                      <a:lnTo>
                        <a:pt x="2" y="65"/>
                      </a:lnTo>
                      <a:lnTo>
                        <a:pt x="5" y="76"/>
                      </a:lnTo>
                      <a:lnTo>
                        <a:pt x="11" y="86"/>
                      </a:lnTo>
                      <a:lnTo>
                        <a:pt x="17" y="95"/>
                      </a:lnTo>
                      <a:lnTo>
                        <a:pt x="26" y="101"/>
                      </a:lnTo>
                      <a:lnTo>
                        <a:pt x="35" y="105"/>
                      </a:lnTo>
                      <a:lnTo>
                        <a:pt x="45" y="108"/>
                      </a:lnTo>
                      <a:lnTo>
                        <a:pt x="57" y="110"/>
                      </a:lnTo>
                      <a:lnTo>
                        <a:pt x="67" y="108"/>
                      </a:lnTo>
                      <a:lnTo>
                        <a:pt x="77" y="105"/>
                      </a:lnTo>
                      <a:lnTo>
                        <a:pt x="88" y="101"/>
                      </a:lnTo>
                      <a:lnTo>
                        <a:pt x="94" y="95"/>
                      </a:lnTo>
                      <a:lnTo>
                        <a:pt x="101" y="86"/>
                      </a:lnTo>
                      <a:lnTo>
                        <a:pt x="106" y="76"/>
                      </a:lnTo>
                      <a:lnTo>
                        <a:pt x="110" y="65"/>
                      </a:lnTo>
                      <a:lnTo>
                        <a:pt x="112" y="55"/>
                      </a:lnTo>
                      <a:close/>
                      <a:moveTo>
                        <a:pt x="103" y="55"/>
                      </a:moveTo>
                      <a:lnTo>
                        <a:pt x="103" y="64"/>
                      </a:lnTo>
                      <a:lnTo>
                        <a:pt x="100" y="74"/>
                      </a:lnTo>
                      <a:lnTo>
                        <a:pt x="96" y="81"/>
                      </a:lnTo>
                      <a:lnTo>
                        <a:pt x="89" y="89"/>
                      </a:lnTo>
                      <a:lnTo>
                        <a:pt x="82" y="95"/>
                      </a:lnTo>
                      <a:lnTo>
                        <a:pt x="74" y="100"/>
                      </a:lnTo>
                      <a:lnTo>
                        <a:pt x="65" y="101"/>
                      </a:lnTo>
                      <a:lnTo>
                        <a:pt x="57" y="103"/>
                      </a:lnTo>
                      <a:lnTo>
                        <a:pt x="46" y="101"/>
                      </a:lnTo>
                      <a:lnTo>
                        <a:pt x="38" y="100"/>
                      </a:lnTo>
                      <a:lnTo>
                        <a:pt x="29" y="95"/>
                      </a:lnTo>
                      <a:lnTo>
                        <a:pt x="23" y="89"/>
                      </a:lnTo>
                      <a:lnTo>
                        <a:pt x="17" y="81"/>
                      </a:lnTo>
                      <a:lnTo>
                        <a:pt x="12" y="74"/>
                      </a:lnTo>
                      <a:lnTo>
                        <a:pt x="9" y="64"/>
                      </a:lnTo>
                      <a:lnTo>
                        <a:pt x="9" y="55"/>
                      </a:lnTo>
                      <a:lnTo>
                        <a:pt x="9" y="45"/>
                      </a:lnTo>
                      <a:lnTo>
                        <a:pt x="12" y="36"/>
                      </a:lnTo>
                      <a:lnTo>
                        <a:pt x="17" y="28"/>
                      </a:lnTo>
                      <a:lnTo>
                        <a:pt x="23" y="21"/>
                      </a:lnTo>
                      <a:lnTo>
                        <a:pt x="29" y="16"/>
                      </a:lnTo>
                      <a:lnTo>
                        <a:pt x="38" y="11"/>
                      </a:lnTo>
                      <a:lnTo>
                        <a:pt x="46" y="9"/>
                      </a:lnTo>
                      <a:lnTo>
                        <a:pt x="57" y="7"/>
                      </a:lnTo>
                      <a:lnTo>
                        <a:pt x="65" y="9"/>
                      </a:lnTo>
                      <a:lnTo>
                        <a:pt x="74" y="11"/>
                      </a:lnTo>
                      <a:lnTo>
                        <a:pt x="82" y="16"/>
                      </a:lnTo>
                      <a:lnTo>
                        <a:pt x="89" y="21"/>
                      </a:lnTo>
                      <a:lnTo>
                        <a:pt x="96" y="28"/>
                      </a:lnTo>
                      <a:lnTo>
                        <a:pt x="100" y="36"/>
                      </a:lnTo>
                      <a:lnTo>
                        <a:pt x="103" y="45"/>
                      </a:lnTo>
                      <a:lnTo>
                        <a:pt x="103" y="55"/>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29" name="Freeform 195"/>
                <p:cNvSpPr>
                  <a:spLocks noEditPoints="1"/>
                </p:cNvSpPr>
                <p:nvPr/>
              </p:nvSpPr>
              <p:spPr bwMode="auto">
                <a:xfrm>
                  <a:off x="3697" y="3252"/>
                  <a:ext cx="103" cy="102"/>
                </a:xfrm>
                <a:custGeom>
                  <a:avLst/>
                  <a:gdLst>
                    <a:gd name="T0" fmla="*/ 101 w 103"/>
                    <a:gd name="T1" fmla="*/ 41 h 102"/>
                    <a:gd name="T2" fmla="*/ 93 w 103"/>
                    <a:gd name="T3" fmla="*/ 22 h 102"/>
                    <a:gd name="T4" fmla="*/ 79 w 103"/>
                    <a:gd name="T5" fmla="*/ 8 h 102"/>
                    <a:gd name="T6" fmla="*/ 62 w 103"/>
                    <a:gd name="T7" fmla="*/ 0 h 102"/>
                    <a:gd name="T8" fmla="*/ 41 w 103"/>
                    <a:gd name="T9" fmla="*/ 0 h 102"/>
                    <a:gd name="T10" fmla="*/ 23 w 103"/>
                    <a:gd name="T11" fmla="*/ 8 h 102"/>
                    <a:gd name="T12" fmla="*/ 9 w 103"/>
                    <a:gd name="T13" fmla="*/ 22 h 102"/>
                    <a:gd name="T14" fmla="*/ 0 w 103"/>
                    <a:gd name="T15" fmla="*/ 41 h 102"/>
                    <a:gd name="T16" fmla="*/ 0 w 103"/>
                    <a:gd name="T17" fmla="*/ 61 h 102"/>
                    <a:gd name="T18" fmla="*/ 9 w 103"/>
                    <a:gd name="T19" fmla="*/ 80 h 102"/>
                    <a:gd name="T20" fmla="*/ 23 w 103"/>
                    <a:gd name="T21" fmla="*/ 94 h 102"/>
                    <a:gd name="T22" fmla="*/ 41 w 103"/>
                    <a:gd name="T23" fmla="*/ 101 h 102"/>
                    <a:gd name="T24" fmla="*/ 62 w 103"/>
                    <a:gd name="T25" fmla="*/ 101 h 102"/>
                    <a:gd name="T26" fmla="*/ 79 w 103"/>
                    <a:gd name="T27" fmla="*/ 94 h 102"/>
                    <a:gd name="T28" fmla="*/ 93 w 103"/>
                    <a:gd name="T29" fmla="*/ 80 h 102"/>
                    <a:gd name="T30" fmla="*/ 101 w 103"/>
                    <a:gd name="T31" fmla="*/ 61 h 102"/>
                    <a:gd name="T32" fmla="*/ 95 w 103"/>
                    <a:gd name="T33" fmla="*/ 51 h 102"/>
                    <a:gd name="T34" fmla="*/ 91 w 103"/>
                    <a:gd name="T35" fmla="*/ 68 h 102"/>
                    <a:gd name="T36" fmla="*/ 83 w 103"/>
                    <a:gd name="T37" fmla="*/ 82 h 102"/>
                    <a:gd name="T38" fmla="*/ 69 w 103"/>
                    <a:gd name="T39" fmla="*/ 92 h 102"/>
                    <a:gd name="T40" fmla="*/ 52 w 103"/>
                    <a:gd name="T41" fmla="*/ 96 h 102"/>
                    <a:gd name="T42" fmla="*/ 35 w 103"/>
                    <a:gd name="T43" fmla="*/ 92 h 102"/>
                    <a:gd name="T44" fmla="*/ 19 w 103"/>
                    <a:gd name="T45" fmla="*/ 82 h 102"/>
                    <a:gd name="T46" fmla="*/ 11 w 103"/>
                    <a:gd name="T47" fmla="*/ 68 h 102"/>
                    <a:gd name="T48" fmla="*/ 7 w 103"/>
                    <a:gd name="T49" fmla="*/ 51 h 102"/>
                    <a:gd name="T50" fmla="*/ 11 w 103"/>
                    <a:gd name="T51" fmla="*/ 34 h 102"/>
                    <a:gd name="T52" fmla="*/ 19 w 103"/>
                    <a:gd name="T53" fmla="*/ 20 h 102"/>
                    <a:gd name="T54" fmla="*/ 35 w 103"/>
                    <a:gd name="T55" fmla="*/ 10 h 102"/>
                    <a:gd name="T56" fmla="*/ 52 w 103"/>
                    <a:gd name="T57" fmla="*/ 7 h 102"/>
                    <a:gd name="T58" fmla="*/ 69 w 103"/>
                    <a:gd name="T59" fmla="*/ 10 h 102"/>
                    <a:gd name="T60" fmla="*/ 83 w 103"/>
                    <a:gd name="T61" fmla="*/ 20 h 102"/>
                    <a:gd name="T62" fmla="*/ 91 w 103"/>
                    <a:gd name="T63" fmla="*/ 34 h 102"/>
                    <a:gd name="T64" fmla="*/ 95 w 103"/>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2"/>
                    <a:gd name="T101" fmla="*/ 103 w 103"/>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2">
                      <a:moveTo>
                        <a:pt x="103" y="51"/>
                      </a:moveTo>
                      <a:lnTo>
                        <a:pt x="101" y="41"/>
                      </a:lnTo>
                      <a:lnTo>
                        <a:pt x="98" y="31"/>
                      </a:lnTo>
                      <a:lnTo>
                        <a:pt x="93" y="22"/>
                      </a:lnTo>
                      <a:lnTo>
                        <a:pt x="88" y="15"/>
                      </a:lnTo>
                      <a:lnTo>
                        <a:pt x="79" y="8"/>
                      </a:lnTo>
                      <a:lnTo>
                        <a:pt x="71" y="3"/>
                      </a:lnTo>
                      <a:lnTo>
                        <a:pt x="62" y="0"/>
                      </a:lnTo>
                      <a:lnTo>
                        <a:pt x="52" y="0"/>
                      </a:lnTo>
                      <a:lnTo>
                        <a:pt x="41" y="0"/>
                      </a:lnTo>
                      <a:lnTo>
                        <a:pt x="31" y="3"/>
                      </a:lnTo>
                      <a:lnTo>
                        <a:pt x="23" y="8"/>
                      </a:lnTo>
                      <a:lnTo>
                        <a:pt x="14" y="15"/>
                      </a:lnTo>
                      <a:lnTo>
                        <a:pt x="9" y="22"/>
                      </a:lnTo>
                      <a:lnTo>
                        <a:pt x="4" y="31"/>
                      </a:lnTo>
                      <a:lnTo>
                        <a:pt x="0" y="41"/>
                      </a:lnTo>
                      <a:lnTo>
                        <a:pt x="0" y="51"/>
                      </a:lnTo>
                      <a:lnTo>
                        <a:pt x="0" y="61"/>
                      </a:lnTo>
                      <a:lnTo>
                        <a:pt x="4" y="72"/>
                      </a:lnTo>
                      <a:lnTo>
                        <a:pt x="9" y="80"/>
                      </a:lnTo>
                      <a:lnTo>
                        <a:pt x="14" y="87"/>
                      </a:lnTo>
                      <a:lnTo>
                        <a:pt x="23" y="94"/>
                      </a:lnTo>
                      <a:lnTo>
                        <a:pt x="31" y="99"/>
                      </a:lnTo>
                      <a:lnTo>
                        <a:pt x="41" y="101"/>
                      </a:lnTo>
                      <a:lnTo>
                        <a:pt x="52" y="102"/>
                      </a:lnTo>
                      <a:lnTo>
                        <a:pt x="62" y="101"/>
                      </a:lnTo>
                      <a:lnTo>
                        <a:pt x="71" y="99"/>
                      </a:lnTo>
                      <a:lnTo>
                        <a:pt x="79" y="94"/>
                      </a:lnTo>
                      <a:lnTo>
                        <a:pt x="88" y="87"/>
                      </a:lnTo>
                      <a:lnTo>
                        <a:pt x="93" y="80"/>
                      </a:lnTo>
                      <a:lnTo>
                        <a:pt x="98" y="72"/>
                      </a:lnTo>
                      <a:lnTo>
                        <a:pt x="101" y="61"/>
                      </a:lnTo>
                      <a:lnTo>
                        <a:pt x="103" y="51"/>
                      </a:lnTo>
                      <a:close/>
                      <a:moveTo>
                        <a:pt x="95" y="51"/>
                      </a:moveTo>
                      <a:lnTo>
                        <a:pt x="95" y="60"/>
                      </a:lnTo>
                      <a:lnTo>
                        <a:pt x="91" y="68"/>
                      </a:lnTo>
                      <a:lnTo>
                        <a:pt x="88" y="75"/>
                      </a:lnTo>
                      <a:lnTo>
                        <a:pt x="83" y="82"/>
                      </a:lnTo>
                      <a:lnTo>
                        <a:pt x="76" y="87"/>
                      </a:lnTo>
                      <a:lnTo>
                        <a:pt x="69" y="92"/>
                      </a:lnTo>
                      <a:lnTo>
                        <a:pt x="60" y="94"/>
                      </a:lnTo>
                      <a:lnTo>
                        <a:pt x="52" y="96"/>
                      </a:lnTo>
                      <a:lnTo>
                        <a:pt x="41" y="94"/>
                      </a:lnTo>
                      <a:lnTo>
                        <a:pt x="35" y="92"/>
                      </a:lnTo>
                      <a:lnTo>
                        <a:pt x="26" y="87"/>
                      </a:lnTo>
                      <a:lnTo>
                        <a:pt x="19" y="82"/>
                      </a:lnTo>
                      <a:lnTo>
                        <a:pt x="14" y="75"/>
                      </a:lnTo>
                      <a:lnTo>
                        <a:pt x="11" y="68"/>
                      </a:lnTo>
                      <a:lnTo>
                        <a:pt x="7" y="60"/>
                      </a:lnTo>
                      <a:lnTo>
                        <a:pt x="7" y="51"/>
                      </a:lnTo>
                      <a:lnTo>
                        <a:pt x="7" y="43"/>
                      </a:lnTo>
                      <a:lnTo>
                        <a:pt x="11" y="34"/>
                      </a:lnTo>
                      <a:lnTo>
                        <a:pt x="14" y="26"/>
                      </a:lnTo>
                      <a:lnTo>
                        <a:pt x="19" y="20"/>
                      </a:lnTo>
                      <a:lnTo>
                        <a:pt x="26" y="15"/>
                      </a:lnTo>
                      <a:lnTo>
                        <a:pt x="35" y="10"/>
                      </a:lnTo>
                      <a:lnTo>
                        <a:pt x="41" y="8"/>
                      </a:lnTo>
                      <a:lnTo>
                        <a:pt x="52" y="7"/>
                      </a:lnTo>
                      <a:lnTo>
                        <a:pt x="60" y="8"/>
                      </a:lnTo>
                      <a:lnTo>
                        <a:pt x="69" y="10"/>
                      </a:lnTo>
                      <a:lnTo>
                        <a:pt x="76" y="15"/>
                      </a:lnTo>
                      <a:lnTo>
                        <a:pt x="83" y="20"/>
                      </a:lnTo>
                      <a:lnTo>
                        <a:pt x="88" y="26"/>
                      </a:lnTo>
                      <a:lnTo>
                        <a:pt x="91" y="34"/>
                      </a:lnTo>
                      <a:lnTo>
                        <a:pt x="95" y="43"/>
                      </a:lnTo>
                      <a:lnTo>
                        <a:pt x="95" y="51"/>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0" name="Freeform 196"/>
                <p:cNvSpPr>
                  <a:spLocks noEditPoints="1"/>
                </p:cNvSpPr>
                <p:nvPr/>
              </p:nvSpPr>
              <p:spPr bwMode="auto">
                <a:xfrm>
                  <a:off x="3701" y="3255"/>
                  <a:ext cx="94" cy="96"/>
                </a:xfrm>
                <a:custGeom>
                  <a:avLst/>
                  <a:gdLst>
                    <a:gd name="T0" fmla="*/ 94 w 94"/>
                    <a:gd name="T1" fmla="*/ 38 h 96"/>
                    <a:gd name="T2" fmla="*/ 87 w 94"/>
                    <a:gd name="T3" fmla="*/ 21 h 96"/>
                    <a:gd name="T4" fmla="*/ 73 w 94"/>
                    <a:gd name="T5" fmla="*/ 9 h 96"/>
                    <a:gd name="T6" fmla="*/ 56 w 94"/>
                    <a:gd name="T7" fmla="*/ 2 h 96"/>
                    <a:gd name="T8" fmla="*/ 37 w 94"/>
                    <a:gd name="T9" fmla="*/ 2 h 96"/>
                    <a:gd name="T10" fmla="*/ 20 w 94"/>
                    <a:gd name="T11" fmla="*/ 9 h 96"/>
                    <a:gd name="T12" fmla="*/ 8 w 94"/>
                    <a:gd name="T13" fmla="*/ 21 h 96"/>
                    <a:gd name="T14" fmla="*/ 0 w 94"/>
                    <a:gd name="T15" fmla="*/ 38 h 96"/>
                    <a:gd name="T16" fmla="*/ 0 w 94"/>
                    <a:gd name="T17" fmla="*/ 57 h 96"/>
                    <a:gd name="T18" fmla="*/ 8 w 94"/>
                    <a:gd name="T19" fmla="*/ 74 h 96"/>
                    <a:gd name="T20" fmla="*/ 20 w 94"/>
                    <a:gd name="T21" fmla="*/ 88 h 96"/>
                    <a:gd name="T22" fmla="*/ 37 w 94"/>
                    <a:gd name="T23" fmla="*/ 94 h 96"/>
                    <a:gd name="T24" fmla="*/ 56 w 94"/>
                    <a:gd name="T25" fmla="*/ 94 h 96"/>
                    <a:gd name="T26" fmla="*/ 73 w 94"/>
                    <a:gd name="T27" fmla="*/ 88 h 96"/>
                    <a:gd name="T28" fmla="*/ 87 w 94"/>
                    <a:gd name="T29" fmla="*/ 74 h 96"/>
                    <a:gd name="T30" fmla="*/ 94 w 94"/>
                    <a:gd name="T31" fmla="*/ 57 h 96"/>
                    <a:gd name="T32" fmla="*/ 87 w 94"/>
                    <a:gd name="T33" fmla="*/ 48 h 96"/>
                    <a:gd name="T34" fmla="*/ 84 w 94"/>
                    <a:gd name="T35" fmla="*/ 64 h 96"/>
                    <a:gd name="T36" fmla="*/ 75 w 94"/>
                    <a:gd name="T37" fmla="*/ 77 h 96"/>
                    <a:gd name="T38" fmla="*/ 63 w 94"/>
                    <a:gd name="T39" fmla="*/ 86 h 96"/>
                    <a:gd name="T40" fmla="*/ 48 w 94"/>
                    <a:gd name="T41" fmla="*/ 88 h 96"/>
                    <a:gd name="T42" fmla="*/ 31 w 94"/>
                    <a:gd name="T43" fmla="*/ 86 h 96"/>
                    <a:gd name="T44" fmla="*/ 19 w 94"/>
                    <a:gd name="T45" fmla="*/ 77 h 96"/>
                    <a:gd name="T46" fmla="*/ 10 w 94"/>
                    <a:gd name="T47" fmla="*/ 64 h 96"/>
                    <a:gd name="T48" fmla="*/ 7 w 94"/>
                    <a:gd name="T49" fmla="*/ 48 h 96"/>
                    <a:gd name="T50" fmla="*/ 10 w 94"/>
                    <a:gd name="T51" fmla="*/ 33 h 96"/>
                    <a:gd name="T52" fmla="*/ 19 w 94"/>
                    <a:gd name="T53" fmla="*/ 19 h 96"/>
                    <a:gd name="T54" fmla="*/ 31 w 94"/>
                    <a:gd name="T55" fmla="*/ 11 h 96"/>
                    <a:gd name="T56" fmla="*/ 48 w 94"/>
                    <a:gd name="T57" fmla="*/ 7 h 96"/>
                    <a:gd name="T58" fmla="*/ 63 w 94"/>
                    <a:gd name="T59" fmla="*/ 11 h 96"/>
                    <a:gd name="T60" fmla="*/ 75 w 94"/>
                    <a:gd name="T61" fmla="*/ 19 h 96"/>
                    <a:gd name="T62" fmla="*/ 84 w 94"/>
                    <a:gd name="T63" fmla="*/ 33 h 96"/>
                    <a:gd name="T64" fmla="*/ 87 w 94"/>
                    <a:gd name="T65" fmla="*/ 48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
                    <a:gd name="T100" fmla="*/ 0 h 96"/>
                    <a:gd name="T101" fmla="*/ 94 w 94"/>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 h="96">
                      <a:moveTo>
                        <a:pt x="94" y="48"/>
                      </a:moveTo>
                      <a:lnTo>
                        <a:pt x="94" y="38"/>
                      </a:lnTo>
                      <a:lnTo>
                        <a:pt x="91" y="29"/>
                      </a:lnTo>
                      <a:lnTo>
                        <a:pt x="87" y="21"/>
                      </a:lnTo>
                      <a:lnTo>
                        <a:pt x="80" y="14"/>
                      </a:lnTo>
                      <a:lnTo>
                        <a:pt x="73" y="9"/>
                      </a:lnTo>
                      <a:lnTo>
                        <a:pt x="65" y="4"/>
                      </a:lnTo>
                      <a:lnTo>
                        <a:pt x="56" y="2"/>
                      </a:lnTo>
                      <a:lnTo>
                        <a:pt x="48" y="0"/>
                      </a:lnTo>
                      <a:lnTo>
                        <a:pt x="37" y="2"/>
                      </a:lnTo>
                      <a:lnTo>
                        <a:pt x="29" y="4"/>
                      </a:lnTo>
                      <a:lnTo>
                        <a:pt x="20" y="9"/>
                      </a:lnTo>
                      <a:lnTo>
                        <a:pt x="14" y="14"/>
                      </a:lnTo>
                      <a:lnTo>
                        <a:pt x="8" y="21"/>
                      </a:lnTo>
                      <a:lnTo>
                        <a:pt x="3" y="29"/>
                      </a:lnTo>
                      <a:lnTo>
                        <a:pt x="0" y="38"/>
                      </a:lnTo>
                      <a:lnTo>
                        <a:pt x="0" y="48"/>
                      </a:lnTo>
                      <a:lnTo>
                        <a:pt x="0" y="57"/>
                      </a:lnTo>
                      <a:lnTo>
                        <a:pt x="3" y="67"/>
                      </a:lnTo>
                      <a:lnTo>
                        <a:pt x="8" y="74"/>
                      </a:lnTo>
                      <a:lnTo>
                        <a:pt x="14" y="82"/>
                      </a:lnTo>
                      <a:lnTo>
                        <a:pt x="20" y="88"/>
                      </a:lnTo>
                      <a:lnTo>
                        <a:pt x="29" y="93"/>
                      </a:lnTo>
                      <a:lnTo>
                        <a:pt x="37" y="94"/>
                      </a:lnTo>
                      <a:lnTo>
                        <a:pt x="48" y="96"/>
                      </a:lnTo>
                      <a:lnTo>
                        <a:pt x="56" y="94"/>
                      </a:lnTo>
                      <a:lnTo>
                        <a:pt x="65" y="93"/>
                      </a:lnTo>
                      <a:lnTo>
                        <a:pt x="73" y="88"/>
                      </a:lnTo>
                      <a:lnTo>
                        <a:pt x="80" y="82"/>
                      </a:lnTo>
                      <a:lnTo>
                        <a:pt x="87" y="74"/>
                      </a:lnTo>
                      <a:lnTo>
                        <a:pt x="91" y="67"/>
                      </a:lnTo>
                      <a:lnTo>
                        <a:pt x="94" y="57"/>
                      </a:lnTo>
                      <a:lnTo>
                        <a:pt x="94" y="48"/>
                      </a:lnTo>
                      <a:close/>
                      <a:moveTo>
                        <a:pt x="87" y="48"/>
                      </a:moveTo>
                      <a:lnTo>
                        <a:pt x="87" y="57"/>
                      </a:lnTo>
                      <a:lnTo>
                        <a:pt x="84" y="64"/>
                      </a:lnTo>
                      <a:lnTo>
                        <a:pt x="80" y="70"/>
                      </a:lnTo>
                      <a:lnTo>
                        <a:pt x="75" y="77"/>
                      </a:lnTo>
                      <a:lnTo>
                        <a:pt x="70" y="81"/>
                      </a:lnTo>
                      <a:lnTo>
                        <a:pt x="63" y="86"/>
                      </a:lnTo>
                      <a:lnTo>
                        <a:pt x="55" y="88"/>
                      </a:lnTo>
                      <a:lnTo>
                        <a:pt x="48" y="88"/>
                      </a:lnTo>
                      <a:lnTo>
                        <a:pt x="39" y="88"/>
                      </a:lnTo>
                      <a:lnTo>
                        <a:pt x="31" y="86"/>
                      </a:lnTo>
                      <a:lnTo>
                        <a:pt x="24" y="81"/>
                      </a:lnTo>
                      <a:lnTo>
                        <a:pt x="19" y="77"/>
                      </a:lnTo>
                      <a:lnTo>
                        <a:pt x="14" y="70"/>
                      </a:lnTo>
                      <a:lnTo>
                        <a:pt x="10" y="64"/>
                      </a:lnTo>
                      <a:lnTo>
                        <a:pt x="8" y="57"/>
                      </a:lnTo>
                      <a:lnTo>
                        <a:pt x="7" y="48"/>
                      </a:lnTo>
                      <a:lnTo>
                        <a:pt x="8" y="40"/>
                      </a:lnTo>
                      <a:lnTo>
                        <a:pt x="10" y="33"/>
                      </a:lnTo>
                      <a:lnTo>
                        <a:pt x="14" y="26"/>
                      </a:lnTo>
                      <a:lnTo>
                        <a:pt x="19" y="19"/>
                      </a:lnTo>
                      <a:lnTo>
                        <a:pt x="24" y="14"/>
                      </a:lnTo>
                      <a:lnTo>
                        <a:pt x="31" y="11"/>
                      </a:lnTo>
                      <a:lnTo>
                        <a:pt x="39" y="9"/>
                      </a:lnTo>
                      <a:lnTo>
                        <a:pt x="48" y="7"/>
                      </a:lnTo>
                      <a:lnTo>
                        <a:pt x="55" y="9"/>
                      </a:lnTo>
                      <a:lnTo>
                        <a:pt x="63" y="11"/>
                      </a:lnTo>
                      <a:lnTo>
                        <a:pt x="70" y="14"/>
                      </a:lnTo>
                      <a:lnTo>
                        <a:pt x="75" y="19"/>
                      </a:lnTo>
                      <a:lnTo>
                        <a:pt x="80" y="26"/>
                      </a:lnTo>
                      <a:lnTo>
                        <a:pt x="84" y="33"/>
                      </a:lnTo>
                      <a:lnTo>
                        <a:pt x="87" y="40"/>
                      </a:lnTo>
                      <a:lnTo>
                        <a:pt x="87" y="48"/>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1" name="Freeform 197"/>
                <p:cNvSpPr>
                  <a:spLocks noEditPoints="1"/>
                </p:cNvSpPr>
                <p:nvPr/>
              </p:nvSpPr>
              <p:spPr bwMode="auto">
                <a:xfrm>
                  <a:off x="3704" y="3259"/>
                  <a:ext cx="88" cy="89"/>
                </a:xfrm>
                <a:custGeom>
                  <a:avLst/>
                  <a:gdLst>
                    <a:gd name="T0" fmla="*/ 88 w 88"/>
                    <a:gd name="T1" fmla="*/ 36 h 89"/>
                    <a:gd name="T2" fmla="*/ 81 w 88"/>
                    <a:gd name="T3" fmla="*/ 19 h 89"/>
                    <a:gd name="T4" fmla="*/ 69 w 88"/>
                    <a:gd name="T5" fmla="*/ 8 h 89"/>
                    <a:gd name="T6" fmla="*/ 53 w 88"/>
                    <a:gd name="T7" fmla="*/ 1 h 89"/>
                    <a:gd name="T8" fmla="*/ 34 w 88"/>
                    <a:gd name="T9" fmla="*/ 1 h 89"/>
                    <a:gd name="T10" fmla="*/ 19 w 88"/>
                    <a:gd name="T11" fmla="*/ 8 h 89"/>
                    <a:gd name="T12" fmla="*/ 7 w 88"/>
                    <a:gd name="T13" fmla="*/ 19 h 89"/>
                    <a:gd name="T14" fmla="*/ 0 w 88"/>
                    <a:gd name="T15" fmla="*/ 36 h 89"/>
                    <a:gd name="T16" fmla="*/ 0 w 88"/>
                    <a:gd name="T17" fmla="*/ 53 h 89"/>
                    <a:gd name="T18" fmla="*/ 7 w 88"/>
                    <a:gd name="T19" fmla="*/ 68 h 89"/>
                    <a:gd name="T20" fmla="*/ 19 w 88"/>
                    <a:gd name="T21" fmla="*/ 80 h 89"/>
                    <a:gd name="T22" fmla="*/ 34 w 88"/>
                    <a:gd name="T23" fmla="*/ 87 h 89"/>
                    <a:gd name="T24" fmla="*/ 53 w 88"/>
                    <a:gd name="T25" fmla="*/ 87 h 89"/>
                    <a:gd name="T26" fmla="*/ 69 w 88"/>
                    <a:gd name="T27" fmla="*/ 80 h 89"/>
                    <a:gd name="T28" fmla="*/ 81 w 88"/>
                    <a:gd name="T29" fmla="*/ 68 h 89"/>
                    <a:gd name="T30" fmla="*/ 88 w 88"/>
                    <a:gd name="T31" fmla="*/ 53 h 89"/>
                    <a:gd name="T32" fmla="*/ 81 w 88"/>
                    <a:gd name="T33" fmla="*/ 44 h 89"/>
                    <a:gd name="T34" fmla="*/ 77 w 88"/>
                    <a:gd name="T35" fmla="*/ 58 h 89"/>
                    <a:gd name="T36" fmla="*/ 70 w 88"/>
                    <a:gd name="T37" fmla="*/ 70 h 89"/>
                    <a:gd name="T38" fmla="*/ 58 w 88"/>
                    <a:gd name="T39" fmla="*/ 78 h 89"/>
                    <a:gd name="T40" fmla="*/ 45 w 88"/>
                    <a:gd name="T41" fmla="*/ 80 h 89"/>
                    <a:gd name="T42" fmla="*/ 29 w 88"/>
                    <a:gd name="T43" fmla="*/ 78 h 89"/>
                    <a:gd name="T44" fmla="*/ 17 w 88"/>
                    <a:gd name="T45" fmla="*/ 70 h 89"/>
                    <a:gd name="T46" fmla="*/ 11 w 88"/>
                    <a:gd name="T47" fmla="*/ 58 h 89"/>
                    <a:gd name="T48" fmla="*/ 7 w 88"/>
                    <a:gd name="T49" fmla="*/ 44 h 89"/>
                    <a:gd name="T50" fmla="*/ 11 w 88"/>
                    <a:gd name="T51" fmla="*/ 30 h 89"/>
                    <a:gd name="T52" fmla="*/ 17 w 88"/>
                    <a:gd name="T53" fmla="*/ 19 h 89"/>
                    <a:gd name="T54" fmla="*/ 29 w 88"/>
                    <a:gd name="T55" fmla="*/ 10 h 89"/>
                    <a:gd name="T56" fmla="*/ 45 w 88"/>
                    <a:gd name="T57" fmla="*/ 7 h 89"/>
                    <a:gd name="T58" fmla="*/ 58 w 88"/>
                    <a:gd name="T59" fmla="*/ 10 h 89"/>
                    <a:gd name="T60" fmla="*/ 70 w 88"/>
                    <a:gd name="T61" fmla="*/ 19 h 89"/>
                    <a:gd name="T62" fmla="*/ 77 w 88"/>
                    <a:gd name="T63" fmla="*/ 30 h 89"/>
                    <a:gd name="T64" fmla="*/ 81 w 88"/>
                    <a:gd name="T65" fmla="*/ 44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8"/>
                    <a:gd name="T100" fmla="*/ 0 h 89"/>
                    <a:gd name="T101" fmla="*/ 88 w 88"/>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8" h="89">
                      <a:moveTo>
                        <a:pt x="88" y="44"/>
                      </a:moveTo>
                      <a:lnTo>
                        <a:pt x="88" y="36"/>
                      </a:lnTo>
                      <a:lnTo>
                        <a:pt x="84" y="27"/>
                      </a:lnTo>
                      <a:lnTo>
                        <a:pt x="81" y="19"/>
                      </a:lnTo>
                      <a:lnTo>
                        <a:pt x="76" y="13"/>
                      </a:lnTo>
                      <a:lnTo>
                        <a:pt x="69" y="8"/>
                      </a:lnTo>
                      <a:lnTo>
                        <a:pt x="62" y="3"/>
                      </a:lnTo>
                      <a:lnTo>
                        <a:pt x="53" y="1"/>
                      </a:lnTo>
                      <a:lnTo>
                        <a:pt x="45" y="0"/>
                      </a:lnTo>
                      <a:lnTo>
                        <a:pt x="34" y="1"/>
                      </a:lnTo>
                      <a:lnTo>
                        <a:pt x="28" y="3"/>
                      </a:lnTo>
                      <a:lnTo>
                        <a:pt x="19" y="8"/>
                      </a:lnTo>
                      <a:lnTo>
                        <a:pt x="12" y="13"/>
                      </a:lnTo>
                      <a:lnTo>
                        <a:pt x="7" y="19"/>
                      </a:lnTo>
                      <a:lnTo>
                        <a:pt x="4" y="27"/>
                      </a:lnTo>
                      <a:lnTo>
                        <a:pt x="0" y="36"/>
                      </a:lnTo>
                      <a:lnTo>
                        <a:pt x="0" y="44"/>
                      </a:lnTo>
                      <a:lnTo>
                        <a:pt x="0" y="53"/>
                      </a:lnTo>
                      <a:lnTo>
                        <a:pt x="4" y="61"/>
                      </a:lnTo>
                      <a:lnTo>
                        <a:pt x="7" y="68"/>
                      </a:lnTo>
                      <a:lnTo>
                        <a:pt x="12" y="75"/>
                      </a:lnTo>
                      <a:lnTo>
                        <a:pt x="19" y="80"/>
                      </a:lnTo>
                      <a:lnTo>
                        <a:pt x="28" y="85"/>
                      </a:lnTo>
                      <a:lnTo>
                        <a:pt x="34" y="87"/>
                      </a:lnTo>
                      <a:lnTo>
                        <a:pt x="45" y="89"/>
                      </a:lnTo>
                      <a:lnTo>
                        <a:pt x="53" y="87"/>
                      </a:lnTo>
                      <a:lnTo>
                        <a:pt x="62" y="85"/>
                      </a:lnTo>
                      <a:lnTo>
                        <a:pt x="69" y="80"/>
                      </a:lnTo>
                      <a:lnTo>
                        <a:pt x="76" y="75"/>
                      </a:lnTo>
                      <a:lnTo>
                        <a:pt x="81" y="68"/>
                      </a:lnTo>
                      <a:lnTo>
                        <a:pt x="84" y="61"/>
                      </a:lnTo>
                      <a:lnTo>
                        <a:pt x="88" y="53"/>
                      </a:lnTo>
                      <a:lnTo>
                        <a:pt x="88" y="44"/>
                      </a:lnTo>
                      <a:close/>
                      <a:moveTo>
                        <a:pt x="81" y="44"/>
                      </a:moveTo>
                      <a:lnTo>
                        <a:pt x="81" y="51"/>
                      </a:lnTo>
                      <a:lnTo>
                        <a:pt x="77" y="58"/>
                      </a:lnTo>
                      <a:lnTo>
                        <a:pt x="74" y="65"/>
                      </a:lnTo>
                      <a:lnTo>
                        <a:pt x="70" y="70"/>
                      </a:lnTo>
                      <a:lnTo>
                        <a:pt x="65" y="75"/>
                      </a:lnTo>
                      <a:lnTo>
                        <a:pt x="58" y="78"/>
                      </a:lnTo>
                      <a:lnTo>
                        <a:pt x="52" y="80"/>
                      </a:lnTo>
                      <a:lnTo>
                        <a:pt x="45" y="80"/>
                      </a:lnTo>
                      <a:lnTo>
                        <a:pt x="36" y="80"/>
                      </a:lnTo>
                      <a:lnTo>
                        <a:pt x="29" y="78"/>
                      </a:lnTo>
                      <a:lnTo>
                        <a:pt x="24" y="75"/>
                      </a:lnTo>
                      <a:lnTo>
                        <a:pt x="17" y="70"/>
                      </a:lnTo>
                      <a:lnTo>
                        <a:pt x="14" y="65"/>
                      </a:lnTo>
                      <a:lnTo>
                        <a:pt x="11" y="58"/>
                      </a:lnTo>
                      <a:lnTo>
                        <a:pt x="9" y="51"/>
                      </a:lnTo>
                      <a:lnTo>
                        <a:pt x="7" y="44"/>
                      </a:lnTo>
                      <a:lnTo>
                        <a:pt x="9" y="37"/>
                      </a:lnTo>
                      <a:lnTo>
                        <a:pt x="11" y="30"/>
                      </a:lnTo>
                      <a:lnTo>
                        <a:pt x="14" y="24"/>
                      </a:lnTo>
                      <a:lnTo>
                        <a:pt x="17" y="19"/>
                      </a:lnTo>
                      <a:lnTo>
                        <a:pt x="24" y="13"/>
                      </a:lnTo>
                      <a:lnTo>
                        <a:pt x="29" y="10"/>
                      </a:lnTo>
                      <a:lnTo>
                        <a:pt x="36" y="8"/>
                      </a:lnTo>
                      <a:lnTo>
                        <a:pt x="45" y="7"/>
                      </a:lnTo>
                      <a:lnTo>
                        <a:pt x="52" y="8"/>
                      </a:lnTo>
                      <a:lnTo>
                        <a:pt x="58" y="10"/>
                      </a:lnTo>
                      <a:lnTo>
                        <a:pt x="65" y="13"/>
                      </a:lnTo>
                      <a:lnTo>
                        <a:pt x="70" y="19"/>
                      </a:lnTo>
                      <a:lnTo>
                        <a:pt x="74" y="24"/>
                      </a:lnTo>
                      <a:lnTo>
                        <a:pt x="77" y="30"/>
                      </a:lnTo>
                      <a:lnTo>
                        <a:pt x="81" y="37"/>
                      </a:lnTo>
                      <a:lnTo>
                        <a:pt x="81" y="44"/>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2" name="Freeform 198"/>
                <p:cNvSpPr>
                  <a:spLocks noEditPoints="1"/>
                </p:cNvSpPr>
                <p:nvPr/>
              </p:nvSpPr>
              <p:spPr bwMode="auto">
                <a:xfrm>
                  <a:off x="3708" y="3262"/>
                  <a:ext cx="80" cy="81"/>
                </a:xfrm>
                <a:custGeom>
                  <a:avLst/>
                  <a:gdLst>
                    <a:gd name="T0" fmla="*/ 80 w 80"/>
                    <a:gd name="T1" fmla="*/ 33 h 81"/>
                    <a:gd name="T2" fmla="*/ 73 w 80"/>
                    <a:gd name="T3" fmla="*/ 19 h 81"/>
                    <a:gd name="T4" fmla="*/ 63 w 80"/>
                    <a:gd name="T5" fmla="*/ 7 h 81"/>
                    <a:gd name="T6" fmla="*/ 48 w 80"/>
                    <a:gd name="T7" fmla="*/ 2 h 81"/>
                    <a:gd name="T8" fmla="*/ 32 w 80"/>
                    <a:gd name="T9" fmla="*/ 2 h 81"/>
                    <a:gd name="T10" fmla="*/ 17 w 80"/>
                    <a:gd name="T11" fmla="*/ 7 h 81"/>
                    <a:gd name="T12" fmla="*/ 7 w 80"/>
                    <a:gd name="T13" fmla="*/ 19 h 81"/>
                    <a:gd name="T14" fmla="*/ 1 w 80"/>
                    <a:gd name="T15" fmla="*/ 33 h 81"/>
                    <a:gd name="T16" fmla="*/ 1 w 80"/>
                    <a:gd name="T17" fmla="*/ 50 h 81"/>
                    <a:gd name="T18" fmla="*/ 7 w 80"/>
                    <a:gd name="T19" fmla="*/ 63 h 81"/>
                    <a:gd name="T20" fmla="*/ 17 w 80"/>
                    <a:gd name="T21" fmla="*/ 74 h 81"/>
                    <a:gd name="T22" fmla="*/ 32 w 80"/>
                    <a:gd name="T23" fmla="*/ 81 h 81"/>
                    <a:gd name="T24" fmla="*/ 48 w 80"/>
                    <a:gd name="T25" fmla="*/ 81 h 81"/>
                    <a:gd name="T26" fmla="*/ 63 w 80"/>
                    <a:gd name="T27" fmla="*/ 74 h 81"/>
                    <a:gd name="T28" fmla="*/ 73 w 80"/>
                    <a:gd name="T29" fmla="*/ 63 h 81"/>
                    <a:gd name="T30" fmla="*/ 80 w 80"/>
                    <a:gd name="T31" fmla="*/ 50 h 81"/>
                    <a:gd name="T32" fmla="*/ 73 w 80"/>
                    <a:gd name="T33" fmla="*/ 41 h 81"/>
                    <a:gd name="T34" fmla="*/ 70 w 80"/>
                    <a:gd name="T35" fmla="*/ 53 h 81"/>
                    <a:gd name="T36" fmla="*/ 63 w 80"/>
                    <a:gd name="T37" fmla="*/ 65 h 81"/>
                    <a:gd name="T38" fmla="*/ 53 w 80"/>
                    <a:gd name="T39" fmla="*/ 72 h 81"/>
                    <a:gd name="T40" fmla="*/ 41 w 80"/>
                    <a:gd name="T41" fmla="*/ 74 h 81"/>
                    <a:gd name="T42" fmla="*/ 27 w 80"/>
                    <a:gd name="T43" fmla="*/ 72 h 81"/>
                    <a:gd name="T44" fmla="*/ 17 w 80"/>
                    <a:gd name="T45" fmla="*/ 65 h 81"/>
                    <a:gd name="T46" fmla="*/ 10 w 80"/>
                    <a:gd name="T47" fmla="*/ 53 h 81"/>
                    <a:gd name="T48" fmla="*/ 7 w 80"/>
                    <a:gd name="T49" fmla="*/ 41 h 81"/>
                    <a:gd name="T50" fmla="*/ 10 w 80"/>
                    <a:gd name="T51" fmla="*/ 27 h 81"/>
                    <a:gd name="T52" fmla="*/ 17 w 80"/>
                    <a:gd name="T53" fmla="*/ 17 h 81"/>
                    <a:gd name="T54" fmla="*/ 27 w 80"/>
                    <a:gd name="T55" fmla="*/ 10 h 81"/>
                    <a:gd name="T56" fmla="*/ 41 w 80"/>
                    <a:gd name="T57" fmla="*/ 9 h 81"/>
                    <a:gd name="T58" fmla="*/ 53 w 80"/>
                    <a:gd name="T59" fmla="*/ 10 h 81"/>
                    <a:gd name="T60" fmla="*/ 63 w 80"/>
                    <a:gd name="T61" fmla="*/ 17 h 81"/>
                    <a:gd name="T62" fmla="*/ 70 w 80"/>
                    <a:gd name="T63" fmla="*/ 27 h 81"/>
                    <a:gd name="T64" fmla="*/ 73 w 80"/>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1"/>
                    <a:gd name="T101" fmla="*/ 80 w 8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1">
                      <a:moveTo>
                        <a:pt x="80" y="41"/>
                      </a:moveTo>
                      <a:lnTo>
                        <a:pt x="80" y="33"/>
                      </a:lnTo>
                      <a:lnTo>
                        <a:pt x="77" y="26"/>
                      </a:lnTo>
                      <a:lnTo>
                        <a:pt x="73" y="19"/>
                      </a:lnTo>
                      <a:lnTo>
                        <a:pt x="68" y="12"/>
                      </a:lnTo>
                      <a:lnTo>
                        <a:pt x="63" y="7"/>
                      </a:lnTo>
                      <a:lnTo>
                        <a:pt x="56" y="4"/>
                      </a:lnTo>
                      <a:lnTo>
                        <a:pt x="48" y="2"/>
                      </a:lnTo>
                      <a:lnTo>
                        <a:pt x="41" y="0"/>
                      </a:lnTo>
                      <a:lnTo>
                        <a:pt x="32" y="2"/>
                      </a:lnTo>
                      <a:lnTo>
                        <a:pt x="24" y="4"/>
                      </a:lnTo>
                      <a:lnTo>
                        <a:pt x="17" y="7"/>
                      </a:lnTo>
                      <a:lnTo>
                        <a:pt x="12" y="12"/>
                      </a:lnTo>
                      <a:lnTo>
                        <a:pt x="7" y="19"/>
                      </a:lnTo>
                      <a:lnTo>
                        <a:pt x="3" y="26"/>
                      </a:lnTo>
                      <a:lnTo>
                        <a:pt x="1" y="33"/>
                      </a:lnTo>
                      <a:lnTo>
                        <a:pt x="0" y="41"/>
                      </a:lnTo>
                      <a:lnTo>
                        <a:pt x="1" y="50"/>
                      </a:lnTo>
                      <a:lnTo>
                        <a:pt x="3" y="57"/>
                      </a:lnTo>
                      <a:lnTo>
                        <a:pt x="7" y="63"/>
                      </a:lnTo>
                      <a:lnTo>
                        <a:pt x="12" y="70"/>
                      </a:lnTo>
                      <a:lnTo>
                        <a:pt x="17" y="74"/>
                      </a:lnTo>
                      <a:lnTo>
                        <a:pt x="24" y="79"/>
                      </a:lnTo>
                      <a:lnTo>
                        <a:pt x="32" y="81"/>
                      </a:lnTo>
                      <a:lnTo>
                        <a:pt x="41" y="81"/>
                      </a:lnTo>
                      <a:lnTo>
                        <a:pt x="48" y="81"/>
                      </a:lnTo>
                      <a:lnTo>
                        <a:pt x="56" y="79"/>
                      </a:lnTo>
                      <a:lnTo>
                        <a:pt x="63" y="74"/>
                      </a:lnTo>
                      <a:lnTo>
                        <a:pt x="68" y="70"/>
                      </a:lnTo>
                      <a:lnTo>
                        <a:pt x="73" y="63"/>
                      </a:lnTo>
                      <a:lnTo>
                        <a:pt x="77" y="57"/>
                      </a:lnTo>
                      <a:lnTo>
                        <a:pt x="80" y="50"/>
                      </a:lnTo>
                      <a:lnTo>
                        <a:pt x="80" y="41"/>
                      </a:lnTo>
                      <a:close/>
                      <a:moveTo>
                        <a:pt x="73" y="41"/>
                      </a:moveTo>
                      <a:lnTo>
                        <a:pt x="73" y="48"/>
                      </a:lnTo>
                      <a:lnTo>
                        <a:pt x="70" y="53"/>
                      </a:lnTo>
                      <a:lnTo>
                        <a:pt x="68" y="60"/>
                      </a:lnTo>
                      <a:lnTo>
                        <a:pt x="63" y="65"/>
                      </a:lnTo>
                      <a:lnTo>
                        <a:pt x="58" y="69"/>
                      </a:lnTo>
                      <a:lnTo>
                        <a:pt x="53" y="72"/>
                      </a:lnTo>
                      <a:lnTo>
                        <a:pt x="48" y="74"/>
                      </a:lnTo>
                      <a:lnTo>
                        <a:pt x="41" y="74"/>
                      </a:lnTo>
                      <a:lnTo>
                        <a:pt x="34" y="74"/>
                      </a:lnTo>
                      <a:lnTo>
                        <a:pt x="27" y="72"/>
                      </a:lnTo>
                      <a:lnTo>
                        <a:pt x="22" y="69"/>
                      </a:lnTo>
                      <a:lnTo>
                        <a:pt x="17" y="65"/>
                      </a:lnTo>
                      <a:lnTo>
                        <a:pt x="13" y="60"/>
                      </a:lnTo>
                      <a:lnTo>
                        <a:pt x="10" y="53"/>
                      </a:lnTo>
                      <a:lnTo>
                        <a:pt x="8" y="48"/>
                      </a:lnTo>
                      <a:lnTo>
                        <a:pt x="7" y="41"/>
                      </a:lnTo>
                      <a:lnTo>
                        <a:pt x="8" y="34"/>
                      </a:lnTo>
                      <a:lnTo>
                        <a:pt x="10" y="27"/>
                      </a:lnTo>
                      <a:lnTo>
                        <a:pt x="13" y="22"/>
                      </a:lnTo>
                      <a:lnTo>
                        <a:pt x="17" y="17"/>
                      </a:lnTo>
                      <a:lnTo>
                        <a:pt x="22" y="14"/>
                      </a:lnTo>
                      <a:lnTo>
                        <a:pt x="27" y="10"/>
                      </a:lnTo>
                      <a:lnTo>
                        <a:pt x="34" y="9"/>
                      </a:lnTo>
                      <a:lnTo>
                        <a:pt x="41" y="9"/>
                      </a:lnTo>
                      <a:lnTo>
                        <a:pt x="48" y="9"/>
                      </a:lnTo>
                      <a:lnTo>
                        <a:pt x="53" y="10"/>
                      </a:lnTo>
                      <a:lnTo>
                        <a:pt x="58" y="14"/>
                      </a:lnTo>
                      <a:lnTo>
                        <a:pt x="63" y="17"/>
                      </a:lnTo>
                      <a:lnTo>
                        <a:pt x="68" y="22"/>
                      </a:lnTo>
                      <a:lnTo>
                        <a:pt x="70" y="27"/>
                      </a:lnTo>
                      <a:lnTo>
                        <a:pt x="73" y="34"/>
                      </a:lnTo>
                      <a:lnTo>
                        <a:pt x="73" y="41"/>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3" name="Freeform 199"/>
                <p:cNvSpPr>
                  <a:spLocks noEditPoints="1"/>
                </p:cNvSpPr>
                <p:nvPr/>
              </p:nvSpPr>
              <p:spPr bwMode="auto">
                <a:xfrm>
                  <a:off x="3711" y="3266"/>
                  <a:ext cx="74" cy="73"/>
                </a:xfrm>
                <a:custGeom>
                  <a:avLst/>
                  <a:gdLst>
                    <a:gd name="T0" fmla="*/ 74 w 74"/>
                    <a:gd name="T1" fmla="*/ 30 h 73"/>
                    <a:gd name="T2" fmla="*/ 67 w 74"/>
                    <a:gd name="T3" fmla="*/ 17 h 73"/>
                    <a:gd name="T4" fmla="*/ 58 w 74"/>
                    <a:gd name="T5" fmla="*/ 6 h 73"/>
                    <a:gd name="T6" fmla="*/ 45 w 74"/>
                    <a:gd name="T7" fmla="*/ 1 h 73"/>
                    <a:gd name="T8" fmla="*/ 29 w 74"/>
                    <a:gd name="T9" fmla="*/ 1 h 73"/>
                    <a:gd name="T10" fmla="*/ 17 w 74"/>
                    <a:gd name="T11" fmla="*/ 6 h 73"/>
                    <a:gd name="T12" fmla="*/ 7 w 74"/>
                    <a:gd name="T13" fmla="*/ 17 h 73"/>
                    <a:gd name="T14" fmla="*/ 2 w 74"/>
                    <a:gd name="T15" fmla="*/ 30 h 73"/>
                    <a:gd name="T16" fmla="*/ 2 w 74"/>
                    <a:gd name="T17" fmla="*/ 44 h 73"/>
                    <a:gd name="T18" fmla="*/ 7 w 74"/>
                    <a:gd name="T19" fmla="*/ 58 h 73"/>
                    <a:gd name="T20" fmla="*/ 17 w 74"/>
                    <a:gd name="T21" fmla="*/ 68 h 73"/>
                    <a:gd name="T22" fmla="*/ 29 w 74"/>
                    <a:gd name="T23" fmla="*/ 73 h 73"/>
                    <a:gd name="T24" fmla="*/ 45 w 74"/>
                    <a:gd name="T25" fmla="*/ 73 h 73"/>
                    <a:gd name="T26" fmla="*/ 58 w 74"/>
                    <a:gd name="T27" fmla="*/ 68 h 73"/>
                    <a:gd name="T28" fmla="*/ 67 w 74"/>
                    <a:gd name="T29" fmla="*/ 58 h 73"/>
                    <a:gd name="T30" fmla="*/ 74 w 74"/>
                    <a:gd name="T31" fmla="*/ 44 h 73"/>
                    <a:gd name="T32" fmla="*/ 67 w 74"/>
                    <a:gd name="T33" fmla="*/ 37 h 73"/>
                    <a:gd name="T34" fmla="*/ 63 w 74"/>
                    <a:gd name="T35" fmla="*/ 49 h 73"/>
                    <a:gd name="T36" fmla="*/ 58 w 74"/>
                    <a:gd name="T37" fmla="*/ 58 h 73"/>
                    <a:gd name="T38" fmla="*/ 48 w 74"/>
                    <a:gd name="T39" fmla="*/ 65 h 73"/>
                    <a:gd name="T40" fmla="*/ 38 w 74"/>
                    <a:gd name="T41" fmla="*/ 66 h 73"/>
                    <a:gd name="T42" fmla="*/ 26 w 74"/>
                    <a:gd name="T43" fmla="*/ 65 h 73"/>
                    <a:gd name="T44" fmla="*/ 17 w 74"/>
                    <a:gd name="T45" fmla="*/ 58 h 73"/>
                    <a:gd name="T46" fmla="*/ 10 w 74"/>
                    <a:gd name="T47" fmla="*/ 49 h 73"/>
                    <a:gd name="T48" fmla="*/ 7 w 74"/>
                    <a:gd name="T49" fmla="*/ 37 h 73"/>
                    <a:gd name="T50" fmla="*/ 10 w 74"/>
                    <a:gd name="T51" fmla="*/ 25 h 73"/>
                    <a:gd name="T52" fmla="*/ 17 w 74"/>
                    <a:gd name="T53" fmla="*/ 17 h 73"/>
                    <a:gd name="T54" fmla="*/ 26 w 74"/>
                    <a:gd name="T55" fmla="*/ 10 h 73"/>
                    <a:gd name="T56" fmla="*/ 38 w 74"/>
                    <a:gd name="T57" fmla="*/ 8 h 73"/>
                    <a:gd name="T58" fmla="*/ 48 w 74"/>
                    <a:gd name="T59" fmla="*/ 10 h 73"/>
                    <a:gd name="T60" fmla="*/ 58 w 74"/>
                    <a:gd name="T61" fmla="*/ 17 h 73"/>
                    <a:gd name="T62" fmla="*/ 63 w 74"/>
                    <a:gd name="T63" fmla="*/ 25 h 73"/>
                    <a:gd name="T64" fmla="*/ 67 w 74"/>
                    <a:gd name="T65" fmla="*/ 37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3"/>
                    <a:gd name="T101" fmla="*/ 74 w 74"/>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3">
                      <a:moveTo>
                        <a:pt x="74" y="37"/>
                      </a:moveTo>
                      <a:lnTo>
                        <a:pt x="74" y="30"/>
                      </a:lnTo>
                      <a:lnTo>
                        <a:pt x="70" y="23"/>
                      </a:lnTo>
                      <a:lnTo>
                        <a:pt x="67" y="17"/>
                      </a:lnTo>
                      <a:lnTo>
                        <a:pt x="63" y="12"/>
                      </a:lnTo>
                      <a:lnTo>
                        <a:pt x="58" y="6"/>
                      </a:lnTo>
                      <a:lnTo>
                        <a:pt x="51" y="3"/>
                      </a:lnTo>
                      <a:lnTo>
                        <a:pt x="45" y="1"/>
                      </a:lnTo>
                      <a:lnTo>
                        <a:pt x="38" y="0"/>
                      </a:lnTo>
                      <a:lnTo>
                        <a:pt x="29" y="1"/>
                      </a:lnTo>
                      <a:lnTo>
                        <a:pt x="22" y="3"/>
                      </a:lnTo>
                      <a:lnTo>
                        <a:pt x="17" y="6"/>
                      </a:lnTo>
                      <a:lnTo>
                        <a:pt x="10" y="12"/>
                      </a:lnTo>
                      <a:lnTo>
                        <a:pt x="7" y="17"/>
                      </a:lnTo>
                      <a:lnTo>
                        <a:pt x="4" y="23"/>
                      </a:lnTo>
                      <a:lnTo>
                        <a:pt x="2" y="30"/>
                      </a:lnTo>
                      <a:lnTo>
                        <a:pt x="0" y="37"/>
                      </a:lnTo>
                      <a:lnTo>
                        <a:pt x="2" y="44"/>
                      </a:lnTo>
                      <a:lnTo>
                        <a:pt x="4" y="51"/>
                      </a:lnTo>
                      <a:lnTo>
                        <a:pt x="7" y="58"/>
                      </a:lnTo>
                      <a:lnTo>
                        <a:pt x="10" y="63"/>
                      </a:lnTo>
                      <a:lnTo>
                        <a:pt x="17" y="68"/>
                      </a:lnTo>
                      <a:lnTo>
                        <a:pt x="22" y="71"/>
                      </a:lnTo>
                      <a:lnTo>
                        <a:pt x="29" y="73"/>
                      </a:lnTo>
                      <a:lnTo>
                        <a:pt x="38" y="73"/>
                      </a:lnTo>
                      <a:lnTo>
                        <a:pt x="45" y="73"/>
                      </a:lnTo>
                      <a:lnTo>
                        <a:pt x="51" y="71"/>
                      </a:lnTo>
                      <a:lnTo>
                        <a:pt x="58" y="68"/>
                      </a:lnTo>
                      <a:lnTo>
                        <a:pt x="63" y="63"/>
                      </a:lnTo>
                      <a:lnTo>
                        <a:pt x="67" y="58"/>
                      </a:lnTo>
                      <a:lnTo>
                        <a:pt x="70" y="51"/>
                      </a:lnTo>
                      <a:lnTo>
                        <a:pt x="74" y="44"/>
                      </a:lnTo>
                      <a:lnTo>
                        <a:pt x="74" y="37"/>
                      </a:lnTo>
                      <a:close/>
                      <a:moveTo>
                        <a:pt x="67" y="37"/>
                      </a:moveTo>
                      <a:lnTo>
                        <a:pt x="65" y="42"/>
                      </a:lnTo>
                      <a:lnTo>
                        <a:pt x="63" y="49"/>
                      </a:lnTo>
                      <a:lnTo>
                        <a:pt x="62" y="53"/>
                      </a:lnTo>
                      <a:lnTo>
                        <a:pt x="58" y="58"/>
                      </a:lnTo>
                      <a:lnTo>
                        <a:pt x="53" y="61"/>
                      </a:lnTo>
                      <a:lnTo>
                        <a:pt x="48" y="65"/>
                      </a:lnTo>
                      <a:lnTo>
                        <a:pt x="43" y="66"/>
                      </a:lnTo>
                      <a:lnTo>
                        <a:pt x="38" y="66"/>
                      </a:lnTo>
                      <a:lnTo>
                        <a:pt x="31" y="66"/>
                      </a:lnTo>
                      <a:lnTo>
                        <a:pt x="26" y="65"/>
                      </a:lnTo>
                      <a:lnTo>
                        <a:pt x="21" y="61"/>
                      </a:lnTo>
                      <a:lnTo>
                        <a:pt x="17" y="58"/>
                      </a:lnTo>
                      <a:lnTo>
                        <a:pt x="12" y="53"/>
                      </a:lnTo>
                      <a:lnTo>
                        <a:pt x="10" y="49"/>
                      </a:lnTo>
                      <a:lnTo>
                        <a:pt x="9" y="42"/>
                      </a:lnTo>
                      <a:lnTo>
                        <a:pt x="7" y="37"/>
                      </a:lnTo>
                      <a:lnTo>
                        <a:pt x="9" y="30"/>
                      </a:lnTo>
                      <a:lnTo>
                        <a:pt x="10" y="25"/>
                      </a:lnTo>
                      <a:lnTo>
                        <a:pt x="12" y="20"/>
                      </a:lnTo>
                      <a:lnTo>
                        <a:pt x="17" y="17"/>
                      </a:lnTo>
                      <a:lnTo>
                        <a:pt x="21" y="13"/>
                      </a:lnTo>
                      <a:lnTo>
                        <a:pt x="26" y="10"/>
                      </a:lnTo>
                      <a:lnTo>
                        <a:pt x="31" y="8"/>
                      </a:lnTo>
                      <a:lnTo>
                        <a:pt x="38" y="8"/>
                      </a:lnTo>
                      <a:lnTo>
                        <a:pt x="43" y="8"/>
                      </a:lnTo>
                      <a:lnTo>
                        <a:pt x="48" y="10"/>
                      </a:lnTo>
                      <a:lnTo>
                        <a:pt x="53" y="13"/>
                      </a:lnTo>
                      <a:lnTo>
                        <a:pt x="58" y="17"/>
                      </a:lnTo>
                      <a:lnTo>
                        <a:pt x="62" y="20"/>
                      </a:lnTo>
                      <a:lnTo>
                        <a:pt x="63" y="25"/>
                      </a:lnTo>
                      <a:lnTo>
                        <a:pt x="65" y="30"/>
                      </a:lnTo>
                      <a:lnTo>
                        <a:pt x="67" y="37"/>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4" name="Freeform 200"/>
                <p:cNvSpPr>
                  <a:spLocks noEditPoints="1"/>
                </p:cNvSpPr>
                <p:nvPr/>
              </p:nvSpPr>
              <p:spPr bwMode="auto">
                <a:xfrm>
                  <a:off x="3715" y="3271"/>
                  <a:ext cx="66" cy="65"/>
                </a:xfrm>
                <a:custGeom>
                  <a:avLst/>
                  <a:gdLst>
                    <a:gd name="T0" fmla="*/ 66 w 66"/>
                    <a:gd name="T1" fmla="*/ 25 h 65"/>
                    <a:gd name="T2" fmla="*/ 61 w 66"/>
                    <a:gd name="T3" fmla="*/ 13 h 65"/>
                    <a:gd name="T4" fmla="*/ 51 w 66"/>
                    <a:gd name="T5" fmla="*/ 5 h 65"/>
                    <a:gd name="T6" fmla="*/ 41 w 66"/>
                    <a:gd name="T7" fmla="*/ 0 h 65"/>
                    <a:gd name="T8" fmla="*/ 27 w 66"/>
                    <a:gd name="T9" fmla="*/ 0 h 65"/>
                    <a:gd name="T10" fmla="*/ 15 w 66"/>
                    <a:gd name="T11" fmla="*/ 5 h 65"/>
                    <a:gd name="T12" fmla="*/ 6 w 66"/>
                    <a:gd name="T13" fmla="*/ 13 h 65"/>
                    <a:gd name="T14" fmla="*/ 1 w 66"/>
                    <a:gd name="T15" fmla="*/ 25 h 65"/>
                    <a:gd name="T16" fmla="*/ 1 w 66"/>
                    <a:gd name="T17" fmla="*/ 39 h 65"/>
                    <a:gd name="T18" fmla="*/ 6 w 66"/>
                    <a:gd name="T19" fmla="*/ 51 h 65"/>
                    <a:gd name="T20" fmla="*/ 15 w 66"/>
                    <a:gd name="T21" fmla="*/ 60 h 65"/>
                    <a:gd name="T22" fmla="*/ 27 w 66"/>
                    <a:gd name="T23" fmla="*/ 65 h 65"/>
                    <a:gd name="T24" fmla="*/ 41 w 66"/>
                    <a:gd name="T25" fmla="*/ 65 h 65"/>
                    <a:gd name="T26" fmla="*/ 51 w 66"/>
                    <a:gd name="T27" fmla="*/ 60 h 65"/>
                    <a:gd name="T28" fmla="*/ 61 w 66"/>
                    <a:gd name="T29" fmla="*/ 51 h 65"/>
                    <a:gd name="T30" fmla="*/ 66 w 66"/>
                    <a:gd name="T31" fmla="*/ 39 h 65"/>
                    <a:gd name="T32" fmla="*/ 59 w 66"/>
                    <a:gd name="T33" fmla="*/ 32 h 65"/>
                    <a:gd name="T34" fmla="*/ 56 w 66"/>
                    <a:gd name="T35" fmla="*/ 42 h 65"/>
                    <a:gd name="T36" fmla="*/ 51 w 66"/>
                    <a:gd name="T37" fmla="*/ 49 h 65"/>
                    <a:gd name="T38" fmla="*/ 42 w 66"/>
                    <a:gd name="T39" fmla="*/ 56 h 65"/>
                    <a:gd name="T40" fmla="*/ 34 w 66"/>
                    <a:gd name="T41" fmla="*/ 58 h 65"/>
                    <a:gd name="T42" fmla="*/ 23 w 66"/>
                    <a:gd name="T43" fmla="*/ 56 h 65"/>
                    <a:gd name="T44" fmla="*/ 15 w 66"/>
                    <a:gd name="T45" fmla="*/ 49 h 65"/>
                    <a:gd name="T46" fmla="*/ 10 w 66"/>
                    <a:gd name="T47" fmla="*/ 42 h 65"/>
                    <a:gd name="T48" fmla="*/ 8 w 66"/>
                    <a:gd name="T49" fmla="*/ 32 h 65"/>
                    <a:gd name="T50" fmla="*/ 10 w 66"/>
                    <a:gd name="T51" fmla="*/ 22 h 65"/>
                    <a:gd name="T52" fmla="*/ 15 w 66"/>
                    <a:gd name="T53" fmla="*/ 13 h 65"/>
                    <a:gd name="T54" fmla="*/ 23 w 66"/>
                    <a:gd name="T55" fmla="*/ 8 h 65"/>
                    <a:gd name="T56" fmla="*/ 34 w 66"/>
                    <a:gd name="T57" fmla="*/ 7 h 65"/>
                    <a:gd name="T58" fmla="*/ 42 w 66"/>
                    <a:gd name="T59" fmla="*/ 8 h 65"/>
                    <a:gd name="T60" fmla="*/ 51 w 66"/>
                    <a:gd name="T61" fmla="*/ 13 h 65"/>
                    <a:gd name="T62" fmla="*/ 56 w 66"/>
                    <a:gd name="T63" fmla="*/ 22 h 65"/>
                    <a:gd name="T64" fmla="*/ 59 w 66"/>
                    <a:gd name="T65" fmla="*/ 32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6"/>
                    <a:gd name="T100" fmla="*/ 0 h 65"/>
                    <a:gd name="T101" fmla="*/ 66 w 66"/>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6" h="65">
                      <a:moveTo>
                        <a:pt x="66" y="32"/>
                      </a:moveTo>
                      <a:lnTo>
                        <a:pt x="66" y="25"/>
                      </a:lnTo>
                      <a:lnTo>
                        <a:pt x="63" y="18"/>
                      </a:lnTo>
                      <a:lnTo>
                        <a:pt x="61" y="13"/>
                      </a:lnTo>
                      <a:lnTo>
                        <a:pt x="56" y="8"/>
                      </a:lnTo>
                      <a:lnTo>
                        <a:pt x="51" y="5"/>
                      </a:lnTo>
                      <a:lnTo>
                        <a:pt x="46" y="1"/>
                      </a:lnTo>
                      <a:lnTo>
                        <a:pt x="41" y="0"/>
                      </a:lnTo>
                      <a:lnTo>
                        <a:pt x="34" y="0"/>
                      </a:lnTo>
                      <a:lnTo>
                        <a:pt x="27" y="0"/>
                      </a:lnTo>
                      <a:lnTo>
                        <a:pt x="20" y="1"/>
                      </a:lnTo>
                      <a:lnTo>
                        <a:pt x="15" y="5"/>
                      </a:lnTo>
                      <a:lnTo>
                        <a:pt x="10" y="8"/>
                      </a:lnTo>
                      <a:lnTo>
                        <a:pt x="6" y="13"/>
                      </a:lnTo>
                      <a:lnTo>
                        <a:pt x="3" y="18"/>
                      </a:lnTo>
                      <a:lnTo>
                        <a:pt x="1" y="25"/>
                      </a:lnTo>
                      <a:lnTo>
                        <a:pt x="0" y="32"/>
                      </a:lnTo>
                      <a:lnTo>
                        <a:pt x="1" y="39"/>
                      </a:lnTo>
                      <a:lnTo>
                        <a:pt x="3" y="44"/>
                      </a:lnTo>
                      <a:lnTo>
                        <a:pt x="6" y="51"/>
                      </a:lnTo>
                      <a:lnTo>
                        <a:pt x="10" y="56"/>
                      </a:lnTo>
                      <a:lnTo>
                        <a:pt x="15" y="60"/>
                      </a:lnTo>
                      <a:lnTo>
                        <a:pt x="20" y="63"/>
                      </a:lnTo>
                      <a:lnTo>
                        <a:pt x="27" y="65"/>
                      </a:lnTo>
                      <a:lnTo>
                        <a:pt x="34" y="65"/>
                      </a:lnTo>
                      <a:lnTo>
                        <a:pt x="41" y="65"/>
                      </a:lnTo>
                      <a:lnTo>
                        <a:pt x="46" y="63"/>
                      </a:lnTo>
                      <a:lnTo>
                        <a:pt x="51" y="60"/>
                      </a:lnTo>
                      <a:lnTo>
                        <a:pt x="56" y="56"/>
                      </a:lnTo>
                      <a:lnTo>
                        <a:pt x="61" y="51"/>
                      </a:lnTo>
                      <a:lnTo>
                        <a:pt x="63" y="44"/>
                      </a:lnTo>
                      <a:lnTo>
                        <a:pt x="66" y="39"/>
                      </a:lnTo>
                      <a:lnTo>
                        <a:pt x="66" y="32"/>
                      </a:lnTo>
                      <a:close/>
                      <a:moveTo>
                        <a:pt x="59" y="32"/>
                      </a:moveTo>
                      <a:lnTo>
                        <a:pt x="58" y="37"/>
                      </a:lnTo>
                      <a:lnTo>
                        <a:pt x="56" y="42"/>
                      </a:lnTo>
                      <a:lnTo>
                        <a:pt x="54" y="46"/>
                      </a:lnTo>
                      <a:lnTo>
                        <a:pt x="51" y="49"/>
                      </a:lnTo>
                      <a:lnTo>
                        <a:pt x="47" y="53"/>
                      </a:lnTo>
                      <a:lnTo>
                        <a:pt x="42" y="56"/>
                      </a:lnTo>
                      <a:lnTo>
                        <a:pt x="39" y="58"/>
                      </a:lnTo>
                      <a:lnTo>
                        <a:pt x="34" y="58"/>
                      </a:lnTo>
                      <a:lnTo>
                        <a:pt x="29" y="58"/>
                      </a:lnTo>
                      <a:lnTo>
                        <a:pt x="23" y="56"/>
                      </a:lnTo>
                      <a:lnTo>
                        <a:pt x="18" y="53"/>
                      </a:lnTo>
                      <a:lnTo>
                        <a:pt x="15" y="49"/>
                      </a:lnTo>
                      <a:lnTo>
                        <a:pt x="12" y="46"/>
                      </a:lnTo>
                      <a:lnTo>
                        <a:pt x="10" y="42"/>
                      </a:lnTo>
                      <a:lnTo>
                        <a:pt x="8" y="37"/>
                      </a:lnTo>
                      <a:lnTo>
                        <a:pt x="8" y="32"/>
                      </a:lnTo>
                      <a:lnTo>
                        <a:pt x="8" y="27"/>
                      </a:lnTo>
                      <a:lnTo>
                        <a:pt x="10" y="22"/>
                      </a:lnTo>
                      <a:lnTo>
                        <a:pt x="12" y="17"/>
                      </a:lnTo>
                      <a:lnTo>
                        <a:pt x="15" y="13"/>
                      </a:lnTo>
                      <a:lnTo>
                        <a:pt x="18" y="10"/>
                      </a:lnTo>
                      <a:lnTo>
                        <a:pt x="23" y="8"/>
                      </a:lnTo>
                      <a:lnTo>
                        <a:pt x="29" y="7"/>
                      </a:lnTo>
                      <a:lnTo>
                        <a:pt x="34" y="7"/>
                      </a:lnTo>
                      <a:lnTo>
                        <a:pt x="39" y="7"/>
                      </a:lnTo>
                      <a:lnTo>
                        <a:pt x="42" y="8"/>
                      </a:lnTo>
                      <a:lnTo>
                        <a:pt x="47" y="10"/>
                      </a:lnTo>
                      <a:lnTo>
                        <a:pt x="51" y="13"/>
                      </a:lnTo>
                      <a:lnTo>
                        <a:pt x="54" y="17"/>
                      </a:lnTo>
                      <a:lnTo>
                        <a:pt x="56" y="22"/>
                      </a:lnTo>
                      <a:lnTo>
                        <a:pt x="58" y="27"/>
                      </a:lnTo>
                      <a:lnTo>
                        <a:pt x="59" y="32"/>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5" name="Freeform 201"/>
                <p:cNvSpPr>
                  <a:spLocks noEditPoints="1"/>
                </p:cNvSpPr>
                <p:nvPr/>
              </p:nvSpPr>
              <p:spPr bwMode="auto">
                <a:xfrm>
                  <a:off x="3718" y="3274"/>
                  <a:ext cx="60" cy="58"/>
                </a:xfrm>
                <a:custGeom>
                  <a:avLst/>
                  <a:gdLst>
                    <a:gd name="T0" fmla="*/ 60 w 60"/>
                    <a:gd name="T1" fmla="*/ 29 h 58"/>
                    <a:gd name="T2" fmla="*/ 58 w 60"/>
                    <a:gd name="T3" fmla="*/ 22 h 58"/>
                    <a:gd name="T4" fmla="*/ 56 w 60"/>
                    <a:gd name="T5" fmla="*/ 17 h 58"/>
                    <a:gd name="T6" fmla="*/ 55 w 60"/>
                    <a:gd name="T7" fmla="*/ 12 h 58"/>
                    <a:gd name="T8" fmla="*/ 51 w 60"/>
                    <a:gd name="T9" fmla="*/ 9 h 58"/>
                    <a:gd name="T10" fmla="*/ 46 w 60"/>
                    <a:gd name="T11" fmla="*/ 5 h 58"/>
                    <a:gd name="T12" fmla="*/ 41 w 60"/>
                    <a:gd name="T13" fmla="*/ 2 h 58"/>
                    <a:gd name="T14" fmla="*/ 36 w 60"/>
                    <a:gd name="T15" fmla="*/ 0 h 58"/>
                    <a:gd name="T16" fmla="*/ 31 w 60"/>
                    <a:gd name="T17" fmla="*/ 0 h 58"/>
                    <a:gd name="T18" fmla="*/ 24 w 60"/>
                    <a:gd name="T19" fmla="*/ 0 h 58"/>
                    <a:gd name="T20" fmla="*/ 19 w 60"/>
                    <a:gd name="T21" fmla="*/ 2 h 58"/>
                    <a:gd name="T22" fmla="*/ 14 w 60"/>
                    <a:gd name="T23" fmla="*/ 5 h 58"/>
                    <a:gd name="T24" fmla="*/ 10 w 60"/>
                    <a:gd name="T25" fmla="*/ 9 h 58"/>
                    <a:gd name="T26" fmla="*/ 5 w 60"/>
                    <a:gd name="T27" fmla="*/ 12 h 58"/>
                    <a:gd name="T28" fmla="*/ 3 w 60"/>
                    <a:gd name="T29" fmla="*/ 17 h 58"/>
                    <a:gd name="T30" fmla="*/ 2 w 60"/>
                    <a:gd name="T31" fmla="*/ 22 h 58"/>
                    <a:gd name="T32" fmla="*/ 0 w 60"/>
                    <a:gd name="T33" fmla="*/ 29 h 58"/>
                    <a:gd name="T34" fmla="*/ 2 w 60"/>
                    <a:gd name="T35" fmla="*/ 34 h 58"/>
                    <a:gd name="T36" fmla="*/ 3 w 60"/>
                    <a:gd name="T37" fmla="*/ 41 h 58"/>
                    <a:gd name="T38" fmla="*/ 5 w 60"/>
                    <a:gd name="T39" fmla="*/ 45 h 58"/>
                    <a:gd name="T40" fmla="*/ 10 w 60"/>
                    <a:gd name="T41" fmla="*/ 50 h 58"/>
                    <a:gd name="T42" fmla="*/ 14 w 60"/>
                    <a:gd name="T43" fmla="*/ 53 h 58"/>
                    <a:gd name="T44" fmla="*/ 19 w 60"/>
                    <a:gd name="T45" fmla="*/ 57 h 58"/>
                    <a:gd name="T46" fmla="*/ 24 w 60"/>
                    <a:gd name="T47" fmla="*/ 58 h 58"/>
                    <a:gd name="T48" fmla="*/ 31 w 60"/>
                    <a:gd name="T49" fmla="*/ 58 h 58"/>
                    <a:gd name="T50" fmla="*/ 36 w 60"/>
                    <a:gd name="T51" fmla="*/ 58 h 58"/>
                    <a:gd name="T52" fmla="*/ 41 w 60"/>
                    <a:gd name="T53" fmla="*/ 57 h 58"/>
                    <a:gd name="T54" fmla="*/ 46 w 60"/>
                    <a:gd name="T55" fmla="*/ 53 h 58"/>
                    <a:gd name="T56" fmla="*/ 51 w 60"/>
                    <a:gd name="T57" fmla="*/ 50 h 58"/>
                    <a:gd name="T58" fmla="*/ 55 w 60"/>
                    <a:gd name="T59" fmla="*/ 45 h 58"/>
                    <a:gd name="T60" fmla="*/ 56 w 60"/>
                    <a:gd name="T61" fmla="*/ 41 h 58"/>
                    <a:gd name="T62" fmla="*/ 58 w 60"/>
                    <a:gd name="T63" fmla="*/ 34 h 58"/>
                    <a:gd name="T64" fmla="*/ 60 w 60"/>
                    <a:gd name="T65" fmla="*/ 29 h 58"/>
                    <a:gd name="T66" fmla="*/ 51 w 60"/>
                    <a:gd name="T67" fmla="*/ 29 h 58"/>
                    <a:gd name="T68" fmla="*/ 50 w 60"/>
                    <a:gd name="T69" fmla="*/ 38 h 58"/>
                    <a:gd name="T70" fmla="*/ 46 w 60"/>
                    <a:gd name="T71" fmla="*/ 45 h 58"/>
                    <a:gd name="T72" fmla="*/ 39 w 60"/>
                    <a:gd name="T73" fmla="*/ 50 h 58"/>
                    <a:gd name="T74" fmla="*/ 31 w 60"/>
                    <a:gd name="T75" fmla="*/ 51 h 58"/>
                    <a:gd name="T76" fmla="*/ 22 w 60"/>
                    <a:gd name="T77" fmla="*/ 50 h 58"/>
                    <a:gd name="T78" fmla="*/ 15 w 60"/>
                    <a:gd name="T79" fmla="*/ 45 h 58"/>
                    <a:gd name="T80" fmla="*/ 10 w 60"/>
                    <a:gd name="T81" fmla="*/ 38 h 58"/>
                    <a:gd name="T82" fmla="*/ 9 w 60"/>
                    <a:gd name="T83" fmla="*/ 29 h 58"/>
                    <a:gd name="T84" fmla="*/ 10 w 60"/>
                    <a:gd name="T85" fmla="*/ 21 h 58"/>
                    <a:gd name="T86" fmla="*/ 15 w 60"/>
                    <a:gd name="T87" fmla="*/ 14 h 58"/>
                    <a:gd name="T88" fmla="*/ 22 w 60"/>
                    <a:gd name="T89" fmla="*/ 9 h 58"/>
                    <a:gd name="T90" fmla="*/ 31 w 60"/>
                    <a:gd name="T91" fmla="*/ 7 h 58"/>
                    <a:gd name="T92" fmla="*/ 39 w 60"/>
                    <a:gd name="T93" fmla="*/ 9 h 58"/>
                    <a:gd name="T94" fmla="*/ 46 w 60"/>
                    <a:gd name="T95" fmla="*/ 14 h 58"/>
                    <a:gd name="T96" fmla="*/ 50 w 60"/>
                    <a:gd name="T97" fmla="*/ 21 h 58"/>
                    <a:gd name="T98" fmla="*/ 51 w 60"/>
                    <a:gd name="T99" fmla="*/ 29 h 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60"/>
                    <a:gd name="T151" fmla="*/ 0 h 58"/>
                    <a:gd name="T152" fmla="*/ 60 w 60"/>
                    <a:gd name="T153" fmla="*/ 58 h 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60" h="58">
                      <a:moveTo>
                        <a:pt x="60" y="29"/>
                      </a:moveTo>
                      <a:lnTo>
                        <a:pt x="58" y="22"/>
                      </a:lnTo>
                      <a:lnTo>
                        <a:pt x="56" y="17"/>
                      </a:lnTo>
                      <a:lnTo>
                        <a:pt x="55" y="12"/>
                      </a:lnTo>
                      <a:lnTo>
                        <a:pt x="51" y="9"/>
                      </a:lnTo>
                      <a:lnTo>
                        <a:pt x="46" y="5"/>
                      </a:lnTo>
                      <a:lnTo>
                        <a:pt x="41" y="2"/>
                      </a:lnTo>
                      <a:lnTo>
                        <a:pt x="36" y="0"/>
                      </a:lnTo>
                      <a:lnTo>
                        <a:pt x="31" y="0"/>
                      </a:lnTo>
                      <a:lnTo>
                        <a:pt x="24" y="0"/>
                      </a:lnTo>
                      <a:lnTo>
                        <a:pt x="19" y="2"/>
                      </a:lnTo>
                      <a:lnTo>
                        <a:pt x="14" y="5"/>
                      </a:lnTo>
                      <a:lnTo>
                        <a:pt x="10" y="9"/>
                      </a:lnTo>
                      <a:lnTo>
                        <a:pt x="5" y="12"/>
                      </a:lnTo>
                      <a:lnTo>
                        <a:pt x="3" y="17"/>
                      </a:lnTo>
                      <a:lnTo>
                        <a:pt x="2" y="22"/>
                      </a:lnTo>
                      <a:lnTo>
                        <a:pt x="0" y="29"/>
                      </a:lnTo>
                      <a:lnTo>
                        <a:pt x="2" y="34"/>
                      </a:lnTo>
                      <a:lnTo>
                        <a:pt x="3" y="41"/>
                      </a:lnTo>
                      <a:lnTo>
                        <a:pt x="5" y="45"/>
                      </a:lnTo>
                      <a:lnTo>
                        <a:pt x="10" y="50"/>
                      </a:lnTo>
                      <a:lnTo>
                        <a:pt x="14" y="53"/>
                      </a:lnTo>
                      <a:lnTo>
                        <a:pt x="19" y="57"/>
                      </a:lnTo>
                      <a:lnTo>
                        <a:pt x="24" y="58"/>
                      </a:lnTo>
                      <a:lnTo>
                        <a:pt x="31" y="58"/>
                      </a:lnTo>
                      <a:lnTo>
                        <a:pt x="36" y="58"/>
                      </a:lnTo>
                      <a:lnTo>
                        <a:pt x="41" y="57"/>
                      </a:lnTo>
                      <a:lnTo>
                        <a:pt x="46" y="53"/>
                      </a:lnTo>
                      <a:lnTo>
                        <a:pt x="51" y="50"/>
                      </a:lnTo>
                      <a:lnTo>
                        <a:pt x="55" y="45"/>
                      </a:lnTo>
                      <a:lnTo>
                        <a:pt x="56" y="41"/>
                      </a:lnTo>
                      <a:lnTo>
                        <a:pt x="58" y="34"/>
                      </a:lnTo>
                      <a:lnTo>
                        <a:pt x="60" y="29"/>
                      </a:lnTo>
                      <a:close/>
                      <a:moveTo>
                        <a:pt x="51" y="29"/>
                      </a:moveTo>
                      <a:lnTo>
                        <a:pt x="50" y="38"/>
                      </a:lnTo>
                      <a:lnTo>
                        <a:pt x="46" y="45"/>
                      </a:lnTo>
                      <a:lnTo>
                        <a:pt x="39" y="50"/>
                      </a:lnTo>
                      <a:lnTo>
                        <a:pt x="31" y="51"/>
                      </a:lnTo>
                      <a:lnTo>
                        <a:pt x="22" y="50"/>
                      </a:lnTo>
                      <a:lnTo>
                        <a:pt x="15" y="45"/>
                      </a:lnTo>
                      <a:lnTo>
                        <a:pt x="10" y="38"/>
                      </a:lnTo>
                      <a:lnTo>
                        <a:pt x="9" y="29"/>
                      </a:lnTo>
                      <a:lnTo>
                        <a:pt x="10" y="21"/>
                      </a:lnTo>
                      <a:lnTo>
                        <a:pt x="15" y="14"/>
                      </a:lnTo>
                      <a:lnTo>
                        <a:pt x="22" y="9"/>
                      </a:lnTo>
                      <a:lnTo>
                        <a:pt x="31" y="7"/>
                      </a:lnTo>
                      <a:lnTo>
                        <a:pt x="39" y="9"/>
                      </a:lnTo>
                      <a:lnTo>
                        <a:pt x="46" y="14"/>
                      </a:lnTo>
                      <a:lnTo>
                        <a:pt x="50" y="21"/>
                      </a:lnTo>
                      <a:lnTo>
                        <a:pt x="51" y="29"/>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6" name="Freeform 202"/>
                <p:cNvSpPr>
                  <a:spLocks noEditPoints="1"/>
                </p:cNvSpPr>
                <p:nvPr/>
              </p:nvSpPr>
              <p:spPr bwMode="auto">
                <a:xfrm>
                  <a:off x="3723" y="3278"/>
                  <a:ext cx="51" cy="51"/>
                </a:xfrm>
                <a:custGeom>
                  <a:avLst/>
                  <a:gdLst>
                    <a:gd name="T0" fmla="*/ 51 w 51"/>
                    <a:gd name="T1" fmla="*/ 25 h 51"/>
                    <a:gd name="T2" fmla="*/ 50 w 51"/>
                    <a:gd name="T3" fmla="*/ 20 h 51"/>
                    <a:gd name="T4" fmla="*/ 48 w 51"/>
                    <a:gd name="T5" fmla="*/ 15 h 51"/>
                    <a:gd name="T6" fmla="*/ 46 w 51"/>
                    <a:gd name="T7" fmla="*/ 10 h 51"/>
                    <a:gd name="T8" fmla="*/ 43 w 51"/>
                    <a:gd name="T9" fmla="*/ 6 h 51"/>
                    <a:gd name="T10" fmla="*/ 39 w 51"/>
                    <a:gd name="T11" fmla="*/ 3 h 51"/>
                    <a:gd name="T12" fmla="*/ 34 w 51"/>
                    <a:gd name="T13" fmla="*/ 1 h 51"/>
                    <a:gd name="T14" fmla="*/ 31 w 51"/>
                    <a:gd name="T15" fmla="*/ 0 h 51"/>
                    <a:gd name="T16" fmla="*/ 26 w 51"/>
                    <a:gd name="T17" fmla="*/ 0 h 51"/>
                    <a:gd name="T18" fmla="*/ 21 w 51"/>
                    <a:gd name="T19" fmla="*/ 0 h 51"/>
                    <a:gd name="T20" fmla="*/ 15 w 51"/>
                    <a:gd name="T21" fmla="*/ 1 h 51"/>
                    <a:gd name="T22" fmla="*/ 10 w 51"/>
                    <a:gd name="T23" fmla="*/ 3 h 51"/>
                    <a:gd name="T24" fmla="*/ 7 w 51"/>
                    <a:gd name="T25" fmla="*/ 6 h 51"/>
                    <a:gd name="T26" fmla="*/ 4 w 51"/>
                    <a:gd name="T27" fmla="*/ 10 h 51"/>
                    <a:gd name="T28" fmla="*/ 2 w 51"/>
                    <a:gd name="T29" fmla="*/ 15 h 51"/>
                    <a:gd name="T30" fmla="*/ 0 w 51"/>
                    <a:gd name="T31" fmla="*/ 20 h 51"/>
                    <a:gd name="T32" fmla="*/ 0 w 51"/>
                    <a:gd name="T33" fmla="*/ 25 h 51"/>
                    <a:gd name="T34" fmla="*/ 0 w 51"/>
                    <a:gd name="T35" fmla="*/ 30 h 51"/>
                    <a:gd name="T36" fmla="*/ 2 w 51"/>
                    <a:gd name="T37" fmla="*/ 35 h 51"/>
                    <a:gd name="T38" fmla="*/ 4 w 51"/>
                    <a:gd name="T39" fmla="*/ 39 h 51"/>
                    <a:gd name="T40" fmla="*/ 7 w 51"/>
                    <a:gd name="T41" fmla="*/ 42 h 51"/>
                    <a:gd name="T42" fmla="*/ 10 w 51"/>
                    <a:gd name="T43" fmla="*/ 46 h 51"/>
                    <a:gd name="T44" fmla="*/ 15 w 51"/>
                    <a:gd name="T45" fmla="*/ 49 h 51"/>
                    <a:gd name="T46" fmla="*/ 21 w 51"/>
                    <a:gd name="T47" fmla="*/ 51 h 51"/>
                    <a:gd name="T48" fmla="*/ 26 w 51"/>
                    <a:gd name="T49" fmla="*/ 51 h 51"/>
                    <a:gd name="T50" fmla="*/ 31 w 51"/>
                    <a:gd name="T51" fmla="*/ 51 h 51"/>
                    <a:gd name="T52" fmla="*/ 34 w 51"/>
                    <a:gd name="T53" fmla="*/ 49 h 51"/>
                    <a:gd name="T54" fmla="*/ 39 w 51"/>
                    <a:gd name="T55" fmla="*/ 46 h 51"/>
                    <a:gd name="T56" fmla="*/ 43 w 51"/>
                    <a:gd name="T57" fmla="*/ 42 h 51"/>
                    <a:gd name="T58" fmla="*/ 46 w 51"/>
                    <a:gd name="T59" fmla="*/ 39 h 51"/>
                    <a:gd name="T60" fmla="*/ 48 w 51"/>
                    <a:gd name="T61" fmla="*/ 35 h 51"/>
                    <a:gd name="T62" fmla="*/ 50 w 51"/>
                    <a:gd name="T63" fmla="*/ 30 h 51"/>
                    <a:gd name="T64" fmla="*/ 51 w 51"/>
                    <a:gd name="T65" fmla="*/ 25 h 51"/>
                    <a:gd name="T66" fmla="*/ 43 w 51"/>
                    <a:gd name="T67" fmla="*/ 25 h 51"/>
                    <a:gd name="T68" fmla="*/ 41 w 51"/>
                    <a:gd name="T69" fmla="*/ 32 h 51"/>
                    <a:gd name="T70" fmla="*/ 38 w 51"/>
                    <a:gd name="T71" fmla="*/ 37 h 51"/>
                    <a:gd name="T72" fmla="*/ 33 w 51"/>
                    <a:gd name="T73" fmla="*/ 42 h 51"/>
                    <a:gd name="T74" fmla="*/ 26 w 51"/>
                    <a:gd name="T75" fmla="*/ 44 h 51"/>
                    <a:gd name="T76" fmla="*/ 17 w 51"/>
                    <a:gd name="T77" fmla="*/ 42 h 51"/>
                    <a:gd name="T78" fmla="*/ 12 w 51"/>
                    <a:gd name="T79" fmla="*/ 37 h 51"/>
                    <a:gd name="T80" fmla="*/ 9 w 51"/>
                    <a:gd name="T81" fmla="*/ 32 h 51"/>
                    <a:gd name="T82" fmla="*/ 7 w 51"/>
                    <a:gd name="T83" fmla="*/ 25 h 51"/>
                    <a:gd name="T84" fmla="*/ 9 w 51"/>
                    <a:gd name="T85" fmla="*/ 18 h 51"/>
                    <a:gd name="T86" fmla="*/ 12 w 51"/>
                    <a:gd name="T87" fmla="*/ 11 h 51"/>
                    <a:gd name="T88" fmla="*/ 17 w 51"/>
                    <a:gd name="T89" fmla="*/ 8 h 51"/>
                    <a:gd name="T90" fmla="*/ 26 w 51"/>
                    <a:gd name="T91" fmla="*/ 6 h 51"/>
                    <a:gd name="T92" fmla="*/ 33 w 51"/>
                    <a:gd name="T93" fmla="*/ 8 h 51"/>
                    <a:gd name="T94" fmla="*/ 38 w 51"/>
                    <a:gd name="T95" fmla="*/ 11 h 51"/>
                    <a:gd name="T96" fmla="*/ 41 w 51"/>
                    <a:gd name="T97" fmla="*/ 18 h 51"/>
                    <a:gd name="T98" fmla="*/ 43 w 51"/>
                    <a:gd name="T99" fmla="*/ 25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1"/>
                    <a:gd name="T151" fmla="*/ 0 h 51"/>
                    <a:gd name="T152" fmla="*/ 51 w 51"/>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1" h="51">
                      <a:moveTo>
                        <a:pt x="51" y="25"/>
                      </a:moveTo>
                      <a:lnTo>
                        <a:pt x="50" y="20"/>
                      </a:lnTo>
                      <a:lnTo>
                        <a:pt x="48" y="15"/>
                      </a:lnTo>
                      <a:lnTo>
                        <a:pt x="46" y="10"/>
                      </a:lnTo>
                      <a:lnTo>
                        <a:pt x="43" y="6"/>
                      </a:lnTo>
                      <a:lnTo>
                        <a:pt x="39" y="3"/>
                      </a:lnTo>
                      <a:lnTo>
                        <a:pt x="34" y="1"/>
                      </a:lnTo>
                      <a:lnTo>
                        <a:pt x="31" y="0"/>
                      </a:lnTo>
                      <a:lnTo>
                        <a:pt x="26" y="0"/>
                      </a:lnTo>
                      <a:lnTo>
                        <a:pt x="21" y="0"/>
                      </a:lnTo>
                      <a:lnTo>
                        <a:pt x="15" y="1"/>
                      </a:lnTo>
                      <a:lnTo>
                        <a:pt x="10" y="3"/>
                      </a:lnTo>
                      <a:lnTo>
                        <a:pt x="7" y="6"/>
                      </a:lnTo>
                      <a:lnTo>
                        <a:pt x="4" y="10"/>
                      </a:lnTo>
                      <a:lnTo>
                        <a:pt x="2" y="15"/>
                      </a:lnTo>
                      <a:lnTo>
                        <a:pt x="0" y="20"/>
                      </a:lnTo>
                      <a:lnTo>
                        <a:pt x="0" y="25"/>
                      </a:lnTo>
                      <a:lnTo>
                        <a:pt x="0" y="30"/>
                      </a:lnTo>
                      <a:lnTo>
                        <a:pt x="2" y="35"/>
                      </a:lnTo>
                      <a:lnTo>
                        <a:pt x="4" y="39"/>
                      </a:lnTo>
                      <a:lnTo>
                        <a:pt x="7" y="42"/>
                      </a:lnTo>
                      <a:lnTo>
                        <a:pt x="10" y="46"/>
                      </a:lnTo>
                      <a:lnTo>
                        <a:pt x="15" y="49"/>
                      </a:lnTo>
                      <a:lnTo>
                        <a:pt x="21" y="51"/>
                      </a:lnTo>
                      <a:lnTo>
                        <a:pt x="26" y="51"/>
                      </a:lnTo>
                      <a:lnTo>
                        <a:pt x="31" y="51"/>
                      </a:lnTo>
                      <a:lnTo>
                        <a:pt x="34" y="49"/>
                      </a:lnTo>
                      <a:lnTo>
                        <a:pt x="39" y="46"/>
                      </a:lnTo>
                      <a:lnTo>
                        <a:pt x="43" y="42"/>
                      </a:lnTo>
                      <a:lnTo>
                        <a:pt x="46" y="39"/>
                      </a:lnTo>
                      <a:lnTo>
                        <a:pt x="48" y="35"/>
                      </a:lnTo>
                      <a:lnTo>
                        <a:pt x="50" y="30"/>
                      </a:lnTo>
                      <a:lnTo>
                        <a:pt x="51" y="25"/>
                      </a:lnTo>
                      <a:close/>
                      <a:moveTo>
                        <a:pt x="43" y="25"/>
                      </a:moveTo>
                      <a:lnTo>
                        <a:pt x="41" y="32"/>
                      </a:lnTo>
                      <a:lnTo>
                        <a:pt x="38" y="37"/>
                      </a:lnTo>
                      <a:lnTo>
                        <a:pt x="33" y="42"/>
                      </a:lnTo>
                      <a:lnTo>
                        <a:pt x="26" y="44"/>
                      </a:lnTo>
                      <a:lnTo>
                        <a:pt x="17" y="42"/>
                      </a:lnTo>
                      <a:lnTo>
                        <a:pt x="12" y="37"/>
                      </a:lnTo>
                      <a:lnTo>
                        <a:pt x="9" y="32"/>
                      </a:lnTo>
                      <a:lnTo>
                        <a:pt x="7" y="25"/>
                      </a:lnTo>
                      <a:lnTo>
                        <a:pt x="9" y="18"/>
                      </a:lnTo>
                      <a:lnTo>
                        <a:pt x="12" y="11"/>
                      </a:lnTo>
                      <a:lnTo>
                        <a:pt x="17" y="8"/>
                      </a:lnTo>
                      <a:lnTo>
                        <a:pt x="26" y="6"/>
                      </a:lnTo>
                      <a:lnTo>
                        <a:pt x="33" y="8"/>
                      </a:lnTo>
                      <a:lnTo>
                        <a:pt x="38" y="11"/>
                      </a:lnTo>
                      <a:lnTo>
                        <a:pt x="41" y="18"/>
                      </a:lnTo>
                      <a:lnTo>
                        <a:pt x="43" y="25"/>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7" name="Freeform 203"/>
                <p:cNvSpPr>
                  <a:spLocks noEditPoints="1"/>
                </p:cNvSpPr>
                <p:nvPr/>
              </p:nvSpPr>
              <p:spPr bwMode="auto">
                <a:xfrm>
                  <a:off x="3727" y="3281"/>
                  <a:ext cx="42" cy="44"/>
                </a:xfrm>
                <a:custGeom>
                  <a:avLst/>
                  <a:gdLst>
                    <a:gd name="T0" fmla="*/ 42 w 42"/>
                    <a:gd name="T1" fmla="*/ 22 h 44"/>
                    <a:gd name="T2" fmla="*/ 41 w 42"/>
                    <a:gd name="T3" fmla="*/ 14 h 44"/>
                    <a:gd name="T4" fmla="*/ 37 w 42"/>
                    <a:gd name="T5" fmla="*/ 7 h 44"/>
                    <a:gd name="T6" fmla="*/ 30 w 42"/>
                    <a:gd name="T7" fmla="*/ 2 h 44"/>
                    <a:gd name="T8" fmla="*/ 22 w 42"/>
                    <a:gd name="T9" fmla="*/ 0 h 44"/>
                    <a:gd name="T10" fmla="*/ 13 w 42"/>
                    <a:gd name="T11" fmla="*/ 2 h 44"/>
                    <a:gd name="T12" fmla="*/ 6 w 42"/>
                    <a:gd name="T13" fmla="*/ 7 h 44"/>
                    <a:gd name="T14" fmla="*/ 1 w 42"/>
                    <a:gd name="T15" fmla="*/ 14 h 44"/>
                    <a:gd name="T16" fmla="*/ 0 w 42"/>
                    <a:gd name="T17" fmla="*/ 22 h 44"/>
                    <a:gd name="T18" fmla="*/ 1 w 42"/>
                    <a:gd name="T19" fmla="*/ 31 h 44"/>
                    <a:gd name="T20" fmla="*/ 6 w 42"/>
                    <a:gd name="T21" fmla="*/ 38 h 44"/>
                    <a:gd name="T22" fmla="*/ 13 w 42"/>
                    <a:gd name="T23" fmla="*/ 43 h 44"/>
                    <a:gd name="T24" fmla="*/ 22 w 42"/>
                    <a:gd name="T25" fmla="*/ 44 h 44"/>
                    <a:gd name="T26" fmla="*/ 30 w 42"/>
                    <a:gd name="T27" fmla="*/ 43 h 44"/>
                    <a:gd name="T28" fmla="*/ 37 w 42"/>
                    <a:gd name="T29" fmla="*/ 38 h 44"/>
                    <a:gd name="T30" fmla="*/ 41 w 42"/>
                    <a:gd name="T31" fmla="*/ 31 h 44"/>
                    <a:gd name="T32" fmla="*/ 42 w 42"/>
                    <a:gd name="T33" fmla="*/ 22 h 44"/>
                    <a:gd name="T34" fmla="*/ 35 w 42"/>
                    <a:gd name="T35" fmla="*/ 22 h 44"/>
                    <a:gd name="T36" fmla="*/ 35 w 42"/>
                    <a:gd name="T37" fmla="*/ 27 h 44"/>
                    <a:gd name="T38" fmla="*/ 32 w 42"/>
                    <a:gd name="T39" fmla="*/ 32 h 44"/>
                    <a:gd name="T40" fmla="*/ 27 w 42"/>
                    <a:gd name="T41" fmla="*/ 36 h 44"/>
                    <a:gd name="T42" fmla="*/ 22 w 42"/>
                    <a:gd name="T43" fmla="*/ 36 h 44"/>
                    <a:gd name="T44" fmla="*/ 15 w 42"/>
                    <a:gd name="T45" fmla="*/ 36 h 44"/>
                    <a:gd name="T46" fmla="*/ 11 w 42"/>
                    <a:gd name="T47" fmla="*/ 32 h 44"/>
                    <a:gd name="T48" fmla="*/ 8 w 42"/>
                    <a:gd name="T49" fmla="*/ 27 h 44"/>
                    <a:gd name="T50" fmla="*/ 6 w 42"/>
                    <a:gd name="T51" fmla="*/ 22 h 44"/>
                    <a:gd name="T52" fmla="*/ 8 w 42"/>
                    <a:gd name="T53" fmla="*/ 17 h 44"/>
                    <a:gd name="T54" fmla="*/ 11 w 42"/>
                    <a:gd name="T55" fmla="*/ 12 h 44"/>
                    <a:gd name="T56" fmla="*/ 15 w 42"/>
                    <a:gd name="T57" fmla="*/ 8 h 44"/>
                    <a:gd name="T58" fmla="*/ 22 w 42"/>
                    <a:gd name="T59" fmla="*/ 7 h 44"/>
                    <a:gd name="T60" fmla="*/ 27 w 42"/>
                    <a:gd name="T61" fmla="*/ 8 h 44"/>
                    <a:gd name="T62" fmla="*/ 32 w 42"/>
                    <a:gd name="T63" fmla="*/ 12 h 44"/>
                    <a:gd name="T64" fmla="*/ 35 w 42"/>
                    <a:gd name="T65" fmla="*/ 17 h 44"/>
                    <a:gd name="T66" fmla="*/ 35 w 42"/>
                    <a:gd name="T67" fmla="*/ 22 h 4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2"/>
                    <a:gd name="T103" fmla="*/ 0 h 44"/>
                    <a:gd name="T104" fmla="*/ 42 w 42"/>
                    <a:gd name="T105" fmla="*/ 44 h 4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2" h="44">
                      <a:moveTo>
                        <a:pt x="42" y="22"/>
                      </a:moveTo>
                      <a:lnTo>
                        <a:pt x="41" y="14"/>
                      </a:lnTo>
                      <a:lnTo>
                        <a:pt x="37" y="7"/>
                      </a:lnTo>
                      <a:lnTo>
                        <a:pt x="30" y="2"/>
                      </a:lnTo>
                      <a:lnTo>
                        <a:pt x="22" y="0"/>
                      </a:lnTo>
                      <a:lnTo>
                        <a:pt x="13" y="2"/>
                      </a:lnTo>
                      <a:lnTo>
                        <a:pt x="6" y="7"/>
                      </a:lnTo>
                      <a:lnTo>
                        <a:pt x="1" y="14"/>
                      </a:lnTo>
                      <a:lnTo>
                        <a:pt x="0" y="22"/>
                      </a:lnTo>
                      <a:lnTo>
                        <a:pt x="1" y="31"/>
                      </a:lnTo>
                      <a:lnTo>
                        <a:pt x="6" y="38"/>
                      </a:lnTo>
                      <a:lnTo>
                        <a:pt x="13" y="43"/>
                      </a:lnTo>
                      <a:lnTo>
                        <a:pt x="22" y="44"/>
                      </a:lnTo>
                      <a:lnTo>
                        <a:pt x="30" y="43"/>
                      </a:lnTo>
                      <a:lnTo>
                        <a:pt x="37" y="38"/>
                      </a:lnTo>
                      <a:lnTo>
                        <a:pt x="41" y="31"/>
                      </a:lnTo>
                      <a:lnTo>
                        <a:pt x="42" y="22"/>
                      </a:lnTo>
                      <a:close/>
                      <a:moveTo>
                        <a:pt x="35" y="22"/>
                      </a:moveTo>
                      <a:lnTo>
                        <a:pt x="35" y="27"/>
                      </a:lnTo>
                      <a:lnTo>
                        <a:pt x="32" y="32"/>
                      </a:lnTo>
                      <a:lnTo>
                        <a:pt x="27" y="36"/>
                      </a:lnTo>
                      <a:lnTo>
                        <a:pt x="22" y="36"/>
                      </a:lnTo>
                      <a:lnTo>
                        <a:pt x="15" y="36"/>
                      </a:lnTo>
                      <a:lnTo>
                        <a:pt x="11" y="32"/>
                      </a:lnTo>
                      <a:lnTo>
                        <a:pt x="8" y="27"/>
                      </a:lnTo>
                      <a:lnTo>
                        <a:pt x="6" y="22"/>
                      </a:lnTo>
                      <a:lnTo>
                        <a:pt x="8" y="17"/>
                      </a:lnTo>
                      <a:lnTo>
                        <a:pt x="11" y="12"/>
                      </a:lnTo>
                      <a:lnTo>
                        <a:pt x="15" y="8"/>
                      </a:lnTo>
                      <a:lnTo>
                        <a:pt x="22" y="7"/>
                      </a:lnTo>
                      <a:lnTo>
                        <a:pt x="27" y="8"/>
                      </a:lnTo>
                      <a:lnTo>
                        <a:pt x="32" y="12"/>
                      </a:lnTo>
                      <a:lnTo>
                        <a:pt x="35" y="17"/>
                      </a:lnTo>
                      <a:lnTo>
                        <a:pt x="35" y="22"/>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8" name="Freeform 204"/>
                <p:cNvSpPr>
                  <a:spLocks noEditPoints="1"/>
                </p:cNvSpPr>
                <p:nvPr/>
              </p:nvSpPr>
              <p:spPr bwMode="auto">
                <a:xfrm>
                  <a:off x="3730" y="3284"/>
                  <a:ext cx="36" cy="38"/>
                </a:xfrm>
                <a:custGeom>
                  <a:avLst/>
                  <a:gdLst>
                    <a:gd name="T0" fmla="*/ 36 w 36"/>
                    <a:gd name="T1" fmla="*/ 19 h 38"/>
                    <a:gd name="T2" fmla="*/ 34 w 36"/>
                    <a:gd name="T3" fmla="*/ 12 h 38"/>
                    <a:gd name="T4" fmla="*/ 31 w 36"/>
                    <a:gd name="T5" fmla="*/ 5 h 38"/>
                    <a:gd name="T6" fmla="*/ 26 w 36"/>
                    <a:gd name="T7" fmla="*/ 2 h 38"/>
                    <a:gd name="T8" fmla="*/ 19 w 36"/>
                    <a:gd name="T9" fmla="*/ 0 h 38"/>
                    <a:gd name="T10" fmla="*/ 10 w 36"/>
                    <a:gd name="T11" fmla="*/ 2 h 38"/>
                    <a:gd name="T12" fmla="*/ 5 w 36"/>
                    <a:gd name="T13" fmla="*/ 5 h 38"/>
                    <a:gd name="T14" fmla="*/ 2 w 36"/>
                    <a:gd name="T15" fmla="*/ 12 h 38"/>
                    <a:gd name="T16" fmla="*/ 0 w 36"/>
                    <a:gd name="T17" fmla="*/ 19 h 38"/>
                    <a:gd name="T18" fmla="*/ 2 w 36"/>
                    <a:gd name="T19" fmla="*/ 26 h 38"/>
                    <a:gd name="T20" fmla="*/ 5 w 36"/>
                    <a:gd name="T21" fmla="*/ 31 h 38"/>
                    <a:gd name="T22" fmla="*/ 10 w 36"/>
                    <a:gd name="T23" fmla="*/ 36 h 38"/>
                    <a:gd name="T24" fmla="*/ 19 w 36"/>
                    <a:gd name="T25" fmla="*/ 38 h 38"/>
                    <a:gd name="T26" fmla="*/ 26 w 36"/>
                    <a:gd name="T27" fmla="*/ 36 h 38"/>
                    <a:gd name="T28" fmla="*/ 31 w 36"/>
                    <a:gd name="T29" fmla="*/ 31 h 38"/>
                    <a:gd name="T30" fmla="*/ 34 w 36"/>
                    <a:gd name="T31" fmla="*/ 26 h 38"/>
                    <a:gd name="T32" fmla="*/ 36 w 36"/>
                    <a:gd name="T33" fmla="*/ 19 h 38"/>
                    <a:gd name="T34" fmla="*/ 29 w 36"/>
                    <a:gd name="T35" fmla="*/ 19 h 38"/>
                    <a:gd name="T36" fmla="*/ 29 w 36"/>
                    <a:gd name="T37" fmla="*/ 23 h 38"/>
                    <a:gd name="T38" fmla="*/ 26 w 36"/>
                    <a:gd name="T39" fmla="*/ 26 h 38"/>
                    <a:gd name="T40" fmla="*/ 22 w 36"/>
                    <a:gd name="T41" fmla="*/ 29 h 38"/>
                    <a:gd name="T42" fmla="*/ 19 w 36"/>
                    <a:gd name="T43" fmla="*/ 29 h 38"/>
                    <a:gd name="T44" fmla="*/ 14 w 36"/>
                    <a:gd name="T45" fmla="*/ 29 h 38"/>
                    <a:gd name="T46" fmla="*/ 10 w 36"/>
                    <a:gd name="T47" fmla="*/ 26 h 38"/>
                    <a:gd name="T48" fmla="*/ 8 w 36"/>
                    <a:gd name="T49" fmla="*/ 23 h 38"/>
                    <a:gd name="T50" fmla="*/ 7 w 36"/>
                    <a:gd name="T51" fmla="*/ 19 h 38"/>
                    <a:gd name="T52" fmla="*/ 8 w 36"/>
                    <a:gd name="T53" fmla="*/ 14 h 38"/>
                    <a:gd name="T54" fmla="*/ 10 w 36"/>
                    <a:gd name="T55" fmla="*/ 11 h 38"/>
                    <a:gd name="T56" fmla="*/ 14 w 36"/>
                    <a:gd name="T57" fmla="*/ 9 h 38"/>
                    <a:gd name="T58" fmla="*/ 19 w 36"/>
                    <a:gd name="T59" fmla="*/ 7 h 38"/>
                    <a:gd name="T60" fmla="*/ 22 w 36"/>
                    <a:gd name="T61" fmla="*/ 9 h 38"/>
                    <a:gd name="T62" fmla="*/ 26 w 36"/>
                    <a:gd name="T63" fmla="*/ 11 h 38"/>
                    <a:gd name="T64" fmla="*/ 29 w 36"/>
                    <a:gd name="T65" fmla="*/ 14 h 38"/>
                    <a:gd name="T66" fmla="*/ 29 w 36"/>
                    <a:gd name="T67" fmla="*/ 19 h 3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6"/>
                    <a:gd name="T103" fmla="*/ 0 h 38"/>
                    <a:gd name="T104" fmla="*/ 36 w 36"/>
                    <a:gd name="T105" fmla="*/ 38 h 3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6" h="38">
                      <a:moveTo>
                        <a:pt x="36" y="19"/>
                      </a:moveTo>
                      <a:lnTo>
                        <a:pt x="34" y="12"/>
                      </a:lnTo>
                      <a:lnTo>
                        <a:pt x="31" y="5"/>
                      </a:lnTo>
                      <a:lnTo>
                        <a:pt x="26" y="2"/>
                      </a:lnTo>
                      <a:lnTo>
                        <a:pt x="19" y="0"/>
                      </a:lnTo>
                      <a:lnTo>
                        <a:pt x="10" y="2"/>
                      </a:lnTo>
                      <a:lnTo>
                        <a:pt x="5" y="5"/>
                      </a:lnTo>
                      <a:lnTo>
                        <a:pt x="2" y="12"/>
                      </a:lnTo>
                      <a:lnTo>
                        <a:pt x="0" y="19"/>
                      </a:lnTo>
                      <a:lnTo>
                        <a:pt x="2" y="26"/>
                      </a:lnTo>
                      <a:lnTo>
                        <a:pt x="5" y="31"/>
                      </a:lnTo>
                      <a:lnTo>
                        <a:pt x="10" y="36"/>
                      </a:lnTo>
                      <a:lnTo>
                        <a:pt x="19" y="38"/>
                      </a:lnTo>
                      <a:lnTo>
                        <a:pt x="26" y="36"/>
                      </a:lnTo>
                      <a:lnTo>
                        <a:pt x="31" y="31"/>
                      </a:lnTo>
                      <a:lnTo>
                        <a:pt x="34" y="26"/>
                      </a:lnTo>
                      <a:lnTo>
                        <a:pt x="36" y="19"/>
                      </a:lnTo>
                      <a:close/>
                      <a:moveTo>
                        <a:pt x="29" y="19"/>
                      </a:moveTo>
                      <a:lnTo>
                        <a:pt x="29" y="23"/>
                      </a:lnTo>
                      <a:lnTo>
                        <a:pt x="26" y="26"/>
                      </a:lnTo>
                      <a:lnTo>
                        <a:pt x="22" y="29"/>
                      </a:lnTo>
                      <a:lnTo>
                        <a:pt x="19" y="29"/>
                      </a:lnTo>
                      <a:lnTo>
                        <a:pt x="14" y="29"/>
                      </a:lnTo>
                      <a:lnTo>
                        <a:pt x="10" y="26"/>
                      </a:lnTo>
                      <a:lnTo>
                        <a:pt x="8" y="23"/>
                      </a:lnTo>
                      <a:lnTo>
                        <a:pt x="7" y="19"/>
                      </a:lnTo>
                      <a:lnTo>
                        <a:pt x="8" y="14"/>
                      </a:lnTo>
                      <a:lnTo>
                        <a:pt x="10" y="11"/>
                      </a:lnTo>
                      <a:lnTo>
                        <a:pt x="14" y="9"/>
                      </a:lnTo>
                      <a:lnTo>
                        <a:pt x="19" y="7"/>
                      </a:lnTo>
                      <a:lnTo>
                        <a:pt x="22" y="9"/>
                      </a:lnTo>
                      <a:lnTo>
                        <a:pt x="26" y="11"/>
                      </a:lnTo>
                      <a:lnTo>
                        <a:pt x="29" y="14"/>
                      </a:lnTo>
                      <a:lnTo>
                        <a:pt x="29" y="19"/>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39" name="Freeform 205"/>
                <p:cNvSpPr>
                  <a:spLocks noEditPoints="1"/>
                </p:cNvSpPr>
                <p:nvPr/>
              </p:nvSpPr>
              <p:spPr bwMode="auto">
                <a:xfrm>
                  <a:off x="3733" y="3288"/>
                  <a:ext cx="29" cy="29"/>
                </a:xfrm>
                <a:custGeom>
                  <a:avLst/>
                  <a:gdLst>
                    <a:gd name="T0" fmla="*/ 29 w 29"/>
                    <a:gd name="T1" fmla="*/ 15 h 29"/>
                    <a:gd name="T2" fmla="*/ 29 w 29"/>
                    <a:gd name="T3" fmla="*/ 10 h 29"/>
                    <a:gd name="T4" fmla="*/ 26 w 29"/>
                    <a:gd name="T5" fmla="*/ 5 h 29"/>
                    <a:gd name="T6" fmla="*/ 21 w 29"/>
                    <a:gd name="T7" fmla="*/ 1 h 29"/>
                    <a:gd name="T8" fmla="*/ 16 w 29"/>
                    <a:gd name="T9" fmla="*/ 0 h 29"/>
                    <a:gd name="T10" fmla="*/ 9 w 29"/>
                    <a:gd name="T11" fmla="*/ 1 h 29"/>
                    <a:gd name="T12" fmla="*/ 5 w 29"/>
                    <a:gd name="T13" fmla="*/ 5 h 29"/>
                    <a:gd name="T14" fmla="*/ 2 w 29"/>
                    <a:gd name="T15" fmla="*/ 10 h 29"/>
                    <a:gd name="T16" fmla="*/ 0 w 29"/>
                    <a:gd name="T17" fmla="*/ 15 h 29"/>
                    <a:gd name="T18" fmla="*/ 2 w 29"/>
                    <a:gd name="T19" fmla="*/ 20 h 29"/>
                    <a:gd name="T20" fmla="*/ 5 w 29"/>
                    <a:gd name="T21" fmla="*/ 25 h 29"/>
                    <a:gd name="T22" fmla="*/ 9 w 29"/>
                    <a:gd name="T23" fmla="*/ 29 h 29"/>
                    <a:gd name="T24" fmla="*/ 16 w 29"/>
                    <a:gd name="T25" fmla="*/ 29 h 29"/>
                    <a:gd name="T26" fmla="*/ 21 w 29"/>
                    <a:gd name="T27" fmla="*/ 29 h 29"/>
                    <a:gd name="T28" fmla="*/ 26 w 29"/>
                    <a:gd name="T29" fmla="*/ 25 h 29"/>
                    <a:gd name="T30" fmla="*/ 29 w 29"/>
                    <a:gd name="T31" fmla="*/ 20 h 29"/>
                    <a:gd name="T32" fmla="*/ 29 w 29"/>
                    <a:gd name="T33" fmla="*/ 15 h 29"/>
                    <a:gd name="T34" fmla="*/ 23 w 29"/>
                    <a:gd name="T35" fmla="*/ 15 h 29"/>
                    <a:gd name="T36" fmla="*/ 23 w 29"/>
                    <a:gd name="T37" fmla="*/ 19 h 29"/>
                    <a:gd name="T38" fmla="*/ 21 w 29"/>
                    <a:gd name="T39" fmla="*/ 20 h 29"/>
                    <a:gd name="T40" fmla="*/ 17 w 29"/>
                    <a:gd name="T41" fmla="*/ 22 h 29"/>
                    <a:gd name="T42" fmla="*/ 16 w 29"/>
                    <a:gd name="T43" fmla="*/ 22 h 29"/>
                    <a:gd name="T44" fmla="*/ 12 w 29"/>
                    <a:gd name="T45" fmla="*/ 22 h 29"/>
                    <a:gd name="T46" fmla="*/ 11 w 29"/>
                    <a:gd name="T47" fmla="*/ 20 h 29"/>
                    <a:gd name="T48" fmla="*/ 9 w 29"/>
                    <a:gd name="T49" fmla="*/ 19 h 29"/>
                    <a:gd name="T50" fmla="*/ 7 w 29"/>
                    <a:gd name="T51" fmla="*/ 15 h 29"/>
                    <a:gd name="T52" fmla="*/ 9 w 29"/>
                    <a:gd name="T53" fmla="*/ 12 h 29"/>
                    <a:gd name="T54" fmla="*/ 11 w 29"/>
                    <a:gd name="T55" fmla="*/ 10 h 29"/>
                    <a:gd name="T56" fmla="*/ 12 w 29"/>
                    <a:gd name="T57" fmla="*/ 8 h 29"/>
                    <a:gd name="T58" fmla="*/ 16 w 29"/>
                    <a:gd name="T59" fmla="*/ 8 h 29"/>
                    <a:gd name="T60" fmla="*/ 17 w 29"/>
                    <a:gd name="T61" fmla="*/ 8 h 29"/>
                    <a:gd name="T62" fmla="*/ 21 w 29"/>
                    <a:gd name="T63" fmla="*/ 10 h 29"/>
                    <a:gd name="T64" fmla="*/ 23 w 29"/>
                    <a:gd name="T65" fmla="*/ 12 h 29"/>
                    <a:gd name="T66" fmla="*/ 23 w 29"/>
                    <a:gd name="T67" fmla="*/ 15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
                    <a:gd name="T103" fmla="*/ 0 h 29"/>
                    <a:gd name="T104" fmla="*/ 29 w 29"/>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 h="29">
                      <a:moveTo>
                        <a:pt x="29" y="15"/>
                      </a:moveTo>
                      <a:lnTo>
                        <a:pt x="29" y="10"/>
                      </a:lnTo>
                      <a:lnTo>
                        <a:pt x="26" y="5"/>
                      </a:lnTo>
                      <a:lnTo>
                        <a:pt x="21" y="1"/>
                      </a:lnTo>
                      <a:lnTo>
                        <a:pt x="16" y="0"/>
                      </a:lnTo>
                      <a:lnTo>
                        <a:pt x="9" y="1"/>
                      </a:lnTo>
                      <a:lnTo>
                        <a:pt x="5" y="5"/>
                      </a:lnTo>
                      <a:lnTo>
                        <a:pt x="2" y="10"/>
                      </a:lnTo>
                      <a:lnTo>
                        <a:pt x="0" y="15"/>
                      </a:lnTo>
                      <a:lnTo>
                        <a:pt x="2" y="20"/>
                      </a:lnTo>
                      <a:lnTo>
                        <a:pt x="5" y="25"/>
                      </a:lnTo>
                      <a:lnTo>
                        <a:pt x="9" y="29"/>
                      </a:lnTo>
                      <a:lnTo>
                        <a:pt x="16" y="29"/>
                      </a:lnTo>
                      <a:lnTo>
                        <a:pt x="21" y="29"/>
                      </a:lnTo>
                      <a:lnTo>
                        <a:pt x="26" y="25"/>
                      </a:lnTo>
                      <a:lnTo>
                        <a:pt x="29" y="20"/>
                      </a:lnTo>
                      <a:lnTo>
                        <a:pt x="29" y="15"/>
                      </a:lnTo>
                      <a:close/>
                      <a:moveTo>
                        <a:pt x="23" y="15"/>
                      </a:moveTo>
                      <a:lnTo>
                        <a:pt x="23" y="19"/>
                      </a:lnTo>
                      <a:lnTo>
                        <a:pt x="21" y="20"/>
                      </a:lnTo>
                      <a:lnTo>
                        <a:pt x="17" y="22"/>
                      </a:lnTo>
                      <a:lnTo>
                        <a:pt x="16" y="22"/>
                      </a:lnTo>
                      <a:lnTo>
                        <a:pt x="12" y="22"/>
                      </a:lnTo>
                      <a:lnTo>
                        <a:pt x="11" y="20"/>
                      </a:lnTo>
                      <a:lnTo>
                        <a:pt x="9" y="19"/>
                      </a:lnTo>
                      <a:lnTo>
                        <a:pt x="7" y="15"/>
                      </a:lnTo>
                      <a:lnTo>
                        <a:pt x="9" y="12"/>
                      </a:lnTo>
                      <a:lnTo>
                        <a:pt x="11" y="10"/>
                      </a:lnTo>
                      <a:lnTo>
                        <a:pt x="12" y="8"/>
                      </a:lnTo>
                      <a:lnTo>
                        <a:pt x="16" y="8"/>
                      </a:lnTo>
                      <a:lnTo>
                        <a:pt x="17" y="8"/>
                      </a:lnTo>
                      <a:lnTo>
                        <a:pt x="21" y="10"/>
                      </a:lnTo>
                      <a:lnTo>
                        <a:pt x="23" y="12"/>
                      </a:lnTo>
                      <a:lnTo>
                        <a:pt x="23" y="15"/>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40" name="Freeform 206"/>
                <p:cNvSpPr>
                  <a:spLocks/>
                </p:cNvSpPr>
                <p:nvPr/>
              </p:nvSpPr>
              <p:spPr bwMode="auto">
                <a:xfrm>
                  <a:off x="3737" y="3291"/>
                  <a:ext cx="22" cy="22"/>
                </a:xfrm>
                <a:custGeom>
                  <a:avLst/>
                  <a:gdLst>
                    <a:gd name="T0" fmla="*/ 22 w 22"/>
                    <a:gd name="T1" fmla="*/ 12 h 22"/>
                    <a:gd name="T2" fmla="*/ 22 w 22"/>
                    <a:gd name="T3" fmla="*/ 7 h 22"/>
                    <a:gd name="T4" fmla="*/ 19 w 22"/>
                    <a:gd name="T5" fmla="*/ 4 h 22"/>
                    <a:gd name="T6" fmla="*/ 15 w 22"/>
                    <a:gd name="T7" fmla="*/ 2 h 22"/>
                    <a:gd name="T8" fmla="*/ 12 w 22"/>
                    <a:gd name="T9" fmla="*/ 0 h 22"/>
                    <a:gd name="T10" fmla="*/ 7 w 22"/>
                    <a:gd name="T11" fmla="*/ 2 h 22"/>
                    <a:gd name="T12" fmla="*/ 3 w 22"/>
                    <a:gd name="T13" fmla="*/ 4 h 22"/>
                    <a:gd name="T14" fmla="*/ 1 w 22"/>
                    <a:gd name="T15" fmla="*/ 7 h 22"/>
                    <a:gd name="T16" fmla="*/ 0 w 22"/>
                    <a:gd name="T17" fmla="*/ 12 h 22"/>
                    <a:gd name="T18" fmla="*/ 1 w 22"/>
                    <a:gd name="T19" fmla="*/ 16 h 22"/>
                    <a:gd name="T20" fmla="*/ 3 w 22"/>
                    <a:gd name="T21" fmla="*/ 19 h 22"/>
                    <a:gd name="T22" fmla="*/ 7 w 22"/>
                    <a:gd name="T23" fmla="*/ 22 h 22"/>
                    <a:gd name="T24" fmla="*/ 12 w 22"/>
                    <a:gd name="T25" fmla="*/ 22 h 22"/>
                    <a:gd name="T26" fmla="*/ 15 w 22"/>
                    <a:gd name="T27" fmla="*/ 22 h 22"/>
                    <a:gd name="T28" fmla="*/ 19 w 22"/>
                    <a:gd name="T29" fmla="*/ 19 h 22"/>
                    <a:gd name="T30" fmla="*/ 22 w 22"/>
                    <a:gd name="T31" fmla="*/ 16 h 22"/>
                    <a:gd name="T32" fmla="*/ 22 w 22"/>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22" y="12"/>
                      </a:moveTo>
                      <a:lnTo>
                        <a:pt x="22" y="7"/>
                      </a:lnTo>
                      <a:lnTo>
                        <a:pt x="19" y="4"/>
                      </a:lnTo>
                      <a:lnTo>
                        <a:pt x="15" y="2"/>
                      </a:lnTo>
                      <a:lnTo>
                        <a:pt x="12" y="0"/>
                      </a:lnTo>
                      <a:lnTo>
                        <a:pt x="7" y="2"/>
                      </a:lnTo>
                      <a:lnTo>
                        <a:pt x="3" y="4"/>
                      </a:lnTo>
                      <a:lnTo>
                        <a:pt x="1" y="7"/>
                      </a:lnTo>
                      <a:lnTo>
                        <a:pt x="0" y="12"/>
                      </a:lnTo>
                      <a:lnTo>
                        <a:pt x="1" y="16"/>
                      </a:lnTo>
                      <a:lnTo>
                        <a:pt x="3" y="19"/>
                      </a:lnTo>
                      <a:lnTo>
                        <a:pt x="7" y="22"/>
                      </a:lnTo>
                      <a:lnTo>
                        <a:pt x="12" y="22"/>
                      </a:lnTo>
                      <a:lnTo>
                        <a:pt x="15" y="22"/>
                      </a:lnTo>
                      <a:lnTo>
                        <a:pt x="19" y="19"/>
                      </a:lnTo>
                      <a:lnTo>
                        <a:pt x="22" y="16"/>
                      </a:lnTo>
                      <a:lnTo>
                        <a:pt x="22" y="12"/>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41" name="Freeform 207"/>
                <p:cNvSpPr>
                  <a:spLocks/>
                </p:cNvSpPr>
                <p:nvPr/>
              </p:nvSpPr>
              <p:spPr bwMode="auto">
                <a:xfrm>
                  <a:off x="3740" y="3296"/>
                  <a:ext cx="16" cy="14"/>
                </a:xfrm>
                <a:custGeom>
                  <a:avLst/>
                  <a:gdLst>
                    <a:gd name="T0" fmla="*/ 16 w 16"/>
                    <a:gd name="T1" fmla="*/ 7 h 14"/>
                    <a:gd name="T2" fmla="*/ 16 w 16"/>
                    <a:gd name="T3" fmla="*/ 4 h 14"/>
                    <a:gd name="T4" fmla="*/ 14 w 16"/>
                    <a:gd name="T5" fmla="*/ 2 h 14"/>
                    <a:gd name="T6" fmla="*/ 10 w 16"/>
                    <a:gd name="T7" fmla="*/ 0 h 14"/>
                    <a:gd name="T8" fmla="*/ 9 w 16"/>
                    <a:gd name="T9" fmla="*/ 0 h 14"/>
                    <a:gd name="T10" fmla="*/ 5 w 16"/>
                    <a:gd name="T11" fmla="*/ 0 h 14"/>
                    <a:gd name="T12" fmla="*/ 4 w 16"/>
                    <a:gd name="T13" fmla="*/ 2 h 14"/>
                    <a:gd name="T14" fmla="*/ 2 w 16"/>
                    <a:gd name="T15" fmla="*/ 4 h 14"/>
                    <a:gd name="T16" fmla="*/ 0 w 16"/>
                    <a:gd name="T17" fmla="*/ 7 h 14"/>
                    <a:gd name="T18" fmla="*/ 2 w 16"/>
                    <a:gd name="T19" fmla="*/ 11 h 14"/>
                    <a:gd name="T20" fmla="*/ 4 w 16"/>
                    <a:gd name="T21" fmla="*/ 12 h 14"/>
                    <a:gd name="T22" fmla="*/ 5 w 16"/>
                    <a:gd name="T23" fmla="*/ 14 h 14"/>
                    <a:gd name="T24" fmla="*/ 9 w 16"/>
                    <a:gd name="T25" fmla="*/ 14 h 14"/>
                    <a:gd name="T26" fmla="*/ 10 w 16"/>
                    <a:gd name="T27" fmla="*/ 14 h 14"/>
                    <a:gd name="T28" fmla="*/ 14 w 16"/>
                    <a:gd name="T29" fmla="*/ 12 h 14"/>
                    <a:gd name="T30" fmla="*/ 16 w 16"/>
                    <a:gd name="T31" fmla="*/ 11 h 14"/>
                    <a:gd name="T32" fmla="*/ 16 w 16"/>
                    <a:gd name="T33" fmla="*/ 7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6"/>
                    <a:gd name="T52" fmla="*/ 0 h 14"/>
                    <a:gd name="T53" fmla="*/ 16 w 16"/>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6" h="14">
                      <a:moveTo>
                        <a:pt x="16" y="7"/>
                      </a:moveTo>
                      <a:lnTo>
                        <a:pt x="16" y="4"/>
                      </a:lnTo>
                      <a:lnTo>
                        <a:pt x="14" y="2"/>
                      </a:lnTo>
                      <a:lnTo>
                        <a:pt x="10" y="0"/>
                      </a:lnTo>
                      <a:lnTo>
                        <a:pt x="9" y="0"/>
                      </a:lnTo>
                      <a:lnTo>
                        <a:pt x="5" y="0"/>
                      </a:lnTo>
                      <a:lnTo>
                        <a:pt x="4" y="2"/>
                      </a:lnTo>
                      <a:lnTo>
                        <a:pt x="2" y="4"/>
                      </a:lnTo>
                      <a:lnTo>
                        <a:pt x="0" y="7"/>
                      </a:lnTo>
                      <a:lnTo>
                        <a:pt x="2" y="11"/>
                      </a:lnTo>
                      <a:lnTo>
                        <a:pt x="4" y="12"/>
                      </a:lnTo>
                      <a:lnTo>
                        <a:pt x="5" y="14"/>
                      </a:lnTo>
                      <a:lnTo>
                        <a:pt x="9" y="14"/>
                      </a:lnTo>
                      <a:lnTo>
                        <a:pt x="10" y="14"/>
                      </a:lnTo>
                      <a:lnTo>
                        <a:pt x="14" y="12"/>
                      </a:lnTo>
                      <a:lnTo>
                        <a:pt x="16" y="11"/>
                      </a:lnTo>
                      <a:lnTo>
                        <a:pt x="16" y="7"/>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642" name="Freeform 208"/>
                <p:cNvSpPr>
                  <a:spLocks/>
                </p:cNvSpPr>
                <p:nvPr/>
              </p:nvSpPr>
              <p:spPr bwMode="auto">
                <a:xfrm>
                  <a:off x="3744" y="3300"/>
                  <a:ext cx="8" cy="7"/>
                </a:xfrm>
                <a:custGeom>
                  <a:avLst/>
                  <a:gdLst>
                    <a:gd name="T0" fmla="*/ 8 w 8"/>
                    <a:gd name="T1" fmla="*/ 3 h 7"/>
                    <a:gd name="T2" fmla="*/ 6 w 8"/>
                    <a:gd name="T3" fmla="*/ 0 h 7"/>
                    <a:gd name="T4" fmla="*/ 5 w 8"/>
                    <a:gd name="T5" fmla="*/ 0 h 7"/>
                    <a:gd name="T6" fmla="*/ 1 w 8"/>
                    <a:gd name="T7" fmla="*/ 0 h 7"/>
                    <a:gd name="T8" fmla="*/ 0 w 8"/>
                    <a:gd name="T9" fmla="*/ 3 h 7"/>
                    <a:gd name="T10" fmla="*/ 1 w 8"/>
                    <a:gd name="T11" fmla="*/ 5 h 7"/>
                    <a:gd name="T12" fmla="*/ 5 w 8"/>
                    <a:gd name="T13" fmla="*/ 7 h 7"/>
                    <a:gd name="T14" fmla="*/ 6 w 8"/>
                    <a:gd name="T15" fmla="*/ 5 h 7"/>
                    <a:gd name="T16" fmla="*/ 8 w 8"/>
                    <a:gd name="T17" fmla="*/ 3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
                    <a:gd name="T28" fmla="*/ 0 h 7"/>
                    <a:gd name="T29" fmla="*/ 8 w 8"/>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 h="7">
                      <a:moveTo>
                        <a:pt x="8" y="3"/>
                      </a:moveTo>
                      <a:lnTo>
                        <a:pt x="6" y="0"/>
                      </a:lnTo>
                      <a:lnTo>
                        <a:pt x="5" y="0"/>
                      </a:lnTo>
                      <a:lnTo>
                        <a:pt x="1" y="0"/>
                      </a:lnTo>
                      <a:lnTo>
                        <a:pt x="0" y="3"/>
                      </a:lnTo>
                      <a:lnTo>
                        <a:pt x="1" y="5"/>
                      </a:lnTo>
                      <a:lnTo>
                        <a:pt x="5" y="7"/>
                      </a:lnTo>
                      <a:lnTo>
                        <a:pt x="6" y="5"/>
                      </a:lnTo>
                      <a:lnTo>
                        <a:pt x="8" y="3"/>
                      </a:lnTo>
                      <a:close/>
                    </a:path>
                  </a:pathLst>
                </a:custGeom>
                <a:solidFill>
                  <a:srgbClr val="DEDED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grpSp>
          <p:grpSp>
            <p:nvGrpSpPr>
              <p:cNvPr id="1045" name="Group 209"/>
              <p:cNvGrpSpPr>
                <a:grpSpLocks/>
              </p:cNvGrpSpPr>
              <p:nvPr/>
            </p:nvGrpSpPr>
            <p:grpSpPr bwMode="auto">
              <a:xfrm>
                <a:off x="1308" y="2581"/>
                <a:ext cx="3161" cy="1444"/>
                <a:chOff x="1308" y="2581"/>
                <a:chExt cx="3161" cy="1444"/>
              </a:xfrm>
            </p:grpSpPr>
            <p:sp>
              <p:nvSpPr>
                <p:cNvPr id="1243" name="Freeform 210"/>
                <p:cNvSpPr>
                  <a:spLocks/>
                </p:cNvSpPr>
                <p:nvPr/>
              </p:nvSpPr>
              <p:spPr bwMode="auto">
                <a:xfrm>
                  <a:off x="3026" y="2581"/>
                  <a:ext cx="1443" cy="1444"/>
                </a:xfrm>
                <a:custGeom>
                  <a:avLst/>
                  <a:gdLst>
                    <a:gd name="T0" fmla="*/ 796 w 1443"/>
                    <a:gd name="T1" fmla="*/ 4 h 1444"/>
                    <a:gd name="T2" fmla="*/ 902 w 1443"/>
                    <a:gd name="T3" fmla="*/ 23 h 1444"/>
                    <a:gd name="T4" fmla="*/ 1003 w 1443"/>
                    <a:gd name="T5" fmla="*/ 57 h 1444"/>
                    <a:gd name="T6" fmla="*/ 1096 w 1443"/>
                    <a:gd name="T7" fmla="*/ 105 h 1444"/>
                    <a:gd name="T8" fmla="*/ 1182 w 1443"/>
                    <a:gd name="T9" fmla="*/ 165 h 1444"/>
                    <a:gd name="T10" fmla="*/ 1257 w 1443"/>
                    <a:gd name="T11" fmla="*/ 236 h 1444"/>
                    <a:gd name="T12" fmla="*/ 1320 w 1443"/>
                    <a:gd name="T13" fmla="*/ 318 h 1444"/>
                    <a:gd name="T14" fmla="*/ 1373 w 1443"/>
                    <a:gd name="T15" fmla="*/ 409 h 1444"/>
                    <a:gd name="T16" fmla="*/ 1411 w 1443"/>
                    <a:gd name="T17" fmla="*/ 507 h 1444"/>
                    <a:gd name="T18" fmla="*/ 1435 w 1443"/>
                    <a:gd name="T19" fmla="*/ 613 h 1444"/>
                    <a:gd name="T20" fmla="*/ 1443 w 1443"/>
                    <a:gd name="T21" fmla="*/ 722 h 1444"/>
                    <a:gd name="T22" fmla="*/ 1435 w 1443"/>
                    <a:gd name="T23" fmla="*/ 832 h 1444"/>
                    <a:gd name="T24" fmla="*/ 1411 w 1443"/>
                    <a:gd name="T25" fmla="*/ 936 h 1444"/>
                    <a:gd name="T26" fmla="*/ 1373 w 1443"/>
                    <a:gd name="T27" fmla="*/ 1035 h 1444"/>
                    <a:gd name="T28" fmla="*/ 1320 w 1443"/>
                    <a:gd name="T29" fmla="*/ 1126 h 1444"/>
                    <a:gd name="T30" fmla="*/ 1257 w 1443"/>
                    <a:gd name="T31" fmla="*/ 1206 h 1444"/>
                    <a:gd name="T32" fmla="*/ 1182 w 1443"/>
                    <a:gd name="T33" fmla="*/ 1278 h 1444"/>
                    <a:gd name="T34" fmla="*/ 1096 w 1443"/>
                    <a:gd name="T35" fmla="*/ 1340 h 1444"/>
                    <a:gd name="T36" fmla="*/ 1003 w 1443"/>
                    <a:gd name="T37" fmla="*/ 1386 h 1444"/>
                    <a:gd name="T38" fmla="*/ 902 w 1443"/>
                    <a:gd name="T39" fmla="*/ 1420 h 1444"/>
                    <a:gd name="T40" fmla="*/ 796 w 1443"/>
                    <a:gd name="T41" fmla="*/ 1439 h 1444"/>
                    <a:gd name="T42" fmla="*/ 685 w 1443"/>
                    <a:gd name="T43" fmla="*/ 1442 h 1444"/>
                    <a:gd name="T44" fmla="*/ 577 w 1443"/>
                    <a:gd name="T45" fmla="*/ 1429 h 1444"/>
                    <a:gd name="T46" fmla="*/ 475 w 1443"/>
                    <a:gd name="T47" fmla="*/ 1400 h 1444"/>
                    <a:gd name="T48" fmla="*/ 379 w 1443"/>
                    <a:gd name="T49" fmla="*/ 1357 h 1444"/>
                    <a:gd name="T50" fmla="*/ 290 w 1443"/>
                    <a:gd name="T51" fmla="*/ 1300 h 1444"/>
                    <a:gd name="T52" fmla="*/ 213 w 1443"/>
                    <a:gd name="T53" fmla="*/ 1232 h 1444"/>
                    <a:gd name="T54" fmla="*/ 144 w 1443"/>
                    <a:gd name="T55" fmla="*/ 1153 h 1444"/>
                    <a:gd name="T56" fmla="*/ 88 w 1443"/>
                    <a:gd name="T57" fmla="*/ 1066 h 1444"/>
                    <a:gd name="T58" fmla="*/ 45 w 1443"/>
                    <a:gd name="T59" fmla="*/ 970 h 1444"/>
                    <a:gd name="T60" fmla="*/ 16 w 1443"/>
                    <a:gd name="T61" fmla="*/ 868 h 1444"/>
                    <a:gd name="T62" fmla="*/ 2 w 1443"/>
                    <a:gd name="T63" fmla="*/ 760 h 1444"/>
                    <a:gd name="T64" fmla="*/ 4 w 1443"/>
                    <a:gd name="T65" fmla="*/ 649 h 1444"/>
                    <a:gd name="T66" fmla="*/ 23 w 1443"/>
                    <a:gd name="T67" fmla="*/ 541 h 1444"/>
                    <a:gd name="T68" fmla="*/ 57 w 1443"/>
                    <a:gd name="T69" fmla="*/ 442 h 1444"/>
                    <a:gd name="T70" fmla="*/ 105 w 1443"/>
                    <a:gd name="T71" fmla="*/ 348 h 1444"/>
                    <a:gd name="T72" fmla="*/ 165 w 1443"/>
                    <a:gd name="T73" fmla="*/ 264 h 1444"/>
                    <a:gd name="T74" fmla="*/ 237 w 1443"/>
                    <a:gd name="T75" fmla="*/ 188 h 1444"/>
                    <a:gd name="T76" fmla="*/ 319 w 1443"/>
                    <a:gd name="T77" fmla="*/ 123 h 1444"/>
                    <a:gd name="T78" fmla="*/ 410 w 1443"/>
                    <a:gd name="T79" fmla="*/ 72 h 1444"/>
                    <a:gd name="T80" fmla="*/ 507 w 1443"/>
                    <a:gd name="T81" fmla="*/ 33 h 1444"/>
                    <a:gd name="T82" fmla="*/ 611 w 1443"/>
                    <a:gd name="T83" fmla="*/ 9 h 1444"/>
                    <a:gd name="T84" fmla="*/ 723 w 1443"/>
                    <a:gd name="T85" fmla="*/ 0 h 144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43"/>
                    <a:gd name="T130" fmla="*/ 0 h 1444"/>
                    <a:gd name="T131" fmla="*/ 1443 w 1443"/>
                    <a:gd name="T132" fmla="*/ 1444 h 144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43" h="1444">
                      <a:moveTo>
                        <a:pt x="723" y="0"/>
                      </a:moveTo>
                      <a:lnTo>
                        <a:pt x="759" y="2"/>
                      </a:lnTo>
                      <a:lnTo>
                        <a:pt x="796" y="4"/>
                      </a:lnTo>
                      <a:lnTo>
                        <a:pt x="832" y="9"/>
                      </a:lnTo>
                      <a:lnTo>
                        <a:pt x="868" y="16"/>
                      </a:lnTo>
                      <a:lnTo>
                        <a:pt x="902" y="23"/>
                      </a:lnTo>
                      <a:lnTo>
                        <a:pt x="937" y="33"/>
                      </a:lnTo>
                      <a:lnTo>
                        <a:pt x="971" y="45"/>
                      </a:lnTo>
                      <a:lnTo>
                        <a:pt x="1003" y="57"/>
                      </a:lnTo>
                      <a:lnTo>
                        <a:pt x="1034" y="72"/>
                      </a:lnTo>
                      <a:lnTo>
                        <a:pt x="1067" y="88"/>
                      </a:lnTo>
                      <a:lnTo>
                        <a:pt x="1096" y="105"/>
                      </a:lnTo>
                      <a:lnTo>
                        <a:pt x="1125" y="123"/>
                      </a:lnTo>
                      <a:lnTo>
                        <a:pt x="1154" y="144"/>
                      </a:lnTo>
                      <a:lnTo>
                        <a:pt x="1182" y="165"/>
                      </a:lnTo>
                      <a:lnTo>
                        <a:pt x="1207" y="188"/>
                      </a:lnTo>
                      <a:lnTo>
                        <a:pt x="1233" y="212"/>
                      </a:lnTo>
                      <a:lnTo>
                        <a:pt x="1257" y="236"/>
                      </a:lnTo>
                      <a:lnTo>
                        <a:pt x="1279" y="264"/>
                      </a:lnTo>
                      <a:lnTo>
                        <a:pt x="1300" y="291"/>
                      </a:lnTo>
                      <a:lnTo>
                        <a:pt x="1320" y="318"/>
                      </a:lnTo>
                      <a:lnTo>
                        <a:pt x="1339" y="348"/>
                      </a:lnTo>
                      <a:lnTo>
                        <a:pt x="1356" y="378"/>
                      </a:lnTo>
                      <a:lnTo>
                        <a:pt x="1373" y="409"/>
                      </a:lnTo>
                      <a:lnTo>
                        <a:pt x="1387" y="442"/>
                      </a:lnTo>
                      <a:lnTo>
                        <a:pt x="1401" y="474"/>
                      </a:lnTo>
                      <a:lnTo>
                        <a:pt x="1411" y="507"/>
                      </a:lnTo>
                      <a:lnTo>
                        <a:pt x="1421" y="541"/>
                      </a:lnTo>
                      <a:lnTo>
                        <a:pt x="1430" y="577"/>
                      </a:lnTo>
                      <a:lnTo>
                        <a:pt x="1435" y="613"/>
                      </a:lnTo>
                      <a:lnTo>
                        <a:pt x="1440" y="649"/>
                      </a:lnTo>
                      <a:lnTo>
                        <a:pt x="1443" y="685"/>
                      </a:lnTo>
                      <a:lnTo>
                        <a:pt x="1443" y="722"/>
                      </a:lnTo>
                      <a:lnTo>
                        <a:pt x="1443" y="760"/>
                      </a:lnTo>
                      <a:lnTo>
                        <a:pt x="1440" y="796"/>
                      </a:lnTo>
                      <a:lnTo>
                        <a:pt x="1435" y="832"/>
                      </a:lnTo>
                      <a:lnTo>
                        <a:pt x="1430" y="868"/>
                      </a:lnTo>
                      <a:lnTo>
                        <a:pt x="1421" y="902"/>
                      </a:lnTo>
                      <a:lnTo>
                        <a:pt x="1411" y="936"/>
                      </a:lnTo>
                      <a:lnTo>
                        <a:pt x="1401" y="970"/>
                      </a:lnTo>
                      <a:lnTo>
                        <a:pt x="1387" y="1003"/>
                      </a:lnTo>
                      <a:lnTo>
                        <a:pt x="1373" y="1035"/>
                      </a:lnTo>
                      <a:lnTo>
                        <a:pt x="1356" y="1066"/>
                      </a:lnTo>
                      <a:lnTo>
                        <a:pt x="1339" y="1097"/>
                      </a:lnTo>
                      <a:lnTo>
                        <a:pt x="1320" y="1126"/>
                      </a:lnTo>
                      <a:lnTo>
                        <a:pt x="1300" y="1153"/>
                      </a:lnTo>
                      <a:lnTo>
                        <a:pt x="1279" y="1181"/>
                      </a:lnTo>
                      <a:lnTo>
                        <a:pt x="1257" y="1206"/>
                      </a:lnTo>
                      <a:lnTo>
                        <a:pt x="1233" y="1232"/>
                      </a:lnTo>
                      <a:lnTo>
                        <a:pt x="1207" y="1256"/>
                      </a:lnTo>
                      <a:lnTo>
                        <a:pt x="1182" y="1278"/>
                      </a:lnTo>
                      <a:lnTo>
                        <a:pt x="1154" y="1300"/>
                      </a:lnTo>
                      <a:lnTo>
                        <a:pt x="1125" y="1321"/>
                      </a:lnTo>
                      <a:lnTo>
                        <a:pt x="1096" y="1340"/>
                      </a:lnTo>
                      <a:lnTo>
                        <a:pt x="1067" y="1357"/>
                      </a:lnTo>
                      <a:lnTo>
                        <a:pt x="1034" y="1372"/>
                      </a:lnTo>
                      <a:lnTo>
                        <a:pt x="1003" y="1386"/>
                      </a:lnTo>
                      <a:lnTo>
                        <a:pt x="971" y="1400"/>
                      </a:lnTo>
                      <a:lnTo>
                        <a:pt x="937" y="1412"/>
                      </a:lnTo>
                      <a:lnTo>
                        <a:pt x="902" y="1420"/>
                      </a:lnTo>
                      <a:lnTo>
                        <a:pt x="868" y="1429"/>
                      </a:lnTo>
                      <a:lnTo>
                        <a:pt x="832" y="1435"/>
                      </a:lnTo>
                      <a:lnTo>
                        <a:pt x="796" y="1439"/>
                      </a:lnTo>
                      <a:lnTo>
                        <a:pt x="759" y="1442"/>
                      </a:lnTo>
                      <a:lnTo>
                        <a:pt x="723" y="1444"/>
                      </a:lnTo>
                      <a:lnTo>
                        <a:pt x="685" y="1442"/>
                      </a:lnTo>
                      <a:lnTo>
                        <a:pt x="649" y="1439"/>
                      </a:lnTo>
                      <a:lnTo>
                        <a:pt x="611" y="1435"/>
                      </a:lnTo>
                      <a:lnTo>
                        <a:pt x="577" y="1429"/>
                      </a:lnTo>
                      <a:lnTo>
                        <a:pt x="541" y="1420"/>
                      </a:lnTo>
                      <a:lnTo>
                        <a:pt x="507" y="1412"/>
                      </a:lnTo>
                      <a:lnTo>
                        <a:pt x="475" y="1400"/>
                      </a:lnTo>
                      <a:lnTo>
                        <a:pt x="442" y="1386"/>
                      </a:lnTo>
                      <a:lnTo>
                        <a:pt x="410" y="1372"/>
                      </a:lnTo>
                      <a:lnTo>
                        <a:pt x="379" y="1357"/>
                      </a:lnTo>
                      <a:lnTo>
                        <a:pt x="348" y="1340"/>
                      </a:lnTo>
                      <a:lnTo>
                        <a:pt x="319" y="1321"/>
                      </a:lnTo>
                      <a:lnTo>
                        <a:pt x="290" y="1300"/>
                      </a:lnTo>
                      <a:lnTo>
                        <a:pt x="262" y="1278"/>
                      </a:lnTo>
                      <a:lnTo>
                        <a:pt x="237" y="1256"/>
                      </a:lnTo>
                      <a:lnTo>
                        <a:pt x="213" y="1232"/>
                      </a:lnTo>
                      <a:lnTo>
                        <a:pt x="189" y="1206"/>
                      </a:lnTo>
                      <a:lnTo>
                        <a:pt x="165" y="1181"/>
                      </a:lnTo>
                      <a:lnTo>
                        <a:pt x="144" y="1153"/>
                      </a:lnTo>
                      <a:lnTo>
                        <a:pt x="124" y="1126"/>
                      </a:lnTo>
                      <a:lnTo>
                        <a:pt x="105" y="1097"/>
                      </a:lnTo>
                      <a:lnTo>
                        <a:pt x="88" y="1066"/>
                      </a:lnTo>
                      <a:lnTo>
                        <a:pt x="72" y="1035"/>
                      </a:lnTo>
                      <a:lnTo>
                        <a:pt x="57" y="1003"/>
                      </a:lnTo>
                      <a:lnTo>
                        <a:pt x="45" y="970"/>
                      </a:lnTo>
                      <a:lnTo>
                        <a:pt x="33" y="936"/>
                      </a:lnTo>
                      <a:lnTo>
                        <a:pt x="23" y="902"/>
                      </a:lnTo>
                      <a:lnTo>
                        <a:pt x="16" y="868"/>
                      </a:lnTo>
                      <a:lnTo>
                        <a:pt x="9" y="832"/>
                      </a:lnTo>
                      <a:lnTo>
                        <a:pt x="4" y="796"/>
                      </a:lnTo>
                      <a:lnTo>
                        <a:pt x="2" y="760"/>
                      </a:lnTo>
                      <a:lnTo>
                        <a:pt x="0" y="722"/>
                      </a:lnTo>
                      <a:lnTo>
                        <a:pt x="2" y="685"/>
                      </a:lnTo>
                      <a:lnTo>
                        <a:pt x="4" y="649"/>
                      </a:lnTo>
                      <a:lnTo>
                        <a:pt x="9" y="613"/>
                      </a:lnTo>
                      <a:lnTo>
                        <a:pt x="16" y="577"/>
                      </a:lnTo>
                      <a:lnTo>
                        <a:pt x="23" y="541"/>
                      </a:lnTo>
                      <a:lnTo>
                        <a:pt x="33" y="507"/>
                      </a:lnTo>
                      <a:lnTo>
                        <a:pt x="45" y="474"/>
                      </a:lnTo>
                      <a:lnTo>
                        <a:pt x="57" y="442"/>
                      </a:lnTo>
                      <a:lnTo>
                        <a:pt x="72" y="409"/>
                      </a:lnTo>
                      <a:lnTo>
                        <a:pt x="88" y="378"/>
                      </a:lnTo>
                      <a:lnTo>
                        <a:pt x="105" y="348"/>
                      </a:lnTo>
                      <a:lnTo>
                        <a:pt x="124" y="318"/>
                      </a:lnTo>
                      <a:lnTo>
                        <a:pt x="144" y="291"/>
                      </a:lnTo>
                      <a:lnTo>
                        <a:pt x="165" y="264"/>
                      </a:lnTo>
                      <a:lnTo>
                        <a:pt x="189" y="236"/>
                      </a:lnTo>
                      <a:lnTo>
                        <a:pt x="213" y="212"/>
                      </a:lnTo>
                      <a:lnTo>
                        <a:pt x="237" y="188"/>
                      </a:lnTo>
                      <a:lnTo>
                        <a:pt x="262" y="165"/>
                      </a:lnTo>
                      <a:lnTo>
                        <a:pt x="290" y="144"/>
                      </a:lnTo>
                      <a:lnTo>
                        <a:pt x="319" y="123"/>
                      </a:lnTo>
                      <a:lnTo>
                        <a:pt x="348" y="105"/>
                      </a:lnTo>
                      <a:lnTo>
                        <a:pt x="379" y="88"/>
                      </a:lnTo>
                      <a:lnTo>
                        <a:pt x="410" y="72"/>
                      </a:lnTo>
                      <a:lnTo>
                        <a:pt x="442" y="57"/>
                      </a:lnTo>
                      <a:lnTo>
                        <a:pt x="475" y="45"/>
                      </a:lnTo>
                      <a:lnTo>
                        <a:pt x="507" y="33"/>
                      </a:lnTo>
                      <a:lnTo>
                        <a:pt x="541" y="23"/>
                      </a:lnTo>
                      <a:lnTo>
                        <a:pt x="577" y="16"/>
                      </a:lnTo>
                      <a:lnTo>
                        <a:pt x="611" y="9"/>
                      </a:lnTo>
                      <a:lnTo>
                        <a:pt x="649" y="4"/>
                      </a:lnTo>
                      <a:lnTo>
                        <a:pt x="685" y="2"/>
                      </a:lnTo>
                      <a:lnTo>
                        <a:pt x="723" y="0"/>
                      </a:lnTo>
                    </a:path>
                  </a:pathLst>
                </a:custGeom>
                <a:noFill/>
                <a:ln w="3175">
                  <a:solidFill>
                    <a:srgbClr val="1F1A17"/>
                  </a:solid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4" name="Freeform 211"/>
                <p:cNvSpPr>
                  <a:spLocks/>
                </p:cNvSpPr>
                <p:nvPr/>
              </p:nvSpPr>
              <p:spPr bwMode="auto">
                <a:xfrm>
                  <a:off x="3966" y="3544"/>
                  <a:ext cx="31" cy="29"/>
                </a:xfrm>
                <a:custGeom>
                  <a:avLst/>
                  <a:gdLst>
                    <a:gd name="T0" fmla="*/ 31 w 31"/>
                    <a:gd name="T1" fmla="*/ 0 h 29"/>
                    <a:gd name="T2" fmla="*/ 16 w 31"/>
                    <a:gd name="T3" fmla="*/ 16 h 29"/>
                    <a:gd name="T4" fmla="*/ 0 w 31"/>
                    <a:gd name="T5" fmla="*/ 29 h 29"/>
                    <a:gd name="T6" fmla="*/ 16 w 31"/>
                    <a:gd name="T7" fmla="*/ 16 h 29"/>
                    <a:gd name="T8" fmla="*/ 31 w 31"/>
                    <a:gd name="T9" fmla="*/ 0 h 29"/>
                    <a:gd name="T10" fmla="*/ 0 60000 65536"/>
                    <a:gd name="T11" fmla="*/ 0 60000 65536"/>
                    <a:gd name="T12" fmla="*/ 0 60000 65536"/>
                    <a:gd name="T13" fmla="*/ 0 60000 65536"/>
                    <a:gd name="T14" fmla="*/ 0 60000 65536"/>
                    <a:gd name="T15" fmla="*/ 0 w 31"/>
                    <a:gd name="T16" fmla="*/ 0 h 29"/>
                    <a:gd name="T17" fmla="*/ 31 w 31"/>
                    <a:gd name="T18" fmla="*/ 29 h 29"/>
                  </a:gdLst>
                  <a:ahLst/>
                  <a:cxnLst>
                    <a:cxn ang="T10">
                      <a:pos x="T0" y="T1"/>
                    </a:cxn>
                    <a:cxn ang="T11">
                      <a:pos x="T2" y="T3"/>
                    </a:cxn>
                    <a:cxn ang="T12">
                      <a:pos x="T4" y="T5"/>
                    </a:cxn>
                    <a:cxn ang="T13">
                      <a:pos x="T6" y="T7"/>
                    </a:cxn>
                    <a:cxn ang="T14">
                      <a:pos x="T8" y="T9"/>
                    </a:cxn>
                  </a:cxnLst>
                  <a:rect l="T15" t="T16" r="T17" b="T18"/>
                  <a:pathLst>
                    <a:path w="31" h="29">
                      <a:moveTo>
                        <a:pt x="31" y="0"/>
                      </a:moveTo>
                      <a:lnTo>
                        <a:pt x="16" y="16"/>
                      </a:lnTo>
                      <a:lnTo>
                        <a:pt x="0" y="29"/>
                      </a:lnTo>
                      <a:lnTo>
                        <a:pt x="16" y="16"/>
                      </a:lnTo>
                      <a:lnTo>
                        <a:pt x="31" y="0"/>
                      </a:lnTo>
                      <a:close/>
                    </a:path>
                  </a:pathLst>
                </a:custGeom>
                <a:solidFill>
                  <a:srgbClr val="4D564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5" name="Freeform 212"/>
                <p:cNvSpPr>
                  <a:spLocks/>
                </p:cNvSpPr>
                <p:nvPr/>
              </p:nvSpPr>
              <p:spPr bwMode="auto">
                <a:xfrm>
                  <a:off x="3911" y="3495"/>
                  <a:ext cx="127" cy="114"/>
                </a:xfrm>
                <a:custGeom>
                  <a:avLst/>
                  <a:gdLst>
                    <a:gd name="T0" fmla="*/ 127 w 127"/>
                    <a:gd name="T1" fmla="*/ 0 h 114"/>
                    <a:gd name="T2" fmla="*/ 115 w 127"/>
                    <a:gd name="T3" fmla="*/ 17 h 114"/>
                    <a:gd name="T4" fmla="*/ 101 w 127"/>
                    <a:gd name="T5" fmla="*/ 34 h 114"/>
                    <a:gd name="T6" fmla="*/ 86 w 127"/>
                    <a:gd name="T7" fmla="*/ 49 h 114"/>
                    <a:gd name="T8" fmla="*/ 71 w 127"/>
                    <a:gd name="T9" fmla="*/ 65 h 114"/>
                    <a:gd name="T10" fmla="*/ 55 w 127"/>
                    <a:gd name="T11" fmla="*/ 78 h 114"/>
                    <a:gd name="T12" fmla="*/ 36 w 127"/>
                    <a:gd name="T13" fmla="*/ 92 h 114"/>
                    <a:gd name="T14" fmla="*/ 19 w 127"/>
                    <a:gd name="T15" fmla="*/ 104 h 114"/>
                    <a:gd name="T16" fmla="*/ 0 w 127"/>
                    <a:gd name="T17" fmla="*/ 114 h 114"/>
                    <a:gd name="T18" fmla="*/ 17 w 127"/>
                    <a:gd name="T19" fmla="*/ 102 h 114"/>
                    <a:gd name="T20" fmla="*/ 36 w 127"/>
                    <a:gd name="T21" fmla="*/ 90 h 114"/>
                    <a:gd name="T22" fmla="*/ 53 w 127"/>
                    <a:gd name="T23" fmla="*/ 77 h 114"/>
                    <a:gd name="T24" fmla="*/ 69 w 127"/>
                    <a:gd name="T25" fmla="*/ 63 h 114"/>
                    <a:gd name="T26" fmla="*/ 84 w 127"/>
                    <a:gd name="T27" fmla="*/ 48 h 114"/>
                    <a:gd name="T28" fmla="*/ 100 w 127"/>
                    <a:gd name="T29" fmla="*/ 32 h 114"/>
                    <a:gd name="T30" fmla="*/ 113 w 127"/>
                    <a:gd name="T31" fmla="*/ 15 h 114"/>
                    <a:gd name="T32" fmla="*/ 127 w 127"/>
                    <a:gd name="T33" fmla="*/ 0 h 1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27"/>
                    <a:gd name="T52" fmla="*/ 0 h 114"/>
                    <a:gd name="T53" fmla="*/ 127 w 127"/>
                    <a:gd name="T54" fmla="*/ 114 h 1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27" h="114">
                      <a:moveTo>
                        <a:pt x="127" y="0"/>
                      </a:moveTo>
                      <a:lnTo>
                        <a:pt x="115" y="17"/>
                      </a:lnTo>
                      <a:lnTo>
                        <a:pt x="101" y="34"/>
                      </a:lnTo>
                      <a:lnTo>
                        <a:pt x="86" y="49"/>
                      </a:lnTo>
                      <a:lnTo>
                        <a:pt x="71" y="65"/>
                      </a:lnTo>
                      <a:lnTo>
                        <a:pt x="55" y="78"/>
                      </a:lnTo>
                      <a:lnTo>
                        <a:pt x="36" y="92"/>
                      </a:lnTo>
                      <a:lnTo>
                        <a:pt x="19" y="104"/>
                      </a:lnTo>
                      <a:lnTo>
                        <a:pt x="0" y="114"/>
                      </a:lnTo>
                      <a:lnTo>
                        <a:pt x="17" y="102"/>
                      </a:lnTo>
                      <a:lnTo>
                        <a:pt x="36" y="90"/>
                      </a:lnTo>
                      <a:lnTo>
                        <a:pt x="53" y="77"/>
                      </a:lnTo>
                      <a:lnTo>
                        <a:pt x="69" y="63"/>
                      </a:lnTo>
                      <a:lnTo>
                        <a:pt x="84" y="48"/>
                      </a:lnTo>
                      <a:lnTo>
                        <a:pt x="100" y="32"/>
                      </a:lnTo>
                      <a:lnTo>
                        <a:pt x="113" y="15"/>
                      </a:lnTo>
                      <a:lnTo>
                        <a:pt x="127" y="0"/>
                      </a:lnTo>
                      <a:close/>
                    </a:path>
                  </a:pathLst>
                </a:custGeom>
                <a:solidFill>
                  <a:srgbClr val="4C554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6" name="Freeform 213"/>
                <p:cNvSpPr>
                  <a:spLocks/>
                </p:cNvSpPr>
                <p:nvPr/>
              </p:nvSpPr>
              <p:spPr bwMode="auto">
                <a:xfrm>
                  <a:off x="3881" y="3464"/>
                  <a:ext cx="174" cy="161"/>
                </a:xfrm>
                <a:custGeom>
                  <a:avLst/>
                  <a:gdLst>
                    <a:gd name="T0" fmla="*/ 85 w 174"/>
                    <a:gd name="T1" fmla="*/ 109 h 161"/>
                    <a:gd name="T2" fmla="*/ 101 w 174"/>
                    <a:gd name="T3" fmla="*/ 96 h 161"/>
                    <a:gd name="T4" fmla="*/ 116 w 174"/>
                    <a:gd name="T5" fmla="*/ 80 h 161"/>
                    <a:gd name="T6" fmla="*/ 133 w 174"/>
                    <a:gd name="T7" fmla="*/ 63 h 161"/>
                    <a:gd name="T8" fmla="*/ 148 w 174"/>
                    <a:gd name="T9" fmla="*/ 43 h 161"/>
                    <a:gd name="T10" fmla="*/ 162 w 174"/>
                    <a:gd name="T11" fmla="*/ 22 h 161"/>
                    <a:gd name="T12" fmla="*/ 174 w 174"/>
                    <a:gd name="T13" fmla="*/ 0 h 161"/>
                    <a:gd name="T14" fmla="*/ 157 w 174"/>
                    <a:gd name="T15" fmla="*/ 26 h 161"/>
                    <a:gd name="T16" fmla="*/ 140 w 174"/>
                    <a:gd name="T17" fmla="*/ 50 h 161"/>
                    <a:gd name="T18" fmla="*/ 119 w 174"/>
                    <a:gd name="T19" fmla="*/ 72 h 161"/>
                    <a:gd name="T20" fmla="*/ 97 w 174"/>
                    <a:gd name="T21" fmla="*/ 92 h 161"/>
                    <a:gd name="T22" fmla="*/ 75 w 174"/>
                    <a:gd name="T23" fmla="*/ 111 h 161"/>
                    <a:gd name="T24" fmla="*/ 51 w 174"/>
                    <a:gd name="T25" fmla="*/ 130 h 161"/>
                    <a:gd name="T26" fmla="*/ 25 w 174"/>
                    <a:gd name="T27" fmla="*/ 145 h 161"/>
                    <a:gd name="T28" fmla="*/ 0 w 174"/>
                    <a:gd name="T29" fmla="*/ 161 h 161"/>
                    <a:gd name="T30" fmla="*/ 22 w 174"/>
                    <a:gd name="T31" fmla="*/ 150 h 161"/>
                    <a:gd name="T32" fmla="*/ 44 w 174"/>
                    <a:gd name="T33" fmla="*/ 139 h 161"/>
                    <a:gd name="T34" fmla="*/ 65 w 174"/>
                    <a:gd name="T35" fmla="*/ 125 h 161"/>
                    <a:gd name="T36" fmla="*/ 85 w 174"/>
                    <a:gd name="T37" fmla="*/ 109 h 1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4"/>
                    <a:gd name="T58" fmla="*/ 0 h 161"/>
                    <a:gd name="T59" fmla="*/ 174 w 174"/>
                    <a:gd name="T60" fmla="*/ 161 h 1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4" h="161">
                      <a:moveTo>
                        <a:pt x="85" y="109"/>
                      </a:moveTo>
                      <a:lnTo>
                        <a:pt x="101" y="96"/>
                      </a:lnTo>
                      <a:lnTo>
                        <a:pt x="116" y="80"/>
                      </a:lnTo>
                      <a:lnTo>
                        <a:pt x="133" y="63"/>
                      </a:lnTo>
                      <a:lnTo>
                        <a:pt x="148" y="43"/>
                      </a:lnTo>
                      <a:lnTo>
                        <a:pt x="162" y="22"/>
                      </a:lnTo>
                      <a:lnTo>
                        <a:pt x="174" y="0"/>
                      </a:lnTo>
                      <a:lnTo>
                        <a:pt x="157" y="26"/>
                      </a:lnTo>
                      <a:lnTo>
                        <a:pt x="140" y="50"/>
                      </a:lnTo>
                      <a:lnTo>
                        <a:pt x="119" y="72"/>
                      </a:lnTo>
                      <a:lnTo>
                        <a:pt x="97" y="92"/>
                      </a:lnTo>
                      <a:lnTo>
                        <a:pt x="75" y="111"/>
                      </a:lnTo>
                      <a:lnTo>
                        <a:pt x="51" y="130"/>
                      </a:lnTo>
                      <a:lnTo>
                        <a:pt x="25" y="145"/>
                      </a:lnTo>
                      <a:lnTo>
                        <a:pt x="0" y="161"/>
                      </a:lnTo>
                      <a:lnTo>
                        <a:pt x="22" y="150"/>
                      </a:lnTo>
                      <a:lnTo>
                        <a:pt x="44" y="139"/>
                      </a:lnTo>
                      <a:lnTo>
                        <a:pt x="65" y="125"/>
                      </a:lnTo>
                      <a:lnTo>
                        <a:pt x="85" y="109"/>
                      </a:lnTo>
                      <a:close/>
                    </a:path>
                  </a:pathLst>
                </a:custGeom>
                <a:solidFill>
                  <a:srgbClr val="4C554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7" name="Freeform 214"/>
                <p:cNvSpPr>
                  <a:spLocks/>
                </p:cNvSpPr>
                <p:nvPr/>
              </p:nvSpPr>
              <p:spPr bwMode="auto">
                <a:xfrm>
                  <a:off x="3855" y="3440"/>
                  <a:ext cx="212" cy="193"/>
                </a:xfrm>
                <a:custGeom>
                  <a:avLst/>
                  <a:gdLst>
                    <a:gd name="T0" fmla="*/ 56 w 212"/>
                    <a:gd name="T1" fmla="*/ 169 h 193"/>
                    <a:gd name="T2" fmla="*/ 73 w 212"/>
                    <a:gd name="T3" fmla="*/ 157 h 193"/>
                    <a:gd name="T4" fmla="*/ 92 w 212"/>
                    <a:gd name="T5" fmla="*/ 145 h 193"/>
                    <a:gd name="T6" fmla="*/ 109 w 212"/>
                    <a:gd name="T7" fmla="*/ 132 h 193"/>
                    <a:gd name="T8" fmla="*/ 125 w 212"/>
                    <a:gd name="T9" fmla="*/ 118 h 193"/>
                    <a:gd name="T10" fmla="*/ 140 w 212"/>
                    <a:gd name="T11" fmla="*/ 103 h 193"/>
                    <a:gd name="T12" fmla="*/ 156 w 212"/>
                    <a:gd name="T13" fmla="*/ 87 h 193"/>
                    <a:gd name="T14" fmla="*/ 169 w 212"/>
                    <a:gd name="T15" fmla="*/ 70 h 193"/>
                    <a:gd name="T16" fmla="*/ 183 w 212"/>
                    <a:gd name="T17" fmla="*/ 55 h 193"/>
                    <a:gd name="T18" fmla="*/ 192 w 212"/>
                    <a:gd name="T19" fmla="*/ 41 h 193"/>
                    <a:gd name="T20" fmla="*/ 198 w 212"/>
                    <a:gd name="T21" fmla="*/ 27 h 193"/>
                    <a:gd name="T22" fmla="*/ 205 w 212"/>
                    <a:gd name="T23" fmla="*/ 14 h 193"/>
                    <a:gd name="T24" fmla="*/ 212 w 212"/>
                    <a:gd name="T25" fmla="*/ 0 h 193"/>
                    <a:gd name="T26" fmla="*/ 193 w 212"/>
                    <a:gd name="T27" fmla="*/ 33 h 193"/>
                    <a:gd name="T28" fmla="*/ 171 w 212"/>
                    <a:gd name="T29" fmla="*/ 62 h 193"/>
                    <a:gd name="T30" fmla="*/ 149 w 212"/>
                    <a:gd name="T31" fmla="*/ 89 h 193"/>
                    <a:gd name="T32" fmla="*/ 121 w 212"/>
                    <a:gd name="T33" fmla="*/ 115 h 193"/>
                    <a:gd name="T34" fmla="*/ 94 w 212"/>
                    <a:gd name="T35" fmla="*/ 139 h 193"/>
                    <a:gd name="T36" fmla="*/ 65 w 212"/>
                    <a:gd name="T37" fmla="*/ 159 h 193"/>
                    <a:gd name="T38" fmla="*/ 32 w 212"/>
                    <a:gd name="T39" fmla="*/ 178 h 193"/>
                    <a:gd name="T40" fmla="*/ 0 w 212"/>
                    <a:gd name="T41" fmla="*/ 193 h 193"/>
                    <a:gd name="T42" fmla="*/ 15 w 212"/>
                    <a:gd name="T43" fmla="*/ 188 h 193"/>
                    <a:gd name="T44" fmla="*/ 29 w 212"/>
                    <a:gd name="T45" fmla="*/ 183 h 193"/>
                    <a:gd name="T46" fmla="*/ 43 w 212"/>
                    <a:gd name="T47" fmla="*/ 176 h 193"/>
                    <a:gd name="T48" fmla="*/ 56 w 212"/>
                    <a:gd name="T49" fmla="*/ 169 h 193"/>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12"/>
                    <a:gd name="T76" fmla="*/ 0 h 193"/>
                    <a:gd name="T77" fmla="*/ 212 w 212"/>
                    <a:gd name="T78" fmla="*/ 193 h 193"/>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12" h="193">
                      <a:moveTo>
                        <a:pt x="56" y="169"/>
                      </a:moveTo>
                      <a:lnTo>
                        <a:pt x="73" y="157"/>
                      </a:lnTo>
                      <a:lnTo>
                        <a:pt x="92" y="145"/>
                      </a:lnTo>
                      <a:lnTo>
                        <a:pt x="109" y="132"/>
                      </a:lnTo>
                      <a:lnTo>
                        <a:pt x="125" y="118"/>
                      </a:lnTo>
                      <a:lnTo>
                        <a:pt x="140" y="103"/>
                      </a:lnTo>
                      <a:lnTo>
                        <a:pt x="156" y="87"/>
                      </a:lnTo>
                      <a:lnTo>
                        <a:pt x="169" y="70"/>
                      </a:lnTo>
                      <a:lnTo>
                        <a:pt x="183" y="55"/>
                      </a:lnTo>
                      <a:lnTo>
                        <a:pt x="192" y="41"/>
                      </a:lnTo>
                      <a:lnTo>
                        <a:pt x="198" y="27"/>
                      </a:lnTo>
                      <a:lnTo>
                        <a:pt x="205" y="14"/>
                      </a:lnTo>
                      <a:lnTo>
                        <a:pt x="212" y="0"/>
                      </a:lnTo>
                      <a:lnTo>
                        <a:pt x="193" y="33"/>
                      </a:lnTo>
                      <a:lnTo>
                        <a:pt x="171" y="62"/>
                      </a:lnTo>
                      <a:lnTo>
                        <a:pt x="149" y="89"/>
                      </a:lnTo>
                      <a:lnTo>
                        <a:pt x="121" y="115"/>
                      </a:lnTo>
                      <a:lnTo>
                        <a:pt x="94" y="139"/>
                      </a:lnTo>
                      <a:lnTo>
                        <a:pt x="65" y="159"/>
                      </a:lnTo>
                      <a:lnTo>
                        <a:pt x="32" y="178"/>
                      </a:lnTo>
                      <a:lnTo>
                        <a:pt x="0" y="193"/>
                      </a:lnTo>
                      <a:lnTo>
                        <a:pt x="15" y="188"/>
                      </a:lnTo>
                      <a:lnTo>
                        <a:pt x="29" y="183"/>
                      </a:lnTo>
                      <a:lnTo>
                        <a:pt x="43" y="176"/>
                      </a:lnTo>
                      <a:lnTo>
                        <a:pt x="56" y="169"/>
                      </a:lnTo>
                      <a:close/>
                    </a:path>
                  </a:pathLst>
                </a:custGeom>
                <a:solidFill>
                  <a:srgbClr val="4B554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8" name="Freeform 215"/>
                <p:cNvSpPr>
                  <a:spLocks/>
                </p:cNvSpPr>
                <p:nvPr/>
              </p:nvSpPr>
              <p:spPr bwMode="auto">
                <a:xfrm>
                  <a:off x="3834" y="3419"/>
                  <a:ext cx="242" cy="221"/>
                </a:xfrm>
                <a:custGeom>
                  <a:avLst/>
                  <a:gdLst>
                    <a:gd name="T0" fmla="*/ 47 w 242"/>
                    <a:gd name="T1" fmla="*/ 206 h 221"/>
                    <a:gd name="T2" fmla="*/ 72 w 242"/>
                    <a:gd name="T3" fmla="*/ 190 h 221"/>
                    <a:gd name="T4" fmla="*/ 98 w 242"/>
                    <a:gd name="T5" fmla="*/ 175 h 221"/>
                    <a:gd name="T6" fmla="*/ 122 w 242"/>
                    <a:gd name="T7" fmla="*/ 156 h 221"/>
                    <a:gd name="T8" fmla="*/ 144 w 242"/>
                    <a:gd name="T9" fmla="*/ 137 h 221"/>
                    <a:gd name="T10" fmla="*/ 166 w 242"/>
                    <a:gd name="T11" fmla="*/ 117 h 221"/>
                    <a:gd name="T12" fmla="*/ 187 w 242"/>
                    <a:gd name="T13" fmla="*/ 95 h 221"/>
                    <a:gd name="T14" fmla="*/ 204 w 242"/>
                    <a:gd name="T15" fmla="*/ 71 h 221"/>
                    <a:gd name="T16" fmla="*/ 221 w 242"/>
                    <a:gd name="T17" fmla="*/ 45 h 221"/>
                    <a:gd name="T18" fmla="*/ 231 w 242"/>
                    <a:gd name="T19" fmla="*/ 23 h 221"/>
                    <a:gd name="T20" fmla="*/ 242 w 242"/>
                    <a:gd name="T21" fmla="*/ 0 h 221"/>
                    <a:gd name="T22" fmla="*/ 231 w 242"/>
                    <a:gd name="T23" fmla="*/ 19 h 221"/>
                    <a:gd name="T24" fmla="*/ 221 w 242"/>
                    <a:gd name="T25" fmla="*/ 38 h 221"/>
                    <a:gd name="T26" fmla="*/ 209 w 242"/>
                    <a:gd name="T27" fmla="*/ 55 h 221"/>
                    <a:gd name="T28" fmla="*/ 197 w 242"/>
                    <a:gd name="T29" fmla="*/ 72 h 221"/>
                    <a:gd name="T30" fmla="*/ 185 w 242"/>
                    <a:gd name="T31" fmla="*/ 88 h 221"/>
                    <a:gd name="T32" fmla="*/ 172 w 242"/>
                    <a:gd name="T33" fmla="*/ 105 h 221"/>
                    <a:gd name="T34" fmla="*/ 156 w 242"/>
                    <a:gd name="T35" fmla="*/ 119 h 221"/>
                    <a:gd name="T36" fmla="*/ 142 w 242"/>
                    <a:gd name="T37" fmla="*/ 134 h 221"/>
                    <a:gd name="T38" fmla="*/ 125 w 242"/>
                    <a:gd name="T39" fmla="*/ 148 h 221"/>
                    <a:gd name="T40" fmla="*/ 110 w 242"/>
                    <a:gd name="T41" fmla="*/ 160 h 221"/>
                    <a:gd name="T42" fmla="*/ 93 w 242"/>
                    <a:gd name="T43" fmla="*/ 172 h 221"/>
                    <a:gd name="T44" fmla="*/ 76 w 242"/>
                    <a:gd name="T45" fmla="*/ 184 h 221"/>
                    <a:gd name="T46" fmla="*/ 57 w 242"/>
                    <a:gd name="T47" fmla="*/ 194 h 221"/>
                    <a:gd name="T48" fmla="*/ 38 w 242"/>
                    <a:gd name="T49" fmla="*/ 204 h 221"/>
                    <a:gd name="T50" fmla="*/ 19 w 242"/>
                    <a:gd name="T51" fmla="*/ 213 h 221"/>
                    <a:gd name="T52" fmla="*/ 0 w 242"/>
                    <a:gd name="T53" fmla="*/ 221 h 221"/>
                    <a:gd name="T54" fmla="*/ 23 w 242"/>
                    <a:gd name="T55" fmla="*/ 214 h 221"/>
                    <a:gd name="T56" fmla="*/ 47 w 242"/>
                    <a:gd name="T57" fmla="*/ 206 h 221"/>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42"/>
                    <a:gd name="T88" fmla="*/ 0 h 221"/>
                    <a:gd name="T89" fmla="*/ 242 w 242"/>
                    <a:gd name="T90" fmla="*/ 221 h 221"/>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42" h="221">
                      <a:moveTo>
                        <a:pt x="47" y="206"/>
                      </a:moveTo>
                      <a:lnTo>
                        <a:pt x="72" y="190"/>
                      </a:lnTo>
                      <a:lnTo>
                        <a:pt x="98" y="175"/>
                      </a:lnTo>
                      <a:lnTo>
                        <a:pt x="122" y="156"/>
                      </a:lnTo>
                      <a:lnTo>
                        <a:pt x="144" y="137"/>
                      </a:lnTo>
                      <a:lnTo>
                        <a:pt x="166" y="117"/>
                      </a:lnTo>
                      <a:lnTo>
                        <a:pt x="187" y="95"/>
                      </a:lnTo>
                      <a:lnTo>
                        <a:pt x="204" y="71"/>
                      </a:lnTo>
                      <a:lnTo>
                        <a:pt x="221" y="45"/>
                      </a:lnTo>
                      <a:lnTo>
                        <a:pt x="231" y="23"/>
                      </a:lnTo>
                      <a:lnTo>
                        <a:pt x="242" y="0"/>
                      </a:lnTo>
                      <a:lnTo>
                        <a:pt x="231" y="19"/>
                      </a:lnTo>
                      <a:lnTo>
                        <a:pt x="221" y="38"/>
                      </a:lnTo>
                      <a:lnTo>
                        <a:pt x="209" y="55"/>
                      </a:lnTo>
                      <a:lnTo>
                        <a:pt x="197" y="72"/>
                      </a:lnTo>
                      <a:lnTo>
                        <a:pt x="185" y="88"/>
                      </a:lnTo>
                      <a:lnTo>
                        <a:pt x="172" y="105"/>
                      </a:lnTo>
                      <a:lnTo>
                        <a:pt x="156" y="119"/>
                      </a:lnTo>
                      <a:lnTo>
                        <a:pt x="142" y="134"/>
                      </a:lnTo>
                      <a:lnTo>
                        <a:pt x="125" y="148"/>
                      </a:lnTo>
                      <a:lnTo>
                        <a:pt x="110" y="160"/>
                      </a:lnTo>
                      <a:lnTo>
                        <a:pt x="93" y="172"/>
                      </a:lnTo>
                      <a:lnTo>
                        <a:pt x="76" y="184"/>
                      </a:lnTo>
                      <a:lnTo>
                        <a:pt x="57" y="194"/>
                      </a:lnTo>
                      <a:lnTo>
                        <a:pt x="38" y="204"/>
                      </a:lnTo>
                      <a:lnTo>
                        <a:pt x="19" y="213"/>
                      </a:lnTo>
                      <a:lnTo>
                        <a:pt x="0" y="221"/>
                      </a:lnTo>
                      <a:lnTo>
                        <a:pt x="23" y="214"/>
                      </a:lnTo>
                      <a:lnTo>
                        <a:pt x="47" y="206"/>
                      </a:lnTo>
                      <a:close/>
                    </a:path>
                  </a:pathLst>
                </a:custGeom>
                <a:solidFill>
                  <a:srgbClr val="49544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9" name="Freeform 216"/>
                <p:cNvSpPr>
                  <a:spLocks/>
                </p:cNvSpPr>
                <p:nvPr/>
              </p:nvSpPr>
              <p:spPr bwMode="auto">
                <a:xfrm>
                  <a:off x="3814" y="3401"/>
                  <a:ext cx="267" cy="243"/>
                </a:xfrm>
                <a:custGeom>
                  <a:avLst/>
                  <a:gdLst>
                    <a:gd name="T0" fmla="*/ 41 w 267"/>
                    <a:gd name="T1" fmla="*/ 232 h 243"/>
                    <a:gd name="T2" fmla="*/ 73 w 267"/>
                    <a:gd name="T3" fmla="*/ 217 h 243"/>
                    <a:gd name="T4" fmla="*/ 106 w 267"/>
                    <a:gd name="T5" fmla="*/ 198 h 243"/>
                    <a:gd name="T6" fmla="*/ 135 w 267"/>
                    <a:gd name="T7" fmla="*/ 178 h 243"/>
                    <a:gd name="T8" fmla="*/ 162 w 267"/>
                    <a:gd name="T9" fmla="*/ 154 h 243"/>
                    <a:gd name="T10" fmla="*/ 190 w 267"/>
                    <a:gd name="T11" fmla="*/ 128 h 243"/>
                    <a:gd name="T12" fmla="*/ 212 w 267"/>
                    <a:gd name="T13" fmla="*/ 101 h 243"/>
                    <a:gd name="T14" fmla="*/ 234 w 267"/>
                    <a:gd name="T15" fmla="*/ 72 h 243"/>
                    <a:gd name="T16" fmla="*/ 253 w 267"/>
                    <a:gd name="T17" fmla="*/ 39 h 243"/>
                    <a:gd name="T18" fmla="*/ 262 w 267"/>
                    <a:gd name="T19" fmla="*/ 20 h 243"/>
                    <a:gd name="T20" fmla="*/ 267 w 267"/>
                    <a:gd name="T21" fmla="*/ 0 h 243"/>
                    <a:gd name="T22" fmla="*/ 258 w 267"/>
                    <a:gd name="T23" fmla="*/ 22 h 243"/>
                    <a:gd name="T24" fmla="*/ 246 w 267"/>
                    <a:gd name="T25" fmla="*/ 42 h 243"/>
                    <a:gd name="T26" fmla="*/ 234 w 267"/>
                    <a:gd name="T27" fmla="*/ 61 h 243"/>
                    <a:gd name="T28" fmla="*/ 222 w 267"/>
                    <a:gd name="T29" fmla="*/ 80 h 243"/>
                    <a:gd name="T30" fmla="*/ 207 w 267"/>
                    <a:gd name="T31" fmla="*/ 99 h 243"/>
                    <a:gd name="T32" fmla="*/ 193 w 267"/>
                    <a:gd name="T33" fmla="*/ 118 h 243"/>
                    <a:gd name="T34" fmla="*/ 176 w 267"/>
                    <a:gd name="T35" fmla="*/ 133 h 243"/>
                    <a:gd name="T36" fmla="*/ 161 w 267"/>
                    <a:gd name="T37" fmla="*/ 150 h 243"/>
                    <a:gd name="T38" fmla="*/ 142 w 267"/>
                    <a:gd name="T39" fmla="*/ 166 h 243"/>
                    <a:gd name="T40" fmla="*/ 125 w 267"/>
                    <a:gd name="T41" fmla="*/ 179 h 243"/>
                    <a:gd name="T42" fmla="*/ 106 w 267"/>
                    <a:gd name="T43" fmla="*/ 193 h 243"/>
                    <a:gd name="T44" fmla="*/ 85 w 267"/>
                    <a:gd name="T45" fmla="*/ 205 h 243"/>
                    <a:gd name="T46" fmla="*/ 65 w 267"/>
                    <a:gd name="T47" fmla="*/ 215 h 243"/>
                    <a:gd name="T48" fmla="*/ 44 w 267"/>
                    <a:gd name="T49" fmla="*/ 225 h 243"/>
                    <a:gd name="T50" fmla="*/ 22 w 267"/>
                    <a:gd name="T51" fmla="*/ 236 h 243"/>
                    <a:gd name="T52" fmla="*/ 0 w 267"/>
                    <a:gd name="T53" fmla="*/ 243 h 243"/>
                    <a:gd name="T54" fmla="*/ 20 w 267"/>
                    <a:gd name="T55" fmla="*/ 237 h 243"/>
                    <a:gd name="T56" fmla="*/ 41 w 267"/>
                    <a:gd name="T57" fmla="*/ 232 h 24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67"/>
                    <a:gd name="T88" fmla="*/ 0 h 243"/>
                    <a:gd name="T89" fmla="*/ 267 w 267"/>
                    <a:gd name="T90" fmla="*/ 243 h 24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67" h="243">
                      <a:moveTo>
                        <a:pt x="41" y="232"/>
                      </a:moveTo>
                      <a:lnTo>
                        <a:pt x="73" y="217"/>
                      </a:lnTo>
                      <a:lnTo>
                        <a:pt x="106" y="198"/>
                      </a:lnTo>
                      <a:lnTo>
                        <a:pt x="135" y="178"/>
                      </a:lnTo>
                      <a:lnTo>
                        <a:pt x="162" y="154"/>
                      </a:lnTo>
                      <a:lnTo>
                        <a:pt x="190" y="128"/>
                      </a:lnTo>
                      <a:lnTo>
                        <a:pt x="212" y="101"/>
                      </a:lnTo>
                      <a:lnTo>
                        <a:pt x="234" y="72"/>
                      </a:lnTo>
                      <a:lnTo>
                        <a:pt x="253" y="39"/>
                      </a:lnTo>
                      <a:lnTo>
                        <a:pt x="262" y="20"/>
                      </a:lnTo>
                      <a:lnTo>
                        <a:pt x="267" y="0"/>
                      </a:lnTo>
                      <a:lnTo>
                        <a:pt x="258" y="22"/>
                      </a:lnTo>
                      <a:lnTo>
                        <a:pt x="246" y="42"/>
                      </a:lnTo>
                      <a:lnTo>
                        <a:pt x="234" y="61"/>
                      </a:lnTo>
                      <a:lnTo>
                        <a:pt x="222" y="80"/>
                      </a:lnTo>
                      <a:lnTo>
                        <a:pt x="207" y="99"/>
                      </a:lnTo>
                      <a:lnTo>
                        <a:pt x="193" y="118"/>
                      </a:lnTo>
                      <a:lnTo>
                        <a:pt x="176" y="133"/>
                      </a:lnTo>
                      <a:lnTo>
                        <a:pt x="161" y="150"/>
                      </a:lnTo>
                      <a:lnTo>
                        <a:pt x="142" y="166"/>
                      </a:lnTo>
                      <a:lnTo>
                        <a:pt x="125" y="179"/>
                      </a:lnTo>
                      <a:lnTo>
                        <a:pt x="106" y="193"/>
                      </a:lnTo>
                      <a:lnTo>
                        <a:pt x="85" y="205"/>
                      </a:lnTo>
                      <a:lnTo>
                        <a:pt x="65" y="215"/>
                      </a:lnTo>
                      <a:lnTo>
                        <a:pt x="44" y="225"/>
                      </a:lnTo>
                      <a:lnTo>
                        <a:pt x="22" y="236"/>
                      </a:lnTo>
                      <a:lnTo>
                        <a:pt x="0" y="243"/>
                      </a:lnTo>
                      <a:lnTo>
                        <a:pt x="20" y="237"/>
                      </a:lnTo>
                      <a:lnTo>
                        <a:pt x="41" y="232"/>
                      </a:lnTo>
                      <a:close/>
                    </a:path>
                  </a:pathLst>
                </a:custGeom>
                <a:solidFill>
                  <a:srgbClr val="49554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0" name="Freeform 217"/>
                <p:cNvSpPr>
                  <a:spLocks/>
                </p:cNvSpPr>
                <p:nvPr/>
              </p:nvSpPr>
              <p:spPr bwMode="auto">
                <a:xfrm>
                  <a:off x="3797" y="3384"/>
                  <a:ext cx="289" cy="263"/>
                </a:xfrm>
                <a:custGeom>
                  <a:avLst/>
                  <a:gdLst>
                    <a:gd name="T0" fmla="*/ 37 w 289"/>
                    <a:gd name="T1" fmla="*/ 256 h 263"/>
                    <a:gd name="T2" fmla="*/ 56 w 289"/>
                    <a:gd name="T3" fmla="*/ 248 h 263"/>
                    <a:gd name="T4" fmla="*/ 75 w 289"/>
                    <a:gd name="T5" fmla="*/ 239 h 263"/>
                    <a:gd name="T6" fmla="*/ 94 w 289"/>
                    <a:gd name="T7" fmla="*/ 229 h 263"/>
                    <a:gd name="T8" fmla="*/ 113 w 289"/>
                    <a:gd name="T9" fmla="*/ 219 h 263"/>
                    <a:gd name="T10" fmla="*/ 130 w 289"/>
                    <a:gd name="T11" fmla="*/ 207 h 263"/>
                    <a:gd name="T12" fmla="*/ 147 w 289"/>
                    <a:gd name="T13" fmla="*/ 195 h 263"/>
                    <a:gd name="T14" fmla="*/ 162 w 289"/>
                    <a:gd name="T15" fmla="*/ 183 h 263"/>
                    <a:gd name="T16" fmla="*/ 179 w 289"/>
                    <a:gd name="T17" fmla="*/ 169 h 263"/>
                    <a:gd name="T18" fmla="*/ 193 w 289"/>
                    <a:gd name="T19" fmla="*/ 154 h 263"/>
                    <a:gd name="T20" fmla="*/ 209 w 289"/>
                    <a:gd name="T21" fmla="*/ 140 h 263"/>
                    <a:gd name="T22" fmla="*/ 222 w 289"/>
                    <a:gd name="T23" fmla="*/ 123 h 263"/>
                    <a:gd name="T24" fmla="*/ 234 w 289"/>
                    <a:gd name="T25" fmla="*/ 107 h 263"/>
                    <a:gd name="T26" fmla="*/ 246 w 289"/>
                    <a:gd name="T27" fmla="*/ 90 h 263"/>
                    <a:gd name="T28" fmla="*/ 258 w 289"/>
                    <a:gd name="T29" fmla="*/ 73 h 263"/>
                    <a:gd name="T30" fmla="*/ 268 w 289"/>
                    <a:gd name="T31" fmla="*/ 54 h 263"/>
                    <a:gd name="T32" fmla="*/ 279 w 289"/>
                    <a:gd name="T33" fmla="*/ 35 h 263"/>
                    <a:gd name="T34" fmla="*/ 284 w 289"/>
                    <a:gd name="T35" fmla="*/ 18 h 263"/>
                    <a:gd name="T36" fmla="*/ 289 w 289"/>
                    <a:gd name="T37" fmla="*/ 0 h 263"/>
                    <a:gd name="T38" fmla="*/ 279 w 289"/>
                    <a:gd name="T39" fmla="*/ 24 h 263"/>
                    <a:gd name="T40" fmla="*/ 268 w 289"/>
                    <a:gd name="T41" fmla="*/ 46 h 263"/>
                    <a:gd name="T42" fmla="*/ 255 w 289"/>
                    <a:gd name="T43" fmla="*/ 68 h 263"/>
                    <a:gd name="T44" fmla="*/ 241 w 289"/>
                    <a:gd name="T45" fmla="*/ 89 h 263"/>
                    <a:gd name="T46" fmla="*/ 227 w 289"/>
                    <a:gd name="T47" fmla="*/ 109 h 263"/>
                    <a:gd name="T48" fmla="*/ 210 w 289"/>
                    <a:gd name="T49" fmla="*/ 130 h 263"/>
                    <a:gd name="T50" fmla="*/ 193 w 289"/>
                    <a:gd name="T51" fmla="*/ 148 h 263"/>
                    <a:gd name="T52" fmla="*/ 176 w 289"/>
                    <a:gd name="T53" fmla="*/ 165 h 263"/>
                    <a:gd name="T54" fmla="*/ 157 w 289"/>
                    <a:gd name="T55" fmla="*/ 181 h 263"/>
                    <a:gd name="T56" fmla="*/ 137 w 289"/>
                    <a:gd name="T57" fmla="*/ 196 h 263"/>
                    <a:gd name="T58" fmla="*/ 116 w 289"/>
                    <a:gd name="T59" fmla="*/ 212 h 263"/>
                    <a:gd name="T60" fmla="*/ 94 w 289"/>
                    <a:gd name="T61" fmla="*/ 224 h 263"/>
                    <a:gd name="T62" fmla="*/ 72 w 289"/>
                    <a:gd name="T63" fmla="*/ 236 h 263"/>
                    <a:gd name="T64" fmla="*/ 48 w 289"/>
                    <a:gd name="T65" fmla="*/ 246 h 263"/>
                    <a:gd name="T66" fmla="*/ 24 w 289"/>
                    <a:gd name="T67" fmla="*/ 254 h 263"/>
                    <a:gd name="T68" fmla="*/ 0 w 289"/>
                    <a:gd name="T69" fmla="*/ 263 h 263"/>
                    <a:gd name="T70" fmla="*/ 19 w 289"/>
                    <a:gd name="T71" fmla="*/ 260 h 263"/>
                    <a:gd name="T72" fmla="*/ 37 w 289"/>
                    <a:gd name="T73" fmla="*/ 256 h 26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89"/>
                    <a:gd name="T112" fmla="*/ 0 h 263"/>
                    <a:gd name="T113" fmla="*/ 289 w 289"/>
                    <a:gd name="T114" fmla="*/ 263 h 26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89" h="263">
                      <a:moveTo>
                        <a:pt x="37" y="256"/>
                      </a:moveTo>
                      <a:lnTo>
                        <a:pt x="56" y="248"/>
                      </a:lnTo>
                      <a:lnTo>
                        <a:pt x="75" y="239"/>
                      </a:lnTo>
                      <a:lnTo>
                        <a:pt x="94" y="229"/>
                      </a:lnTo>
                      <a:lnTo>
                        <a:pt x="113" y="219"/>
                      </a:lnTo>
                      <a:lnTo>
                        <a:pt x="130" y="207"/>
                      </a:lnTo>
                      <a:lnTo>
                        <a:pt x="147" y="195"/>
                      </a:lnTo>
                      <a:lnTo>
                        <a:pt x="162" y="183"/>
                      </a:lnTo>
                      <a:lnTo>
                        <a:pt x="179" y="169"/>
                      </a:lnTo>
                      <a:lnTo>
                        <a:pt x="193" y="154"/>
                      </a:lnTo>
                      <a:lnTo>
                        <a:pt x="209" y="140"/>
                      </a:lnTo>
                      <a:lnTo>
                        <a:pt x="222" y="123"/>
                      </a:lnTo>
                      <a:lnTo>
                        <a:pt x="234" y="107"/>
                      </a:lnTo>
                      <a:lnTo>
                        <a:pt x="246" y="90"/>
                      </a:lnTo>
                      <a:lnTo>
                        <a:pt x="258" y="73"/>
                      </a:lnTo>
                      <a:lnTo>
                        <a:pt x="268" y="54"/>
                      </a:lnTo>
                      <a:lnTo>
                        <a:pt x="279" y="35"/>
                      </a:lnTo>
                      <a:lnTo>
                        <a:pt x="284" y="18"/>
                      </a:lnTo>
                      <a:lnTo>
                        <a:pt x="289" y="0"/>
                      </a:lnTo>
                      <a:lnTo>
                        <a:pt x="279" y="24"/>
                      </a:lnTo>
                      <a:lnTo>
                        <a:pt x="268" y="46"/>
                      </a:lnTo>
                      <a:lnTo>
                        <a:pt x="255" y="68"/>
                      </a:lnTo>
                      <a:lnTo>
                        <a:pt x="241" y="89"/>
                      </a:lnTo>
                      <a:lnTo>
                        <a:pt x="227" y="109"/>
                      </a:lnTo>
                      <a:lnTo>
                        <a:pt x="210" y="130"/>
                      </a:lnTo>
                      <a:lnTo>
                        <a:pt x="193" y="148"/>
                      </a:lnTo>
                      <a:lnTo>
                        <a:pt x="176" y="165"/>
                      </a:lnTo>
                      <a:lnTo>
                        <a:pt x="157" y="181"/>
                      </a:lnTo>
                      <a:lnTo>
                        <a:pt x="137" y="196"/>
                      </a:lnTo>
                      <a:lnTo>
                        <a:pt x="116" y="212"/>
                      </a:lnTo>
                      <a:lnTo>
                        <a:pt x="94" y="224"/>
                      </a:lnTo>
                      <a:lnTo>
                        <a:pt x="72" y="236"/>
                      </a:lnTo>
                      <a:lnTo>
                        <a:pt x="48" y="246"/>
                      </a:lnTo>
                      <a:lnTo>
                        <a:pt x="24" y="254"/>
                      </a:lnTo>
                      <a:lnTo>
                        <a:pt x="0" y="263"/>
                      </a:lnTo>
                      <a:lnTo>
                        <a:pt x="19" y="260"/>
                      </a:lnTo>
                      <a:lnTo>
                        <a:pt x="37" y="256"/>
                      </a:lnTo>
                      <a:close/>
                    </a:path>
                  </a:pathLst>
                </a:custGeom>
                <a:solidFill>
                  <a:srgbClr val="4A554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1" name="Freeform 218"/>
                <p:cNvSpPr>
                  <a:spLocks/>
                </p:cNvSpPr>
                <p:nvPr/>
              </p:nvSpPr>
              <p:spPr bwMode="auto">
                <a:xfrm>
                  <a:off x="3780" y="3366"/>
                  <a:ext cx="309" cy="283"/>
                </a:xfrm>
                <a:custGeom>
                  <a:avLst/>
                  <a:gdLst>
                    <a:gd name="T0" fmla="*/ 34 w 309"/>
                    <a:gd name="T1" fmla="*/ 278 h 283"/>
                    <a:gd name="T2" fmla="*/ 56 w 309"/>
                    <a:gd name="T3" fmla="*/ 271 h 283"/>
                    <a:gd name="T4" fmla="*/ 78 w 309"/>
                    <a:gd name="T5" fmla="*/ 260 h 283"/>
                    <a:gd name="T6" fmla="*/ 99 w 309"/>
                    <a:gd name="T7" fmla="*/ 250 h 283"/>
                    <a:gd name="T8" fmla="*/ 119 w 309"/>
                    <a:gd name="T9" fmla="*/ 240 h 283"/>
                    <a:gd name="T10" fmla="*/ 140 w 309"/>
                    <a:gd name="T11" fmla="*/ 228 h 283"/>
                    <a:gd name="T12" fmla="*/ 159 w 309"/>
                    <a:gd name="T13" fmla="*/ 214 h 283"/>
                    <a:gd name="T14" fmla="*/ 176 w 309"/>
                    <a:gd name="T15" fmla="*/ 201 h 283"/>
                    <a:gd name="T16" fmla="*/ 195 w 309"/>
                    <a:gd name="T17" fmla="*/ 185 h 283"/>
                    <a:gd name="T18" fmla="*/ 210 w 309"/>
                    <a:gd name="T19" fmla="*/ 168 h 283"/>
                    <a:gd name="T20" fmla="*/ 227 w 309"/>
                    <a:gd name="T21" fmla="*/ 153 h 283"/>
                    <a:gd name="T22" fmla="*/ 241 w 309"/>
                    <a:gd name="T23" fmla="*/ 134 h 283"/>
                    <a:gd name="T24" fmla="*/ 256 w 309"/>
                    <a:gd name="T25" fmla="*/ 115 h 283"/>
                    <a:gd name="T26" fmla="*/ 268 w 309"/>
                    <a:gd name="T27" fmla="*/ 96 h 283"/>
                    <a:gd name="T28" fmla="*/ 280 w 309"/>
                    <a:gd name="T29" fmla="*/ 77 h 283"/>
                    <a:gd name="T30" fmla="*/ 292 w 309"/>
                    <a:gd name="T31" fmla="*/ 57 h 283"/>
                    <a:gd name="T32" fmla="*/ 301 w 309"/>
                    <a:gd name="T33" fmla="*/ 35 h 283"/>
                    <a:gd name="T34" fmla="*/ 306 w 309"/>
                    <a:gd name="T35" fmla="*/ 18 h 283"/>
                    <a:gd name="T36" fmla="*/ 309 w 309"/>
                    <a:gd name="T37" fmla="*/ 0 h 283"/>
                    <a:gd name="T38" fmla="*/ 299 w 309"/>
                    <a:gd name="T39" fmla="*/ 28 h 283"/>
                    <a:gd name="T40" fmla="*/ 289 w 309"/>
                    <a:gd name="T41" fmla="*/ 52 h 283"/>
                    <a:gd name="T42" fmla="*/ 275 w 309"/>
                    <a:gd name="T43" fmla="*/ 76 h 283"/>
                    <a:gd name="T44" fmla="*/ 261 w 309"/>
                    <a:gd name="T45" fmla="*/ 100 h 283"/>
                    <a:gd name="T46" fmla="*/ 246 w 309"/>
                    <a:gd name="T47" fmla="*/ 122 h 283"/>
                    <a:gd name="T48" fmla="*/ 229 w 309"/>
                    <a:gd name="T49" fmla="*/ 142 h 283"/>
                    <a:gd name="T50" fmla="*/ 210 w 309"/>
                    <a:gd name="T51" fmla="*/ 163 h 283"/>
                    <a:gd name="T52" fmla="*/ 191 w 309"/>
                    <a:gd name="T53" fmla="*/ 182 h 283"/>
                    <a:gd name="T54" fmla="*/ 171 w 309"/>
                    <a:gd name="T55" fmla="*/ 199 h 283"/>
                    <a:gd name="T56" fmla="*/ 148 w 309"/>
                    <a:gd name="T57" fmla="*/ 216 h 283"/>
                    <a:gd name="T58" fmla="*/ 126 w 309"/>
                    <a:gd name="T59" fmla="*/ 230 h 283"/>
                    <a:gd name="T60" fmla="*/ 102 w 309"/>
                    <a:gd name="T61" fmla="*/ 243 h 283"/>
                    <a:gd name="T62" fmla="*/ 78 w 309"/>
                    <a:gd name="T63" fmla="*/ 255 h 283"/>
                    <a:gd name="T64" fmla="*/ 53 w 309"/>
                    <a:gd name="T65" fmla="*/ 267 h 283"/>
                    <a:gd name="T66" fmla="*/ 27 w 309"/>
                    <a:gd name="T67" fmla="*/ 276 h 283"/>
                    <a:gd name="T68" fmla="*/ 0 w 309"/>
                    <a:gd name="T69" fmla="*/ 283 h 283"/>
                    <a:gd name="T70" fmla="*/ 17 w 309"/>
                    <a:gd name="T71" fmla="*/ 281 h 283"/>
                    <a:gd name="T72" fmla="*/ 34 w 309"/>
                    <a:gd name="T73" fmla="*/ 278 h 28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09"/>
                    <a:gd name="T112" fmla="*/ 0 h 283"/>
                    <a:gd name="T113" fmla="*/ 309 w 309"/>
                    <a:gd name="T114" fmla="*/ 283 h 28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09" h="283">
                      <a:moveTo>
                        <a:pt x="34" y="278"/>
                      </a:moveTo>
                      <a:lnTo>
                        <a:pt x="56" y="271"/>
                      </a:lnTo>
                      <a:lnTo>
                        <a:pt x="78" y="260"/>
                      </a:lnTo>
                      <a:lnTo>
                        <a:pt x="99" y="250"/>
                      </a:lnTo>
                      <a:lnTo>
                        <a:pt x="119" y="240"/>
                      </a:lnTo>
                      <a:lnTo>
                        <a:pt x="140" y="228"/>
                      </a:lnTo>
                      <a:lnTo>
                        <a:pt x="159" y="214"/>
                      </a:lnTo>
                      <a:lnTo>
                        <a:pt x="176" y="201"/>
                      </a:lnTo>
                      <a:lnTo>
                        <a:pt x="195" y="185"/>
                      </a:lnTo>
                      <a:lnTo>
                        <a:pt x="210" y="168"/>
                      </a:lnTo>
                      <a:lnTo>
                        <a:pt x="227" y="153"/>
                      </a:lnTo>
                      <a:lnTo>
                        <a:pt x="241" y="134"/>
                      </a:lnTo>
                      <a:lnTo>
                        <a:pt x="256" y="115"/>
                      </a:lnTo>
                      <a:lnTo>
                        <a:pt x="268" y="96"/>
                      </a:lnTo>
                      <a:lnTo>
                        <a:pt x="280" y="77"/>
                      </a:lnTo>
                      <a:lnTo>
                        <a:pt x="292" y="57"/>
                      </a:lnTo>
                      <a:lnTo>
                        <a:pt x="301" y="35"/>
                      </a:lnTo>
                      <a:lnTo>
                        <a:pt x="306" y="18"/>
                      </a:lnTo>
                      <a:lnTo>
                        <a:pt x="309" y="0"/>
                      </a:lnTo>
                      <a:lnTo>
                        <a:pt x="299" y="28"/>
                      </a:lnTo>
                      <a:lnTo>
                        <a:pt x="289" y="52"/>
                      </a:lnTo>
                      <a:lnTo>
                        <a:pt x="275" y="76"/>
                      </a:lnTo>
                      <a:lnTo>
                        <a:pt x="261" y="100"/>
                      </a:lnTo>
                      <a:lnTo>
                        <a:pt x="246" y="122"/>
                      </a:lnTo>
                      <a:lnTo>
                        <a:pt x="229" y="142"/>
                      </a:lnTo>
                      <a:lnTo>
                        <a:pt x="210" y="163"/>
                      </a:lnTo>
                      <a:lnTo>
                        <a:pt x="191" y="182"/>
                      </a:lnTo>
                      <a:lnTo>
                        <a:pt x="171" y="199"/>
                      </a:lnTo>
                      <a:lnTo>
                        <a:pt x="148" y="216"/>
                      </a:lnTo>
                      <a:lnTo>
                        <a:pt x="126" y="230"/>
                      </a:lnTo>
                      <a:lnTo>
                        <a:pt x="102" y="243"/>
                      </a:lnTo>
                      <a:lnTo>
                        <a:pt x="78" y="255"/>
                      </a:lnTo>
                      <a:lnTo>
                        <a:pt x="53" y="267"/>
                      </a:lnTo>
                      <a:lnTo>
                        <a:pt x="27" y="276"/>
                      </a:lnTo>
                      <a:lnTo>
                        <a:pt x="0" y="283"/>
                      </a:lnTo>
                      <a:lnTo>
                        <a:pt x="17" y="281"/>
                      </a:lnTo>
                      <a:lnTo>
                        <a:pt x="34" y="278"/>
                      </a:lnTo>
                      <a:close/>
                    </a:path>
                  </a:pathLst>
                </a:custGeom>
                <a:solidFill>
                  <a:srgbClr val="4C564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2" name="Freeform 219"/>
                <p:cNvSpPr>
                  <a:spLocks/>
                </p:cNvSpPr>
                <p:nvPr/>
              </p:nvSpPr>
              <p:spPr bwMode="auto">
                <a:xfrm>
                  <a:off x="3764" y="3351"/>
                  <a:ext cx="329" cy="299"/>
                </a:xfrm>
                <a:custGeom>
                  <a:avLst/>
                  <a:gdLst>
                    <a:gd name="T0" fmla="*/ 33 w 329"/>
                    <a:gd name="T1" fmla="*/ 296 h 299"/>
                    <a:gd name="T2" fmla="*/ 57 w 329"/>
                    <a:gd name="T3" fmla="*/ 287 h 299"/>
                    <a:gd name="T4" fmla="*/ 81 w 329"/>
                    <a:gd name="T5" fmla="*/ 279 h 299"/>
                    <a:gd name="T6" fmla="*/ 105 w 329"/>
                    <a:gd name="T7" fmla="*/ 269 h 299"/>
                    <a:gd name="T8" fmla="*/ 127 w 329"/>
                    <a:gd name="T9" fmla="*/ 257 h 299"/>
                    <a:gd name="T10" fmla="*/ 149 w 329"/>
                    <a:gd name="T11" fmla="*/ 245 h 299"/>
                    <a:gd name="T12" fmla="*/ 170 w 329"/>
                    <a:gd name="T13" fmla="*/ 229 h 299"/>
                    <a:gd name="T14" fmla="*/ 190 w 329"/>
                    <a:gd name="T15" fmla="*/ 214 h 299"/>
                    <a:gd name="T16" fmla="*/ 209 w 329"/>
                    <a:gd name="T17" fmla="*/ 198 h 299"/>
                    <a:gd name="T18" fmla="*/ 226 w 329"/>
                    <a:gd name="T19" fmla="*/ 181 h 299"/>
                    <a:gd name="T20" fmla="*/ 243 w 329"/>
                    <a:gd name="T21" fmla="*/ 163 h 299"/>
                    <a:gd name="T22" fmla="*/ 260 w 329"/>
                    <a:gd name="T23" fmla="*/ 142 h 299"/>
                    <a:gd name="T24" fmla="*/ 274 w 329"/>
                    <a:gd name="T25" fmla="*/ 122 h 299"/>
                    <a:gd name="T26" fmla="*/ 288 w 329"/>
                    <a:gd name="T27" fmla="*/ 101 h 299"/>
                    <a:gd name="T28" fmla="*/ 301 w 329"/>
                    <a:gd name="T29" fmla="*/ 79 h 299"/>
                    <a:gd name="T30" fmla="*/ 312 w 329"/>
                    <a:gd name="T31" fmla="*/ 57 h 299"/>
                    <a:gd name="T32" fmla="*/ 322 w 329"/>
                    <a:gd name="T33" fmla="*/ 33 h 299"/>
                    <a:gd name="T34" fmla="*/ 325 w 329"/>
                    <a:gd name="T35" fmla="*/ 17 h 299"/>
                    <a:gd name="T36" fmla="*/ 329 w 329"/>
                    <a:gd name="T37" fmla="*/ 0 h 299"/>
                    <a:gd name="T38" fmla="*/ 319 w 329"/>
                    <a:gd name="T39" fmla="*/ 29 h 299"/>
                    <a:gd name="T40" fmla="*/ 307 w 329"/>
                    <a:gd name="T41" fmla="*/ 55 h 299"/>
                    <a:gd name="T42" fmla="*/ 295 w 329"/>
                    <a:gd name="T43" fmla="*/ 82 h 299"/>
                    <a:gd name="T44" fmla="*/ 279 w 329"/>
                    <a:gd name="T45" fmla="*/ 106 h 299"/>
                    <a:gd name="T46" fmla="*/ 264 w 329"/>
                    <a:gd name="T47" fmla="*/ 130 h 299"/>
                    <a:gd name="T48" fmla="*/ 245 w 329"/>
                    <a:gd name="T49" fmla="*/ 152 h 299"/>
                    <a:gd name="T50" fmla="*/ 226 w 329"/>
                    <a:gd name="T51" fmla="*/ 175 h 299"/>
                    <a:gd name="T52" fmla="*/ 206 w 329"/>
                    <a:gd name="T53" fmla="*/ 195 h 299"/>
                    <a:gd name="T54" fmla="*/ 183 w 329"/>
                    <a:gd name="T55" fmla="*/ 214 h 299"/>
                    <a:gd name="T56" fmla="*/ 161 w 329"/>
                    <a:gd name="T57" fmla="*/ 231 h 299"/>
                    <a:gd name="T58" fmla="*/ 137 w 329"/>
                    <a:gd name="T59" fmla="*/ 246 h 299"/>
                    <a:gd name="T60" fmla="*/ 111 w 329"/>
                    <a:gd name="T61" fmla="*/ 260 h 299"/>
                    <a:gd name="T62" fmla="*/ 84 w 329"/>
                    <a:gd name="T63" fmla="*/ 272 h 299"/>
                    <a:gd name="T64" fmla="*/ 57 w 329"/>
                    <a:gd name="T65" fmla="*/ 284 h 299"/>
                    <a:gd name="T66" fmla="*/ 29 w 329"/>
                    <a:gd name="T67" fmla="*/ 293 h 299"/>
                    <a:gd name="T68" fmla="*/ 0 w 329"/>
                    <a:gd name="T69" fmla="*/ 299 h 299"/>
                    <a:gd name="T70" fmla="*/ 17 w 329"/>
                    <a:gd name="T71" fmla="*/ 298 h 299"/>
                    <a:gd name="T72" fmla="*/ 33 w 329"/>
                    <a:gd name="T73" fmla="*/ 296 h 29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29"/>
                    <a:gd name="T112" fmla="*/ 0 h 299"/>
                    <a:gd name="T113" fmla="*/ 329 w 329"/>
                    <a:gd name="T114" fmla="*/ 299 h 29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29" h="299">
                      <a:moveTo>
                        <a:pt x="33" y="296"/>
                      </a:moveTo>
                      <a:lnTo>
                        <a:pt x="57" y="287"/>
                      </a:lnTo>
                      <a:lnTo>
                        <a:pt x="81" y="279"/>
                      </a:lnTo>
                      <a:lnTo>
                        <a:pt x="105" y="269"/>
                      </a:lnTo>
                      <a:lnTo>
                        <a:pt x="127" y="257"/>
                      </a:lnTo>
                      <a:lnTo>
                        <a:pt x="149" y="245"/>
                      </a:lnTo>
                      <a:lnTo>
                        <a:pt x="170" y="229"/>
                      </a:lnTo>
                      <a:lnTo>
                        <a:pt x="190" y="214"/>
                      </a:lnTo>
                      <a:lnTo>
                        <a:pt x="209" y="198"/>
                      </a:lnTo>
                      <a:lnTo>
                        <a:pt x="226" y="181"/>
                      </a:lnTo>
                      <a:lnTo>
                        <a:pt x="243" y="163"/>
                      </a:lnTo>
                      <a:lnTo>
                        <a:pt x="260" y="142"/>
                      </a:lnTo>
                      <a:lnTo>
                        <a:pt x="274" y="122"/>
                      </a:lnTo>
                      <a:lnTo>
                        <a:pt x="288" y="101"/>
                      </a:lnTo>
                      <a:lnTo>
                        <a:pt x="301" y="79"/>
                      </a:lnTo>
                      <a:lnTo>
                        <a:pt x="312" y="57"/>
                      </a:lnTo>
                      <a:lnTo>
                        <a:pt x="322" y="33"/>
                      </a:lnTo>
                      <a:lnTo>
                        <a:pt x="325" y="17"/>
                      </a:lnTo>
                      <a:lnTo>
                        <a:pt x="329" y="0"/>
                      </a:lnTo>
                      <a:lnTo>
                        <a:pt x="319" y="29"/>
                      </a:lnTo>
                      <a:lnTo>
                        <a:pt x="307" y="55"/>
                      </a:lnTo>
                      <a:lnTo>
                        <a:pt x="295" y="82"/>
                      </a:lnTo>
                      <a:lnTo>
                        <a:pt x="279" y="106"/>
                      </a:lnTo>
                      <a:lnTo>
                        <a:pt x="264" y="130"/>
                      </a:lnTo>
                      <a:lnTo>
                        <a:pt x="245" y="152"/>
                      </a:lnTo>
                      <a:lnTo>
                        <a:pt x="226" y="175"/>
                      </a:lnTo>
                      <a:lnTo>
                        <a:pt x="206" y="195"/>
                      </a:lnTo>
                      <a:lnTo>
                        <a:pt x="183" y="214"/>
                      </a:lnTo>
                      <a:lnTo>
                        <a:pt x="161" y="231"/>
                      </a:lnTo>
                      <a:lnTo>
                        <a:pt x="137" y="246"/>
                      </a:lnTo>
                      <a:lnTo>
                        <a:pt x="111" y="260"/>
                      </a:lnTo>
                      <a:lnTo>
                        <a:pt x="84" y="272"/>
                      </a:lnTo>
                      <a:lnTo>
                        <a:pt x="57" y="284"/>
                      </a:lnTo>
                      <a:lnTo>
                        <a:pt x="29" y="293"/>
                      </a:lnTo>
                      <a:lnTo>
                        <a:pt x="0" y="299"/>
                      </a:lnTo>
                      <a:lnTo>
                        <a:pt x="17" y="298"/>
                      </a:lnTo>
                      <a:lnTo>
                        <a:pt x="33" y="296"/>
                      </a:lnTo>
                      <a:close/>
                    </a:path>
                  </a:pathLst>
                </a:custGeom>
                <a:solidFill>
                  <a:srgbClr val="4C574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3" name="Freeform 220"/>
                <p:cNvSpPr>
                  <a:spLocks/>
                </p:cNvSpPr>
                <p:nvPr/>
              </p:nvSpPr>
              <p:spPr bwMode="auto">
                <a:xfrm>
                  <a:off x="3749" y="3337"/>
                  <a:ext cx="346" cy="313"/>
                </a:xfrm>
                <a:custGeom>
                  <a:avLst/>
                  <a:gdLst>
                    <a:gd name="T0" fmla="*/ 31 w 346"/>
                    <a:gd name="T1" fmla="*/ 312 h 313"/>
                    <a:gd name="T2" fmla="*/ 58 w 346"/>
                    <a:gd name="T3" fmla="*/ 305 h 313"/>
                    <a:gd name="T4" fmla="*/ 84 w 346"/>
                    <a:gd name="T5" fmla="*/ 296 h 313"/>
                    <a:gd name="T6" fmla="*/ 109 w 346"/>
                    <a:gd name="T7" fmla="*/ 284 h 313"/>
                    <a:gd name="T8" fmla="*/ 133 w 346"/>
                    <a:gd name="T9" fmla="*/ 272 h 313"/>
                    <a:gd name="T10" fmla="*/ 157 w 346"/>
                    <a:gd name="T11" fmla="*/ 259 h 313"/>
                    <a:gd name="T12" fmla="*/ 179 w 346"/>
                    <a:gd name="T13" fmla="*/ 245 h 313"/>
                    <a:gd name="T14" fmla="*/ 202 w 346"/>
                    <a:gd name="T15" fmla="*/ 228 h 313"/>
                    <a:gd name="T16" fmla="*/ 222 w 346"/>
                    <a:gd name="T17" fmla="*/ 211 h 313"/>
                    <a:gd name="T18" fmla="*/ 241 w 346"/>
                    <a:gd name="T19" fmla="*/ 192 h 313"/>
                    <a:gd name="T20" fmla="*/ 260 w 346"/>
                    <a:gd name="T21" fmla="*/ 171 h 313"/>
                    <a:gd name="T22" fmla="*/ 277 w 346"/>
                    <a:gd name="T23" fmla="*/ 151 h 313"/>
                    <a:gd name="T24" fmla="*/ 292 w 346"/>
                    <a:gd name="T25" fmla="*/ 129 h 313"/>
                    <a:gd name="T26" fmla="*/ 306 w 346"/>
                    <a:gd name="T27" fmla="*/ 105 h 313"/>
                    <a:gd name="T28" fmla="*/ 320 w 346"/>
                    <a:gd name="T29" fmla="*/ 81 h 313"/>
                    <a:gd name="T30" fmla="*/ 330 w 346"/>
                    <a:gd name="T31" fmla="*/ 57 h 313"/>
                    <a:gd name="T32" fmla="*/ 340 w 346"/>
                    <a:gd name="T33" fmla="*/ 29 h 313"/>
                    <a:gd name="T34" fmla="*/ 344 w 346"/>
                    <a:gd name="T35" fmla="*/ 16 h 313"/>
                    <a:gd name="T36" fmla="*/ 346 w 346"/>
                    <a:gd name="T37" fmla="*/ 0 h 313"/>
                    <a:gd name="T38" fmla="*/ 335 w 346"/>
                    <a:gd name="T39" fmla="*/ 29 h 313"/>
                    <a:gd name="T40" fmla="*/ 325 w 346"/>
                    <a:gd name="T41" fmla="*/ 59 h 313"/>
                    <a:gd name="T42" fmla="*/ 311 w 346"/>
                    <a:gd name="T43" fmla="*/ 86 h 313"/>
                    <a:gd name="T44" fmla="*/ 296 w 346"/>
                    <a:gd name="T45" fmla="*/ 113 h 313"/>
                    <a:gd name="T46" fmla="*/ 279 w 346"/>
                    <a:gd name="T47" fmla="*/ 139 h 313"/>
                    <a:gd name="T48" fmla="*/ 262 w 346"/>
                    <a:gd name="T49" fmla="*/ 163 h 313"/>
                    <a:gd name="T50" fmla="*/ 241 w 346"/>
                    <a:gd name="T51" fmla="*/ 185 h 313"/>
                    <a:gd name="T52" fmla="*/ 219 w 346"/>
                    <a:gd name="T53" fmla="*/ 207 h 313"/>
                    <a:gd name="T54" fmla="*/ 197 w 346"/>
                    <a:gd name="T55" fmla="*/ 226 h 313"/>
                    <a:gd name="T56" fmla="*/ 171 w 346"/>
                    <a:gd name="T57" fmla="*/ 245 h 313"/>
                    <a:gd name="T58" fmla="*/ 145 w 346"/>
                    <a:gd name="T59" fmla="*/ 260 h 313"/>
                    <a:gd name="T60" fmla="*/ 118 w 346"/>
                    <a:gd name="T61" fmla="*/ 276 h 313"/>
                    <a:gd name="T62" fmla="*/ 90 w 346"/>
                    <a:gd name="T63" fmla="*/ 288 h 313"/>
                    <a:gd name="T64" fmla="*/ 61 w 346"/>
                    <a:gd name="T65" fmla="*/ 298 h 313"/>
                    <a:gd name="T66" fmla="*/ 31 w 346"/>
                    <a:gd name="T67" fmla="*/ 307 h 313"/>
                    <a:gd name="T68" fmla="*/ 0 w 346"/>
                    <a:gd name="T69" fmla="*/ 313 h 313"/>
                    <a:gd name="T70" fmla="*/ 15 w 346"/>
                    <a:gd name="T71" fmla="*/ 313 h 313"/>
                    <a:gd name="T72" fmla="*/ 31 w 346"/>
                    <a:gd name="T73" fmla="*/ 312 h 31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6"/>
                    <a:gd name="T112" fmla="*/ 0 h 313"/>
                    <a:gd name="T113" fmla="*/ 346 w 346"/>
                    <a:gd name="T114" fmla="*/ 313 h 31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6" h="313">
                      <a:moveTo>
                        <a:pt x="31" y="312"/>
                      </a:moveTo>
                      <a:lnTo>
                        <a:pt x="58" y="305"/>
                      </a:lnTo>
                      <a:lnTo>
                        <a:pt x="84" y="296"/>
                      </a:lnTo>
                      <a:lnTo>
                        <a:pt x="109" y="284"/>
                      </a:lnTo>
                      <a:lnTo>
                        <a:pt x="133" y="272"/>
                      </a:lnTo>
                      <a:lnTo>
                        <a:pt x="157" y="259"/>
                      </a:lnTo>
                      <a:lnTo>
                        <a:pt x="179" y="245"/>
                      </a:lnTo>
                      <a:lnTo>
                        <a:pt x="202" y="228"/>
                      </a:lnTo>
                      <a:lnTo>
                        <a:pt x="222" y="211"/>
                      </a:lnTo>
                      <a:lnTo>
                        <a:pt x="241" y="192"/>
                      </a:lnTo>
                      <a:lnTo>
                        <a:pt x="260" y="171"/>
                      </a:lnTo>
                      <a:lnTo>
                        <a:pt x="277" y="151"/>
                      </a:lnTo>
                      <a:lnTo>
                        <a:pt x="292" y="129"/>
                      </a:lnTo>
                      <a:lnTo>
                        <a:pt x="306" y="105"/>
                      </a:lnTo>
                      <a:lnTo>
                        <a:pt x="320" y="81"/>
                      </a:lnTo>
                      <a:lnTo>
                        <a:pt x="330" y="57"/>
                      </a:lnTo>
                      <a:lnTo>
                        <a:pt x="340" y="29"/>
                      </a:lnTo>
                      <a:lnTo>
                        <a:pt x="344" y="16"/>
                      </a:lnTo>
                      <a:lnTo>
                        <a:pt x="346" y="0"/>
                      </a:lnTo>
                      <a:lnTo>
                        <a:pt x="335" y="29"/>
                      </a:lnTo>
                      <a:lnTo>
                        <a:pt x="325" y="59"/>
                      </a:lnTo>
                      <a:lnTo>
                        <a:pt x="311" y="86"/>
                      </a:lnTo>
                      <a:lnTo>
                        <a:pt x="296" y="113"/>
                      </a:lnTo>
                      <a:lnTo>
                        <a:pt x="279" y="139"/>
                      </a:lnTo>
                      <a:lnTo>
                        <a:pt x="262" y="163"/>
                      </a:lnTo>
                      <a:lnTo>
                        <a:pt x="241" y="185"/>
                      </a:lnTo>
                      <a:lnTo>
                        <a:pt x="219" y="207"/>
                      </a:lnTo>
                      <a:lnTo>
                        <a:pt x="197" y="226"/>
                      </a:lnTo>
                      <a:lnTo>
                        <a:pt x="171" y="245"/>
                      </a:lnTo>
                      <a:lnTo>
                        <a:pt x="145" y="260"/>
                      </a:lnTo>
                      <a:lnTo>
                        <a:pt x="118" y="276"/>
                      </a:lnTo>
                      <a:lnTo>
                        <a:pt x="90" y="288"/>
                      </a:lnTo>
                      <a:lnTo>
                        <a:pt x="61" y="298"/>
                      </a:lnTo>
                      <a:lnTo>
                        <a:pt x="31" y="307"/>
                      </a:lnTo>
                      <a:lnTo>
                        <a:pt x="0" y="313"/>
                      </a:lnTo>
                      <a:lnTo>
                        <a:pt x="15" y="313"/>
                      </a:lnTo>
                      <a:lnTo>
                        <a:pt x="31" y="312"/>
                      </a:lnTo>
                      <a:close/>
                    </a:path>
                  </a:pathLst>
                </a:custGeom>
                <a:solidFill>
                  <a:srgbClr val="4D585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4" name="Freeform 221"/>
                <p:cNvSpPr>
                  <a:spLocks/>
                </p:cNvSpPr>
                <p:nvPr/>
              </p:nvSpPr>
              <p:spPr bwMode="auto">
                <a:xfrm>
                  <a:off x="3735" y="3324"/>
                  <a:ext cx="360" cy="326"/>
                </a:xfrm>
                <a:custGeom>
                  <a:avLst/>
                  <a:gdLst>
                    <a:gd name="T0" fmla="*/ 29 w 360"/>
                    <a:gd name="T1" fmla="*/ 326 h 326"/>
                    <a:gd name="T2" fmla="*/ 58 w 360"/>
                    <a:gd name="T3" fmla="*/ 320 h 326"/>
                    <a:gd name="T4" fmla="*/ 86 w 360"/>
                    <a:gd name="T5" fmla="*/ 311 h 326"/>
                    <a:gd name="T6" fmla="*/ 113 w 360"/>
                    <a:gd name="T7" fmla="*/ 299 h 326"/>
                    <a:gd name="T8" fmla="*/ 140 w 360"/>
                    <a:gd name="T9" fmla="*/ 287 h 326"/>
                    <a:gd name="T10" fmla="*/ 166 w 360"/>
                    <a:gd name="T11" fmla="*/ 273 h 326"/>
                    <a:gd name="T12" fmla="*/ 190 w 360"/>
                    <a:gd name="T13" fmla="*/ 258 h 326"/>
                    <a:gd name="T14" fmla="*/ 212 w 360"/>
                    <a:gd name="T15" fmla="*/ 241 h 326"/>
                    <a:gd name="T16" fmla="*/ 235 w 360"/>
                    <a:gd name="T17" fmla="*/ 222 h 326"/>
                    <a:gd name="T18" fmla="*/ 255 w 360"/>
                    <a:gd name="T19" fmla="*/ 202 h 326"/>
                    <a:gd name="T20" fmla="*/ 274 w 360"/>
                    <a:gd name="T21" fmla="*/ 179 h 326"/>
                    <a:gd name="T22" fmla="*/ 293 w 360"/>
                    <a:gd name="T23" fmla="*/ 157 h 326"/>
                    <a:gd name="T24" fmla="*/ 308 w 360"/>
                    <a:gd name="T25" fmla="*/ 133 h 326"/>
                    <a:gd name="T26" fmla="*/ 324 w 360"/>
                    <a:gd name="T27" fmla="*/ 109 h 326"/>
                    <a:gd name="T28" fmla="*/ 336 w 360"/>
                    <a:gd name="T29" fmla="*/ 82 h 326"/>
                    <a:gd name="T30" fmla="*/ 348 w 360"/>
                    <a:gd name="T31" fmla="*/ 56 h 326"/>
                    <a:gd name="T32" fmla="*/ 358 w 360"/>
                    <a:gd name="T33" fmla="*/ 27 h 326"/>
                    <a:gd name="T34" fmla="*/ 360 w 360"/>
                    <a:gd name="T35" fmla="*/ 13 h 326"/>
                    <a:gd name="T36" fmla="*/ 360 w 360"/>
                    <a:gd name="T37" fmla="*/ 0 h 326"/>
                    <a:gd name="T38" fmla="*/ 351 w 360"/>
                    <a:gd name="T39" fmla="*/ 30 h 326"/>
                    <a:gd name="T40" fmla="*/ 341 w 360"/>
                    <a:gd name="T41" fmla="*/ 61 h 326"/>
                    <a:gd name="T42" fmla="*/ 327 w 360"/>
                    <a:gd name="T43" fmla="*/ 90 h 326"/>
                    <a:gd name="T44" fmla="*/ 312 w 360"/>
                    <a:gd name="T45" fmla="*/ 119 h 326"/>
                    <a:gd name="T46" fmla="*/ 294 w 360"/>
                    <a:gd name="T47" fmla="*/ 147 h 326"/>
                    <a:gd name="T48" fmla="*/ 276 w 360"/>
                    <a:gd name="T49" fmla="*/ 172 h 326"/>
                    <a:gd name="T50" fmla="*/ 255 w 360"/>
                    <a:gd name="T51" fmla="*/ 196 h 326"/>
                    <a:gd name="T52" fmla="*/ 231 w 360"/>
                    <a:gd name="T53" fmla="*/ 219 h 326"/>
                    <a:gd name="T54" fmla="*/ 207 w 360"/>
                    <a:gd name="T55" fmla="*/ 239 h 326"/>
                    <a:gd name="T56" fmla="*/ 182 w 360"/>
                    <a:gd name="T57" fmla="*/ 258 h 326"/>
                    <a:gd name="T58" fmla="*/ 154 w 360"/>
                    <a:gd name="T59" fmla="*/ 275 h 326"/>
                    <a:gd name="T60" fmla="*/ 125 w 360"/>
                    <a:gd name="T61" fmla="*/ 289 h 326"/>
                    <a:gd name="T62" fmla="*/ 96 w 360"/>
                    <a:gd name="T63" fmla="*/ 302 h 326"/>
                    <a:gd name="T64" fmla="*/ 65 w 360"/>
                    <a:gd name="T65" fmla="*/ 313 h 326"/>
                    <a:gd name="T66" fmla="*/ 33 w 360"/>
                    <a:gd name="T67" fmla="*/ 320 h 326"/>
                    <a:gd name="T68" fmla="*/ 0 w 360"/>
                    <a:gd name="T69" fmla="*/ 326 h 326"/>
                    <a:gd name="T70" fmla="*/ 7 w 360"/>
                    <a:gd name="T71" fmla="*/ 326 h 326"/>
                    <a:gd name="T72" fmla="*/ 14 w 360"/>
                    <a:gd name="T73" fmla="*/ 326 h 326"/>
                    <a:gd name="T74" fmla="*/ 21 w 360"/>
                    <a:gd name="T75" fmla="*/ 326 h 326"/>
                    <a:gd name="T76" fmla="*/ 29 w 360"/>
                    <a:gd name="T77" fmla="*/ 326 h 32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60"/>
                    <a:gd name="T118" fmla="*/ 0 h 326"/>
                    <a:gd name="T119" fmla="*/ 360 w 360"/>
                    <a:gd name="T120" fmla="*/ 326 h 32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60" h="326">
                      <a:moveTo>
                        <a:pt x="29" y="326"/>
                      </a:moveTo>
                      <a:lnTo>
                        <a:pt x="58" y="320"/>
                      </a:lnTo>
                      <a:lnTo>
                        <a:pt x="86" y="311"/>
                      </a:lnTo>
                      <a:lnTo>
                        <a:pt x="113" y="299"/>
                      </a:lnTo>
                      <a:lnTo>
                        <a:pt x="140" y="287"/>
                      </a:lnTo>
                      <a:lnTo>
                        <a:pt x="166" y="273"/>
                      </a:lnTo>
                      <a:lnTo>
                        <a:pt x="190" y="258"/>
                      </a:lnTo>
                      <a:lnTo>
                        <a:pt x="212" y="241"/>
                      </a:lnTo>
                      <a:lnTo>
                        <a:pt x="235" y="222"/>
                      </a:lnTo>
                      <a:lnTo>
                        <a:pt x="255" y="202"/>
                      </a:lnTo>
                      <a:lnTo>
                        <a:pt x="274" y="179"/>
                      </a:lnTo>
                      <a:lnTo>
                        <a:pt x="293" y="157"/>
                      </a:lnTo>
                      <a:lnTo>
                        <a:pt x="308" y="133"/>
                      </a:lnTo>
                      <a:lnTo>
                        <a:pt x="324" y="109"/>
                      </a:lnTo>
                      <a:lnTo>
                        <a:pt x="336" y="82"/>
                      </a:lnTo>
                      <a:lnTo>
                        <a:pt x="348" y="56"/>
                      </a:lnTo>
                      <a:lnTo>
                        <a:pt x="358" y="27"/>
                      </a:lnTo>
                      <a:lnTo>
                        <a:pt x="360" y="13"/>
                      </a:lnTo>
                      <a:lnTo>
                        <a:pt x="360" y="0"/>
                      </a:lnTo>
                      <a:lnTo>
                        <a:pt x="351" y="30"/>
                      </a:lnTo>
                      <a:lnTo>
                        <a:pt x="341" y="61"/>
                      </a:lnTo>
                      <a:lnTo>
                        <a:pt x="327" y="90"/>
                      </a:lnTo>
                      <a:lnTo>
                        <a:pt x="312" y="119"/>
                      </a:lnTo>
                      <a:lnTo>
                        <a:pt x="294" y="147"/>
                      </a:lnTo>
                      <a:lnTo>
                        <a:pt x="276" y="172"/>
                      </a:lnTo>
                      <a:lnTo>
                        <a:pt x="255" y="196"/>
                      </a:lnTo>
                      <a:lnTo>
                        <a:pt x="231" y="219"/>
                      </a:lnTo>
                      <a:lnTo>
                        <a:pt x="207" y="239"/>
                      </a:lnTo>
                      <a:lnTo>
                        <a:pt x="182" y="258"/>
                      </a:lnTo>
                      <a:lnTo>
                        <a:pt x="154" y="275"/>
                      </a:lnTo>
                      <a:lnTo>
                        <a:pt x="125" y="289"/>
                      </a:lnTo>
                      <a:lnTo>
                        <a:pt x="96" y="302"/>
                      </a:lnTo>
                      <a:lnTo>
                        <a:pt x="65" y="313"/>
                      </a:lnTo>
                      <a:lnTo>
                        <a:pt x="33" y="320"/>
                      </a:lnTo>
                      <a:lnTo>
                        <a:pt x="0" y="326"/>
                      </a:lnTo>
                      <a:lnTo>
                        <a:pt x="7" y="326"/>
                      </a:lnTo>
                      <a:lnTo>
                        <a:pt x="14" y="326"/>
                      </a:lnTo>
                      <a:lnTo>
                        <a:pt x="21" y="326"/>
                      </a:lnTo>
                      <a:lnTo>
                        <a:pt x="29" y="326"/>
                      </a:lnTo>
                      <a:close/>
                    </a:path>
                  </a:pathLst>
                </a:custGeom>
                <a:solidFill>
                  <a:srgbClr val="4F595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5" name="Freeform 222"/>
                <p:cNvSpPr>
                  <a:spLocks/>
                </p:cNvSpPr>
                <p:nvPr/>
              </p:nvSpPr>
              <p:spPr bwMode="auto">
                <a:xfrm>
                  <a:off x="3721" y="3310"/>
                  <a:ext cx="375" cy="340"/>
                </a:xfrm>
                <a:custGeom>
                  <a:avLst/>
                  <a:gdLst>
                    <a:gd name="T0" fmla="*/ 28 w 375"/>
                    <a:gd name="T1" fmla="*/ 340 h 340"/>
                    <a:gd name="T2" fmla="*/ 59 w 375"/>
                    <a:gd name="T3" fmla="*/ 334 h 340"/>
                    <a:gd name="T4" fmla="*/ 89 w 375"/>
                    <a:gd name="T5" fmla="*/ 325 h 340"/>
                    <a:gd name="T6" fmla="*/ 118 w 375"/>
                    <a:gd name="T7" fmla="*/ 315 h 340"/>
                    <a:gd name="T8" fmla="*/ 146 w 375"/>
                    <a:gd name="T9" fmla="*/ 303 h 340"/>
                    <a:gd name="T10" fmla="*/ 173 w 375"/>
                    <a:gd name="T11" fmla="*/ 287 h 340"/>
                    <a:gd name="T12" fmla="*/ 199 w 375"/>
                    <a:gd name="T13" fmla="*/ 272 h 340"/>
                    <a:gd name="T14" fmla="*/ 225 w 375"/>
                    <a:gd name="T15" fmla="*/ 253 h 340"/>
                    <a:gd name="T16" fmla="*/ 247 w 375"/>
                    <a:gd name="T17" fmla="*/ 234 h 340"/>
                    <a:gd name="T18" fmla="*/ 269 w 375"/>
                    <a:gd name="T19" fmla="*/ 212 h 340"/>
                    <a:gd name="T20" fmla="*/ 290 w 375"/>
                    <a:gd name="T21" fmla="*/ 190 h 340"/>
                    <a:gd name="T22" fmla="*/ 307 w 375"/>
                    <a:gd name="T23" fmla="*/ 166 h 340"/>
                    <a:gd name="T24" fmla="*/ 324 w 375"/>
                    <a:gd name="T25" fmla="*/ 140 h 340"/>
                    <a:gd name="T26" fmla="*/ 339 w 375"/>
                    <a:gd name="T27" fmla="*/ 113 h 340"/>
                    <a:gd name="T28" fmla="*/ 353 w 375"/>
                    <a:gd name="T29" fmla="*/ 86 h 340"/>
                    <a:gd name="T30" fmla="*/ 363 w 375"/>
                    <a:gd name="T31" fmla="*/ 56 h 340"/>
                    <a:gd name="T32" fmla="*/ 374 w 375"/>
                    <a:gd name="T33" fmla="*/ 27 h 340"/>
                    <a:gd name="T34" fmla="*/ 374 w 375"/>
                    <a:gd name="T35" fmla="*/ 14 h 340"/>
                    <a:gd name="T36" fmla="*/ 375 w 375"/>
                    <a:gd name="T37" fmla="*/ 0 h 340"/>
                    <a:gd name="T38" fmla="*/ 367 w 375"/>
                    <a:gd name="T39" fmla="*/ 33 h 340"/>
                    <a:gd name="T40" fmla="*/ 356 w 375"/>
                    <a:gd name="T41" fmla="*/ 65 h 340"/>
                    <a:gd name="T42" fmla="*/ 343 w 375"/>
                    <a:gd name="T43" fmla="*/ 98 h 340"/>
                    <a:gd name="T44" fmla="*/ 327 w 375"/>
                    <a:gd name="T45" fmla="*/ 127 h 340"/>
                    <a:gd name="T46" fmla="*/ 310 w 375"/>
                    <a:gd name="T47" fmla="*/ 156 h 340"/>
                    <a:gd name="T48" fmla="*/ 290 w 375"/>
                    <a:gd name="T49" fmla="*/ 181 h 340"/>
                    <a:gd name="T50" fmla="*/ 267 w 375"/>
                    <a:gd name="T51" fmla="*/ 207 h 340"/>
                    <a:gd name="T52" fmla="*/ 243 w 375"/>
                    <a:gd name="T53" fmla="*/ 231 h 340"/>
                    <a:gd name="T54" fmla="*/ 218 w 375"/>
                    <a:gd name="T55" fmla="*/ 251 h 340"/>
                    <a:gd name="T56" fmla="*/ 192 w 375"/>
                    <a:gd name="T57" fmla="*/ 272 h 340"/>
                    <a:gd name="T58" fmla="*/ 163 w 375"/>
                    <a:gd name="T59" fmla="*/ 289 h 340"/>
                    <a:gd name="T60" fmla="*/ 132 w 375"/>
                    <a:gd name="T61" fmla="*/ 304 h 340"/>
                    <a:gd name="T62" fmla="*/ 101 w 375"/>
                    <a:gd name="T63" fmla="*/ 316 h 340"/>
                    <a:gd name="T64" fmla="*/ 69 w 375"/>
                    <a:gd name="T65" fmla="*/ 327 h 340"/>
                    <a:gd name="T66" fmla="*/ 35 w 375"/>
                    <a:gd name="T67" fmla="*/ 334 h 340"/>
                    <a:gd name="T68" fmla="*/ 0 w 375"/>
                    <a:gd name="T69" fmla="*/ 339 h 340"/>
                    <a:gd name="T70" fmla="*/ 14 w 375"/>
                    <a:gd name="T71" fmla="*/ 340 h 340"/>
                    <a:gd name="T72" fmla="*/ 28 w 375"/>
                    <a:gd name="T73" fmla="*/ 340 h 340"/>
                    <a:gd name="T74" fmla="*/ 28 w 375"/>
                    <a:gd name="T75" fmla="*/ 340 h 3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75"/>
                    <a:gd name="T115" fmla="*/ 0 h 340"/>
                    <a:gd name="T116" fmla="*/ 375 w 375"/>
                    <a:gd name="T117" fmla="*/ 340 h 34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75" h="340">
                      <a:moveTo>
                        <a:pt x="28" y="340"/>
                      </a:moveTo>
                      <a:lnTo>
                        <a:pt x="59" y="334"/>
                      </a:lnTo>
                      <a:lnTo>
                        <a:pt x="89" y="325"/>
                      </a:lnTo>
                      <a:lnTo>
                        <a:pt x="118" y="315"/>
                      </a:lnTo>
                      <a:lnTo>
                        <a:pt x="146" y="303"/>
                      </a:lnTo>
                      <a:lnTo>
                        <a:pt x="173" y="287"/>
                      </a:lnTo>
                      <a:lnTo>
                        <a:pt x="199" y="272"/>
                      </a:lnTo>
                      <a:lnTo>
                        <a:pt x="225" y="253"/>
                      </a:lnTo>
                      <a:lnTo>
                        <a:pt x="247" y="234"/>
                      </a:lnTo>
                      <a:lnTo>
                        <a:pt x="269" y="212"/>
                      </a:lnTo>
                      <a:lnTo>
                        <a:pt x="290" y="190"/>
                      </a:lnTo>
                      <a:lnTo>
                        <a:pt x="307" y="166"/>
                      </a:lnTo>
                      <a:lnTo>
                        <a:pt x="324" y="140"/>
                      </a:lnTo>
                      <a:lnTo>
                        <a:pt x="339" y="113"/>
                      </a:lnTo>
                      <a:lnTo>
                        <a:pt x="353" y="86"/>
                      </a:lnTo>
                      <a:lnTo>
                        <a:pt x="363" y="56"/>
                      </a:lnTo>
                      <a:lnTo>
                        <a:pt x="374" y="27"/>
                      </a:lnTo>
                      <a:lnTo>
                        <a:pt x="374" y="14"/>
                      </a:lnTo>
                      <a:lnTo>
                        <a:pt x="375" y="0"/>
                      </a:lnTo>
                      <a:lnTo>
                        <a:pt x="367" y="33"/>
                      </a:lnTo>
                      <a:lnTo>
                        <a:pt x="356" y="65"/>
                      </a:lnTo>
                      <a:lnTo>
                        <a:pt x="343" y="98"/>
                      </a:lnTo>
                      <a:lnTo>
                        <a:pt x="327" y="127"/>
                      </a:lnTo>
                      <a:lnTo>
                        <a:pt x="310" y="156"/>
                      </a:lnTo>
                      <a:lnTo>
                        <a:pt x="290" y="181"/>
                      </a:lnTo>
                      <a:lnTo>
                        <a:pt x="267" y="207"/>
                      </a:lnTo>
                      <a:lnTo>
                        <a:pt x="243" y="231"/>
                      </a:lnTo>
                      <a:lnTo>
                        <a:pt x="218" y="251"/>
                      </a:lnTo>
                      <a:lnTo>
                        <a:pt x="192" y="272"/>
                      </a:lnTo>
                      <a:lnTo>
                        <a:pt x="163" y="289"/>
                      </a:lnTo>
                      <a:lnTo>
                        <a:pt x="132" y="304"/>
                      </a:lnTo>
                      <a:lnTo>
                        <a:pt x="101" y="316"/>
                      </a:lnTo>
                      <a:lnTo>
                        <a:pt x="69" y="327"/>
                      </a:lnTo>
                      <a:lnTo>
                        <a:pt x="35" y="334"/>
                      </a:lnTo>
                      <a:lnTo>
                        <a:pt x="0" y="339"/>
                      </a:lnTo>
                      <a:lnTo>
                        <a:pt x="14" y="340"/>
                      </a:lnTo>
                      <a:lnTo>
                        <a:pt x="28" y="340"/>
                      </a:lnTo>
                      <a:close/>
                    </a:path>
                  </a:pathLst>
                </a:custGeom>
                <a:solidFill>
                  <a:srgbClr val="505A5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6" name="Freeform 223"/>
                <p:cNvSpPr>
                  <a:spLocks/>
                </p:cNvSpPr>
                <p:nvPr/>
              </p:nvSpPr>
              <p:spPr bwMode="auto">
                <a:xfrm>
                  <a:off x="3709" y="3296"/>
                  <a:ext cx="387" cy="354"/>
                </a:xfrm>
                <a:custGeom>
                  <a:avLst/>
                  <a:gdLst>
                    <a:gd name="T0" fmla="*/ 26 w 387"/>
                    <a:gd name="T1" fmla="*/ 354 h 354"/>
                    <a:gd name="T2" fmla="*/ 59 w 387"/>
                    <a:gd name="T3" fmla="*/ 348 h 354"/>
                    <a:gd name="T4" fmla="*/ 91 w 387"/>
                    <a:gd name="T5" fmla="*/ 341 h 354"/>
                    <a:gd name="T6" fmla="*/ 122 w 387"/>
                    <a:gd name="T7" fmla="*/ 330 h 354"/>
                    <a:gd name="T8" fmla="*/ 151 w 387"/>
                    <a:gd name="T9" fmla="*/ 317 h 354"/>
                    <a:gd name="T10" fmla="*/ 180 w 387"/>
                    <a:gd name="T11" fmla="*/ 303 h 354"/>
                    <a:gd name="T12" fmla="*/ 208 w 387"/>
                    <a:gd name="T13" fmla="*/ 286 h 354"/>
                    <a:gd name="T14" fmla="*/ 233 w 387"/>
                    <a:gd name="T15" fmla="*/ 267 h 354"/>
                    <a:gd name="T16" fmla="*/ 257 w 387"/>
                    <a:gd name="T17" fmla="*/ 247 h 354"/>
                    <a:gd name="T18" fmla="*/ 281 w 387"/>
                    <a:gd name="T19" fmla="*/ 224 h 354"/>
                    <a:gd name="T20" fmla="*/ 302 w 387"/>
                    <a:gd name="T21" fmla="*/ 200 h 354"/>
                    <a:gd name="T22" fmla="*/ 320 w 387"/>
                    <a:gd name="T23" fmla="*/ 175 h 354"/>
                    <a:gd name="T24" fmla="*/ 338 w 387"/>
                    <a:gd name="T25" fmla="*/ 147 h 354"/>
                    <a:gd name="T26" fmla="*/ 353 w 387"/>
                    <a:gd name="T27" fmla="*/ 118 h 354"/>
                    <a:gd name="T28" fmla="*/ 367 w 387"/>
                    <a:gd name="T29" fmla="*/ 89 h 354"/>
                    <a:gd name="T30" fmla="*/ 377 w 387"/>
                    <a:gd name="T31" fmla="*/ 58 h 354"/>
                    <a:gd name="T32" fmla="*/ 386 w 387"/>
                    <a:gd name="T33" fmla="*/ 28 h 354"/>
                    <a:gd name="T34" fmla="*/ 386 w 387"/>
                    <a:gd name="T35" fmla="*/ 17 h 354"/>
                    <a:gd name="T36" fmla="*/ 387 w 387"/>
                    <a:gd name="T37" fmla="*/ 7 h 354"/>
                    <a:gd name="T38" fmla="*/ 387 w 387"/>
                    <a:gd name="T39" fmla="*/ 4 h 354"/>
                    <a:gd name="T40" fmla="*/ 387 w 387"/>
                    <a:gd name="T41" fmla="*/ 0 h 354"/>
                    <a:gd name="T42" fmla="*/ 379 w 387"/>
                    <a:gd name="T43" fmla="*/ 36 h 354"/>
                    <a:gd name="T44" fmla="*/ 368 w 387"/>
                    <a:gd name="T45" fmla="*/ 70 h 354"/>
                    <a:gd name="T46" fmla="*/ 356 w 387"/>
                    <a:gd name="T47" fmla="*/ 103 h 354"/>
                    <a:gd name="T48" fmla="*/ 339 w 387"/>
                    <a:gd name="T49" fmla="*/ 134 h 354"/>
                    <a:gd name="T50" fmla="*/ 322 w 387"/>
                    <a:gd name="T51" fmla="*/ 165 h 354"/>
                    <a:gd name="T52" fmla="*/ 302 w 387"/>
                    <a:gd name="T53" fmla="*/ 192 h 354"/>
                    <a:gd name="T54" fmla="*/ 279 w 387"/>
                    <a:gd name="T55" fmla="*/ 218 h 354"/>
                    <a:gd name="T56" fmla="*/ 254 w 387"/>
                    <a:gd name="T57" fmla="*/ 243 h 354"/>
                    <a:gd name="T58" fmla="*/ 228 w 387"/>
                    <a:gd name="T59" fmla="*/ 265 h 354"/>
                    <a:gd name="T60" fmla="*/ 199 w 387"/>
                    <a:gd name="T61" fmla="*/ 284 h 354"/>
                    <a:gd name="T62" fmla="*/ 170 w 387"/>
                    <a:gd name="T63" fmla="*/ 303 h 354"/>
                    <a:gd name="T64" fmla="*/ 139 w 387"/>
                    <a:gd name="T65" fmla="*/ 318 h 354"/>
                    <a:gd name="T66" fmla="*/ 105 w 387"/>
                    <a:gd name="T67" fmla="*/ 330 h 354"/>
                    <a:gd name="T68" fmla="*/ 71 w 387"/>
                    <a:gd name="T69" fmla="*/ 341 h 354"/>
                    <a:gd name="T70" fmla="*/ 36 w 387"/>
                    <a:gd name="T71" fmla="*/ 348 h 354"/>
                    <a:gd name="T72" fmla="*/ 0 w 387"/>
                    <a:gd name="T73" fmla="*/ 353 h 354"/>
                    <a:gd name="T74" fmla="*/ 12 w 387"/>
                    <a:gd name="T75" fmla="*/ 353 h 354"/>
                    <a:gd name="T76" fmla="*/ 26 w 387"/>
                    <a:gd name="T77" fmla="*/ 354 h 35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87"/>
                    <a:gd name="T118" fmla="*/ 0 h 354"/>
                    <a:gd name="T119" fmla="*/ 387 w 387"/>
                    <a:gd name="T120" fmla="*/ 354 h 35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87" h="354">
                      <a:moveTo>
                        <a:pt x="26" y="354"/>
                      </a:moveTo>
                      <a:lnTo>
                        <a:pt x="59" y="348"/>
                      </a:lnTo>
                      <a:lnTo>
                        <a:pt x="91" y="341"/>
                      </a:lnTo>
                      <a:lnTo>
                        <a:pt x="122" y="330"/>
                      </a:lnTo>
                      <a:lnTo>
                        <a:pt x="151" y="317"/>
                      </a:lnTo>
                      <a:lnTo>
                        <a:pt x="180" y="303"/>
                      </a:lnTo>
                      <a:lnTo>
                        <a:pt x="208" y="286"/>
                      </a:lnTo>
                      <a:lnTo>
                        <a:pt x="233" y="267"/>
                      </a:lnTo>
                      <a:lnTo>
                        <a:pt x="257" y="247"/>
                      </a:lnTo>
                      <a:lnTo>
                        <a:pt x="281" y="224"/>
                      </a:lnTo>
                      <a:lnTo>
                        <a:pt x="302" y="200"/>
                      </a:lnTo>
                      <a:lnTo>
                        <a:pt x="320" y="175"/>
                      </a:lnTo>
                      <a:lnTo>
                        <a:pt x="338" y="147"/>
                      </a:lnTo>
                      <a:lnTo>
                        <a:pt x="353" y="118"/>
                      </a:lnTo>
                      <a:lnTo>
                        <a:pt x="367" y="89"/>
                      </a:lnTo>
                      <a:lnTo>
                        <a:pt x="377" y="58"/>
                      </a:lnTo>
                      <a:lnTo>
                        <a:pt x="386" y="28"/>
                      </a:lnTo>
                      <a:lnTo>
                        <a:pt x="386" y="17"/>
                      </a:lnTo>
                      <a:lnTo>
                        <a:pt x="387" y="7"/>
                      </a:lnTo>
                      <a:lnTo>
                        <a:pt x="387" y="4"/>
                      </a:lnTo>
                      <a:lnTo>
                        <a:pt x="387" y="0"/>
                      </a:lnTo>
                      <a:lnTo>
                        <a:pt x="379" y="36"/>
                      </a:lnTo>
                      <a:lnTo>
                        <a:pt x="368" y="70"/>
                      </a:lnTo>
                      <a:lnTo>
                        <a:pt x="356" y="103"/>
                      </a:lnTo>
                      <a:lnTo>
                        <a:pt x="339" y="134"/>
                      </a:lnTo>
                      <a:lnTo>
                        <a:pt x="322" y="165"/>
                      </a:lnTo>
                      <a:lnTo>
                        <a:pt x="302" y="192"/>
                      </a:lnTo>
                      <a:lnTo>
                        <a:pt x="279" y="218"/>
                      </a:lnTo>
                      <a:lnTo>
                        <a:pt x="254" y="243"/>
                      </a:lnTo>
                      <a:lnTo>
                        <a:pt x="228" y="265"/>
                      </a:lnTo>
                      <a:lnTo>
                        <a:pt x="199" y="284"/>
                      </a:lnTo>
                      <a:lnTo>
                        <a:pt x="170" y="303"/>
                      </a:lnTo>
                      <a:lnTo>
                        <a:pt x="139" y="318"/>
                      </a:lnTo>
                      <a:lnTo>
                        <a:pt x="105" y="330"/>
                      </a:lnTo>
                      <a:lnTo>
                        <a:pt x="71" y="341"/>
                      </a:lnTo>
                      <a:lnTo>
                        <a:pt x="36" y="348"/>
                      </a:lnTo>
                      <a:lnTo>
                        <a:pt x="0" y="353"/>
                      </a:lnTo>
                      <a:lnTo>
                        <a:pt x="12" y="353"/>
                      </a:lnTo>
                      <a:lnTo>
                        <a:pt x="26" y="354"/>
                      </a:lnTo>
                      <a:close/>
                    </a:path>
                  </a:pathLst>
                </a:custGeom>
                <a:solidFill>
                  <a:srgbClr val="515B5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7" name="Freeform 224"/>
                <p:cNvSpPr>
                  <a:spLocks/>
                </p:cNvSpPr>
                <p:nvPr/>
              </p:nvSpPr>
              <p:spPr bwMode="auto">
                <a:xfrm>
                  <a:off x="3696" y="3284"/>
                  <a:ext cx="400" cy="365"/>
                </a:xfrm>
                <a:custGeom>
                  <a:avLst/>
                  <a:gdLst>
                    <a:gd name="T0" fmla="*/ 25 w 400"/>
                    <a:gd name="T1" fmla="*/ 365 h 365"/>
                    <a:gd name="T2" fmla="*/ 60 w 400"/>
                    <a:gd name="T3" fmla="*/ 360 h 365"/>
                    <a:gd name="T4" fmla="*/ 94 w 400"/>
                    <a:gd name="T5" fmla="*/ 353 h 365"/>
                    <a:gd name="T6" fmla="*/ 126 w 400"/>
                    <a:gd name="T7" fmla="*/ 342 h 365"/>
                    <a:gd name="T8" fmla="*/ 157 w 400"/>
                    <a:gd name="T9" fmla="*/ 330 h 365"/>
                    <a:gd name="T10" fmla="*/ 188 w 400"/>
                    <a:gd name="T11" fmla="*/ 315 h 365"/>
                    <a:gd name="T12" fmla="*/ 217 w 400"/>
                    <a:gd name="T13" fmla="*/ 298 h 365"/>
                    <a:gd name="T14" fmla="*/ 243 w 400"/>
                    <a:gd name="T15" fmla="*/ 277 h 365"/>
                    <a:gd name="T16" fmla="*/ 268 w 400"/>
                    <a:gd name="T17" fmla="*/ 257 h 365"/>
                    <a:gd name="T18" fmla="*/ 292 w 400"/>
                    <a:gd name="T19" fmla="*/ 233 h 365"/>
                    <a:gd name="T20" fmla="*/ 315 w 400"/>
                    <a:gd name="T21" fmla="*/ 207 h 365"/>
                    <a:gd name="T22" fmla="*/ 335 w 400"/>
                    <a:gd name="T23" fmla="*/ 182 h 365"/>
                    <a:gd name="T24" fmla="*/ 352 w 400"/>
                    <a:gd name="T25" fmla="*/ 153 h 365"/>
                    <a:gd name="T26" fmla="*/ 368 w 400"/>
                    <a:gd name="T27" fmla="*/ 124 h 365"/>
                    <a:gd name="T28" fmla="*/ 381 w 400"/>
                    <a:gd name="T29" fmla="*/ 91 h 365"/>
                    <a:gd name="T30" fmla="*/ 392 w 400"/>
                    <a:gd name="T31" fmla="*/ 59 h 365"/>
                    <a:gd name="T32" fmla="*/ 400 w 400"/>
                    <a:gd name="T33" fmla="*/ 26 h 365"/>
                    <a:gd name="T34" fmla="*/ 400 w 400"/>
                    <a:gd name="T35" fmla="*/ 23 h 365"/>
                    <a:gd name="T36" fmla="*/ 400 w 400"/>
                    <a:gd name="T37" fmla="*/ 19 h 365"/>
                    <a:gd name="T38" fmla="*/ 399 w 400"/>
                    <a:gd name="T39" fmla="*/ 9 h 365"/>
                    <a:gd name="T40" fmla="*/ 399 w 400"/>
                    <a:gd name="T41" fmla="*/ 0 h 365"/>
                    <a:gd name="T42" fmla="*/ 392 w 400"/>
                    <a:gd name="T43" fmla="*/ 36 h 365"/>
                    <a:gd name="T44" fmla="*/ 383 w 400"/>
                    <a:gd name="T45" fmla="*/ 72 h 365"/>
                    <a:gd name="T46" fmla="*/ 369 w 400"/>
                    <a:gd name="T47" fmla="*/ 106 h 365"/>
                    <a:gd name="T48" fmla="*/ 354 w 400"/>
                    <a:gd name="T49" fmla="*/ 139 h 365"/>
                    <a:gd name="T50" fmla="*/ 335 w 400"/>
                    <a:gd name="T51" fmla="*/ 171 h 365"/>
                    <a:gd name="T52" fmla="*/ 315 w 400"/>
                    <a:gd name="T53" fmla="*/ 200 h 365"/>
                    <a:gd name="T54" fmla="*/ 291 w 400"/>
                    <a:gd name="T55" fmla="*/ 228 h 365"/>
                    <a:gd name="T56" fmla="*/ 267 w 400"/>
                    <a:gd name="T57" fmla="*/ 254 h 365"/>
                    <a:gd name="T58" fmla="*/ 238 w 400"/>
                    <a:gd name="T59" fmla="*/ 276 h 365"/>
                    <a:gd name="T60" fmla="*/ 209 w 400"/>
                    <a:gd name="T61" fmla="*/ 296 h 365"/>
                    <a:gd name="T62" fmla="*/ 178 w 400"/>
                    <a:gd name="T63" fmla="*/ 315 h 365"/>
                    <a:gd name="T64" fmla="*/ 145 w 400"/>
                    <a:gd name="T65" fmla="*/ 330 h 365"/>
                    <a:gd name="T66" fmla="*/ 111 w 400"/>
                    <a:gd name="T67" fmla="*/ 342 h 365"/>
                    <a:gd name="T68" fmla="*/ 75 w 400"/>
                    <a:gd name="T69" fmla="*/ 353 h 365"/>
                    <a:gd name="T70" fmla="*/ 37 w 400"/>
                    <a:gd name="T71" fmla="*/ 360 h 365"/>
                    <a:gd name="T72" fmla="*/ 0 w 400"/>
                    <a:gd name="T73" fmla="*/ 363 h 365"/>
                    <a:gd name="T74" fmla="*/ 13 w 400"/>
                    <a:gd name="T75" fmla="*/ 365 h 365"/>
                    <a:gd name="T76" fmla="*/ 25 w 400"/>
                    <a:gd name="T77" fmla="*/ 365 h 36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00"/>
                    <a:gd name="T118" fmla="*/ 0 h 365"/>
                    <a:gd name="T119" fmla="*/ 400 w 400"/>
                    <a:gd name="T120" fmla="*/ 365 h 36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00" h="365">
                      <a:moveTo>
                        <a:pt x="25" y="365"/>
                      </a:moveTo>
                      <a:lnTo>
                        <a:pt x="60" y="360"/>
                      </a:lnTo>
                      <a:lnTo>
                        <a:pt x="94" y="353"/>
                      </a:lnTo>
                      <a:lnTo>
                        <a:pt x="126" y="342"/>
                      </a:lnTo>
                      <a:lnTo>
                        <a:pt x="157" y="330"/>
                      </a:lnTo>
                      <a:lnTo>
                        <a:pt x="188" y="315"/>
                      </a:lnTo>
                      <a:lnTo>
                        <a:pt x="217" y="298"/>
                      </a:lnTo>
                      <a:lnTo>
                        <a:pt x="243" y="277"/>
                      </a:lnTo>
                      <a:lnTo>
                        <a:pt x="268" y="257"/>
                      </a:lnTo>
                      <a:lnTo>
                        <a:pt x="292" y="233"/>
                      </a:lnTo>
                      <a:lnTo>
                        <a:pt x="315" y="207"/>
                      </a:lnTo>
                      <a:lnTo>
                        <a:pt x="335" y="182"/>
                      </a:lnTo>
                      <a:lnTo>
                        <a:pt x="352" y="153"/>
                      </a:lnTo>
                      <a:lnTo>
                        <a:pt x="368" y="124"/>
                      </a:lnTo>
                      <a:lnTo>
                        <a:pt x="381" y="91"/>
                      </a:lnTo>
                      <a:lnTo>
                        <a:pt x="392" y="59"/>
                      </a:lnTo>
                      <a:lnTo>
                        <a:pt x="400" y="26"/>
                      </a:lnTo>
                      <a:lnTo>
                        <a:pt x="400" y="23"/>
                      </a:lnTo>
                      <a:lnTo>
                        <a:pt x="400" y="19"/>
                      </a:lnTo>
                      <a:lnTo>
                        <a:pt x="399" y="9"/>
                      </a:lnTo>
                      <a:lnTo>
                        <a:pt x="399" y="0"/>
                      </a:lnTo>
                      <a:lnTo>
                        <a:pt x="392" y="36"/>
                      </a:lnTo>
                      <a:lnTo>
                        <a:pt x="383" y="72"/>
                      </a:lnTo>
                      <a:lnTo>
                        <a:pt x="369" y="106"/>
                      </a:lnTo>
                      <a:lnTo>
                        <a:pt x="354" y="139"/>
                      </a:lnTo>
                      <a:lnTo>
                        <a:pt x="335" y="171"/>
                      </a:lnTo>
                      <a:lnTo>
                        <a:pt x="315" y="200"/>
                      </a:lnTo>
                      <a:lnTo>
                        <a:pt x="291" y="228"/>
                      </a:lnTo>
                      <a:lnTo>
                        <a:pt x="267" y="254"/>
                      </a:lnTo>
                      <a:lnTo>
                        <a:pt x="238" y="276"/>
                      </a:lnTo>
                      <a:lnTo>
                        <a:pt x="209" y="296"/>
                      </a:lnTo>
                      <a:lnTo>
                        <a:pt x="178" y="315"/>
                      </a:lnTo>
                      <a:lnTo>
                        <a:pt x="145" y="330"/>
                      </a:lnTo>
                      <a:lnTo>
                        <a:pt x="111" y="342"/>
                      </a:lnTo>
                      <a:lnTo>
                        <a:pt x="75" y="353"/>
                      </a:lnTo>
                      <a:lnTo>
                        <a:pt x="37" y="360"/>
                      </a:lnTo>
                      <a:lnTo>
                        <a:pt x="0" y="363"/>
                      </a:lnTo>
                      <a:lnTo>
                        <a:pt x="13" y="365"/>
                      </a:lnTo>
                      <a:lnTo>
                        <a:pt x="25" y="365"/>
                      </a:lnTo>
                      <a:close/>
                    </a:path>
                  </a:pathLst>
                </a:custGeom>
                <a:solidFill>
                  <a:srgbClr val="525C5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8" name="Freeform 225"/>
                <p:cNvSpPr>
                  <a:spLocks/>
                </p:cNvSpPr>
                <p:nvPr/>
              </p:nvSpPr>
              <p:spPr bwMode="auto">
                <a:xfrm>
                  <a:off x="3684" y="3272"/>
                  <a:ext cx="412" cy="377"/>
                </a:xfrm>
                <a:custGeom>
                  <a:avLst/>
                  <a:gdLst>
                    <a:gd name="T0" fmla="*/ 25 w 412"/>
                    <a:gd name="T1" fmla="*/ 377 h 377"/>
                    <a:gd name="T2" fmla="*/ 61 w 412"/>
                    <a:gd name="T3" fmla="*/ 372 h 377"/>
                    <a:gd name="T4" fmla="*/ 96 w 412"/>
                    <a:gd name="T5" fmla="*/ 365 h 377"/>
                    <a:gd name="T6" fmla="*/ 130 w 412"/>
                    <a:gd name="T7" fmla="*/ 354 h 377"/>
                    <a:gd name="T8" fmla="*/ 164 w 412"/>
                    <a:gd name="T9" fmla="*/ 342 h 377"/>
                    <a:gd name="T10" fmla="*/ 195 w 412"/>
                    <a:gd name="T11" fmla="*/ 327 h 377"/>
                    <a:gd name="T12" fmla="*/ 224 w 412"/>
                    <a:gd name="T13" fmla="*/ 308 h 377"/>
                    <a:gd name="T14" fmla="*/ 253 w 412"/>
                    <a:gd name="T15" fmla="*/ 289 h 377"/>
                    <a:gd name="T16" fmla="*/ 279 w 412"/>
                    <a:gd name="T17" fmla="*/ 267 h 377"/>
                    <a:gd name="T18" fmla="*/ 304 w 412"/>
                    <a:gd name="T19" fmla="*/ 242 h 377"/>
                    <a:gd name="T20" fmla="*/ 327 w 412"/>
                    <a:gd name="T21" fmla="*/ 216 h 377"/>
                    <a:gd name="T22" fmla="*/ 347 w 412"/>
                    <a:gd name="T23" fmla="*/ 189 h 377"/>
                    <a:gd name="T24" fmla="*/ 364 w 412"/>
                    <a:gd name="T25" fmla="*/ 158 h 377"/>
                    <a:gd name="T26" fmla="*/ 381 w 412"/>
                    <a:gd name="T27" fmla="*/ 127 h 377"/>
                    <a:gd name="T28" fmla="*/ 393 w 412"/>
                    <a:gd name="T29" fmla="*/ 94 h 377"/>
                    <a:gd name="T30" fmla="*/ 404 w 412"/>
                    <a:gd name="T31" fmla="*/ 60 h 377"/>
                    <a:gd name="T32" fmla="*/ 412 w 412"/>
                    <a:gd name="T33" fmla="*/ 24 h 377"/>
                    <a:gd name="T34" fmla="*/ 411 w 412"/>
                    <a:gd name="T35" fmla="*/ 12 h 377"/>
                    <a:gd name="T36" fmla="*/ 411 w 412"/>
                    <a:gd name="T37" fmla="*/ 0 h 377"/>
                    <a:gd name="T38" fmla="*/ 407 w 412"/>
                    <a:gd name="T39" fmla="*/ 19 h 377"/>
                    <a:gd name="T40" fmla="*/ 404 w 412"/>
                    <a:gd name="T41" fmla="*/ 38 h 377"/>
                    <a:gd name="T42" fmla="*/ 400 w 412"/>
                    <a:gd name="T43" fmla="*/ 57 h 377"/>
                    <a:gd name="T44" fmla="*/ 395 w 412"/>
                    <a:gd name="T45" fmla="*/ 76 h 377"/>
                    <a:gd name="T46" fmla="*/ 388 w 412"/>
                    <a:gd name="T47" fmla="*/ 94 h 377"/>
                    <a:gd name="T48" fmla="*/ 381 w 412"/>
                    <a:gd name="T49" fmla="*/ 112 h 377"/>
                    <a:gd name="T50" fmla="*/ 375 w 412"/>
                    <a:gd name="T51" fmla="*/ 129 h 377"/>
                    <a:gd name="T52" fmla="*/ 366 w 412"/>
                    <a:gd name="T53" fmla="*/ 146 h 377"/>
                    <a:gd name="T54" fmla="*/ 347 w 412"/>
                    <a:gd name="T55" fmla="*/ 178 h 377"/>
                    <a:gd name="T56" fmla="*/ 327 w 412"/>
                    <a:gd name="T57" fmla="*/ 209 h 377"/>
                    <a:gd name="T58" fmla="*/ 303 w 412"/>
                    <a:gd name="T59" fmla="*/ 236 h 377"/>
                    <a:gd name="T60" fmla="*/ 277 w 412"/>
                    <a:gd name="T61" fmla="*/ 264 h 377"/>
                    <a:gd name="T62" fmla="*/ 248 w 412"/>
                    <a:gd name="T63" fmla="*/ 286 h 377"/>
                    <a:gd name="T64" fmla="*/ 217 w 412"/>
                    <a:gd name="T65" fmla="*/ 308 h 377"/>
                    <a:gd name="T66" fmla="*/ 185 w 412"/>
                    <a:gd name="T67" fmla="*/ 327 h 377"/>
                    <a:gd name="T68" fmla="*/ 150 w 412"/>
                    <a:gd name="T69" fmla="*/ 342 h 377"/>
                    <a:gd name="T70" fmla="*/ 133 w 412"/>
                    <a:gd name="T71" fmla="*/ 349 h 377"/>
                    <a:gd name="T72" fmla="*/ 114 w 412"/>
                    <a:gd name="T73" fmla="*/ 354 h 377"/>
                    <a:gd name="T74" fmla="*/ 97 w 412"/>
                    <a:gd name="T75" fmla="*/ 360 h 377"/>
                    <a:gd name="T76" fmla="*/ 78 w 412"/>
                    <a:gd name="T77" fmla="*/ 365 h 377"/>
                    <a:gd name="T78" fmla="*/ 60 w 412"/>
                    <a:gd name="T79" fmla="*/ 368 h 377"/>
                    <a:gd name="T80" fmla="*/ 39 w 412"/>
                    <a:gd name="T81" fmla="*/ 370 h 377"/>
                    <a:gd name="T82" fmla="*/ 20 w 412"/>
                    <a:gd name="T83" fmla="*/ 372 h 377"/>
                    <a:gd name="T84" fmla="*/ 0 w 412"/>
                    <a:gd name="T85" fmla="*/ 372 h 377"/>
                    <a:gd name="T86" fmla="*/ 12 w 412"/>
                    <a:gd name="T87" fmla="*/ 375 h 377"/>
                    <a:gd name="T88" fmla="*/ 25 w 412"/>
                    <a:gd name="T89" fmla="*/ 377 h 3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12"/>
                    <a:gd name="T136" fmla="*/ 0 h 377"/>
                    <a:gd name="T137" fmla="*/ 412 w 412"/>
                    <a:gd name="T138" fmla="*/ 377 h 3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12" h="377">
                      <a:moveTo>
                        <a:pt x="25" y="377"/>
                      </a:moveTo>
                      <a:lnTo>
                        <a:pt x="61" y="372"/>
                      </a:lnTo>
                      <a:lnTo>
                        <a:pt x="96" y="365"/>
                      </a:lnTo>
                      <a:lnTo>
                        <a:pt x="130" y="354"/>
                      </a:lnTo>
                      <a:lnTo>
                        <a:pt x="164" y="342"/>
                      </a:lnTo>
                      <a:lnTo>
                        <a:pt x="195" y="327"/>
                      </a:lnTo>
                      <a:lnTo>
                        <a:pt x="224" y="308"/>
                      </a:lnTo>
                      <a:lnTo>
                        <a:pt x="253" y="289"/>
                      </a:lnTo>
                      <a:lnTo>
                        <a:pt x="279" y="267"/>
                      </a:lnTo>
                      <a:lnTo>
                        <a:pt x="304" y="242"/>
                      </a:lnTo>
                      <a:lnTo>
                        <a:pt x="327" y="216"/>
                      </a:lnTo>
                      <a:lnTo>
                        <a:pt x="347" y="189"/>
                      </a:lnTo>
                      <a:lnTo>
                        <a:pt x="364" y="158"/>
                      </a:lnTo>
                      <a:lnTo>
                        <a:pt x="381" y="127"/>
                      </a:lnTo>
                      <a:lnTo>
                        <a:pt x="393" y="94"/>
                      </a:lnTo>
                      <a:lnTo>
                        <a:pt x="404" y="60"/>
                      </a:lnTo>
                      <a:lnTo>
                        <a:pt x="412" y="24"/>
                      </a:lnTo>
                      <a:lnTo>
                        <a:pt x="411" y="12"/>
                      </a:lnTo>
                      <a:lnTo>
                        <a:pt x="411" y="0"/>
                      </a:lnTo>
                      <a:lnTo>
                        <a:pt x="407" y="19"/>
                      </a:lnTo>
                      <a:lnTo>
                        <a:pt x="404" y="38"/>
                      </a:lnTo>
                      <a:lnTo>
                        <a:pt x="400" y="57"/>
                      </a:lnTo>
                      <a:lnTo>
                        <a:pt x="395" y="76"/>
                      </a:lnTo>
                      <a:lnTo>
                        <a:pt x="388" y="94"/>
                      </a:lnTo>
                      <a:lnTo>
                        <a:pt x="381" y="112"/>
                      </a:lnTo>
                      <a:lnTo>
                        <a:pt x="375" y="129"/>
                      </a:lnTo>
                      <a:lnTo>
                        <a:pt x="366" y="146"/>
                      </a:lnTo>
                      <a:lnTo>
                        <a:pt x="347" y="178"/>
                      </a:lnTo>
                      <a:lnTo>
                        <a:pt x="327" y="209"/>
                      </a:lnTo>
                      <a:lnTo>
                        <a:pt x="303" y="236"/>
                      </a:lnTo>
                      <a:lnTo>
                        <a:pt x="277" y="264"/>
                      </a:lnTo>
                      <a:lnTo>
                        <a:pt x="248" y="286"/>
                      </a:lnTo>
                      <a:lnTo>
                        <a:pt x="217" y="308"/>
                      </a:lnTo>
                      <a:lnTo>
                        <a:pt x="185" y="327"/>
                      </a:lnTo>
                      <a:lnTo>
                        <a:pt x="150" y="342"/>
                      </a:lnTo>
                      <a:lnTo>
                        <a:pt x="133" y="349"/>
                      </a:lnTo>
                      <a:lnTo>
                        <a:pt x="114" y="354"/>
                      </a:lnTo>
                      <a:lnTo>
                        <a:pt x="97" y="360"/>
                      </a:lnTo>
                      <a:lnTo>
                        <a:pt x="78" y="365"/>
                      </a:lnTo>
                      <a:lnTo>
                        <a:pt x="60" y="368"/>
                      </a:lnTo>
                      <a:lnTo>
                        <a:pt x="39" y="370"/>
                      </a:lnTo>
                      <a:lnTo>
                        <a:pt x="20" y="372"/>
                      </a:lnTo>
                      <a:lnTo>
                        <a:pt x="0" y="372"/>
                      </a:lnTo>
                      <a:lnTo>
                        <a:pt x="12" y="375"/>
                      </a:lnTo>
                      <a:lnTo>
                        <a:pt x="25" y="377"/>
                      </a:lnTo>
                      <a:close/>
                    </a:path>
                  </a:pathLst>
                </a:custGeom>
                <a:solidFill>
                  <a:srgbClr val="535C5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59" name="Freeform 226"/>
                <p:cNvSpPr>
                  <a:spLocks/>
                </p:cNvSpPr>
                <p:nvPr/>
              </p:nvSpPr>
              <p:spPr bwMode="auto">
                <a:xfrm>
                  <a:off x="3673" y="3260"/>
                  <a:ext cx="422" cy="387"/>
                </a:xfrm>
                <a:custGeom>
                  <a:avLst/>
                  <a:gdLst>
                    <a:gd name="T0" fmla="*/ 23 w 422"/>
                    <a:gd name="T1" fmla="*/ 387 h 387"/>
                    <a:gd name="T2" fmla="*/ 60 w 422"/>
                    <a:gd name="T3" fmla="*/ 384 h 387"/>
                    <a:gd name="T4" fmla="*/ 98 w 422"/>
                    <a:gd name="T5" fmla="*/ 377 h 387"/>
                    <a:gd name="T6" fmla="*/ 134 w 422"/>
                    <a:gd name="T7" fmla="*/ 366 h 387"/>
                    <a:gd name="T8" fmla="*/ 168 w 422"/>
                    <a:gd name="T9" fmla="*/ 354 h 387"/>
                    <a:gd name="T10" fmla="*/ 201 w 422"/>
                    <a:gd name="T11" fmla="*/ 339 h 387"/>
                    <a:gd name="T12" fmla="*/ 232 w 422"/>
                    <a:gd name="T13" fmla="*/ 320 h 387"/>
                    <a:gd name="T14" fmla="*/ 261 w 422"/>
                    <a:gd name="T15" fmla="*/ 300 h 387"/>
                    <a:gd name="T16" fmla="*/ 290 w 422"/>
                    <a:gd name="T17" fmla="*/ 278 h 387"/>
                    <a:gd name="T18" fmla="*/ 314 w 422"/>
                    <a:gd name="T19" fmla="*/ 252 h 387"/>
                    <a:gd name="T20" fmla="*/ 338 w 422"/>
                    <a:gd name="T21" fmla="*/ 224 h 387"/>
                    <a:gd name="T22" fmla="*/ 358 w 422"/>
                    <a:gd name="T23" fmla="*/ 195 h 387"/>
                    <a:gd name="T24" fmla="*/ 377 w 422"/>
                    <a:gd name="T25" fmla="*/ 163 h 387"/>
                    <a:gd name="T26" fmla="*/ 392 w 422"/>
                    <a:gd name="T27" fmla="*/ 130 h 387"/>
                    <a:gd name="T28" fmla="*/ 406 w 422"/>
                    <a:gd name="T29" fmla="*/ 96 h 387"/>
                    <a:gd name="T30" fmla="*/ 415 w 422"/>
                    <a:gd name="T31" fmla="*/ 60 h 387"/>
                    <a:gd name="T32" fmla="*/ 422 w 422"/>
                    <a:gd name="T33" fmla="*/ 24 h 387"/>
                    <a:gd name="T34" fmla="*/ 422 w 422"/>
                    <a:gd name="T35" fmla="*/ 12 h 387"/>
                    <a:gd name="T36" fmla="*/ 420 w 422"/>
                    <a:gd name="T37" fmla="*/ 0 h 387"/>
                    <a:gd name="T38" fmla="*/ 418 w 422"/>
                    <a:gd name="T39" fmla="*/ 21 h 387"/>
                    <a:gd name="T40" fmla="*/ 415 w 422"/>
                    <a:gd name="T41" fmla="*/ 40 h 387"/>
                    <a:gd name="T42" fmla="*/ 411 w 422"/>
                    <a:gd name="T43" fmla="*/ 59 h 387"/>
                    <a:gd name="T44" fmla="*/ 406 w 422"/>
                    <a:gd name="T45" fmla="*/ 77 h 387"/>
                    <a:gd name="T46" fmla="*/ 401 w 422"/>
                    <a:gd name="T47" fmla="*/ 96 h 387"/>
                    <a:gd name="T48" fmla="*/ 394 w 422"/>
                    <a:gd name="T49" fmla="*/ 115 h 387"/>
                    <a:gd name="T50" fmla="*/ 387 w 422"/>
                    <a:gd name="T51" fmla="*/ 132 h 387"/>
                    <a:gd name="T52" fmla="*/ 379 w 422"/>
                    <a:gd name="T53" fmla="*/ 151 h 387"/>
                    <a:gd name="T54" fmla="*/ 370 w 422"/>
                    <a:gd name="T55" fmla="*/ 166 h 387"/>
                    <a:gd name="T56" fmla="*/ 360 w 422"/>
                    <a:gd name="T57" fmla="*/ 183 h 387"/>
                    <a:gd name="T58" fmla="*/ 350 w 422"/>
                    <a:gd name="T59" fmla="*/ 199 h 387"/>
                    <a:gd name="T60" fmla="*/ 339 w 422"/>
                    <a:gd name="T61" fmla="*/ 216 h 387"/>
                    <a:gd name="T62" fmla="*/ 327 w 422"/>
                    <a:gd name="T63" fmla="*/ 230 h 387"/>
                    <a:gd name="T64" fmla="*/ 315 w 422"/>
                    <a:gd name="T65" fmla="*/ 245 h 387"/>
                    <a:gd name="T66" fmla="*/ 302 w 422"/>
                    <a:gd name="T67" fmla="*/ 259 h 387"/>
                    <a:gd name="T68" fmla="*/ 288 w 422"/>
                    <a:gd name="T69" fmla="*/ 271 h 387"/>
                    <a:gd name="T70" fmla="*/ 274 w 422"/>
                    <a:gd name="T71" fmla="*/ 284 h 387"/>
                    <a:gd name="T72" fmla="*/ 259 w 422"/>
                    <a:gd name="T73" fmla="*/ 296 h 387"/>
                    <a:gd name="T74" fmla="*/ 244 w 422"/>
                    <a:gd name="T75" fmla="*/ 307 h 387"/>
                    <a:gd name="T76" fmla="*/ 228 w 422"/>
                    <a:gd name="T77" fmla="*/ 317 h 387"/>
                    <a:gd name="T78" fmla="*/ 211 w 422"/>
                    <a:gd name="T79" fmla="*/ 327 h 387"/>
                    <a:gd name="T80" fmla="*/ 196 w 422"/>
                    <a:gd name="T81" fmla="*/ 337 h 387"/>
                    <a:gd name="T82" fmla="*/ 178 w 422"/>
                    <a:gd name="T83" fmla="*/ 344 h 387"/>
                    <a:gd name="T84" fmla="*/ 160 w 422"/>
                    <a:gd name="T85" fmla="*/ 353 h 387"/>
                    <a:gd name="T86" fmla="*/ 143 w 422"/>
                    <a:gd name="T87" fmla="*/ 360 h 387"/>
                    <a:gd name="T88" fmla="*/ 124 w 422"/>
                    <a:gd name="T89" fmla="*/ 365 h 387"/>
                    <a:gd name="T90" fmla="*/ 105 w 422"/>
                    <a:gd name="T91" fmla="*/ 370 h 387"/>
                    <a:gd name="T92" fmla="*/ 86 w 422"/>
                    <a:gd name="T93" fmla="*/ 375 h 387"/>
                    <a:gd name="T94" fmla="*/ 65 w 422"/>
                    <a:gd name="T95" fmla="*/ 378 h 387"/>
                    <a:gd name="T96" fmla="*/ 47 w 422"/>
                    <a:gd name="T97" fmla="*/ 380 h 387"/>
                    <a:gd name="T98" fmla="*/ 26 w 422"/>
                    <a:gd name="T99" fmla="*/ 382 h 387"/>
                    <a:gd name="T100" fmla="*/ 6 w 422"/>
                    <a:gd name="T101" fmla="*/ 382 h 387"/>
                    <a:gd name="T102" fmla="*/ 2 w 422"/>
                    <a:gd name="T103" fmla="*/ 382 h 387"/>
                    <a:gd name="T104" fmla="*/ 0 w 422"/>
                    <a:gd name="T105" fmla="*/ 382 h 387"/>
                    <a:gd name="T106" fmla="*/ 11 w 422"/>
                    <a:gd name="T107" fmla="*/ 384 h 387"/>
                    <a:gd name="T108" fmla="*/ 23 w 422"/>
                    <a:gd name="T109" fmla="*/ 387 h 38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422"/>
                    <a:gd name="T166" fmla="*/ 0 h 387"/>
                    <a:gd name="T167" fmla="*/ 422 w 422"/>
                    <a:gd name="T168" fmla="*/ 387 h 387"/>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422" h="387">
                      <a:moveTo>
                        <a:pt x="23" y="387"/>
                      </a:moveTo>
                      <a:lnTo>
                        <a:pt x="60" y="384"/>
                      </a:lnTo>
                      <a:lnTo>
                        <a:pt x="98" y="377"/>
                      </a:lnTo>
                      <a:lnTo>
                        <a:pt x="134" y="366"/>
                      </a:lnTo>
                      <a:lnTo>
                        <a:pt x="168" y="354"/>
                      </a:lnTo>
                      <a:lnTo>
                        <a:pt x="201" y="339"/>
                      </a:lnTo>
                      <a:lnTo>
                        <a:pt x="232" y="320"/>
                      </a:lnTo>
                      <a:lnTo>
                        <a:pt x="261" y="300"/>
                      </a:lnTo>
                      <a:lnTo>
                        <a:pt x="290" y="278"/>
                      </a:lnTo>
                      <a:lnTo>
                        <a:pt x="314" y="252"/>
                      </a:lnTo>
                      <a:lnTo>
                        <a:pt x="338" y="224"/>
                      </a:lnTo>
                      <a:lnTo>
                        <a:pt x="358" y="195"/>
                      </a:lnTo>
                      <a:lnTo>
                        <a:pt x="377" y="163"/>
                      </a:lnTo>
                      <a:lnTo>
                        <a:pt x="392" y="130"/>
                      </a:lnTo>
                      <a:lnTo>
                        <a:pt x="406" y="96"/>
                      </a:lnTo>
                      <a:lnTo>
                        <a:pt x="415" y="60"/>
                      </a:lnTo>
                      <a:lnTo>
                        <a:pt x="422" y="24"/>
                      </a:lnTo>
                      <a:lnTo>
                        <a:pt x="422" y="12"/>
                      </a:lnTo>
                      <a:lnTo>
                        <a:pt x="420" y="0"/>
                      </a:lnTo>
                      <a:lnTo>
                        <a:pt x="418" y="21"/>
                      </a:lnTo>
                      <a:lnTo>
                        <a:pt x="415" y="40"/>
                      </a:lnTo>
                      <a:lnTo>
                        <a:pt x="411" y="59"/>
                      </a:lnTo>
                      <a:lnTo>
                        <a:pt x="406" y="77"/>
                      </a:lnTo>
                      <a:lnTo>
                        <a:pt x="401" y="96"/>
                      </a:lnTo>
                      <a:lnTo>
                        <a:pt x="394" y="115"/>
                      </a:lnTo>
                      <a:lnTo>
                        <a:pt x="387" y="132"/>
                      </a:lnTo>
                      <a:lnTo>
                        <a:pt x="379" y="151"/>
                      </a:lnTo>
                      <a:lnTo>
                        <a:pt x="370" y="166"/>
                      </a:lnTo>
                      <a:lnTo>
                        <a:pt x="360" y="183"/>
                      </a:lnTo>
                      <a:lnTo>
                        <a:pt x="350" y="199"/>
                      </a:lnTo>
                      <a:lnTo>
                        <a:pt x="339" y="216"/>
                      </a:lnTo>
                      <a:lnTo>
                        <a:pt x="327" y="230"/>
                      </a:lnTo>
                      <a:lnTo>
                        <a:pt x="315" y="245"/>
                      </a:lnTo>
                      <a:lnTo>
                        <a:pt x="302" y="259"/>
                      </a:lnTo>
                      <a:lnTo>
                        <a:pt x="288" y="271"/>
                      </a:lnTo>
                      <a:lnTo>
                        <a:pt x="274" y="284"/>
                      </a:lnTo>
                      <a:lnTo>
                        <a:pt x="259" y="296"/>
                      </a:lnTo>
                      <a:lnTo>
                        <a:pt x="244" y="307"/>
                      </a:lnTo>
                      <a:lnTo>
                        <a:pt x="228" y="317"/>
                      </a:lnTo>
                      <a:lnTo>
                        <a:pt x="211" y="327"/>
                      </a:lnTo>
                      <a:lnTo>
                        <a:pt x="196" y="337"/>
                      </a:lnTo>
                      <a:lnTo>
                        <a:pt x="178" y="344"/>
                      </a:lnTo>
                      <a:lnTo>
                        <a:pt x="160" y="353"/>
                      </a:lnTo>
                      <a:lnTo>
                        <a:pt x="143" y="360"/>
                      </a:lnTo>
                      <a:lnTo>
                        <a:pt x="124" y="365"/>
                      </a:lnTo>
                      <a:lnTo>
                        <a:pt x="105" y="370"/>
                      </a:lnTo>
                      <a:lnTo>
                        <a:pt x="86" y="375"/>
                      </a:lnTo>
                      <a:lnTo>
                        <a:pt x="65" y="378"/>
                      </a:lnTo>
                      <a:lnTo>
                        <a:pt x="47" y="380"/>
                      </a:lnTo>
                      <a:lnTo>
                        <a:pt x="26" y="382"/>
                      </a:lnTo>
                      <a:lnTo>
                        <a:pt x="6" y="382"/>
                      </a:lnTo>
                      <a:lnTo>
                        <a:pt x="2" y="382"/>
                      </a:lnTo>
                      <a:lnTo>
                        <a:pt x="0" y="382"/>
                      </a:lnTo>
                      <a:lnTo>
                        <a:pt x="11" y="384"/>
                      </a:lnTo>
                      <a:lnTo>
                        <a:pt x="23" y="387"/>
                      </a:lnTo>
                      <a:close/>
                    </a:path>
                  </a:pathLst>
                </a:custGeom>
                <a:solidFill>
                  <a:srgbClr val="545D5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0" name="Freeform 227"/>
                <p:cNvSpPr>
                  <a:spLocks/>
                </p:cNvSpPr>
                <p:nvPr/>
              </p:nvSpPr>
              <p:spPr bwMode="auto">
                <a:xfrm>
                  <a:off x="3661" y="3248"/>
                  <a:ext cx="434" cy="396"/>
                </a:xfrm>
                <a:custGeom>
                  <a:avLst/>
                  <a:gdLst>
                    <a:gd name="T0" fmla="*/ 23 w 434"/>
                    <a:gd name="T1" fmla="*/ 396 h 396"/>
                    <a:gd name="T2" fmla="*/ 43 w 434"/>
                    <a:gd name="T3" fmla="*/ 396 h 396"/>
                    <a:gd name="T4" fmla="*/ 62 w 434"/>
                    <a:gd name="T5" fmla="*/ 394 h 396"/>
                    <a:gd name="T6" fmla="*/ 83 w 434"/>
                    <a:gd name="T7" fmla="*/ 392 h 396"/>
                    <a:gd name="T8" fmla="*/ 101 w 434"/>
                    <a:gd name="T9" fmla="*/ 389 h 396"/>
                    <a:gd name="T10" fmla="*/ 120 w 434"/>
                    <a:gd name="T11" fmla="*/ 384 h 396"/>
                    <a:gd name="T12" fmla="*/ 137 w 434"/>
                    <a:gd name="T13" fmla="*/ 378 h 396"/>
                    <a:gd name="T14" fmla="*/ 156 w 434"/>
                    <a:gd name="T15" fmla="*/ 373 h 396"/>
                    <a:gd name="T16" fmla="*/ 173 w 434"/>
                    <a:gd name="T17" fmla="*/ 366 h 396"/>
                    <a:gd name="T18" fmla="*/ 208 w 434"/>
                    <a:gd name="T19" fmla="*/ 351 h 396"/>
                    <a:gd name="T20" fmla="*/ 240 w 434"/>
                    <a:gd name="T21" fmla="*/ 332 h 396"/>
                    <a:gd name="T22" fmla="*/ 271 w 434"/>
                    <a:gd name="T23" fmla="*/ 310 h 396"/>
                    <a:gd name="T24" fmla="*/ 300 w 434"/>
                    <a:gd name="T25" fmla="*/ 288 h 396"/>
                    <a:gd name="T26" fmla="*/ 326 w 434"/>
                    <a:gd name="T27" fmla="*/ 260 h 396"/>
                    <a:gd name="T28" fmla="*/ 350 w 434"/>
                    <a:gd name="T29" fmla="*/ 233 h 396"/>
                    <a:gd name="T30" fmla="*/ 370 w 434"/>
                    <a:gd name="T31" fmla="*/ 202 h 396"/>
                    <a:gd name="T32" fmla="*/ 389 w 434"/>
                    <a:gd name="T33" fmla="*/ 170 h 396"/>
                    <a:gd name="T34" fmla="*/ 398 w 434"/>
                    <a:gd name="T35" fmla="*/ 153 h 396"/>
                    <a:gd name="T36" fmla="*/ 404 w 434"/>
                    <a:gd name="T37" fmla="*/ 136 h 396"/>
                    <a:gd name="T38" fmla="*/ 411 w 434"/>
                    <a:gd name="T39" fmla="*/ 118 h 396"/>
                    <a:gd name="T40" fmla="*/ 418 w 434"/>
                    <a:gd name="T41" fmla="*/ 100 h 396"/>
                    <a:gd name="T42" fmla="*/ 423 w 434"/>
                    <a:gd name="T43" fmla="*/ 81 h 396"/>
                    <a:gd name="T44" fmla="*/ 427 w 434"/>
                    <a:gd name="T45" fmla="*/ 62 h 396"/>
                    <a:gd name="T46" fmla="*/ 430 w 434"/>
                    <a:gd name="T47" fmla="*/ 43 h 396"/>
                    <a:gd name="T48" fmla="*/ 434 w 434"/>
                    <a:gd name="T49" fmla="*/ 24 h 396"/>
                    <a:gd name="T50" fmla="*/ 432 w 434"/>
                    <a:gd name="T51" fmla="*/ 12 h 396"/>
                    <a:gd name="T52" fmla="*/ 430 w 434"/>
                    <a:gd name="T53" fmla="*/ 0 h 396"/>
                    <a:gd name="T54" fmla="*/ 428 w 434"/>
                    <a:gd name="T55" fmla="*/ 21 h 396"/>
                    <a:gd name="T56" fmla="*/ 427 w 434"/>
                    <a:gd name="T57" fmla="*/ 41 h 396"/>
                    <a:gd name="T58" fmla="*/ 423 w 434"/>
                    <a:gd name="T59" fmla="*/ 60 h 396"/>
                    <a:gd name="T60" fmla="*/ 418 w 434"/>
                    <a:gd name="T61" fmla="*/ 81 h 396"/>
                    <a:gd name="T62" fmla="*/ 413 w 434"/>
                    <a:gd name="T63" fmla="*/ 100 h 396"/>
                    <a:gd name="T64" fmla="*/ 406 w 434"/>
                    <a:gd name="T65" fmla="*/ 118 h 396"/>
                    <a:gd name="T66" fmla="*/ 399 w 434"/>
                    <a:gd name="T67" fmla="*/ 136 h 396"/>
                    <a:gd name="T68" fmla="*/ 392 w 434"/>
                    <a:gd name="T69" fmla="*/ 154 h 396"/>
                    <a:gd name="T70" fmla="*/ 384 w 434"/>
                    <a:gd name="T71" fmla="*/ 171 h 396"/>
                    <a:gd name="T72" fmla="*/ 374 w 434"/>
                    <a:gd name="T73" fmla="*/ 189 h 396"/>
                    <a:gd name="T74" fmla="*/ 363 w 434"/>
                    <a:gd name="T75" fmla="*/ 204 h 396"/>
                    <a:gd name="T76" fmla="*/ 353 w 434"/>
                    <a:gd name="T77" fmla="*/ 221 h 396"/>
                    <a:gd name="T78" fmla="*/ 341 w 434"/>
                    <a:gd name="T79" fmla="*/ 236 h 396"/>
                    <a:gd name="T80" fmla="*/ 329 w 434"/>
                    <a:gd name="T81" fmla="*/ 250 h 396"/>
                    <a:gd name="T82" fmla="*/ 315 w 434"/>
                    <a:gd name="T83" fmla="*/ 264 h 396"/>
                    <a:gd name="T84" fmla="*/ 302 w 434"/>
                    <a:gd name="T85" fmla="*/ 278 h 396"/>
                    <a:gd name="T86" fmla="*/ 288 w 434"/>
                    <a:gd name="T87" fmla="*/ 291 h 396"/>
                    <a:gd name="T88" fmla="*/ 273 w 434"/>
                    <a:gd name="T89" fmla="*/ 303 h 396"/>
                    <a:gd name="T90" fmla="*/ 257 w 434"/>
                    <a:gd name="T91" fmla="*/ 315 h 396"/>
                    <a:gd name="T92" fmla="*/ 242 w 434"/>
                    <a:gd name="T93" fmla="*/ 325 h 396"/>
                    <a:gd name="T94" fmla="*/ 226 w 434"/>
                    <a:gd name="T95" fmla="*/ 336 h 396"/>
                    <a:gd name="T96" fmla="*/ 209 w 434"/>
                    <a:gd name="T97" fmla="*/ 344 h 396"/>
                    <a:gd name="T98" fmla="*/ 192 w 434"/>
                    <a:gd name="T99" fmla="*/ 353 h 396"/>
                    <a:gd name="T100" fmla="*/ 173 w 434"/>
                    <a:gd name="T101" fmla="*/ 361 h 396"/>
                    <a:gd name="T102" fmla="*/ 155 w 434"/>
                    <a:gd name="T103" fmla="*/ 368 h 396"/>
                    <a:gd name="T104" fmla="*/ 137 w 434"/>
                    <a:gd name="T105" fmla="*/ 375 h 396"/>
                    <a:gd name="T106" fmla="*/ 117 w 434"/>
                    <a:gd name="T107" fmla="*/ 380 h 396"/>
                    <a:gd name="T108" fmla="*/ 98 w 434"/>
                    <a:gd name="T109" fmla="*/ 384 h 396"/>
                    <a:gd name="T110" fmla="*/ 79 w 434"/>
                    <a:gd name="T111" fmla="*/ 387 h 396"/>
                    <a:gd name="T112" fmla="*/ 59 w 434"/>
                    <a:gd name="T113" fmla="*/ 390 h 396"/>
                    <a:gd name="T114" fmla="*/ 38 w 434"/>
                    <a:gd name="T115" fmla="*/ 390 h 396"/>
                    <a:gd name="T116" fmla="*/ 18 w 434"/>
                    <a:gd name="T117" fmla="*/ 392 h 396"/>
                    <a:gd name="T118" fmla="*/ 9 w 434"/>
                    <a:gd name="T119" fmla="*/ 392 h 396"/>
                    <a:gd name="T120" fmla="*/ 0 w 434"/>
                    <a:gd name="T121" fmla="*/ 392 h 396"/>
                    <a:gd name="T122" fmla="*/ 12 w 434"/>
                    <a:gd name="T123" fmla="*/ 394 h 396"/>
                    <a:gd name="T124" fmla="*/ 23 w 434"/>
                    <a:gd name="T125" fmla="*/ 396 h 3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34"/>
                    <a:gd name="T190" fmla="*/ 0 h 396"/>
                    <a:gd name="T191" fmla="*/ 434 w 434"/>
                    <a:gd name="T192" fmla="*/ 396 h 39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34" h="396">
                      <a:moveTo>
                        <a:pt x="23" y="396"/>
                      </a:moveTo>
                      <a:lnTo>
                        <a:pt x="43" y="396"/>
                      </a:lnTo>
                      <a:lnTo>
                        <a:pt x="62" y="394"/>
                      </a:lnTo>
                      <a:lnTo>
                        <a:pt x="83" y="392"/>
                      </a:lnTo>
                      <a:lnTo>
                        <a:pt x="101" y="389"/>
                      </a:lnTo>
                      <a:lnTo>
                        <a:pt x="120" y="384"/>
                      </a:lnTo>
                      <a:lnTo>
                        <a:pt x="137" y="378"/>
                      </a:lnTo>
                      <a:lnTo>
                        <a:pt x="156" y="373"/>
                      </a:lnTo>
                      <a:lnTo>
                        <a:pt x="173" y="366"/>
                      </a:lnTo>
                      <a:lnTo>
                        <a:pt x="208" y="351"/>
                      </a:lnTo>
                      <a:lnTo>
                        <a:pt x="240" y="332"/>
                      </a:lnTo>
                      <a:lnTo>
                        <a:pt x="271" y="310"/>
                      </a:lnTo>
                      <a:lnTo>
                        <a:pt x="300" y="288"/>
                      </a:lnTo>
                      <a:lnTo>
                        <a:pt x="326" y="260"/>
                      </a:lnTo>
                      <a:lnTo>
                        <a:pt x="350" y="233"/>
                      </a:lnTo>
                      <a:lnTo>
                        <a:pt x="370" y="202"/>
                      </a:lnTo>
                      <a:lnTo>
                        <a:pt x="389" y="170"/>
                      </a:lnTo>
                      <a:lnTo>
                        <a:pt x="398" y="153"/>
                      </a:lnTo>
                      <a:lnTo>
                        <a:pt x="404" y="136"/>
                      </a:lnTo>
                      <a:lnTo>
                        <a:pt x="411" y="118"/>
                      </a:lnTo>
                      <a:lnTo>
                        <a:pt x="418" y="100"/>
                      </a:lnTo>
                      <a:lnTo>
                        <a:pt x="423" y="81"/>
                      </a:lnTo>
                      <a:lnTo>
                        <a:pt x="427" y="62"/>
                      </a:lnTo>
                      <a:lnTo>
                        <a:pt x="430" y="43"/>
                      </a:lnTo>
                      <a:lnTo>
                        <a:pt x="434" y="24"/>
                      </a:lnTo>
                      <a:lnTo>
                        <a:pt x="432" y="12"/>
                      </a:lnTo>
                      <a:lnTo>
                        <a:pt x="430" y="0"/>
                      </a:lnTo>
                      <a:lnTo>
                        <a:pt x="428" y="21"/>
                      </a:lnTo>
                      <a:lnTo>
                        <a:pt x="427" y="41"/>
                      </a:lnTo>
                      <a:lnTo>
                        <a:pt x="423" y="60"/>
                      </a:lnTo>
                      <a:lnTo>
                        <a:pt x="418" y="81"/>
                      </a:lnTo>
                      <a:lnTo>
                        <a:pt x="413" y="100"/>
                      </a:lnTo>
                      <a:lnTo>
                        <a:pt x="406" y="118"/>
                      </a:lnTo>
                      <a:lnTo>
                        <a:pt x="399" y="136"/>
                      </a:lnTo>
                      <a:lnTo>
                        <a:pt x="392" y="154"/>
                      </a:lnTo>
                      <a:lnTo>
                        <a:pt x="384" y="171"/>
                      </a:lnTo>
                      <a:lnTo>
                        <a:pt x="374" y="189"/>
                      </a:lnTo>
                      <a:lnTo>
                        <a:pt x="363" y="204"/>
                      </a:lnTo>
                      <a:lnTo>
                        <a:pt x="353" y="221"/>
                      </a:lnTo>
                      <a:lnTo>
                        <a:pt x="341" y="236"/>
                      </a:lnTo>
                      <a:lnTo>
                        <a:pt x="329" y="250"/>
                      </a:lnTo>
                      <a:lnTo>
                        <a:pt x="315" y="264"/>
                      </a:lnTo>
                      <a:lnTo>
                        <a:pt x="302" y="278"/>
                      </a:lnTo>
                      <a:lnTo>
                        <a:pt x="288" y="291"/>
                      </a:lnTo>
                      <a:lnTo>
                        <a:pt x="273" y="303"/>
                      </a:lnTo>
                      <a:lnTo>
                        <a:pt x="257" y="315"/>
                      </a:lnTo>
                      <a:lnTo>
                        <a:pt x="242" y="325"/>
                      </a:lnTo>
                      <a:lnTo>
                        <a:pt x="226" y="336"/>
                      </a:lnTo>
                      <a:lnTo>
                        <a:pt x="209" y="344"/>
                      </a:lnTo>
                      <a:lnTo>
                        <a:pt x="192" y="353"/>
                      </a:lnTo>
                      <a:lnTo>
                        <a:pt x="173" y="361"/>
                      </a:lnTo>
                      <a:lnTo>
                        <a:pt x="155" y="368"/>
                      </a:lnTo>
                      <a:lnTo>
                        <a:pt x="137" y="375"/>
                      </a:lnTo>
                      <a:lnTo>
                        <a:pt x="117" y="380"/>
                      </a:lnTo>
                      <a:lnTo>
                        <a:pt x="98" y="384"/>
                      </a:lnTo>
                      <a:lnTo>
                        <a:pt x="79" y="387"/>
                      </a:lnTo>
                      <a:lnTo>
                        <a:pt x="59" y="390"/>
                      </a:lnTo>
                      <a:lnTo>
                        <a:pt x="38" y="390"/>
                      </a:lnTo>
                      <a:lnTo>
                        <a:pt x="18" y="392"/>
                      </a:lnTo>
                      <a:lnTo>
                        <a:pt x="9" y="392"/>
                      </a:lnTo>
                      <a:lnTo>
                        <a:pt x="0" y="392"/>
                      </a:lnTo>
                      <a:lnTo>
                        <a:pt x="12" y="394"/>
                      </a:lnTo>
                      <a:lnTo>
                        <a:pt x="23" y="396"/>
                      </a:lnTo>
                      <a:close/>
                    </a:path>
                  </a:pathLst>
                </a:custGeom>
                <a:solidFill>
                  <a:srgbClr val="565F5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1" name="Freeform 228"/>
                <p:cNvSpPr>
                  <a:spLocks/>
                </p:cNvSpPr>
                <p:nvPr/>
              </p:nvSpPr>
              <p:spPr bwMode="auto">
                <a:xfrm>
                  <a:off x="3651" y="3238"/>
                  <a:ext cx="442" cy="404"/>
                </a:xfrm>
                <a:custGeom>
                  <a:avLst/>
                  <a:gdLst>
                    <a:gd name="T0" fmla="*/ 24 w 442"/>
                    <a:gd name="T1" fmla="*/ 404 h 404"/>
                    <a:gd name="T2" fmla="*/ 48 w 442"/>
                    <a:gd name="T3" fmla="*/ 404 h 404"/>
                    <a:gd name="T4" fmla="*/ 87 w 442"/>
                    <a:gd name="T5" fmla="*/ 400 h 404"/>
                    <a:gd name="T6" fmla="*/ 127 w 442"/>
                    <a:gd name="T7" fmla="*/ 392 h 404"/>
                    <a:gd name="T8" fmla="*/ 165 w 442"/>
                    <a:gd name="T9" fmla="*/ 382 h 404"/>
                    <a:gd name="T10" fmla="*/ 200 w 442"/>
                    <a:gd name="T11" fmla="*/ 366 h 404"/>
                    <a:gd name="T12" fmla="*/ 233 w 442"/>
                    <a:gd name="T13" fmla="*/ 349 h 404"/>
                    <a:gd name="T14" fmla="*/ 266 w 442"/>
                    <a:gd name="T15" fmla="*/ 329 h 404"/>
                    <a:gd name="T16" fmla="*/ 296 w 442"/>
                    <a:gd name="T17" fmla="*/ 306 h 404"/>
                    <a:gd name="T18" fmla="*/ 324 w 442"/>
                    <a:gd name="T19" fmla="*/ 281 h 404"/>
                    <a:gd name="T20" fmla="*/ 349 w 442"/>
                    <a:gd name="T21" fmla="*/ 252 h 404"/>
                    <a:gd name="T22" fmla="*/ 372 w 442"/>
                    <a:gd name="T23" fmla="*/ 221 h 404"/>
                    <a:gd name="T24" fmla="*/ 392 w 442"/>
                    <a:gd name="T25" fmla="*/ 188 h 404"/>
                    <a:gd name="T26" fmla="*/ 409 w 442"/>
                    <a:gd name="T27" fmla="*/ 154 h 404"/>
                    <a:gd name="T28" fmla="*/ 423 w 442"/>
                    <a:gd name="T29" fmla="*/ 118 h 404"/>
                    <a:gd name="T30" fmla="*/ 433 w 442"/>
                    <a:gd name="T31" fmla="*/ 81 h 404"/>
                    <a:gd name="T32" fmla="*/ 440 w 442"/>
                    <a:gd name="T33" fmla="*/ 43 h 404"/>
                    <a:gd name="T34" fmla="*/ 440 w 442"/>
                    <a:gd name="T35" fmla="*/ 12 h 404"/>
                    <a:gd name="T36" fmla="*/ 437 w 442"/>
                    <a:gd name="T37" fmla="*/ 21 h 404"/>
                    <a:gd name="T38" fmla="*/ 432 w 442"/>
                    <a:gd name="T39" fmla="*/ 62 h 404"/>
                    <a:gd name="T40" fmla="*/ 423 w 442"/>
                    <a:gd name="T41" fmla="*/ 101 h 404"/>
                    <a:gd name="T42" fmla="*/ 411 w 442"/>
                    <a:gd name="T43" fmla="*/ 139 h 404"/>
                    <a:gd name="T44" fmla="*/ 394 w 442"/>
                    <a:gd name="T45" fmla="*/ 175 h 404"/>
                    <a:gd name="T46" fmla="*/ 375 w 442"/>
                    <a:gd name="T47" fmla="*/ 207 h 404"/>
                    <a:gd name="T48" fmla="*/ 353 w 442"/>
                    <a:gd name="T49" fmla="*/ 240 h 404"/>
                    <a:gd name="T50" fmla="*/ 327 w 442"/>
                    <a:gd name="T51" fmla="*/ 269 h 404"/>
                    <a:gd name="T52" fmla="*/ 300 w 442"/>
                    <a:gd name="T53" fmla="*/ 296 h 404"/>
                    <a:gd name="T54" fmla="*/ 271 w 442"/>
                    <a:gd name="T55" fmla="*/ 320 h 404"/>
                    <a:gd name="T56" fmla="*/ 238 w 442"/>
                    <a:gd name="T57" fmla="*/ 342 h 404"/>
                    <a:gd name="T58" fmla="*/ 202 w 442"/>
                    <a:gd name="T59" fmla="*/ 361 h 404"/>
                    <a:gd name="T60" fmla="*/ 166 w 442"/>
                    <a:gd name="T61" fmla="*/ 375 h 404"/>
                    <a:gd name="T62" fmla="*/ 129 w 442"/>
                    <a:gd name="T63" fmla="*/ 387 h 404"/>
                    <a:gd name="T64" fmla="*/ 89 w 442"/>
                    <a:gd name="T65" fmla="*/ 395 h 404"/>
                    <a:gd name="T66" fmla="*/ 48 w 442"/>
                    <a:gd name="T67" fmla="*/ 399 h 404"/>
                    <a:gd name="T68" fmla="*/ 14 w 442"/>
                    <a:gd name="T69" fmla="*/ 399 h 404"/>
                    <a:gd name="T70" fmla="*/ 10 w 442"/>
                    <a:gd name="T71" fmla="*/ 402 h 40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2"/>
                    <a:gd name="T109" fmla="*/ 0 h 404"/>
                    <a:gd name="T110" fmla="*/ 442 w 442"/>
                    <a:gd name="T111" fmla="*/ 404 h 40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2" h="404">
                      <a:moveTo>
                        <a:pt x="22" y="404"/>
                      </a:moveTo>
                      <a:lnTo>
                        <a:pt x="24" y="404"/>
                      </a:lnTo>
                      <a:lnTo>
                        <a:pt x="28" y="404"/>
                      </a:lnTo>
                      <a:lnTo>
                        <a:pt x="48" y="404"/>
                      </a:lnTo>
                      <a:lnTo>
                        <a:pt x="69" y="402"/>
                      </a:lnTo>
                      <a:lnTo>
                        <a:pt x="87" y="400"/>
                      </a:lnTo>
                      <a:lnTo>
                        <a:pt x="108" y="397"/>
                      </a:lnTo>
                      <a:lnTo>
                        <a:pt x="127" y="392"/>
                      </a:lnTo>
                      <a:lnTo>
                        <a:pt x="146" y="387"/>
                      </a:lnTo>
                      <a:lnTo>
                        <a:pt x="165" y="382"/>
                      </a:lnTo>
                      <a:lnTo>
                        <a:pt x="182" y="375"/>
                      </a:lnTo>
                      <a:lnTo>
                        <a:pt x="200" y="366"/>
                      </a:lnTo>
                      <a:lnTo>
                        <a:pt x="218" y="359"/>
                      </a:lnTo>
                      <a:lnTo>
                        <a:pt x="233" y="349"/>
                      </a:lnTo>
                      <a:lnTo>
                        <a:pt x="250" y="339"/>
                      </a:lnTo>
                      <a:lnTo>
                        <a:pt x="266" y="329"/>
                      </a:lnTo>
                      <a:lnTo>
                        <a:pt x="281" y="318"/>
                      </a:lnTo>
                      <a:lnTo>
                        <a:pt x="296" y="306"/>
                      </a:lnTo>
                      <a:lnTo>
                        <a:pt x="310" y="293"/>
                      </a:lnTo>
                      <a:lnTo>
                        <a:pt x="324" y="281"/>
                      </a:lnTo>
                      <a:lnTo>
                        <a:pt x="337" y="267"/>
                      </a:lnTo>
                      <a:lnTo>
                        <a:pt x="349" y="252"/>
                      </a:lnTo>
                      <a:lnTo>
                        <a:pt x="361" y="238"/>
                      </a:lnTo>
                      <a:lnTo>
                        <a:pt x="372" y="221"/>
                      </a:lnTo>
                      <a:lnTo>
                        <a:pt x="382" y="205"/>
                      </a:lnTo>
                      <a:lnTo>
                        <a:pt x="392" y="188"/>
                      </a:lnTo>
                      <a:lnTo>
                        <a:pt x="401" y="173"/>
                      </a:lnTo>
                      <a:lnTo>
                        <a:pt x="409" y="154"/>
                      </a:lnTo>
                      <a:lnTo>
                        <a:pt x="416" y="137"/>
                      </a:lnTo>
                      <a:lnTo>
                        <a:pt x="423" y="118"/>
                      </a:lnTo>
                      <a:lnTo>
                        <a:pt x="428" y="99"/>
                      </a:lnTo>
                      <a:lnTo>
                        <a:pt x="433" y="81"/>
                      </a:lnTo>
                      <a:lnTo>
                        <a:pt x="437" y="62"/>
                      </a:lnTo>
                      <a:lnTo>
                        <a:pt x="440" y="43"/>
                      </a:lnTo>
                      <a:lnTo>
                        <a:pt x="442" y="22"/>
                      </a:lnTo>
                      <a:lnTo>
                        <a:pt x="440" y="12"/>
                      </a:lnTo>
                      <a:lnTo>
                        <a:pt x="438" y="0"/>
                      </a:lnTo>
                      <a:lnTo>
                        <a:pt x="437" y="21"/>
                      </a:lnTo>
                      <a:lnTo>
                        <a:pt x="435" y="41"/>
                      </a:lnTo>
                      <a:lnTo>
                        <a:pt x="432" y="62"/>
                      </a:lnTo>
                      <a:lnTo>
                        <a:pt x="428" y="81"/>
                      </a:lnTo>
                      <a:lnTo>
                        <a:pt x="423" y="101"/>
                      </a:lnTo>
                      <a:lnTo>
                        <a:pt x="418" y="120"/>
                      </a:lnTo>
                      <a:lnTo>
                        <a:pt x="411" y="139"/>
                      </a:lnTo>
                      <a:lnTo>
                        <a:pt x="402" y="156"/>
                      </a:lnTo>
                      <a:lnTo>
                        <a:pt x="394" y="175"/>
                      </a:lnTo>
                      <a:lnTo>
                        <a:pt x="385" y="192"/>
                      </a:lnTo>
                      <a:lnTo>
                        <a:pt x="375" y="207"/>
                      </a:lnTo>
                      <a:lnTo>
                        <a:pt x="365" y="224"/>
                      </a:lnTo>
                      <a:lnTo>
                        <a:pt x="353" y="240"/>
                      </a:lnTo>
                      <a:lnTo>
                        <a:pt x="341" y="255"/>
                      </a:lnTo>
                      <a:lnTo>
                        <a:pt x="327" y="269"/>
                      </a:lnTo>
                      <a:lnTo>
                        <a:pt x="315" y="282"/>
                      </a:lnTo>
                      <a:lnTo>
                        <a:pt x="300" y="296"/>
                      </a:lnTo>
                      <a:lnTo>
                        <a:pt x="286" y="308"/>
                      </a:lnTo>
                      <a:lnTo>
                        <a:pt x="271" y="320"/>
                      </a:lnTo>
                      <a:lnTo>
                        <a:pt x="254" y="332"/>
                      </a:lnTo>
                      <a:lnTo>
                        <a:pt x="238" y="342"/>
                      </a:lnTo>
                      <a:lnTo>
                        <a:pt x="221" y="351"/>
                      </a:lnTo>
                      <a:lnTo>
                        <a:pt x="202" y="361"/>
                      </a:lnTo>
                      <a:lnTo>
                        <a:pt x="185" y="368"/>
                      </a:lnTo>
                      <a:lnTo>
                        <a:pt x="166" y="375"/>
                      </a:lnTo>
                      <a:lnTo>
                        <a:pt x="147" y="382"/>
                      </a:lnTo>
                      <a:lnTo>
                        <a:pt x="129" y="387"/>
                      </a:lnTo>
                      <a:lnTo>
                        <a:pt x="110" y="392"/>
                      </a:lnTo>
                      <a:lnTo>
                        <a:pt x="89" y="395"/>
                      </a:lnTo>
                      <a:lnTo>
                        <a:pt x="69" y="397"/>
                      </a:lnTo>
                      <a:lnTo>
                        <a:pt x="48" y="399"/>
                      </a:lnTo>
                      <a:lnTo>
                        <a:pt x="28" y="399"/>
                      </a:lnTo>
                      <a:lnTo>
                        <a:pt x="14" y="399"/>
                      </a:lnTo>
                      <a:lnTo>
                        <a:pt x="0" y="399"/>
                      </a:lnTo>
                      <a:lnTo>
                        <a:pt x="10" y="402"/>
                      </a:lnTo>
                      <a:lnTo>
                        <a:pt x="22" y="404"/>
                      </a:lnTo>
                      <a:close/>
                    </a:path>
                  </a:pathLst>
                </a:custGeom>
                <a:solidFill>
                  <a:srgbClr val="57605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2" name="Freeform 229"/>
                <p:cNvSpPr>
                  <a:spLocks/>
                </p:cNvSpPr>
                <p:nvPr/>
              </p:nvSpPr>
              <p:spPr bwMode="auto">
                <a:xfrm>
                  <a:off x="3641" y="3228"/>
                  <a:ext cx="450" cy="412"/>
                </a:xfrm>
                <a:custGeom>
                  <a:avLst/>
                  <a:gdLst>
                    <a:gd name="T0" fmla="*/ 29 w 450"/>
                    <a:gd name="T1" fmla="*/ 412 h 412"/>
                    <a:gd name="T2" fmla="*/ 58 w 450"/>
                    <a:gd name="T3" fmla="*/ 410 h 412"/>
                    <a:gd name="T4" fmla="*/ 99 w 450"/>
                    <a:gd name="T5" fmla="*/ 407 h 412"/>
                    <a:gd name="T6" fmla="*/ 137 w 450"/>
                    <a:gd name="T7" fmla="*/ 400 h 412"/>
                    <a:gd name="T8" fmla="*/ 175 w 450"/>
                    <a:gd name="T9" fmla="*/ 388 h 412"/>
                    <a:gd name="T10" fmla="*/ 212 w 450"/>
                    <a:gd name="T11" fmla="*/ 373 h 412"/>
                    <a:gd name="T12" fmla="*/ 246 w 450"/>
                    <a:gd name="T13" fmla="*/ 356 h 412"/>
                    <a:gd name="T14" fmla="*/ 277 w 450"/>
                    <a:gd name="T15" fmla="*/ 335 h 412"/>
                    <a:gd name="T16" fmla="*/ 308 w 450"/>
                    <a:gd name="T17" fmla="*/ 311 h 412"/>
                    <a:gd name="T18" fmla="*/ 335 w 450"/>
                    <a:gd name="T19" fmla="*/ 284 h 412"/>
                    <a:gd name="T20" fmla="*/ 361 w 450"/>
                    <a:gd name="T21" fmla="*/ 256 h 412"/>
                    <a:gd name="T22" fmla="*/ 383 w 450"/>
                    <a:gd name="T23" fmla="*/ 224 h 412"/>
                    <a:gd name="T24" fmla="*/ 404 w 450"/>
                    <a:gd name="T25" fmla="*/ 191 h 412"/>
                    <a:gd name="T26" fmla="*/ 419 w 450"/>
                    <a:gd name="T27" fmla="*/ 156 h 412"/>
                    <a:gd name="T28" fmla="*/ 433 w 450"/>
                    <a:gd name="T29" fmla="*/ 120 h 412"/>
                    <a:gd name="T30" fmla="*/ 443 w 450"/>
                    <a:gd name="T31" fmla="*/ 80 h 412"/>
                    <a:gd name="T32" fmla="*/ 448 w 450"/>
                    <a:gd name="T33" fmla="*/ 41 h 412"/>
                    <a:gd name="T34" fmla="*/ 448 w 450"/>
                    <a:gd name="T35" fmla="*/ 10 h 412"/>
                    <a:gd name="T36" fmla="*/ 445 w 450"/>
                    <a:gd name="T37" fmla="*/ 20 h 412"/>
                    <a:gd name="T38" fmla="*/ 442 w 450"/>
                    <a:gd name="T39" fmla="*/ 61 h 412"/>
                    <a:gd name="T40" fmla="*/ 433 w 450"/>
                    <a:gd name="T41" fmla="*/ 101 h 412"/>
                    <a:gd name="T42" fmla="*/ 421 w 450"/>
                    <a:gd name="T43" fmla="*/ 140 h 412"/>
                    <a:gd name="T44" fmla="*/ 406 w 450"/>
                    <a:gd name="T45" fmla="*/ 176 h 412"/>
                    <a:gd name="T46" fmla="*/ 387 w 450"/>
                    <a:gd name="T47" fmla="*/ 210 h 412"/>
                    <a:gd name="T48" fmla="*/ 365 w 450"/>
                    <a:gd name="T49" fmla="*/ 243 h 412"/>
                    <a:gd name="T50" fmla="*/ 341 w 450"/>
                    <a:gd name="T51" fmla="*/ 274 h 412"/>
                    <a:gd name="T52" fmla="*/ 311 w 450"/>
                    <a:gd name="T53" fmla="*/ 301 h 412"/>
                    <a:gd name="T54" fmla="*/ 282 w 450"/>
                    <a:gd name="T55" fmla="*/ 327 h 412"/>
                    <a:gd name="T56" fmla="*/ 250 w 450"/>
                    <a:gd name="T57" fmla="*/ 349 h 412"/>
                    <a:gd name="T58" fmla="*/ 214 w 450"/>
                    <a:gd name="T59" fmla="*/ 368 h 412"/>
                    <a:gd name="T60" fmla="*/ 178 w 450"/>
                    <a:gd name="T61" fmla="*/ 383 h 412"/>
                    <a:gd name="T62" fmla="*/ 140 w 450"/>
                    <a:gd name="T63" fmla="*/ 395 h 412"/>
                    <a:gd name="T64" fmla="*/ 99 w 450"/>
                    <a:gd name="T65" fmla="*/ 402 h 412"/>
                    <a:gd name="T66" fmla="*/ 58 w 450"/>
                    <a:gd name="T67" fmla="*/ 407 h 412"/>
                    <a:gd name="T68" fmla="*/ 19 w 450"/>
                    <a:gd name="T69" fmla="*/ 407 h 412"/>
                    <a:gd name="T70" fmla="*/ 10 w 450"/>
                    <a:gd name="T71" fmla="*/ 409 h 41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50"/>
                    <a:gd name="T109" fmla="*/ 0 h 412"/>
                    <a:gd name="T110" fmla="*/ 450 w 450"/>
                    <a:gd name="T111" fmla="*/ 412 h 41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50" h="412">
                      <a:moveTo>
                        <a:pt x="20" y="412"/>
                      </a:moveTo>
                      <a:lnTo>
                        <a:pt x="29" y="412"/>
                      </a:lnTo>
                      <a:lnTo>
                        <a:pt x="38" y="412"/>
                      </a:lnTo>
                      <a:lnTo>
                        <a:pt x="58" y="410"/>
                      </a:lnTo>
                      <a:lnTo>
                        <a:pt x="79" y="410"/>
                      </a:lnTo>
                      <a:lnTo>
                        <a:pt x="99" y="407"/>
                      </a:lnTo>
                      <a:lnTo>
                        <a:pt x="118" y="404"/>
                      </a:lnTo>
                      <a:lnTo>
                        <a:pt x="137" y="400"/>
                      </a:lnTo>
                      <a:lnTo>
                        <a:pt x="157" y="395"/>
                      </a:lnTo>
                      <a:lnTo>
                        <a:pt x="175" y="388"/>
                      </a:lnTo>
                      <a:lnTo>
                        <a:pt x="193" y="381"/>
                      </a:lnTo>
                      <a:lnTo>
                        <a:pt x="212" y="373"/>
                      </a:lnTo>
                      <a:lnTo>
                        <a:pt x="229" y="364"/>
                      </a:lnTo>
                      <a:lnTo>
                        <a:pt x="246" y="356"/>
                      </a:lnTo>
                      <a:lnTo>
                        <a:pt x="262" y="345"/>
                      </a:lnTo>
                      <a:lnTo>
                        <a:pt x="277" y="335"/>
                      </a:lnTo>
                      <a:lnTo>
                        <a:pt x="293" y="323"/>
                      </a:lnTo>
                      <a:lnTo>
                        <a:pt x="308" y="311"/>
                      </a:lnTo>
                      <a:lnTo>
                        <a:pt x="322" y="298"/>
                      </a:lnTo>
                      <a:lnTo>
                        <a:pt x="335" y="284"/>
                      </a:lnTo>
                      <a:lnTo>
                        <a:pt x="349" y="270"/>
                      </a:lnTo>
                      <a:lnTo>
                        <a:pt x="361" y="256"/>
                      </a:lnTo>
                      <a:lnTo>
                        <a:pt x="373" y="241"/>
                      </a:lnTo>
                      <a:lnTo>
                        <a:pt x="383" y="224"/>
                      </a:lnTo>
                      <a:lnTo>
                        <a:pt x="394" y="209"/>
                      </a:lnTo>
                      <a:lnTo>
                        <a:pt x="404" y="191"/>
                      </a:lnTo>
                      <a:lnTo>
                        <a:pt x="412" y="174"/>
                      </a:lnTo>
                      <a:lnTo>
                        <a:pt x="419" y="156"/>
                      </a:lnTo>
                      <a:lnTo>
                        <a:pt x="426" y="138"/>
                      </a:lnTo>
                      <a:lnTo>
                        <a:pt x="433" y="120"/>
                      </a:lnTo>
                      <a:lnTo>
                        <a:pt x="438" y="101"/>
                      </a:lnTo>
                      <a:lnTo>
                        <a:pt x="443" y="80"/>
                      </a:lnTo>
                      <a:lnTo>
                        <a:pt x="447" y="61"/>
                      </a:lnTo>
                      <a:lnTo>
                        <a:pt x="448" y="41"/>
                      </a:lnTo>
                      <a:lnTo>
                        <a:pt x="450" y="20"/>
                      </a:lnTo>
                      <a:lnTo>
                        <a:pt x="448" y="10"/>
                      </a:lnTo>
                      <a:lnTo>
                        <a:pt x="447" y="0"/>
                      </a:lnTo>
                      <a:lnTo>
                        <a:pt x="445" y="20"/>
                      </a:lnTo>
                      <a:lnTo>
                        <a:pt x="443" y="41"/>
                      </a:lnTo>
                      <a:lnTo>
                        <a:pt x="442" y="61"/>
                      </a:lnTo>
                      <a:lnTo>
                        <a:pt x="438" y="82"/>
                      </a:lnTo>
                      <a:lnTo>
                        <a:pt x="433" y="101"/>
                      </a:lnTo>
                      <a:lnTo>
                        <a:pt x="428" y="121"/>
                      </a:lnTo>
                      <a:lnTo>
                        <a:pt x="421" y="140"/>
                      </a:lnTo>
                      <a:lnTo>
                        <a:pt x="414" y="159"/>
                      </a:lnTo>
                      <a:lnTo>
                        <a:pt x="406" y="176"/>
                      </a:lnTo>
                      <a:lnTo>
                        <a:pt x="397" y="193"/>
                      </a:lnTo>
                      <a:lnTo>
                        <a:pt x="387" y="210"/>
                      </a:lnTo>
                      <a:lnTo>
                        <a:pt x="377" y="227"/>
                      </a:lnTo>
                      <a:lnTo>
                        <a:pt x="365" y="243"/>
                      </a:lnTo>
                      <a:lnTo>
                        <a:pt x="353" y="258"/>
                      </a:lnTo>
                      <a:lnTo>
                        <a:pt x="341" y="274"/>
                      </a:lnTo>
                      <a:lnTo>
                        <a:pt x="327" y="287"/>
                      </a:lnTo>
                      <a:lnTo>
                        <a:pt x="311" y="301"/>
                      </a:lnTo>
                      <a:lnTo>
                        <a:pt x="298" y="315"/>
                      </a:lnTo>
                      <a:lnTo>
                        <a:pt x="282" y="327"/>
                      </a:lnTo>
                      <a:lnTo>
                        <a:pt x="265" y="337"/>
                      </a:lnTo>
                      <a:lnTo>
                        <a:pt x="250" y="349"/>
                      </a:lnTo>
                      <a:lnTo>
                        <a:pt x="233" y="357"/>
                      </a:lnTo>
                      <a:lnTo>
                        <a:pt x="214" y="368"/>
                      </a:lnTo>
                      <a:lnTo>
                        <a:pt x="197" y="375"/>
                      </a:lnTo>
                      <a:lnTo>
                        <a:pt x="178" y="383"/>
                      </a:lnTo>
                      <a:lnTo>
                        <a:pt x="159" y="388"/>
                      </a:lnTo>
                      <a:lnTo>
                        <a:pt x="140" y="395"/>
                      </a:lnTo>
                      <a:lnTo>
                        <a:pt x="120" y="398"/>
                      </a:lnTo>
                      <a:lnTo>
                        <a:pt x="99" y="402"/>
                      </a:lnTo>
                      <a:lnTo>
                        <a:pt x="79" y="405"/>
                      </a:lnTo>
                      <a:lnTo>
                        <a:pt x="58" y="407"/>
                      </a:lnTo>
                      <a:lnTo>
                        <a:pt x="38" y="407"/>
                      </a:lnTo>
                      <a:lnTo>
                        <a:pt x="19" y="407"/>
                      </a:lnTo>
                      <a:lnTo>
                        <a:pt x="0" y="405"/>
                      </a:lnTo>
                      <a:lnTo>
                        <a:pt x="10" y="409"/>
                      </a:lnTo>
                      <a:lnTo>
                        <a:pt x="20" y="412"/>
                      </a:lnTo>
                      <a:close/>
                    </a:path>
                  </a:pathLst>
                </a:custGeom>
                <a:solidFill>
                  <a:srgbClr val="58605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3" name="Freeform 230"/>
                <p:cNvSpPr>
                  <a:spLocks/>
                </p:cNvSpPr>
                <p:nvPr/>
              </p:nvSpPr>
              <p:spPr bwMode="auto">
                <a:xfrm>
                  <a:off x="3631" y="3218"/>
                  <a:ext cx="458" cy="419"/>
                </a:xfrm>
                <a:custGeom>
                  <a:avLst/>
                  <a:gdLst>
                    <a:gd name="T0" fmla="*/ 34 w 458"/>
                    <a:gd name="T1" fmla="*/ 419 h 419"/>
                    <a:gd name="T2" fmla="*/ 68 w 458"/>
                    <a:gd name="T3" fmla="*/ 419 h 419"/>
                    <a:gd name="T4" fmla="*/ 109 w 458"/>
                    <a:gd name="T5" fmla="*/ 415 h 419"/>
                    <a:gd name="T6" fmla="*/ 149 w 458"/>
                    <a:gd name="T7" fmla="*/ 407 h 419"/>
                    <a:gd name="T8" fmla="*/ 186 w 458"/>
                    <a:gd name="T9" fmla="*/ 395 h 419"/>
                    <a:gd name="T10" fmla="*/ 222 w 458"/>
                    <a:gd name="T11" fmla="*/ 381 h 419"/>
                    <a:gd name="T12" fmla="*/ 258 w 458"/>
                    <a:gd name="T13" fmla="*/ 362 h 419"/>
                    <a:gd name="T14" fmla="*/ 291 w 458"/>
                    <a:gd name="T15" fmla="*/ 340 h 419"/>
                    <a:gd name="T16" fmla="*/ 320 w 458"/>
                    <a:gd name="T17" fmla="*/ 316 h 419"/>
                    <a:gd name="T18" fmla="*/ 347 w 458"/>
                    <a:gd name="T19" fmla="*/ 289 h 419"/>
                    <a:gd name="T20" fmla="*/ 373 w 458"/>
                    <a:gd name="T21" fmla="*/ 260 h 419"/>
                    <a:gd name="T22" fmla="*/ 395 w 458"/>
                    <a:gd name="T23" fmla="*/ 227 h 419"/>
                    <a:gd name="T24" fmla="*/ 414 w 458"/>
                    <a:gd name="T25" fmla="*/ 195 h 419"/>
                    <a:gd name="T26" fmla="*/ 431 w 458"/>
                    <a:gd name="T27" fmla="*/ 159 h 419"/>
                    <a:gd name="T28" fmla="*/ 443 w 458"/>
                    <a:gd name="T29" fmla="*/ 121 h 419"/>
                    <a:gd name="T30" fmla="*/ 452 w 458"/>
                    <a:gd name="T31" fmla="*/ 82 h 419"/>
                    <a:gd name="T32" fmla="*/ 457 w 458"/>
                    <a:gd name="T33" fmla="*/ 41 h 419"/>
                    <a:gd name="T34" fmla="*/ 457 w 458"/>
                    <a:gd name="T35" fmla="*/ 10 h 419"/>
                    <a:gd name="T36" fmla="*/ 453 w 458"/>
                    <a:gd name="T37" fmla="*/ 5 h 419"/>
                    <a:gd name="T38" fmla="*/ 453 w 458"/>
                    <a:gd name="T39" fmla="*/ 29 h 419"/>
                    <a:gd name="T40" fmla="*/ 450 w 458"/>
                    <a:gd name="T41" fmla="*/ 70 h 419"/>
                    <a:gd name="T42" fmla="*/ 441 w 458"/>
                    <a:gd name="T43" fmla="*/ 111 h 419"/>
                    <a:gd name="T44" fmla="*/ 429 w 458"/>
                    <a:gd name="T45" fmla="*/ 148 h 419"/>
                    <a:gd name="T46" fmla="*/ 414 w 458"/>
                    <a:gd name="T47" fmla="*/ 184 h 419"/>
                    <a:gd name="T48" fmla="*/ 395 w 458"/>
                    <a:gd name="T49" fmla="*/ 219 h 419"/>
                    <a:gd name="T50" fmla="*/ 373 w 458"/>
                    <a:gd name="T51" fmla="*/ 251 h 419"/>
                    <a:gd name="T52" fmla="*/ 349 w 458"/>
                    <a:gd name="T53" fmla="*/ 282 h 419"/>
                    <a:gd name="T54" fmla="*/ 321 w 458"/>
                    <a:gd name="T55" fmla="*/ 309 h 419"/>
                    <a:gd name="T56" fmla="*/ 291 w 458"/>
                    <a:gd name="T57" fmla="*/ 335 h 419"/>
                    <a:gd name="T58" fmla="*/ 258 w 458"/>
                    <a:gd name="T59" fmla="*/ 355 h 419"/>
                    <a:gd name="T60" fmla="*/ 224 w 458"/>
                    <a:gd name="T61" fmla="*/ 374 h 419"/>
                    <a:gd name="T62" fmla="*/ 188 w 458"/>
                    <a:gd name="T63" fmla="*/ 390 h 419"/>
                    <a:gd name="T64" fmla="*/ 149 w 458"/>
                    <a:gd name="T65" fmla="*/ 402 h 419"/>
                    <a:gd name="T66" fmla="*/ 109 w 458"/>
                    <a:gd name="T67" fmla="*/ 410 h 419"/>
                    <a:gd name="T68" fmla="*/ 68 w 458"/>
                    <a:gd name="T69" fmla="*/ 414 h 419"/>
                    <a:gd name="T70" fmla="*/ 24 w 458"/>
                    <a:gd name="T71" fmla="*/ 414 h 419"/>
                    <a:gd name="T72" fmla="*/ 10 w 458"/>
                    <a:gd name="T73" fmla="*/ 415 h 41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58"/>
                    <a:gd name="T112" fmla="*/ 0 h 419"/>
                    <a:gd name="T113" fmla="*/ 458 w 458"/>
                    <a:gd name="T114" fmla="*/ 419 h 41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58" h="419">
                      <a:moveTo>
                        <a:pt x="20" y="419"/>
                      </a:moveTo>
                      <a:lnTo>
                        <a:pt x="34" y="419"/>
                      </a:lnTo>
                      <a:lnTo>
                        <a:pt x="48" y="419"/>
                      </a:lnTo>
                      <a:lnTo>
                        <a:pt x="68" y="419"/>
                      </a:lnTo>
                      <a:lnTo>
                        <a:pt x="89" y="417"/>
                      </a:lnTo>
                      <a:lnTo>
                        <a:pt x="109" y="415"/>
                      </a:lnTo>
                      <a:lnTo>
                        <a:pt x="130" y="412"/>
                      </a:lnTo>
                      <a:lnTo>
                        <a:pt x="149" y="407"/>
                      </a:lnTo>
                      <a:lnTo>
                        <a:pt x="167" y="402"/>
                      </a:lnTo>
                      <a:lnTo>
                        <a:pt x="186" y="395"/>
                      </a:lnTo>
                      <a:lnTo>
                        <a:pt x="205" y="388"/>
                      </a:lnTo>
                      <a:lnTo>
                        <a:pt x="222" y="381"/>
                      </a:lnTo>
                      <a:lnTo>
                        <a:pt x="241" y="371"/>
                      </a:lnTo>
                      <a:lnTo>
                        <a:pt x="258" y="362"/>
                      </a:lnTo>
                      <a:lnTo>
                        <a:pt x="274" y="352"/>
                      </a:lnTo>
                      <a:lnTo>
                        <a:pt x="291" y="340"/>
                      </a:lnTo>
                      <a:lnTo>
                        <a:pt x="306" y="328"/>
                      </a:lnTo>
                      <a:lnTo>
                        <a:pt x="320" y="316"/>
                      </a:lnTo>
                      <a:lnTo>
                        <a:pt x="335" y="302"/>
                      </a:lnTo>
                      <a:lnTo>
                        <a:pt x="347" y="289"/>
                      </a:lnTo>
                      <a:lnTo>
                        <a:pt x="361" y="275"/>
                      </a:lnTo>
                      <a:lnTo>
                        <a:pt x="373" y="260"/>
                      </a:lnTo>
                      <a:lnTo>
                        <a:pt x="385" y="244"/>
                      </a:lnTo>
                      <a:lnTo>
                        <a:pt x="395" y="227"/>
                      </a:lnTo>
                      <a:lnTo>
                        <a:pt x="405" y="212"/>
                      </a:lnTo>
                      <a:lnTo>
                        <a:pt x="414" y="195"/>
                      </a:lnTo>
                      <a:lnTo>
                        <a:pt x="422" y="176"/>
                      </a:lnTo>
                      <a:lnTo>
                        <a:pt x="431" y="159"/>
                      </a:lnTo>
                      <a:lnTo>
                        <a:pt x="438" y="140"/>
                      </a:lnTo>
                      <a:lnTo>
                        <a:pt x="443" y="121"/>
                      </a:lnTo>
                      <a:lnTo>
                        <a:pt x="448" y="101"/>
                      </a:lnTo>
                      <a:lnTo>
                        <a:pt x="452" y="82"/>
                      </a:lnTo>
                      <a:lnTo>
                        <a:pt x="455" y="61"/>
                      </a:lnTo>
                      <a:lnTo>
                        <a:pt x="457" y="41"/>
                      </a:lnTo>
                      <a:lnTo>
                        <a:pt x="458" y="20"/>
                      </a:lnTo>
                      <a:lnTo>
                        <a:pt x="457" y="10"/>
                      </a:lnTo>
                      <a:lnTo>
                        <a:pt x="453" y="0"/>
                      </a:lnTo>
                      <a:lnTo>
                        <a:pt x="453" y="5"/>
                      </a:lnTo>
                      <a:lnTo>
                        <a:pt x="453" y="8"/>
                      </a:lnTo>
                      <a:lnTo>
                        <a:pt x="453" y="29"/>
                      </a:lnTo>
                      <a:lnTo>
                        <a:pt x="452" y="49"/>
                      </a:lnTo>
                      <a:lnTo>
                        <a:pt x="450" y="70"/>
                      </a:lnTo>
                      <a:lnTo>
                        <a:pt x="446" y="90"/>
                      </a:lnTo>
                      <a:lnTo>
                        <a:pt x="441" y="111"/>
                      </a:lnTo>
                      <a:lnTo>
                        <a:pt x="436" y="130"/>
                      </a:lnTo>
                      <a:lnTo>
                        <a:pt x="429" y="148"/>
                      </a:lnTo>
                      <a:lnTo>
                        <a:pt x="422" y="167"/>
                      </a:lnTo>
                      <a:lnTo>
                        <a:pt x="414" y="184"/>
                      </a:lnTo>
                      <a:lnTo>
                        <a:pt x="405" y="201"/>
                      </a:lnTo>
                      <a:lnTo>
                        <a:pt x="395" y="219"/>
                      </a:lnTo>
                      <a:lnTo>
                        <a:pt x="385" y="236"/>
                      </a:lnTo>
                      <a:lnTo>
                        <a:pt x="373" y="251"/>
                      </a:lnTo>
                      <a:lnTo>
                        <a:pt x="361" y="266"/>
                      </a:lnTo>
                      <a:lnTo>
                        <a:pt x="349" y="282"/>
                      </a:lnTo>
                      <a:lnTo>
                        <a:pt x="335" y="296"/>
                      </a:lnTo>
                      <a:lnTo>
                        <a:pt x="321" y="309"/>
                      </a:lnTo>
                      <a:lnTo>
                        <a:pt x="306" y="321"/>
                      </a:lnTo>
                      <a:lnTo>
                        <a:pt x="291" y="335"/>
                      </a:lnTo>
                      <a:lnTo>
                        <a:pt x="275" y="345"/>
                      </a:lnTo>
                      <a:lnTo>
                        <a:pt x="258" y="355"/>
                      </a:lnTo>
                      <a:lnTo>
                        <a:pt x="241" y="366"/>
                      </a:lnTo>
                      <a:lnTo>
                        <a:pt x="224" y="374"/>
                      </a:lnTo>
                      <a:lnTo>
                        <a:pt x="205" y="383"/>
                      </a:lnTo>
                      <a:lnTo>
                        <a:pt x="188" y="390"/>
                      </a:lnTo>
                      <a:lnTo>
                        <a:pt x="169" y="396"/>
                      </a:lnTo>
                      <a:lnTo>
                        <a:pt x="149" y="402"/>
                      </a:lnTo>
                      <a:lnTo>
                        <a:pt x="130" y="407"/>
                      </a:lnTo>
                      <a:lnTo>
                        <a:pt x="109" y="410"/>
                      </a:lnTo>
                      <a:lnTo>
                        <a:pt x="89" y="412"/>
                      </a:lnTo>
                      <a:lnTo>
                        <a:pt x="68" y="414"/>
                      </a:lnTo>
                      <a:lnTo>
                        <a:pt x="48" y="415"/>
                      </a:lnTo>
                      <a:lnTo>
                        <a:pt x="24" y="414"/>
                      </a:lnTo>
                      <a:lnTo>
                        <a:pt x="0" y="412"/>
                      </a:lnTo>
                      <a:lnTo>
                        <a:pt x="10" y="415"/>
                      </a:lnTo>
                      <a:lnTo>
                        <a:pt x="20" y="419"/>
                      </a:lnTo>
                      <a:close/>
                    </a:path>
                  </a:pathLst>
                </a:custGeom>
                <a:solidFill>
                  <a:srgbClr val="59625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4" name="Freeform 231"/>
                <p:cNvSpPr>
                  <a:spLocks/>
                </p:cNvSpPr>
                <p:nvPr/>
              </p:nvSpPr>
              <p:spPr bwMode="auto">
                <a:xfrm>
                  <a:off x="3622" y="3207"/>
                  <a:ext cx="466" cy="428"/>
                </a:xfrm>
                <a:custGeom>
                  <a:avLst/>
                  <a:gdLst>
                    <a:gd name="T0" fmla="*/ 38 w 466"/>
                    <a:gd name="T1" fmla="*/ 428 h 428"/>
                    <a:gd name="T2" fmla="*/ 77 w 466"/>
                    <a:gd name="T3" fmla="*/ 428 h 428"/>
                    <a:gd name="T4" fmla="*/ 118 w 466"/>
                    <a:gd name="T5" fmla="*/ 423 h 428"/>
                    <a:gd name="T6" fmla="*/ 159 w 466"/>
                    <a:gd name="T7" fmla="*/ 416 h 428"/>
                    <a:gd name="T8" fmla="*/ 197 w 466"/>
                    <a:gd name="T9" fmla="*/ 404 h 428"/>
                    <a:gd name="T10" fmla="*/ 233 w 466"/>
                    <a:gd name="T11" fmla="*/ 389 h 428"/>
                    <a:gd name="T12" fmla="*/ 269 w 466"/>
                    <a:gd name="T13" fmla="*/ 370 h 428"/>
                    <a:gd name="T14" fmla="*/ 301 w 466"/>
                    <a:gd name="T15" fmla="*/ 348 h 428"/>
                    <a:gd name="T16" fmla="*/ 330 w 466"/>
                    <a:gd name="T17" fmla="*/ 322 h 428"/>
                    <a:gd name="T18" fmla="*/ 360 w 466"/>
                    <a:gd name="T19" fmla="*/ 295 h 428"/>
                    <a:gd name="T20" fmla="*/ 384 w 466"/>
                    <a:gd name="T21" fmla="*/ 264 h 428"/>
                    <a:gd name="T22" fmla="*/ 406 w 466"/>
                    <a:gd name="T23" fmla="*/ 231 h 428"/>
                    <a:gd name="T24" fmla="*/ 425 w 466"/>
                    <a:gd name="T25" fmla="*/ 197 h 428"/>
                    <a:gd name="T26" fmla="*/ 440 w 466"/>
                    <a:gd name="T27" fmla="*/ 161 h 428"/>
                    <a:gd name="T28" fmla="*/ 452 w 466"/>
                    <a:gd name="T29" fmla="*/ 122 h 428"/>
                    <a:gd name="T30" fmla="*/ 461 w 466"/>
                    <a:gd name="T31" fmla="*/ 82 h 428"/>
                    <a:gd name="T32" fmla="*/ 464 w 466"/>
                    <a:gd name="T33" fmla="*/ 41 h 428"/>
                    <a:gd name="T34" fmla="*/ 462 w 466"/>
                    <a:gd name="T35" fmla="*/ 11 h 428"/>
                    <a:gd name="T36" fmla="*/ 461 w 466"/>
                    <a:gd name="T37" fmla="*/ 11 h 428"/>
                    <a:gd name="T38" fmla="*/ 461 w 466"/>
                    <a:gd name="T39" fmla="*/ 40 h 428"/>
                    <a:gd name="T40" fmla="*/ 455 w 466"/>
                    <a:gd name="T41" fmla="*/ 81 h 428"/>
                    <a:gd name="T42" fmla="*/ 449 w 466"/>
                    <a:gd name="T43" fmla="*/ 120 h 428"/>
                    <a:gd name="T44" fmla="*/ 437 w 466"/>
                    <a:gd name="T45" fmla="*/ 158 h 428"/>
                    <a:gd name="T46" fmla="*/ 421 w 466"/>
                    <a:gd name="T47" fmla="*/ 195 h 428"/>
                    <a:gd name="T48" fmla="*/ 402 w 466"/>
                    <a:gd name="T49" fmla="*/ 230 h 428"/>
                    <a:gd name="T50" fmla="*/ 380 w 466"/>
                    <a:gd name="T51" fmla="*/ 260 h 428"/>
                    <a:gd name="T52" fmla="*/ 356 w 466"/>
                    <a:gd name="T53" fmla="*/ 291 h 428"/>
                    <a:gd name="T54" fmla="*/ 329 w 466"/>
                    <a:gd name="T55" fmla="*/ 319 h 428"/>
                    <a:gd name="T56" fmla="*/ 298 w 466"/>
                    <a:gd name="T57" fmla="*/ 342 h 428"/>
                    <a:gd name="T58" fmla="*/ 265 w 466"/>
                    <a:gd name="T59" fmla="*/ 365 h 428"/>
                    <a:gd name="T60" fmla="*/ 231 w 466"/>
                    <a:gd name="T61" fmla="*/ 384 h 428"/>
                    <a:gd name="T62" fmla="*/ 195 w 466"/>
                    <a:gd name="T63" fmla="*/ 399 h 428"/>
                    <a:gd name="T64" fmla="*/ 158 w 466"/>
                    <a:gd name="T65" fmla="*/ 411 h 428"/>
                    <a:gd name="T66" fmla="*/ 118 w 466"/>
                    <a:gd name="T67" fmla="*/ 419 h 428"/>
                    <a:gd name="T68" fmla="*/ 77 w 466"/>
                    <a:gd name="T69" fmla="*/ 423 h 428"/>
                    <a:gd name="T70" fmla="*/ 43 w 466"/>
                    <a:gd name="T71" fmla="*/ 423 h 428"/>
                    <a:gd name="T72" fmla="*/ 14 w 466"/>
                    <a:gd name="T73" fmla="*/ 421 h 428"/>
                    <a:gd name="T74" fmla="*/ 9 w 466"/>
                    <a:gd name="T75" fmla="*/ 423 h 42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466"/>
                    <a:gd name="T115" fmla="*/ 0 h 428"/>
                    <a:gd name="T116" fmla="*/ 466 w 466"/>
                    <a:gd name="T117" fmla="*/ 428 h 42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466" h="428">
                      <a:moveTo>
                        <a:pt x="19" y="426"/>
                      </a:moveTo>
                      <a:lnTo>
                        <a:pt x="38" y="428"/>
                      </a:lnTo>
                      <a:lnTo>
                        <a:pt x="57" y="428"/>
                      </a:lnTo>
                      <a:lnTo>
                        <a:pt x="77" y="428"/>
                      </a:lnTo>
                      <a:lnTo>
                        <a:pt x="98" y="426"/>
                      </a:lnTo>
                      <a:lnTo>
                        <a:pt x="118" y="423"/>
                      </a:lnTo>
                      <a:lnTo>
                        <a:pt x="139" y="419"/>
                      </a:lnTo>
                      <a:lnTo>
                        <a:pt x="159" y="416"/>
                      </a:lnTo>
                      <a:lnTo>
                        <a:pt x="178" y="409"/>
                      </a:lnTo>
                      <a:lnTo>
                        <a:pt x="197" y="404"/>
                      </a:lnTo>
                      <a:lnTo>
                        <a:pt x="216" y="396"/>
                      </a:lnTo>
                      <a:lnTo>
                        <a:pt x="233" y="389"/>
                      </a:lnTo>
                      <a:lnTo>
                        <a:pt x="252" y="378"/>
                      </a:lnTo>
                      <a:lnTo>
                        <a:pt x="269" y="370"/>
                      </a:lnTo>
                      <a:lnTo>
                        <a:pt x="284" y="358"/>
                      </a:lnTo>
                      <a:lnTo>
                        <a:pt x="301" y="348"/>
                      </a:lnTo>
                      <a:lnTo>
                        <a:pt x="317" y="336"/>
                      </a:lnTo>
                      <a:lnTo>
                        <a:pt x="330" y="322"/>
                      </a:lnTo>
                      <a:lnTo>
                        <a:pt x="346" y="308"/>
                      </a:lnTo>
                      <a:lnTo>
                        <a:pt x="360" y="295"/>
                      </a:lnTo>
                      <a:lnTo>
                        <a:pt x="372" y="279"/>
                      </a:lnTo>
                      <a:lnTo>
                        <a:pt x="384" y="264"/>
                      </a:lnTo>
                      <a:lnTo>
                        <a:pt x="396" y="248"/>
                      </a:lnTo>
                      <a:lnTo>
                        <a:pt x="406" y="231"/>
                      </a:lnTo>
                      <a:lnTo>
                        <a:pt x="416" y="214"/>
                      </a:lnTo>
                      <a:lnTo>
                        <a:pt x="425" y="197"/>
                      </a:lnTo>
                      <a:lnTo>
                        <a:pt x="433" y="180"/>
                      </a:lnTo>
                      <a:lnTo>
                        <a:pt x="440" y="161"/>
                      </a:lnTo>
                      <a:lnTo>
                        <a:pt x="447" y="142"/>
                      </a:lnTo>
                      <a:lnTo>
                        <a:pt x="452" y="122"/>
                      </a:lnTo>
                      <a:lnTo>
                        <a:pt x="457" y="103"/>
                      </a:lnTo>
                      <a:lnTo>
                        <a:pt x="461" y="82"/>
                      </a:lnTo>
                      <a:lnTo>
                        <a:pt x="462" y="62"/>
                      </a:lnTo>
                      <a:lnTo>
                        <a:pt x="464" y="41"/>
                      </a:lnTo>
                      <a:lnTo>
                        <a:pt x="466" y="21"/>
                      </a:lnTo>
                      <a:lnTo>
                        <a:pt x="462" y="11"/>
                      </a:lnTo>
                      <a:lnTo>
                        <a:pt x="461" y="0"/>
                      </a:lnTo>
                      <a:lnTo>
                        <a:pt x="461" y="11"/>
                      </a:lnTo>
                      <a:lnTo>
                        <a:pt x="461" y="19"/>
                      </a:lnTo>
                      <a:lnTo>
                        <a:pt x="461" y="40"/>
                      </a:lnTo>
                      <a:lnTo>
                        <a:pt x="459" y="60"/>
                      </a:lnTo>
                      <a:lnTo>
                        <a:pt x="455" y="81"/>
                      </a:lnTo>
                      <a:lnTo>
                        <a:pt x="452" y="101"/>
                      </a:lnTo>
                      <a:lnTo>
                        <a:pt x="449" y="120"/>
                      </a:lnTo>
                      <a:lnTo>
                        <a:pt x="442" y="139"/>
                      </a:lnTo>
                      <a:lnTo>
                        <a:pt x="437" y="158"/>
                      </a:lnTo>
                      <a:lnTo>
                        <a:pt x="430" y="177"/>
                      </a:lnTo>
                      <a:lnTo>
                        <a:pt x="421" y="195"/>
                      </a:lnTo>
                      <a:lnTo>
                        <a:pt x="413" y="212"/>
                      </a:lnTo>
                      <a:lnTo>
                        <a:pt x="402" y="230"/>
                      </a:lnTo>
                      <a:lnTo>
                        <a:pt x="392" y="245"/>
                      </a:lnTo>
                      <a:lnTo>
                        <a:pt x="380" y="260"/>
                      </a:lnTo>
                      <a:lnTo>
                        <a:pt x="368" y="276"/>
                      </a:lnTo>
                      <a:lnTo>
                        <a:pt x="356" y="291"/>
                      </a:lnTo>
                      <a:lnTo>
                        <a:pt x="342" y="305"/>
                      </a:lnTo>
                      <a:lnTo>
                        <a:pt x="329" y="319"/>
                      </a:lnTo>
                      <a:lnTo>
                        <a:pt x="313" y="331"/>
                      </a:lnTo>
                      <a:lnTo>
                        <a:pt x="298" y="342"/>
                      </a:lnTo>
                      <a:lnTo>
                        <a:pt x="283" y="354"/>
                      </a:lnTo>
                      <a:lnTo>
                        <a:pt x="265" y="365"/>
                      </a:lnTo>
                      <a:lnTo>
                        <a:pt x="250" y="375"/>
                      </a:lnTo>
                      <a:lnTo>
                        <a:pt x="231" y="384"/>
                      </a:lnTo>
                      <a:lnTo>
                        <a:pt x="214" y="392"/>
                      </a:lnTo>
                      <a:lnTo>
                        <a:pt x="195" y="399"/>
                      </a:lnTo>
                      <a:lnTo>
                        <a:pt x="176" y="406"/>
                      </a:lnTo>
                      <a:lnTo>
                        <a:pt x="158" y="411"/>
                      </a:lnTo>
                      <a:lnTo>
                        <a:pt x="139" y="416"/>
                      </a:lnTo>
                      <a:lnTo>
                        <a:pt x="118" y="419"/>
                      </a:lnTo>
                      <a:lnTo>
                        <a:pt x="98" y="421"/>
                      </a:lnTo>
                      <a:lnTo>
                        <a:pt x="77" y="423"/>
                      </a:lnTo>
                      <a:lnTo>
                        <a:pt x="57" y="423"/>
                      </a:lnTo>
                      <a:lnTo>
                        <a:pt x="43" y="423"/>
                      </a:lnTo>
                      <a:lnTo>
                        <a:pt x="27" y="423"/>
                      </a:lnTo>
                      <a:lnTo>
                        <a:pt x="14" y="421"/>
                      </a:lnTo>
                      <a:lnTo>
                        <a:pt x="0" y="419"/>
                      </a:lnTo>
                      <a:lnTo>
                        <a:pt x="9" y="423"/>
                      </a:lnTo>
                      <a:lnTo>
                        <a:pt x="19" y="426"/>
                      </a:lnTo>
                      <a:close/>
                    </a:path>
                  </a:pathLst>
                </a:custGeom>
                <a:solidFill>
                  <a:srgbClr val="5A625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5" name="Freeform 232"/>
                <p:cNvSpPr>
                  <a:spLocks/>
                </p:cNvSpPr>
                <p:nvPr/>
              </p:nvSpPr>
              <p:spPr bwMode="auto">
                <a:xfrm>
                  <a:off x="3612" y="3199"/>
                  <a:ext cx="472" cy="434"/>
                </a:xfrm>
                <a:custGeom>
                  <a:avLst/>
                  <a:gdLst>
                    <a:gd name="T0" fmla="*/ 472 w 472"/>
                    <a:gd name="T1" fmla="*/ 24 h 434"/>
                    <a:gd name="T2" fmla="*/ 471 w 472"/>
                    <a:gd name="T3" fmla="*/ 8 h 434"/>
                    <a:gd name="T4" fmla="*/ 469 w 472"/>
                    <a:gd name="T5" fmla="*/ 14 h 434"/>
                    <a:gd name="T6" fmla="*/ 467 w 472"/>
                    <a:gd name="T7" fmla="*/ 48 h 434"/>
                    <a:gd name="T8" fmla="*/ 464 w 472"/>
                    <a:gd name="T9" fmla="*/ 89 h 434"/>
                    <a:gd name="T10" fmla="*/ 455 w 472"/>
                    <a:gd name="T11" fmla="*/ 128 h 434"/>
                    <a:gd name="T12" fmla="*/ 443 w 472"/>
                    <a:gd name="T13" fmla="*/ 166 h 434"/>
                    <a:gd name="T14" fmla="*/ 429 w 472"/>
                    <a:gd name="T15" fmla="*/ 202 h 434"/>
                    <a:gd name="T16" fmla="*/ 411 w 472"/>
                    <a:gd name="T17" fmla="*/ 236 h 434"/>
                    <a:gd name="T18" fmla="*/ 388 w 472"/>
                    <a:gd name="T19" fmla="*/ 268 h 434"/>
                    <a:gd name="T20" fmla="*/ 364 w 472"/>
                    <a:gd name="T21" fmla="*/ 297 h 434"/>
                    <a:gd name="T22" fmla="*/ 337 w 472"/>
                    <a:gd name="T23" fmla="*/ 325 h 434"/>
                    <a:gd name="T24" fmla="*/ 306 w 472"/>
                    <a:gd name="T25" fmla="*/ 349 h 434"/>
                    <a:gd name="T26" fmla="*/ 275 w 472"/>
                    <a:gd name="T27" fmla="*/ 371 h 434"/>
                    <a:gd name="T28" fmla="*/ 241 w 472"/>
                    <a:gd name="T29" fmla="*/ 390 h 434"/>
                    <a:gd name="T30" fmla="*/ 205 w 472"/>
                    <a:gd name="T31" fmla="*/ 405 h 434"/>
                    <a:gd name="T32" fmla="*/ 168 w 472"/>
                    <a:gd name="T33" fmla="*/ 417 h 434"/>
                    <a:gd name="T34" fmla="*/ 128 w 472"/>
                    <a:gd name="T35" fmla="*/ 424 h 434"/>
                    <a:gd name="T36" fmla="*/ 87 w 472"/>
                    <a:gd name="T37" fmla="*/ 429 h 434"/>
                    <a:gd name="T38" fmla="*/ 49 w 472"/>
                    <a:gd name="T39" fmla="*/ 429 h 434"/>
                    <a:gd name="T40" fmla="*/ 17 w 472"/>
                    <a:gd name="T41" fmla="*/ 426 h 434"/>
                    <a:gd name="T42" fmla="*/ 10 w 472"/>
                    <a:gd name="T43" fmla="*/ 427 h 434"/>
                    <a:gd name="T44" fmla="*/ 43 w 472"/>
                    <a:gd name="T45" fmla="*/ 433 h 434"/>
                    <a:gd name="T46" fmla="*/ 87 w 472"/>
                    <a:gd name="T47" fmla="*/ 433 h 434"/>
                    <a:gd name="T48" fmla="*/ 128 w 472"/>
                    <a:gd name="T49" fmla="*/ 429 h 434"/>
                    <a:gd name="T50" fmla="*/ 168 w 472"/>
                    <a:gd name="T51" fmla="*/ 421 h 434"/>
                    <a:gd name="T52" fmla="*/ 207 w 472"/>
                    <a:gd name="T53" fmla="*/ 409 h 434"/>
                    <a:gd name="T54" fmla="*/ 243 w 472"/>
                    <a:gd name="T55" fmla="*/ 393 h 434"/>
                    <a:gd name="T56" fmla="*/ 277 w 472"/>
                    <a:gd name="T57" fmla="*/ 374 h 434"/>
                    <a:gd name="T58" fmla="*/ 310 w 472"/>
                    <a:gd name="T59" fmla="*/ 354 h 434"/>
                    <a:gd name="T60" fmla="*/ 340 w 472"/>
                    <a:gd name="T61" fmla="*/ 328 h 434"/>
                    <a:gd name="T62" fmla="*/ 368 w 472"/>
                    <a:gd name="T63" fmla="*/ 301 h 434"/>
                    <a:gd name="T64" fmla="*/ 392 w 472"/>
                    <a:gd name="T65" fmla="*/ 270 h 434"/>
                    <a:gd name="T66" fmla="*/ 414 w 472"/>
                    <a:gd name="T67" fmla="*/ 238 h 434"/>
                    <a:gd name="T68" fmla="*/ 433 w 472"/>
                    <a:gd name="T69" fmla="*/ 203 h 434"/>
                    <a:gd name="T70" fmla="*/ 448 w 472"/>
                    <a:gd name="T71" fmla="*/ 167 h 434"/>
                    <a:gd name="T72" fmla="*/ 460 w 472"/>
                    <a:gd name="T73" fmla="*/ 130 h 434"/>
                    <a:gd name="T74" fmla="*/ 469 w 472"/>
                    <a:gd name="T75" fmla="*/ 89 h 434"/>
                    <a:gd name="T76" fmla="*/ 472 w 472"/>
                    <a:gd name="T77" fmla="*/ 48 h 43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72"/>
                    <a:gd name="T118" fmla="*/ 0 h 434"/>
                    <a:gd name="T119" fmla="*/ 472 w 472"/>
                    <a:gd name="T120" fmla="*/ 434 h 43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72" h="434">
                      <a:moveTo>
                        <a:pt x="472" y="27"/>
                      </a:moveTo>
                      <a:lnTo>
                        <a:pt x="472" y="24"/>
                      </a:lnTo>
                      <a:lnTo>
                        <a:pt x="472" y="19"/>
                      </a:lnTo>
                      <a:lnTo>
                        <a:pt x="471" y="8"/>
                      </a:lnTo>
                      <a:lnTo>
                        <a:pt x="467" y="0"/>
                      </a:lnTo>
                      <a:lnTo>
                        <a:pt x="469" y="14"/>
                      </a:lnTo>
                      <a:lnTo>
                        <a:pt x="469" y="27"/>
                      </a:lnTo>
                      <a:lnTo>
                        <a:pt x="467" y="48"/>
                      </a:lnTo>
                      <a:lnTo>
                        <a:pt x="467" y="68"/>
                      </a:lnTo>
                      <a:lnTo>
                        <a:pt x="464" y="89"/>
                      </a:lnTo>
                      <a:lnTo>
                        <a:pt x="460" y="109"/>
                      </a:lnTo>
                      <a:lnTo>
                        <a:pt x="455" y="128"/>
                      </a:lnTo>
                      <a:lnTo>
                        <a:pt x="450" y="147"/>
                      </a:lnTo>
                      <a:lnTo>
                        <a:pt x="443" y="166"/>
                      </a:lnTo>
                      <a:lnTo>
                        <a:pt x="436" y="185"/>
                      </a:lnTo>
                      <a:lnTo>
                        <a:pt x="429" y="202"/>
                      </a:lnTo>
                      <a:lnTo>
                        <a:pt x="419" y="219"/>
                      </a:lnTo>
                      <a:lnTo>
                        <a:pt x="411" y="236"/>
                      </a:lnTo>
                      <a:lnTo>
                        <a:pt x="400" y="251"/>
                      </a:lnTo>
                      <a:lnTo>
                        <a:pt x="388" y="268"/>
                      </a:lnTo>
                      <a:lnTo>
                        <a:pt x="376" y="284"/>
                      </a:lnTo>
                      <a:lnTo>
                        <a:pt x="364" y="297"/>
                      </a:lnTo>
                      <a:lnTo>
                        <a:pt x="351" y="311"/>
                      </a:lnTo>
                      <a:lnTo>
                        <a:pt x="337" y="325"/>
                      </a:lnTo>
                      <a:lnTo>
                        <a:pt x="322" y="337"/>
                      </a:lnTo>
                      <a:lnTo>
                        <a:pt x="306" y="349"/>
                      </a:lnTo>
                      <a:lnTo>
                        <a:pt x="291" y="361"/>
                      </a:lnTo>
                      <a:lnTo>
                        <a:pt x="275" y="371"/>
                      </a:lnTo>
                      <a:lnTo>
                        <a:pt x="258" y="381"/>
                      </a:lnTo>
                      <a:lnTo>
                        <a:pt x="241" y="390"/>
                      </a:lnTo>
                      <a:lnTo>
                        <a:pt x="222" y="398"/>
                      </a:lnTo>
                      <a:lnTo>
                        <a:pt x="205" y="405"/>
                      </a:lnTo>
                      <a:lnTo>
                        <a:pt x="186" y="410"/>
                      </a:lnTo>
                      <a:lnTo>
                        <a:pt x="168" y="417"/>
                      </a:lnTo>
                      <a:lnTo>
                        <a:pt x="147" y="421"/>
                      </a:lnTo>
                      <a:lnTo>
                        <a:pt x="128" y="424"/>
                      </a:lnTo>
                      <a:lnTo>
                        <a:pt x="108" y="427"/>
                      </a:lnTo>
                      <a:lnTo>
                        <a:pt x="87" y="429"/>
                      </a:lnTo>
                      <a:lnTo>
                        <a:pt x="67" y="429"/>
                      </a:lnTo>
                      <a:lnTo>
                        <a:pt x="49" y="429"/>
                      </a:lnTo>
                      <a:lnTo>
                        <a:pt x="32" y="427"/>
                      </a:lnTo>
                      <a:lnTo>
                        <a:pt x="17" y="426"/>
                      </a:lnTo>
                      <a:lnTo>
                        <a:pt x="0" y="424"/>
                      </a:lnTo>
                      <a:lnTo>
                        <a:pt x="10" y="427"/>
                      </a:lnTo>
                      <a:lnTo>
                        <a:pt x="19" y="431"/>
                      </a:lnTo>
                      <a:lnTo>
                        <a:pt x="43" y="433"/>
                      </a:lnTo>
                      <a:lnTo>
                        <a:pt x="67" y="434"/>
                      </a:lnTo>
                      <a:lnTo>
                        <a:pt x="87" y="433"/>
                      </a:lnTo>
                      <a:lnTo>
                        <a:pt x="108" y="431"/>
                      </a:lnTo>
                      <a:lnTo>
                        <a:pt x="128" y="429"/>
                      </a:lnTo>
                      <a:lnTo>
                        <a:pt x="149" y="426"/>
                      </a:lnTo>
                      <a:lnTo>
                        <a:pt x="168" y="421"/>
                      </a:lnTo>
                      <a:lnTo>
                        <a:pt x="188" y="415"/>
                      </a:lnTo>
                      <a:lnTo>
                        <a:pt x="207" y="409"/>
                      </a:lnTo>
                      <a:lnTo>
                        <a:pt x="224" y="402"/>
                      </a:lnTo>
                      <a:lnTo>
                        <a:pt x="243" y="393"/>
                      </a:lnTo>
                      <a:lnTo>
                        <a:pt x="260" y="385"/>
                      </a:lnTo>
                      <a:lnTo>
                        <a:pt x="277" y="374"/>
                      </a:lnTo>
                      <a:lnTo>
                        <a:pt x="294" y="364"/>
                      </a:lnTo>
                      <a:lnTo>
                        <a:pt x="310" y="354"/>
                      </a:lnTo>
                      <a:lnTo>
                        <a:pt x="325" y="340"/>
                      </a:lnTo>
                      <a:lnTo>
                        <a:pt x="340" y="328"/>
                      </a:lnTo>
                      <a:lnTo>
                        <a:pt x="354" y="315"/>
                      </a:lnTo>
                      <a:lnTo>
                        <a:pt x="368" y="301"/>
                      </a:lnTo>
                      <a:lnTo>
                        <a:pt x="380" y="285"/>
                      </a:lnTo>
                      <a:lnTo>
                        <a:pt x="392" y="270"/>
                      </a:lnTo>
                      <a:lnTo>
                        <a:pt x="404" y="255"/>
                      </a:lnTo>
                      <a:lnTo>
                        <a:pt x="414" y="238"/>
                      </a:lnTo>
                      <a:lnTo>
                        <a:pt x="424" y="220"/>
                      </a:lnTo>
                      <a:lnTo>
                        <a:pt x="433" y="203"/>
                      </a:lnTo>
                      <a:lnTo>
                        <a:pt x="441" y="186"/>
                      </a:lnTo>
                      <a:lnTo>
                        <a:pt x="448" y="167"/>
                      </a:lnTo>
                      <a:lnTo>
                        <a:pt x="455" y="149"/>
                      </a:lnTo>
                      <a:lnTo>
                        <a:pt x="460" y="130"/>
                      </a:lnTo>
                      <a:lnTo>
                        <a:pt x="465" y="109"/>
                      </a:lnTo>
                      <a:lnTo>
                        <a:pt x="469" y="89"/>
                      </a:lnTo>
                      <a:lnTo>
                        <a:pt x="471" y="68"/>
                      </a:lnTo>
                      <a:lnTo>
                        <a:pt x="472" y="48"/>
                      </a:lnTo>
                      <a:lnTo>
                        <a:pt x="472" y="27"/>
                      </a:lnTo>
                      <a:close/>
                    </a:path>
                  </a:pathLst>
                </a:custGeom>
                <a:solidFill>
                  <a:srgbClr val="5A635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6" name="Freeform 233"/>
                <p:cNvSpPr>
                  <a:spLocks/>
                </p:cNvSpPr>
                <p:nvPr/>
              </p:nvSpPr>
              <p:spPr bwMode="auto">
                <a:xfrm>
                  <a:off x="3603" y="3189"/>
                  <a:ext cx="480" cy="441"/>
                </a:xfrm>
                <a:custGeom>
                  <a:avLst/>
                  <a:gdLst>
                    <a:gd name="T0" fmla="*/ 480 w 480"/>
                    <a:gd name="T1" fmla="*/ 29 h 441"/>
                    <a:gd name="T2" fmla="*/ 476 w 480"/>
                    <a:gd name="T3" fmla="*/ 10 h 441"/>
                    <a:gd name="T4" fmla="*/ 474 w 480"/>
                    <a:gd name="T5" fmla="*/ 18 h 441"/>
                    <a:gd name="T6" fmla="*/ 474 w 480"/>
                    <a:gd name="T7" fmla="*/ 58 h 441"/>
                    <a:gd name="T8" fmla="*/ 471 w 480"/>
                    <a:gd name="T9" fmla="*/ 99 h 441"/>
                    <a:gd name="T10" fmla="*/ 462 w 480"/>
                    <a:gd name="T11" fmla="*/ 138 h 441"/>
                    <a:gd name="T12" fmla="*/ 450 w 480"/>
                    <a:gd name="T13" fmla="*/ 174 h 441"/>
                    <a:gd name="T14" fmla="*/ 435 w 480"/>
                    <a:gd name="T15" fmla="*/ 210 h 441"/>
                    <a:gd name="T16" fmla="*/ 418 w 480"/>
                    <a:gd name="T17" fmla="*/ 244 h 441"/>
                    <a:gd name="T18" fmla="*/ 396 w 480"/>
                    <a:gd name="T19" fmla="*/ 277 h 441"/>
                    <a:gd name="T20" fmla="*/ 372 w 480"/>
                    <a:gd name="T21" fmla="*/ 306 h 441"/>
                    <a:gd name="T22" fmla="*/ 344 w 480"/>
                    <a:gd name="T23" fmla="*/ 333 h 441"/>
                    <a:gd name="T24" fmla="*/ 315 w 480"/>
                    <a:gd name="T25" fmla="*/ 357 h 441"/>
                    <a:gd name="T26" fmla="*/ 283 w 480"/>
                    <a:gd name="T27" fmla="*/ 379 h 441"/>
                    <a:gd name="T28" fmla="*/ 248 w 480"/>
                    <a:gd name="T29" fmla="*/ 398 h 441"/>
                    <a:gd name="T30" fmla="*/ 213 w 480"/>
                    <a:gd name="T31" fmla="*/ 412 h 441"/>
                    <a:gd name="T32" fmla="*/ 175 w 480"/>
                    <a:gd name="T33" fmla="*/ 424 h 441"/>
                    <a:gd name="T34" fmla="*/ 137 w 480"/>
                    <a:gd name="T35" fmla="*/ 432 h 441"/>
                    <a:gd name="T36" fmla="*/ 96 w 480"/>
                    <a:gd name="T37" fmla="*/ 436 h 441"/>
                    <a:gd name="T38" fmla="*/ 57 w 480"/>
                    <a:gd name="T39" fmla="*/ 436 h 441"/>
                    <a:gd name="T40" fmla="*/ 19 w 480"/>
                    <a:gd name="T41" fmla="*/ 432 h 441"/>
                    <a:gd name="T42" fmla="*/ 9 w 480"/>
                    <a:gd name="T43" fmla="*/ 434 h 441"/>
                    <a:gd name="T44" fmla="*/ 33 w 480"/>
                    <a:gd name="T45" fmla="*/ 439 h 441"/>
                    <a:gd name="T46" fmla="*/ 62 w 480"/>
                    <a:gd name="T47" fmla="*/ 441 h 441"/>
                    <a:gd name="T48" fmla="*/ 96 w 480"/>
                    <a:gd name="T49" fmla="*/ 441 h 441"/>
                    <a:gd name="T50" fmla="*/ 137 w 480"/>
                    <a:gd name="T51" fmla="*/ 437 h 441"/>
                    <a:gd name="T52" fmla="*/ 177 w 480"/>
                    <a:gd name="T53" fmla="*/ 429 h 441"/>
                    <a:gd name="T54" fmla="*/ 214 w 480"/>
                    <a:gd name="T55" fmla="*/ 417 h 441"/>
                    <a:gd name="T56" fmla="*/ 250 w 480"/>
                    <a:gd name="T57" fmla="*/ 402 h 441"/>
                    <a:gd name="T58" fmla="*/ 284 w 480"/>
                    <a:gd name="T59" fmla="*/ 383 h 441"/>
                    <a:gd name="T60" fmla="*/ 317 w 480"/>
                    <a:gd name="T61" fmla="*/ 360 h 441"/>
                    <a:gd name="T62" fmla="*/ 348 w 480"/>
                    <a:gd name="T63" fmla="*/ 337 h 441"/>
                    <a:gd name="T64" fmla="*/ 375 w 480"/>
                    <a:gd name="T65" fmla="*/ 309 h 441"/>
                    <a:gd name="T66" fmla="*/ 399 w 480"/>
                    <a:gd name="T67" fmla="*/ 278 h 441"/>
                    <a:gd name="T68" fmla="*/ 421 w 480"/>
                    <a:gd name="T69" fmla="*/ 248 h 441"/>
                    <a:gd name="T70" fmla="*/ 440 w 480"/>
                    <a:gd name="T71" fmla="*/ 213 h 441"/>
                    <a:gd name="T72" fmla="*/ 456 w 480"/>
                    <a:gd name="T73" fmla="*/ 176 h 441"/>
                    <a:gd name="T74" fmla="*/ 468 w 480"/>
                    <a:gd name="T75" fmla="*/ 138 h 441"/>
                    <a:gd name="T76" fmla="*/ 474 w 480"/>
                    <a:gd name="T77" fmla="*/ 99 h 441"/>
                    <a:gd name="T78" fmla="*/ 480 w 480"/>
                    <a:gd name="T79" fmla="*/ 58 h 44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80"/>
                    <a:gd name="T121" fmla="*/ 0 h 441"/>
                    <a:gd name="T122" fmla="*/ 480 w 480"/>
                    <a:gd name="T123" fmla="*/ 441 h 44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80" h="441">
                      <a:moveTo>
                        <a:pt x="480" y="37"/>
                      </a:moveTo>
                      <a:lnTo>
                        <a:pt x="480" y="29"/>
                      </a:lnTo>
                      <a:lnTo>
                        <a:pt x="480" y="18"/>
                      </a:lnTo>
                      <a:lnTo>
                        <a:pt x="476" y="10"/>
                      </a:lnTo>
                      <a:lnTo>
                        <a:pt x="473" y="0"/>
                      </a:lnTo>
                      <a:lnTo>
                        <a:pt x="474" y="18"/>
                      </a:lnTo>
                      <a:lnTo>
                        <a:pt x="474" y="37"/>
                      </a:lnTo>
                      <a:lnTo>
                        <a:pt x="474" y="58"/>
                      </a:lnTo>
                      <a:lnTo>
                        <a:pt x="473" y="78"/>
                      </a:lnTo>
                      <a:lnTo>
                        <a:pt x="471" y="99"/>
                      </a:lnTo>
                      <a:lnTo>
                        <a:pt x="468" y="118"/>
                      </a:lnTo>
                      <a:lnTo>
                        <a:pt x="462" y="138"/>
                      </a:lnTo>
                      <a:lnTo>
                        <a:pt x="457" y="157"/>
                      </a:lnTo>
                      <a:lnTo>
                        <a:pt x="450" y="174"/>
                      </a:lnTo>
                      <a:lnTo>
                        <a:pt x="444" y="193"/>
                      </a:lnTo>
                      <a:lnTo>
                        <a:pt x="435" y="210"/>
                      </a:lnTo>
                      <a:lnTo>
                        <a:pt x="426" y="227"/>
                      </a:lnTo>
                      <a:lnTo>
                        <a:pt x="418" y="244"/>
                      </a:lnTo>
                      <a:lnTo>
                        <a:pt x="408" y="261"/>
                      </a:lnTo>
                      <a:lnTo>
                        <a:pt x="396" y="277"/>
                      </a:lnTo>
                      <a:lnTo>
                        <a:pt x="384" y="292"/>
                      </a:lnTo>
                      <a:lnTo>
                        <a:pt x="372" y="306"/>
                      </a:lnTo>
                      <a:lnTo>
                        <a:pt x="358" y="319"/>
                      </a:lnTo>
                      <a:lnTo>
                        <a:pt x="344" y="333"/>
                      </a:lnTo>
                      <a:lnTo>
                        <a:pt x="329" y="345"/>
                      </a:lnTo>
                      <a:lnTo>
                        <a:pt x="315" y="357"/>
                      </a:lnTo>
                      <a:lnTo>
                        <a:pt x="298" y="369"/>
                      </a:lnTo>
                      <a:lnTo>
                        <a:pt x="283" y="379"/>
                      </a:lnTo>
                      <a:lnTo>
                        <a:pt x="266" y="388"/>
                      </a:lnTo>
                      <a:lnTo>
                        <a:pt x="248" y="398"/>
                      </a:lnTo>
                      <a:lnTo>
                        <a:pt x="231" y="405"/>
                      </a:lnTo>
                      <a:lnTo>
                        <a:pt x="213" y="412"/>
                      </a:lnTo>
                      <a:lnTo>
                        <a:pt x="194" y="419"/>
                      </a:lnTo>
                      <a:lnTo>
                        <a:pt x="175" y="424"/>
                      </a:lnTo>
                      <a:lnTo>
                        <a:pt x="156" y="429"/>
                      </a:lnTo>
                      <a:lnTo>
                        <a:pt x="137" y="432"/>
                      </a:lnTo>
                      <a:lnTo>
                        <a:pt x="117" y="434"/>
                      </a:lnTo>
                      <a:lnTo>
                        <a:pt x="96" y="436"/>
                      </a:lnTo>
                      <a:lnTo>
                        <a:pt x="76" y="437"/>
                      </a:lnTo>
                      <a:lnTo>
                        <a:pt x="57" y="436"/>
                      </a:lnTo>
                      <a:lnTo>
                        <a:pt x="38" y="436"/>
                      </a:lnTo>
                      <a:lnTo>
                        <a:pt x="19" y="432"/>
                      </a:lnTo>
                      <a:lnTo>
                        <a:pt x="0" y="429"/>
                      </a:lnTo>
                      <a:lnTo>
                        <a:pt x="9" y="434"/>
                      </a:lnTo>
                      <a:lnTo>
                        <a:pt x="19" y="437"/>
                      </a:lnTo>
                      <a:lnTo>
                        <a:pt x="33" y="439"/>
                      </a:lnTo>
                      <a:lnTo>
                        <a:pt x="46" y="441"/>
                      </a:lnTo>
                      <a:lnTo>
                        <a:pt x="62" y="441"/>
                      </a:lnTo>
                      <a:lnTo>
                        <a:pt x="76" y="441"/>
                      </a:lnTo>
                      <a:lnTo>
                        <a:pt x="96" y="441"/>
                      </a:lnTo>
                      <a:lnTo>
                        <a:pt x="117" y="439"/>
                      </a:lnTo>
                      <a:lnTo>
                        <a:pt x="137" y="437"/>
                      </a:lnTo>
                      <a:lnTo>
                        <a:pt x="158" y="434"/>
                      </a:lnTo>
                      <a:lnTo>
                        <a:pt x="177" y="429"/>
                      </a:lnTo>
                      <a:lnTo>
                        <a:pt x="195" y="424"/>
                      </a:lnTo>
                      <a:lnTo>
                        <a:pt x="214" y="417"/>
                      </a:lnTo>
                      <a:lnTo>
                        <a:pt x="233" y="410"/>
                      </a:lnTo>
                      <a:lnTo>
                        <a:pt x="250" y="402"/>
                      </a:lnTo>
                      <a:lnTo>
                        <a:pt x="269" y="393"/>
                      </a:lnTo>
                      <a:lnTo>
                        <a:pt x="284" y="383"/>
                      </a:lnTo>
                      <a:lnTo>
                        <a:pt x="302" y="372"/>
                      </a:lnTo>
                      <a:lnTo>
                        <a:pt x="317" y="360"/>
                      </a:lnTo>
                      <a:lnTo>
                        <a:pt x="332" y="349"/>
                      </a:lnTo>
                      <a:lnTo>
                        <a:pt x="348" y="337"/>
                      </a:lnTo>
                      <a:lnTo>
                        <a:pt x="361" y="323"/>
                      </a:lnTo>
                      <a:lnTo>
                        <a:pt x="375" y="309"/>
                      </a:lnTo>
                      <a:lnTo>
                        <a:pt x="387" y="294"/>
                      </a:lnTo>
                      <a:lnTo>
                        <a:pt x="399" y="278"/>
                      </a:lnTo>
                      <a:lnTo>
                        <a:pt x="411" y="263"/>
                      </a:lnTo>
                      <a:lnTo>
                        <a:pt x="421" y="248"/>
                      </a:lnTo>
                      <a:lnTo>
                        <a:pt x="432" y="230"/>
                      </a:lnTo>
                      <a:lnTo>
                        <a:pt x="440" y="213"/>
                      </a:lnTo>
                      <a:lnTo>
                        <a:pt x="449" y="195"/>
                      </a:lnTo>
                      <a:lnTo>
                        <a:pt x="456" y="176"/>
                      </a:lnTo>
                      <a:lnTo>
                        <a:pt x="461" y="157"/>
                      </a:lnTo>
                      <a:lnTo>
                        <a:pt x="468" y="138"/>
                      </a:lnTo>
                      <a:lnTo>
                        <a:pt x="471" y="119"/>
                      </a:lnTo>
                      <a:lnTo>
                        <a:pt x="474" y="99"/>
                      </a:lnTo>
                      <a:lnTo>
                        <a:pt x="478" y="78"/>
                      </a:lnTo>
                      <a:lnTo>
                        <a:pt x="480" y="58"/>
                      </a:lnTo>
                      <a:lnTo>
                        <a:pt x="480" y="37"/>
                      </a:lnTo>
                      <a:close/>
                    </a:path>
                  </a:pathLst>
                </a:custGeom>
                <a:solidFill>
                  <a:srgbClr val="5C655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7" name="Freeform 234"/>
                <p:cNvSpPr>
                  <a:spLocks/>
                </p:cNvSpPr>
                <p:nvPr/>
              </p:nvSpPr>
              <p:spPr bwMode="auto">
                <a:xfrm>
                  <a:off x="3595" y="3180"/>
                  <a:ext cx="486" cy="448"/>
                </a:xfrm>
                <a:custGeom>
                  <a:avLst/>
                  <a:gdLst>
                    <a:gd name="T0" fmla="*/ 486 w 486"/>
                    <a:gd name="T1" fmla="*/ 33 h 448"/>
                    <a:gd name="T2" fmla="*/ 481 w 486"/>
                    <a:gd name="T3" fmla="*/ 9 h 448"/>
                    <a:gd name="T4" fmla="*/ 481 w 486"/>
                    <a:gd name="T5" fmla="*/ 22 h 448"/>
                    <a:gd name="T6" fmla="*/ 481 w 486"/>
                    <a:gd name="T7" fmla="*/ 67 h 448"/>
                    <a:gd name="T8" fmla="*/ 476 w 486"/>
                    <a:gd name="T9" fmla="*/ 108 h 448"/>
                    <a:gd name="T10" fmla="*/ 469 w 486"/>
                    <a:gd name="T11" fmla="*/ 145 h 448"/>
                    <a:gd name="T12" fmla="*/ 457 w 486"/>
                    <a:gd name="T13" fmla="*/ 183 h 448"/>
                    <a:gd name="T14" fmla="*/ 441 w 486"/>
                    <a:gd name="T15" fmla="*/ 219 h 448"/>
                    <a:gd name="T16" fmla="*/ 423 w 486"/>
                    <a:gd name="T17" fmla="*/ 253 h 448"/>
                    <a:gd name="T18" fmla="*/ 402 w 486"/>
                    <a:gd name="T19" fmla="*/ 284 h 448"/>
                    <a:gd name="T20" fmla="*/ 378 w 486"/>
                    <a:gd name="T21" fmla="*/ 313 h 448"/>
                    <a:gd name="T22" fmla="*/ 351 w 486"/>
                    <a:gd name="T23" fmla="*/ 340 h 448"/>
                    <a:gd name="T24" fmla="*/ 322 w 486"/>
                    <a:gd name="T25" fmla="*/ 364 h 448"/>
                    <a:gd name="T26" fmla="*/ 289 w 486"/>
                    <a:gd name="T27" fmla="*/ 387 h 448"/>
                    <a:gd name="T28" fmla="*/ 256 w 486"/>
                    <a:gd name="T29" fmla="*/ 404 h 448"/>
                    <a:gd name="T30" fmla="*/ 221 w 486"/>
                    <a:gd name="T31" fmla="*/ 419 h 448"/>
                    <a:gd name="T32" fmla="*/ 183 w 486"/>
                    <a:gd name="T33" fmla="*/ 431 h 448"/>
                    <a:gd name="T34" fmla="*/ 143 w 486"/>
                    <a:gd name="T35" fmla="*/ 440 h 448"/>
                    <a:gd name="T36" fmla="*/ 104 w 486"/>
                    <a:gd name="T37" fmla="*/ 443 h 448"/>
                    <a:gd name="T38" fmla="*/ 63 w 486"/>
                    <a:gd name="T39" fmla="*/ 443 h 448"/>
                    <a:gd name="T40" fmla="*/ 20 w 486"/>
                    <a:gd name="T41" fmla="*/ 438 h 448"/>
                    <a:gd name="T42" fmla="*/ 8 w 486"/>
                    <a:gd name="T43" fmla="*/ 440 h 448"/>
                    <a:gd name="T44" fmla="*/ 34 w 486"/>
                    <a:gd name="T45" fmla="*/ 445 h 448"/>
                    <a:gd name="T46" fmla="*/ 66 w 486"/>
                    <a:gd name="T47" fmla="*/ 448 h 448"/>
                    <a:gd name="T48" fmla="*/ 104 w 486"/>
                    <a:gd name="T49" fmla="*/ 448 h 448"/>
                    <a:gd name="T50" fmla="*/ 145 w 486"/>
                    <a:gd name="T51" fmla="*/ 443 h 448"/>
                    <a:gd name="T52" fmla="*/ 185 w 486"/>
                    <a:gd name="T53" fmla="*/ 436 h 448"/>
                    <a:gd name="T54" fmla="*/ 222 w 486"/>
                    <a:gd name="T55" fmla="*/ 424 h 448"/>
                    <a:gd name="T56" fmla="*/ 258 w 486"/>
                    <a:gd name="T57" fmla="*/ 409 h 448"/>
                    <a:gd name="T58" fmla="*/ 292 w 486"/>
                    <a:gd name="T59" fmla="*/ 390 h 448"/>
                    <a:gd name="T60" fmla="*/ 323 w 486"/>
                    <a:gd name="T61" fmla="*/ 368 h 448"/>
                    <a:gd name="T62" fmla="*/ 354 w 486"/>
                    <a:gd name="T63" fmla="*/ 344 h 448"/>
                    <a:gd name="T64" fmla="*/ 381 w 486"/>
                    <a:gd name="T65" fmla="*/ 316 h 448"/>
                    <a:gd name="T66" fmla="*/ 405 w 486"/>
                    <a:gd name="T67" fmla="*/ 287 h 448"/>
                    <a:gd name="T68" fmla="*/ 428 w 486"/>
                    <a:gd name="T69" fmla="*/ 255 h 448"/>
                    <a:gd name="T70" fmla="*/ 446 w 486"/>
                    <a:gd name="T71" fmla="*/ 221 h 448"/>
                    <a:gd name="T72" fmla="*/ 460 w 486"/>
                    <a:gd name="T73" fmla="*/ 185 h 448"/>
                    <a:gd name="T74" fmla="*/ 472 w 486"/>
                    <a:gd name="T75" fmla="*/ 147 h 448"/>
                    <a:gd name="T76" fmla="*/ 481 w 486"/>
                    <a:gd name="T77" fmla="*/ 108 h 448"/>
                    <a:gd name="T78" fmla="*/ 484 w 486"/>
                    <a:gd name="T79" fmla="*/ 67 h 448"/>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86"/>
                    <a:gd name="T121" fmla="*/ 0 h 448"/>
                    <a:gd name="T122" fmla="*/ 486 w 486"/>
                    <a:gd name="T123" fmla="*/ 448 h 448"/>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86" h="448">
                      <a:moveTo>
                        <a:pt x="486" y="46"/>
                      </a:moveTo>
                      <a:lnTo>
                        <a:pt x="486" y="33"/>
                      </a:lnTo>
                      <a:lnTo>
                        <a:pt x="484" y="19"/>
                      </a:lnTo>
                      <a:lnTo>
                        <a:pt x="481" y="9"/>
                      </a:lnTo>
                      <a:lnTo>
                        <a:pt x="477" y="0"/>
                      </a:lnTo>
                      <a:lnTo>
                        <a:pt x="481" y="22"/>
                      </a:lnTo>
                      <a:lnTo>
                        <a:pt x="481" y="46"/>
                      </a:lnTo>
                      <a:lnTo>
                        <a:pt x="481" y="67"/>
                      </a:lnTo>
                      <a:lnTo>
                        <a:pt x="479" y="87"/>
                      </a:lnTo>
                      <a:lnTo>
                        <a:pt x="476" y="108"/>
                      </a:lnTo>
                      <a:lnTo>
                        <a:pt x="472" y="127"/>
                      </a:lnTo>
                      <a:lnTo>
                        <a:pt x="469" y="145"/>
                      </a:lnTo>
                      <a:lnTo>
                        <a:pt x="464" y="164"/>
                      </a:lnTo>
                      <a:lnTo>
                        <a:pt x="457" y="183"/>
                      </a:lnTo>
                      <a:lnTo>
                        <a:pt x="450" y="202"/>
                      </a:lnTo>
                      <a:lnTo>
                        <a:pt x="441" y="219"/>
                      </a:lnTo>
                      <a:lnTo>
                        <a:pt x="433" y="236"/>
                      </a:lnTo>
                      <a:lnTo>
                        <a:pt x="423" y="253"/>
                      </a:lnTo>
                      <a:lnTo>
                        <a:pt x="412" y="269"/>
                      </a:lnTo>
                      <a:lnTo>
                        <a:pt x="402" y="284"/>
                      </a:lnTo>
                      <a:lnTo>
                        <a:pt x="390" y="299"/>
                      </a:lnTo>
                      <a:lnTo>
                        <a:pt x="378" y="313"/>
                      </a:lnTo>
                      <a:lnTo>
                        <a:pt x="364" y="327"/>
                      </a:lnTo>
                      <a:lnTo>
                        <a:pt x="351" y="340"/>
                      </a:lnTo>
                      <a:lnTo>
                        <a:pt x="337" y="352"/>
                      </a:lnTo>
                      <a:lnTo>
                        <a:pt x="322" y="364"/>
                      </a:lnTo>
                      <a:lnTo>
                        <a:pt x="306" y="376"/>
                      </a:lnTo>
                      <a:lnTo>
                        <a:pt x="289" y="387"/>
                      </a:lnTo>
                      <a:lnTo>
                        <a:pt x="274" y="395"/>
                      </a:lnTo>
                      <a:lnTo>
                        <a:pt x="256" y="404"/>
                      </a:lnTo>
                      <a:lnTo>
                        <a:pt x="238" y="412"/>
                      </a:lnTo>
                      <a:lnTo>
                        <a:pt x="221" y="419"/>
                      </a:lnTo>
                      <a:lnTo>
                        <a:pt x="202" y="426"/>
                      </a:lnTo>
                      <a:lnTo>
                        <a:pt x="183" y="431"/>
                      </a:lnTo>
                      <a:lnTo>
                        <a:pt x="164" y="436"/>
                      </a:lnTo>
                      <a:lnTo>
                        <a:pt x="143" y="440"/>
                      </a:lnTo>
                      <a:lnTo>
                        <a:pt x="125" y="441"/>
                      </a:lnTo>
                      <a:lnTo>
                        <a:pt x="104" y="443"/>
                      </a:lnTo>
                      <a:lnTo>
                        <a:pt x="84" y="443"/>
                      </a:lnTo>
                      <a:lnTo>
                        <a:pt x="63" y="443"/>
                      </a:lnTo>
                      <a:lnTo>
                        <a:pt x="41" y="441"/>
                      </a:lnTo>
                      <a:lnTo>
                        <a:pt x="20" y="438"/>
                      </a:lnTo>
                      <a:lnTo>
                        <a:pt x="0" y="434"/>
                      </a:lnTo>
                      <a:lnTo>
                        <a:pt x="8" y="440"/>
                      </a:lnTo>
                      <a:lnTo>
                        <a:pt x="17" y="443"/>
                      </a:lnTo>
                      <a:lnTo>
                        <a:pt x="34" y="445"/>
                      </a:lnTo>
                      <a:lnTo>
                        <a:pt x="49" y="446"/>
                      </a:lnTo>
                      <a:lnTo>
                        <a:pt x="66" y="448"/>
                      </a:lnTo>
                      <a:lnTo>
                        <a:pt x="84" y="448"/>
                      </a:lnTo>
                      <a:lnTo>
                        <a:pt x="104" y="448"/>
                      </a:lnTo>
                      <a:lnTo>
                        <a:pt x="125" y="446"/>
                      </a:lnTo>
                      <a:lnTo>
                        <a:pt x="145" y="443"/>
                      </a:lnTo>
                      <a:lnTo>
                        <a:pt x="164" y="440"/>
                      </a:lnTo>
                      <a:lnTo>
                        <a:pt x="185" y="436"/>
                      </a:lnTo>
                      <a:lnTo>
                        <a:pt x="203" y="429"/>
                      </a:lnTo>
                      <a:lnTo>
                        <a:pt x="222" y="424"/>
                      </a:lnTo>
                      <a:lnTo>
                        <a:pt x="239" y="417"/>
                      </a:lnTo>
                      <a:lnTo>
                        <a:pt x="258" y="409"/>
                      </a:lnTo>
                      <a:lnTo>
                        <a:pt x="275" y="400"/>
                      </a:lnTo>
                      <a:lnTo>
                        <a:pt x="292" y="390"/>
                      </a:lnTo>
                      <a:lnTo>
                        <a:pt x="308" y="380"/>
                      </a:lnTo>
                      <a:lnTo>
                        <a:pt x="323" y="368"/>
                      </a:lnTo>
                      <a:lnTo>
                        <a:pt x="339" y="356"/>
                      </a:lnTo>
                      <a:lnTo>
                        <a:pt x="354" y="344"/>
                      </a:lnTo>
                      <a:lnTo>
                        <a:pt x="368" y="330"/>
                      </a:lnTo>
                      <a:lnTo>
                        <a:pt x="381" y="316"/>
                      </a:lnTo>
                      <a:lnTo>
                        <a:pt x="393" y="303"/>
                      </a:lnTo>
                      <a:lnTo>
                        <a:pt x="405" y="287"/>
                      </a:lnTo>
                      <a:lnTo>
                        <a:pt x="417" y="270"/>
                      </a:lnTo>
                      <a:lnTo>
                        <a:pt x="428" y="255"/>
                      </a:lnTo>
                      <a:lnTo>
                        <a:pt x="436" y="238"/>
                      </a:lnTo>
                      <a:lnTo>
                        <a:pt x="446" y="221"/>
                      </a:lnTo>
                      <a:lnTo>
                        <a:pt x="453" y="204"/>
                      </a:lnTo>
                      <a:lnTo>
                        <a:pt x="460" y="185"/>
                      </a:lnTo>
                      <a:lnTo>
                        <a:pt x="467" y="166"/>
                      </a:lnTo>
                      <a:lnTo>
                        <a:pt x="472" y="147"/>
                      </a:lnTo>
                      <a:lnTo>
                        <a:pt x="477" y="128"/>
                      </a:lnTo>
                      <a:lnTo>
                        <a:pt x="481" y="108"/>
                      </a:lnTo>
                      <a:lnTo>
                        <a:pt x="484" y="87"/>
                      </a:lnTo>
                      <a:lnTo>
                        <a:pt x="484" y="67"/>
                      </a:lnTo>
                      <a:lnTo>
                        <a:pt x="486" y="46"/>
                      </a:lnTo>
                      <a:close/>
                    </a:path>
                  </a:pathLst>
                </a:custGeom>
                <a:solidFill>
                  <a:srgbClr val="5E665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8" name="Freeform 235"/>
                <p:cNvSpPr>
                  <a:spLocks/>
                </p:cNvSpPr>
                <p:nvPr/>
              </p:nvSpPr>
              <p:spPr bwMode="auto">
                <a:xfrm>
                  <a:off x="3586" y="3171"/>
                  <a:ext cx="491" cy="455"/>
                </a:xfrm>
                <a:custGeom>
                  <a:avLst/>
                  <a:gdLst>
                    <a:gd name="T0" fmla="*/ 491 w 491"/>
                    <a:gd name="T1" fmla="*/ 36 h 455"/>
                    <a:gd name="T2" fmla="*/ 486 w 491"/>
                    <a:gd name="T3" fmla="*/ 9 h 455"/>
                    <a:gd name="T4" fmla="*/ 485 w 491"/>
                    <a:gd name="T5" fmla="*/ 14 h 455"/>
                    <a:gd name="T6" fmla="*/ 488 w 491"/>
                    <a:gd name="T7" fmla="*/ 42 h 455"/>
                    <a:gd name="T8" fmla="*/ 486 w 491"/>
                    <a:gd name="T9" fmla="*/ 76 h 455"/>
                    <a:gd name="T10" fmla="*/ 483 w 491"/>
                    <a:gd name="T11" fmla="*/ 115 h 455"/>
                    <a:gd name="T12" fmla="*/ 474 w 491"/>
                    <a:gd name="T13" fmla="*/ 154 h 455"/>
                    <a:gd name="T14" fmla="*/ 464 w 491"/>
                    <a:gd name="T15" fmla="*/ 192 h 455"/>
                    <a:gd name="T16" fmla="*/ 449 w 491"/>
                    <a:gd name="T17" fmla="*/ 226 h 455"/>
                    <a:gd name="T18" fmla="*/ 430 w 491"/>
                    <a:gd name="T19" fmla="*/ 260 h 455"/>
                    <a:gd name="T20" fmla="*/ 409 w 491"/>
                    <a:gd name="T21" fmla="*/ 291 h 455"/>
                    <a:gd name="T22" fmla="*/ 385 w 491"/>
                    <a:gd name="T23" fmla="*/ 320 h 455"/>
                    <a:gd name="T24" fmla="*/ 358 w 491"/>
                    <a:gd name="T25" fmla="*/ 348 h 455"/>
                    <a:gd name="T26" fmla="*/ 329 w 491"/>
                    <a:gd name="T27" fmla="*/ 372 h 455"/>
                    <a:gd name="T28" fmla="*/ 298 w 491"/>
                    <a:gd name="T29" fmla="*/ 394 h 455"/>
                    <a:gd name="T30" fmla="*/ 264 w 491"/>
                    <a:gd name="T31" fmla="*/ 411 h 455"/>
                    <a:gd name="T32" fmla="*/ 228 w 491"/>
                    <a:gd name="T33" fmla="*/ 426 h 455"/>
                    <a:gd name="T34" fmla="*/ 192 w 491"/>
                    <a:gd name="T35" fmla="*/ 438 h 455"/>
                    <a:gd name="T36" fmla="*/ 152 w 491"/>
                    <a:gd name="T37" fmla="*/ 445 h 455"/>
                    <a:gd name="T38" fmla="*/ 113 w 491"/>
                    <a:gd name="T39" fmla="*/ 450 h 455"/>
                    <a:gd name="T40" fmla="*/ 69 w 491"/>
                    <a:gd name="T41" fmla="*/ 450 h 455"/>
                    <a:gd name="T42" fmla="*/ 22 w 491"/>
                    <a:gd name="T43" fmla="*/ 443 h 455"/>
                    <a:gd name="T44" fmla="*/ 9 w 491"/>
                    <a:gd name="T45" fmla="*/ 443 h 455"/>
                    <a:gd name="T46" fmla="*/ 36 w 491"/>
                    <a:gd name="T47" fmla="*/ 450 h 455"/>
                    <a:gd name="T48" fmla="*/ 74 w 491"/>
                    <a:gd name="T49" fmla="*/ 454 h 455"/>
                    <a:gd name="T50" fmla="*/ 113 w 491"/>
                    <a:gd name="T51" fmla="*/ 454 h 455"/>
                    <a:gd name="T52" fmla="*/ 154 w 491"/>
                    <a:gd name="T53" fmla="*/ 450 h 455"/>
                    <a:gd name="T54" fmla="*/ 192 w 491"/>
                    <a:gd name="T55" fmla="*/ 442 h 455"/>
                    <a:gd name="T56" fmla="*/ 230 w 491"/>
                    <a:gd name="T57" fmla="*/ 430 h 455"/>
                    <a:gd name="T58" fmla="*/ 265 w 491"/>
                    <a:gd name="T59" fmla="*/ 416 h 455"/>
                    <a:gd name="T60" fmla="*/ 300 w 491"/>
                    <a:gd name="T61" fmla="*/ 397 h 455"/>
                    <a:gd name="T62" fmla="*/ 332 w 491"/>
                    <a:gd name="T63" fmla="*/ 375 h 455"/>
                    <a:gd name="T64" fmla="*/ 361 w 491"/>
                    <a:gd name="T65" fmla="*/ 351 h 455"/>
                    <a:gd name="T66" fmla="*/ 389 w 491"/>
                    <a:gd name="T67" fmla="*/ 324 h 455"/>
                    <a:gd name="T68" fmla="*/ 413 w 491"/>
                    <a:gd name="T69" fmla="*/ 295 h 455"/>
                    <a:gd name="T70" fmla="*/ 435 w 491"/>
                    <a:gd name="T71" fmla="*/ 262 h 455"/>
                    <a:gd name="T72" fmla="*/ 452 w 491"/>
                    <a:gd name="T73" fmla="*/ 228 h 455"/>
                    <a:gd name="T74" fmla="*/ 467 w 491"/>
                    <a:gd name="T75" fmla="*/ 192 h 455"/>
                    <a:gd name="T76" fmla="*/ 479 w 491"/>
                    <a:gd name="T77" fmla="*/ 156 h 455"/>
                    <a:gd name="T78" fmla="*/ 488 w 491"/>
                    <a:gd name="T79" fmla="*/ 117 h 455"/>
                    <a:gd name="T80" fmla="*/ 491 w 491"/>
                    <a:gd name="T81" fmla="*/ 76 h 45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1"/>
                    <a:gd name="T124" fmla="*/ 0 h 455"/>
                    <a:gd name="T125" fmla="*/ 491 w 491"/>
                    <a:gd name="T126" fmla="*/ 455 h 45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1" h="455">
                      <a:moveTo>
                        <a:pt x="491" y="55"/>
                      </a:moveTo>
                      <a:lnTo>
                        <a:pt x="491" y="36"/>
                      </a:lnTo>
                      <a:lnTo>
                        <a:pt x="490" y="18"/>
                      </a:lnTo>
                      <a:lnTo>
                        <a:pt x="486" y="9"/>
                      </a:lnTo>
                      <a:lnTo>
                        <a:pt x="483" y="0"/>
                      </a:lnTo>
                      <a:lnTo>
                        <a:pt x="485" y="14"/>
                      </a:lnTo>
                      <a:lnTo>
                        <a:pt x="486" y="28"/>
                      </a:lnTo>
                      <a:lnTo>
                        <a:pt x="488" y="42"/>
                      </a:lnTo>
                      <a:lnTo>
                        <a:pt x="488" y="55"/>
                      </a:lnTo>
                      <a:lnTo>
                        <a:pt x="486" y="76"/>
                      </a:lnTo>
                      <a:lnTo>
                        <a:pt x="485" y="96"/>
                      </a:lnTo>
                      <a:lnTo>
                        <a:pt x="483" y="115"/>
                      </a:lnTo>
                      <a:lnTo>
                        <a:pt x="479" y="136"/>
                      </a:lnTo>
                      <a:lnTo>
                        <a:pt x="474" y="154"/>
                      </a:lnTo>
                      <a:lnTo>
                        <a:pt x="469" y="173"/>
                      </a:lnTo>
                      <a:lnTo>
                        <a:pt x="464" y="192"/>
                      </a:lnTo>
                      <a:lnTo>
                        <a:pt x="457" y="209"/>
                      </a:lnTo>
                      <a:lnTo>
                        <a:pt x="449" y="226"/>
                      </a:lnTo>
                      <a:lnTo>
                        <a:pt x="440" y="243"/>
                      </a:lnTo>
                      <a:lnTo>
                        <a:pt x="430" y="260"/>
                      </a:lnTo>
                      <a:lnTo>
                        <a:pt x="420" y="276"/>
                      </a:lnTo>
                      <a:lnTo>
                        <a:pt x="409" y="291"/>
                      </a:lnTo>
                      <a:lnTo>
                        <a:pt x="397" y="307"/>
                      </a:lnTo>
                      <a:lnTo>
                        <a:pt x="385" y="320"/>
                      </a:lnTo>
                      <a:lnTo>
                        <a:pt x="372" y="334"/>
                      </a:lnTo>
                      <a:lnTo>
                        <a:pt x="358" y="348"/>
                      </a:lnTo>
                      <a:lnTo>
                        <a:pt x="344" y="360"/>
                      </a:lnTo>
                      <a:lnTo>
                        <a:pt x="329" y="372"/>
                      </a:lnTo>
                      <a:lnTo>
                        <a:pt x="313" y="384"/>
                      </a:lnTo>
                      <a:lnTo>
                        <a:pt x="298" y="394"/>
                      </a:lnTo>
                      <a:lnTo>
                        <a:pt x="281" y="402"/>
                      </a:lnTo>
                      <a:lnTo>
                        <a:pt x="264" y="411"/>
                      </a:lnTo>
                      <a:lnTo>
                        <a:pt x="247" y="420"/>
                      </a:lnTo>
                      <a:lnTo>
                        <a:pt x="228" y="426"/>
                      </a:lnTo>
                      <a:lnTo>
                        <a:pt x="211" y="433"/>
                      </a:lnTo>
                      <a:lnTo>
                        <a:pt x="192" y="438"/>
                      </a:lnTo>
                      <a:lnTo>
                        <a:pt x="173" y="442"/>
                      </a:lnTo>
                      <a:lnTo>
                        <a:pt x="152" y="445"/>
                      </a:lnTo>
                      <a:lnTo>
                        <a:pt x="134" y="449"/>
                      </a:lnTo>
                      <a:lnTo>
                        <a:pt x="113" y="450"/>
                      </a:lnTo>
                      <a:lnTo>
                        <a:pt x="93" y="450"/>
                      </a:lnTo>
                      <a:lnTo>
                        <a:pt x="69" y="450"/>
                      </a:lnTo>
                      <a:lnTo>
                        <a:pt x="46" y="447"/>
                      </a:lnTo>
                      <a:lnTo>
                        <a:pt x="22" y="443"/>
                      </a:lnTo>
                      <a:lnTo>
                        <a:pt x="0" y="440"/>
                      </a:lnTo>
                      <a:lnTo>
                        <a:pt x="9" y="443"/>
                      </a:lnTo>
                      <a:lnTo>
                        <a:pt x="17" y="447"/>
                      </a:lnTo>
                      <a:lnTo>
                        <a:pt x="36" y="450"/>
                      </a:lnTo>
                      <a:lnTo>
                        <a:pt x="55" y="454"/>
                      </a:lnTo>
                      <a:lnTo>
                        <a:pt x="74" y="454"/>
                      </a:lnTo>
                      <a:lnTo>
                        <a:pt x="93" y="455"/>
                      </a:lnTo>
                      <a:lnTo>
                        <a:pt x="113" y="454"/>
                      </a:lnTo>
                      <a:lnTo>
                        <a:pt x="134" y="452"/>
                      </a:lnTo>
                      <a:lnTo>
                        <a:pt x="154" y="450"/>
                      </a:lnTo>
                      <a:lnTo>
                        <a:pt x="173" y="447"/>
                      </a:lnTo>
                      <a:lnTo>
                        <a:pt x="192" y="442"/>
                      </a:lnTo>
                      <a:lnTo>
                        <a:pt x="211" y="437"/>
                      </a:lnTo>
                      <a:lnTo>
                        <a:pt x="230" y="430"/>
                      </a:lnTo>
                      <a:lnTo>
                        <a:pt x="248" y="423"/>
                      </a:lnTo>
                      <a:lnTo>
                        <a:pt x="265" y="416"/>
                      </a:lnTo>
                      <a:lnTo>
                        <a:pt x="283" y="406"/>
                      </a:lnTo>
                      <a:lnTo>
                        <a:pt x="300" y="397"/>
                      </a:lnTo>
                      <a:lnTo>
                        <a:pt x="315" y="387"/>
                      </a:lnTo>
                      <a:lnTo>
                        <a:pt x="332" y="375"/>
                      </a:lnTo>
                      <a:lnTo>
                        <a:pt x="346" y="363"/>
                      </a:lnTo>
                      <a:lnTo>
                        <a:pt x="361" y="351"/>
                      </a:lnTo>
                      <a:lnTo>
                        <a:pt x="375" y="337"/>
                      </a:lnTo>
                      <a:lnTo>
                        <a:pt x="389" y="324"/>
                      </a:lnTo>
                      <a:lnTo>
                        <a:pt x="401" y="310"/>
                      </a:lnTo>
                      <a:lnTo>
                        <a:pt x="413" y="295"/>
                      </a:lnTo>
                      <a:lnTo>
                        <a:pt x="425" y="279"/>
                      </a:lnTo>
                      <a:lnTo>
                        <a:pt x="435" y="262"/>
                      </a:lnTo>
                      <a:lnTo>
                        <a:pt x="443" y="245"/>
                      </a:lnTo>
                      <a:lnTo>
                        <a:pt x="452" y="228"/>
                      </a:lnTo>
                      <a:lnTo>
                        <a:pt x="461" y="211"/>
                      </a:lnTo>
                      <a:lnTo>
                        <a:pt x="467" y="192"/>
                      </a:lnTo>
                      <a:lnTo>
                        <a:pt x="474" y="175"/>
                      </a:lnTo>
                      <a:lnTo>
                        <a:pt x="479" y="156"/>
                      </a:lnTo>
                      <a:lnTo>
                        <a:pt x="485" y="136"/>
                      </a:lnTo>
                      <a:lnTo>
                        <a:pt x="488" y="117"/>
                      </a:lnTo>
                      <a:lnTo>
                        <a:pt x="490" y="96"/>
                      </a:lnTo>
                      <a:lnTo>
                        <a:pt x="491" y="76"/>
                      </a:lnTo>
                      <a:lnTo>
                        <a:pt x="491" y="55"/>
                      </a:lnTo>
                      <a:close/>
                    </a:path>
                  </a:pathLst>
                </a:custGeom>
                <a:solidFill>
                  <a:srgbClr val="5E666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69" name="Freeform 236"/>
                <p:cNvSpPr>
                  <a:spLocks/>
                </p:cNvSpPr>
                <p:nvPr/>
              </p:nvSpPr>
              <p:spPr bwMode="auto">
                <a:xfrm>
                  <a:off x="3578" y="3163"/>
                  <a:ext cx="498" cy="460"/>
                </a:xfrm>
                <a:custGeom>
                  <a:avLst/>
                  <a:gdLst>
                    <a:gd name="T0" fmla="*/ 498 w 498"/>
                    <a:gd name="T1" fmla="*/ 39 h 460"/>
                    <a:gd name="T2" fmla="*/ 491 w 498"/>
                    <a:gd name="T3" fmla="*/ 8 h 460"/>
                    <a:gd name="T4" fmla="*/ 491 w 498"/>
                    <a:gd name="T5" fmla="*/ 15 h 460"/>
                    <a:gd name="T6" fmla="*/ 493 w 498"/>
                    <a:gd name="T7" fmla="*/ 48 h 460"/>
                    <a:gd name="T8" fmla="*/ 493 w 498"/>
                    <a:gd name="T9" fmla="*/ 84 h 460"/>
                    <a:gd name="T10" fmla="*/ 489 w 498"/>
                    <a:gd name="T11" fmla="*/ 123 h 460"/>
                    <a:gd name="T12" fmla="*/ 481 w 498"/>
                    <a:gd name="T13" fmla="*/ 162 h 460"/>
                    <a:gd name="T14" fmla="*/ 469 w 498"/>
                    <a:gd name="T15" fmla="*/ 198 h 460"/>
                    <a:gd name="T16" fmla="*/ 455 w 498"/>
                    <a:gd name="T17" fmla="*/ 234 h 460"/>
                    <a:gd name="T18" fmla="*/ 436 w 498"/>
                    <a:gd name="T19" fmla="*/ 267 h 460"/>
                    <a:gd name="T20" fmla="*/ 416 w 498"/>
                    <a:gd name="T21" fmla="*/ 298 h 460"/>
                    <a:gd name="T22" fmla="*/ 392 w 498"/>
                    <a:gd name="T23" fmla="*/ 327 h 460"/>
                    <a:gd name="T24" fmla="*/ 364 w 498"/>
                    <a:gd name="T25" fmla="*/ 354 h 460"/>
                    <a:gd name="T26" fmla="*/ 335 w 498"/>
                    <a:gd name="T27" fmla="*/ 378 h 460"/>
                    <a:gd name="T28" fmla="*/ 304 w 498"/>
                    <a:gd name="T29" fmla="*/ 398 h 460"/>
                    <a:gd name="T30" fmla="*/ 270 w 498"/>
                    <a:gd name="T31" fmla="*/ 417 h 460"/>
                    <a:gd name="T32" fmla="*/ 236 w 498"/>
                    <a:gd name="T33" fmla="*/ 433 h 460"/>
                    <a:gd name="T34" fmla="*/ 198 w 498"/>
                    <a:gd name="T35" fmla="*/ 443 h 460"/>
                    <a:gd name="T36" fmla="*/ 160 w 498"/>
                    <a:gd name="T37" fmla="*/ 451 h 460"/>
                    <a:gd name="T38" fmla="*/ 121 w 498"/>
                    <a:gd name="T39" fmla="*/ 455 h 460"/>
                    <a:gd name="T40" fmla="*/ 75 w 498"/>
                    <a:gd name="T41" fmla="*/ 455 h 460"/>
                    <a:gd name="T42" fmla="*/ 25 w 498"/>
                    <a:gd name="T43" fmla="*/ 448 h 460"/>
                    <a:gd name="T44" fmla="*/ 8 w 498"/>
                    <a:gd name="T45" fmla="*/ 448 h 460"/>
                    <a:gd name="T46" fmla="*/ 37 w 498"/>
                    <a:gd name="T47" fmla="*/ 455 h 460"/>
                    <a:gd name="T48" fmla="*/ 80 w 498"/>
                    <a:gd name="T49" fmla="*/ 460 h 460"/>
                    <a:gd name="T50" fmla="*/ 121 w 498"/>
                    <a:gd name="T51" fmla="*/ 460 h 460"/>
                    <a:gd name="T52" fmla="*/ 160 w 498"/>
                    <a:gd name="T53" fmla="*/ 457 h 460"/>
                    <a:gd name="T54" fmla="*/ 200 w 498"/>
                    <a:gd name="T55" fmla="*/ 448 h 460"/>
                    <a:gd name="T56" fmla="*/ 238 w 498"/>
                    <a:gd name="T57" fmla="*/ 436 h 460"/>
                    <a:gd name="T58" fmla="*/ 273 w 498"/>
                    <a:gd name="T59" fmla="*/ 421 h 460"/>
                    <a:gd name="T60" fmla="*/ 306 w 498"/>
                    <a:gd name="T61" fmla="*/ 404 h 460"/>
                    <a:gd name="T62" fmla="*/ 339 w 498"/>
                    <a:gd name="T63" fmla="*/ 381 h 460"/>
                    <a:gd name="T64" fmla="*/ 368 w 498"/>
                    <a:gd name="T65" fmla="*/ 357 h 460"/>
                    <a:gd name="T66" fmla="*/ 395 w 498"/>
                    <a:gd name="T67" fmla="*/ 330 h 460"/>
                    <a:gd name="T68" fmla="*/ 419 w 498"/>
                    <a:gd name="T69" fmla="*/ 301 h 460"/>
                    <a:gd name="T70" fmla="*/ 440 w 498"/>
                    <a:gd name="T71" fmla="*/ 270 h 460"/>
                    <a:gd name="T72" fmla="*/ 458 w 498"/>
                    <a:gd name="T73" fmla="*/ 236 h 460"/>
                    <a:gd name="T74" fmla="*/ 474 w 498"/>
                    <a:gd name="T75" fmla="*/ 200 h 460"/>
                    <a:gd name="T76" fmla="*/ 486 w 498"/>
                    <a:gd name="T77" fmla="*/ 162 h 460"/>
                    <a:gd name="T78" fmla="*/ 493 w 498"/>
                    <a:gd name="T79" fmla="*/ 125 h 460"/>
                    <a:gd name="T80" fmla="*/ 498 w 498"/>
                    <a:gd name="T81" fmla="*/ 84 h 46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98"/>
                    <a:gd name="T124" fmla="*/ 0 h 460"/>
                    <a:gd name="T125" fmla="*/ 498 w 498"/>
                    <a:gd name="T126" fmla="*/ 460 h 46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98" h="460">
                      <a:moveTo>
                        <a:pt x="498" y="63"/>
                      </a:moveTo>
                      <a:lnTo>
                        <a:pt x="498" y="39"/>
                      </a:lnTo>
                      <a:lnTo>
                        <a:pt x="494" y="17"/>
                      </a:lnTo>
                      <a:lnTo>
                        <a:pt x="491" y="8"/>
                      </a:lnTo>
                      <a:lnTo>
                        <a:pt x="487" y="0"/>
                      </a:lnTo>
                      <a:lnTo>
                        <a:pt x="491" y="15"/>
                      </a:lnTo>
                      <a:lnTo>
                        <a:pt x="493" y="31"/>
                      </a:lnTo>
                      <a:lnTo>
                        <a:pt x="493" y="48"/>
                      </a:lnTo>
                      <a:lnTo>
                        <a:pt x="493" y="63"/>
                      </a:lnTo>
                      <a:lnTo>
                        <a:pt x="493" y="84"/>
                      </a:lnTo>
                      <a:lnTo>
                        <a:pt x="491" y="104"/>
                      </a:lnTo>
                      <a:lnTo>
                        <a:pt x="489" y="123"/>
                      </a:lnTo>
                      <a:lnTo>
                        <a:pt x="486" y="142"/>
                      </a:lnTo>
                      <a:lnTo>
                        <a:pt x="481" y="162"/>
                      </a:lnTo>
                      <a:lnTo>
                        <a:pt x="475" y="180"/>
                      </a:lnTo>
                      <a:lnTo>
                        <a:pt x="469" y="198"/>
                      </a:lnTo>
                      <a:lnTo>
                        <a:pt x="462" y="215"/>
                      </a:lnTo>
                      <a:lnTo>
                        <a:pt x="455" y="234"/>
                      </a:lnTo>
                      <a:lnTo>
                        <a:pt x="446" y="251"/>
                      </a:lnTo>
                      <a:lnTo>
                        <a:pt x="436" y="267"/>
                      </a:lnTo>
                      <a:lnTo>
                        <a:pt x="426" y="282"/>
                      </a:lnTo>
                      <a:lnTo>
                        <a:pt x="416" y="298"/>
                      </a:lnTo>
                      <a:lnTo>
                        <a:pt x="404" y="313"/>
                      </a:lnTo>
                      <a:lnTo>
                        <a:pt x="392" y="327"/>
                      </a:lnTo>
                      <a:lnTo>
                        <a:pt x="378" y="340"/>
                      </a:lnTo>
                      <a:lnTo>
                        <a:pt x="364" y="354"/>
                      </a:lnTo>
                      <a:lnTo>
                        <a:pt x="350" y="366"/>
                      </a:lnTo>
                      <a:lnTo>
                        <a:pt x="335" y="378"/>
                      </a:lnTo>
                      <a:lnTo>
                        <a:pt x="320" y="388"/>
                      </a:lnTo>
                      <a:lnTo>
                        <a:pt x="304" y="398"/>
                      </a:lnTo>
                      <a:lnTo>
                        <a:pt x="287" y="409"/>
                      </a:lnTo>
                      <a:lnTo>
                        <a:pt x="270" y="417"/>
                      </a:lnTo>
                      <a:lnTo>
                        <a:pt x="253" y="426"/>
                      </a:lnTo>
                      <a:lnTo>
                        <a:pt x="236" y="433"/>
                      </a:lnTo>
                      <a:lnTo>
                        <a:pt x="217" y="438"/>
                      </a:lnTo>
                      <a:lnTo>
                        <a:pt x="198" y="443"/>
                      </a:lnTo>
                      <a:lnTo>
                        <a:pt x="179" y="448"/>
                      </a:lnTo>
                      <a:lnTo>
                        <a:pt x="160" y="451"/>
                      </a:lnTo>
                      <a:lnTo>
                        <a:pt x="140" y="453"/>
                      </a:lnTo>
                      <a:lnTo>
                        <a:pt x="121" y="455"/>
                      </a:lnTo>
                      <a:lnTo>
                        <a:pt x="101" y="457"/>
                      </a:lnTo>
                      <a:lnTo>
                        <a:pt x="75" y="455"/>
                      </a:lnTo>
                      <a:lnTo>
                        <a:pt x="49" y="453"/>
                      </a:lnTo>
                      <a:lnTo>
                        <a:pt x="25" y="448"/>
                      </a:lnTo>
                      <a:lnTo>
                        <a:pt x="0" y="443"/>
                      </a:lnTo>
                      <a:lnTo>
                        <a:pt x="8" y="448"/>
                      </a:lnTo>
                      <a:lnTo>
                        <a:pt x="17" y="451"/>
                      </a:lnTo>
                      <a:lnTo>
                        <a:pt x="37" y="455"/>
                      </a:lnTo>
                      <a:lnTo>
                        <a:pt x="58" y="458"/>
                      </a:lnTo>
                      <a:lnTo>
                        <a:pt x="80" y="460"/>
                      </a:lnTo>
                      <a:lnTo>
                        <a:pt x="101" y="460"/>
                      </a:lnTo>
                      <a:lnTo>
                        <a:pt x="121" y="460"/>
                      </a:lnTo>
                      <a:lnTo>
                        <a:pt x="142" y="458"/>
                      </a:lnTo>
                      <a:lnTo>
                        <a:pt x="160" y="457"/>
                      </a:lnTo>
                      <a:lnTo>
                        <a:pt x="181" y="453"/>
                      </a:lnTo>
                      <a:lnTo>
                        <a:pt x="200" y="448"/>
                      </a:lnTo>
                      <a:lnTo>
                        <a:pt x="219" y="443"/>
                      </a:lnTo>
                      <a:lnTo>
                        <a:pt x="238" y="436"/>
                      </a:lnTo>
                      <a:lnTo>
                        <a:pt x="255" y="429"/>
                      </a:lnTo>
                      <a:lnTo>
                        <a:pt x="273" y="421"/>
                      </a:lnTo>
                      <a:lnTo>
                        <a:pt x="291" y="412"/>
                      </a:lnTo>
                      <a:lnTo>
                        <a:pt x="306" y="404"/>
                      </a:lnTo>
                      <a:lnTo>
                        <a:pt x="323" y="393"/>
                      </a:lnTo>
                      <a:lnTo>
                        <a:pt x="339" y="381"/>
                      </a:lnTo>
                      <a:lnTo>
                        <a:pt x="354" y="369"/>
                      </a:lnTo>
                      <a:lnTo>
                        <a:pt x="368" y="357"/>
                      </a:lnTo>
                      <a:lnTo>
                        <a:pt x="381" y="344"/>
                      </a:lnTo>
                      <a:lnTo>
                        <a:pt x="395" y="330"/>
                      </a:lnTo>
                      <a:lnTo>
                        <a:pt x="407" y="316"/>
                      </a:lnTo>
                      <a:lnTo>
                        <a:pt x="419" y="301"/>
                      </a:lnTo>
                      <a:lnTo>
                        <a:pt x="429" y="286"/>
                      </a:lnTo>
                      <a:lnTo>
                        <a:pt x="440" y="270"/>
                      </a:lnTo>
                      <a:lnTo>
                        <a:pt x="450" y="253"/>
                      </a:lnTo>
                      <a:lnTo>
                        <a:pt x="458" y="236"/>
                      </a:lnTo>
                      <a:lnTo>
                        <a:pt x="467" y="219"/>
                      </a:lnTo>
                      <a:lnTo>
                        <a:pt x="474" y="200"/>
                      </a:lnTo>
                      <a:lnTo>
                        <a:pt x="481" y="181"/>
                      </a:lnTo>
                      <a:lnTo>
                        <a:pt x="486" y="162"/>
                      </a:lnTo>
                      <a:lnTo>
                        <a:pt x="489" y="144"/>
                      </a:lnTo>
                      <a:lnTo>
                        <a:pt x="493" y="125"/>
                      </a:lnTo>
                      <a:lnTo>
                        <a:pt x="496" y="104"/>
                      </a:lnTo>
                      <a:lnTo>
                        <a:pt x="498" y="84"/>
                      </a:lnTo>
                      <a:lnTo>
                        <a:pt x="498" y="63"/>
                      </a:lnTo>
                      <a:close/>
                    </a:path>
                  </a:pathLst>
                </a:custGeom>
                <a:solidFill>
                  <a:srgbClr val="5F676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0" name="Freeform 237"/>
                <p:cNvSpPr>
                  <a:spLocks/>
                </p:cNvSpPr>
                <p:nvPr/>
              </p:nvSpPr>
              <p:spPr bwMode="auto">
                <a:xfrm>
                  <a:off x="3571" y="3154"/>
                  <a:ext cx="503" cy="467"/>
                </a:xfrm>
                <a:custGeom>
                  <a:avLst/>
                  <a:gdLst>
                    <a:gd name="T0" fmla="*/ 503 w 503"/>
                    <a:gd name="T1" fmla="*/ 59 h 467"/>
                    <a:gd name="T2" fmla="*/ 500 w 503"/>
                    <a:gd name="T3" fmla="*/ 31 h 467"/>
                    <a:gd name="T4" fmla="*/ 494 w 503"/>
                    <a:gd name="T5" fmla="*/ 9 h 467"/>
                    <a:gd name="T6" fmla="*/ 494 w 503"/>
                    <a:gd name="T7" fmla="*/ 17 h 467"/>
                    <a:gd name="T8" fmla="*/ 498 w 503"/>
                    <a:gd name="T9" fmla="*/ 53 h 467"/>
                    <a:gd name="T10" fmla="*/ 498 w 503"/>
                    <a:gd name="T11" fmla="*/ 93 h 467"/>
                    <a:gd name="T12" fmla="*/ 493 w 503"/>
                    <a:gd name="T13" fmla="*/ 132 h 467"/>
                    <a:gd name="T14" fmla="*/ 486 w 503"/>
                    <a:gd name="T15" fmla="*/ 170 h 467"/>
                    <a:gd name="T16" fmla="*/ 474 w 503"/>
                    <a:gd name="T17" fmla="*/ 207 h 467"/>
                    <a:gd name="T18" fmla="*/ 458 w 503"/>
                    <a:gd name="T19" fmla="*/ 242 h 467"/>
                    <a:gd name="T20" fmla="*/ 441 w 503"/>
                    <a:gd name="T21" fmla="*/ 274 h 467"/>
                    <a:gd name="T22" fmla="*/ 421 w 503"/>
                    <a:gd name="T23" fmla="*/ 307 h 467"/>
                    <a:gd name="T24" fmla="*/ 397 w 503"/>
                    <a:gd name="T25" fmla="*/ 336 h 467"/>
                    <a:gd name="T26" fmla="*/ 369 w 503"/>
                    <a:gd name="T27" fmla="*/ 361 h 467"/>
                    <a:gd name="T28" fmla="*/ 340 w 503"/>
                    <a:gd name="T29" fmla="*/ 385 h 467"/>
                    <a:gd name="T30" fmla="*/ 310 w 503"/>
                    <a:gd name="T31" fmla="*/ 406 h 467"/>
                    <a:gd name="T32" fmla="*/ 277 w 503"/>
                    <a:gd name="T33" fmla="*/ 425 h 467"/>
                    <a:gd name="T34" fmla="*/ 241 w 503"/>
                    <a:gd name="T35" fmla="*/ 438 h 467"/>
                    <a:gd name="T36" fmla="*/ 205 w 503"/>
                    <a:gd name="T37" fmla="*/ 450 h 467"/>
                    <a:gd name="T38" fmla="*/ 167 w 503"/>
                    <a:gd name="T39" fmla="*/ 459 h 467"/>
                    <a:gd name="T40" fmla="*/ 128 w 503"/>
                    <a:gd name="T41" fmla="*/ 462 h 467"/>
                    <a:gd name="T42" fmla="*/ 80 w 503"/>
                    <a:gd name="T43" fmla="*/ 462 h 467"/>
                    <a:gd name="T44" fmla="*/ 25 w 503"/>
                    <a:gd name="T45" fmla="*/ 454 h 467"/>
                    <a:gd name="T46" fmla="*/ 7 w 503"/>
                    <a:gd name="T47" fmla="*/ 452 h 467"/>
                    <a:gd name="T48" fmla="*/ 37 w 503"/>
                    <a:gd name="T49" fmla="*/ 460 h 467"/>
                    <a:gd name="T50" fmla="*/ 84 w 503"/>
                    <a:gd name="T51" fmla="*/ 467 h 467"/>
                    <a:gd name="T52" fmla="*/ 128 w 503"/>
                    <a:gd name="T53" fmla="*/ 467 h 467"/>
                    <a:gd name="T54" fmla="*/ 167 w 503"/>
                    <a:gd name="T55" fmla="*/ 462 h 467"/>
                    <a:gd name="T56" fmla="*/ 207 w 503"/>
                    <a:gd name="T57" fmla="*/ 455 h 467"/>
                    <a:gd name="T58" fmla="*/ 243 w 503"/>
                    <a:gd name="T59" fmla="*/ 443 h 467"/>
                    <a:gd name="T60" fmla="*/ 279 w 503"/>
                    <a:gd name="T61" fmla="*/ 428 h 467"/>
                    <a:gd name="T62" fmla="*/ 313 w 503"/>
                    <a:gd name="T63" fmla="*/ 411 h 467"/>
                    <a:gd name="T64" fmla="*/ 344 w 503"/>
                    <a:gd name="T65" fmla="*/ 389 h 467"/>
                    <a:gd name="T66" fmla="*/ 373 w 503"/>
                    <a:gd name="T67" fmla="*/ 365 h 467"/>
                    <a:gd name="T68" fmla="*/ 400 w 503"/>
                    <a:gd name="T69" fmla="*/ 337 h 467"/>
                    <a:gd name="T70" fmla="*/ 424 w 503"/>
                    <a:gd name="T71" fmla="*/ 308 h 467"/>
                    <a:gd name="T72" fmla="*/ 445 w 503"/>
                    <a:gd name="T73" fmla="*/ 277 h 467"/>
                    <a:gd name="T74" fmla="*/ 464 w 503"/>
                    <a:gd name="T75" fmla="*/ 243 h 467"/>
                    <a:gd name="T76" fmla="*/ 479 w 503"/>
                    <a:gd name="T77" fmla="*/ 209 h 467"/>
                    <a:gd name="T78" fmla="*/ 489 w 503"/>
                    <a:gd name="T79" fmla="*/ 171 h 467"/>
                    <a:gd name="T80" fmla="*/ 498 w 503"/>
                    <a:gd name="T81" fmla="*/ 132 h 467"/>
                    <a:gd name="T82" fmla="*/ 501 w 503"/>
                    <a:gd name="T83" fmla="*/ 93 h 46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3"/>
                    <a:gd name="T127" fmla="*/ 0 h 467"/>
                    <a:gd name="T128" fmla="*/ 503 w 503"/>
                    <a:gd name="T129" fmla="*/ 467 h 46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3" h="467">
                      <a:moveTo>
                        <a:pt x="503" y="72"/>
                      </a:moveTo>
                      <a:lnTo>
                        <a:pt x="503" y="59"/>
                      </a:lnTo>
                      <a:lnTo>
                        <a:pt x="501" y="45"/>
                      </a:lnTo>
                      <a:lnTo>
                        <a:pt x="500" y="31"/>
                      </a:lnTo>
                      <a:lnTo>
                        <a:pt x="498" y="17"/>
                      </a:lnTo>
                      <a:lnTo>
                        <a:pt x="494" y="9"/>
                      </a:lnTo>
                      <a:lnTo>
                        <a:pt x="491" y="0"/>
                      </a:lnTo>
                      <a:lnTo>
                        <a:pt x="494" y="17"/>
                      </a:lnTo>
                      <a:lnTo>
                        <a:pt x="496" y="36"/>
                      </a:lnTo>
                      <a:lnTo>
                        <a:pt x="498" y="53"/>
                      </a:lnTo>
                      <a:lnTo>
                        <a:pt x="498" y="72"/>
                      </a:lnTo>
                      <a:lnTo>
                        <a:pt x="498" y="93"/>
                      </a:lnTo>
                      <a:lnTo>
                        <a:pt x="496" y="113"/>
                      </a:lnTo>
                      <a:lnTo>
                        <a:pt x="493" y="132"/>
                      </a:lnTo>
                      <a:lnTo>
                        <a:pt x="489" y="151"/>
                      </a:lnTo>
                      <a:lnTo>
                        <a:pt x="486" y="170"/>
                      </a:lnTo>
                      <a:lnTo>
                        <a:pt x="481" y="189"/>
                      </a:lnTo>
                      <a:lnTo>
                        <a:pt x="474" y="207"/>
                      </a:lnTo>
                      <a:lnTo>
                        <a:pt x="467" y="224"/>
                      </a:lnTo>
                      <a:lnTo>
                        <a:pt x="458" y="242"/>
                      </a:lnTo>
                      <a:lnTo>
                        <a:pt x="450" y="259"/>
                      </a:lnTo>
                      <a:lnTo>
                        <a:pt x="441" y="274"/>
                      </a:lnTo>
                      <a:lnTo>
                        <a:pt x="431" y="291"/>
                      </a:lnTo>
                      <a:lnTo>
                        <a:pt x="421" y="307"/>
                      </a:lnTo>
                      <a:lnTo>
                        <a:pt x="409" y="320"/>
                      </a:lnTo>
                      <a:lnTo>
                        <a:pt x="397" y="336"/>
                      </a:lnTo>
                      <a:lnTo>
                        <a:pt x="383" y="348"/>
                      </a:lnTo>
                      <a:lnTo>
                        <a:pt x="369" y="361"/>
                      </a:lnTo>
                      <a:lnTo>
                        <a:pt x="356" y="373"/>
                      </a:lnTo>
                      <a:lnTo>
                        <a:pt x="340" y="385"/>
                      </a:lnTo>
                      <a:lnTo>
                        <a:pt x="325" y="395"/>
                      </a:lnTo>
                      <a:lnTo>
                        <a:pt x="310" y="406"/>
                      </a:lnTo>
                      <a:lnTo>
                        <a:pt x="294" y="416"/>
                      </a:lnTo>
                      <a:lnTo>
                        <a:pt x="277" y="425"/>
                      </a:lnTo>
                      <a:lnTo>
                        <a:pt x="260" y="431"/>
                      </a:lnTo>
                      <a:lnTo>
                        <a:pt x="241" y="438"/>
                      </a:lnTo>
                      <a:lnTo>
                        <a:pt x="224" y="445"/>
                      </a:lnTo>
                      <a:lnTo>
                        <a:pt x="205" y="450"/>
                      </a:lnTo>
                      <a:lnTo>
                        <a:pt x="186" y="455"/>
                      </a:lnTo>
                      <a:lnTo>
                        <a:pt x="167" y="459"/>
                      </a:lnTo>
                      <a:lnTo>
                        <a:pt x="147" y="460"/>
                      </a:lnTo>
                      <a:lnTo>
                        <a:pt x="128" y="462"/>
                      </a:lnTo>
                      <a:lnTo>
                        <a:pt x="108" y="462"/>
                      </a:lnTo>
                      <a:lnTo>
                        <a:pt x="80" y="462"/>
                      </a:lnTo>
                      <a:lnTo>
                        <a:pt x="53" y="459"/>
                      </a:lnTo>
                      <a:lnTo>
                        <a:pt x="25" y="454"/>
                      </a:lnTo>
                      <a:lnTo>
                        <a:pt x="0" y="447"/>
                      </a:lnTo>
                      <a:lnTo>
                        <a:pt x="7" y="452"/>
                      </a:lnTo>
                      <a:lnTo>
                        <a:pt x="15" y="457"/>
                      </a:lnTo>
                      <a:lnTo>
                        <a:pt x="37" y="460"/>
                      </a:lnTo>
                      <a:lnTo>
                        <a:pt x="61" y="464"/>
                      </a:lnTo>
                      <a:lnTo>
                        <a:pt x="84" y="467"/>
                      </a:lnTo>
                      <a:lnTo>
                        <a:pt x="108" y="467"/>
                      </a:lnTo>
                      <a:lnTo>
                        <a:pt x="128" y="467"/>
                      </a:lnTo>
                      <a:lnTo>
                        <a:pt x="149" y="466"/>
                      </a:lnTo>
                      <a:lnTo>
                        <a:pt x="167" y="462"/>
                      </a:lnTo>
                      <a:lnTo>
                        <a:pt x="188" y="459"/>
                      </a:lnTo>
                      <a:lnTo>
                        <a:pt x="207" y="455"/>
                      </a:lnTo>
                      <a:lnTo>
                        <a:pt x="226" y="450"/>
                      </a:lnTo>
                      <a:lnTo>
                        <a:pt x="243" y="443"/>
                      </a:lnTo>
                      <a:lnTo>
                        <a:pt x="262" y="437"/>
                      </a:lnTo>
                      <a:lnTo>
                        <a:pt x="279" y="428"/>
                      </a:lnTo>
                      <a:lnTo>
                        <a:pt x="296" y="419"/>
                      </a:lnTo>
                      <a:lnTo>
                        <a:pt x="313" y="411"/>
                      </a:lnTo>
                      <a:lnTo>
                        <a:pt x="328" y="401"/>
                      </a:lnTo>
                      <a:lnTo>
                        <a:pt x="344" y="389"/>
                      </a:lnTo>
                      <a:lnTo>
                        <a:pt x="359" y="377"/>
                      </a:lnTo>
                      <a:lnTo>
                        <a:pt x="373" y="365"/>
                      </a:lnTo>
                      <a:lnTo>
                        <a:pt x="387" y="351"/>
                      </a:lnTo>
                      <a:lnTo>
                        <a:pt x="400" y="337"/>
                      </a:lnTo>
                      <a:lnTo>
                        <a:pt x="412" y="324"/>
                      </a:lnTo>
                      <a:lnTo>
                        <a:pt x="424" y="308"/>
                      </a:lnTo>
                      <a:lnTo>
                        <a:pt x="435" y="293"/>
                      </a:lnTo>
                      <a:lnTo>
                        <a:pt x="445" y="277"/>
                      </a:lnTo>
                      <a:lnTo>
                        <a:pt x="455" y="260"/>
                      </a:lnTo>
                      <a:lnTo>
                        <a:pt x="464" y="243"/>
                      </a:lnTo>
                      <a:lnTo>
                        <a:pt x="472" y="226"/>
                      </a:lnTo>
                      <a:lnTo>
                        <a:pt x="479" y="209"/>
                      </a:lnTo>
                      <a:lnTo>
                        <a:pt x="484" y="190"/>
                      </a:lnTo>
                      <a:lnTo>
                        <a:pt x="489" y="171"/>
                      </a:lnTo>
                      <a:lnTo>
                        <a:pt x="494" y="153"/>
                      </a:lnTo>
                      <a:lnTo>
                        <a:pt x="498" y="132"/>
                      </a:lnTo>
                      <a:lnTo>
                        <a:pt x="500" y="113"/>
                      </a:lnTo>
                      <a:lnTo>
                        <a:pt x="501" y="93"/>
                      </a:lnTo>
                      <a:lnTo>
                        <a:pt x="503" y="72"/>
                      </a:lnTo>
                      <a:close/>
                    </a:path>
                  </a:pathLst>
                </a:custGeom>
                <a:solidFill>
                  <a:srgbClr val="60686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1" name="Freeform 238"/>
                <p:cNvSpPr>
                  <a:spLocks/>
                </p:cNvSpPr>
                <p:nvPr/>
              </p:nvSpPr>
              <p:spPr bwMode="auto">
                <a:xfrm>
                  <a:off x="3562" y="3146"/>
                  <a:ext cx="509" cy="474"/>
                </a:xfrm>
                <a:custGeom>
                  <a:avLst/>
                  <a:gdLst>
                    <a:gd name="T0" fmla="*/ 509 w 509"/>
                    <a:gd name="T1" fmla="*/ 65 h 474"/>
                    <a:gd name="T2" fmla="*/ 507 w 509"/>
                    <a:gd name="T3" fmla="*/ 32 h 474"/>
                    <a:gd name="T4" fmla="*/ 500 w 509"/>
                    <a:gd name="T5" fmla="*/ 8 h 474"/>
                    <a:gd name="T6" fmla="*/ 500 w 509"/>
                    <a:gd name="T7" fmla="*/ 20 h 474"/>
                    <a:gd name="T8" fmla="*/ 503 w 509"/>
                    <a:gd name="T9" fmla="*/ 60 h 474"/>
                    <a:gd name="T10" fmla="*/ 503 w 509"/>
                    <a:gd name="T11" fmla="*/ 101 h 474"/>
                    <a:gd name="T12" fmla="*/ 500 w 509"/>
                    <a:gd name="T13" fmla="*/ 140 h 474"/>
                    <a:gd name="T14" fmla="*/ 491 w 509"/>
                    <a:gd name="T15" fmla="*/ 178 h 474"/>
                    <a:gd name="T16" fmla="*/ 481 w 509"/>
                    <a:gd name="T17" fmla="*/ 214 h 474"/>
                    <a:gd name="T18" fmla="*/ 466 w 509"/>
                    <a:gd name="T19" fmla="*/ 248 h 474"/>
                    <a:gd name="T20" fmla="*/ 449 w 509"/>
                    <a:gd name="T21" fmla="*/ 282 h 474"/>
                    <a:gd name="T22" fmla="*/ 428 w 509"/>
                    <a:gd name="T23" fmla="*/ 313 h 474"/>
                    <a:gd name="T24" fmla="*/ 404 w 509"/>
                    <a:gd name="T25" fmla="*/ 342 h 474"/>
                    <a:gd name="T26" fmla="*/ 377 w 509"/>
                    <a:gd name="T27" fmla="*/ 368 h 474"/>
                    <a:gd name="T28" fmla="*/ 349 w 509"/>
                    <a:gd name="T29" fmla="*/ 392 h 474"/>
                    <a:gd name="T30" fmla="*/ 319 w 509"/>
                    <a:gd name="T31" fmla="*/ 412 h 474"/>
                    <a:gd name="T32" fmla="*/ 284 w 509"/>
                    <a:gd name="T33" fmla="*/ 429 h 474"/>
                    <a:gd name="T34" fmla="*/ 250 w 509"/>
                    <a:gd name="T35" fmla="*/ 445 h 474"/>
                    <a:gd name="T36" fmla="*/ 214 w 509"/>
                    <a:gd name="T37" fmla="*/ 457 h 474"/>
                    <a:gd name="T38" fmla="*/ 176 w 509"/>
                    <a:gd name="T39" fmla="*/ 463 h 474"/>
                    <a:gd name="T40" fmla="*/ 137 w 509"/>
                    <a:gd name="T41" fmla="*/ 468 h 474"/>
                    <a:gd name="T42" fmla="*/ 86 w 509"/>
                    <a:gd name="T43" fmla="*/ 467 h 474"/>
                    <a:gd name="T44" fmla="*/ 29 w 509"/>
                    <a:gd name="T45" fmla="*/ 458 h 474"/>
                    <a:gd name="T46" fmla="*/ 9 w 509"/>
                    <a:gd name="T47" fmla="*/ 455 h 474"/>
                    <a:gd name="T48" fmla="*/ 41 w 509"/>
                    <a:gd name="T49" fmla="*/ 465 h 474"/>
                    <a:gd name="T50" fmla="*/ 91 w 509"/>
                    <a:gd name="T51" fmla="*/ 472 h 474"/>
                    <a:gd name="T52" fmla="*/ 137 w 509"/>
                    <a:gd name="T53" fmla="*/ 472 h 474"/>
                    <a:gd name="T54" fmla="*/ 176 w 509"/>
                    <a:gd name="T55" fmla="*/ 468 h 474"/>
                    <a:gd name="T56" fmla="*/ 214 w 509"/>
                    <a:gd name="T57" fmla="*/ 460 h 474"/>
                    <a:gd name="T58" fmla="*/ 252 w 509"/>
                    <a:gd name="T59" fmla="*/ 450 h 474"/>
                    <a:gd name="T60" fmla="*/ 286 w 509"/>
                    <a:gd name="T61" fmla="*/ 434 h 474"/>
                    <a:gd name="T62" fmla="*/ 320 w 509"/>
                    <a:gd name="T63" fmla="*/ 415 h 474"/>
                    <a:gd name="T64" fmla="*/ 351 w 509"/>
                    <a:gd name="T65" fmla="*/ 395 h 474"/>
                    <a:gd name="T66" fmla="*/ 380 w 509"/>
                    <a:gd name="T67" fmla="*/ 371 h 474"/>
                    <a:gd name="T68" fmla="*/ 408 w 509"/>
                    <a:gd name="T69" fmla="*/ 344 h 474"/>
                    <a:gd name="T70" fmla="*/ 432 w 509"/>
                    <a:gd name="T71" fmla="*/ 315 h 474"/>
                    <a:gd name="T72" fmla="*/ 452 w 509"/>
                    <a:gd name="T73" fmla="*/ 284 h 474"/>
                    <a:gd name="T74" fmla="*/ 471 w 509"/>
                    <a:gd name="T75" fmla="*/ 251 h 474"/>
                    <a:gd name="T76" fmla="*/ 485 w 509"/>
                    <a:gd name="T77" fmla="*/ 215 h 474"/>
                    <a:gd name="T78" fmla="*/ 497 w 509"/>
                    <a:gd name="T79" fmla="*/ 179 h 474"/>
                    <a:gd name="T80" fmla="*/ 505 w 509"/>
                    <a:gd name="T81" fmla="*/ 140 h 474"/>
                    <a:gd name="T82" fmla="*/ 509 w 509"/>
                    <a:gd name="T83" fmla="*/ 101 h 47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09"/>
                    <a:gd name="T127" fmla="*/ 0 h 474"/>
                    <a:gd name="T128" fmla="*/ 509 w 509"/>
                    <a:gd name="T129" fmla="*/ 474 h 47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09" h="474">
                      <a:moveTo>
                        <a:pt x="509" y="80"/>
                      </a:moveTo>
                      <a:lnTo>
                        <a:pt x="509" y="65"/>
                      </a:lnTo>
                      <a:lnTo>
                        <a:pt x="509" y="48"/>
                      </a:lnTo>
                      <a:lnTo>
                        <a:pt x="507" y="32"/>
                      </a:lnTo>
                      <a:lnTo>
                        <a:pt x="503" y="17"/>
                      </a:lnTo>
                      <a:lnTo>
                        <a:pt x="500" y="8"/>
                      </a:lnTo>
                      <a:lnTo>
                        <a:pt x="497" y="0"/>
                      </a:lnTo>
                      <a:lnTo>
                        <a:pt x="500" y="20"/>
                      </a:lnTo>
                      <a:lnTo>
                        <a:pt x="502" y="39"/>
                      </a:lnTo>
                      <a:lnTo>
                        <a:pt x="503" y="60"/>
                      </a:lnTo>
                      <a:lnTo>
                        <a:pt x="505" y="80"/>
                      </a:lnTo>
                      <a:lnTo>
                        <a:pt x="503" y="101"/>
                      </a:lnTo>
                      <a:lnTo>
                        <a:pt x="502" y="120"/>
                      </a:lnTo>
                      <a:lnTo>
                        <a:pt x="500" y="140"/>
                      </a:lnTo>
                      <a:lnTo>
                        <a:pt x="497" y="159"/>
                      </a:lnTo>
                      <a:lnTo>
                        <a:pt x="491" y="178"/>
                      </a:lnTo>
                      <a:lnTo>
                        <a:pt x="486" y="197"/>
                      </a:lnTo>
                      <a:lnTo>
                        <a:pt x="481" y="214"/>
                      </a:lnTo>
                      <a:lnTo>
                        <a:pt x="474" y="231"/>
                      </a:lnTo>
                      <a:lnTo>
                        <a:pt x="466" y="248"/>
                      </a:lnTo>
                      <a:lnTo>
                        <a:pt x="457" y="265"/>
                      </a:lnTo>
                      <a:lnTo>
                        <a:pt x="449" y="282"/>
                      </a:lnTo>
                      <a:lnTo>
                        <a:pt x="438" y="297"/>
                      </a:lnTo>
                      <a:lnTo>
                        <a:pt x="428" y="313"/>
                      </a:lnTo>
                      <a:lnTo>
                        <a:pt x="416" y="327"/>
                      </a:lnTo>
                      <a:lnTo>
                        <a:pt x="404" y="342"/>
                      </a:lnTo>
                      <a:lnTo>
                        <a:pt x="390" y="354"/>
                      </a:lnTo>
                      <a:lnTo>
                        <a:pt x="377" y="368"/>
                      </a:lnTo>
                      <a:lnTo>
                        <a:pt x="363" y="380"/>
                      </a:lnTo>
                      <a:lnTo>
                        <a:pt x="349" y="392"/>
                      </a:lnTo>
                      <a:lnTo>
                        <a:pt x="334" y="402"/>
                      </a:lnTo>
                      <a:lnTo>
                        <a:pt x="319" y="412"/>
                      </a:lnTo>
                      <a:lnTo>
                        <a:pt x="301" y="421"/>
                      </a:lnTo>
                      <a:lnTo>
                        <a:pt x="284" y="429"/>
                      </a:lnTo>
                      <a:lnTo>
                        <a:pt x="267" y="438"/>
                      </a:lnTo>
                      <a:lnTo>
                        <a:pt x="250" y="445"/>
                      </a:lnTo>
                      <a:lnTo>
                        <a:pt x="231" y="451"/>
                      </a:lnTo>
                      <a:lnTo>
                        <a:pt x="214" y="457"/>
                      </a:lnTo>
                      <a:lnTo>
                        <a:pt x="195" y="460"/>
                      </a:lnTo>
                      <a:lnTo>
                        <a:pt x="176" y="463"/>
                      </a:lnTo>
                      <a:lnTo>
                        <a:pt x="156" y="467"/>
                      </a:lnTo>
                      <a:lnTo>
                        <a:pt x="137" y="468"/>
                      </a:lnTo>
                      <a:lnTo>
                        <a:pt x="117" y="468"/>
                      </a:lnTo>
                      <a:lnTo>
                        <a:pt x="86" y="467"/>
                      </a:lnTo>
                      <a:lnTo>
                        <a:pt x="57" y="463"/>
                      </a:lnTo>
                      <a:lnTo>
                        <a:pt x="29" y="458"/>
                      </a:lnTo>
                      <a:lnTo>
                        <a:pt x="0" y="451"/>
                      </a:lnTo>
                      <a:lnTo>
                        <a:pt x="9" y="455"/>
                      </a:lnTo>
                      <a:lnTo>
                        <a:pt x="16" y="460"/>
                      </a:lnTo>
                      <a:lnTo>
                        <a:pt x="41" y="465"/>
                      </a:lnTo>
                      <a:lnTo>
                        <a:pt x="65" y="470"/>
                      </a:lnTo>
                      <a:lnTo>
                        <a:pt x="91" y="472"/>
                      </a:lnTo>
                      <a:lnTo>
                        <a:pt x="117" y="474"/>
                      </a:lnTo>
                      <a:lnTo>
                        <a:pt x="137" y="472"/>
                      </a:lnTo>
                      <a:lnTo>
                        <a:pt x="156" y="470"/>
                      </a:lnTo>
                      <a:lnTo>
                        <a:pt x="176" y="468"/>
                      </a:lnTo>
                      <a:lnTo>
                        <a:pt x="195" y="465"/>
                      </a:lnTo>
                      <a:lnTo>
                        <a:pt x="214" y="460"/>
                      </a:lnTo>
                      <a:lnTo>
                        <a:pt x="233" y="455"/>
                      </a:lnTo>
                      <a:lnTo>
                        <a:pt x="252" y="450"/>
                      </a:lnTo>
                      <a:lnTo>
                        <a:pt x="269" y="443"/>
                      </a:lnTo>
                      <a:lnTo>
                        <a:pt x="286" y="434"/>
                      </a:lnTo>
                      <a:lnTo>
                        <a:pt x="303" y="426"/>
                      </a:lnTo>
                      <a:lnTo>
                        <a:pt x="320" y="415"/>
                      </a:lnTo>
                      <a:lnTo>
                        <a:pt x="336" y="405"/>
                      </a:lnTo>
                      <a:lnTo>
                        <a:pt x="351" y="395"/>
                      </a:lnTo>
                      <a:lnTo>
                        <a:pt x="366" y="383"/>
                      </a:lnTo>
                      <a:lnTo>
                        <a:pt x="380" y="371"/>
                      </a:lnTo>
                      <a:lnTo>
                        <a:pt x="394" y="357"/>
                      </a:lnTo>
                      <a:lnTo>
                        <a:pt x="408" y="344"/>
                      </a:lnTo>
                      <a:lnTo>
                        <a:pt x="420" y="330"/>
                      </a:lnTo>
                      <a:lnTo>
                        <a:pt x="432" y="315"/>
                      </a:lnTo>
                      <a:lnTo>
                        <a:pt x="442" y="299"/>
                      </a:lnTo>
                      <a:lnTo>
                        <a:pt x="452" y="284"/>
                      </a:lnTo>
                      <a:lnTo>
                        <a:pt x="462" y="268"/>
                      </a:lnTo>
                      <a:lnTo>
                        <a:pt x="471" y="251"/>
                      </a:lnTo>
                      <a:lnTo>
                        <a:pt x="478" y="232"/>
                      </a:lnTo>
                      <a:lnTo>
                        <a:pt x="485" y="215"/>
                      </a:lnTo>
                      <a:lnTo>
                        <a:pt x="491" y="197"/>
                      </a:lnTo>
                      <a:lnTo>
                        <a:pt x="497" y="179"/>
                      </a:lnTo>
                      <a:lnTo>
                        <a:pt x="502" y="159"/>
                      </a:lnTo>
                      <a:lnTo>
                        <a:pt x="505" y="140"/>
                      </a:lnTo>
                      <a:lnTo>
                        <a:pt x="507" y="121"/>
                      </a:lnTo>
                      <a:lnTo>
                        <a:pt x="509" y="101"/>
                      </a:lnTo>
                      <a:lnTo>
                        <a:pt x="509" y="80"/>
                      </a:lnTo>
                      <a:close/>
                    </a:path>
                  </a:pathLst>
                </a:custGeom>
                <a:solidFill>
                  <a:srgbClr val="61696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2" name="Freeform 239"/>
                <p:cNvSpPr>
                  <a:spLocks/>
                </p:cNvSpPr>
                <p:nvPr/>
              </p:nvSpPr>
              <p:spPr bwMode="auto">
                <a:xfrm>
                  <a:off x="3555" y="3137"/>
                  <a:ext cx="514" cy="479"/>
                </a:xfrm>
                <a:custGeom>
                  <a:avLst/>
                  <a:gdLst>
                    <a:gd name="T0" fmla="*/ 514 w 514"/>
                    <a:gd name="T1" fmla="*/ 70 h 479"/>
                    <a:gd name="T2" fmla="*/ 510 w 514"/>
                    <a:gd name="T3" fmla="*/ 34 h 479"/>
                    <a:gd name="T4" fmla="*/ 504 w 514"/>
                    <a:gd name="T5" fmla="*/ 9 h 479"/>
                    <a:gd name="T6" fmla="*/ 504 w 514"/>
                    <a:gd name="T7" fmla="*/ 22 h 479"/>
                    <a:gd name="T8" fmla="*/ 509 w 514"/>
                    <a:gd name="T9" fmla="*/ 67 h 479"/>
                    <a:gd name="T10" fmla="*/ 509 w 514"/>
                    <a:gd name="T11" fmla="*/ 110 h 479"/>
                    <a:gd name="T12" fmla="*/ 505 w 514"/>
                    <a:gd name="T13" fmla="*/ 149 h 479"/>
                    <a:gd name="T14" fmla="*/ 497 w 514"/>
                    <a:gd name="T15" fmla="*/ 187 h 479"/>
                    <a:gd name="T16" fmla="*/ 486 w 514"/>
                    <a:gd name="T17" fmla="*/ 223 h 479"/>
                    <a:gd name="T18" fmla="*/ 471 w 514"/>
                    <a:gd name="T19" fmla="*/ 257 h 479"/>
                    <a:gd name="T20" fmla="*/ 454 w 514"/>
                    <a:gd name="T21" fmla="*/ 289 h 479"/>
                    <a:gd name="T22" fmla="*/ 432 w 514"/>
                    <a:gd name="T23" fmla="*/ 320 h 479"/>
                    <a:gd name="T24" fmla="*/ 409 w 514"/>
                    <a:gd name="T25" fmla="*/ 349 h 479"/>
                    <a:gd name="T26" fmla="*/ 382 w 514"/>
                    <a:gd name="T27" fmla="*/ 375 h 479"/>
                    <a:gd name="T28" fmla="*/ 355 w 514"/>
                    <a:gd name="T29" fmla="*/ 399 h 479"/>
                    <a:gd name="T30" fmla="*/ 324 w 514"/>
                    <a:gd name="T31" fmla="*/ 419 h 479"/>
                    <a:gd name="T32" fmla="*/ 291 w 514"/>
                    <a:gd name="T33" fmla="*/ 436 h 479"/>
                    <a:gd name="T34" fmla="*/ 255 w 514"/>
                    <a:gd name="T35" fmla="*/ 452 h 479"/>
                    <a:gd name="T36" fmla="*/ 219 w 514"/>
                    <a:gd name="T37" fmla="*/ 462 h 479"/>
                    <a:gd name="T38" fmla="*/ 182 w 514"/>
                    <a:gd name="T39" fmla="*/ 471 h 479"/>
                    <a:gd name="T40" fmla="*/ 144 w 514"/>
                    <a:gd name="T41" fmla="*/ 474 h 479"/>
                    <a:gd name="T42" fmla="*/ 91 w 514"/>
                    <a:gd name="T43" fmla="*/ 474 h 479"/>
                    <a:gd name="T44" fmla="*/ 29 w 514"/>
                    <a:gd name="T45" fmla="*/ 464 h 479"/>
                    <a:gd name="T46" fmla="*/ 7 w 514"/>
                    <a:gd name="T47" fmla="*/ 460 h 479"/>
                    <a:gd name="T48" fmla="*/ 41 w 514"/>
                    <a:gd name="T49" fmla="*/ 471 h 479"/>
                    <a:gd name="T50" fmla="*/ 96 w 514"/>
                    <a:gd name="T51" fmla="*/ 479 h 479"/>
                    <a:gd name="T52" fmla="*/ 144 w 514"/>
                    <a:gd name="T53" fmla="*/ 479 h 479"/>
                    <a:gd name="T54" fmla="*/ 183 w 514"/>
                    <a:gd name="T55" fmla="*/ 476 h 479"/>
                    <a:gd name="T56" fmla="*/ 221 w 514"/>
                    <a:gd name="T57" fmla="*/ 467 h 479"/>
                    <a:gd name="T58" fmla="*/ 257 w 514"/>
                    <a:gd name="T59" fmla="*/ 455 h 479"/>
                    <a:gd name="T60" fmla="*/ 293 w 514"/>
                    <a:gd name="T61" fmla="*/ 442 h 479"/>
                    <a:gd name="T62" fmla="*/ 326 w 514"/>
                    <a:gd name="T63" fmla="*/ 423 h 479"/>
                    <a:gd name="T64" fmla="*/ 356 w 514"/>
                    <a:gd name="T65" fmla="*/ 402 h 479"/>
                    <a:gd name="T66" fmla="*/ 385 w 514"/>
                    <a:gd name="T67" fmla="*/ 378 h 479"/>
                    <a:gd name="T68" fmla="*/ 413 w 514"/>
                    <a:gd name="T69" fmla="*/ 353 h 479"/>
                    <a:gd name="T70" fmla="*/ 437 w 514"/>
                    <a:gd name="T71" fmla="*/ 324 h 479"/>
                    <a:gd name="T72" fmla="*/ 457 w 514"/>
                    <a:gd name="T73" fmla="*/ 291 h 479"/>
                    <a:gd name="T74" fmla="*/ 474 w 514"/>
                    <a:gd name="T75" fmla="*/ 259 h 479"/>
                    <a:gd name="T76" fmla="*/ 490 w 514"/>
                    <a:gd name="T77" fmla="*/ 224 h 479"/>
                    <a:gd name="T78" fmla="*/ 502 w 514"/>
                    <a:gd name="T79" fmla="*/ 187 h 479"/>
                    <a:gd name="T80" fmla="*/ 509 w 514"/>
                    <a:gd name="T81" fmla="*/ 149 h 479"/>
                    <a:gd name="T82" fmla="*/ 514 w 514"/>
                    <a:gd name="T83" fmla="*/ 110 h 47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4"/>
                    <a:gd name="T127" fmla="*/ 0 h 479"/>
                    <a:gd name="T128" fmla="*/ 514 w 514"/>
                    <a:gd name="T129" fmla="*/ 479 h 47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4" h="479">
                      <a:moveTo>
                        <a:pt x="514" y="89"/>
                      </a:moveTo>
                      <a:lnTo>
                        <a:pt x="514" y="70"/>
                      </a:lnTo>
                      <a:lnTo>
                        <a:pt x="512" y="53"/>
                      </a:lnTo>
                      <a:lnTo>
                        <a:pt x="510" y="34"/>
                      </a:lnTo>
                      <a:lnTo>
                        <a:pt x="507" y="17"/>
                      </a:lnTo>
                      <a:lnTo>
                        <a:pt x="504" y="9"/>
                      </a:lnTo>
                      <a:lnTo>
                        <a:pt x="498" y="0"/>
                      </a:lnTo>
                      <a:lnTo>
                        <a:pt x="504" y="22"/>
                      </a:lnTo>
                      <a:lnTo>
                        <a:pt x="507" y="45"/>
                      </a:lnTo>
                      <a:lnTo>
                        <a:pt x="509" y="67"/>
                      </a:lnTo>
                      <a:lnTo>
                        <a:pt x="509" y="89"/>
                      </a:lnTo>
                      <a:lnTo>
                        <a:pt x="509" y="110"/>
                      </a:lnTo>
                      <a:lnTo>
                        <a:pt x="507" y="129"/>
                      </a:lnTo>
                      <a:lnTo>
                        <a:pt x="505" y="149"/>
                      </a:lnTo>
                      <a:lnTo>
                        <a:pt x="502" y="168"/>
                      </a:lnTo>
                      <a:lnTo>
                        <a:pt x="497" y="187"/>
                      </a:lnTo>
                      <a:lnTo>
                        <a:pt x="492" y="204"/>
                      </a:lnTo>
                      <a:lnTo>
                        <a:pt x="486" y="223"/>
                      </a:lnTo>
                      <a:lnTo>
                        <a:pt x="480" y="240"/>
                      </a:lnTo>
                      <a:lnTo>
                        <a:pt x="471" y="257"/>
                      </a:lnTo>
                      <a:lnTo>
                        <a:pt x="463" y="274"/>
                      </a:lnTo>
                      <a:lnTo>
                        <a:pt x="454" y="289"/>
                      </a:lnTo>
                      <a:lnTo>
                        <a:pt x="444" y="305"/>
                      </a:lnTo>
                      <a:lnTo>
                        <a:pt x="432" y="320"/>
                      </a:lnTo>
                      <a:lnTo>
                        <a:pt x="421" y="336"/>
                      </a:lnTo>
                      <a:lnTo>
                        <a:pt x="409" y="349"/>
                      </a:lnTo>
                      <a:lnTo>
                        <a:pt x="396" y="363"/>
                      </a:lnTo>
                      <a:lnTo>
                        <a:pt x="382" y="375"/>
                      </a:lnTo>
                      <a:lnTo>
                        <a:pt x="368" y="387"/>
                      </a:lnTo>
                      <a:lnTo>
                        <a:pt x="355" y="399"/>
                      </a:lnTo>
                      <a:lnTo>
                        <a:pt x="339" y="409"/>
                      </a:lnTo>
                      <a:lnTo>
                        <a:pt x="324" y="419"/>
                      </a:lnTo>
                      <a:lnTo>
                        <a:pt x="307" y="428"/>
                      </a:lnTo>
                      <a:lnTo>
                        <a:pt x="291" y="436"/>
                      </a:lnTo>
                      <a:lnTo>
                        <a:pt x="274" y="445"/>
                      </a:lnTo>
                      <a:lnTo>
                        <a:pt x="255" y="452"/>
                      </a:lnTo>
                      <a:lnTo>
                        <a:pt x="238" y="457"/>
                      </a:lnTo>
                      <a:lnTo>
                        <a:pt x="219" y="462"/>
                      </a:lnTo>
                      <a:lnTo>
                        <a:pt x="201" y="467"/>
                      </a:lnTo>
                      <a:lnTo>
                        <a:pt x="182" y="471"/>
                      </a:lnTo>
                      <a:lnTo>
                        <a:pt x="163" y="472"/>
                      </a:lnTo>
                      <a:lnTo>
                        <a:pt x="144" y="474"/>
                      </a:lnTo>
                      <a:lnTo>
                        <a:pt x="124" y="474"/>
                      </a:lnTo>
                      <a:lnTo>
                        <a:pt x="91" y="474"/>
                      </a:lnTo>
                      <a:lnTo>
                        <a:pt x="60" y="469"/>
                      </a:lnTo>
                      <a:lnTo>
                        <a:pt x="29" y="464"/>
                      </a:lnTo>
                      <a:lnTo>
                        <a:pt x="0" y="455"/>
                      </a:lnTo>
                      <a:lnTo>
                        <a:pt x="7" y="460"/>
                      </a:lnTo>
                      <a:lnTo>
                        <a:pt x="16" y="464"/>
                      </a:lnTo>
                      <a:lnTo>
                        <a:pt x="41" y="471"/>
                      </a:lnTo>
                      <a:lnTo>
                        <a:pt x="69" y="476"/>
                      </a:lnTo>
                      <a:lnTo>
                        <a:pt x="96" y="479"/>
                      </a:lnTo>
                      <a:lnTo>
                        <a:pt x="124" y="479"/>
                      </a:lnTo>
                      <a:lnTo>
                        <a:pt x="144" y="479"/>
                      </a:lnTo>
                      <a:lnTo>
                        <a:pt x="163" y="477"/>
                      </a:lnTo>
                      <a:lnTo>
                        <a:pt x="183" y="476"/>
                      </a:lnTo>
                      <a:lnTo>
                        <a:pt x="202" y="472"/>
                      </a:lnTo>
                      <a:lnTo>
                        <a:pt x="221" y="467"/>
                      </a:lnTo>
                      <a:lnTo>
                        <a:pt x="240" y="462"/>
                      </a:lnTo>
                      <a:lnTo>
                        <a:pt x="257" y="455"/>
                      </a:lnTo>
                      <a:lnTo>
                        <a:pt x="276" y="448"/>
                      </a:lnTo>
                      <a:lnTo>
                        <a:pt x="293" y="442"/>
                      </a:lnTo>
                      <a:lnTo>
                        <a:pt x="310" y="433"/>
                      </a:lnTo>
                      <a:lnTo>
                        <a:pt x="326" y="423"/>
                      </a:lnTo>
                      <a:lnTo>
                        <a:pt x="341" y="412"/>
                      </a:lnTo>
                      <a:lnTo>
                        <a:pt x="356" y="402"/>
                      </a:lnTo>
                      <a:lnTo>
                        <a:pt x="372" y="390"/>
                      </a:lnTo>
                      <a:lnTo>
                        <a:pt x="385" y="378"/>
                      </a:lnTo>
                      <a:lnTo>
                        <a:pt x="399" y="365"/>
                      </a:lnTo>
                      <a:lnTo>
                        <a:pt x="413" y="353"/>
                      </a:lnTo>
                      <a:lnTo>
                        <a:pt x="425" y="337"/>
                      </a:lnTo>
                      <a:lnTo>
                        <a:pt x="437" y="324"/>
                      </a:lnTo>
                      <a:lnTo>
                        <a:pt x="447" y="308"/>
                      </a:lnTo>
                      <a:lnTo>
                        <a:pt x="457" y="291"/>
                      </a:lnTo>
                      <a:lnTo>
                        <a:pt x="466" y="276"/>
                      </a:lnTo>
                      <a:lnTo>
                        <a:pt x="474" y="259"/>
                      </a:lnTo>
                      <a:lnTo>
                        <a:pt x="483" y="241"/>
                      </a:lnTo>
                      <a:lnTo>
                        <a:pt x="490" y="224"/>
                      </a:lnTo>
                      <a:lnTo>
                        <a:pt x="497" y="206"/>
                      </a:lnTo>
                      <a:lnTo>
                        <a:pt x="502" y="187"/>
                      </a:lnTo>
                      <a:lnTo>
                        <a:pt x="505" y="168"/>
                      </a:lnTo>
                      <a:lnTo>
                        <a:pt x="509" y="149"/>
                      </a:lnTo>
                      <a:lnTo>
                        <a:pt x="512" y="130"/>
                      </a:lnTo>
                      <a:lnTo>
                        <a:pt x="514" y="110"/>
                      </a:lnTo>
                      <a:lnTo>
                        <a:pt x="514" y="89"/>
                      </a:lnTo>
                      <a:close/>
                    </a:path>
                  </a:pathLst>
                </a:custGeom>
                <a:solidFill>
                  <a:srgbClr val="636B6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3" name="Freeform 240"/>
                <p:cNvSpPr>
                  <a:spLocks/>
                </p:cNvSpPr>
                <p:nvPr/>
              </p:nvSpPr>
              <p:spPr bwMode="auto">
                <a:xfrm>
                  <a:off x="3548" y="3130"/>
                  <a:ext cx="519" cy="484"/>
                </a:xfrm>
                <a:custGeom>
                  <a:avLst/>
                  <a:gdLst>
                    <a:gd name="T0" fmla="*/ 517 w 519"/>
                    <a:gd name="T1" fmla="*/ 76 h 484"/>
                    <a:gd name="T2" fmla="*/ 514 w 519"/>
                    <a:gd name="T3" fmla="*/ 36 h 484"/>
                    <a:gd name="T4" fmla="*/ 505 w 519"/>
                    <a:gd name="T5" fmla="*/ 7 h 484"/>
                    <a:gd name="T6" fmla="*/ 507 w 519"/>
                    <a:gd name="T7" fmla="*/ 24 h 484"/>
                    <a:gd name="T8" fmla="*/ 512 w 519"/>
                    <a:gd name="T9" fmla="*/ 72 h 484"/>
                    <a:gd name="T10" fmla="*/ 514 w 519"/>
                    <a:gd name="T11" fmla="*/ 117 h 484"/>
                    <a:gd name="T12" fmla="*/ 509 w 519"/>
                    <a:gd name="T13" fmla="*/ 154 h 484"/>
                    <a:gd name="T14" fmla="*/ 502 w 519"/>
                    <a:gd name="T15" fmla="*/ 192 h 484"/>
                    <a:gd name="T16" fmla="*/ 490 w 519"/>
                    <a:gd name="T17" fmla="*/ 228 h 484"/>
                    <a:gd name="T18" fmla="*/ 476 w 519"/>
                    <a:gd name="T19" fmla="*/ 262 h 484"/>
                    <a:gd name="T20" fmla="*/ 458 w 519"/>
                    <a:gd name="T21" fmla="*/ 295 h 484"/>
                    <a:gd name="T22" fmla="*/ 437 w 519"/>
                    <a:gd name="T23" fmla="*/ 325 h 484"/>
                    <a:gd name="T24" fmla="*/ 415 w 519"/>
                    <a:gd name="T25" fmla="*/ 354 h 484"/>
                    <a:gd name="T26" fmla="*/ 389 w 519"/>
                    <a:gd name="T27" fmla="*/ 380 h 484"/>
                    <a:gd name="T28" fmla="*/ 360 w 519"/>
                    <a:gd name="T29" fmla="*/ 404 h 484"/>
                    <a:gd name="T30" fmla="*/ 329 w 519"/>
                    <a:gd name="T31" fmla="*/ 425 h 484"/>
                    <a:gd name="T32" fmla="*/ 297 w 519"/>
                    <a:gd name="T33" fmla="*/ 442 h 484"/>
                    <a:gd name="T34" fmla="*/ 262 w 519"/>
                    <a:gd name="T35" fmla="*/ 457 h 484"/>
                    <a:gd name="T36" fmla="*/ 226 w 519"/>
                    <a:gd name="T37" fmla="*/ 467 h 484"/>
                    <a:gd name="T38" fmla="*/ 189 w 519"/>
                    <a:gd name="T39" fmla="*/ 476 h 484"/>
                    <a:gd name="T40" fmla="*/ 151 w 519"/>
                    <a:gd name="T41" fmla="*/ 479 h 484"/>
                    <a:gd name="T42" fmla="*/ 96 w 519"/>
                    <a:gd name="T43" fmla="*/ 478 h 484"/>
                    <a:gd name="T44" fmla="*/ 31 w 519"/>
                    <a:gd name="T45" fmla="*/ 466 h 484"/>
                    <a:gd name="T46" fmla="*/ 7 w 519"/>
                    <a:gd name="T47" fmla="*/ 462 h 484"/>
                    <a:gd name="T48" fmla="*/ 43 w 519"/>
                    <a:gd name="T49" fmla="*/ 474 h 484"/>
                    <a:gd name="T50" fmla="*/ 100 w 519"/>
                    <a:gd name="T51" fmla="*/ 483 h 484"/>
                    <a:gd name="T52" fmla="*/ 151 w 519"/>
                    <a:gd name="T53" fmla="*/ 484 h 484"/>
                    <a:gd name="T54" fmla="*/ 190 w 519"/>
                    <a:gd name="T55" fmla="*/ 479 h 484"/>
                    <a:gd name="T56" fmla="*/ 228 w 519"/>
                    <a:gd name="T57" fmla="*/ 473 h 484"/>
                    <a:gd name="T58" fmla="*/ 264 w 519"/>
                    <a:gd name="T59" fmla="*/ 461 h 484"/>
                    <a:gd name="T60" fmla="*/ 298 w 519"/>
                    <a:gd name="T61" fmla="*/ 445 h 484"/>
                    <a:gd name="T62" fmla="*/ 333 w 519"/>
                    <a:gd name="T63" fmla="*/ 428 h 484"/>
                    <a:gd name="T64" fmla="*/ 363 w 519"/>
                    <a:gd name="T65" fmla="*/ 408 h 484"/>
                    <a:gd name="T66" fmla="*/ 391 w 519"/>
                    <a:gd name="T67" fmla="*/ 384 h 484"/>
                    <a:gd name="T68" fmla="*/ 418 w 519"/>
                    <a:gd name="T69" fmla="*/ 358 h 484"/>
                    <a:gd name="T70" fmla="*/ 442 w 519"/>
                    <a:gd name="T71" fmla="*/ 329 h 484"/>
                    <a:gd name="T72" fmla="*/ 463 w 519"/>
                    <a:gd name="T73" fmla="*/ 298 h 484"/>
                    <a:gd name="T74" fmla="*/ 480 w 519"/>
                    <a:gd name="T75" fmla="*/ 264 h 484"/>
                    <a:gd name="T76" fmla="*/ 495 w 519"/>
                    <a:gd name="T77" fmla="*/ 230 h 484"/>
                    <a:gd name="T78" fmla="*/ 505 w 519"/>
                    <a:gd name="T79" fmla="*/ 194 h 484"/>
                    <a:gd name="T80" fmla="*/ 514 w 519"/>
                    <a:gd name="T81" fmla="*/ 156 h 484"/>
                    <a:gd name="T82" fmla="*/ 517 w 519"/>
                    <a:gd name="T83" fmla="*/ 117 h 48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19"/>
                    <a:gd name="T127" fmla="*/ 0 h 484"/>
                    <a:gd name="T128" fmla="*/ 519 w 519"/>
                    <a:gd name="T129" fmla="*/ 484 h 48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19" h="484">
                      <a:moveTo>
                        <a:pt x="519" y="96"/>
                      </a:moveTo>
                      <a:lnTo>
                        <a:pt x="517" y="76"/>
                      </a:lnTo>
                      <a:lnTo>
                        <a:pt x="516" y="55"/>
                      </a:lnTo>
                      <a:lnTo>
                        <a:pt x="514" y="36"/>
                      </a:lnTo>
                      <a:lnTo>
                        <a:pt x="511" y="16"/>
                      </a:lnTo>
                      <a:lnTo>
                        <a:pt x="505" y="7"/>
                      </a:lnTo>
                      <a:lnTo>
                        <a:pt x="502" y="0"/>
                      </a:lnTo>
                      <a:lnTo>
                        <a:pt x="507" y="24"/>
                      </a:lnTo>
                      <a:lnTo>
                        <a:pt x="511" y="48"/>
                      </a:lnTo>
                      <a:lnTo>
                        <a:pt x="512" y="72"/>
                      </a:lnTo>
                      <a:lnTo>
                        <a:pt x="514" y="96"/>
                      </a:lnTo>
                      <a:lnTo>
                        <a:pt x="514" y="117"/>
                      </a:lnTo>
                      <a:lnTo>
                        <a:pt x="512" y="136"/>
                      </a:lnTo>
                      <a:lnTo>
                        <a:pt x="509" y="154"/>
                      </a:lnTo>
                      <a:lnTo>
                        <a:pt x="505" y="173"/>
                      </a:lnTo>
                      <a:lnTo>
                        <a:pt x="502" y="192"/>
                      </a:lnTo>
                      <a:lnTo>
                        <a:pt x="497" y="211"/>
                      </a:lnTo>
                      <a:lnTo>
                        <a:pt x="490" y="228"/>
                      </a:lnTo>
                      <a:lnTo>
                        <a:pt x="483" y="245"/>
                      </a:lnTo>
                      <a:lnTo>
                        <a:pt x="476" y="262"/>
                      </a:lnTo>
                      <a:lnTo>
                        <a:pt x="468" y="279"/>
                      </a:lnTo>
                      <a:lnTo>
                        <a:pt x="458" y="295"/>
                      </a:lnTo>
                      <a:lnTo>
                        <a:pt x="449" y="310"/>
                      </a:lnTo>
                      <a:lnTo>
                        <a:pt x="437" y="325"/>
                      </a:lnTo>
                      <a:lnTo>
                        <a:pt x="427" y="341"/>
                      </a:lnTo>
                      <a:lnTo>
                        <a:pt x="415" y="354"/>
                      </a:lnTo>
                      <a:lnTo>
                        <a:pt x="401" y="368"/>
                      </a:lnTo>
                      <a:lnTo>
                        <a:pt x="389" y="380"/>
                      </a:lnTo>
                      <a:lnTo>
                        <a:pt x="374" y="392"/>
                      </a:lnTo>
                      <a:lnTo>
                        <a:pt x="360" y="404"/>
                      </a:lnTo>
                      <a:lnTo>
                        <a:pt x="345" y="414"/>
                      </a:lnTo>
                      <a:lnTo>
                        <a:pt x="329" y="425"/>
                      </a:lnTo>
                      <a:lnTo>
                        <a:pt x="314" y="433"/>
                      </a:lnTo>
                      <a:lnTo>
                        <a:pt x="297" y="442"/>
                      </a:lnTo>
                      <a:lnTo>
                        <a:pt x="280" y="450"/>
                      </a:lnTo>
                      <a:lnTo>
                        <a:pt x="262" y="457"/>
                      </a:lnTo>
                      <a:lnTo>
                        <a:pt x="245" y="462"/>
                      </a:lnTo>
                      <a:lnTo>
                        <a:pt x="226" y="467"/>
                      </a:lnTo>
                      <a:lnTo>
                        <a:pt x="208" y="473"/>
                      </a:lnTo>
                      <a:lnTo>
                        <a:pt x="189" y="476"/>
                      </a:lnTo>
                      <a:lnTo>
                        <a:pt x="170" y="478"/>
                      </a:lnTo>
                      <a:lnTo>
                        <a:pt x="151" y="479"/>
                      </a:lnTo>
                      <a:lnTo>
                        <a:pt x="131" y="479"/>
                      </a:lnTo>
                      <a:lnTo>
                        <a:pt x="96" y="478"/>
                      </a:lnTo>
                      <a:lnTo>
                        <a:pt x="64" y="474"/>
                      </a:lnTo>
                      <a:lnTo>
                        <a:pt x="31" y="466"/>
                      </a:lnTo>
                      <a:lnTo>
                        <a:pt x="0" y="457"/>
                      </a:lnTo>
                      <a:lnTo>
                        <a:pt x="7" y="462"/>
                      </a:lnTo>
                      <a:lnTo>
                        <a:pt x="14" y="467"/>
                      </a:lnTo>
                      <a:lnTo>
                        <a:pt x="43" y="474"/>
                      </a:lnTo>
                      <a:lnTo>
                        <a:pt x="71" y="479"/>
                      </a:lnTo>
                      <a:lnTo>
                        <a:pt x="100" y="483"/>
                      </a:lnTo>
                      <a:lnTo>
                        <a:pt x="131" y="484"/>
                      </a:lnTo>
                      <a:lnTo>
                        <a:pt x="151" y="484"/>
                      </a:lnTo>
                      <a:lnTo>
                        <a:pt x="170" y="483"/>
                      </a:lnTo>
                      <a:lnTo>
                        <a:pt x="190" y="479"/>
                      </a:lnTo>
                      <a:lnTo>
                        <a:pt x="209" y="476"/>
                      </a:lnTo>
                      <a:lnTo>
                        <a:pt x="228" y="473"/>
                      </a:lnTo>
                      <a:lnTo>
                        <a:pt x="245" y="467"/>
                      </a:lnTo>
                      <a:lnTo>
                        <a:pt x="264" y="461"/>
                      </a:lnTo>
                      <a:lnTo>
                        <a:pt x="281" y="454"/>
                      </a:lnTo>
                      <a:lnTo>
                        <a:pt x="298" y="445"/>
                      </a:lnTo>
                      <a:lnTo>
                        <a:pt x="315" y="437"/>
                      </a:lnTo>
                      <a:lnTo>
                        <a:pt x="333" y="428"/>
                      </a:lnTo>
                      <a:lnTo>
                        <a:pt x="348" y="418"/>
                      </a:lnTo>
                      <a:lnTo>
                        <a:pt x="363" y="408"/>
                      </a:lnTo>
                      <a:lnTo>
                        <a:pt x="377" y="396"/>
                      </a:lnTo>
                      <a:lnTo>
                        <a:pt x="391" y="384"/>
                      </a:lnTo>
                      <a:lnTo>
                        <a:pt x="404" y="370"/>
                      </a:lnTo>
                      <a:lnTo>
                        <a:pt x="418" y="358"/>
                      </a:lnTo>
                      <a:lnTo>
                        <a:pt x="430" y="343"/>
                      </a:lnTo>
                      <a:lnTo>
                        <a:pt x="442" y="329"/>
                      </a:lnTo>
                      <a:lnTo>
                        <a:pt x="452" y="313"/>
                      </a:lnTo>
                      <a:lnTo>
                        <a:pt x="463" y="298"/>
                      </a:lnTo>
                      <a:lnTo>
                        <a:pt x="471" y="281"/>
                      </a:lnTo>
                      <a:lnTo>
                        <a:pt x="480" y="264"/>
                      </a:lnTo>
                      <a:lnTo>
                        <a:pt x="488" y="247"/>
                      </a:lnTo>
                      <a:lnTo>
                        <a:pt x="495" y="230"/>
                      </a:lnTo>
                      <a:lnTo>
                        <a:pt x="500" y="213"/>
                      </a:lnTo>
                      <a:lnTo>
                        <a:pt x="505" y="194"/>
                      </a:lnTo>
                      <a:lnTo>
                        <a:pt x="511" y="175"/>
                      </a:lnTo>
                      <a:lnTo>
                        <a:pt x="514" y="156"/>
                      </a:lnTo>
                      <a:lnTo>
                        <a:pt x="516" y="136"/>
                      </a:lnTo>
                      <a:lnTo>
                        <a:pt x="517" y="117"/>
                      </a:lnTo>
                      <a:lnTo>
                        <a:pt x="519" y="96"/>
                      </a:lnTo>
                      <a:close/>
                    </a:path>
                  </a:pathLst>
                </a:custGeom>
                <a:solidFill>
                  <a:srgbClr val="646C6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4" name="Freeform 241"/>
                <p:cNvSpPr>
                  <a:spLocks/>
                </p:cNvSpPr>
                <p:nvPr/>
              </p:nvSpPr>
              <p:spPr bwMode="auto">
                <a:xfrm>
                  <a:off x="3540" y="3124"/>
                  <a:ext cx="524" cy="487"/>
                </a:xfrm>
                <a:custGeom>
                  <a:avLst/>
                  <a:gdLst>
                    <a:gd name="T0" fmla="*/ 524 w 524"/>
                    <a:gd name="T1" fmla="*/ 80 h 487"/>
                    <a:gd name="T2" fmla="*/ 519 w 524"/>
                    <a:gd name="T3" fmla="*/ 35 h 487"/>
                    <a:gd name="T4" fmla="*/ 510 w 524"/>
                    <a:gd name="T5" fmla="*/ 6 h 487"/>
                    <a:gd name="T6" fmla="*/ 512 w 524"/>
                    <a:gd name="T7" fmla="*/ 24 h 487"/>
                    <a:gd name="T8" fmla="*/ 519 w 524"/>
                    <a:gd name="T9" fmla="*/ 77 h 487"/>
                    <a:gd name="T10" fmla="*/ 519 w 524"/>
                    <a:gd name="T11" fmla="*/ 123 h 487"/>
                    <a:gd name="T12" fmla="*/ 515 w 524"/>
                    <a:gd name="T13" fmla="*/ 160 h 487"/>
                    <a:gd name="T14" fmla="*/ 508 w 524"/>
                    <a:gd name="T15" fmla="*/ 198 h 487"/>
                    <a:gd name="T16" fmla="*/ 496 w 524"/>
                    <a:gd name="T17" fmla="*/ 234 h 487"/>
                    <a:gd name="T18" fmla="*/ 483 w 524"/>
                    <a:gd name="T19" fmla="*/ 268 h 487"/>
                    <a:gd name="T20" fmla="*/ 464 w 524"/>
                    <a:gd name="T21" fmla="*/ 301 h 487"/>
                    <a:gd name="T22" fmla="*/ 443 w 524"/>
                    <a:gd name="T23" fmla="*/ 330 h 487"/>
                    <a:gd name="T24" fmla="*/ 421 w 524"/>
                    <a:gd name="T25" fmla="*/ 359 h 487"/>
                    <a:gd name="T26" fmla="*/ 395 w 524"/>
                    <a:gd name="T27" fmla="*/ 384 h 487"/>
                    <a:gd name="T28" fmla="*/ 366 w 524"/>
                    <a:gd name="T29" fmla="*/ 408 h 487"/>
                    <a:gd name="T30" fmla="*/ 335 w 524"/>
                    <a:gd name="T31" fmla="*/ 429 h 487"/>
                    <a:gd name="T32" fmla="*/ 303 w 524"/>
                    <a:gd name="T33" fmla="*/ 446 h 487"/>
                    <a:gd name="T34" fmla="*/ 270 w 524"/>
                    <a:gd name="T35" fmla="*/ 460 h 487"/>
                    <a:gd name="T36" fmla="*/ 234 w 524"/>
                    <a:gd name="T37" fmla="*/ 472 h 487"/>
                    <a:gd name="T38" fmla="*/ 197 w 524"/>
                    <a:gd name="T39" fmla="*/ 479 h 487"/>
                    <a:gd name="T40" fmla="*/ 157 w 524"/>
                    <a:gd name="T41" fmla="*/ 482 h 487"/>
                    <a:gd name="T42" fmla="*/ 103 w 524"/>
                    <a:gd name="T43" fmla="*/ 482 h 487"/>
                    <a:gd name="T44" fmla="*/ 34 w 524"/>
                    <a:gd name="T45" fmla="*/ 468 h 487"/>
                    <a:gd name="T46" fmla="*/ 8 w 524"/>
                    <a:gd name="T47" fmla="*/ 463 h 487"/>
                    <a:gd name="T48" fmla="*/ 44 w 524"/>
                    <a:gd name="T49" fmla="*/ 477 h 487"/>
                    <a:gd name="T50" fmla="*/ 106 w 524"/>
                    <a:gd name="T51" fmla="*/ 487 h 487"/>
                    <a:gd name="T52" fmla="*/ 159 w 524"/>
                    <a:gd name="T53" fmla="*/ 487 h 487"/>
                    <a:gd name="T54" fmla="*/ 197 w 524"/>
                    <a:gd name="T55" fmla="*/ 484 h 487"/>
                    <a:gd name="T56" fmla="*/ 234 w 524"/>
                    <a:gd name="T57" fmla="*/ 475 h 487"/>
                    <a:gd name="T58" fmla="*/ 270 w 524"/>
                    <a:gd name="T59" fmla="*/ 465 h 487"/>
                    <a:gd name="T60" fmla="*/ 306 w 524"/>
                    <a:gd name="T61" fmla="*/ 449 h 487"/>
                    <a:gd name="T62" fmla="*/ 339 w 524"/>
                    <a:gd name="T63" fmla="*/ 432 h 487"/>
                    <a:gd name="T64" fmla="*/ 370 w 524"/>
                    <a:gd name="T65" fmla="*/ 412 h 487"/>
                    <a:gd name="T66" fmla="*/ 397 w 524"/>
                    <a:gd name="T67" fmla="*/ 388 h 487"/>
                    <a:gd name="T68" fmla="*/ 424 w 524"/>
                    <a:gd name="T69" fmla="*/ 362 h 487"/>
                    <a:gd name="T70" fmla="*/ 447 w 524"/>
                    <a:gd name="T71" fmla="*/ 333 h 487"/>
                    <a:gd name="T72" fmla="*/ 469 w 524"/>
                    <a:gd name="T73" fmla="*/ 302 h 487"/>
                    <a:gd name="T74" fmla="*/ 486 w 524"/>
                    <a:gd name="T75" fmla="*/ 270 h 487"/>
                    <a:gd name="T76" fmla="*/ 501 w 524"/>
                    <a:gd name="T77" fmla="*/ 236 h 487"/>
                    <a:gd name="T78" fmla="*/ 512 w 524"/>
                    <a:gd name="T79" fmla="*/ 200 h 487"/>
                    <a:gd name="T80" fmla="*/ 520 w 524"/>
                    <a:gd name="T81" fmla="*/ 162 h 487"/>
                    <a:gd name="T82" fmla="*/ 524 w 524"/>
                    <a:gd name="T83" fmla="*/ 123 h 48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24"/>
                    <a:gd name="T127" fmla="*/ 0 h 487"/>
                    <a:gd name="T128" fmla="*/ 524 w 524"/>
                    <a:gd name="T129" fmla="*/ 487 h 48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24" h="487">
                      <a:moveTo>
                        <a:pt x="524" y="102"/>
                      </a:moveTo>
                      <a:lnTo>
                        <a:pt x="524" y="80"/>
                      </a:lnTo>
                      <a:lnTo>
                        <a:pt x="522" y="58"/>
                      </a:lnTo>
                      <a:lnTo>
                        <a:pt x="519" y="35"/>
                      </a:lnTo>
                      <a:lnTo>
                        <a:pt x="513" y="13"/>
                      </a:lnTo>
                      <a:lnTo>
                        <a:pt x="510" y="6"/>
                      </a:lnTo>
                      <a:lnTo>
                        <a:pt x="505" y="0"/>
                      </a:lnTo>
                      <a:lnTo>
                        <a:pt x="512" y="24"/>
                      </a:lnTo>
                      <a:lnTo>
                        <a:pt x="515" y="49"/>
                      </a:lnTo>
                      <a:lnTo>
                        <a:pt x="519" y="77"/>
                      </a:lnTo>
                      <a:lnTo>
                        <a:pt x="520" y="102"/>
                      </a:lnTo>
                      <a:lnTo>
                        <a:pt x="519" y="123"/>
                      </a:lnTo>
                      <a:lnTo>
                        <a:pt x="517" y="142"/>
                      </a:lnTo>
                      <a:lnTo>
                        <a:pt x="515" y="160"/>
                      </a:lnTo>
                      <a:lnTo>
                        <a:pt x="512" y="179"/>
                      </a:lnTo>
                      <a:lnTo>
                        <a:pt x="508" y="198"/>
                      </a:lnTo>
                      <a:lnTo>
                        <a:pt x="503" y="215"/>
                      </a:lnTo>
                      <a:lnTo>
                        <a:pt x="496" y="234"/>
                      </a:lnTo>
                      <a:lnTo>
                        <a:pt x="489" y="251"/>
                      </a:lnTo>
                      <a:lnTo>
                        <a:pt x="483" y="268"/>
                      </a:lnTo>
                      <a:lnTo>
                        <a:pt x="474" y="284"/>
                      </a:lnTo>
                      <a:lnTo>
                        <a:pt x="464" y="301"/>
                      </a:lnTo>
                      <a:lnTo>
                        <a:pt x="455" y="316"/>
                      </a:lnTo>
                      <a:lnTo>
                        <a:pt x="443" y="330"/>
                      </a:lnTo>
                      <a:lnTo>
                        <a:pt x="433" y="345"/>
                      </a:lnTo>
                      <a:lnTo>
                        <a:pt x="421" y="359"/>
                      </a:lnTo>
                      <a:lnTo>
                        <a:pt x="407" y="372"/>
                      </a:lnTo>
                      <a:lnTo>
                        <a:pt x="395" y="384"/>
                      </a:lnTo>
                      <a:lnTo>
                        <a:pt x="382" y="396"/>
                      </a:lnTo>
                      <a:lnTo>
                        <a:pt x="366" y="408"/>
                      </a:lnTo>
                      <a:lnTo>
                        <a:pt x="351" y="419"/>
                      </a:lnTo>
                      <a:lnTo>
                        <a:pt x="335" y="429"/>
                      </a:lnTo>
                      <a:lnTo>
                        <a:pt x="320" y="437"/>
                      </a:lnTo>
                      <a:lnTo>
                        <a:pt x="303" y="446"/>
                      </a:lnTo>
                      <a:lnTo>
                        <a:pt x="288" y="453"/>
                      </a:lnTo>
                      <a:lnTo>
                        <a:pt x="270" y="460"/>
                      </a:lnTo>
                      <a:lnTo>
                        <a:pt x="252" y="467"/>
                      </a:lnTo>
                      <a:lnTo>
                        <a:pt x="234" y="472"/>
                      </a:lnTo>
                      <a:lnTo>
                        <a:pt x="216" y="475"/>
                      </a:lnTo>
                      <a:lnTo>
                        <a:pt x="197" y="479"/>
                      </a:lnTo>
                      <a:lnTo>
                        <a:pt x="178" y="482"/>
                      </a:lnTo>
                      <a:lnTo>
                        <a:pt x="157" y="482"/>
                      </a:lnTo>
                      <a:lnTo>
                        <a:pt x="139" y="484"/>
                      </a:lnTo>
                      <a:lnTo>
                        <a:pt x="103" y="482"/>
                      </a:lnTo>
                      <a:lnTo>
                        <a:pt x="67" y="477"/>
                      </a:lnTo>
                      <a:lnTo>
                        <a:pt x="34" y="468"/>
                      </a:lnTo>
                      <a:lnTo>
                        <a:pt x="0" y="458"/>
                      </a:lnTo>
                      <a:lnTo>
                        <a:pt x="8" y="463"/>
                      </a:lnTo>
                      <a:lnTo>
                        <a:pt x="15" y="468"/>
                      </a:lnTo>
                      <a:lnTo>
                        <a:pt x="44" y="477"/>
                      </a:lnTo>
                      <a:lnTo>
                        <a:pt x="75" y="482"/>
                      </a:lnTo>
                      <a:lnTo>
                        <a:pt x="106" y="487"/>
                      </a:lnTo>
                      <a:lnTo>
                        <a:pt x="139" y="487"/>
                      </a:lnTo>
                      <a:lnTo>
                        <a:pt x="159" y="487"/>
                      </a:lnTo>
                      <a:lnTo>
                        <a:pt x="178" y="485"/>
                      </a:lnTo>
                      <a:lnTo>
                        <a:pt x="197" y="484"/>
                      </a:lnTo>
                      <a:lnTo>
                        <a:pt x="216" y="480"/>
                      </a:lnTo>
                      <a:lnTo>
                        <a:pt x="234" y="475"/>
                      </a:lnTo>
                      <a:lnTo>
                        <a:pt x="253" y="470"/>
                      </a:lnTo>
                      <a:lnTo>
                        <a:pt x="270" y="465"/>
                      </a:lnTo>
                      <a:lnTo>
                        <a:pt x="289" y="458"/>
                      </a:lnTo>
                      <a:lnTo>
                        <a:pt x="306" y="449"/>
                      </a:lnTo>
                      <a:lnTo>
                        <a:pt x="322" y="441"/>
                      </a:lnTo>
                      <a:lnTo>
                        <a:pt x="339" y="432"/>
                      </a:lnTo>
                      <a:lnTo>
                        <a:pt x="354" y="422"/>
                      </a:lnTo>
                      <a:lnTo>
                        <a:pt x="370" y="412"/>
                      </a:lnTo>
                      <a:lnTo>
                        <a:pt x="383" y="400"/>
                      </a:lnTo>
                      <a:lnTo>
                        <a:pt x="397" y="388"/>
                      </a:lnTo>
                      <a:lnTo>
                        <a:pt x="411" y="376"/>
                      </a:lnTo>
                      <a:lnTo>
                        <a:pt x="424" y="362"/>
                      </a:lnTo>
                      <a:lnTo>
                        <a:pt x="436" y="349"/>
                      </a:lnTo>
                      <a:lnTo>
                        <a:pt x="447" y="333"/>
                      </a:lnTo>
                      <a:lnTo>
                        <a:pt x="459" y="318"/>
                      </a:lnTo>
                      <a:lnTo>
                        <a:pt x="469" y="302"/>
                      </a:lnTo>
                      <a:lnTo>
                        <a:pt x="478" y="287"/>
                      </a:lnTo>
                      <a:lnTo>
                        <a:pt x="486" y="270"/>
                      </a:lnTo>
                      <a:lnTo>
                        <a:pt x="495" y="253"/>
                      </a:lnTo>
                      <a:lnTo>
                        <a:pt x="501" y="236"/>
                      </a:lnTo>
                      <a:lnTo>
                        <a:pt x="507" y="217"/>
                      </a:lnTo>
                      <a:lnTo>
                        <a:pt x="512" y="200"/>
                      </a:lnTo>
                      <a:lnTo>
                        <a:pt x="517" y="181"/>
                      </a:lnTo>
                      <a:lnTo>
                        <a:pt x="520" y="162"/>
                      </a:lnTo>
                      <a:lnTo>
                        <a:pt x="522" y="142"/>
                      </a:lnTo>
                      <a:lnTo>
                        <a:pt x="524" y="123"/>
                      </a:lnTo>
                      <a:lnTo>
                        <a:pt x="524" y="102"/>
                      </a:lnTo>
                      <a:close/>
                    </a:path>
                  </a:pathLst>
                </a:custGeom>
                <a:solidFill>
                  <a:srgbClr val="656D6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5" name="Freeform 242"/>
                <p:cNvSpPr>
                  <a:spLocks/>
                </p:cNvSpPr>
                <p:nvPr/>
              </p:nvSpPr>
              <p:spPr bwMode="auto">
                <a:xfrm>
                  <a:off x="3533" y="3115"/>
                  <a:ext cx="529" cy="494"/>
                </a:xfrm>
                <a:custGeom>
                  <a:avLst/>
                  <a:gdLst>
                    <a:gd name="T0" fmla="*/ 527 w 529"/>
                    <a:gd name="T1" fmla="*/ 87 h 494"/>
                    <a:gd name="T2" fmla="*/ 522 w 529"/>
                    <a:gd name="T3" fmla="*/ 39 h 494"/>
                    <a:gd name="T4" fmla="*/ 512 w 529"/>
                    <a:gd name="T5" fmla="*/ 9 h 494"/>
                    <a:gd name="T6" fmla="*/ 515 w 529"/>
                    <a:gd name="T7" fmla="*/ 27 h 494"/>
                    <a:gd name="T8" fmla="*/ 524 w 529"/>
                    <a:gd name="T9" fmla="*/ 82 h 494"/>
                    <a:gd name="T10" fmla="*/ 524 w 529"/>
                    <a:gd name="T11" fmla="*/ 132 h 494"/>
                    <a:gd name="T12" fmla="*/ 520 w 529"/>
                    <a:gd name="T13" fmla="*/ 169 h 494"/>
                    <a:gd name="T14" fmla="*/ 512 w 529"/>
                    <a:gd name="T15" fmla="*/ 205 h 494"/>
                    <a:gd name="T16" fmla="*/ 502 w 529"/>
                    <a:gd name="T17" fmla="*/ 241 h 494"/>
                    <a:gd name="T18" fmla="*/ 486 w 529"/>
                    <a:gd name="T19" fmla="*/ 275 h 494"/>
                    <a:gd name="T20" fmla="*/ 469 w 529"/>
                    <a:gd name="T21" fmla="*/ 308 h 494"/>
                    <a:gd name="T22" fmla="*/ 449 w 529"/>
                    <a:gd name="T23" fmla="*/ 339 h 494"/>
                    <a:gd name="T24" fmla="*/ 426 w 529"/>
                    <a:gd name="T25" fmla="*/ 366 h 494"/>
                    <a:gd name="T26" fmla="*/ 401 w 529"/>
                    <a:gd name="T27" fmla="*/ 392 h 494"/>
                    <a:gd name="T28" fmla="*/ 372 w 529"/>
                    <a:gd name="T29" fmla="*/ 414 h 494"/>
                    <a:gd name="T30" fmla="*/ 342 w 529"/>
                    <a:gd name="T31" fmla="*/ 434 h 494"/>
                    <a:gd name="T32" fmla="*/ 310 w 529"/>
                    <a:gd name="T33" fmla="*/ 453 h 494"/>
                    <a:gd name="T34" fmla="*/ 276 w 529"/>
                    <a:gd name="T35" fmla="*/ 467 h 494"/>
                    <a:gd name="T36" fmla="*/ 240 w 529"/>
                    <a:gd name="T37" fmla="*/ 477 h 494"/>
                    <a:gd name="T38" fmla="*/ 204 w 529"/>
                    <a:gd name="T39" fmla="*/ 486 h 494"/>
                    <a:gd name="T40" fmla="*/ 164 w 529"/>
                    <a:gd name="T41" fmla="*/ 489 h 494"/>
                    <a:gd name="T42" fmla="*/ 127 w 529"/>
                    <a:gd name="T43" fmla="*/ 489 h 494"/>
                    <a:gd name="T44" fmla="*/ 89 w 529"/>
                    <a:gd name="T45" fmla="*/ 486 h 494"/>
                    <a:gd name="T46" fmla="*/ 53 w 529"/>
                    <a:gd name="T47" fmla="*/ 479 h 494"/>
                    <a:gd name="T48" fmla="*/ 17 w 529"/>
                    <a:gd name="T49" fmla="*/ 467 h 494"/>
                    <a:gd name="T50" fmla="*/ 7 w 529"/>
                    <a:gd name="T51" fmla="*/ 467 h 494"/>
                    <a:gd name="T52" fmla="*/ 46 w 529"/>
                    <a:gd name="T53" fmla="*/ 481 h 494"/>
                    <a:gd name="T54" fmla="*/ 111 w 529"/>
                    <a:gd name="T55" fmla="*/ 493 h 494"/>
                    <a:gd name="T56" fmla="*/ 166 w 529"/>
                    <a:gd name="T57" fmla="*/ 494 h 494"/>
                    <a:gd name="T58" fmla="*/ 204 w 529"/>
                    <a:gd name="T59" fmla="*/ 491 h 494"/>
                    <a:gd name="T60" fmla="*/ 241 w 529"/>
                    <a:gd name="T61" fmla="*/ 482 h 494"/>
                    <a:gd name="T62" fmla="*/ 277 w 529"/>
                    <a:gd name="T63" fmla="*/ 472 h 494"/>
                    <a:gd name="T64" fmla="*/ 312 w 529"/>
                    <a:gd name="T65" fmla="*/ 457 h 494"/>
                    <a:gd name="T66" fmla="*/ 344 w 529"/>
                    <a:gd name="T67" fmla="*/ 440 h 494"/>
                    <a:gd name="T68" fmla="*/ 375 w 529"/>
                    <a:gd name="T69" fmla="*/ 419 h 494"/>
                    <a:gd name="T70" fmla="*/ 404 w 529"/>
                    <a:gd name="T71" fmla="*/ 395 h 494"/>
                    <a:gd name="T72" fmla="*/ 430 w 529"/>
                    <a:gd name="T73" fmla="*/ 369 h 494"/>
                    <a:gd name="T74" fmla="*/ 452 w 529"/>
                    <a:gd name="T75" fmla="*/ 340 h 494"/>
                    <a:gd name="T76" fmla="*/ 473 w 529"/>
                    <a:gd name="T77" fmla="*/ 310 h 494"/>
                    <a:gd name="T78" fmla="*/ 491 w 529"/>
                    <a:gd name="T79" fmla="*/ 277 h 494"/>
                    <a:gd name="T80" fmla="*/ 505 w 529"/>
                    <a:gd name="T81" fmla="*/ 243 h 494"/>
                    <a:gd name="T82" fmla="*/ 517 w 529"/>
                    <a:gd name="T83" fmla="*/ 207 h 494"/>
                    <a:gd name="T84" fmla="*/ 524 w 529"/>
                    <a:gd name="T85" fmla="*/ 169 h 494"/>
                    <a:gd name="T86" fmla="*/ 529 w 529"/>
                    <a:gd name="T87" fmla="*/ 132 h 49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29"/>
                    <a:gd name="T133" fmla="*/ 0 h 494"/>
                    <a:gd name="T134" fmla="*/ 529 w 529"/>
                    <a:gd name="T135" fmla="*/ 494 h 49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29" h="494">
                      <a:moveTo>
                        <a:pt x="529" y="111"/>
                      </a:moveTo>
                      <a:lnTo>
                        <a:pt x="527" y="87"/>
                      </a:lnTo>
                      <a:lnTo>
                        <a:pt x="526" y="63"/>
                      </a:lnTo>
                      <a:lnTo>
                        <a:pt x="522" y="39"/>
                      </a:lnTo>
                      <a:lnTo>
                        <a:pt x="517" y="15"/>
                      </a:lnTo>
                      <a:lnTo>
                        <a:pt x="512" y="9"/>
                      </a:lnTo>
                      <a:lnTo>
                        <a:pt x="507" y="0"/>
                      </a:lnTo>
                      <a:lnTo>
                        <a:pt x="515" y="27"/>
                      </a:lnTo>
                      <a:lnTo>
                        <a:pt x="520" y="55"/>
                      </a:lnTo>
                      <a:lnTo>
                        <a:pt x="524" y="82"/>
                      </a:lnTo>
                      <a:lnTo>
                        <a:pt x="524" y="111"/>
                      </a:lnTo>
                      <a:lnTo>
                        <a:pt x="524" y="132"/>
                      </a:lnTo>
                      <a:lnTo>
                        <a:pt x="522" y="151"/>
                      </a:lnTo>
                      <a:lnTo>
                        <a:pt x="520" y="169"/>
                      </a:lnTo>
                      <a:lnTo>
                        <a:pt x="517" y="188"/>
                      </a:lnTo>
                      <a:lnTo>
                        <a:pt x="512" y="205"/>
                      </a:lnTo>
                      <a:lnTo>
                        <a:pt x="507" y="224"/>
                      </a:lnTo>
                      <a:lnTo>
                        <a:pt x="502" y="241"/>
                      </a:lnTo>
                      <a:lnTo>
                        <a:pt x="495" y="258"/>
                      </a:lnTo>
                      <a:lnTo>
                        <a:pt x="486" y="275"/>
                      </a:lnTo>
                      <a:lnTo>
                        <a:pt x="478" y="293"/>
                      </a:lnTo>
                      <a:lnTo>
                        <a:pt x="469" y="308"/>
                      </a:lnTo>
                      <a:lnTo>
                        <a:pt x="459" y="323"/>
                      </a:lnTo>
                      <a:lnTo>
                        <a:pt x="449" y="339"/>
                      </a:lnTo>
                      <a:lnTo>
                        <a:pt x="438" y="352"/>
                      </a:lnTo>
                      <a:lnTo>
                        <a:pt x="426" y="366"/>
                      </a:lnTo>
                      <a:lnTo>
                        <a:pt x="413" y="380"/>
                      </a:lnTo>
                      <a:lnTo>
                        <a:pt x="401" y="392"/>
                      </a:lnTo>
                      <a:lnTo>
                        <a:pt x="387" y="404"/>
                      </a:lnTo>
                      <a:lnTo>
                        <a:pt x="372" y="414"/>
                      </a:lnTo>
                      <a:lnTo>
                        <a:pt x="358" y="426"/>
                      </a:lnTo>
                      <a:lnTo>
                        <a:pt x="342" y="434"/>
                      </a:lnTo>
                      <a:lnTo>
                        <a:pt x="325" y="445"/>
                      </a:lnTo>
                      <a:lnTo>
                        <a:pt x="310" y="453"/>
                      </a:lnTo>
                      <a:lnTo>
                        <a:pt x="293" y="460"/>
                      </a:lnTo>
                      <a:lnTo>
                        <a:pt x="276" y="467"/>
                      </a:lnTo>
                      <a:lnTo>
                        <a:pt x="259" y="472"/>
                      </a:lnTo>
                      <a:lnTo>
                        <a:pt x="240" y="477"/>
                      </a:lnTo>
                      <a:lnTo>
                        <a:pt x="223" y="482"/>
                      </a:lnTo>
                      <a:lnTo>
                        <a:pt x="204" y="486"/>
                      </a:lnTo>
                      <a:lnTo>
                        <a:pt x="185" y="488"/>
                      </a:lnTo>
                      <a:lnTo>
                        <a:pt x="164" y="489"/>
                      </a:lnTo>
                      <a:lnTo>
                        <a:pt x="146" y="489"/>
                      </a:lnTo>
                      <a:lnTo>
                        <a:pt x="127" y="489"/>
                      </a:lnTo>
                      <a:lnTo>
                        <a:pt x="108" y="488"/>
                      </a:lnTo>
                      <a:lnTo>
                        <a:pt x="89" y="486"/>
                      </a:lnTo>
                      <a:lnTo>
                        <a:pt x="70" y="482"/>
                      </a:lnTo>
                      <a:lnTo>
                        <a:pt x="53" y="479"/>
                      </a:lnTo>
                      <a:lnTo>
                        <a:pt x="34" y="474"/>
                      </a:lnTo>
                      <a:lnTo>
                        <a:pt x="17" y="467"/>
                      </a:lnTo>
                      <a:lnTo>
                        <a:pt x="0" y="462"/>
                      </a:lnTo>
                      <a:lnTo>
                        <a:pt x="7" y="467"/>
                      </a:lnTo>
                      <a:lnTo>
                        <a:pt x="15" y="472"/>
                      </a:lnTo>
                      <a:lnTo>
                        <a:pt x="46" y="481"/>
                      </a:lnTo>
                      <a:lnTo>
                        <a:pt x="79" y="489"/>
                      </a:lnTo>
                      <a:lnTo>
                        <a:pt x="111" y="493"/>
                      </a:lnTo>
                      <a:lnTo>
                        <a:pt x="146" y="494"/>
                      </a:lnTo>
                      <a:lnTo>
                        <a:pt x="166" y="494"/>
                      </a:lnTo>
                      <a:lnTo>
                        <a:pt x="185" y="493"/>
                      </a:lnTo>
                      <a:lnTo>
                        <a:pt x="204" y="491"/>
                      </a:lnTo>
                      <a:lnTo>
                        <a:pt x="223" y="488"/>
                      </a:lnTo>
                      <a:lnTo>
                        <a:pt x="241" y="482"/>
                      </a:lnTo>
                      <a:lnTo>
                        <a:pt x="260" y="477"/>
                      </a:lnTo>
                      <a:lnTo>
                        <a:pt x="277" y="472"/>
                      </a:lnTo>
                      <a:lnTo>
                        <a:pt x="295" y="465"/>
                      </a:lnTo>
                      <a:lnTo>
                        <a:pt x="312" y="457"/>
                      </a:lnTo>
                      <a:lnTo>
                        <a:pt x="329" y="448"/>
                      </a:lnTo>
                      <a:lnTo>
                        <a:pt x="344" y="440"/>
                      </a:lnTo>
                      <a:lnTo>
                        <a:pt x="360" y="429"/>
                      </a:lnTo>
                      <a:lnTo>
                        <a:pt x="375" y="419"/>
                      </a:lnTo>
                      <a:lnTo>
                        <a:pt x="389" y="407"/>
                      </a:lnTo>
                      <a:lnTo>
                        <a:pt x="404" y="395"/>
                      </a:lnTo>
                      <a:lnTo>
                        <a:pt x="416" y="383"/>
                      </a:lnTo>
                      <a:lnTo>
                        <a:pt x="430" y="369"/>
                      </a:lnTo>
                      <a:lnTo>
                        <a:pt x="442" y="356"/>
                      </a:lnTo>
                      <a:lnTo>
                        <a:pt x="452" y="340"/>
                      </a:lnTo>
                      <a:lnTo>
                        <a:pt x="464" y="325"/>
                      </a:lnTo>
                      <a:lnTo>
                        <a:pt x="473" y="310"/>
                      </a:lnTo>
                      <a:lnTo>
                        <a:pt x="483" y="294"/>
                      </a:lnTo>
                      <a:lnTo>
                        <a:pt x="491" y="277"/>
                      </a:lnTo>
                      <a:lnTo>
                        <a:pt x="498" y="260"/>
                      </a:lnTo>
                      <a:lnTo>
                        <a:pt x="505" y="243"/>
                      </a:lnTo>
                      <a:lnTo>
                        <a:pt x="512" y="226"/>
                      </a:lnTo>
                      <a:lnTo>
                        <a:pt x="517" y="207"/>
                      </a:lnTo>
                      <a:lnTo>
                        <a:pt x="520" y="188"/>
                      </a:lnTo>
                      <a:lnTo>
                        <a:pt x="524" y="169"/>
                      </a:lnTo>
                      <a:lnTo>
                        <a:pt x="527" y="151"/>
                      </a:lnTo>
                      <a:lnTo>
                        <a:pt x="529" y="132"/>
                      </a:lnTo>
                      <a:lnTo>
                        <a:pt x="529" y="111"/>
                      </a:lnTo>
                      <a:close/>
                    </a:path>
                  </a:pathLst>
                </a:custGeom>
                <a:solidFill>
                  <a:srgbClr val="666E6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6" name="Freeform 243"/>
                <p:cNvSpPr>
                  <a:spLocks/>
                </p:cNvSpPr>
                <p:nvPr/>
              </p:nvSpPr>
              <p:spPr bwMode="auto">
                <a:xfrm>
                  <a:off x="3526" y="3108"/>
                  <a:ext cx="534" cy="500"/>
                </a:xfrm>
                <a:custGeom>
                  <a:avLst/>
                  <a:gdLst>
                    <a:gd name="T0" fmla="*/ 533 w 534"/>
                    <a:gd name="T1" fmla="*/ 93 h 500"/>
                    <a:gd name="T2" fmla="*/ 526 w 534"/>
                    <a:gd name="T3" fmla="*/ 40 h 500"/>
                    <a:gd name="T4" fmla="*/ 514 w 534"/>
                    <a:gd name="T5" fmla="*/ 7 h 500"/>
                    <a:gd name="T6" fmla="*/ 517 w 534"/>
                    <a:gd name="T7" fmla="*/ 29 h 500"/>
                    <a:gd name="T8" fmla="*/ 527 w 534"/>
                    <a:gd name="T9" fmla="*/ 87 h 500"/>
                    <a:gd name="T10" fmla="*/ 529 w 534"/>
                    <a:gd name="T11" fmla="*/ 139 h 500"/>
                    <a:gd name="T12" fmla="*/ 524 w 534"/>
                    <a:gd name="T13" fmla="*/ 176 h 500"/>
                    <a:gd name="T14" fmla="*/ 517 w 534"/>
                    <a:gd name="T15" fmla="*/ 212 h 500"/>
                    <a:gd name="T16" fmla="*/ 505 w 534"/>
                    <a:gd name="T17" fmla="*/ 248 h 500"/>
                    <a:gd name="T18" fmla="*/ 492 w 534"/>
                    <a:gd name="T19" fmla="*/ 282 h 500"/>
                    <a:gd name="T20" fmla="*/ 474 w 534"/>
                    <a:gd name="T21" fmla="*/ 313 h 500"/>
                    <a:gd name="T22" fmla="*/ 454 w 534"/>
                    <a:gd name="T23" fmla="*/ 344 h 500"/>
                    <a:gd name="T24" fmla="*/ 432 w 534"/>
                    <a:gd name="T25" fmla="*/ 371 h 500"/>
                    <a:gd name="T26" fmla="*/ 406 w 534"/>
                    <a:gd name="T27" fmla="*/ 397 h 500"/>
                    <a:gd name="T28" fmla="*/ 379 w 534"/>
                    <a:gd name="T29" fmla="*/ 419 h 500"/>
                    <a:gd name="T30" fmla="*/ 348 w 534"/>
                    <a:gd name="T31" fmla="*/ 440 h 500"/>
                    <a:gd name="T32" fmla="*/ 315 w 534"/>
                    <a:gd name="T33" fmla="*/ 457 h 500"/>
                    <a:gd name="T34" fmla="*/ 283 w 534"/>
                    <a:gd name="T35" fmla="*/ 472 h 500"/>
                    <a:gd name="T36" fmla="*/ 247 w 534"/>
                    <a:gd name="T37" fmla="*/ 483 h 500"/>
                    <a:gd name="T38" fmla="*/ 211 w 534"/>
                    <a:gd name="T39" fmla="*/ 491 h 500"/>
                    <a:gd name="T40" fmla="*/ 171 w 534"/>
                    <a:gd name="T41" fmla="*/ 495 h 500"/>
                    <a:gd name="T42" fmla="*/ 132 w 534"/>
                    <a:gd name="T43" fmla="*/ 495 h 500"/>
                    <a:gd name="T44" fmla="*/ 93 w 534"/>
                    <a:gd name="T45" fmla="*/ 489 h 500"/>
                    <a:gd name="T46" fmla="*/ 55 w 534"/>
                    <a:gd name="T47" fmla="*/ 483 h 500"/>
                    <a:gd name="T48" fmla="*/ 19 w 534"/>
                    <a:gd name="T49" fmla="*/ 471 h 500"/>
                    <a:gd name="T50" fmla="*/ 7 w 534"/>
                    <a:gd name="T51" fmla="*/ 469 h 500"/>
                    <a:gd name="T52" fmla="*/ 48 w 534"/>
                    <a:gd name="T53" fmla="*/ 484 h 500"/>
                    <a:gd name="T54" fmla="*/ 117 w 534"/>
                    <a:gd name="T55" fmla="*/ 498 h 500"/>
                    <a:gd name="T56" fmla="*/ 171 w 534"/>
                    <a:gd name="T57" fmla="*/ 498 h 500"/>
                    <a:gd name="T58" fmla="*/ 211 w 534"/>
                    <a:gd name="T59" fmla="*/ 495 h 500"/>
                    <a:gd name="T60" fmla="*/ 248 w 534"/>
                    <a:gd name="T61" fmla="*/ 488 h 500"/>
                    <a:gd name="T62" fmla="*/ 284 w 534"/>
                    <a:gd name="T63" fmla="*/ 476 h 500"/>
                    <a:gd name="T64" fmla="*/ 317 w 534"/>
                    <a:gd name="T65" fmla="*/ 462 h 500"/>
                    <a:gd name="T66" fmla="*/ 349 w 534"/>
                    <a:gd name="T67" fmla="*/ 445 h 500"/>
                    <a:gd name="T68" fmla="*/ 380 w 534"/>
                    <a:gd name="T69" fmla="*/ 424 h 500"/>
                    <a:gd name="T70" fmla="*/ 409 w 534"/>
                    <a:gd name="T71" fmla="*/ 400 h 500"/>
                    <a:gd name="T72" fmla="*/ 435 w 534"/>
                    <a:gd name="T73" fmla="*/ 375 h 500"/>
                    <a:gd name="T74" fmla="*/ 457 w 534"/>
                    <a:gd name="T75" fmla="*/ 346 h 500"/>
                    <a:gd name="T76" fmla="*/ 478 w 534"/>
                    <a:gd name="T77" fmla="*/ 317 h 500"/>
                    <a:gd name="T78" fmla="*/ 497 w 534"/>
                    <a:gd name="T79" fmla="*/ 284 h 500"/>
                    <a:gd name="T80" fmla="*/ 510 w 534"/>
                    <a:gd name="T81" fmla="*/ 250 h 500"/>
                    <a:gd name="T82" fmla="*/ 522 w 534"/>
                    <a:gd name="T83" fmla="*/ 214 h 500"/>
                    <a:gd name="T84" fmla="*/ 529 w 534"/>
                    <a:gd name="T85" fmla="*/ 176 h 500"/>
                    <a:gd name="T86" fmla="*/ 533 w 534"/>
                    <a:gd name="T87" fmla="*/ 139 h 50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34"/>
                    <a:gd name="T133" fmla="*/ 0 h 500"/>
                    <a:gd name="T134" fmla="*/ 534 w 534"/>
                    <a:gd name="T135" fmla="*/ 500 h 50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34" h="500">
                      <a:moveTo>
                        <a:pt x="534" y="118"/>
                      </a:moveTo>
                      <a:lnTo>
                        <a:pt x="533" y="93"/>
                      </a:lnTo>
                      <a:lnTo>
                        <a:pt x="529" y="65"/>
                      </a:lnTo>
                      <a:lnTo>
                        <a:pt x="526" y="40"/>
                      </a:lnTo>
                      <a:lnTo>
                        <a:pt x="519" y="16"/>
                      </a:lnTo>
                      <a:lnTo>
                        <a:pt x="514" y="7"/>
                      </a:lnTo>
                      <a:lnTo>
                        <a:pt x="510" y="0"/>
                      </a:lnTo>
                      <a:lnTo>
                        <a:pt x="517" y="29"/>
                      </a:lnTo>
                      <a:lnTo>
                        <a:pt x="524" y="58"/>
                      </a:lnTo>
                      <a:lnTo>
                        <a:pt x="527" y="87"/>
                      </a:lnTo>
                      <a:lnTo>
                        <a:pt x="529" y="118"/>
                      </a:lnTo>
                      <a:lnTo>
                        <a:pt x="529" y="139"/>
                      </a:lnTo>
                      <a:lnTo>
                        <a:pt x="527" y="158"/>
                      </a:lnTo>
                      <a:lnTo>
                        <a:pt x="524" y="176"/>
                      </a:lnTo>
                      <a:lnTo>
                        <a:pt x="521" y="195"/>
                      </a:lnTo>
                      <a:lnTo>
                        <a:pt x="517" y="212"/>
                      </a:lnTo>
                      <a:lnTo>
                        <a:pt x="512" y="231"/>
                      </a:lnTo>
                      <a:lnTo>
                        <a:pt x="505" y="248"/>
                      </a:lnTo>
                      <a:lnTo>
                        <a:pt x="500" y="265"/>
                      </a:lnTo>
                      <a:lnTo>
                        <a:pt x="492" y="282"/>
                      </a:lnTo>
                      <a:lnTo>
                        <a:pt x="483" y="298"/>
                      </a:lnTo>
                      <a:lnTo>
                        <a:pt x="474" y="313"/>
                      </a:lnTo>
                      <a:lnTo>
                        <a:pt x="464" y="329"/>
                      </a:lnTo>
                      <a:lnTo>
                        <a:pt x="454" y="344"/>
                      </a:lnTo>
                      <a:lnTo>
                        <a:pt x="444" y="358"/>
                      </a:lnTo>
                      <a:lnTo>
                        <a:pt x="432" y="371"/>
                      </a:lnTo>
                      <a:lnTo>
                        <a:pt x="418" y="385"/>
                      </a:lnTo>
                      <a:lnTo>
                        <a:pt x="406" y="397"/>
                      </a:lnTo>
                      <a:lnTo>
                        <a:pt x="392" y="409"/>
                      </a:lnTo>
                      <a:lnTo>
                        <a:pt x="379" y="419"/>
                      </a:lnTo>
                      <a:lnTo>
                        <a:pt x="363" y="431"/>
                      </a:lnTo>
                      <a:lnTo>
                        <a:pt x="348" y="440"/>
                      </a:lnTo>
                      <a:lnTo>
                        <a:pt x="332" y="450"/>
                      </a:lnTo>
                      <a:lnTo>
                        <a:pt x="315" y="457"/>
                      </a:lnTo>
                      <a:lnTo>
                        <a:pt x="300" y="465"/>
                      </a:lnTo>
                      <a:lnTo>
                        <a:pt x="283" y="472"/>
                      </a:lnTo>
                      <a:lnTo>
                        <a:pt x="264" y="477"/>
                      </a:lnTo>
                      <a:lnTo>
                        <a:pt x="247" y="483"/>
                      </a:lnTo>
                      <a:lnTo>
                        <a:pt x="228" y="488"/>
                      </a:lnTo>
                      <a:lnTo>
                        <a:pt x="211" y="491"/>
                      </a:lnTo>
                      <a:lnTo>
                        <a:pt x="192" y="493"/>
                      </a:lnTo>
                      <a:lnTo>
                        <a:pt x="171" y="495"/>
                      </a:lnTo>
                      <a:lnTo>
                        <a:pt x="153" y="495"/>
                      </a:lnTo>
                      <a:lnTo>
                        <a:pt x="132" y="495"/>
                      </a:lnTo>
                      <a:lnTo>
                        <a:pt x="113" y="493"/>
                      </a:lnTo>
                      <a:lnTo>
                        <a:pt x="93" y="489"/>
                      </a:lnTo>
                      <a:lnTo>
                        <a:pt x="74" y="486"/>
                      </a:lnTo>
                      <a:lnTo>
                        <a:pt x="55" y="483"/>
                      </a:lnTo>
                      <a:lnTo>
                        <a:pt x="36" y="476"/>
                      </a:lnTo>
                      <a:lnTo>
                        <a:pt x="19" y="471"/>
                      </a:lnTo>
                      <a:lnTo>
                        <a:pt x="0" y="462"/>
                      </a:lnTo>
                      <a:lnTo>
                        <a:pt x="7" y="469"/>
                      </a:lnTo>
                      <a:lnTo>
                        <a:pt x="14" y="474"/>
                      </a:lnTo>
                      <a:lnTo>
                        <a:pt x="48" y="484"/>
                      </a:lnTo>
                      <a:lnTo>
                        <a:pt x="81" y="493"/>
                      </a:lnTo>
                      <a:lnTo>
                        <a:pt x="117" y="498"/>
                      </a:lnTo>
                      <a:lnTo>
                        <a:pt x="153" y="500"/>
                      </a:lnTo>
                      <a:lnTo>
                        <a:pt x="171" y="498"/>
                      </a:lnTo>
                      <a:lnTo>
                        <a:pt x="192" y="498"/>
                      </a:lnTo>
                      <a:lnTo>
                        <a:pt x="211" y="495"/>
                      </a:lnTo>
                      <a:lnTo>
                        <a:pt x="230" y="491"/>
                      </a:lnTo>
                      <a:lnTo>
                        <a:pt x="248" y="488"/>
                      </a:lnTo>
                      <a:lnTo>
                        <a:pt x="266" y="483"/>
                      </a:lnTo>
                      <a:lnTo>
                        <a:pt x="284" y="476"/>
                      </a:lnTo>
                      <a:lnTo>
                        <a:pt x="302" y="469"/>
                      </a:lnTo>
                      <a:lnTo>
                        <a:pt x="317" y="462"/>
                      </a:lnTo>
                      <a:lnTo>
                        <a:pt x="334" y="453"/>
                      </a:lnTo>
                      <a:lnTo>
                        <a:pt x="349" y="445"/>
                      </a:lnTo>
                      <a:lnTo>
                        <a:pt x="365" y="435"/>
                      </a:lnTo>
                      <a:lnTo>
                        <a:pt x="380" y="424"/>
                      </a:lnTo>
                      <a:lnTo>
                        <a:pt x="396" y="412"/>
                      </a:lnTo>
                      <a:lnTo>
                        <a:pt x="409" y="400"/>
                      </a:lnTo>
                      <a:lnTo>
                        <a:pt x="421" y="388"/>
                      </a:lnTo>
                      <a:lnTo>
                        <a:pt x="435" y="375"/>
                      </a:lnTo>
                      <a:lnTo>
                        <a:pt x="447" y="361"/>
                      </a:lnTo>
                      <a:lnTo>
                        <a:pt x="457" y="346"/>
                      </a:lnTo>
                      <a:lnTo>
                        <a:pt x="469" y="332"/>
                      </a:lnTo>
                      <a:lnTo>
                        <a:pt x="478" y="317"/>
                      </a:lnTo>
                      <a:lnTo>
                        <a:pt x="488" y="300"/>
                      </a:lnTo>
                      <a:lnTo>
                        <a:pt x="497" y="284"/>
                      </a:lnTo>
                      <a:lnTo>
                        <a:pt x="503" y="267"/>
                      </a:lnTo>
                      <a:lnTo>
                        <a:pt x="510" y="250"/>
                      </a:lnTo>
                      <a:lnTo>
                        <a:pt x="517" y="231"/>
                      </a:lnTo>
                      <a:lnTo>
                        <a:pt x="522" y="214"/>
                      </a:lnTo>
                      <a:lnTo>
                        <a:pt x="526" y="195"/>
                      </a:lnTo>
                      <a:lnTo>
                        <a:pt x="529" y="176"/>
                      </a:lnTo>
                      <a:lnTo>
                        <a:pt x="531" y="158"/>
                      </a:lnTo>
                      <a:lnTo>
                        <a:pt x="533" y="139"/>
                      </a:lnTo>
                      <a:lnTo>
                        <a:pt x="534" y="118"/>
                      </a:lnTo>
                      <a:close/>
                    </a:path>
                  </a:pathLst>
                </a:custGeom>
                <a:solidFill>
                  <a:srgbClr val="676F6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7" name="Freeform 244"/>
                <p:cNvSpPr>
                  <a:spLocks/>
                </p:cNvSpPr>
                <p:nvPr/>
              </p:nvSpPr>
              <p:spPr bwMode="auto">
                <a:xfrm>
                  <a:off x="3521" y="3101"/>
                  <a:ext cx="536" cy="503"/>
                </a:xfrm>
                <a:custGeom>
                  <a:avLst/>
                  <a:gdLst>
                    <a:gd name="T0" fmla="*/ 536 w 536"/>
                    <a:gd name="T1" fmla="*/ 96 h 503"/>
                    <a:gd name="T2" fmla="*/ 527 w 536"/>
                    <a:gd name="T3" fmla="*/ 41 h 503"/>
                    <a:gd name="T4" fmla="*/ 515 w 536"/>
                    <a:gd name="T5" fmla="*/ 7 h 503"/>
                    <a:gd name="T6" fmla="*/ 519 w 536"/>
                    <a:gd name="T7" fmla="*/ 29 h 503"/>
                    <a:gd name="T8" fmla="*/ 531 w 536"/>
                    <a:gd name="T9" fmla="*/ 93 h 503"/>
                    <a:gd name="T10" fmla="*/ 531 w 536"/>
                    <a:gd name="T11" fmla="*/ 144 h 503"/>
                    <a:gd name="T12" fmla="*/ 527 w 536"/>
                    <a:gd name="T13" fmla="*/ 182 h 503"/>
                    <a:gd name="T14" fmla="*/ 520 w 536"/>
                    <a:gd name="T15" fmla="*/ 219 h 503"/>
                    <a:gd name="T16" fmla="*/ 508 w 536"/>
                    <a:gd name="T17" fmla="*/ 253 h 503"/>
                    <a:gd name="T18" fmla="*/ 495 w 536"/>
                    <a:gd name="T19" fmla="*/ 288 h 503"/>
                    <a:gd name="T20" fmla="*/ 478 w 536"/>
                    <a:gd name="T21" fmla="*/ 320 h 503"/>
                    <a:gd name="T22" fmla="*/ 457 w 536"/>
                    <a:gd name="T23" fmla="*/ 349 h 503"/>
                    <a:gd name="T24" fmla="*/ 435 w 536"/>
                    <a:gd name="T25" fmla="*/ 377 h 503"/>
                    <a:gd name="T26" fmla="*/ 409 w 536"/>
                    <a:gd name="T27" fmla="*/ 402 h 503"/>
                    <a:gd name="T28" fmla="*/ 382 w 536"/>
                    <a:gd name="T29" fmla="*/ 425 h 503"/>
                    <a:gd name="T30" fmla="*/ 351 w 536"/>
                    <a:gd name="T31" fmla="*/ 445 h 503"/>
                    <a:gd name="T32" fmla="*/ 320 w 536"/>
                    <a:gd name="T33" fmla="*/ 462 h 503"/>
                    <a:gd name="T34" fmla="*/ 286 w 536"/>
                    <a:gd name="T35" fmla="*/ 476 h 503"/>
                    <a:gd name="T36" fmla="*/ 252 w 536"/>
                    <a:gd name="T37" fmla="*/ 488 h 503"/>
                    <a:gd name="T38" fmla="*/ 214 w 536"/>
                    <a:gd name="T39" fmla="*/ 495 h 503"/>
                    <a:gd name="T40" fmla="*/ 176 w 536"/>
                    <a:gd name="T41" fmla="*/ 498 h 503"/>
                    <a:gd name="T42" fmla="*/ 137 w 536"/>
                    <a:gd name="T43" fmla="*/ 498 h 503"/>
                    <a:gd name="T44" fmla="*/ 96 w 536"/>
                    <a:gd name="T45" fmla="*/ 495 h 503"/>
                    <a:gd name="T46" fmla="*/ 57 w 536"/>
                    <a:gd name="T47" fmla="*/ 484 h 503"/>
                    <a:gd name="T48" fmla="*/ 17 w 536"/>
                    <a:gd name="T49" fmla="*/ 472 h 503"/>
                    <a:gd name="T50" fmla="*/ 5 w 536"/>
                    <a:gd name="T51" fmla="*/ 469 h 503"/>
                    <a:gd name="T52" fmla="*/ 29 w 536"/>
                    <a:gd name="T53" fmla="*/ 481 h 503"/>
                    <a:gd name="T54" fmla="*/ 65 w 536"/>
                    <a:gd name="T55" fmla="*/ 493 h 503"/>
                    <a:gd name="T56" fmla="*/ 101 w 536"/>
                    <a:gd name="T57" fmla="*/ 500 h 503"/>
                    <a:gd name="T58" fmla="*/ 139 w 536"/>
                    <a:gd name="T59" fmla="*/ 503 h 503"/>
                    <a:gd name="T60" fmla="*/ 176 w 536"/>
                    <a:gd name="T61" fmla="*/ 503 h 503"/>
                    <a:gd name="T62" fmla="*/ 216 w 536"/>
                    <a:gd name="T63" fmla="*/ 500 h 503"/>
                    <a:gd name="T64" fmla="*/ 252 w 536"/>
                    <a:gd name="T65" fmla="*/ 491 h 503"/>
                    <a:gd name="T66" fmla="*/ 288 w 536"/>
                    <a:gd name="T67" fmla="*/ 481 h 503"/>
                    <a:gd name="T68" fmla="*/ 322 w 536"/>
                    <a:gd name="T69" fmla="*/ 467 h 503"/>
                    <a:gd name="T70" fmla="*/ 354 w 536"/>
                    <a:gd name="T71" fmla="*/ 448 h 503"/>
                    <a:gd name="T72" fmla="*/ 384 w 536"/>
                    <a:gd name="T73" fmla="*/ 428 h 503"/>
                    <a:gd name="T74" fmla="*/ 413 w 536"/>
                    <a:gd name="T75" fmla="*/ 406 h 503"/>
                    <a:gd name="T76" fmla="*/ 438 w 536"/>
                    <a:gd name="T77" fmla="*/ 380 h 503"/>
                    <a:gd name="T78" fmla="*/ 461 w 536"/>
                    <a:gd name="T79" fmla="*/ 353 h 503"/>
                    <a:gd name="T80" fmla="*/ 481 w 536"/>
                    <a:gd name="T81" fmla="*/ 322 h 503"/>
                    <a:gd name="T82" fmla="*/ 498 w 536"/>
                    <a:gd name="T83" fmla="*/ 289 h 503"/>
                    <a:gd name="T84" fmla="*/ 514 w 536"/>
                    <a:gd name="T85" fmla="*/ 255 h 503"/>
                    <a:gd name="T86" fmla="*/ 524 w 536"/>
                    <a:gd name="T87" fmla="*/ 219 h 503"/>
                    <a:gd name="T88" fmla="*/ 532 w 536"/>
                    <a:gd name="T89" fmla="*/ 183 h 503"/>
                    <a:gd name="T90" fmla="*/ 536 w 536"/>
                    <a:gd name="T91" fmla="*/ 146 h 50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36"/>
                    <a:gd name="T139" fmla="*/ 0 h 503"/>
                    <a:gd name="T140" fmla="*/ 536 w 536"/>
                    <a:gd name="T141" fmla="*/ 503 h 50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36" h="503">
                      <a:moveTo>
                        <a:pt x="536" y="125"/>
                      </a:moveTo>
                      <a:lnTo>
                        <a:pt x="536" y="96"/>
                      </a:lnTo>
                      <a:lnTo>
                        <a:pt x="532" y="69"/>
                      </a:lnTo>
                      <a:lnTo>
                        <a:pt x="527" y="41"/>
                      </a:lnTo>
                      <a:lnTo>
                        <a:pt x="519" y="14"/>
                      </a:lnTo>
                      <a:lnTo>
                        <a:pt x="515" y="7"/>
                      </a:lnTo>
                      <a:lnTo>
                        <a:pt x="510" y="0"/>
                      </a:lnTo>
                      <a:lnTo>
                        <a:pt x="519" y="29"/>
                      </a:lnTo>
                      <a:lnTo>
                        <a:pt x="526" y="62"/>
                      </a:lnTo>
                      <a:lnTo>
                        <a:pt x="531" y="93"/>
                      </a:lnTo>
                      <a:lnTo>
                        <a:pt x="531" y="125"/>
                      </a:lnTo>
                      <a:lnTo>
                        <a:pt x="531" y="144"/>
                      </a:lnTo>
                      <a:lnTo>
                        <a:pt x="529" y="165"/>
                      </a:lnTo>
                      <a:lnTo>
                        <a:pt x="527" y="182"/>
                      </a:lnTo>
                      <a:lnTo>
                        <a:pt x="524" y="200"/>
                      </a:lnTo>
                      <a:lnTo>
                        <a:pt x="520" y="219"/>
                      </a:lnTo>
                      <a:lnTo>
                        <a:pt x="515" y="236"/>
                      </a:lnTo>
                      <a:lnTo>
                        <a:pt x="508" y="253"/>
                      </a:lnTo>
                      <a:lnTo>
                        <a:pt x="502" y="271"/>
                      </a:lnTo>
                      <a:lnTo>
                        <a:pt x="495" y="288"/>
                      </a:lnTo>
                      <a:lnTo>
                        <a:pt x="486" y="303"/>
                      </a:lnTo>
                      <a:lnTo>
                        <a:pt x="478" y="320"/>
                      </a:lnTo>
                      <a:lnTo>
                        <a:pt x="467" y="334"/>
                      </a:lnTo>
                      <a:lnTo>
                        <a:pt x="457" y="349"/>
                      </a:lnTo>
                      <a:lnTo>
                        <a:pt x="447" y="363"/>
                      </a:lnTo>
                      <a:lnTo>
                        <a:pt x="435" y="377"/>
                      </a:lnTo>
                      <a:lnTo>
                        <a:pt x="421" y="390"/>
                      </a:lnTo>
                      <a:lnTo>
                        <a:pt x="409" y="402"/>
                      </a:lnTo>
                      <a:lnTo>
                        <a:pt x="396" y="414"/>
                      </a:lnTo>
                      <a:lnTo>
                        <a:pt x="382" y="425"/>
                      </a:lnTo>
                      <a:lnTo>
                        <a:pt x="366" y="435"/>
                      </a:lnTo>
                      <a:lnTo>
                        <a:pt x="351" y="445"/>
                      </a:lnTo>
                      <a:lnTo>
                        <a:pt x="336" y="454"/>
                      </a:lnTo>
                      <a:lnTo>
                        <a:pt x="320" y="462"/>
                      </a:lnTo>
                      <a:lnTo>
                        <a:pt x="303" y="471"/>
                      </a:lnTo>
                      <a:lnTo>
                        <a:pt x="286" y="476"/>
                      </a:lnTo>
                      <a:lnTo>
                        <a:pt x="269" y="483"/>
                      </a:lnTo>
                      <a:lnTo>
                        <a:pt x="252" y="488"/>
                      </a:lnTo>
                      <a:lnTo>
                        <a:pt x="233" y="491"/>
                      </a:lnTo>
                      <a:lnTo>
                        <a:pt x="214" y="495"/>
                      </a:lnTo>
                      <a:lnTo>
                        <a:pt x="195" y="498"/>
                      </a:lnTo>
                      <a:lnTo>
                        <a:pt x="176" y="498"/>
                      </a:lnTo>
                      <a:lnTo>
                        <a:pt x="158" y="500"/>
                      </a:lnTo>
                      <a:lnTo>
                        <a:pt x="137" y="498"/>
                      </a:lnTo>
                      <a:lnTo>
                        <a:pt x="116" y="496"/>
                      </a:lnTo>
                      <a:lnTo>
                        <a:pt x="96" y="495"/>
                      </a:lnTo>
                      <a:lnTo>
                        <a:pt x="75" y="490"/>
                      </a:lnTo>
                      <a:lnTo>
                        <a:pt x="57" y="484"/>
                      </a:lnTo>
                      <a:lnTo>
                        <a:pt x="36" y="479"/>
                      </a:lnTo>
                      <a:lnTo>
                        <a:pt x="17" y="472"/>
                      </a:lnTo>
                      <a:lnTo>
                        <a:pt x="0" y="464"/>
                      </a:lnTo>
                      <a:lnTo>
                        <a:pt x="5" y="469"/>
                      </a:lnTo>
                      <a:lnTo>
                        <a:pt x="12" y="476"/>
                      </a:lnTo>
                      <a:lnTo>
                        <a:pt x="29" y="481"/>
                      </a:lnTo>
                      <a:lnTo>
                        <a:pt x="46" y="488"/>
                      </a:lnTo>
                      <a:lnTo>
                        <a:pt x="65" y="493"/>
                      </a:lnTo>
                      <a:lnTo>
                        <a:pt x="82" y="496"/>
                      </a:lnTo>
                      <a:lnTo>
                        <a:pt x="101" y="500"/>
                      </a:lnTo>
                      <a:lnTo>
                        <a:pt x="120" y="502"/>
                      </a:lnTo>
                      <a:lnTo>
                        <a:pt x="139" y="503"/>
                      </a:lnTo>
                      <a:lnTo>
                        <a:pt x="158" y="503"/>
                      </a:lnTo>
                      <a:lnTo>
                        <a:pt x="176" y="503"/>
                      </a:lnTo>
                      <a:lnTo>
                        <a:pt x="197" y="502"/>
                      </a:lnTo>
                      <a:lnTo>
                        <a:pt x="216" y="500"/>
                      </a:lnTo>
                      <a:lnTo>
                        <a:pt x="235" y="496"/>
                      </a:lnTo>
                      <a:lnTo>
                        <a:pt x="252" y="491"/>
                      </a:lnTo>
                      <a:lnTo>
                        <a:pt x="271" y="486"/>
                      </a:lnTo>
                      <a:lnTo>
                        <a:pt x="288" y="481"/>
                      </a:lnTo>
                      <a:lnTo>
                        <a:pt x="305" y="474"/>
                      </a:lnTo>
                      <a:lnTo>
                        <a:pt x="322" y="467"/>
                      </a:lnTo>
                      <a:lnTo>
                        <a:pt x="337" y="459"/>
                      </a:lnTo>
                      <a:lnTo>
                        <a:pt x="354" y="448"/>
                      </a:lnTo>
                      <a:lnTo>
                        <a:pt x="370" y="440"/>
                      </a:lnTo>
                      <a:lnTo>
                        <a:pt x="384" y="428"/>
                      </a:lnTo>
                      <a:lnTo>
                        <a:pt x="399" y="418"/>
                      </a:lnTo>
                      <a:lnTo>
                        <a:pt x="413" y="406"/>
                      </a:lnTo>
                      <a:lnTo>
                        <a:pt x="425" y="394"/>
                      </a:lnTo>
                      <a:lnTo>
                        <a:pt x="438" y="380"/>
                      </a:lnTo>
                      <a:lnTo>
                        <a:pt x="450" y="366"/>
                      </a:lnTo>
                      <a:lnTo>
                        <a:pt x="461" y="353"/>
                      </a:lnTo>
                      <a:lnTo>
                        <a:pt x="471" y="337"/>
                      </a:lnTo>
                      <a:lnTo>
                        <a:pt x="481" y="322"/>
                      </a:lnTo>
                      <a:lnTo>
                        <a:pt x="490" y="307"/>
                      </a:lnTo>
                      <a:lnTo>
                        <a:pt x="498" y="289"/>
                      </a:lnTo>
                      <a:lnTo>
                        <a:pt x="507" y="272"/>
                      </a:lnTo>
                      <a:lnTo>
                        <a:pt x="514" y="255"/>
                      </a:lnTo>
                      <a:lnTo>
                        <a:pt x="519" y="238"/>
                      </a:lnTo>
                      <a:lnTo>
                        <a:pt x="524" y="219"/>
                      </a:lnTo>
                      <a:lnTo>
                        <a:pt x="529" y="202"/>
                      </a:lnTo>
                      <a:lnTo>
                        <a:pt x="532" y="183"/>
                      </a:lnTo>
                      <a:lnTo>
                        <a:pt x="534" y="165"/>
                      </a:lnTo>
                      <a:lnTo>
                        <a:pt x="536" y="146"/>
                      </a:lnTo>
                      <a:lnTo>
                        <a:pt x="536" y="125"/>
                      </a:lnTo>
                      <a:close/>
                    </a:path>
                  </a:pathLst>
                </a:custGeom>
                <a:solidFill>
                  <a:srgbClr val="686F6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8" name="Freeform 245"/>
                <p:cNvSpPr>
                  <a:spLocks/>
                </p:cNvSpPr>
                <p:nvPr/>
              </p:nvSpPr>
              <p:spPr bwMode="auto">
                <a:xfrm>
                  <a:off x="3514" y="3094"/>
                  <a:ext cx="541" cy="509"/>
                </a:xfrm>
                <a:custGeom>
                  <a:avLst/>
                  <a:gdLst>
                    <a:gd name="T0" fmla="*/ 539 w 541"/>
                    <a:gd name="T1" fmla="*/ 101 h 509"/>
                    <a:gd name="T2" fmla="*/ 529 w 541"/>
                    <a:gd name="T3" fmla="*/ 43 h 509"/>
                    <a:gd name="T4" fmla="*/ 517 w 541"/>
                    <a:gd name="T5" fmla="*/ 7 h 509"/>
                    <a:gd name="T6" fmla="*/ 522 w 541"/>
                    <a:gd name="T7" fmla="*/ 31 h 509"/>
                    <a:gd name="T8" fmla="*/ 534 w 541"/>
                    <a:gd name="T9" fmla="*/ 98 h 509"/>
                    <a:gd name="T10" fmla="*/ 536 w 541"/>
                    <a:gd name="T11" fmla="*/ 151 h 509"/>
                    <a:gd name="T12" fmla="*/ 533 w 541"/>
                    <a:gd name="T13" fmla="*/ 189 h 509"/>
                    <a:gd name="T14" fmla="*/ 524 w 541"/>
                    <a:gd name="T15" fmla="*/ 225 h 509"/>
                    <a:gd name="T16" fmla="*/ 514 w 541"/>
                    <a:gd name="T17" fmla="*/ 260 h 509"/>
                    <a:gd name="T18" fmla="*/ 500 w 541"/>
                    <a:gd name="T19" fmla="*/ 293 h 509"/>
                    <a:gd name="T20" fmla="*/ 483 w 541"/>
                    <a:gd name="T21" fmla="*/ 325 h 509"/>
                    <a:gd name="T22" fmla="*/ 452 w 541"/>
                    <a:gd name="T23" fmla="*/ 368 h 509"/>
                    <a:gd name="T24" fmla="*/ 401 w 541"/>
                    <a:gd name="T25" fmla="*/ 420 h 509"/>
                    <a:gd name="T26" fmla="*/ 358 w 541"/>
                    <a:gd name="T27" fmla="*/ 450 h 509"/>
                    <a:gd name="T28" fmla="*/ 325 w 541"/>
                    <a:gd name="T29" fmla="*/ 467 h 509"/>
                    <a:gd name="T30" fmla="*/ 293 w 541"/>
                    <a:gd name="T31" fmla="*/ 481 h 509"/>
                    <a:gd name="T32" fmla="*/ 257 w 541"/>
                    <a:gd name="T33" fmla="*/ 493 h 509"/>
                    <a:gd name="T34" fmla="*/ 221 w 541"/>
                    <a:gd name="T35" fmla="*/ 500 h 509"/>
                    <a:gd name="T36" fmla="*/ 183 w 541"/>
                    <a:gd name="T37" fmla="*/ 503 h 509"/>
                    <a:gd name="T38" fmla="*/ 142 w 541"/>
                    <a:gd name="T39" fmla="*/ 503 h 509"/>
                    <a:gd name="T40" fmla="*/ 100 w 541"/>
                    <a:gd name="T41" fmla="*/ 498 h 509"/>
                    <a:gd name="T42" fmla="*/ 58 w 541"/>
                    <a:gd name="T43" fmla="*/ 488 h 509"/>
                    <a:gd name="T44" fmla="*/ 19 w 541"/>
                    <a:gd name="T45" fmla="*/ 474 h 509"/>
                    <a:gd name="T46" fmla="*/ 7 w 541"/>
                    <a:gd name="T47" fmla="*/ 471 h 509"/>
                    <a:gd name="T48" fmla="*/ 31 w 541"/>
                    <a:gd name="T49" fmla="*/ 485 h 509"/>
                    <a:gd name="T50" fmla="*/ 67 w 541"/>
                    <a:gd name="T51" fmla="*/ 497 h 509"/>
                    <a:gd name="T52" fmla="*/ 105 w 541"/>
                    <a:gd name="T53" fmla="*/ 503 h 509"/>
                    <a:gd name="T54" fmla="*/ 144 w 541"/>
                    <a:gd name="T55" fmla="*/ 509 h 509"/>
                    <a:gd name="T56" fmla="*/ 183 w 541"/>
                    <a:gd name="T57" fmla="*/ 509 h 509"/>
                    <a:gd name="T58" fmla="*/ 223 w 541"/>
                    <a:gd name="T59" fmla="*/ 505 h 509"/>
                    <a:gd name="T60" fmla="*/ 259 w 541"/>
                    <a:gd name="T61" fmla="*/ 497 h 509"/>
                    <a:gd name="T62" fmla="*/ 295 w 541"/>
                    <a:gd name="T63" fmla="*/ 486 h 509"/>
                    <a:gd name="T64" fmla="*/ 327 w 541"/>
                    <a:gd name="T65" fmla="*/ 471 h 509"/>
                    <a:gd name="T66" fmla="*/ 360 w 541"/>
                    <a:gd name="T67" fmla="*/ 454 h 509"/>
                    <a:gd name="T68" fmla="*/ 391 w 541"/>
                    <a:gd name="T69" fmla="*/ 433 h 509"/>
                    <a:gd name="T70" fmla="*/ 418 w 541"/>
                    <a:gd name="T71" fmla="*/ 411 h 509"/>
                    <a:gd name="T72" fmla="*/ 444 w 541"/>
                    <a:gd name="T73" fmla="*/ 385 h 509"/>
                    <a:gd name="T74" fmla="*/ 466 w 541"/>
                    <a:gd name="T75" fmla="*/ 358 h 509"/>
                    <a:gd name="T76" fmla="*/ 486 w 541"/>
                    <a:gd name="T77" fmla="*/ 327 h 509"/>
                    <a:gd name="T78" fmla="*/ 504 w 541"/>
                    <a:gd name="T79" fmla="*/ 296 h 509"/>
                    <a:gd name="T80" fmla="*/ 517 w 541"/>
                    <a:gd name="T81" fmla="*/ 262 h 509"/>
                    <a:gd name="T82" fmla="*/ 529 w 541"/>
                    <a:gd name="T83" fmla="*/ 226 h 509"/>
                    <a:gd name="T84" fmla="*/ 536 w 541"/>
                    <a:gd name="T85" fmla="*/ 190 h 509"/>
                    <a:gd name="T86" fmla="*/ 541 w 541"/>
                    <a:gd name="T87" fmla="*/ 153 h 5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1"/>
                    <a:gd name="T133" fmla="*/ 0 h 509"/>
                    <a:gd name="T134" fmla="*/ 541 w 541"/>
                    <a:gd name="T135" fmla="*/ 509 h 5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1" h="509">
                      <a:moveTo>
                        <a:pt x="541" y="132"/>
                      </a:moveTo>
                      <a:lnTo>
                        <a:pt x="539" y="101"/>
                      </a:lnTo>
                      <a:lnTo>
                        <a:pt x="536" y="72"/>
                      </a:lnTo>
                      <a:lnTo>
                        <a:pt x="529" y="43"/>
                      </a:lnTo>
                      <a:lnTo>
                        <a:pt x="522" y="14"/>
                      </a:lnTo>
                      <a:lnTo>
                        <a:pt x="517" y="7"/>
                      </a:lnTo>
                      <a:lnTo>
                        <a:pt x="512" y="0"/>
                      </a:lnTo>
                      <a:lnTo>
                        <a:pt x="522" y="31"/>
                      </a:lnTo>
                      <a:lnTo>
                        <a:pt x="529" y="64"/>
                      </a:lnTo>
                      <a:lnTo>
                        <a:pt x="534" y="98"/>
                      </a:lnTo>
                      <a:lnTo>
                        <a:pt x="536" y="132"/>
                      </a:lnTo>
                      <a:lnTo>
                        <a:pt x="536" y="151"/>
                      </a:lnTo>
                      <a:lnTo>
                        <a:pt x="534" y="170"/>
                      </a:lnTo>
                      <a:lnTo>
                        <a:pt x="533" y="189"/>
                      </a:lnTo>
                      <a:lnTo>
                        <a:pt x="529" y="207"/>
                      </a:lnTo>
                      <a:lnTo>
                        <a:pt x="524" y="225"/>
                      </a:lnTo>
                      <a:lnTo>
                        <a:pt x="519" y="243"/>
                      </a:lnTo>
                      <a:lnTo>
                        <a:pt x="514" y="260"/>
                      </a:lnTo>
                      <a:lnTo>
                        <a:pt x="507" y="278"/>
                      </a:lnTo>
                      <a:lnTo>
                        <a:pt x="500" y="293"/>
                      </a:lnTo>
                      <a:lnTo>
                        <a:pt x="492" y="310"/>
                      </a:lnTo>
                      <a:lnTo>
                        <a:pt x="483" y="325"/>
                      </a:lnTo>
                      <a:lnTo>
                        <a:pt x="473" y="341"/>
                      </a:lnTo>
                      <a:lnTo>
                        <a:pt x="452" y="368"/>
                      </a:lnTo>
                      <a:lnTo>
                        <a:pt x="428" y="396"/>
                      </a:lnTo>
                      <a:lnTo>
                        <a:pt x="401" y="420"/>
                      </a:lnTo>
                      <a:lnTo>
                        <a:pt x="372" y="440"/>
                      </a:lnTo>
                      <a:lnTo>
                        <a:pt x="358" y="450"/>
                      </a:lnTo>
                      <a:lnTo>
                        <a:pt x="341" y="459"/>
                      </a:lnTo>
                      <a:lnTo>
                        <a:pt x="325" y="467"/>
                      </a:lnTo>
                      <a:lnTo>
                        <a:pt x="310" y="474"/>
                      </a:lnTo>
                      <a:lnTo>
                        <a:pt x="293" y="481"/>
                      </a:lnTo>
                      <a:lnTo>
                        <a:pt x="276" y="488"/>
                      </a:lnTo>
                      <a:lnTo>
                        <a:pt x="257" y="493"/>
                      </a:lnTo>
                      <a:lnTo>
                        <a:pt x="240" y="497"/>
                      </a:lnTo>
                      <a:lnTo>
                        <a:pt x="221" y="500"/>
                      </a:lnTo>
                      <a:lnTo>
                        <a:pt x="202" y="502"/>
                      </a:lnTo>
                      <a:lnTo>
                        <a:pt x="183" y="503"/>
                      </a:lnTo>
                      <a:lnTo>
                        <a:pt x="165" y="503"/>
                      </a:lnTo>
                      <a:lnTo>
                        <a:pt x="142" y="503"/>
                      </a:lnTo>
                      <a:lnTo>
                        <a:pt x="122" y="502"/>
                      </a:lnTo>
                      <a:lnTo>
                        <a:pt x="100" y="498"/>
                      </a:lnTo>
                      <a:lnTo>
                        <a:pt x="79" y="495"/>
                      </a:lnTo>
                      <a:lnTo>
                        <a:pt x="58" y="488"/>
                      </a:lnTo>
                      <a:lnTo>
                        <a:pt x="38" y="481"/>
                      </a:lnTo>
                      <a:lnTo>
                        <a:pt x="19" y="474"/>
                      </a:lnTo>
                      <a:lnTo>
                        <a:pt x="0" y="466"/>
                      </a:lnTo>
                      <a:lnTo>
                        <a:pt x="7" y="471"/>
                      </a:lnTo>
                      <a:lnTo>
                        <a:pt x="12" y="476"/>
                      </a:lnTo>
                      <a:lnTo>
                        <a:pt x="31" y="485"/>
                      </a:lnTo>
                      <a:lnTo>
                        <a:pt x="48" y="490"/>
                      </a:lnTo>
                      <a:lnTo>
                        <a:pt x="67" y="497"/>
                      </a:lnTo>
                      <a:lnTo>
                        <a:pt x="86" y="500"/>
                      </a:lnTo>
                      <a:lnTo>
                        <a:pt x="105" y="503"/>
                      </a:lnTo>
                      <a:lnTo>
                        <a:pt x="125" y="507"/>
                      </a:lnTo>
                      <a:lnTo>
                        <a:pt x="144" y="509"/>
                      </a:lnTo>
                      <a:lnTo>
                        <a:pt x="165" y="509"/>
                      </a:lnTo>
                      <a:lnTo>
                        <a:pt x="183" y="509"/>
                      </a:lnTo>
                      <a:lnTo>
                        <a:pt x="204" y="507"/>
                      </a:lnTo>
                      <a:lnTo>
                        <a:pt x="223" y="505"/>
                      </a:lnTo>
                      <a:lnTo>
                        <a:pt x="240" y="502"/>
                      </a:lnTo>
                      <a:lnTo>
                        <a:pt x="259" y="497"/>
                      </a:lnTo>
                      <a:lnTo>
                        <a:pt x="276" y="491"/>
                      </a:lnTo>
                      <a:lnTo>
                        <a:pt x="295" y="486"/>
                      </a:lnTo>
                      <a:lnTo>
                        <a:pt x="312" y="479"/>
                      </a:lnTo>
                      <a:lnTo>
                        <a:pt x="327" y="471"/>
                      </a:lnTo>
                      <a:lnTo>
                        <a:pt x="344" y="464"/>
                      </a:lnTo>
                      <a:lnTo>
                        <a:pt x="360" y="454"/>
                      </a:lnTo>
                      <a:lnTo>
                        <a:pt x="375" y="445"/>
                      </a:lnTo>
                      <a:lnTo>
                        <a:pt x="391" y="433"/>
                      </a:lnTo>
                      <a:lnTo>
                        <a:pt x="404" y="423"/>
                      </a:lnTo>
                      <a:lnTo>
                        <a:pt x="418" y="411"/>
                      </a:lnTo>
                      <a:lnTo>
                        <a:pt x="430" y="399"/>
                      </a:lnTo>
                      <a:lnTo>
                        <a:pt x="444" y="385"/>
                      </a:lnTo>
                      <a:lnTo>
                        <a:pt x="456" y="372"/>
                      </a:lnTo>
                      <a:lnTo>
                        <a:pt x="466" y="358"/>
                      </a:lnTo>
                      <a:lnTo>
                        <a:pt x="476" y="343"/>
                      </a:lnTo>
                      <a:lnTo>
                        <a:pt x="486" y="327"/>
                      </a:lnTo>
                      <a:lnTo>
                        <a:pt x="495" y="312"/>
                      </a:lnTo>
                      <a:lnTo>
                        <a:pt x="504" y="296"/>
                      </a:lnTo>
                      <a:lnTo>
                        <a:pt x="512" y="279"/>
                      </a:lnTo>
                      <a:lnTo>
                        <a:pt x="517" y="262"/>
                      </a:lnTo>
                      <a:lnTo>
                        <a:pt x="524" y="245"/>
                      </a:lnTo>
                      <a:lnTo>
                        <a:pt x="529" y="226"/>
                      </a:lnTo>
                      <a:lnTo>
                        <a:pt x="533" y="209"/>
                      </a:lnTo>
                      <a:lnTo>
                        <a:pt x="536" y="190"/>
                      </a:lnTo>
                      <a:lnTo>
                        <a:pt x="539" y="172"/>
                      </a:lnTo>
                      <a:lnTo>
                        <a:pt x="541" y="153"/>
                      </a:lnTo>
                      <a:lnTo>
                        <a:pt x="541" y="132"/>
                      </a:lnTo>
                      <a:close/>
                    </a:path>
                  </a:pathLst>
                </a:custGeom>
                <a:solidFill>
                  <a:srgbClr val="69716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79" name="Freeform 246"/>
                <p:cNvSpPr>
                  <a:spLocks/>
                </p:cNvSpPr>
                <p:nvPr/>
              </p:nvSpPr>
              <p:spPr bwMode="auto">
                <a:xfrm>
                  <a:off x="3507" y="3088"/>
                  <a:ext cx="545" cy="513"/>
                </a:xfrm>
                <a:custGeom>
                  <a:avLst/>
                  <a:gdLst>
                    <a:gd name="T0" fmla="*/ 545 w 545"/>
                    <a:gd name="T1" fmla="*/ 106 h 513"/>
                    <a:gd name="T2" fmla="*/ 533 w 545"/>
                    <a:gd name="T3" fmla="*/ 42 h 513"/>
                    <a:gd name="T4" fmla="*/ 519 w 545"/>
                    <a:gd name="T5" fmla="*/ 6 h 513"/>
                    <a:gd name="T6" fmla="*/ 526 w 545"/>
                    <a:gd name="T7" fmla="*/ 32 h 513"/>
                    <a:gd name="T8" fmla="*/ 536 w 545"/>
                    <a:gd name="T9" fmla="*/ 85 h 513"/>
                    <a:gd name="T10" fmla="*/ 540 w 545"/>
                    <a:gd name="T11" fmla="*/ 121 h 513"/>
                    <a:gd name="T12" fmla="*/ 540 w 545"/>
                    <a:gd name="T13" fmla="*/ 157 h 513"/>
                    <a:gd name="T14" fmla="*/ 536 w 545"/>
                    <a:gd name="T15" fmla="*/ 195 h 513"/>
                    <a:gd name="T16" fmla="*/ 529 w 545"/>
                    <a:gd name="T17" fmla="*/ 231 h 513"/>
                    <a:gd name="T18" fmla="*/ 519 w 545"/>
                    <a:gd name="T19" fmla="*/ 265 h 513"/>
                    <a:gd name="T20" fmla="*/ 504 w 545"/>
                    <a:gd name="T21" fmla="*/ 299 h 513"/>
                    <a:gd name="T22" fmla="*/ 488 w 545"/>
                    <a:gd name="T23" fmla="*/ 330 h 513"/>
                    <a:gd name="T24" fmla="*/ 456 w 545"/>
                    <a:gd name="T25" fmla="*/ 373 h 513"/>
                    <a:gd name="T26" fmla="*/ 406 w 545"/>
                    <a:gd name="T27" fmla="*/ 424 h 513"/>
                    <a:gd name="T28" fmla="*/ 363 w 545"/>
                    <a:gd name="T29" fmla="*/ 455 h 513"/>
                    <a:gd name="T30" fmla="*/ 332 w 545"/>
                    <a:gd name="T31" fmla="*/ 472 h 513"/>
                    <a:gd name="T32" fmla="*/ 298 w 545"/>
                    <a:gd name="T33" fmla="*/ 485 h 513"/>
                    <a:gd name="T34" fmla="*/ 264 w 545"/>
                    <a:gd name="T35" fmla="*/ 496 h 513"/>
                    <a:gd name="T36" fmla="*/ 228 w 545"/>
                    <a:gd name="T37" fmla="*/ 504 h 513"/>
                    <a:gd name="T38" fmla="*/ 190 w 545"/>
                    <a:gd name="T39" fmla="*/ 508 h 513"/>
                    <a:gd name="T40" fmla="*/ 149 w 545"/>
                    <a:gd name="T41" fmla="*/ 508 h 513"/>
                    <a:gd name="T42" fmla="*/ 105 w 545"/>
                    <a:gd name="T43" fmla="*/ 501 h 513"/>
                    <a:gd name="T44" fmla="*/ 62 w 545"/>
                    <a:gd name="T45" fmla="*/ 491 h 513"/>
                    <a:gd name="T46" fmla="*/ 21 w 545"/>
                    <a:gd name="T47" fmla="*/ 475 h 513"/>
                    <a:gd name="T48" fmla="*/ 7 w 545"/>
                    <a:gd name="T49" fmla="*/ 472 h 513"/>
                    <a:gd name="T50" fmla="*/ 31 w 545"/>
                    <a:gd name="T51" fmla="*/ 485 h 513"/>
                    <a:gd name="T52" fmla="*/ 71 w 545"/>
                    <a:gd name="T53" fmla="*/ 497 h 513"/>
                    <a:gd name="T54" fmla="*/ 110 w 545"/>
                    <a:gd name="T55" fmla="*/ 508 h 513"/>
                    <a:gd name="T56" fmla="*/ 151 w 545"/>
                    <a:gd name="T57" fmla="*/ 511 h 513"/>
                    <a:gd name="T58" fmla="*/ 190 w 545"/>
                    <a:gd name="T59" fmla="*/ 511 h 513"/>
                    <a:gd name="T60" fmla="*/ 228 w 545"/>
                    <a:gd name="T61" fmla="*/ 508 h 513"/>
                    <a:gd name="T62" fmla="*/ 266 w 545"/>
                    <a:gd name="T63" fmla="*/ 501 h 513"/>
                    <a:gd name="T64" fmla="*/ 300 w 545"/>
                    <a:gd name="T65" fmla="*/ 489 h 513"/>
                    <a:gd name="T66" fmla="*/ 334 w 545"/>
                    <a:gd name="T67" fmla="*/ 475 h 513"/>
                    <a:gd name="T68" fmla="*/ 365 w 545"/>
                    <a:gd name="T69" fmla="*/ 458 h 513"/>
                    <a:gd name="T70" fmla="*/ 396 w 545"/>
                    <a:gd name="T71" fmla="*/ 438 h 513"/>
                    <a:gd name="T72" fmla="*/ 423 w 545"/>
                    <a:gd name="T73" fmla="*/ 415 h 513"/>
                    <a:gd name="T74" fmla="*/ 449 w 545"/>
                    <a:gd name="T75" fmla="*/ 390 h 513"/>
                    <a:gd name="T76" fmla="*/ 471 w 545"/>
                    <a:gd name="T77" fmla="*/ 362 h 513"/>
                    <a:gd name="T78" fmla="*/ 492 w 545"/>
                    <a:gd name="T79" fmla="*/ 333 h 513"/>
                    <a:gd name="T80" fmla="*/ 509 w 545"/>
                    <a:gd name="T81" fmla="*/ 301 h 513"/>
                    <a:gd name="T82" fmla="*/ 522 w 545"/>
                    <a:gd name="T83" fmla="*/ 266 h 513"/>
                    <a:gd name="T84" fmla="*/ 534 w 545"/>
                    <a:gd name="T85" fmla="*/ 232 h 513"/>
                    <a:gd name="T86" fmla="*/ 541 w 545"/>
                    <a:gd name="T87" fmla="*/ 195 h 513"/>
                    <a:gd name="T88" fmla="*/ 545 w 545"/>
                    <a:gd name="T89" fmla="*/ 157 h 51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45"/>
                    <a:gd name="T136" fmla="*/ 0 h 513"/>
                    <a:gd name="T137" fmla="*/ 545 w 545"/>
                    <a:gd name="T138" fmla="*/ 513 h 51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45" h="513">
                      <a:moveTo>
                        <a:pt x="545" y="138"/>
                      </a:moveTo>
                      <a:lnTo>
                        <a:pt x="545" y="106"/>
                      </a:lnTo>
                      <a:lnTo>
                        <a:pt x="540" y="75"/>
                      </a:lnTo>
                      <a:lnTo>
                        <a:pt x="533" y="42"/>
                      </a:lnTo>
                      <a:lnTo>
                        <a:pt x="524" y="13"/>
                      </a:lnTo>
                      <a:lnTo>
                        <a:pt x="519" y="6"/>
                      </a:lnTo>
                      <a:lnTo>
                        <a:pt x="514" y="0"/>
                      </a:lnTo>
                      <a:lnTo>
                        <a:pt x="526" y="32"/>
                      </a:lnTo>
                      <a:lnTo>
                        <a:pt x="534" y="66"/>
                      </a:lnTo>
                      <a:lnTo>
                        <a:pt x="536" y="85"/>
                      </a:lnTo>
                      <a:lnTo>
                        <a:pt x="540" y="102"/>
                      </a:lnTo>
                      <a:lnTo>
                        <a:pt x="540" y="121"/>
                      </a:lnTo>
                      <a:lnTo>
                        <a:pt x="541" y="138"/>
                      </a:lnTo>
                      <a:lnTo>
                        <a:pt x="540" y="157"/>
                      </a:lnTo>
                      <a:lnTo>
                        <a:pt x="540" y="176"/>
                      </a:lnTo>
                      <a:lnTo>
                        <a:pt x="536" y="195"/>
                      </a:lnTo>
                      <a:lnTo>
                        <a:pt x="533" y="213"/>
                      </a:lnTo>
                      <a:lnTo>
                        <a:pt x="529" y="231"/>
                      </a:lnTo>
                      <a:lnTo>
                        <a:pt x="524" y="248"/>
                      </a:lnTo>
                      <a:lnTo>
                        <a:pt x="519" y="265"/>
                      </a:lnTo>
                      <a:lnTo>
                        <a:pt x="512" y="282"/>
                      </a:lnTo>
                      <a:lnTo>
                        <a:pt x="504" y="299"/>
                      </a:lnTo>
                      <a:lnTo>
                        <a:pt x="497" y="314"/>
                      </a:lnTo>
                      <a:lnTo>
                        <a:pt x="488" y="330"/>
                      </a:lnTo>
                      <a:lnTo>
                        <a:pt x="478" y="345"/>
                      </a:lnTo>
                      <a:lnTo>
                        <a:pt x="456" y="373"/>
                      </a:lnTo>
                      <a:lnTo>
                        <a:pt x="433" y="400"/>
                      </a:lnTo>
                      <a:lnTo>
                        <a:pt x="406" y="424"/>
                      </a:lnTo>
                      <a:lnTo>
                        <a:pt x="379" y="444"/>
                      </a:lnTo>
                      <a:lnTo>
                        <a:pt x="363" y="455"/>
                      </a:lnTo>
                      <a:lnTo>
                        <a:pt x="348" y="463"/>
                      </a:lnTo>
                      <a:lnTo>
                        <a:pt x="332" y="472"/>
                      </a:lnTo>
                      <a:lnTo>
                        <a:pt x="315" y="479"/>
                      </a:lnTo>
                      <a:lnTo>
                        <a:pt x="298" y="485"/>
                      </a:lnTo>
                      <a:lnTo>
                        <a:pt x="281" y="491"/>
                      </a:lnTo>
                      <a:lnTo>
                        <a:pt x="264" y="496"/>
                      </a:lnTo>
                      <a:lnTo>
                        <a:pt x="247" y="501"/>
                      </a:lnTo>
                      <a:lnTo>
                        <a:pt x="228" y="504"/>
                      </a:lnTo>
                      <a:lnTo>
                        <a:pt x="209" y="506"/>
                      </a:lnTo>
                      <a:lnTo>
                        <a:pt x="190" y="508"/>
                      </a:lnTo>
                      <a:lnTo>
                        <a:pt x="172" y="508"/>
                      </a:lnTo>
                      <a:lnTo>
                        <a:pt x="149" y="508"/>
                      </a:lnTo>
                      <a:lnTo>
                        <a:pt x="125" y="504"/>
                      </a:lnTo>
                      <a:lnTo>
                        <a:pt x="105" y="501"/>
                      </a:lnTo>
                      <a:lnTo>
                        <a:pt x="83" y="497"/>
                      </a:lnTo>
                      <a:lnTo>
                        <a:pt x="62" y="491"/>
                      </a:lnTo>
                      <a:lnTo>
                        <a:pt x="40" y="484"/>
                      </a:lnTo>
                      <a:lnTo>
                        <a:pt x="21" y="475"/>
                      </a:lnTo>
                      <a:lnTo>
                        <a:pt x="0" y="467"/>
                      </a:lnTo>
                      <a:lnTo>
                        <a:pt x="7" y="472"/>
                      </a:lnTo>
                      <a:lnTo>
                        <a:pt x="14" y="477"/>
                      </a:lnTo>
                      <a:lnTo>
                        <a:pt x="31" y="485"/>
                      </a:lnTo>
                      <a:lnTo>
                        <a:pt x="50" y="492"/>
                      </a:lnTo>
                      <a:lnTo>
                        <a:pt x="71" y="497"/>
                      </a:lnTo>
                      <a:lnTo>
                        <a:pt x="89" y="503"/>
                      </a:lnTo>
                      <a:lnTo>
                        <a:pt x="110" y="508"/>
                      </a:lnTo>
                      <a:lnTo>
                        <a:pt x="130" y="509"/>
                      </a:lnTo>
                      <a:lnTo>
                        <a:pt x="151" y="511"/>
                      </a:lnTo>
                      <a:lnTo>
                        <a:pt x="172" y="513"/>
                      </a:lnTo>
                      <a:lnTo>
                        <a:pt x="190" y="511"/>
                      </a:lnTo>
                      <a:lnTo>
                        <a:pt x="209" y="511"/>
                      </a:lnTo>
                      <a:lnTo>
                        <a:pt x="228" y="508"/>
                      </a:lnTo>
                      <a:lnTo>
                        <a:pt x="247" y="504"/>
                      </a:lnTo>
                      <a:lnTo>
                        <a:pt x="266" y="501"/>
                      </a:lnTo>
                      <a:lnTo>
                        <a:pt x="283" y="496"/>
                      </a:lnTo>
                      <a:lnTo>
                        <a:pt x="300" y="489"/>
                      </a:lnTo>
                      <a:lnTo>
                        <a:pt x="317" y="484"/>
                      </a:lnTo>
                      <a:lnTo>
                        <a:pt x="334" y="475"/>
                      </a:lnTo>
                      <a:lnTo>
                        <a:pt x="350" y="467"/>
                      </a:lnTo>
                      <a:lnTo>
                        <a:pt x="365" y="458"/>
                      </a:lnTo>
                      <a:lnTo>
                        <a:pt x="380" y="448"/>
                      </a:lnTo>
                      <a:lnTo>
                        <a:pt x="396" y="438"/>
                      </a:lnTo>
                      <a:lnTo>
                        <a:pt x="410" y="427"/>
                      </a:lnTo>
                      <a:lnTo>
                        <a:pt x="423" y="415"/>
                      </a:lnTo>
                      <a:lnTo>
                        <a:pt x="435" y="403"/>
                      </a:lnTo>
                      <a:lnTo>
                        <a:pt x="449" y="390"/>
                      </a:lnTo>
                      <a:lnTo>
                        <a:pt x="461" y="376"/>
                      </a:lnTo>
                      <a:lnTo>
                        <a:pt x="471" y="362"/>
                      </a:lnTo>
                      <a:lnTo>
                        <a:pt x="481" y="347"/>
                      </a:lnTo>
                      <a:lnTo>
                        <a:pt x="492" y="333"/>
                      </a:lnTo>
                      <a:lnTo>
                        <a:pt x="500" y="316"/>
                      </a:lnTo>
                      <a:lnTo>
                        <a:pt x="509" y="301"/>
                      </a:lnTo>
                      <a:lnTo>
                        <a:pt x="516" y="284"/>
                      </a:lnTo>
                      <a:lnTo>
                        <a:pt x="522" y="266"/>
                      </a:lnTo>
                      <a:lnTo>
                        <a:pt x="529" y="249"/>
                      </a:lnTo>
                      <a:lnTo>
                        <a:pt x="534" y="232"/>
                      </a:lnTo>
                      <a:lnTo>
                        <a:pt x="538" y="213"/>
                      </a:lnTo>
                      <a:lnTo>
                        <a:pt x="541" y="195"/>
                      </a:lnTo>
                      <a:lnTo>
                        <a:pt x="543" y="178"/>
                      </a:lnTo>
                      <a:lnTo>
                        <a:pt x="545" y="157"/>
                      </a:lnTo>
                      <a:lnTo>
                        <a:pt x="545" y="138"/>
                      </a:lnTo>
                      <a:close/>
                    </a:path>
                  </a:pathLst>
                </a:custGeom>
                <a:solidFill>
                  <a:srgbClr val="6B736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0" name="Freeform 247"/>
                <p:cNvSpPr>
                  <a:spLocks/>
                </p:cNvSpPr>
                <p:nvPr/>
              </p:nvSpPr>
              <p:spPr bwMode="auto">
                <a:xfrm>
                  <a:off x="3502" y="3081"/>
                  <a:ext cx="548" cy="516"/>
                </a:xfrm>
                <a:custGeom>
                  <a:avLst/>
                  <a:gdLst>
                    <a:gd name="T0" fmla="*/ 546 w 548"/>
                    <a:gd name="T1" fmla="*/ 111 h 516"/>
                    <a:gd name="T2" fmla="*/ 534 w 548"/>
                    <a:gd name="T3" fmla="*/ 44 h 516"/>
                    <a:gd name="T4" fmla="*/ 519 w 548"/>
                    <a:gd name="T5" fmla="*/ 7 h 516"/>
                    <a:gd name="T6" fmla="*/ 521 w 548"/>
                    <a:gd name="T7" fmla="*/ 17 h 516"/>
                    <a:gd name="T8" fmla="*/ 531 w 548"/>
                    <a:gd name="T9" fmla="*/ 53 h 516"/>
                    <a:gd name="T10" fmla="*/ 539 w 548"/>
                    <a:gd name="T11" fmla="*/ 89 h 516"/>
                    <a:gd name="T12" fmla="*/ 543 w 548"/>
                    <a:gd name="T13" fmla="*/ 126 h 516"/>
                    <a:gd name="T14" fmla="*/ 543 w 548"/>
                    <a:gd name="T15" fmla="*/ 164 h 516"/>
                    <a:gd name="T16" fmla="*/ 539 w 548"/>
                    <a:gd name="T17" fmla="*/ 202 h 516"/>
                    <a:gd name="T18" fmla="*/ 533 w 548"/>
                    <a:gd name="T19" fmla="*/ 238 h 516"/>
                    <a:gd name="T20" fmla="*/ 521 w 548"/>
                    <a:gd name="T21" fmla="*/ 272 h 516"/>
                    <a:gd name="T22" fmla="*/ 507 w 548"/>
                    <a:gd name="T23" fmla="*/ 304 h 516"/>
                    <a:gd name="T24" fmla="*/ 490 w 548"/>
                    <a:gd name="T25" fmla="*/ 335 h 516"/>
                    <a:gd name="T26" fmla="*/ 459 w 548"/>
                    <a:gd name="T27" fmla="*/ 380 h 516"/>
                    <a:gd name="T28" fmla="*/ 409 w 548"/>
                    <a:gd name="T29" fmla="*/ 429 h 516"/>
                    <a:gd name="T30" fmla="*/ 367 w 548"/>
                    <a:gd name="T31" fmla="*/ 460 h 516"/>
                    <a:gd name="T32" fmla="*/ 336 w 548"/>
                    <a:gd name="T33" fmla="*/ 475 h 516"/>
                    <a:gd name="T34" fmla="*/ 303 w 548"/>
                    <a:gd name="T35" fmla="*/ 491 h 516"/>
                    <a:gd name="T36" fmla="*/ 269 w 548"/>
                    <a:gd name="T37" fmla="*/ 501 h 516"/>
                    <a:gd name="T38" fmla="*/ 233 w 548"/>
                    <a:gd name="T39" fmla="*/ 508 h 516"/>
                    <a:gd name="T40" fmla="*/ 195 w 548"/>
                    <a:gd name="T41" fmla="*/ 511 h 516"/>
                    <a:gd name="T42" fmla="*/ 153 w 548"/>
                    <a:gd name="T43" fmla="*/ 511 h 516"/>
                    <a:gd name="T44" fmla="*/ 106 w 548"/>
                    <a:gd name="T45" fmla="*/ 506 h 516"/>
                    <a:gd name="T46" fmla="*/ 62 w 548"/>
                    <a:gd name="T47" fmla="*/ 494 h 516"/>
                    <a:gd name="T48" fmla="*/ 21 w 548"/>
                    <a:gd name="T49" fmla="*/ 477 h 516"/>
                    <a:gd name="T50" fmla="*/ 5 w 548"/>
                    <a:gd name="T51" fmla="*/ 474 h 516"/>
                    <a:gd name="T52" fmla="*/ 31 w 548"/>
                    <a:gd name="T53" fmla="*/ 487 h 516"/>
                    <a:gd name="T54" fmla="*/ 70 w 548"/>
                    <a:gd name="T55" fmla="*/ 501 h 516"/>
                    <a:gd name="T56" fmla="*/ 112 w 548"/>
                    <a:gd name="T57" fmla="*/ 511 h 516"/>
                    <a:gd name="T58" fmla="*/ 154 w 548"/>
                    <a:gd name="T59" fmla="*/ 516 h 516"/>
                    <a:gd name="T60" fmla="*/ 195 w 548"/>
                    <a:gd name="T61" fmla="*/ 516 h 516"/>
                    <a:gd name="T62" fmla="*/ 233 w 548"/>
                    <a:gd name="T63" fmla="*/ 513 h 516"/>
                    <a:gd name="T64" fmla="*/ 269 w 548"/>
                    <a:gd name="T65" fmla="*/ 506 h 516"/>
                    <a:gd name="T66" fmla="*/ 305 w 548"/>
                    <a:gd name="T67" fmla="*/ 494 h 516"/>
                    <a:gd name="T68" fmla="*/ 337 w 548"/>
                    <a:gd name="T69" fmla="*/ 480 h 516"/>
                    <a:gd name="T70" fmla="*/ 370 w 548"/>
                    <a:gd name="T71" fmla="*/ 463 h 516"/>
                    <a:gd name="T72" fmla="*/ 413 w 548"/>
                    <a:gd name="T73" fmla="*/ 433 h 516"/>
                    <a:gd name="T74" fmla="*/ 464 w 548"/>
                    <a:gd name="T75" fmla="*/ 381 h 516"/>
                    <a:gd name="T76" fmla="*/ 495 w 548"/>
                    <a:gd name="T77" fmla="*/ 338 h 516"/>
                    <a:gd name="T78" fmla="*/ 512 w 548"/>
                    <a:gd name="T79" fmla="*/ 306 h 516"/>
                    <a:gd name="T80" fmla="*/ 526 w 548"/>
                    <a:gd name="T81" fmla="*/ 273 h 516"/>
                    <a:gd name="T82" fmla="*/ 536 w 548"/>
                    <a:gd name="T83" fmla="*/ 238 h 516"/>
                    <a:gd name="T84" fmla="*/ 545 w 548"/>
                    <a:gd name="T85" fmla="*/ 202 h 516"/>
                    <a:gd name="T86" fmla="*/ 548 w 548"/>
                    <a:gd name="T87" fmla="*/ 164 h 51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48"/>
                    <a:gd name="T133" fmla="*/ 0 h 516"/>
                    <a:gd name="T134" fmla="*/ 548 w 548"/>
                    <a:gd name="T135" fmla="*/ 516 h 51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48" h="516">
                      <a:moveTo>
                        <a:pt x="548" y="145"/>
                      </a:moveTo>
                      <a:lnTo>
                        <a:pt x="546" y="111"/>
                      </a:lnTo>
                      <a:lnTo>
                        <a:pt x="541" y="77"/>
                      </a:lnTo>
                      <a:lnTo>
                        <a:pt x="534" y="44"/>
                      </a:lnTo>
                      <a:lnTo>
                        <a:pt x="524" y="13"/>
                      </a:lnTo>
                      <a:lnTo>
                        <a:pt x="519" y="7"/>
                      </a:lnTo>
                      <a:lnTo>
                        <a:pt x="514" y="0"/>
                      </a:lnTo>
                      <a:lnTo>
                        <a:pt x="521" y="17"/>
                      </a:lnTo>
                      <a:lnTo>
                        <a:pt x="526" y="34"/>
                      </a:lnTo>
                      <a:lnTo>
                        <a:pt x="531" y="53"/>
                      </a:lnTo>
                      <a:lnTo>
                        <a:pt x="536" y="70"/>
                      </a:lnTo>
                      <a:lnTo>
                        <a:pt x="539" y="89"/>
                      </a:lnTo>
                      <a:lnTo>
                        <a:pt x="541" y="108"/>
                      </a:lnTo>
                      <a:lnTo>
                        <a:pt x="543" y="126"/>
                      </a:lnTo>
                      <a:lnTo>
                        <a:pt x="543" y="145"/>
                      </a:lnTo>
                      <a:lnTo>
                        <a:pt x="543" y="164"/>
                      </a:lnTo>
                      <a:lnTo>
                        <a:pt x="541" y="183"/>
                      </a:lnTo>
                      <a:lnTo>
                        <a:pt x="539" y="202"/>
                      </a:lnTo>
                      <a:lnTo>
                        <a:pt x="536" y="219"/>
                      </a:lnTo>
                      <a:lnTo>
                        <a:pt x="533" y="238"/>
                      </a:lnTo>
                      <a:lnTo>
                        <a:pt x="527" y="255"/>
                      </a:lnTo>
                      <a:lnTo>
                        <a:pt x="521" y="272"/>
                      </a:lnTo>
                      <a:lnTo>
                        <a:pt x="516" y="289"/>
                      </a:lnTo>
                      <a:lnTo>
                        <a:pt x="507" y="304"/>
                      </a:lnTo>
                      <a:lnTo>
                        <a:pt x="500" y="320"/>
                      </a:lnTo>
                      <a:lnTo>
                        <a:pt x="490" y="335"/>
                      </a:lnTo>
                      <a:lnTo>
                        <a:pt x="481" y="350"/>
                      </a:lnTo>
                      <a:lnTo>
                        <a:pt x="459" y="380"/>
                      </a:lnTo>
                      <a:lnTo>
                        <a:pt x="437" y="405"/>
                      </a:lnTo>
                      <a:lnTo>
                        <a:pt x="409" y="429"/>
                      </a:lnTo>
                      <a:lnTo>
                        <a:pt x="382" y="450"/>
                      </a:lnTo>
                      <a:lnTo>
                        <a:pt x="367" y="460"/>
                      </a:lnTo>
                      <a:lnTo>
                        <a:pt x="351" y="468"/>
                      </a:lnTo>
                      <a:lnTo>
                        <a:pt x="336" y="475"/>
                      </a:lnTo>
                      <a:lnTo>
                        <a:pt x="319" y="484"/>
                      </a:lnTo>
                      <a:lnTo>
                        <a:pt x="303" y="491"/>
                      </a:lnTo>
                      <a:lnTo>
                        <a:pt x="286" y="496"/>
                      </a:lnTo>
                      <a:lnTo>
                        <a:pt x="269" y="501"/>
                      </a:lnTo>
                      <a:lnTo>
                        <a:pt x="250" y="504"/>
                      </a:lnTo>
                      <a:lnTo>
                        <a:pt x="233" y="508"/>
                      </a:lnTo>
                      <a:lnTo>
                        <a:pt x="214" y="511"/>
                      </a:lnTo>
                      <a:lnTo>
                        <a:pt x="195" y="511"/>
                      </a:lnTo>
                      <a:lnTo>
                        <a:pt x="177" y="513"/>
                      </a:lnTo>
                      <a:lnTo>
                        <a:pt x="153" y="511"/>
                      </a:lnTo>
                      <a:lnTo>
                        <a:pt x="129" y="510"/>
                      </a:lnTo>
                      <a:lnTo>
                        <a:pt x="106" y="506"/>
                      </a:lnTo>
                      <a:lnTo>
                        <a:pt x="84" y="501"/>
                      </a:lnTo>
                      <a:lnTo>
                        <a:pt x="62" y="494"/>
                      </a:lnTo>
                      <a:lnTo>
                        <a:pt x="41" y="486"/>
                      </a:lnTo>
                      <a:lnTo>
                        <a:pt x="21" y="477"/>
                      </a:lnTo>
                      <a:lnTo>
                        <a:pt x="0" y="467"/>
                      </a:lnTo>
                      <a:lnTo>
                        <a:pt x="5" y="474"/>
                      </a:lnTo>
                      <a:lnTo>
                        <a:pt x="12" y="479"/>
                      </a:lnTo>
                      <a:lnTo>
                        <a:pt x="31" y="487"/>
                      </a:lnTo>
                      <a:lnTo>
                        <a:pt x="50" y="496"/>
                      </a:lnTo>
                      <a:lnTo>
                        <a:pt x="70" y="501"/>
                      </a:lnTo>
                      <a:lnTo>
                        <a:pt x="91" y="508"/>
                      </a:lnTo>
                      <a:lnTo>
                        <a:pt x="112" y="511"/>
                      </a:lnTo>
                      <a:lnTo>
                        <a:pt x="134" y="515"/>
                      </a:lnTo>
                      <a:lnTo>
                        <a:pt x="154" y="516"/>
                      </a:lnTo>
                      <a:lnTo>
                        <a:pt x="177" y="516"/>
                      </a:lnTo>
                      <a:lnTo>
                        <a:pt x="195" y="516"/>
                      </a:lnTo>
                      <a:lnTo>
                        <a:pt x="214" y="515"/>
                      </a:lnTo>
                      <a:lnTo>
                        <a:pt x="233" y="513"/>
                      </a:lnTo>
                      <a:lnTo>
                        <a:pt x="252" y="510"/>
                      </a:lnTo>
                      <a:lnTo>
                        <a:pt x="269" y="506"/>
                      </a:lnTo>
                      <a:lnTo>
                        <a:pt x="288" y="501"/>
                      </a:lnTo>
                      <a:lnTo>
                        <a:pt x="305" y="494"/>
                      </a:lnTo>
                      <a:lnTo>
                        <a:pt x="322" y="487"/>
                      </a:lnTo>
                      <a:lnTo>
                        <a:pt x="337" y="480"/>
                      </a:lnTo>
                      <a:lnTo>
                        <a:pt x="353" y="472"/>
                      </a:lnTo>
                      <a:lnTo>
                        <a:pt x="370" y="463"/>
                      </a:lnTo>
                      <a:lnTo>
                        <a:pt x="384" y="453"/>
                      </a:lnTo>
                      <a:lnTo>
                        <a:pt x="413" y="433"/>
                      </a:lnTo>
                      <a:lnTo>
                        <a:pt x="440" y="409"/>
                      </a:lnTo>
                      <a:lnTo>
                        <a:pt x="464" y="381"/>
                      </a:lnTo>
                      <a:lnTo>
                        <a:pt x="485" y="354"/>
                      </a:lnTo>
                      <a:lnTo>
                        <a:pt x="495" y="338"/>
                      </a:lnTo>
                      <a:lnTo>
                        <a:pt x="504" y="323"/>
                      </a:lnTo>
                      <a:lnTo>
                        <a:pt x="512" y="306"/>
                      </a:lnTo>
                      <a:lnTo>
                        <a:pt x="519" y="291"/>
                      </a:lnTo>
                      <a:lnTo>
                        <a:pt x="526" y="273"/>
                      </a:lnTo>
                      <a:lnTo>
                        <a:pt x="531" y="256"/>
                      </a:lnTo>
                      <a:lnTo>
                        <a:pt x="536" y="238"/>
                      </a:lnTo>
                      <a:lnTo>
                        <a:pt x="541" y="220"/>
                      </a:lnTo>
                      <a:lnTo>
                        <a:pt x="545" y="202"/>
                      </a:lnTo>
                      <a:lnTo>
                        <a:pt x="546" y="183"/>
                      </a:lnTo>
                      <a:lnTo>
                        <a:pt x="548" y="164"/>
                      </a:lnTo>
                      <a:lnTo>
                        <a:pt x="548" y="145"/>
                      </a:lnTo>
                      <a:close/>
                    </a:path>
                  </a:pathLst>
                </a:custGeom>
                <a:solidFill>
                  <a:srgbClr val="6B736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1" name="Freeform 248"/>
                <p:cNvSpPr>
                  <a:spLocks/>
                </p:cNvSpPr>
                <p:nvPr/>
              </p:nvSpPr>
              <p:spPr bwMode="auto">
                <a:xfrm>
                  <a:off x="3497" y="3076"/>
                  <a:ext cx="551" cy="520"/>
                </a:xfrm>
                <a:custGeom>
                  <a:avLst/>
                  <a:gdLst>
                    <a:gd name="T0" fmla="*/ 550 w 551"/>
                    <a:gd name="T1" fmla="*/ 133 h 520"/>
                    <a:gd name="T2" fmla="*/ 546 w 551"/>
                    <a:gd name="T3" fmla="*/ 97 h 520"/>
                    <a:gd name="T4" fmla="*/ 536 w 551"/>
                    <a:gd name="T5" fmla="*/ 44 h 520"/>
                    <a:gd name="T6" fmla="*/ 519 w 551"/>
                    <a:gd name="T7" fmla="*/ 5 h 520"/>
                    <a:gd name="T8" fmla="*/ 521 w 551"/>
                    <a:gd name="T9" fmla="*/ 17 h 520"/>
                    <a:gd name="T10" fmla="*/ 532 w 551"/>
                    <a:gd name="T11" fmla="*/ 53 h 520"/>
                    <a:gd name="T12" fmla="*/ 541 w 551"/>
                    <a:gd name="T13" fmla="*/ 90 h 520"/>
                    <a:gd name="T14" fmla="*/ 546 w 551"/>
                    <a:gd name="T15" fmla="*/ 130 h 520"/>
                    <a:gd name="T16" fmla="*/ 546 w 551"/>
                    <a:gd name="T17" fmla="*/ 169 h 520"/>
                    <a:gd name="T18" fmla="*/ 543 w 551"/>
                    <a:gd name="T19" fmla="*/ 207 h 520"/>
                    <a:gd name="T20" fmla="*/ 534 w 551"/>
                    <a:gd name="T21" fmla="*/ 241 h 520"/>
                    <a:gd name="T22" fmla="*/ 524 w 551"/>
                    <a:gd name="T23" fmla="*/ 275 h 520"/>
                    <a:gd name="T24" fmla="*/ 502 w 551"/>
                    <a:gd name="T25" fmla="*/ 325 h 520"/>
                    <a:gd name="T26" fmla="*/ 462 w 551"/>
                    <a:gd name="T27" fmla="*/ 383 h 520"/>
                    <a:gd name="T28" fmla="*/ 414 w 551"/>
                    <a:gd name="T29" fmla="*/ 432 h 520"/>
                    <a:gd name="T30" fmla="*/ 356 w 551"/>
                    <a:gd name="T31" fmla="*/ 472 h 520"/>
                    <a:gd name="T32" fmla="*/ 307 w 551"/>
                    <a:gd name="T33" fmla="*/ 492 h 520"/>
                    <a:gd name="T34" fmla="*/ 272 w 551"/>
                    <a:gd name="T35" fmla="*/ 504 h 520"/>
                    <a:gd name="T36" fmla="*/ 236 w 551"/>
                    <a:gd name="T37" fmla="*/ 511 h 520"/>
                    <a:gd name="T38" fmla="*/ 200 w 551"/>
                    <a:gd name="T39" fmla="*/ 515 h 520"/>
                    <a:gd name="T40" fmla="*/ 158 w 551"/>
                    <a:gd name="T41" fmla="*/ 515 h 520"/>
                    <a:gd name="T42" fmla="*/ 110 w 551"/>
                    <a:gd name="T43" fmla="*/ 508 h 520"/>
                    <a:gd name="T44" fmla="*/ 63 w 551"/>
                    <a:gd name="T45" fmla="*/ 496 h 520"/>
                    <a:gd name="T46" fmla="*/ 21 w 551"/>
                    <a:gd name="T47" fmla="*/ 477 h 520"/>
                    <a:gd name="T48" fmla="*/ 5 w 551"/>
                    <a:gd name="T49" fmla="*/ 472 h 520"/>
                    <a:gd name="T50" fmla="*/ 31 w 551"/>
                    <a:gd name="T51" fmla="*/ 487 h 520"/>
                    <a:gd name="T52" fmla="*/ 72 w 551"/>
                    <a:gd name="T53" fmla="*/ 503 h 520"/>
                    <a:gd name="T54" fmla="*/ 115 w 551"/>
                    <a:gd name="T55" fmla="*/ 513 h 520"/>
                    <a:gd name="T56" fmla="*/ 159 w 551"/>
                    <a:gd name="T57" fmla="*/ 520 h 520"/>
                    <a:gd name="T58" fmla="*/ 200 w 551"/>
                    <a:gd name="T59" fmla="*/ 520 h 520"/>
                    <a:gd name="T60" fmla="*/ 238 w 551"/>
                    <a:gd name="T61" fmla="*/ 516 h 520"/>
                    <a:gd name="T62" fmla="*/ 274 w 551"/>
                    <a:gd name="T63" fmla="*/ 508 h 520"/>
                    <a:gd name="T64" fmla="*/ 308 w 551"/>
                    <a:gd name="T65" fmla="*/ 497 h 520"/>
                    <a:gd name="T66" fmla="*/ 342 w 551"/>
                    <a:gd name="T67" fmla="*/ 484 h 520"/>
                    <a:gd name="T68" fmla="*/ 373 w 551"/>
                    <a:gd name="T69" fmla="*/ 467 h 520"/>
                    <a:gd name="T70" fmla="*/ 416 w 551"/>
                    <a:gd name="T71" fmla="*/ 436 h 520"/>
                    <a:gd name="T72" fmla="*/ 466 w 551"/>
                    <a:gd name="T73" fmla="*/ 385 h 520"/>
                    <a:gd name="T74" fmla="*/ 498 w 551"/>
                    <a:gd name="T75" fmla="*/ 342 h 520"/>
                    <a:gd name="T76" fmla="*/ 514 w 551"/>
                    <a:gd name="T77" fmla="*/ 311 h 520"/>
                    <a:gd name="T78" fmla="*/ 529 w 551"/>
                    <a:gd name="T79" fmla="*/ 277 h 520"/>
                    <a:gd name="T80" fmla="*/ 539 w 551"/>
                    <a:gd name="T81" fmla="*/ 243 h 520"/>
                    <a:gd name="T82" fmla="*/ 546 w 551"/>
                    <a:gd name="T83" fmla="*/ 207 h 520"/>
                    <a:gd name="T84" fmla="*/ 550 w 551"/>
                    <a:gd name="T85" fmla="*/ 169 h 52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1"/>
                    <a:gd name="T130" fmla="*/ 0 h 520"/>
                    <a:gd name="T131" fmla="*/ 551 w 551"/>
                    <a:gd name="T132" fmla="*/ 520 h 52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1" h="520">
                      <a:moveTo>
                        <a:pt x="551" y="150"/>
                      </a:moveTo>
                      <a:lnTo>
                        <a:pt x="550" y="133"/>
                      </a:lnTo>
                      <a:lnTo>
                        <a:pt x="550" y="114"/>
                      </a:lnTo>
                      <a:lnTo>
                        <a:pt x="546" y="97"/>
                      </a:lnTo>
                      <a:lnTo>
                        <a:pt x="544" y="78"/>
                      </a:lnTo>
                      <a:lnTo>
                        <a:pt x="536" y="44"/>
                      </a:lnTo>
                      <a:lnTo>
                        <a:pt x="524" y="12"/>
                      </a:lnTo>
                      <a:lnTo>
                        <a:pt x="519" y="5"/>
                      </a:lnTo>
                      <a:lnTo>
                        <a:pt x="514" y="0"/>
                      </a:lnTo>
                      <a:lnTo>
                        <a:pt x="521" y="17"/>
                      </a:lnTo>
                      <a:lnTo>
                        <a:pt x="527" y="36"/>
                      </a:lnTo>
                      <a:lnTo>
                        <a:pt x="532" y="53"/>
                      </a:lnTo>
                      <a:lnTo>
                        <a:pt x="538" y="72"/>
                      </a:lnTo>
                      <a:lnTo>
                        <a:pt x="541" y="90"/>
                      </a:lnTo>
                      <a:lnTo>
                        <a:pt x="544" y="111"/>
                      </a:lnTo>
                      <a:lnTo>
                        <a:pt x="546" y="130"/>
                      </a:lnTo>
                      <a:lnTo>
                        <a:pt x="546" y="150"/>
                      </a:lnTo>
                      <a:lnTo>
                        <a:pt x="546" y="169"/>
                      </a:lnTo>
                      <a:lnTo>
                        <a:pt x="544" y="188"/>
                      </a:lnTo>
                      <a:lnTo>
                        <a:pt x="543" y="207"/>
                      </a:lnTo>
                      <a:lnTo>
                        <a:pt x="539" y="224"/>
                      </a:lnTo>
                      <a:lnTo>
                        <a:pt x="534" y="241"/>
                      </a:lnTo>
                      <a:lnTo>
                        <a:pt x="529" y="260"/>
                      </a:lnTo>
                      <a:lnTo>
                        <a:pt x="524" y="275"/>
                      </a:lnTo>
                      <a:lnTo>
                        <a:pt x="517" y="292"/>
                      </a:lnTo>
                      <a:lnTo>
                        <a:pt x="502" y="325"/>
                      </a:lnTo>
                      <a:lnTo>
                        <a:pt x="485" y="354"/>
                      </a:lnTo>
                      <a:lnTo>
                        <a:pt x="462" y="383"/>
                      </a:lnTo>
                      <a:lnTo>
                        <a:pt x="440" y="408"/>
                      </a:lnTo>
                      <a:lnTo>
                        <a:pt x="414" y="432"/>
                      </a:lnTo>
                      <a:lnTo>
                        <a:pt x="385" y="453"/>
                      </a:lnTo>
                      <a:lnTo>
                        <a:pt x="356" y="472"/>
                      </a:lnTo>
                      <a:lnTo>
                        <a:pt x="324" y="487"/>
                      </a:lnTo>
                      <a:lnTo>
                        <a:pt x="307" y="492"/>
                      </a:lnTo>
                      <a:lnTo>
                        <a:pt x="289" y="499"/>
                      </a:lnTo>
                      <a:lnTo>
                        <a:pt x="272" y="504"/>
                      </a:lnTo>
                      <a:lnTo>
                        <a:pt x="255" y="508"/>
                      </a:lnTo>
                      <a:lnTo>
                        <a:pt x="236" y="511"/>
                      </a:lnTo>
                      <a:lnTo>
                        <a:pt x="219" y="513"/>
                      </a:lnTo>
                      <a:lnTo>
                        <a:pt x="200" y="515"/>
                      </a:lnTo>
                      <a:lnTo>
                        <a:pt x="182" y="515"/>
                      </a:lnTo>
                      <a:lnTo>
                        <a:pt x="158" y="515"/>
                      </a:lnTo>
                      <a:lnTo>
                        <a:pt x="132" y="511"/>
                      </a:lnTo>
                      <a:lnTo>
                        <a:pt x="110" y="508"/>
                      </a:lnTo>
                      <a:lnTo>
                        <a:pt x="86" y="503"/>
                      </a:lnTo>
                      <a:lnTo>
                        <a:pt x="63" y="496"/>
                      </a:lnTo>
                      <a:lnTo>
                        <a:pt x="41" y="487"/>
                      </a:lnTo>
                      <a:lnTo>
                        <a:pt x="21" y="477"/>
                      </a:lnTo>
                      <a:lnTo>
                        <a:pt x="0" y="467"/>
                      </a:lnTo>
                      <a:lnTo>
                        <a:pt x="5" y="472"/>
                      </a:lnTo>
                      <a:lnTo>
                        <a:pt x="10" y="479"/>
                      </a:lnTo>
                      <a:lnTo>
                        <a:pt x="31" y="487"/>
                      </a:lnTo>
                      <a:lnTo>
                        <a:pt x="50" y="496"/>
                      </a:lnTo>
                      <a:lnTo>
                        <a:pt x="72" y="503"/>
                      </a:lnTo>
                      <a:lnTo>
                        <a:pt x="93" y="509"/>
                      </a:lnTo>
                      <a:lnTo>
                        <a:pt x="115" y="513"/>
                      </a:lnTo>
                      <a:lnTo>
                        <a:pt x="135" y="516"/>
                      </a:lnTo>
                      <a:lnTo>
                        <a:pt x="159" y="520"/>
                      </a:lnTo>
                      <a:lnTo>
                        <a:pt x="182" y="520"/>
                      </a:lnTo>
                      <a:lnTo>
                        <a:pt x="200" y="520"/>
                      </a:lnTo>
                      <a:lnTo>
                        <a:pt x="219" y="518"/>
                      </a:lnTo>
                      <a:lnTo>
                        <a:pt x="238" y="516"/>
                      </a:lnTo>
                      <a:lnTo>
                        <a:pt x="257" y="513"/>
                      </a:lnTo>
                      <a:lnTo>
                        <a:pt x="274" y="508"/>
                      </a:lnTo>
                      <a:lnTo>
                        <a:pt x="291" y="503"/>
                      </a:lnTo>
                      <a:lnTo>
                        <a:pt x="308" y="497"/>
                      </a:lnTo>
                      <a:lnTo>
                        <a:pt x="325" y="491"/>
                      </a:lnTo>
                      <a:lnTo>
                        <a:pt x="342" y="484"/>
                      </a:lnTo>
                      <a:lnTo>
                        <a:pt x="358" y="475"/>
                      </a:lnTo>
                      <a:lnTo>
                        <a:pt x="373" y="467"/>
                      </a:lnTo>
                      <a:lnTo>
                        <a:pt x="389" y="456"/>
                      </a:lnTo>
                      <a:lnTo>
                        <a:pt x="416" y="436"/>
                      </a:lnTo>
                      <a:lnTo>
                        <a:pt x="443" y="412"/>
                      </a:lnTo>
                      <a:lnTo>
                        <a:pt x="466" y="385"/>
                      </a:lnTo>
                      <a:lnTo>
                        <a:pt x="488" y="357"/>
                      </a:lnTo>
                      <a:lnTo>
                        <a:pt x="498" y="342"/>
                      </a:lnTo>
                      <a:lnTo>
                        <a:pt x="507" y="326"/>
                      </a:lnTo>
                      <a:lnTo>
                        <a:pt x="514" y="311"/>
                      </a:lnTo>
                      <a:lnTo>
                        <a:pt x="522" y="294"/>
                      </a:lnTo>
                      <a:lnTo>
                        <a:pt x="529" y="277"/>
                      </a:lnTo>
                      <a:lnTo>
                        <a:pt x="534" y="260"/>
                      </a:lnTo>
                      <a:lnTo>
                        <a:pt x="539" y="243"/>
                      </a:lnTo>
                      <a:lnTo>
                        <a:pt x="543" y="225"/>
                      </a:lnTo>
                      <a:lnTo>
                        <a:pt x="546" y="207"/>
                      </a:lnTo>
                      <a:lnTo>
                        <a:pt x="550" y="188"/>
                      </a:lnTo>
                      <a:lnTo>
                        <a:pt x="550" y="169"/>
                      </a:lnTo>
                      <a:lnTo>
                        <a:pt x="551" y="150"/>
                      </a:lnTo>
                      <a:close/>
                    </a:path>
                  </a:pathLst>
                </a:custGeom>
                <a:solidFill>
                  <a:srgbClr val="6C746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2" name="Freeform 249"/>
                <p:cNvSpPr>
                  <a:spLocks/>
                </p:cNvSpPr>
                <p:nvPr/>
              </p:nvSpPr>
              <p:spPr bwMode="auto">
                <a:xfrm>
                  <a:off x="3490" y="3069"/>
                  <a:ext cx="555" cy="525"/>
                </a:xfrm>
                <a:custGeom>
                  <a:avLst/>
                  <a:gdLst>
                    <a:gd name="T0" fmla="*/ 555 w 555"/>
                    <a:gd name="T1" fmla="*/ 138 h 525"/>
                    <a:gd name="T2" fmla="*/ 551 w 555"/>
                    <a:gd name="T3" fmla="*/ 101 h 525"/>
                    <a:gd name="T4" fmla="*/ 543 w 555"/>
                    <a:gd name="T5" fmla="*/ 65 h 525"/>
                    <a:gd name="T6" fmla="*/ 533 w 555"/>
                    <a:gd name="T7" fmla="*/ 29 h 525"/>
                    <a:gd name="T8" fmla="*/ 521 w 555"/>
                    <a:gd name="T9" fmla="*/ 7 h 525"/>
                    <a:gd name="T10" fmla="*/ 522 w 555"/>
                    <a:gd name="T11" fmla="*/ 19 h 525"/>
                    <a:gd name="T12" fmla="*/ 536 w 555"/>
                    <a:gd name="T13" fmla="*/ 56 h 525"/>
                    <a:gd name="T14" fmla="*/ 546 w 555"/>
                    <a:gd name="T15" fmla="*/ 96 h 525"/>
                    <a:gd name="T16" fmla="*/ 550 w 555"/>
                    <a:gd name="T17" fmla="*/ 137 h 525"/>
                    <a:gd name="T18" fmla="*/ 550 w 555"/>
                    <a:gd name="T19" fmla="*/ 176 h 525"/>
                    <a:gd name="T20" fmla="*/ 546 w 555"/>
                    <a:gd name="T21" fmla="*/ 212 h 525"/>
                    <a:gd name="T22" fmla="*/ 539 w 555"/>
                    <a:gd name="T23" fmla="*/ 248 h 525"/>
                    <a:gd name="T24" fmla="*/ 529 w 555"/>
                    <a:gd name="T25" fmla="*/ 282 h 525"/>
                    <a:gd name="T26" fmla="*/ 507 w 555"/>
                    <a:gd name="T27" fmla="*/ 330 h 525"/>
                    <a:gd name="T28" fmla="*/ 468 w 555"/>
                    <a:gd name="T29" fmla="*/ 388 h 525"/>
                    <a:gd name="T30" fmla="*/ 420 w 555"/>
                    <a:gd name="T31" fmla="*/ 438 h 525"/>
                    <a:gd name="T32" fmla="*/ 361 w 555"/>
                    <a:gd name="T33" fmla="*/ 475 h 525"/>
                    <a:gd name="T34" fmla="*/ 314 w 555"/>
                    <a:gd name="T35" fmla="*/ 498 h 525"/>
                    <a:gd name="T36" fmla="*/ 279 w 555"/>
                    <a:gd name="T37" fmla="*/ 508 h 525"/>
                    <a:gd name="T38" fmla="*/ 243 w 555"/>
                    <a:gd name="T39" fmla="*/ 515 h 525"/>
                    <a:gd name="T40" fmla="*/ 207 w 555"/>
                    <a:gd name="T41" fmla="*/ 520 h 525"/>
                    <a:gd name="T42" fmla="*/ 163 w 555"/>
                    <a:gd name="T43" fmla="*/ 518 h 525"/>
                    <a:gd name="T44" fmla="*/ 113 w 555"/>
                    <a:gd name="T45" fmla="*/ 511 h 525"/>
                    <a:gd name="T46" fmla="*/ 67 w 555"/>
                    <a:gd name="T47" fmla="*/ 499 h 525"/>
                    <a:gd name="T48" fmla="*/ 23 w 555"/>
                    <a:gd name="T49" fmla="*/ 479 h 525"/>
                    <a:gd name="T50" fmla="*/ 7 w 555"/>
                    <a:gd name="T51" fmla="*/ 474 h 525"/>
                    <a:gd name="T52" fmla="*/ 33 w 555"/>
                    <a:gd name="T53" fmla="*/ 489 h 525"/>
                    <a:gd name="T54" fmla="*/ 74 w 555"/>
                    <a:gd name="T55" fmla="*/ 506 h 525"/>
                    <a:gd name="T56" fmla="*/ 118 w 555"/>
                    <a:gd name="T57" fmla="*/ 518 h 525"/>
                    <a:gd name="T58" fmla="*/ 165 w 555"/>
                    <a:gd name="T59" fmla="*/ 523 h 525"/>
                    <a:gd name="T60" fmla="*/ 207 w 555"/>
                    <a:gd name="T61" fmla="*/ 523 h 525"/>
                    <a:gd name="T62" fmla="*/ 245 w 555"/>
                    <a:gd name="T63" fmla="*/ 520 h 525"/>
                    <a:gd name="T64" fmla="*/ 281 w 555"/>
                    <a:gd name="T65" fmla="*/ 513 h 525"/>
                    <a:gd name="T66" fmla="*/ 315 w 555"/>
                    <a:gd name="T67" fmla="*/ 503 h 525"/>
                    <a:gd name="T68" fmla="*/ 348 w 555"/>
                    <a:gd name="T69" fmla="*/ 487 h 525"/>
                    <a:gd name="T70" fmla="*/ 379 w 555"/>
                    <a:gd name="T71" fmla="*/ 472 h 525"/>
                    <a:gd name="T72" fmla="*/ 421 w 555"/>
                    <a:gd name="T73" fmla="*/ 441 h 525"/>
                    <a:gd name="T74" fmla="*/ 471 w 555"/>
                    <a:gd name="T75" fmla="*/ 392 h 525"/>
                    <a:gd name="T76" fmla="*/ 502 w 555"/>
                    <a:gd name="T77" fmla="*/ 347 h 525"/>
                    <a:gd name="T78" fmla="*/ 519 w 555"/>
                    <a:gd name="T79" fmla="*/ 316 h 525"/>
                    <a:gd name="T80" fmla="*/ 533 w 555"/>
                    <a:gd name="T81" fmla="*/ 284 h 525"/>
                    <a:gd name="T82" fmla="*/ 545 w 555"/>
                    <a:gd name="T83" fmla="*/ 250 h 525"/>
                    <a:gd name="T84" fmla="*/ 551 w 555"/>
                    <a:gd name="T85" fmla="*/ 214 h 525"/>
                    <a:gd name="T86" fmla="*/ 555 w 555"/>
                    <a:gd name="T87" fmla="*/ 176 h 52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55"/>
                    <a:gd name="T133" fmla="*/ 0 h 525"/>
                    <a:gd name="T134" fmla="*/ 555 w 555"/>
                    <a:gd name="T135" fmla="*/ 525 h 52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55" h="525">
                      <a:moveTo>
                        <a:pt x="555" y="157"/>
                      </a:moveTo>
                      <a:lnTo>
                        <a:pt x="555" y="138"/>
                      </a:lnTo>
                      <a:lnTo>
                        <a:pt x="553" y="120"/>
                      </a:lnTo>
                      <a:lnTo>
                        <a:pt x="551" y="101"/>
                      </a:lnTo>
                      <a:lnTo>
                        <a:pt x="548" y="82"/>
                      </a:lnTo>
                      <a:lnTo>
                        <a:pt x="543" y="65"/>
                      </a:lnTo>
                      <a:lnTo>
                        <a:pt x="538" y="46"/>
                      </a:lnTo>
                      <a:lnTo>
                        <a:pt x="533" y="29"/>
                      </a:lnTo>
                      <a:lnTo>
                        <a:pt x="526" y="12"/>
                      </a:lnTo>
                      <a:lnTo>
                        <a:pt x="521" y="7"/>
                      </a:lnTo>
                      <a:lnTo>
                        <a:pt x="516" y="0"/>
                      </a:lnTo>
                      <a:lnTo>
                        <a:pt x="522" y="19"/>
                      </a:lnTo>
                      <a:lnTo>
                        <a:pt x="531" y="37"/>
                      </a:lnTo>
                      <a:lnTo>
                        <a:pt x="536" y="56"/>
                      </a:lnTo>
                      <a:lnTo>
                        <a:pt x="541" y="75"/>
                      </a:lnTo>
                      <a:lnTo>
                        <a:pt x="546" y="96"/>
                      </a:lnTo>
                      <a:lnTo>
                        <a:pt x="548" y="116"/>
                      </a:lnTo>
                      <a:lnTo>
                        <a:pt x="550" y="137"/>
                      </a:lnTo>
                      <a:lnTo>
                        <a:pt x="551" y="157"/>
                      </a:lnTo>
                      <a:lnTo>
                        <a:pt x="550" y="176"/>
                      </a:lnTo>
                      <a:lnTo>
                        <a:pt x="550" y="195"/>
                      </a:lnTo>
                      <a:lnTo>
                        <a:pt x="546" y="212"/>
                      </a:lnTo>
                      <a:lnTo>
                        <a:pt x="543" y="231"/>
                      </a:lnTo>
                      <a:lnTo>
                        <a:pt x="539" y="248"/>
                      </a:lnTo>
                      <a:lnTo>
                        <a:pt x="534" y="265"/>
                      </a:lnTo>
                      <a:lnTo>
                        <a:pt x="529" y="282"/>
                      </a:lnTo>
                      <a:lnTo>
                        <a:pt x="522" y="299"/>
                      </a:lnTo>
                      <a:lnTo>
                        <a:pt x="507" y="330"/>
                      </a:lnTo>
                      <a:lnTo>
                        <a:pt x="490" y="361"/>
                      </a:lnTo>
                      <a:lnTo>
                        <a:pt x="468" y="388"/>
                      </a:lnTo>
                      <a:lnTo>
                        <a:pt x="445" y="414"/>
                      </a:lnTo>
                      <a:lnTo>
                        <a:pt x="420" y="438"/>
                      </a:lnTo>
                      <a:lnTo>
                        <a:pt x="391" y="458"/>
                      </a:lnTo>
                      <a:lnTo>
                        <a:pt x="361" y="475"/>
                      </a:lnTo>
                      <a:lnTo>
                        <a:pt x="329" y="491"/>
                      </a:lnTo>
                      <a:lnTo>
                        <a:pt x="314" y="498"/>
                      </a:lnTo>
                      <a:lnTo>
                        <a:pt x="296" y="503"/>
                      </a:lnTo>
                      <a:lnTo>
                        <a:pt x="279" y="508"/>
                      </a:lnTo>
                      <a:lnTo>
                        <a:pt x="262" y="513"/>
                      </a:lnTo>
                      <a:lnTo>
                        <a:pt x="243" y="515"/>
                      </a:lnTo>
                      <a:lnTo>
                        <a:pt x="226" y="518"/>
                      </a:lnTo>
                      <a:lnTo>
                        <a:pt x="207" y="520"/>
                      </a:lnTo>
                      <a:lnTo>
                        <a:pt x="189" y="520"/>
                      </a:lnTo>
                      <a:lnTo>
                        <a:pt x="163" y="518"/>
                      </a:lnTo>
                      <a:lnTo>
                        <a:pt x="137" y="516"/>
                      </a:lnTo>
                      <a:lnTo>
                        <a:pt x="113" y="511"/>
                      </a:lnTo>
                      <a:lnTo>
                        <a:pt x="89" y="506"/>
                      </a:lnTo>
                      <a:lnTo>
                        <a:pt x="67" y="499"/>
                      </a:lnTo>
                      <a:lnTo>
                        <a:pt x="43" y="489"/>
                      </a:lnTo>
                      <a:lnTo>
                        <a:pt x="23" y="479"/>
                      </a:lnTo>
                      <a:lnTo>
                        <a:pt x="0" y="467"/>
                      </a:lnTo>
                      <a:lnTo>
                        <a:pt x="7" y="474"/>
                      </a:lnTo>
                      <a:lnTo>
                        <a:pt x="12" y="479"/>
                      </a:lnTo>
                      <a:lnTo>
                        <a:pt x="33" y="489"/>
                      </a:lnTo>
                      <a:lnTo>
                        <a:pt x="53" y="498"/>
                      </a:lnTo>
                      <a:lnTo>
                        <a:pt x="74" y="506"/>
                      </a:lnTo>
                      <a:lnTo>
                        <a:pt x="96" y="513"/>
                      </a:lnTo>
                      <a:lnTo>
                        <a:pt x="118" y="518"/>
                      </a:lnTo>
                      <a:lnTo>
                        <a:pt x="141" y="522"/>
                      </a:lnTo>
                      <a:lnTo>
                        <a:pt x="165" y="523"/>
                      </a:lnTo>
                      <a:lnTo>
                        <a:pt x="189" y="525"/>
                      </a:lnTo>
                      <a:lnTo>
                        <a:pt x="207" y="523"/>
                      </a:lnTo>
                      <a:lnTo>
                        <a:pt x="226" y="523"/>
                      </a:lnTo>
                      <a:lnTo>
                        <a:pt x="245" y="520"/>
                      </a:lnTo>
                      <a:lnTo>
                        <a:pt x="262" y="516"/>
                      </a:lnTo>
                      <a:lnTo>
                        <a:pt x="281" y="513"/>
                      </a:lnTo>
                      <a:lnTo>
                        <a:pt x="298" y="508"/>
                      </a:lnTo>
                      <a:lnTo>
                        <a:pt x="315" y="503"/>
                      </a:lnTo>
                      <a:lnTo>
                        <a:pt x="331" y="496"/>
                      </a:lnTo>
                      <a:lnTo>
                        <a:pt x="348" y="487"/>
                      </a:lnTo>
                      <a:lnTo>
                        <a:pt x="363" y="480"/>
                      </a:lnTo>
                      <a:lnTo>
                        <a:pt x="379" y="472"/>
                      </a:lnTo>
                      <a:lnTo>
                        <a:pt x="394" y="462"/>
                      </a:lnTo>
                      <a:lnTo>
                        <a:pt x="421" y="441"/>
                      </a:lnTo>
                      <a:lnTo>
                        <a:pt x="449" y="417"/>
                      </a:lnTo>
                      <a:lnTo>
                        <a:pt x="471" y="392"/>
                      </a:lnTo>
                      <a:lnTo>
                        <a:pt x="493" y="362"/>
                      </a:lnTo>
                      <a:lnTo>
                        <a:pt x="502" y="347"/>
                      </a:lnTo>
                      <a:lnTo>
                        <a:pt x="512" y="332"/>
                      </a:lnTo>
                      <a:lnTo>
                        <a:pt x="519" y="316"/>
                      </a:lnTo>
                      <a:lnTo>
                        <a:pt x="528" y="301"/>
                      </a:lnTo>
                      <a:lnTo>
                        <a:pt x="533" y="284"/>
                      </a:lnTo>
                      <a:lnTo>
                        <a:pt x="539" y="267"/>
                      </a:lnTo>
                      <a:lnTo>
                        <a:pt x="545" y="250"/>
                      </a:lnTo>
                      <a:lnTo>
                        <a:pt x="548" y="231"/>
                      </a:lnTo>
                      <a:lnTo>
                        <a:pt x="551" y="214"/>
                      </a:lnTo>
                      <a:lnTo>
                        <a:pt x="553" y="195"/>
                      </a:lnTo>
                      <a:lnTo>
                        <a:pt x="555" y="176"/>
                      </a:lnTo>
                      <a:lnTo>
                        <a:pt x="555" y="157"/>
                      </a:lnTo>
                      <a:close/>
                    </a:path>
                  </a:pathLst>
                </a:custGeom>
                <a:solidFill>
                  <a:srgbClr val="6E757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3" name="Freeform 250"/>
                <p:cNvSpPr>
                  <a:spLocks/>
                </p:cNvSpPr>
                <p:nvPr/>
              </p:nvSpPr>
              <p:spPr bwMode="auto">
                <a:xfrm>
                  <a:off x="3485" y="3064"/>
                  <a:ext cx="558" cy="527"/>
                </a:xfrm>
                <a:custGeom>
                  <a:avLst/>
                  <a:gdLst>
                    <a:gd name="T0" fmla="*/ 558 w 558"/>
                    <a:gd name="T1" fmla="*/ 142 h 527"/>
                    <a:gd name="T2" fmla="*/ 553 w 558"/>
                    <a:gd name="T3" fmla="*/ 102 h 527"/>
                    <a:gd name="T4" fmla="*/ 544 w 558"/>
                    <a:gd name="T5" fmla="*/ 65 h 527"/>
                    <a:gd name="T6" fmla="*/ 533 w 558"/>
                    <a:gd name="T7" fmla="*/ 29 h 527"/>
                    <a:gd name="T8" fmla="*/ 521 w 558"/>
                    <a:gd name="T9" fmla="*/ 5 h 527"/>
                    <a:gd name="T10" fmla="*/ 524 w 558"/>
                    <a:gd name="T11" fmla="*/ 19 h 527"/>
                    <a:gd name="T12" fmla="*/ 538 w 558"/>
                    <a:gd name="T13" fmla="*/ 56 h 527"/>
                    <a:gd name="T14" fmla="*/ 548 w 558"/>
                    <a:gd name="T15" fmla="*/ 97 h 527"/>
                    <a:gd name="T16" fmla="*/ 553 w 558"/>
                    <a:gd name="T17" fmla="*/ 140 h 527"/>
                    <a:gd name="T18" fmla="*/ 553 w 558"/>
                    <a:gd name="T19" fmla="*/ 181 h 527"/>
                    <a:gd name="T20" fmla="*/ 550 w 558"/>
                    <a:gd name="T21" fmla="*/ 217 h 527"/>
                    <a:gd name="T22" fmla="*/ 543 w 558"/>
                    <a:gd name="T23" fmla="*/ 253 h 527"/>
                    <a:gd name="T24" fmla="*/ 533 w 558"/>
                    <a:gd name="T25" fmla="*/ 287 h 527"/>
                    <a:gd name="T26" fmla="*/ 510 w 558"/>
                    <a:gd name="T27" fmla="*/ 333 h 527"/>
                    <a:gd name="T28" fmla="*/ 471 w 558"/>
                    <a:gd name="T29" fmla="*/ 391 h 527"/>
                    <a:gd name="T30" fmla="*/ 423 w 558"/>
                    <a:gd name="T31" fmla="*/ 441 h 527"/>
                    <a:gd name="T32" fmla="*/ 365 w 558"/>
                    <a:gd name="T33" fmla="*/ 479 h 527"/>
                    <a:gd name="T34" fmla="*/ 317 w 558"/>
                    <a:gd name="T35" fmla="*/ 501 h 527"/>
                    <a:gd name="T36" fmla="*/ 284 w 558"/>
                    <a:gd name="T37" fmla="*/ 511 h 527"/>
                    <a:gd name="T38" fmla="*/ 248 w 558"/>
                    <a:gd name="T39" fmla="*/ 518 h 527"/>
                    <a:gd name="T40" fmla="*/ 212 w 558"/>
                    <a:gd name="T41" fmla="*/ 521 h 527"/>
                    <a:gd name="T42" fmla="*/ 168 w 558"/>
                    <a:gd name="T43" fmla="*/ 521 h 527"/>
                    <a:gd name="T44" fmla="*/ 117 w 558"/>
                    <a:gd name="T45" fmla="*/ 515 h 527"/>
                    <a:gd name="T46" fmla="*/ 67 w 558"/>
                    <a:gd name="T47" fmla="*/ 499 h 527"/>
                    <a:gd name="T48" fmla="*/ 22 w 558"/>
                    <a:gd name="T49" fmla="*/ 479 h 527"/>
                    <a:gd name="T50" fmla="*/ 5 w 558"/>
                    <a:gd name="T51" fmla="*/ 472 h 527"/>
                    <a:gd name="T52" fmla="*/ 33 w 558"/>
                    <a:gd name="T53" fmla="*/ 489 h 527"/>
                    <a:gd name="T54" fmla="*/ 75 w 558"/>
                    <a:gd name="T55" fmla="*/ 508 h 527"/>
                    <a:gd name="T56" fmla="*/ 122 w 558"/>
                    <a:gd name="T57" fmla="*/ 520 h 527"/>
                    <a:gd name="T58" fmla="*/ 170 w 558"/>
                    <a:gd name="T59" fmla="*/ 527 h 527"/>
                    <a:gd name="T60" fmla="*/ 212 w 558"/>
                    <a:gd name="T61" fmla="*/ 527 h 527"/>
                    <a:gd name="T62" fmla="*/ 248 w 558"/>
                    <a:gd name="T63" fmla="*/ 523 h 527"/>
                    <a:gd name="T64" fmla="*/ 284 w 558"/>
                    <a:gd name="T65" fmla="*/ 516 h 527"/>
                    <a:gd name="T66" fmla="*/ 319 w 558"/>
                    <a:gd name="T67" fmla="*/ 504 h 527"/>
                    <a:gd name="T68" fmla="*/ 368 w 558"/>
                    <a:gd name="T69" fmla="*/ 484 h 527"/>
                    <a:gd name="T70" fmla="*/ 426 w 558"/>
                    <a:gd name="T71" fmla="*/ 444 h 527"/>
                    <a:gd name="T72" fmla="*/ 474 w 558"/>
                    <a:gd name="T73" fmla="*/ 395 h 527"/>
                    <a:gd name="T74" fmla="*/ 514 w 558"/>
                    <a:gd name="T75" fmla="*/ 337 h 527"/>
                    <a:gd name="T76" fmla="*/ 536 w 558"/>
                    <a:gd name="T77" fmla="*/ 287 h 527"/>
                    <a:gd name="T78" fmla="*/ 546 w 558"/>
                    <a:gd name="T79" fmla="*/ 253 h 527"/>
                    <a:gd name="T80" fmla="*/ 555 w 558"/>
                    <a:gd name="T81" fmla="*/ 219 h 527"/>
                    <a:gd name="T82" fmla="*/ 558 w 558"/>
                    <a:gd name="T83" fmla="*/ 181 h 5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58"/>
                    <a:gd name="T127" fmla="*/ 0 h 527"/>
                    <a:gd name="T128" fmla="*/ 558 w 558"/>
                    <a:gd name="T129" fmla="*/ 527 h 5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58" h="527">
                      <a:moveTo>
                        <a:pt x="558" y="162"/>
                      </a:moveTo>
                      <a:lnTo>
                        <a:pt x="558" y="142"/>
                      </a:lnTo>
                      <a:lnTo>
                        <a:pt x="556" y="123"/>
                      </a:lnTo>
                      <a:lnTo>
                        <a:pt x="553" y="102"/>
                      </a:lnTo>
                      <a:lnTo>
                        <a:pt x="550" y="84"/>
                      </a:lnTo>
                      <a:lnTo>
                        <a:pt x="544" y="65"/>
                      </a:lnTo>
                      <a:lnTo>
                        <a:pt x="539" y="48"/>
                      </a:lnTo>
                      <a:lnTo>
                        <a:pt x="533" y="29"/>
                      </a:lnTo>
                      <a:lnTo>
                        <a:pt x="526" y="12"/>
                      </a:lnTo>
                      <a:lnTo>
                        <a:pt x="521" y="5"/>
                      </a:lnTo>
                      <a:lnTo>
                        <a:pt x="514" y="0"/>
                      </a:lnTo>
                      <a:lnTo>
                        <a:pt x="524" y="19"/>
                      </a:lnTo>
                      <a:lnTo>
                        <a:pt x="531" y="37"/>
                      </a:lnTo>
                      <a:lnTo>
                        <a:pt x="538" y="56"/>
                      </a:lnTo>
                      <a:lnTo>
                        <a:pt x="543" y="77"/>
                      </a:lnTo>
                      <a:lnTo>
                        <a:pt x="548" y="97"/>
                      </a:lnTo>
                      <a:lnTo>
                        <a:pt x="551" y="119"/>
                      </a:lnTo>
                      <a:lnTo>
                        <a:pt x="553" y="140"/>
                      </a:lnTo>
                      <a:lnTo>
                        <a:pt x="553" y="162"/>
                      </a:lnTo>
                      <a:lnTo>
                        <a:pt x="553" y="181"/>
                      </a:lnTo>
                      <a:lnTo>
                        <a:pt x="551" y="200"/>
                      </a:lnTo>
                      <a:lnTo>
                        <a:pt x="550" y="217"/>
                      </a:lnTo>
                      <a:lnTo>
                        <a:pt x="546" y="236"/>
                      </a:lnTo>
                      <a:lnTo>
                        <a:pt x="543" y="253"/>
                      </a:lnTo>
                      <a:lnTo>
                        <a:pt x="538" y="270"/>
                      </a:lnTo>
                      <a:lnTo>
                        <a:pt x="533" y="287"/>
                      </a:lnTo>
                      <a:lnTo>
                        <a:pt x="526" y="302"/>
                      </a:lnTo>
                      <a:lnTo>
                        <a:pt x="510" y="333"/>
                      </a:lnTo>
                      <a:lnTo>
                        <a:pt x="491" y="364"/>
                      </a:lnTo>
                      <a:lnTo>
                        <a:pt x="471" y="391"/>
                      </a:lnTo>
                      <a:lnTo>
                        <a:pt x="449" y="417"/>
                      </a:lnTo>
                      <a:lnTo>
                        <a:pt x="423" y="441"/>
                      </a:lnTo>
                      <a:lnTo>
                        <a:pt x="396" y="462"/>
                      </a:lnTo>
                      <a:lnTo>
                        <a:pt x="365" y="479"/>
                      </a:lnTo>
                      <a:lnTo>
                        <a:pt x="334" y="494"/>
                      </a:lnTo>
                      <a:lnTo>
                        <a:pt x="317" y="501"/>
                      </a:lnTo>
                      <a:lnTo>
                        <a:pt x="301" y="506"/>
                      </a:lnTo>
                      <a:lnTo>
                        <a:pt x="284" y="511"/>
                      </a:lnTo>
                      <a:lnTo>
                        <a:pt x="265" y="515"/>
                      </a:lnTo>
                      <a:lnTo>
                        <a:pt x="248" y="518"/>
                      </a:lnTo>
                      <a:lnTo>
                        <a:pt x="231" y="520"/>
                      </a:lnTo>
                      <a:lnTo>
                        <a:pt x="212" y="521"/>
                      </a:lnTo>
                      <a:lnTo>
                        <a:pt x="194" y="523"/>
                      </a:lnTo>
                      <a:lnTo>
                        <a:pt x="168" y="521"/>
                      </a:lnTo>
                      <a:lnTo>
                        <a:pt x="141" y="518"/>
                      </a:lnTo>
                      <a:lnTo>
                        <a:pt x="117" y="515"/>
                      </a:lnTo>
                      <a:lnTo>
                        <a:pt x="91" y="508"/>
                      </a:lnTo>
                      <a:lnTo>
                        <a:pt x="67" y="499"/>
                      </a:lnTo>
                      <a:lnTo>
                        <a:pt x="45" y="491"/>
                      </a:lnTo>
                      <a:lnTo>
                        <a:pt x="22" y="479"/>
                      </a:lnTo>
                      <a:lnTo>
                        <a:pt x="0" y="467"/>
                      </a:lnTo>
                      <a:lnTo>
                        <a:pt x="5" y="472"/>
                      </a:lnTo>
                      <a:lnTo>
                        <a:pt x="12" y="479"/>
                      </a:lnTo>
                      <a:lnTo>
                        <a:pt x="33" y="489"/>
                      </a:lnTo>
                      <a:lnTo>
                        <a:pt x="53" y="499"/>
                      </a:lnTo>
                      <a:lnTo>
                        <a:pt x="75" y="508"/>
                      </a:lnTo>
                      <a:lnTo>
                        <a:pt x="98" y="515"/>
                      </a:lnTo>
                      <a:lnTo>
                        <a:pt x="122" y="520"/>
                      </a:lnTo>
                      <a:lnTo>
                        <a:pt x="144" y="523"/>
                      </a:lnTo>
                      <a:lnTo>
                        <a:pt x="170" y="527"/>
                      </a:lnTo>
                      <a:lnTo>
                        <a:pt x="194" y="527"/>
                      </a:lnTo>
                      <a:lnTo>
                        <a:pt x="212" y="527"/>
                      </a:lnTo>
                      <a:lnTo>
                        <a:pt x="231" y="525"/>
                      </a:lnTo>
                      <a:lnTo>
                        <a:pt x="248" y="523"/>
                      </a:lnTo>
                      <a:lnTo>
                        <a:pt x="267" y="520"/>
                      </a:lnTo>
                      <a:lnTo>
                        <a:pt x="284" y="516"/>
                      </a:lnTo>
                      <a:lnTo>
                        <a:pt x="301" y="511"/>
                      </a:lnTo>
                      <a:lnTo>
                        <a:pt x="319" y="504"/>
                      </a:lnTo>
                      <a:lnTo>
                        <a:pt x="336" y="499"/>
                      </a:lnTo>
                      <a:lnTo>
                        <a:pt x="368" y="484"/>
                      </a:lnTo>
                      <a:lnTo>
                        <a:pt x="397" y="465"/>
                      </a:lnTo>
                      <a:lnTo>
                        <a:pt x="426" y="444"/>
                      </a:lnTo>
                      <a:lnTo>
                        <a:pt x="452" y="420"/>
                      </a:lnTo>
                      <a:lnTo>
                        <a:pt x="474" y="395"/>
                      </a:lnTo>
                      <a:lnTo>
                        <a:pt x="497" y="366"/>
                      </a:lnTo>
                      <a:lnTo>
                        <a:pt x="514" y="337"/>
                      </a:lnTo>
                      <a:lnTo>
                        <a:pt x="529" y="304"/>
                      </a:lnTo>
                      <a:lnTo>
                        <a:pt x="536" y="287"/>
                      </a:lnTo>
                      <a:lnTo>
                        <a:pt x="541" y="272"/>
                      </a:lnTo>
                      <a:lnTo>
                        <a:pt x="546" y="253"/>
                      </a:lnTo>
                      <a:lnTo>
                        <a:pt x="551" y="236"/>
                      </a:lnTo>
                      <a:lnTo>
                        <a:pt x="555" y="219"/>
                      </a:lnTo>
                      <a:lnTo>
                        <a:pt x="556" y="200"/>
                      </a:lnTo>
                      <a:lnTo>
                        <a:pt x="558" y="181"/>
                      </a:lnTo>
                      <a:lnTo>
                        <a:pt x="558" y="162"/>
                      </a:lnTo>
                      <a:close/>
                    </a:path>
                  </a:pathLst>
                </a:custGeom>
                <a:solidFill>
                  <a:srgbClr val="70777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4" name="Freeform 251"/>
                <p:cNvSpPr>
                  <a:spLocks/>
                </p:cNvSpPr>
                <p:nvPr/>
              </p:nvSpPr>
              <p:spPr bwMode="auto">
                <a:xfrm>
                  <a:off x="3480" y="3057"/>
                  <a:ext cx="561" cy="532"/>
                </a:xfrm>
                <a:custGeom>
                  <a:avLst/>
                  <a:gdLst>
                    <a:gd name="T0" fmla="*/ 560 w 561"/>
                    <a:gd name="T1" fmla="*/ 149 h 532"/>
                    <a:gd name="T2" fmla="*/ 556 w 561"/>
                    <a:gd name="T3" fmla="*/ 108 h 532"/>
                    <a:gd name="T4" fmla="*/ 546 w 561"/>
                    <a:gd name="T5" fmla="*/ 68 h 532"/>
                    <a:gd name="T6" fmla="*/ 532 w 561"/>
                    <a:gd name="T7" fmla="*/ 31 h 532"/>
                    <a:gd name="T8" fmla="*/ 519 w 561"/>
                    <a:gd name="T9" fmla="*/ 7 h 532"/>
                    <a:gd name="T10" fmla="*/ 524 w 561"/>
                    <a:gd name="T11" fmla="*/ 20 h 532"/>
                    <a:gd name="T12" fmla="*/ 539 w 561"/>
                    <a:gd name="T13" fmla="*/ 60 h 532"/>
                    <a:gd name="T14" fmla="*/ 549 w 561"/>
                    <a:gd name="T15" fmla="*/ 102 h 532"/>
                    <a:gd name="T16" fmla="*/ 556 w 561"/>
                    <a:gd name="T17" fmla="*/ 147 h 532"/>
                    <a:gd name="T18" fmla="*/ 556 w 561"/>
                    <a:gd name="T19" fmla="*/ 188 h 532"/>
                    <a:gd name="T20" fmla="*/ 553 w 561"/>
                    <a:gd name="T21" fmla="*/ 224 h 532"/>
                    <a:gd name="T22" fmla="*/ 544 w 561"/>
                    <a:gd name="T23" fmla="*/ 258 h 532"/>
                    <a:gd name="T24" fmla="*/ 534 w 561"/>
                    <a:gd name="T25" fmla="*/ 292 h 532"/>
                    <a:gd name="T26" fmla="*/ 514 w 561"/>
                    <a:gd name="T27" fmla="*/ 340 h 532"/>
                    <a:gd name="T28" fmla="*/ 474 w 561"/>
                    <a:gd name="T29" fmla="*/ 397 h 532"/>
                    <a:gd name="T30" fmla="*/ 426 w 561"/>
                    <a:gd name="T31" fmla="*/ 445 h 532"/>
                    <a:gd name="T32" fmla="*/ 370 w 561"/>
                    <a:gd name="T33" fmla="*/ 484 h 532"/>
                    <a:gd name="T34" fmla="*/ 322 w 561"/>
                    <a:gd name="T35" fmla="*/ 506 h 532"/>
                    <a:gd name="T36" fmla="*/ 288 w 561"/>
                    <a:gd name="T37" fmla="*/ 516 h 532"/>
                    <a:gd name="T38" fmla="*/ 253 w 561"/>
                    <a:gd name="T39" fmla="*/ 523 h 532"/>
                    <a:gd name="T40" fmla="*/ 217 w 561"/>
                    <a:gd name="T41" fmla="*/ 527 h 532"/>
                    <a:gd name="T42" fmla="*/ 171 w 561"/>
                    <a:gd name="T43" fmla="*/ 527 h 532"/>
                    <a:gd name="T44" fmla="*/ 118 w 561"/>
                    <a:gd name="T45" fmla="*/ 518 h 532"/>
                    <a:gd name="T46" fmla="*/ 68 w 561"/>
                    <a:gd name="T47" fmla="*/ 503 h 532"/>
                    <a:gd name="T48" fmla="*/ 22 w 561"/>
                    <a:gd name="T49" fmla="*/ 481 h 532"/>
                    <a:gd name="T50" fmla="*/ 5 w 561"/>
                    <a:gd name="T51" fmla="*/ 474 h 532"/>
                    <a:gd name="T52" fmla="*/ 33 w 561"/>
                    <a:gd name="T53" fmla="*/ 491 h 532"/>
                    <a:gd name="T54" fmla="*/ 77 w 561"/>
                    <a:gd name="T55" fmla="*/ 511 h 532"/>
                    <a:gd name="T56" fmla="*/ 123 w 561"/>
                    <a:gd name="T57" fmla="*/ 523 h 532"/>
                    <a:gd name="T58" fmla="*/ 173 w 561"/>
                    <a:gd name="T59" fmla="*/ 530 h 532"/>
                    <a:gd name="T60" fmla="*/ 217 w 561"/>
                    <a:gd name="T61" fmla="*/ 532 h 532"/>
                    <a:gd name="T62" fmla="*/ 253 w 561"/>
                    <a:gd name="T63" fmla="*/ 527 h 532"/>
                    <a:gd name="T64" fmla="*/ 289 w 561"/>
                    <a:gd name="T65" fmla="*/ 520 h 532"/>
                    <a:gd name="T66" fmla="*/ 324 w 561"/>
                    <a:gd name="T67" fmla="*/ 510 h 532"/>
                    <a:gd name="T68" fmla="*/ 371 w 561"/>
                    <a:gd name="T69" fmla="*/ 487 h 532"/>
                    <a:gd name="T70" fmla="*/ 430 w 561"/>
                    <a:gd name="T71" fmla="*/ 450 h 532"/>
                    <a:gd name="T72" fmla="*/ 478 w 561"/>
                    <a:gd name="T73" fmla="*/ 400 h 532"/>
                    <a:gd name="T74" fmla="*/ 517 w 561"/>
                    <a:gd name="T75" fmla="*/ 342 h 532"/>
                    <a:gd name="T76" fmla="*/ 539 w 561"/>
                    <a:gd name="T77" fmla="*/ 294 h 532"/>
                    <a:gd name="T78" fmla="*/ 549 w 561"/>
                    <a:gd name="T79" fmla="*/ 260 h 532"/>
                    <a:gd name="T80" fmla="*/ 556 w 561"/>
                    <a:gd name="T81" fmla="*/ 224 h 532"/>
                    <a:gd name="T82" fmla="*/ 560 w 561"/>
                    <a:gd name="T83" fmla="*/ 188 h 53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61"/>
                    <a:gd name="T127" fmla="*/ 0 h 532"/>
                    <a:gd name="T128" fmla="*/ 561 w 561"/>
                    <a:gd name="T129" fmla="*/ 532 h 53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61" h="532">
                      <a:moveTo>
                        <a:pt x="561" y="169"/>
                      </a:moveTo>
                      <a:lnTo>
                        <a:pt x="560" y="149"/>
                      </a:lnTo>
                      <a:lnTo>
                        <a:pt x="558" y="128"/>
                      </a:lnTo>
                      <a:lnTo>
                        <a:pt x="556" y="108"/>
                      </a:lnTo>
                      <a:lnTo>
                        <a:pt x="551" y="87"/>
                      </a:lnTo>
                      <a:lnTo>
                        <a:pt x="546" y="68"/>
                      </a:lnTo>
                      <a:lnTo>
                        <a:pt x="541" y="49"/>
                      </a:lnTo>
                      <a:lnTo>
                        <a:pt x="532" y="31"/>
                      </a:lnTo>
                      <a:lnTo>
                        <a:pt x="526" y="12"/>
                      </a:lnTo>
                      <a:lnTo>
                        <a:pt x="519" y="7"/>
                      </a:lnTo>
                      <a:lnTo>
                        <a:pt x="514" y="0"/>
                      </a:lnTo>
                      <a:lnTo>
                        <a:pt x="524" y="20"/>
                      </a:lnTo>
                      <a:lnTo>
                        <a:pt x="532" y="39"/>
                      </a:lnTo>
                      <a:lnTo>
                        <a:pt x="539" y="60"/>
                      </a:lnTo>
                      <a:lnTo>
                        <a:pt x="544" y="80"/>
                      </a:lnTo>
                      <a:lnTo>
                        <a:pt x="549" y="102"/>
                      </a:lnTo>
                      <a:lnTo>
                        <a:pt x="553" y="125"/>
                      </a:lnTo>
                      <a:lnTo>
                        <a:pt x="556" y="147"/>
                      </a:lnTo>
                      <a:lnTo>
                        <a:pt x="556" y="169"/>
                      </a:lnTo>
                      <a:lnTo>
                        <a:pt x="556" y="188"/>
                      </a:lnTo>
                      <a:lnTo>
                        <a:pt x="555" y="207"/>
                      </a:lnTo>
                      <a:lnTo>
                        <a:pt x="553" y="224"/>
                      </a:lnTo>
                      <a:lnTo>
                        <a:pt x="549" y="241"/>
                      </a:lnTo>
                      <a:lnTo>
                        <a:pt x="544" y="258"/>
                      </a:lnTo>
                      <a:lnTo>
                        <a:pt x="541" y="275"/>
                      </a:lnTo>
                      <a:lnTo>
                        <a:pt x="534" y="292"/>
                      </a:lnTo>
                      <a:lnTo>
                        <a:pt x="529" y="309"/>
                      </a:lnTo>
                      <a:lnTo>
                        <a:pt x="514" y="340"/>
                      </a:lnTo>
                      <a:lnTo>
                        <a:pt x="495" y="369"/>
                      </a:lnTo>
                      <a:lnTo>
                        <a:pt x="474" y="397"/>
                      </a:lnTo>
                      <a:lnTo>
                        <a:pt x="452" y="422"/>
                      </a:lnTo>
                      <a:lnTo>
                        <a:pt x="426" y="445"/>
                      </a:lnTo>
                      <a:lnTo>
                        <a:pt x="399" y="467"/>
                      </a:lnTo>
                      <a:lnTo>
                        <a:pt x="370" y="484"/>
                      </a:lnTo>
                      <a:lnTo>
                        <a:pt x="337" y="499"/>
                      </a:lnTo>
                      <a:lnTo>
                        <a:pt x="322" y="506"/>
                      </a:lnTo>
                      <a:lnTo>
                        <a:pt x="305" y="511"/>
                      </a:lnTo>
                      <a:lnTo>
                        <a:pt x="288" y="516"/>
                      </a:lnTo>
                      <a:lnTo>
                        <a:pt x="270" y="520"/>
                      </a:lnTo>
                      <a:lnTo>
                        <a:pt x="253" y="523"/>
                      </a:lnTo>
                      <a:lnTo>
                        <a:pt x="235" y="525"/>
                      </a:lnTo>
                      <a:lnTo>
                        <a:pt x="217" y="527"/>
                      </a:lnTo>
                      <a:lnTo>
                        <a:pt x="199" y="527"/>
                      </a:lnTo>
                      <a:lnTo>
                        <a:pt x="171" y="527"/>
                      </a:lnTo>
                      <a:lnTo>
                        <a:pt x="144" y="523"/>
                      </a:lnTo>
                      <a:lnTo>
                        <a:pt x="118" y="518"/>
                      </a:lnTo>
                      <a:lnTo>
                        <a:pt x="92" y="511"/>
                      </a:lnTo>
                      <a:lnTo>
                        <a:pt x="68" y="503"/>
                      </a:lnTo>
                      <a:lnTo>
                        <a:pt x="45" y="492"/>
                      </a:lnTo>
                      <a:lnTo>
                        <a:pt x="22" y="481"/>
                      </a:lnTo>
                      <a:lnTo>
                        <a:pt x="0" y="467"/>
                      </a:lnTo>
                      <a:lnTo>
                        <a:pt x="5" y="474"/>
                      </a:lnTo>
                      <a:lnTo>
                        <a:pt x="10" y="479"/>
                      </a:lnTo>
                      <a:lnTo>
                        <a:pt x="33" y="491"/>
                      </a:lnTo>
                      <a:lnTo>
                        <a:pt x="53" y="501"/>
                      </a:lnTo>
                      <a:lnTo>
                        <a:pt x="77" y="511"/>
                      </a:lnTo>
                      <a:lnTo>
                        <a:pt x="99" y="518"/>
                      </a:lnTo>
                      <a:lnTo>
                        <a:pt x="123" y="523"/>
                      </a:lnTo>
                      <a:lnTo>
                        <a:pt x="147" y="528"/>
                      </a:lnTo>
                      <a:lnTo>
                        <a:pt x="173" y="530"/>
                      </a:lnTo>
                      <a:lnTo>
                        <a:pt x="199" y="532"/>
                      </a:lnTo>
                      <a:lnTo>
                        <a:pt x="217" y="532"/>
                      </a:lnTo>
                      <a:lnTo>
                        <a:pt x="236" y="530"/>
                      </a:lnTo>
                      <a:lnTo>
                        <a:pt x="253" y="527"/>
                      </a:lnTo>
                      <a:lnTo>
                        <a:pt x="272" y="525"/>
                      </a:lnTo>
                      <a:lnTo>
                        <a:pt x="289" y="520"/>
                      </a:lnTo>
                      <a:lnTo>
                        <a:pt x="306" y="515"/>
                      </a:lnTo>
                      <a:lnTo>
                        <a:pt x="324" y="510"/>
                      </a:lnTo>
                      <a:lnTo>
                        <a:pt x="339" y="503"/>
                      </a:lnTo>
                      <a:lnTo>
                        <a:pt x="371" y="487"/>
                      </a:lnTo>
                      <a:lnTo>
                        <a:pt x="401" y="470"/>
                      </a:lnTo>
                      <a:lnTo>
                        <a:pt x="430" y="450"/>
                      </a:lnTo>
                      <a:lnTo>
                        <a:pt x="455" y="426"/>
                      </a:lnTo>
                      <a:lnTo>
                        <a:pt x="478" y="400"/>
                      </a:lnTo>
                      <a:lnTo>
                        <a:pt x="500" y="373"/>
                      </a:lnTo>
                      <a:lnTo>
                        <a:pt x="517" y="342"/>
                      </a:lnTo>
                      <a:lnTo>
                        <a:pt x="532" y="311"/>
                      </a:lnTo>
                      <a:lnTo>
                        <a:pt x="539" y="294"/>
                      </a:lnTo>
                      <a:lnTo>
                        <a:pt x="544" y="277"/>
                      </a:lnTo>
                      <a:lnTo>
                        <a:pt x="549" y="260"/>
                      </a:lnTo>
                      <a:lnTo>
                        <a:pt x="553" y="243"/>
                      </a:lnTo>
                      <a:lnTo>
                        <a:pt x="556" y="224"/>
                      </a:lnTo>
                      <a:lnTo>
                        <a:pt x="560" y="207"/>
                      </a:lnTo>
                      <a:lnTo>
                        <a:pt x="560" y="188"/>
                      </a:lnTo>
                      <a:lnTo>
                        <a:pt x="561" y="169"/>
                      </a:lnTo>
                      <a:close/>
                    </a:path>
                  </a:pathLst>
                </a:custGeom>
                <a:solidFill>
                  <a:srgbClr val="71787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5" name="Freeform 252"/>
                <p:cNvSpPr>
                  <a:spLocks/>
                </p:cNvSpPr>
                <p:nvPr/>
              </p:nvSpPr>
              <p:spPr bwMode="auto">
                <a:xfrm>
                  <a:off x="3475" y="3052"/>
                  <a:ext cx="563" cy="535"/>
                </a:xfrm>
                <a:custGeom>
                  <a:avLst/>
                  <a:gdLst>
                    <a:gd name="T0" fmla="*/ 563 w 563"/>
                    <a:gd name="T1" fmla="*/ 152 h 535"/>
                    <a:gd name="T2" fmla="*/ 558 w 563"/>
                    <a:gd name="T3" fmla="*/ 109 h 535"/>
                    <a:gd name="T4" fmla="*/ 548 w 563"/>
                    <a:gd name="T5" fmla="*/ 68 h 535"/>
                    <a:gd name="T6" fmla="*/ 534 w 563"/>
                    <a:gd name="T7" fmla="*/ 31 h 535"/>
                    <a:gd name="T8" fmla="*/ 519 w 563"/>
                    <a:gd name="T9" fmla="*/ 5 h 535"/>
                    <a:gd name="T10" fmla="*/ 524 w 563"/>
                    <a:gd name="T11" fmla="*/ 20 h 535"/>
                    <a:gd name="T12" fmla="*/ 541 w 563"/>
                    <a:gd name="T13" fmla="*/ 61 h 535"/>
                    <a:gd name="T14" fmla="*/ 553 w 563"/>
                    <a:gd name="T15" fmla="*/ 106 h 535"/>
                    <a:gd name="T16" fmla="*/ 558 w 563"/>
                    <a:gd name="T17" fmla="*/ 150 h 535"/>
                    <a:gd name="T18" fmla="*/ 558 w 563"/>
                    <a:gd name="T19" fmla="*/ 193 h 535"/>
                    <a:gd name="T20" fmla="*/ 554 w 563"/>
                    <a:gd name="T21" fmla="*/ 229 h 535"/>
                    <a:gd name="T22" fmla="*/ 548 w 563"/>
                    <a:gd name="T23" fmla="*/ 263 h 535"/>
                    <a:gd name="T24" fmla="*/ 537 w 563"/>
                    <a:gd name="T25" fmla="*/ 297 h 535"/>
                    <a:gd name="T26" fmla="*/ 517 w 563"/>
                    <a:gd name="T27" fmla="*/ 344 h 535"/>
                    <a:gd name="T28" fmla="*/ 477 w 563"/>
                    <a:gd name="T29" fmla="*/ 400 h 535"/>
                    <a:gd name="T30" fmla="*/ 430 w 563"/>
                    <a:gd name="T31" fmla="*/ 448 h 535"/>
                    <a:gd name="T32" fmla="*/ 373 w 563"/>
                    <a:gd name="T33" fmla="*/ 487 h 535"/>
                    <a:gd name="T34" fmla="*/ 325 w 563"/>
                    <a:gd name="T35" fmla="*/ 508 h 535"/>
                    <a:gd name="T36" fmla="*/ 293 w 563"/>
                    <a:gd name="T37" fmla="*/ 518 h 535"/>
                    <a:gd name="T38" fmla="*/ 258 w 563"/>
                    <a:gd name="T39" fmla="*/ 525 h 535"/>
                    <a:gd name="T40" fmla="*/ 222 w 563"/>
                    <a:gd name="T41" fmla="*/ 530 h 535"/>
                    <a:gd name="T42" fmla="*/ 176 w 563"/>
                    <a:gd name="T43" fmla="*/ 528 h 535"/>
                    <a:gd name="T44" fmla="*/ 121 w 563"/>
                    <a:gd name="T45" fmla="*/ 520 h 535"/>
                    <a:gd name="T46" fmla="*/ 70 w 563"/>
                    <a:gd name="T47" fmla="*/ 504 h 535"/>
                    <a:gd name="T48" fmla="*/ 22 w 563"/>
                    <a:gd name="T49" fmla="*/ 480 h 535"/>
                    <a:gd name="T50" fmla="*/ 5 w 563"/>
                    <a:gd name="T51" fmla="*/ 472 h 535"/>
                    <a:gd name="T52" fmla="*/ 32 w 563"/>
                    <a:gd name="T53" fmla="*/ 491 h 535"/>
                    <a:gd name="T54" fmla="*/ 77 w 563"/>
                    <a:gd name="T55" fmla="*/ 511 h 535"/>
                    <a:gd name="T56" fmla="*/ 127 w 563"/>
                    <a:gd name="T57" fmla="*/ 527 h 535"/>
                    <a:gd name="T58" fmla="*/ 178 w 563"/>
                    <a:gd name="T59" fmla="*/ 533 h 535"/>
                    <a:gd name="T60" fmla="*/ 222 w 563"/>
                    <a:gd name="T61" fmla="*/ 533 h 535"/>
                    <a:gd name="T62" fmla="*/ 258 w 563"/>
                    <a:gd name="T63" fmla="*/ 530 h 535"/>
                    <a:gd name="T64" fmla="*/ 294 w 563"/>
                    <a:gd name="T65" fmla="*/ 523 h 535"/>
                    <a:gd name="T66" fmla="*/ 327 w 563"/>
                    <a:gd name="T67" fmla="*/ 513 h 535"/>
                    <a:gd name="T68" fmla="*/ 375 w 563"/>
                    <a:gd name="T69" fmla="*/ 491 h 535"/>
                    <a:gd name="T70" fmla="*/ 433 w 563"/>
                    <a:gd name="T71" fmla="*/ 453 h 535"/>
                    <a:gd name="T72" fmla="*/ 481 w 563"/>
                    <a:gd name="T73" fmla="*/ 403 h 535"/>
                    <a:gd name="T74" fmla="*/ 520 w 563"/>
                    <a:gd name="T75" fmla="*/ 345 h 535"/>
                    <a:gd name="T76" fmla="*/ 543 w 563"/>
                    <a:gd name="T77" fmla="*/ 299 h 535"/>
                    <a:gd name="T78" fmla="*/ 553 w 563"/>
                    <a:gd name="T79" fmla="*/ 265 h 535"/>
                    <a:gd name="T80" fmla="*/ 560 w 563"/>
                    <a:gd name="T81" fmla="*/ 229 h 535"/>
                    <a:gd name="T82" fmla="*/ 563 w 563"/>
                    <a:gd name="T83" fmla="*/ 193 h 53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63"/>
                    <a:gd name="T127" fmla="*/ 0 h 535"/>
                    <a:gd name="T128" fmla="*/ 563 w 563"/>
                    <a:gd name="T129" fmla="*/ 535 h 53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63" h="535">
                      <a:moveTo>
                        <a:pt x="563" y="174"/>
                      </a:moveTo>
                      <a:lnTo>
                        <a:pt x="563" y="152"/>
                      </a:lnTo>
                      <a:lnTo>
                        <a:pt x="561" y="131"/>
                      </a:lnTo>
                      <a:lnTo>
                        <a:pt x="558" y="109"/>
                      </a:lnTo>
                      <a:lnTo>
                        <a:pt x="553" y="89"/>
                      </a:lnTo>
                      <a:lnTo>
                        <a:pt x="548" y="68"/>
                      </a:lnTo>
                      <a:lnTo>
                        <a:pt x="541" y="49"/>
                      </a:lnTo>
                      <a:lnTo>
                        <a:pt x="534" y="31"/>
                      </a:lnTo>
                      <a:lnTo>
                        <a:pt x="524" y="12"/>
                      </a:lnTo>
                      <a:lnTo>
                        <a:pt x="519" y="5"/>
                      </a:lnTo>
                      <a:lnTo>
                        <a:pt x="513" y="0"/>
                      </a:lnTo>
                      <a:lnTo>
                        <a:pt x="524" y="20"/>
                      </a:lnTo>
                      <a:lnTo>
                        <a:pt x="532" y="39"/>
                      </a:lnTo>
                      <a:lnTo>
                        <a:pt x="541" y="61"/>
                      </a:lnTo>
                      <a:lnTo>
                        <a:pt x="548" y="82"/>
                      </a:lnTo>
                      <a:lnTo>
                        <a:pt x="553" y="106"/>
                      </a:lnTo>
                      <a:lnTo>
                        <a:pt x="556" y="128"/>
                      </a:lnTo>
                      <a:lnTo>
                        <a:pt x="558" y="150"/>
                      </a:lnTo>
                      <a:lnTo>
                        <a:pt x="560" y="174"/>
                      </a:lnTo>
                      <a:lnTo>
                        <a:pt x="558" y="193"/>
                      </a:lnTo>
                      <a:lnTo>
                        <a:pt x="558" y="210"/>
                      </a:lnTo>
                      <a:lnTo>
                        <a:pt x="554" y="229"/>
                      </a:lnTo>
                      <a:lnTo>
                        <a:pt x="551" y="246"/>
                      </a:lnTo>
                      <a:lnTo>
                        <a:pt x="548" y="263"/>
                      </a:lnTo>
                      <a:lnTo>
                        <a:pt x="543" y="280"/>
                      </a:lnTo>
                      <a:lnTo>
                        <a:pt x="537" y="297"/>
                      </a:lnTo>
                      <a:lnTo>
                        <a:pt x="531" y="313"/>
                      </a:lnTo>
                      <a:lnTo>
                        <a:pt x="517" y="344"/>
                      </a:lnTo>
                      <a:lnTo>
                        <a:pt x="498" y="373"/>
                      </a:lnTo>
                      <a:lnTo>
                        <a:pt x="477" y="400"/>
                      </a:lnTo>
                      <a:lnTo>
                        <a:pt x="455" y="426"/>
                      </a:lnTo>
                      <a:lnTo>
                        <a:pt x="430" y="448"/>
                      </a:lnTo>
                      <a:lnTo>
                        <a:pt x="402" y="468"/>
                      </a:lnTo>
                      <a:lnTo>
                        <a:pt x="373" y="487"/>
                      </a:lnTo>
                      <a:lnTo>
                        <a:pt x="342" y="503"/>
                      </a:lnTo>
                      <a:lnTo>
                        <a:pt x="325" y="508"/>
                      </a:lnTo>
                      <a:lnTo>
                        <a:pt x="310" y="515"/>
                      </a:lnTo>
                      <a:lnTo>
                        <a:pt x="293" y="518"/>
                      </a:lnTo>
                      <a:lnTo>
                        <a:pt x="275" y="523"/>
                      </a:lnTo>
                      <a:lnTo>
                        <a:pt x="258" y="525"/>
                      </a:lnTo>
                      <a:lnTo>
                        <a:pt x="240" y="528"/>
                      </a:lnTo>
                      <a:lnTo>
                        <a:pt x="222" y="530"/>
                      </a:lnTo>
                      <a:lnTo>
                        <a:pt x="204" y="530"/>
                      </a:lnTo>
                      <a:lnTo>
                        <a:pt x="176" y="528"/>
                      </a:lnTo>
                      <a:lnTo>
                        <a:pt x="149" y="525"/>
                      </a:lnTo>
                      <a:lnTo>
                        <a:pt x="121" y="520"/>
                      </a:lnTo>
                      <a:lnTo>
                        <a:pt x="96" y="513"/>
                      </a:lnTo>
                      <a:lnTo>
                        <a:pt x="70" y="504"/>
                      </a:lnTo>
                      <a:lnTo>
                        <a:pt x="46" y="492"/>
                      </a:lnTo>
                      <a:lnTo>
                        <a:pt x="22" y="480"/>
                      </a:lnTo>
                      <a:lnTo>
                        <a:pt x="0" y="465"/>
                      </a:lnTo>
                      <a:lnTo>
                        <a:pt x="5" y="472"/>
                      </a:lnTo>
                      <a:lnTo>
                        <a:pt x="10" y="479"/>
                      </a:lnTo>
                      <a:lnTo>
                        <a:pt x="32" y="491"/>
                      </a:lnTo>
                      <a:lnTo>
                        <a:pt x="55" y="503"/>
                      </a:lnTo>
                      <a:lnTo>
                        <a:pt x="77" y="511"/>
                      </a:lnTo>
                      <a:lnTo>
                        <a:pt x="101" y="520"/>
                      </a:lnTo>
                      <a:lnTo>
                        <a:pt x="127" y="527"/>
                      </a:lnTo>
                      <a:lnTo>
                        <a:pt x="151" y="530"/>
                      </a:lnTo>
                      <a:lnTo>
                        <a:pt x="178" y="533"/>
                      </a:lnTo>
                      <a:lnTo>
                        <a:pt x="204" y="535"/>
                      </a:lnTo>
                      <a:lnTo>
                        <a:pt x="222" y="533"/>
                      </a:lnTo>
                      <a:lnTo>
                        <a:pt x="241" y="532"/>
                      </a:lnTo>
                      <a:lnTo>
                        <a:pt x="258" y="530"/>
                      </a:lnTo>
                      <a:lnTo>
                        <a:pt x="275" y="527"/>
                      </a:lnTo>
                      <a:lnTo>
                        <a:pt x="294" y="523"/>
                      </a:lnTo>
                      <a:lnTo>
                        <a:pt x="311" y="518"/>
                      </a:lnTo>
                      <a:lnTo>
                        <a:pt x="327" y="513"/>
                      </a:lnTo>
                      <a:lnTo>
                        <a:pt x="344" y="506"/>
                      </a:lnTo>
                      <a:lnTo>
                        <a:pt x="375" y="491"/>
                      </a:lnTo>
                      <a:lnTo>
                        <a:pt x="406" y="474"/>
                      </a:lnTo>
                      <a:lnTo>
                        <a:pt x="433" y="453"/>
                      </a:lnTo>
                      <a:lnTo>
                        <a:pt x="459" y="429"/>
                      </a:lnTo>
                      <a:lnTo>
                        <a:pt x="481" y="403"/>
                      </a:lnTo>
                      <a:lnTo>
                        <a:pt x="501" y="376"/>
                      </a:lnTo>
                      <a:lnTo>
                        <a:pt x="520" y="345"/>
                      </a:lnTo>
                      <a:lnTo>
                        <a:pt x="536" y="314"/>
                      </a:lnTo>
                      <a:lnTo>
                        <a:pt x="543" y="299"/>
                      </a:lnTo>
                      <a:lnTo>
                        <a:pt x="548" y="282"/>
                      </a:lnTo>
                      <a:lnTo>
                        <a:pt x="553" y="265"/>
                      </a:lnTo>
                      <a:lnTo>
                        <a:pt x="556" y="248"/>
                      </a:lnTo>
                      <a:lnTo>
                        <a:pt x="560" y="229"/>
                      </a:lnTo>
                      <a:lnTo>
                        <a:pt x="561" y="212"/>
                      </a:lnTo>
                      <a:lnTo>
                        <a:pt x="563" y="193"/>
                      </a:lnTo>
                      <a:lnTo>
                        <a:pt x="563" y="174"/>
                      </a:lnTo>
                      <a:close/>
                    </a:path>
                  </a:pathLst>
                </a:custGeom>
                <a:solidFill>
                  <a:srgbClr val="72797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6" name="Freeform 253"/>
                <p:cNvSpPr>
                  <a:spLocks/>
                </p:cNvSpPr>
                <p:nvPr/>
              </p:nvSpPr>
              <p:spPr bwMode="auto">
                <a:xfrm>
                  <a:off x="3470" y="3047"/>
                  <a:ext cx="566" cy="537"/>
                </a:xfrm>
                <a:custGeom>
                  <a:avLst/>
                  <a:gdLst>
                    <a:gd name="T0" fmla="*/ 566 w 566"/>
                    <a:gd name="T1" fmla="*/ 157 h 537"/>
                    <a:gd name="T2" fmla="*/ 559 w 566"/>
                    <a:gd name="T3" fmla="*/ 112 h 537"/>
                    <a:gd name="T4" fmla="*/ 549 w 566"/>
                    <a:gd name="T5" fmla="*/ 70 h 537"/>
                    <a:gd name="T6" fmla="*/ 534 w 566"/>
                    <a:gd name="T7" fmla="*/ 30 h 537"/>
                    <a:gd name="T8" fmla="*/ 518 w 566"/>
                    <a:gd name="T9" fmla="*/ 5 h 537"/>
                    <a:gd name="T10" fmla="*/ 524 w 566"/>
                    <a:gd name="T11" fmla="*/ 20 h 537"/>
                    <a:gd name="T12" fmla="*/ 542 w 566"/>
                    <a:gd name="T13" fmla="*/ 63 h 537"/>
                    <a:gd name="T14" fmla="*/ 554 w 566"/>
                    <a:gd name="T15" fmla="*/ 107 h 537"/>
                    <a:gd name="T16" fmla="*/ 561 w 566"/>
                    <a:gd name="T17" fmla="*/ 155 h 537"/>
                    <a:gd name="T18" fmla="*/ 561 w 566"/>
                    <a:gd name="T19" fmla="*/ 198 h 537"/>
                    <a:gd name="T20" fmla="*/ 558 w 566"/>
                    <a:gd name="T21" fmla="*/ 234 h 537"/>
                    <a:gd name="T22" fmla="*/ 551 w 566"/>
                    <a:gd name="T23" fmla="*/ 268 h 537"/>
                    <a:gd name="T24" fmla="*/ 541 w 566"/>
                    <a:gd name="T25" fmla="*/ 301 h 537"/>
                    <a:gd name="T26" fmla="*/ 518 w 566"/>
                    <a:gd name="T27" fmla="*/ 349 h 537"/>
                    <a:gd name="T28" fmla="*/ 481 w 566"/>
                    <a:gd name="T29" fmla="*/ 403 h 537"/>
                    <a:gd name="T30" fmla="*/ 433 w 566"/>
                    <a:gd name="T31" fmla="*/ 451 h 537"/>
                    <a:gd name="T32" fmla="*/ 376 w 566"/>
                    <a:gd name="T33" fmla="*/ 491 h 537"/>
                    <a:gd name="T34" fmla="*/ 330 w 566"/>
                    <a:gd name="T35" fmla="*/ 511 h 537"/>
                    <a:gd name="T36" fmla="*/ 298 w 566"/>
                    <a:gd name="T37" fmla="*/ 521 h 537"/>
                    <a:gd name="T38" fmla="*/ 262 w 566"/>
                    <a:gd name="T39" fmla="*/ 528 h 537"/>
                    <a:gd name="T40" fmla="*/ 227 w 566"/>
                    <a:gd name="T41" fmla="*/ 532 h 537"/>
                    <a:gd name="T42" fmla="*/ 179 w 566"/>
                    <a:gd name="T43" fmla="*/ 532 h 537"/>
                    <a:gd name="T44" fmla="*/ 123 w 566"/>
                    <a:gd name="T45" fmla="*/ 521 h 537"/>
                    <a:gd name="T46" fmla="*/ 72 w 566"/>
                    <a:gd name="T47" fmla="*/ 504 h 537"/>
                    <a:gd name="T48" fmla="*/ 22 w 566"/>
                    <a:gd name="T49" fmla="*/ 480 h 537"/>
                    <a:gd name="T50" fmla="*/ 5 w 566"/>
                    <a:gd name="T51" fmla="*/ 470 h 537"/>
                    <a:gd name="T52" fmla="*/ 32 w 566"/>
                    <a:gd name="T53" fmla="*/ 491 h 537"/>
                    <a:gd name="T54" fmla="*/ 78 w 566"/>
                    <a:gd name="T55" fmla="*/ 513 h 537"/>
                    <a:gd name="T56" fmla="*/ 128 w 566"/>
                    <a:gd name="T57" fmla="*/ 528 h 537"/>
                    <a:gd name="T58" fmla="*/ 181 w 566"/>
                    <a:gd name="T59" fmla="*/ 537 h 537"/>
                    <a:gd name="T60" fmla="*/ 227 w 566"/>
                    <a:gd name="T61" fmla="*/ 537 h 537"/>
                    <a:gd name="T62" fmla="*/ 263 w 566"/>
                    <a:gd name="T63" fmla="*/ 533 h 537"/>
                    <a:gd name="T64" fmla="*/ 298 w 566"/>
                    <a:gd name="T65" fmla="*/ 526 h 537"/>
                    <a:gd name="T66" fmla="*/ 332 w 566"/>
                    <a:gd name="T67" fmla="*/ 516 h 537"/>
                    <a:gd name="T68" fmla="*/ 380 w 566"/>
                    <a:gd name="T69" fmla="*/ 494 h 537"/>
                    <a:gd name="T70" fmla="*/ 436 w 566"/>
                    <a:gd name="T71" fmla="*/ 455 h 537"/>
                    <a:gd name="T72" fmla="*/ 484 w 566"/>
                    <a:gd name="T73" fmla="*/ 407 h 537"/>
                    <a:gd name="T74" fmla="*/ 524 w 566"/>
                    <a:gd name="T75" fmla="*/ 350 h 537"/>
                    <a:gd name="T76" fmla="*/ 544 w 566"/>
                    <a:gd name="T77" fmla="*/ 302 h 537"/>
                    <a:gd name="T78" fmla="*/ 554 w 566"/>
                    <a:gd name="T79" fmla="*/ 268 h 537"/>
                    <a:gd name="T80" fmla="*/ 563 w 566"/>
                    <a:gd name="T81" fmla="*/ 234 h 537"/>
                    <a:gd name="T82" fmla="*/ 566 w 566"/>
                    <a:gd name="T83" fmla="*/ 198 h 53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566"/>
                    <a:gd name="T127" fmla="*/ 0 h 537"/>
                    <a:gd name="T128" fmla="*/ 566 w 566"/>
                    <a:gd name="T129" fmla="*/ 537 h 53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566" h="537">
                      <a:moveTo>
                        <a:pt x="566" y="179"/>
                      </a:moveTo>
                      <a:lnTo>
                        <a:pt x="566" y="157"/>
                      </a:lnTo>
                      <a:lnTo>
                        <a:pt x="563" y="135"/>
                      </a:lnTo>
                      <a:lnTo>
                        <a:pt x="559" y="112"/>
                      </a:lnTo>
                      <a:lnTo>
                        <a:pt x="554" y="90"/>
                      </a:lnTo>
                      <a:lnTo>
                        <a:pt x="549" y="70"/>
                      </a:lnTo>
                      <a:lnTo>
                        <a:pt x="542" y="49"/>
                      </a:lnTo>
                      <a:lnTo>
                        <a:pt x="534" y="30"/>
                      </a:lnTo>
                      <a:lnTo>
                        <a:pt x="524" y="10"/>
                      </a:lnTo>
                      <a:lnTo>
                        <a:pt x="518" y="5"/>
                      </a:lnTo>
                      <a:lnTo>
                        <a:pt x="512" y="0"/>
                      </a:lnTo>
                      <a:lnTo>
                        <a:pt x="524" y="20"/>
                      </a:lnTo>
                      <a:lnTo>
                        <a:pt x="534" y="41"/>
                      </a:lnTo>
                      <a:lnTo>
                        <a:pt x="542" y="63"/>
                      </a:lnTo>
                      <a:lnTo>
                        <a:pt x="549" y="85"/>
                      </a:lnTo>
                      <a:lnTo>
                        <a:pt x="554" y="107"/>
                      </a:lnTo>
                      <a:lnTo>
                        <a:pt x="558" y="131"/>
                      </a:lnTo>
                      <a:lnTo>
                        <a:pt x="561" y="155"/>
                      </a:lnTo>
                      <a:lnTo>
                        <a:pt x="561" y="179"/>
                      </a:lnTo>
                      <a:lnTo>
                        <a:pt x="561" y="198"/>
                      </a:lnTo>
                      <a:lnTo>
                        <a:pt x="559" y="215"/>
                      </a:lnTo>
                      <a:lnTo>
                        <a:pt x="558" y="234"/>
                      </a:lnTo>
                      <a:lnTo>
                        <a:pt x="554" y="251"/>
                      </a:lnTo>
                      <a:lnTo>
                        <a:pt x="551" y="268"/>
                      </a:lnTo>
                      <a:lnTo>
                        <a:pt x="546" y="285"/>
                      </a:lnTo>
                      <a:lnTo>
                        <a:pt x="541" y="301"/>
                      </a:lnTo>
                      <a:lnTo>
                        <a:pt x="534" y="316"/>
                      </a:lnTo>
                      <a:lnTo>
                        <a:pt x="518" y="349"/>
                      </a:lnTo>
                      <a:lnTo>
                        <a:pt x="501" y="378"/>
                      </a:lnTo>
                      <a:lnTo>
                        <a:pt x="481" y="403"/>
                      </a:lnTo>
                      <a:lnTo>
                        <a:pt x="458" y="429"/>
                      </a:lnTo>
                      <a:lnTo>
                        <a:pt x="433" y="451"/>
                      </a:lnTo>
                      <a:lnTo>
                        <a:pt x="405" y="472"/>
                      </a:lnTo>
                      <a:lnTo>
                        <a:pt x="376" y="491"/>
                      </a:lnTo>
                      <a:lnTo>
                        <a:pt x="346" y="504"/>
                      </a:lnTo>
                      <a:lnTo>
                        <a:pt x="330" y="511"/>
                      </a:lnTo>
                      <a:lnTo>
                        <a:pt x="313" y="516"/>
                      </a:lnTo>
                      <a:lnTo>
                        <a:pt x="298" y="521"/>
                      </a:lnTo>
                      <a:lnTo>
                        <a:pt x="280" y="525"/>
                      </a:lnTo>
                      <a:lnTo>
                        <a:pt x="262" y="528"/>
                      </a:lnTo>
                      <a:lnTo>
                        <a:pt x="245" y="530"/>
                      </a:lnTo>
                      <a:lnTo>
                        <a:pt x="227" y="532"/>
                      </a:lnTo>
                      <a:lnTo>
                        <a:pt x="209" y="532"/>
                      </a:lnTo>
                      <a:lnTo>
                        <a:pt x="179" y="532"/>
                      </a:lnTo>
                      <a:lnTo>
                        <a:pt x="152" y="528"/>
                      </a:lnTo>
                      <a:lnTo>
                        <a:pt x="123" y="521"/>
                      </a:lnTo>
                      <a:lnTo>
                        <a:pt x="97" y="514"/>
                      </a:lnTo>
                      <a:lnTo>
                        <a:pt x="72" y="504"/>
                      </a:lnTo>
                      <a:lnTo>
                        <a:pt x="46" y="492"/>
                      </a:lnTo>
                      <a:lnTo>
                        <a:pt x="22" y="480"/>
                      </a:lnTo>
                      <a:lnTo>
                        <a:pt x="0" y="465"/>
                      </a:lnTo>
                      <a:lnTo>
                        <a:pt x="5" y="470"/>
                      </a:lnTo>
                      <a:lnTo>
                        <a:pt x="10" y="477"/>
                      </a:lnTo>
                      <a:lnTo>
                        <a:pt x="32" y="491"/>
                      </a:lnTo>
                      <a:lnTo>
                        <a:pt x="55" y="502"/>
                      </a:lnTo>
                      <a:lnTo>
                        <a:pt x="78" y="513"/>
                      </a:lnTo>
                      <a:lnTo>
                        <a:pt x="102" y="521"/>
                      </a:lnTo>
                      <a:lnTo>
                        <a:pt x="128" y="528"/>
                      </a:lnTo>
                      <a:lnTo>
                        <a:pt x="154" y="533"/>
                      </a:lnTo>
                      <a:lnTo>
                        <a:pt x="181" y="537"/>
                      </a:lnTo>
                      <a:lnTo>
                        <a:pt x="209" y="537"/>
                      </a:lnTo>
                      <a:lnTo>
                        <a:pt x="227" y="537"/>
                      </a:lnTo>
                      <a:lnTo>
                        <a:pt x="245" y="535"/>
                      </a:lnTo>
                      <a:lnTo>
                        <a:pt x="263" y="533"/>
                      </a:lnTo>
                      <a:lnTo>
                        <a:pt x="280" y="530"/>
                      </a:lnTo>
                      <a:lnTo>
                        <a:pt x="298" y="526"/>
                      </a:lnTo>
                      <a:lnTo>
                        <a:pt x="315" y="521"/>
                      </a:lnTo>
                      <a:lnTo>
                        <a:pt x="332" y="516"/>
                      </a:lnTo>
                      <a:lnTo>
                        <a:pt x="347" y="509"/>
                      </a:lnTo>
                      <a:lnTo>
                        <a:pt x="380" y="494"/>
                      </a:lnTo>
                      <a:lnTo>
                        <a:pt x="409" y="477"/>
                      </a:lnTo>
                      <a:lnTo>
                        <a:pt x="436" y="455"/>
                      </a:lnTo>
                      <a:lnTo>
                        <a:pt x="462" y="432"/>
                      </a:lnTo>
                      <a:lnTo>
                        <a:pt x="484" y="407"/>
                      </a:lnTo>
                      <a:lnTo>
                        <a:pt x="505" y="379"/>
                      </a:lnTo>
                      <a:lnTo>
                        <a:pt x="524" y="350"/>
                      </a:lnTo>
                      <a:lnTo>
                        <a:pt x="539" y="319"/>
                      </a:lnTo>
                      <a:lnTo>
                        <a:pt x="544" y="302"/>
                      </a:lnTo>
                      <a:lnTo>
                        <a:pt x="551" y="285"/>
                      </a:lnTo>
                      <a:lnTo>
                        <a:pt x="554" y="268"/>
                      </a:lnTo>
                      <a:lnTo>
                        <a:pt x="559" y="251"/>
                      </a:lnTo>
                      <a:lnTo>
                        <a:pt x="563" y="234"/>
                      </a:lnTo>
                      <a:lnTo>
                        <a:pt x="565" y="217"/>
                      </a:lnTo>
                      <a:lnTo>
                        <a:pt x="566" y="198"/>
                      </a:lnTo>
                      <a:lnTo>
                        <a:pt x="566" y="179"/>
                      </a:lnTo>
                      <a:close/>
                    </a:path>
                  </a:pathLst>
                </a:custGeom>
                <a:solidFill>
                  <a:srgbClr val="737A7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7" name="Freeform 254"/>
                <p:cNvSpPr>
                  <a:spLocks/>
                </p:cNvSpPr>
                <p:nvPr/>
              </p:nvSpPr>
              <p:spPr bwMode="auto">
                <a:xfrm>
                  <a:off x="3465" y="3041"/>
                  <a:ext cx="570" cy="541"/>
                </a:xfrm>
                <a:custGeom>
                  <a:avLst/>
                  <a:gdLst>
                    <a:gd name="T0" fmla="*/ 568 w 570"/>
                    <a:gd name="T1" fmla="*/ 161 h 541"/>
                    <a:gd name="T2" fmla="*/ 563 w 570"/>
                    <a:gd name="T3" fmla="*/ 117 h 541"/>
                    <a:gd name="T4" fmla="*/ 551 w 570"/>
                    <a:gd name="T5" fmla="*/ 72 h 541"/>
                    <a:gd name="T6" fmla="*/ 534 w 570"/>
                    <a:gd name="T7" fmla="*/ 31 h 541"/>
                    <a:gd name="T8" fmla="*/ 517 w 570"/>
                    <a:gd name="T9" fmla="*/ 6 h 541"/>
                    <a:gd name="T10" fmla="*/ 523 w 570"/>
                    <a:gd name="T11" fmla="*/ 21 h 541"/>
                    <a:gd name="T12" fmla="*/ 542 w 570"/>
                    <a:gd name="T13" fmla="*/ 64 h 541"/>
                    <a:gd name="T14" fmla="*/ 556 w 570"/>
                    <a:gd name="T15" fmla="*/ 112 h 541"/>
                    <a:gd name="T16" fmla="*/ 563 w 570"/>
                    <a:gd name="T17" fmla="*/ 160 h 541"/>
                    <a:gd name="T18" fmla="*/ 564 w 570"/>
                    <a:gd name="T19" fmla="*/ 204 h 541"/>
                    <a:gd name="T20" fmla="*/ 561 w 570"/>
                    <a:gd name="T21" fmla="*/ 238 h 541"/>
                    <a:gd name="T22" fmla="*/ 549 w 570"/>
                    <a:gd name="T23" fmla="*/ 290 h 541"/>
                    <a:gd name="T24" fmla="*/ 522 w 570"/>
                    <a:gd name="T25" fmla="*/ 353 h 541"/>
                    <a:gd name="T26" fmla="*/ 484 w 570"/>
                    <a:gd name="T27" fmla="*/ 409 h 541"/>
                    <a:gd name="T28" fmla="*/ 436 w 570"/>
                    <a:gd name="T29" fmla="*/ 455 h 541"/>
                    <a:gd name="T30" fmla="*/ 381 w 570"/>
                    <a:gd name="T31" fmla="*/ 493 h 541"/>
                    <a:gd name="T32" fmla="*/ 333 w 570"/>
                    <a:gd name="T33" fmla="*/ 515 h 541"/>
                    <a:gd name="T34" fmla="*/ 301 w 570"/>
                    <a:gd name="T35" fmla="*/ 526 h 541"/>
                    <a:gd name="T36" fmla="*/ 267 w 570"/>
                    <a:gd name="T37" fmla="*/ 532 h 541"/>
                    <a:gd name="T38" fmla="*/ 232 w 570"/>
                    <a:gd name="T39" fmla="*/ 536 h 541"/>
                    <a:gd name="T40" fmla="*/ 184 w 570"/>
                    <a:gd name="T41" fmla="*/ 534 h 541"/>
                    <a:gd name="T42" fmla="*/ 126 w 570"/>
                    <a:gd name="T43" fmla="*/ 526 h 541"/>
                    <a:gd name="T44" fmla="*/ 73 w 570"/>
                    <a:gd name="T45" fmla="*/ 507 h 541"/>
                    <a:gd name="T46" fmla="*/ 24 w 570"/>
                    <a:gd name="T47" fmla="*/ 479 h 541"/>
                    <a:gd name="T48" fmla="*/ 5 w 570"/>
                    <a:gd name="T49" fmla="*/ 471 h 541"/>
                    <a:gd name="T50" fmla="*/ 32 w 570"/>
                    <a:gd name="T51" fmla="*/ 491 h 541"/>
                    <a:gd name="T52" fmla="*/ 80 w 570"/>
                    <a:gd name="T53" fmla="*/ 515 h 541"/>
                    <a:gd name="T54" fmla="*/ 131 w 570"/>
                    <a:gd name="T55" fmla="*/ 531 h 541"/>
                    <a:gd name="T56" fmla="*/ 186 w 570"/>
                    <a:gd name="T57" fmla="*/ 539 h 541"/>
                    <a:gd name="T58" fmla="*/ 232 w 570"/>
                    <a:gd name="T59" fmla="*/ 541 h 541"/>
                    <a:gd name="T60" fmla="*/ 268 w 570"/>
                    <a:gd name="T61" fmla="*/ 536 h 541"/>
                    <a:gd name="T62" fmla="*/ 303 w 570"/>
                    <a:gd name="T63" fmla="*/ 529 h 541"/>
                    <a:gd name="T64" fmla="*/ 335 w 570"/>
                    <a:gd name="T65" fmla="*/ 519 h 541"/>
                    <a:gd name="T66" fmla="*/ 383 w 570"/>
                    <a:gd name="T67" fmla="*/ 498 h 541"/>
                    <a:gd name="T68" fmla="*/ 440 w 570"/>
                    <a:gd name="T69" fmla="*/ 459 h 541"/>
                    <a:gd name="T70" fmla="*/ 487 w 570"/>
                    <a:gd name="T71" fmla="*/ 411 h 541"/>
                    <a:gd name="T72" fmla="*/ 527 w 570"/>
                    <a:gd name="T73" fmla="*/ 355 h 541"/>
                    <a:gd name="T74" fmla="*/ 547 w 570"/>
                    <a:gd name="T75" fmla="*/ 308 h 541"/>
                    <a:gd name="T76" fmla="*/ 558 w 570"/>
                    <a:gd name="T77" fmla="*/ 274 h 541"/>
                    <a:gd name="T78" fmla="*/ 564 w 570"/>
                    <a:gd name="T79" fmla="*/ 240 h 541"/>
                    <a:gd name="T80" fmla="*/ 568 w 570"/>
                    <a:gd name="T81" fmla="*/ 204 h 54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70"/>
                    <a:gd name="T124" fmla="*/ 0 h 541"/>
                    <a:gd name="T125" fmla="*/ 570 w 570"/>
                    <a:gd name="T126" fmla="*/ 541 h 54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70" h="541">
                      <a:moveTo>
                        <a:pt x="570" y="185"/>
                      </a:moveTo>
                      <a:lnTo>
                        <a:pt x="568" y="161"/>
                      </a:lnTo>
                      <a:lnTo>
                        <a:pt x="566" y="139"/>
                      </a:lnTo>
                      <a:lnTo>
                        <a:pt x="563" y="117"/>
                      </a:lnTo>
                      <a:lnTo>
                        <a:pt x="558" y="93"/>
                      </a:lnTo>
                      <a:lnTo>
                        <a:pt x="551" y="72"/>
                      </a:lnTo>
                      <a:lnTo>
                        <a:pt x="542" y="50"/>
                      </a:lnTo>
                      <a:lnTo>
                        <a:pt x="534" y="31"/>
                      </a:lnTo>
                      <a:lnTo>
                        <a:pt x="523" y="11"/>
                      </a:lnTo>
                      <a:lnTo>
                        <a:pt x="517" y="6"/>
                      </a:lnTo>
                      <a:lnTo>
                        <a:pt x="511" y="0"/>
                      </a:lnTo>
                      <a:lnTo>
                        <a:pt x="523" y="21"/>
                      </a:lnTo>
                      <a:lnTo>
                        <a:pt x="534" y="42"/>
                      </a:lnTo>
                      <a:lnTo>
                        <a:pt x="542" y="64"/>
                      </a:lnTo>
                      <a:lnTo>
                        <a:pt x="551" y="88"/>
                      </a:lnTo>
                      <a:lnTo>
                        <a:pt x="556" y="112"/>
                      </a:lnTo>
                      <a:lnTo>
                        <a:pt x="561" y="136"/>
                      </a:lnTo>
                      <a:lnTo>
                        <a:pt x="563" y="160"/>
                      </a:lnTo>
                      <a:lnTo>
                        <a:pt x="564" y="185"/>
                      </a:lnTo>
                      <a:lnTo>
                        <a:pt x="564" y="204"/>
                      </a:lnTo>
                      <a:lnTo>
                        <a:pt x="563" y="221"/>
                      </a:lnTo>
                      <a:lnTo>
                        <a:pt x="561" y="238"/>
                      </a:lnTo>
                      <a:lnTo>
                        <a:pt x="558" y="257"/>
                      </a:lnTo>
                      <a:lnTo>
                        <a:pt x="549" y="290"/>
                      </a:lnTo>
                      <a:lnTo>
                        <a:pt x="537" y="322"/>
                      </a:lnTo>
                      <a:lnTo>
                        <a:pt x="522" y="353"/>
                      </a:lnTo>
                      <a:lnTo>
                        <a:pt x="505" y="382"/>
                      </a:lnTo>
                      <a:lnTo>
                        <a:pt x="484" y="409"/>
                      </a:lnTo>
                      <a:lnTo>
                        <a:pt x="462" y="433"/>
                      </a:lnTo>
                      <a:lnTo>
                        <a:pt x="436" y="455"/>
                      </a:lnTo>
                      <a:lnTo>
                        <a:pt x="410" y="476"/>
                      </a:lnTo>
                      <a:lnTo>
                        <a:pt x="381" y="493"/>
                      </a:lnTo>
                      <a:lnTo>
                        <a:pt x="351" y="508"/>
                      </a:lnTo>
                      <a:lnTo>
                        <a:pt x="333" y="515"/>
                      </a:lnTo>
                      <a:lnTo>
                        <a:pt x="318" y="520"/>
                      </a:lnTo>
                      <a:lnTo>
                        <a:pt x="301" y="526"/>
                      </a:lnTo>
                      <a:lnTo>
                        <a:pt x="284" y="529"/>
                      </a:lnTo>
                      <a:lnTo>
                        <a:pt x="267" y="532"/>
                      </a:lnTo>
                      <a:lnTo>
                        <a:pt x="250" y="534"/>
                      </a:lnTo>
                      <a:lnTo>
                        <a:pt x="232" y="536"/>
                      </a:lnTo>
                      <a:lnTo>
                        <a:pt x="214" y="536"/>
                      </a:lnTo>
                      <a:lnTo>
                        <a:pt x="184" y="534"/>
                      </a:lnTo>
                      <a:lnTo>
                        <a:pt x="155" y="531"/>
                      </a:lnTo>
                      <a:lnTo>
                        <a:pt x="126" y="526"/>
                      </a:lnTo>
                      <a:lnTo>
                        <a:pt x="99" y="517"/>
                      </a:lnTo>
                      <a:lnTo>
                        <a:pt x="73" y="507"/>
                      </a:lnTo>
                      <a:lnTo>
                        <a:pt x="48" y="495"/>
                      </a:lnTo>
                      <a:lnTo>
                        <a:pt x="24" y="479"/>
                      </a:lnTo>
                      <a:lnTo>
                        <a:pt x="0" y="464"/>
                      </a:lnTo>
                      <a:lnTo>
                        <a:pt x="5" y="471"/>
                      </a:lnTo>
                      <a:lnTo>
                        <a:pt x="10" y="476"/>
                      </a:lnTo>
                      <a:lnTo>
                        <a:pt x="32" y="491"/>
                      </a:lnTo>
                      <a:lnTo>
                        <a:pt x="56" y="503"/>
                      </a:lnTo>
                      <a:lnTo>
                        <a:pt x="80" y="515"/>
                      </a:lnTo>
                      <a:lnTo>
                        <a:pt x="106" y="524"/>
                      </a:lnTo>
                      <a:lnTo>
                        <a:pt x="131" y="531"/>
                      </a:lnTo>
                      <a:lnTo>
                        <a:pt x="159" y="536"/>
                      </a:lnTo>
                      <a:lnTo>
                        <a:pt x="186" y="539"/>
                      </a:lnTo>
                      <a:lnTo>
                        <a:pt x="214" y="541"/>
                      </a:lnTo>
                      <a:lnTo>
                        <a:pt x="232" y="541"/>
                      </a:lnTo>
                      <a:lnTo>
                        <a:pt x="250" y="539"/>
                      </a:lnTo>
                      <a:lnTo>
                        <a:pt x="268" y="536"/>
                      </a:lnTo>
                      <a:lnTo>
                        <a:pt x="285" y="534"/>
                      </a:lnTo>
                      <a:lnTo>
                        <a:pt x="303" y="529"/>
                      </a:lnTo>
                      <a:lnTo>
                        <a:pt x="320" y="526"/>
                      </a:lnTo>
                      <a:lnTo>
                        <a:pt x="335" y="519"/>
                      </a:lnTo>
                      <a:lnTo>
                        <a:pt x="352" y="514"/>
                      </a:lnTo>
                      <a:lnTo>
                        <a:pt x="383" y="498"/>
                      </a:lnTo>
                      <a:lnTo>
                        <a:pt x="412" y="479"/>
                      </a:lnTo>
                      <a:lnTo>
                        <a:pt x="440" y="459"/>
                      </a:lnTo>
                      <a:lnTo>
                        <a:pt x="465" y="437"/>
                      </a:lnTo>
                      <a:lnTo>
                        <a:pt x="487" y="411"/>
                      </a:lnTo>
                      <a:lnTo>
                        <a:pt x="508" y="384"/>
                      </a:lnTo>
                      <a:lnTo>
                        <a:pt x="527" y="355"/>
                      </a:lnTo>
                      <a:lnTo>
                        <a:pt x="541" y="324"/>
                      </a:lnTo>
                      <a:lnTo>
                        <a:pt x="547" y="308"/>
                      </a:lnTo>
                      <a:lnTo>
                        <a:pt x="553" y="291"/>
                      </a:lnTo>
                      <a:lnTo>
                        <a:pt x="558" y="274"/>
                      </a:lnTo>
                      <a:lnTo>
                        <a:pt x="561" y="257"/>
                      </a:lnTo>
                      <a:lnTo>
                        <a:pt x="564" y="240"/>
                      </a:lnTo>
                      <a:lnTo>
                        <a:pt x="568" y="221"/>
                      </a:lnTo>
                      <a:lnTo>
                        <a:pt x="568" y="204"/>
                      </a:lnTo>
                      <a:lnTo>
                        <a:pt x="570" y="185"/>
                      </a:lnTo>
                      <a:close/>
                    </a:path>
                  </a:pathLst>
                </a:custGeom>
                <a:solidFill>
                  <a:srgbClr val="747B7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8" name="Freeform 255"/>
                <p:cNvSpPr>
                  <a:spLocks/>
                </p:cNvSpPr>
                <p:nvPr/>
              </p:nvSpPr>
              <p:spPr bwMode="auto">
                <a:xfrm>
                  <a:off x="3461" y="3036"/>
                  <a:ext cx="570" cy="543"/>
                </a:xfrm>
                <a:custGeom>
                  <a:avLst/>
                  <a:gdLst>
                    <a:gd name="T0" fmla="*/ 570 w 570"/>
                    <a:gd name="T1" fmla="*/ 166 h 543"/>
                    <a:gd name="T2" fmla="*/ 563 w 570"/>
                    <a:gd name="T3" fmla="*/ 118 h 543"/>
                    <a:gd name="T4" fmla="*/ 551 w 570"/>
                    <a:gd name="T5" fmla="*/ 74 h 543"/>
                    <a:gd name="T6" fmla="*/ 533 w 570"/>
                    <a:gd name="T7" fmla="*/ 31 h 543"/>
                    <a:gd name="T8" fmla="*/ 515 w 570"/>
                    <a:gd name="T9" fmla="*/ 5 h 543"/>
                    <a:gd name="T10" fmla="*/ 522 w 570"/>
                    <a:gd name="T11" fmla="*/ 21 h 543"/>
                    <a:gd name="T12" fmla="*/ 543 w 570"/>
                    <a:gd name="T13" fmla="*/ 65 h 543"/>
                    <a:gd name="T14" fmla="*/ 558 w 570"/>
                    <a:gd name="T15" fmla="*/ 113 h 543"/>
                    <a:gd name="T16" fmla="*/ 565 w 570"/>
                    <a:gd name="T17" fmla="*/ 165 h 543"/>
                    <a:gd name="T18" fmla="*/ 565 w 570"/>
                    <a:gd name="T19" fmla="*/ 209 h 543"/>
                    <a:gd name="T20" fmla="*/ 562 w 570"/>
                    <a:gd name="T21" fmla="*/ 243 h 543"/>
                    <a:gd name="T22" fmla="*/ 550 w 570"/>
                    <a:gd name="T23" fmla="*/ 295 h 543"/>
                    <a:gd name="T24" fmla="*/ 524 w 570"/>
                    <a:gd name="T25" fmla="*/ 356 h 543"/>
                    <a:gd name="T26" fmla="*/ 486 w 570"/>
                    <a:gd name="T27" fmla="*/ 413 h 543"/>
                    <a:gd name="T28" fmla="*/ 438 w 570"/>
                    <a:gd name="T29" fmla="*/ 459 h 543"/>
                    <a:gd name="T30" fmla="*/ 384 w 570"/>
                    <a:gd name="T31" fmla="*/ 496 h 543"/>
                    <a:gd name="T32" fmla="*/ 322 w 570"/>
                    <a:gd name="T33" fmla="*/ 524 h 543"/>
                    <a:gd name="T34" fmla="*/ 271 w 570"/>
                    <a:gd name="T35" fmla="*/ 534 h 543"/>
                    <a:gd name="T36" fmla="*/ 236 w 570"/>
                    <a:gd name="T37" fmla="*/ 539 h 543"/>
                    <a:gd name="T38" fmla="*/ 187 w 570"/>
                    <a:gd name="T39" fmla="*/ 537 h 543"/>
                    <a:gd name="T40" fmla="*/ 129 w 570"/>
                    <a:gd name="T41" fmla="*/ 527 h 543"/>
                    <a:gd name="T42" fmla="*/ 74 w 570"/>
                    <a:gd name="T43" fmla="*/ 508 h 543"/>
                    <a:gd name="T44" fmla="*/ 22 w 570"/>
                    <a:gd name="T45" fmla="*/ 479 h 543"/>
                    <a:gd name="T46" fmla="*/ 5 w 570"/>
                    <a:gd name="T47" fmla="*/ 469 h 543"/>
                    <a:gd name="T48" fmla="*/ 31 w 570"/>
                    <a:gd name="T49" fmla="*/ 491 h 543"/>
                    <a:gd name="T50" fmla="*/ 81 w 570"/>
                    <a:gd name="T51" fmla="*/ 515 h 543"/>
                    <a:gd name="T52" fmla="*/ 132 w 570"/>
                    <a:gd name="T53" fmla="*/ 532 h 543"/>
                    <a:gd name="T54" fmla="*/ 188 w 570"/>
                    <a:gd name="T55" fmla="*/ 543 h 543"/>
                    <a:gd name="T56" fmla="*/ 236 w 570"/>
                    <a:gd name="T57" fmla="*/ 543 h 543"/>
                    <a:gd name="T58" fmla="*/ 271 w 570"/>
                    <a:gd name="T59" fmla="*/ 539 h 543"/>
                    <a:gd name="T60" fmla="*/ 307 w 570"/>
                    <a:gd name="T61" fmla="*/ 532 h 543"/>
                    <a:gd name="T62" fmla="*/ 339 w 570"/>
                    <a:gd name="T63" fmla="*/ 522 h 543"/>
                    <a:gd name="T64" fmla="*/ 385 w 570"/>
                    <a:gd name="T65" fmla="*/ 502 h 543"/>
                    <a:gd name="T66" fmla="*/ 442 w 570"/>
                    <a:gd name="T67" fmla="*/ 462 h 543"/>
                    <a:gd name="T68" fmla="*/ 490 w 570"/>
                    <a:gd name="T69" fmla="*/ 414 h 543"/>
                    <a:gd name="T70" fmla="*/ 527 w 570"/>
                    <a:gd name="T71" fmla="*/ 360 h 543"/>
                    <a:gd name="T72" fmla="*/ 550 w 570"/>
                    <a:gd name="T73" fmla="*/ 312 h 543"/>
                    <a:gd name="T74" fmla="*/ 560 w 570"/>
                    <a:gd name="T75" fmla="*/ 279 h 543"/>
                    <a:gd name="T76" fmla="*/ 567 w 570"/>
                    <a:gd name="T77" fmla="*/ 245 h 543"/>
                    <a:gd name="T78" fmla="*/ 570 w 570"/>
                    <a:gd name="T79" fmla="*/ 209 h 54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70"/>
                    <a:gd name="T121" fmla="*/ 0 h 543"/>
                    <a:gd name="T122" fmla="*/ 570 w 570"/>
                    <a:gd name="T123" fmla="*/ 543 h 54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70" h="543">
                      <a:moveTo>
                        <a:pt x="570" y="190"/>
                      </a:moveTo>
                      <a:lnTo>
                        <a:pt x="570" y="166"/>
                      </a:lnTo>
                      <a:lnTo>
                        <a:pt x="567" y="142"/>
                      </a:lnTo>
                      <a:lnTo>
                        <a:pt x="563" y="118"/>
                      </a:lnTo>
                      <a:lnTo>
                        <a:pt x="558" y="96"/>
                      </a:lnTo>
                      <a:lnTo>
                        <a:pt x="551" y="74"/>
                      </a:lnTo>
                      <a:lnTo>
                        <a:pt x="543" y="52"/>
                      </a:lnTo>
                      <a:lnTo>
                        <a:pt x="533" y="31"/>
                      </a:lnTo>
                      <a:lnTo>
                        <a:pt x="521" y="11"/>
                      </a:lnTo>
                      <a:lnTo>
                        <a:pt x="515" y="5"/>
                      </a:lnTo>
                      <a:lnTo>
                        <a:pt x="509" y="0"/>
                      </a:lnTo>
                      <a:lnTo>
                        <a:pt x="522" y="21"/>
                      </a:lnTo>
                      <a:lnTo>
                        <a:pt x="533" y="43"/>
                      </a:lnTo>
                      <a:lnTo>
                        <a:pt x="543" y="65"/>
                      </a:lnTo>
                      <a:lnTo>
                        <a:pt x="551" y="89"/>
                      </a:lnTo>
                      <a:lnTo>
                        <a:pt x="558" y="113"/>
                      </a:lnTo>
                      <a:lnTo>
                        <a:pt x="562" y="139"/>
                      </a:lnTo>
                      <a:lnTo>
                        <a:pt x="565" y="165"/>
                      </a:lnTo>
                      <a:lnTo>
                        <a:pt x="567" y="190"/>
                      </a:lnTo>
                      <a:lnTo>
                        <a:pt x="565" y="209"/>
                      </a:lnTo>
                      <a:lnTo>
                        <a:pt x="563" y="226"/>
                      </a:lnTo>
                      <a:lnTo>
                        <a:pt x="562" y="243"/>
                      </a:lnTo>
                      <a:lnTo>
                        <a:pt x="558" y="260"/>
                      </a:lnTo>
                      <a:lnTo>
                        <a:pt x="550" y="295"/>
                      </a:lnTo>
                      <a:lnTo>
                        <a:pt x="539" y="325"/>
                      </a:lnTo>
                      <a:lnTo>
                        <a:pt x="524" y="356"/>
                      </a:lnTo>
                      <a:lnTo>
                        <a:pt x="507" y="385"/>
                      </a:lnTo>
                      <a:lnTo>
                        <a:pt x="486" y="413"/>
                      </a:lnTo>
                      <a:lnTo>
                        <a:pt x="464" y="437"/>
                      </a:lnTo>
                      <a:lnTo>
                        <a:pt x="438" y="459"/>
                      </a:lnTo>
                      <a:lnTo>
                        <a:pt x="413" y="479"/>
                      </a:lnTo>
                      <a:lnTo>
                        <a:pt x="384" y="496"/>
                      </a:lnTo>
                      <a:lnTo>
                        <a:pt x="353" y="512"/>
                      </a:lnTo>
                      <a:lnTo>
                        <a:pt x="322" y="524"/>
                      </a:lnTo>
                      <a:lnTo>
                        <a:pt x="288" y="532"/>
                      </a:lnTo>
                      <a:lnTo>
                        <a:pt x="271" y="534"/>
                      </a:lnTo>
                      <a:lnTo>
                        <a:pt x="254" y="537"/>
                      </a:lnTo>
                      <a:lnTo>
                        <a:pt x="236" y="539"/>
                      </a:lnTo>
                      <a:lnTo>
                        <a:pt x="218" y="539"/>
                      </a:lnTo>
                      <a:lnTo>
                        <a:pt x="187" y="537"/>
                      </a:lnTo>
                      <a:lnTo>
                        <a:pt x="158" y="534"/>
                      </a:lnTo>
                      <a:lnTo>
                        <a:pt x="129" y="527"/>
                      </a:lnTo>
                      <a:lnTo>
                        <a:pt x="99" y="519"/>
                      </a:lnTo>
                      <a:lnTo>
                        <a:pt x="74" y="508"/>
                      </a:lnTo>
                      <a:lnTo>
                        <a:pt x="48" y="495"/>
                      </a:lnTo>
                      <a:lnTo>
                        <a:pt x="22" y="479"/>
                      </a:lnTo>
                      <a:lnTo>
                        <a:pt x="0" y="462"/>
                      </a:lnTo>
                      <a:lnTo>
                        <a:pt x="5" y="469"/>
                      </a:lnTo>
                      <a:lnTo>
                        <a:pt x="9" y="476"/>
                      </a:lnTo>
                      <a:lnTo>
                        <a:pt x="31" y="491"/>
                      </a:lnTo>
                      <a:lnTo>
                        <a:pt x="55" y="503"/>
                      </a:lnTo>
                      <a:lnTo>
                        <a:pt x="81" y="515"/>
                      </a:lnTo>
                      <a:lnTo>
                        <a:pt x="106" y="525"/>
                      </a:lnTo>
                      <a:lnTo>
                        <a:pt x="132" y="532"/>
                      </a:lnTo>
                      <a:lnTo>
                        <a:pt x="161" y="539"/>
                      </a:lnTo>
                      <a:lnTo>
                        <a:pt x="188" y="543"/>
                      </a:lnTo>
                      <a:lnTo>
                        <a:pt x="218" y="543"/>
                      </a:lnTo>
                      <a:lnTo>
                        <a:pt x="236" y="543"/>
                      </a:lnTo>
                      <a:lnTo>
                        <a:pt x="254" y="541"/>
                      </a:lnTo>
                      <a:lnTo>
                        <a:pt x="271" y="539"/>
                      </a:lnTo>
                      <a:lnTo>
                        <a:pt x="289" y="536"/>
                      </a:lnTo>
                      <a:lnTo>
                        <a:pt x="307" y="532"/>
                      </a:lnTo>
                      <a:lnTo>
                        <a:pt x="322" y="527"/>
                      </a:lnTo>
                      <a:lnTo>
                        <a:pt x="339" y="522"/>
                      </a:lnTo>
                      <a:lnTo>
                        <a:pt x="355" y="515"/>
                      </a:lnTo>
                      <a:lnTo>
                        <a:pt x="385" y="502"/>
                      </a:lnTo>
                      <a:lnTo>
                        <a:pt x="414" y="483"/>
                      </a:lnTo>
                      <a:lnTo>
                        <a:pt x="442" y="462"/>
                      </a:lnTo>
                      <a:lnTo>
                        <a:pt x="467" y="440"/>
                      </a:lnTo>
                      <a:lnTo>
                        <a:pt x="490" y="414"/>
                      </a:lnTo>
                      <a:lnTo>
                        <a:pt x="510" y="389"/>
                      </a:lnTo>
                      <a:lnTo>
                        <a:pt x="527" y="360"/>
                      </a:lnTo>
                      <a:lnTo>
                        <a:pt x="543" y="327"/>
                      </a:lnTo>
                      <a:lnTo>
                        <a:pt x="550" y="312"/>
                      </a:lnTo>
                      <a:lnTo>
                        <a:pt x="555" y="296"/>
                      </a:lnTo>
                      <a:lnTo>
                        <a:pt x="560" y="279"/>
                      </a:lnTo>
                      <a:lnTo>
                        <a:pt x="563" y="262"/>
                      </a:lnTo>
                      <a:lnTo>
                        <a:pt x="567" y="245"/>
                      </a:lnTo>
                      <a:lnTo>
                        <a:pt x="568" y="226"/>
                      </a:lnTo>
                      <a:lnTo>
                        <a:pt x="570" y="209"/>
                      </a:lnTo>
                      <a:lnTo>
                        <a:pt x="570" y="190"/>
                      </a:lnTo>
                      <a:close/>
                    </a:path>
                  </a:pathLst>
                </a:custGeom>
                <a:solidFill>
                  <a:srgbClr val="757C7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89" name="Freeform 256"/>
                <p:cNvSpPr>
                  <a:spLocks/>
                </p:cNvSpPr>
                <p:nvPr/>
              </p:nvSpPr>
              <p:spPr bwMode="auto">
                <a:xfrm>
                  <a:off x="3456" y="3031"/>
                  <a:ext cx="573" cy="546"/>
                </a:xfrm>
                <a:custGeom>
                  <a:avLst/>
                  <a:gdLst>
                    <a:gd name="T0" fmla="*/ 572 w 573"/>
                    <a:gd name="T1" fmla="*/ 170 h 546"/>
                    <a:gd name="T2" fmla="*/ 565 w 573"/>
                    <a:gd name="T3" fmla="*/ 122 h 546"/>
                    <a:gd name="T4" fmla="*/ 551 w 573"/>
                    <a:gd name="T5" fmla="*/ 74 h 546"/>
                    <a:gd name="T6" fmla="*/ 532 w 573"/>
                    <a:gd name="T7" fmla="*/ 31 h 546"/>
                    <a:gd name="T8" fmla="*/ 514 w 573"/>
                    <a:gd name="T9" fmla="*/ 5 h 546"/>
                    <a:gd name="T10" fmla="*/ 522 w 573"/>
                    <a:gd name="T11" fmla="*/ 21 h 546"/>
                    <a:gd name="T12" fmla="*/ 544 w 573"/>
                    <a:gd name="T13" fmla="*/ 67 h 546"/>
                    <a:gd name="T14" fmla="*/ 560 w 573"/>
                    <a:gd name="T15" fmla="*/ 117 h 546"/>
                    <a:gd name="T16" fmla="*/ 568 w 573"/>
                    <a:gd name="T17" fmla="*/ 168 h 546"/>
                    <a:gd name="T18" fmla="*/ 568 w 573"/>
                    <a:gd name="T19" fmla="*/ 214 h 546"/>
                    <a:gd name="T20" fmla="*/ 565 w 573"/>
                    <a:gd name="T21" fmla="*/ 248 h 546"/>
                    <a:gd name="T22" fmla="*/ 553 w 573"/>
                    <a:gd name="T23" fmla="*/ 298 h 546"/>
                    <a:gd name="T24" fmla="*/ 527 w 573"/>
                    <a:gd name="T25" fmla="*/ 361 h 546"/>
                    <a:gd name="T26" fmla="*/ 490 w 573"/>
                    <a:gd name="T27" fmla="*/ 416 h 546"/>
                    <a:gd name="T28" fmla="*/ 443 w 573"/>
                    <a:gd name="T29" fmla="*/ 462 h 546"/>
                    <a:gd name="T30" fmla="*/ 387 w 573"/>
                    <a:gd name="T31" fmla="*/ 500 h 546"/>
                    <a:gd name="T32" fmla="*/ 325 w 573"/>
                    <a:gd name="T33" fmla="*/ 525 h 546"/>
                    <a:gd name="T34" fmla="*/ 276 w 573"/>
                    <a:gd name="T35" fmla="*/ 537 h 546"/>
                    <a:gd name="T36" fmla="*/ 240 w 573"/>
                    <a:gd name="T37" fmla="*/ 541 h 546"/>
                    <a:gd name="T38" fmla="*/ 192 w 573"/>
                    <a:gd name="T39" fmla="*/ 541 h 546"/>
                    <a:gd name="T40" fmla="*/ 132 w 573"/>
                    <a:gd name="T41" fmla="*/ 529 h 546"/>
                    <a:gd name="T42" fmla="*/ 75 w 573"/>
                    <a:gd name="T43" fmla="*/ 508 h 546"/>
                    <a:gd name="T44" fmla="*/ 24 w 573"/>
                    <a:gd name="T45" fmla="*/ 479 h 546"/>
                    <a:gd name="T46" fmla="*/ 5 w 573"/>
                    <a:gd name="T47" fmla="*/ 467 h 546"/>
                    <a:gd name="T48" fmla="*/ 33 w 573"/>
                    <a:gd name="T49" fmla="*/ 489 h 546"/>
                    <a:gd name="T50" fmla="*/ 82 w 573"/>
                    <a:gd name="T51" fmla="*/ 517 h 546"/>
                    <a:gd name="T52" fmla="*/ 135 w 573"/>
                    <a:gd name="T53" fmla="*/ 536 h 546"/>
                    <a:gd name="T54" fmla="*/ 193 w 573"/>
                    <a:gd name="T55" fmla="*/ 544 h 546"/>
                    <a:gd name="T56" fmla="*/ 241 w 573"/>
                    <a:gd name="T57" fmla="*/ 546 h 546"/>
                    <a:gd name="T58" fmla="*/ 276 w 573"/>
                    <a:gd name="T59" fmla="*/ 542 h 546"/>
                    <a:gd name="T60" fmla="*/ 310 w 573"/>
                    <a:gd name="T61" fmla="*/ 536 h 546"/>
                    <a:gd name="T62" fmla="*/ 342 w 573"/>
                    <a:gd name="T63" fmla="*/ 525 h 546"/>
                    <a:gd name="T64" fmla="*/ 390 w 573"/>
                    <a:gd name="T65" fmla="*/ 503 h 546"/>
                    <a:gd name="T66" fmla="*/ 445 w 573"/>
                    <a:gd name="T67" fmla="*/ 465 h 546"/>
                    <a:gd name="T68" fmla="*/ 493 w 573"/>
                    <a:gd name="T69" fmla="*/ 419 h 546"/>
                    <a:gd name="T70" fmla="*/ 531 w 573"/>
                    <a:gd name="T71" fmla="*/ 363 h 546"/>
                    <a:gd name="T72" fmla="*/ 558 w 573"/>
                    <a:gd name="T73" fmla="*/ 300 h 546"/>
                    <a:gd name="T74" fmla="*/ 570 w 573"/>
                    <a:gd name="T75" fmla="*/ 248 h 546"/>
                    <a:gd name="T76" fmla="*/ 573 w 573"/>
                    <a:gd name="T77" fmla="*/ 214 h 5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3"/>
                    <a:gd name="T118" fmla="*/ 0 h 546"/>
                    <a:gd name="T119" fmla="*/ 573 w 573"/>
                    <a:gd name="T120" fmla="*/ 546 h 5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3" h="546">
                      <a:moveTo>
                        <a:pt x="573" y="195"/>
                      </a:moveTo>
                      <a:lnTo>
                        <a:pt x="572" y="170"/>
                      </a:lnTo>
                      <a:lnTo>
                        <a:pt x="570" y="146"/>
                      </a:lnTo>
                      <a:lnTo>
                        <a:pt x="565" y="122"/>
                      </a:lnTo>
                      <a:lnTo>
                        <a:pt x="560" y="98"/>
                      </a:lnTo>
                      <a:lnTo>
                        <a:pt x="551" y="74"/>
                      </a:lnTo>
                      <a:lnTo>
                        <a:pt x="543" y="52"/>
                      </a:lnTo>
                      <a:lnTo>
                        <a:pt x="532" y="31"/>
                      </a:lnTo>
                      <a:lnTo>
                        <a:pt x="520" y="10"/>
                      </a:lnTo>
                      <a:lnTo>
                        <a:pt x="514" y="5"/>
                      </a:lnTo>
                      <a:lnTo>
                        <a:pt x="508" y="0"/>
                      </a:lnTo>
                      <a:lnTo>
                        <a:pt x="522" y="21"/>
                      </a:lnTo>
                      <a:lnTo>
                        <a:pt x="534" y="43"/>
                      </a:lnTo>
                      <a:lnTo>
                        <a:pt x="544" y="67"/>
                      </a:lnTo>
                      <a:lnTo>
                        <a:pt x="553" y="91"/>
                      </a:lnTo>
                      <a:lnTo>
                        <a:pt x="560" y="117"/>
                      </a:lnTo>
                      <a:lnTo>
                        <a:pt x="565" y="142"/>
                      </a:lnTo>
                      <a:lnTo>
                        <a:pt x="568" y="168"/>
                      </a:lnTo>
                      <a:lnTo>
                        <a:pt x="568" y="195"/>
                      </a:lnTo>
                      <a:lnTo>
                        <a:pt x="568" y="214"/>
                      </a:lnTo>
                      <a:lnTo>
                        <a:pt x="567" y="231"/>
                      </a:lnTo>
                      <a:lnTo>
                        <a:pt x="565" y="248"/>
                      </a:lnTo>
                      <a:lnTo>
                        <a:pt x="562" y="265"/>
                      </a:lnTo>
                      <a:lnTo>
                        <a:pt x="553" y="298"/>
                      </a:lnTo>
                      <a:lnTo>
                        <a:pt x="541" y="330"/>
                      </a:lnTo>
                      <a:lnTo>
                        <a:pt x="527" y="361"/>
                      </a:lnTo>
                      <a:lnTo>
                        <a:pt x="510" y="388"/>
                      </a:lnTo>
                      <a:lnTo>
                        <a:pt x="490" y="416"/>
                      </a:lnTo>
                      <a:lnTo>
                        <a:pt x="467" y="440"/>
                      </a:lnTo>
                      <a:lnTo>
                        <a:pt x="443" y="462"/>
                      </a:lnTo>
                      <a:lnTo>
                        <a:pt x="416" y="483"/>
                      </a:lnTo>
                      <a:lnTo>
                        <a:pt x="387" y="500"/>
                      </a:lnTo>
                      <a:lnTo>
                        <a:pt x="358" y="515"/>
                      </a:lnTo>
                      <a:lnTo>
                        <a:pt x="325" y="525"/>
                      </a:lnTo>
                      <a:lnTo>
                        <a:pt x="293" y="534"/>
                      </a:lnTo>
                      <a:lnTo>
                        <a:pt x="276" y="537"/>
                      </a:lnTo>
                      <a:lnTo>
                        <a:pt x="259" y="539"/>
                      </a:lnTo>
                      <a:lnTo>
                        <a:pt x="240" y="541"/>
                      </a:lnTo>
                      <a:lnTo>
                        <a:pt x="223" y="541"/>
                      </a:lnTo>
                      <a:lnTo>
                        <a:pt x="192" y="541"/>
                      </a:lnTo>
                      <a:lnTo>
                        <a:pt x="161" y="536"/>
                      </a:lnTo>
                      <a:lnTo>
                        <a:pt x="132" y="529"/>
                      </a:lnTo>
                      <a:lnTo>
                        <a:pt x="103" y="520"/>
                      </a:lnTo>
                      <a:lnTo>
                        <a:pt x="75" y="508"/>
                      </a:lnTo>
                      <a:lnTo>
                        <a:pt x="48" y="495"/>
                      </a:lnTo>
                      <a:lnTo>
                        <a:pt x="24" y="479"/>
                      </a:lnTo>
                      <a:lnTo>
                        <a:pt x="0" y="460"/>
                      </a:lnTo>
                      <a:lnTo>
                        <a:pt x="5" y="467"/>
                      </a:lnTo>
                      <a:lnTo>
                        <a:pt x="9" y="474"/>
                      </a:lnTo>
                      <a:lnTo>
                        <a:pt x="33" y="489"/>
                      </a:lnTo>
                      <a:lnTo>
                        <a:pt x="57" y="505"/>
                      </a:lnTo>
                      <a:lnTo>
                        <a:pt x="82" y="517"/>
                      </a:lnTo>
                      <a:lnTo>
                        <a:pt x="108" y="527"/>
                      </a:lnTo>
                      <a:lnTo>
                        <a:pt x="135" y="536"/>
                      </a:lnTo>
                      <a:lnTo>
                        <a:pt x="164" y="541"/>
                      </a:lnTo>
                      <a:lnTo>
                        <a:pt x="193" y="544"/>
                      </a:lnTo>
                      <a:lnTo>
                        <a:pt x="223" y="546"/>
                      </a:lnTo>
                      <a:lnTo>
                        <a:pt x="241" y="546"/>
                      </a:lnTo>
                      <a:lnTo>
                        <a:pt x="259" y="544"/>
                      </a:lnTo>
                      <a:lnTo>
                        <a:pt x="276" y="542"/>
                      </a:lnTo>
                      <a:lnTo>
                        <a:pt x="293" y="539"/>
                      </a:lnTo>
                      <a:lnTo>
                        <a:pt x="310" y="536"/>
                      </a:lnTo>
                      <a:lnTo>
                        <a:pt x="327" y="530"/>
                      </a:lnTo>
                      <a:lnTo>
                        <a:pt x="342" y="525"/>
                      </a:lnTo>
                      <a:lnTo>
                        <a:pt x="360" y="518"/>
                      </a:lnTo>
                      <a:lnTo>
                        <a:pt x="390" y="503"/>
                      </a:lnTo>
                      <a:lnTo>
                        <a:pt x="419" y="486"/>
                      </a:lnTo>
                      <a:lnTo>
                        <a:pt x="445" y="465"/>
                      </a:lnTo>
                      <a:lnTo>
                        <a:pt x="471" y="443"/>
                      </a:lnTo>
                      <a:lnTo>
                        <a:pt x="493" y="419"/>
                      </a:lnTo>
                      <a:lnTo>
                        <a:pt x="514" y="392"/>
                      </a:lnTo>
                      <a:lnTo>
                        <a:pt x="531" y="363"/>
                      </a:lnTo>
                      <a:lnTo>
                        <a:pt x="546" y="332"/>
                      </a:lnTo>
                      <a:lnTo>
                        <a:pt x="558" y="300"/>
                      </a:lnTo>
                      <a:lnTo>
                        <a:pt x="567" y="267"/>
                      </a:lnTo>
                      <a:lnTo>
                        <a:pt x="570" y="248"/>
                      </a:lnTo>
                      <a:lnTo>
                        <a:pt x="572" y="231"/>
                      </a:lnTo>
                      <a:lnTo>
                        <a:pt x="573" y="214"/>
                      </a:lnTo>
                      <a:lnTo>
                        <a:pt x="573" y="195"/>
                      </a:lnTo>
                      <a:close/>
                    </a:path>
                  </a:pathLst>
                </a:custGeom>
                <a:solidFill>
                  <a:srgbClr val="777E7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0" name="Freeform 257"/>
                <p:cNvSpPr>
                  <a:spLocks/>
                </p:cNvSpPr>
                <p:nvPr/>
              </p:nvSpPr>
              <p:spPr bwMode="auto">
                <a:xfrm>
                  <a:off x="3453" y="3026"/>
                  <a:ext cx="575" cy="549"/>
                </a:xfrm>
                <a:custGeom>
                  <a:avLst/>
                  <a:gdLst>
                    <a:gd name="T0" fmla="*/ 573 w 575"/>
                    <a:gd name="T1" fmla="*/ 175 h 549"/>
                    <a:gd name="T2" fmla="*/ 566 w 575"/>
                    <a:gd name="T3" fmla="*/ 123 h 549"/>
                    <a:gd name="T4" fmla="*/ 551 w 575"/>
                    <a:gd name="T5" fmla="*/ 75 h 549"/>
                    <a:gd name="T6" fmla="*/ 530 w 575"/>
                    <a:gd name="T7" fmla="*/ 31 h 549"/>
                    <a:gd name="T8" fmla="*/ 511 w 575"/>
                    <a:gd name="T9" fmla="*/ 5 h 549"/>
                    <a:gd name="T10" fmla="*/ 520 w 575"/>
                    <a:gd name="T11" fmla="*/ 22 h 549"/>
                    <a:gd name="T12" fmla="*/ 542 w 575"/>
                    <a:gd name="T13" fmla="*/ 68 h 549"/>
                    <a:gd name="T14" fmla="*/ 559 w 575"/>
                    <a:gd name="T15" fmla="*/ 120 h 549"/>
                    <a:gd name="T16" fmla="*/ 568 w 575"/>
                    <a:gd name="T17" fmla="*/ 173 h 549"/>
                    <a:gd name="T18" fmla="*/ 570 w 575"/>
                    <a:gd name="T19" fmla="*/ 219 h 549"/>
                    <a:gd name="T20" fmla="*/ 566 w 575"/>
                    <a:gd name="T21" fmla="*/ 253 h 549"/>
                    <a:gd name="T22" fmla="*/ 554 w 575"/>
                    <a:gd name="T23" fmla="*/ 303 h 549"/>
                    <a:gd name="T24" fmla="*/ 529 w 575"/>
                    <a:gd name="T25" fmla="*/ 364 h 549"/>
                    <a:gd name="T26" fmla="*/ 491 w 575"/>
                    <a:gd name="T27" fmla="*/ 419 h 549"/>
                    <a:gd name="T28" fmla="*/ 445 w 575"/>
                    <a:gd name="T29" fmla="*/ 465 h 549"/>
                    <a:gd name="T30" fmla="*/ 390 w 575"/>
                    <a:gd name="T31" fmla="*/ 503 h 549"/>
                    <a:gd name="T32" fmla="*/ 328 w 575"/>
                    <a:gd name="T33" fmla="*/ 529 h 549"/>
                    <a:gd name="T34" fmla="*/ 279 w 575"/>
                    <a:gd name="T35" fmla="*/ 541 h 549"/>
                    <a:gd name="T36" fmla="*/ 243 w 575"/>
                    <a:gd name="T37" fmla="*/ 544 h 549"/>
                    <a:gd name="T38" fmla="*/ 193 w 575"/>
                    <a:gd name="T39" fmla="*/ 542 h 549"/>
                    <a:gd name="T40" fmla="*/ 131 w 575"/>
                    <a:gd name="T41" fmla="*/ 530 h 549"/>
                    <a:gd name="T42" fmla="*/ 75 w 575"/>
                    <a:gd name="T43" fmla="*/ 510 h 549"/>
                    <a:gd name="T44" fmla="*/ 24 w 575"/>
                    <a:gd name="T45" fmla="*/ 477 h 549"/>
                    <a:gd name="T46" fmla="*/ 3 w 575"/>
                    <a:gd name="T47" fmla="*/ 465 h 549"/>
                    <a:gd name="T48" fmla="*/ 30 w 575"/>
                    <a:gd name="T49" fmla="*/ 489 h 549"/>
                    <a:gd name="T50" fmla="*/ 82 w 575"/>
                    <a:gd name="T51" fmla="*/ 518 h 549"/>
                    <a:gd name="T52" fmla="*/ 137 w 575"/>
                    <a:gd name="T53" fmla="*/ 537 h 549"/>
                    <a:gd name="T54" fmla="*/ 195 w 575"/>
                    <a:gd name="T55" fmla="*/ 547 h 549"/>
                    <a:gd name="T56" fmla="*/ 244 w 575"/>
                    <a:gd name="T57" fmla="*/ 549 h 549"/>
                    <a:gd name="T58" fmla="*/ 279 w 575"/>
                    <a:gd name="T59" fmla="*/ 544 h 549"/>
                    <a:gd name="T60" fmla="*/ 330 w 575"/>
                    <a:gd name="T61" fmla="*/ 534 h 549"/>
                    <a:gd name="T62" fmla="*/ 392 w 575"/>
                    <a:gd name="T63" fmla="*/ 506 h 549"/>
                    <a:gd name="T64" fmla="*/ 446 w 575"/>
                    <a:gd name="T65" fmla="*/ 469 h 549"/>
                    <a:gd name="T66" fmla="*/ 494 w 575"/>
                    <a:gd name="T67" fmla="*/ 423 h 549"/>
                    <a:gd name="T68" fmla="*/ 532 w 575"/>
                    <a:gd name="T69" fmla="*/ 366 h 549"/>
                    <a:gd name="T70" fmla="*/ 558 w 575"/>
                    <a:gd name="T71" fmla="*/ 305 h 549"/>
                    <a:gd name="T72" fmla="*/ 570 w 575"/>
                    <a:gd name="T73" fmla="*/ 253 h 549"/>
                    <a:gd name="T74" fmla="*/ 573 w 575"/>
                    <a:gd name="T75" fmla="*/ 219 h 54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5"/>
                    <a:gd name="T115" fmla="*/ 0 h 549"/>
                    <a:gd name="T116" fmla="*/ 575 w 575"/>
                    <a:gd name="T117" fmla="*/ 549 h 54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5" h="549">
                      <a:moveTo>
                        <a:pt x="575" y="200"/>
                      </a:moveTo>
                      <a:lnTo>
                        <a:pt x="573" y="175"/>
                      </a:lnTo>
                      <a:lnTo>
                        <a:pt x="570" y="149"/>
                      </a:lnTo>
                      <a:lnTo>
                        <a:pt x="566" y="123"/>
                      </a:lnTo>
                      <a:lnTo>
                        <a:pt x="559" y="99"/>
                      </a:lnTo>
                      <a:lnTo>
                        <a:pt x="551" y="75"/>
                      </a:lnTo>
                      <a:lnTo>
                        <a:pt x="541" y="53"/>
                      </a:lnTo>
                      <a:lnTo>
                        <a:pt x="530" y="31"/>
                      </a:lnTo>
                      <a:lnTo>
                        <a:pt x="517" y="10"/>
                      </a:lnTo>
                      <a:lnTo>
                        <a:pt x="511" y="5"/>
                      </a:lnTo>
                      <a:lnTo>
                        <a:pt x="505" y="0"/>
                      </a:lnTo>
                      <a:lnTo>
                        <a:pt x="520" y="22"/>
                      </a:lnTo>
                      <a:lnTo>
                        <a:pt x="532" y="45"/>
                      </a:lnTo>
                      <a:lnTo>
                        <a:pt x="542" y="68"/>
                      </a:lnTo>
                      <a:lnTo>
                        <a:pt x="553" y="94"/>
                      </a:lnTo>
                      <a:lnTo>
                        <a:pt x="559" y="120"/>
                      </a:lnTo>
                      <a:lnTo>
                        <a:pt x="565" y="145"/>
                      </a:lnTo>
                      <a:lnTo>
                        <a:pt x="568" y="173"/>
                      </a:lnTo>
                      <a:lnTo>
                        <a:pt x="570" y="200"/>
                      </a:lnTo>
                      <a:lnTo>
                        <a:pt x="570" y="219"/>
                      </a:lnTo>
                      <a:lnTo>
                        <a:pt x="568" y="236"/>
                      </a:lnTo>
                      <a:lnTo>
                        <a:pt x="566" y="253"/>
                      </a:lnTo>
                      <a:lnTo>
                        <a:pt x="563" y="270"/>
                      </a:lnTo>
                      <a:lnTo>
                        <a:pt x="554" y="303"/>
                      </a:lnTo>
                      <a:lnTo>
                        <a:pt x="542" y="334"/>
                      </a:lnTo>
                      <a:lnTo>
                        <a:pt x="529" y="364"/>
                      </a:lnTo>
                      <a:lnTo>
                        <a:pt x="511" y="393"/>
                      </a:lnTo>
                      <a:lnTo>
                        <a:pt x="491" y="419"/>
                      </a:lnTo>
                      <a:lnTo>
                        <a:pt x="469" y="443"/>
                      </a:lnTo>
                      <a:lnTo>
                        <a:pt x="445" y="465"/>
                      </a:lnTo>
                      <a:lnTo>
                        <a:pt x="417" y="486"/>
                      </a:lnTo>
                      <a:lnTo>
                        <a:pt x="390" y="503"/>
                      </a:lnTo>
                      <a:lnTo>
                        <a:pt x="359" y="517"/>
                      </a:lnTo>
                      <a:lnTo>
                        <a:pt x="328" y="529"/>
                      </a:lnTo>
                      <a:lnTo>
                        <a:pt x="294" y="537"/>
                      </a:lnTo>
                      <a:lnTo>
                        <a:pt x="279" y="541"/>
                      </a:lnTo>
                      <a:lnTo>
                        <a:pt x="262" y="542"/>
                      </a:lnTo>
                      <a:lnTo>
                        <a:pt x="243" y="544"/>
                      </a:lnTo>
                      <a:lnTo>
                        <a:pt x="226" y="544"/>
                      </a:lnTo>
                      <a:lnTo>
                        <a:pt x="193" y="542"/>
                      </a:lnTo>
                      <a:lnTo>
                        <a:pt x="162" y="539"/>
                      </a:lnTo>
                      <a:lnTo>
                        <a:pt x="131" y="530"/>
                      </a:lnTo>
                      <a:lnTo>
                        <a:pt x="102" y="522"/>
                      </a:lnTo>
                      <a:lnTo>
                        <a:pt x="75" y="510"/>
                      </a:lnTo>
                      <a:lnTo>
                        <a:pt x="48" y="494"/>
                      </a:lnTo>
                      <a:lnTo>
                        <a:pt x="24" y="477"/>
                      </a:lnTo>
                      <a:lnTo>
                        <a:pt x="0" y="458"/>
                      </a:lnTo>
                      <a:lnTo>
                        <a:pt x="3" y="465"/>
                      </a:lnTo>
                      <a:lnTo>
                        <a:pt x="8" y="472"/>
                      </a:lnTo>
                      <a:lnTo>
                        <a:pt x="30" y="489"/>
                      </a:lnTo>
                      <a:lnTo>
                        <a:pt x="56" y="505"/>
                      </a:lnTo>
                      <a:lnTo>
                        <a:pt x="82" y="518"/>
                      </a:lnTo>
                      <a:lnTo>
                        <a:pt x="107" y="529"/>
                      </a:lnTo>
                      <a:lnTo>
                        <a:pt x="137" y="537"/>
                      </a:lnTo>
                      <a:lnTo>
                        <a:pt x="166" y="544"/>
                      </a:lnTo>
                      <a:lnTo>
                        <a:pt x="195" y="547"/>
                      </a:lnTo>
                      <a:lnTo>
                        <a:pt x="226" y="549"/>
                      </a:lnTo>
                      <a:lnTo>
                        <a:pt x="244" y="549"/>
                      </a:lnTo>
                      <a:lnTo>
                        <a:pt x="262" y="547"/>
                      </a:lnTo>
                      <a:lnTo>
                        <a:pt x="279" y="544"/>
                      </a:lnTo>
                      <a:lnTo>
                        <a:pt x="296" y="542"/>
                      </a:lnTo>
                      <a:lnTo>
                        <a:pt x="330" y="534"/>
                      </a:lnTo>
                      <a:lnTo>
                        <a:pt x="361" y="522"/>
                      </a:lnTo>
                      <a:lnTo>
                        <a:pt x="392" y="506"/>
                      </a:lnTo>
                      <a:lnTo>
                        <a:pt x="421" y="489"/>
                      </a:lnTo>
                      <a:lnTo>
                        <a:pt x="446" y="469"/>
                      </a:lnTo>
                      <a:lnTo>
                        <a:pt x="472" y="447"/>
                      </a:lnTo>
                      <a:lnTo>
                        <a:pt x="494" y="423"/>
                      </a:lnTo>
                      <a:lnTo>
                        <a:pt x="515" y="395"/>
                      </a:lnTo>
                      <a:lnTo>
                        <a:pt x="532" y="366"/>
                      </a:lnTo>
                      <a:lnTo>
                        <a:pt x="547" y="335"/>
                      </a:lnTo>
                      <a:lnTo>
                        <a:pt x="558" y="305"/>
                      </a:lnTo>
                      <a:lnTo>
                        <a:pt x="566" y="270"/>
                      </a:lnTo>
                      <a:lnTo>
                        <a:pt x="570" y="253"/>
                      </a:lnTo>
                      <a:lnTo>
                        <a:pt x="571" y="236"/>
                      </a:lnTo>
                      <a:lnTo>
                        <a:pt x="573" y="219"/>
                      </a:lnTo>
                      <a:lnTo>
                        <a:pt x="575" y="200"/>
                      </a:lnTo>
                      <a:close/>
                    </a:path>
                  </a:pathLst>
                </a:custGeom>
                <a:solidFill>
                  <a:srgbClr val="777E7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1" name="Freeform 258"/>
                <p:cNvSpPr>
                  <a:spLocks/>
                </p:cNvSpPr>
                <p:nvPr/>
              </p:nvSpPr>
              <p:spPr bwMode="auto">
                <a:xfrm>
                  <a:off x="3447" y="3021"/>
                  <a:ext cx="577" cy="551"/>
                </a:xfrm>
                <a:custGeom>
                  <a:avLst/>
                  <a:gdLst>
                    <a:gd name="T0" fmla="*/ 577 w 577"/>
                    <a:gd name="T1" fmla="*/ 178 h 551"/>
                    <a:gd name="T2" fmla="*/ 569 w 577"/>
                    <a:gd name="T3" fmla="*/ 127 h 551"/>
                    <a:gd name="T4" fmla="*/ 553 w 577"/>
                    <a:gd name="T5" fmla="*/ 77 h 551"/>
                    <a:gd name="T6" fmla="*/ 531 w 577"/>
                    <a:gd name="T7" fmla="*/ 31 h 551"/>
                    <a:gd name="T8" fmla="*/ 511 w 577"/>
                    <a:gd name="T9" fmla="*/ 5 h 551"/>
                    <a:gd name="T10" fmla="*/ 519 w 577"/>
                    <a:gd name="T11" fmla="*/ 22 h 551"/>
                    <a:gd name="T12" fmla="*/ 545 w 577"/>
                    <a:gd name="T13" fmla="*/ 70 h 551"/>
                    <a:gd name="T14" fmla="*/ 562 w 577"/>
                    <a:gd name="T15" fmla="*/ 121 h 551"/>
                    <a:gd name="T16" fmla="*/ 572 w 577"/>
                    <a:gd name="T17" fmla="*/ 176 h 551"/>
                    <a:gd name="T18" fmla="*/ 572 w 577"/>
                    <a:gd name="T19" fmla="*/ 222 h 551"/>
                    <a:gd name="T20" fmla="*/ 569 w 577"/>
                    <a:gd name="T21" fmla="*/ 258 h 551"/>
                    <a:gd name="T22" fmla="*/ 557 w 577"/>
                    <a:gd name="T23" fmla="*/ 308 h 551"/>
                    <a:gd name="T24" fmla="*/ 531 w 577"/>
                    <a:gd name="T25" fmla="*/ 368 h 551"/>
                    <a:gd name="T26" fmla="*/ 495 w 577"/>
                    <a:gd name="T27" fmla="*/ 422 h 551"/>
                    <a:gd name="T28" fmla="*/ 449 w 577"/>
                    <a:gd name="T29" fmla="*/ 469 h 551"/>
                    <a:gd name="T30" fmla="*/ 394 w 577"/>
                    <a:gd name="T31" fmla="*/ 506 h 551"/>
                    <a:gd name="T32" fmla="*/ 333 w 577"/>
                    <a:gd name="T33" fmla="*/ 532 h 551"/>
                    <a:gd name="T34" fmla="*/ 283 w 577"/>
                    <a:gd name="T35" fmla="*/ 542 h 551"/>
                    <a:gd name="T36" fmla="*/ 249 w 577"/>
                    <a:gd name="T37" fmla="*/ 546 h 551"/>
                    <a:gd name="T38" fmla="*/ 199 w 577"/>
                    <a:gd name="T39" fmla="*/ 546 h 551"/>
                    <a:gd name="T40" fmla="*/ 136 w 577"/>
                    <a:gd name="T41" fmla="*/ 534 h 551"/>
                    <a:gd name="T42" fmla="*/ 78 w 577"/>
                    <a:gd name="T43" fmla="*/ 510 h 551"/>
                    <a:gd name="T44" fmla="*/ 24 w 577"/>
                    <a:gd name="T45" fmla="*/ 477 h 551"/>
                    <a:gd name="T46" fmla="*/ 6 w 577"/>
                    <a:gd name="T47" fmla="*/ 463 h 551"/>
                    <a:gd name="T48" fmla="*/ 33 w 577"/>
                    <a:gd name="T49" fmla="*/ 489 h 551"/>
                    <a:gd name="T50" fmla="*/ 84 w 577"/>
                    <a:gd name="T51" fmla="*/ 518 h 551"/>
                    <a:gd name="T52" fmla="*/ 141 w 577"/>
                    <a:gd name="T53" fmla="*/ 539 h 551"/>
                    <a:gd name="T54" fmla="*/ 201 w 577"/>
                    <a:gd name="T55" fmla="*/ 551 h 551"/>
                    <a:gd name="T56" fmla="*/ 249 w 577"/>
                    <a:gd name="T57" fmla="*/ 551 h 551"/>
                    <a:gd name="T58" fmla="*/ 285 w 577"/>
                    <a:gd name="T59" fmla="*/ 547 h 551"/>
                    <a:gd name="T60" fmla="*/ 334 w 577"/>
                    <a:gd name="T61" fmla="*/ 535 h 551"/>
                    <a:gd name="T62" fmla="*/ 396 w 577"/>
                    <a:gd name="T63" fmla="*/ 510 h 551"/>
                    <a:gd name="T64" fmla="*/ 452 w 577"/>
                    <a:gd name="T65" fmla="*/ 472 h 551"/>
                    <a:gd name="T66" fmla="*/ 499 w 577"/>
                    <a:gd name="T67" fmla="*/ 426 h 551"/>
                    <a:gd name="T68" fmla="*/ 536 w 577"/>
                    <a:gd name="T69" fmla="*/ 371 h 551"/>
                    <a:gd name="T70" fmla="*/ 562 w 577"/>
                    <a:gd name="T71" fmla="*/ 308 h 551"/>
                    <a:gd name="T72" fmla="*/ 574 w 577"/>
                    <a:gd name="T73" fmla="*/ 258 h 551"/>
                    <a:gd name="T74" fmla="*/ 577 w 577"/>
                    <a:gd name="T75" fmla="*/ 224 h 55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7"/>
                    <a:gd name="T115" fmla="*/ 0 h 551"/>
                    <a:gd name="T116" fmla="*/ 577 w 577"/>
                    <a:gd name="T117" fmla="*/ 551 h 55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7" h="551">
                      <a:moveTo>
                        <a:pt x="577" y="205"/>
                      </a:moveTo>
                      <a:lnTo>
                        <a:pt x="577" y="178"/>
                      </a:lnTo>
                      <a:lnTo>
                        <a:pt x="574" y="152"/>
                      </a:lnTo>
                      <a:lnTo>
                        <a:pt x="569" y="127"/>
                      </a:lnTo>
                      <a:lnTo>
                        <a:pt x="562" y="101"/>
                      </a:lnTo>
                      <a:lnTo>
                        <a:pt x="553" y="77"/>
                      </a:lnTo>
                      <a:lnTo>
                        <a:pt x="543" y="53"/>
                      </a:lnTo>
                      <a:lnTo>
                        <a:pt x="531" y="31"/>
                      </a:lnTo>
                      <a:lnTo>
                        <a:pt x="517" y="10"/>
                      </a:lnTo>
                      <a:lnTo>
                        <a:pt x="511" y="5"/>
                      </a:lnTo>
                      <a:lnTo>
                        <a:pt x="504" y="0"/>
                      </a:lnTo>
                      <a:lnTo>
                        <a:pt x="519" y="22"/>
                      </a:lnTo>
                      <a:lnTo>
                        <a:pt x="533" y="46"/>
                      </a:lnTo>
                      <a:lnTo>
                        <a:pt x="545" y="70"/>
                      </a:lnTo>
                      <a:lnTo>
                        <a:pt x="555" y="96"/>
                      </a:lnTo>
                      <a:lnTo>
                        <a:pt x="562" y="121"/>
                      </a:lnTo>
                      <a:lnTo>
                        <a:pt x="569" y="149"/>
                      </a:lnTo>
                      <a:lnTo>
                        <a:pt x="572" y="176"/>
                      </a:lnTo>
                      <a:lnTo>
                        <a:pt x="572" y="205"/>
                      </a:lnTo>
                      <a:lnTo>
                        <a:pt x="572" y="222"/>
                      </a:lnTo>
                      <a:lnTo>
                        <a:pt x="571" y="241"/>
                      </a:lnTo>
                      <a:lnTo>
                        <a:pt x="569" y="258"/>
                      </a:lnTo>
                      <a:lnTo>
                        <a:pt x="565" y="274"/>
                      </a:lnTo>
                      <a:lnTo>
                        <a:pt x="557" y="308"/>
                      </a:lnTo>
                      <a:lnTo>
                        <a:pt x="547" y="339"/>
                      </a:lnTo>
                      <a:lnTo>
                        <a:pt x="531" y="368"/>
                      </a:lnTo>
                      <a:lnTo>
                        <a:pt x="514" y="397"/>
                      </a:lnTo>
                      <a:lnTo>
                        <a:pt x="495" y="422"/>
                      </a:lnTo>
                      <a:lnTo>
                        <a:pt x="473" y="446"/>
                      </a:lnTo>
                      <a:lnTo>
                        <a:pt x="449" y="469"/>
                      </a:lnTo>
                      <a:lnTo>
                        <a:pt x="423" y="489"/>
                      </a:lnTo>
                      <a:lnTo>
                        <a:pt x="394" y="506"/>
                      </a:lnTo>
                      <a:lnTo>
                        <a:pt x="365" y="520"/>
                      </a:lnTo>
                      <a:lnTo>
                        <a:pt x="333" y="532"/>
                      </a:lnTo>
                      <a:lnTo>
                        <a:pt x="300" y="540"/>
                      </a:lnTo>
                      <a:lnTo>
                        <a:pt x="283" y="542"/>
                      </a:lnTo>
                      <a:lnTo>
                        <a:pt x="266" y="546"/>
                      </a:lnTo>
                      <a:lnTo>
                        <a:pt x="249" y="546"/>
                      </a:lnTo>
                      <a:lnTo>
                        <a:pt x="232" y="547"/>
                      </a:lnTo>
                      <a:lnTo>
                        <a:pt x="199" y="546"/>
                      </a:lnTo>
                      <a:lnTo>
                        <a:pt x="167" y="540"/>
                      </a:lnTo>
                      <a:lnTo>
                        <a:pt x="136" y="534"/>
                      </a:lnTo>
                      <a:lnTo>
                        <a:pt x="107" y="523"/>
                      </a:lnTo>
                      <a:lnTo>
                        <a:pt x="78" y="510"/>
                      </a:lnTo>
                      <a:lnTo>
                        <a:pt x="50" y="494"/>
                      </a:lnTo>
                      <a:lnTo>
                        <a:pt x="24" y="477"/>
                      </a:lnTo>
                      <a:lnTo>
                        <a:pt x="0" y="457"/>
                      </a:lnTo>
                      <a:lnTo>
                        <a:pt x="6" y="463"/>
                      </a:lnTo>
                      <a:lnTo>
                        <a:pt x="9" y="470"/>
                      </a:lnTo>
                      <a:lnTo>
                        <a:pt x="33" y="489"/>
                      </a:lnTo>
                      <a:lnTo>
                        <a:pt x="57" y="505"/>
                      </a:lnTo>
                      <a:lnTo>
                        <a:pt x="84" y="518"/>
                      </a:lnTo>
                      <a:lnTo>
                        <a:pt x="112" y="530"/>
                      </a:lnTo>
                      <a:lnTo>
                        <a:pt x="141" y="539"/>
                      </a:lnTo>
                      <a:lnTo>
                        <a:pt x="170" y="546"/>
                      </a:lnTo>
                      <a:lnTo>
                        <a:pt x="201" y="551"/>
                      </a:lnTo>
                      <a:lnTo>
                        <a:pt x="232" y="551"/>
                      </a:lnTo>
                      <a:lnTo>
                        <a:pt x="249" y="551"/>
                      </a:lnTo>
                      <a:lnTo>
                        <a:pt x="268" y="549"/>
                      </a:lnTo>
                      <a:lnTo>
                        <a:pt x="285" y="547"/>
                      </a:lnTo>
                      <a:lnTo>
                        <a:pt x="302" y="544"/>
                      </a:lnTo>
                      <a:lnTo>
                        <a:pt x="334" y="535"/>
                      </a:lnTo>
                      <a:lnTo>
                        <a:pt x="367" y="525"/>
                      </a:lnTo>
                      <a:lnTo>
                        <a:pt x="396" y="510"/>
                      </a:lnTo>
                      <a:lnTo>
                        <a:pt x="425" y="493"/>
                      </a:lnTo>
                      <a:lnTo>
                        <a:pt x="452" y="472"/>
                      </a:lnTo>
                      <a:lnTo>
                        <a:pt x="476" y="450"/>
                      </a:lnTo>
                      <a:lnTo>
                        <a:pt x="499" y="426"/>
                      </a:lnTo>
                      <a:lnTo>
                        <a:pt x="519" y="398"/>
                      </a:lnTo>
                      <a:lnTo>
                        <a:pt x="536" y="371"/>
                      </a:lnTo>
                      <a:lnTo>
                        <a:pt x="550" y="340"/>
                      </a:lnTo>
                      <a:lnTo>
                        <a:pt x="562" y="308"/>
                      </a:lnTo>
                      <a:lnTo>
                        <a:pt x="571" y="275"/>
                      </a:lnTo>
                      <a:lnTo>
                        <a:pt x="574" y="258"/>
                      </a:lnTo>
                      <a:lnTo>
                        <a:pt x="576" y="241"/>
                      </a:lnTo>
                      <a:lnTo>
                        <a:pt x="577" y="224"/>
                      </a:lnTo>
                      <a:lnTo>
                        <a:pt x="577" y="205"/>
                      </a:lnTo>
                      <a:close/>
                    </a:path>
                  </a:pathLst>
                </a:custGeom>
                <a:solidFill>
                  <a:srgbClr val="797F7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2" name="Freeform 259"/>
                <p:cNvSpPr>
                  <a:spLocks/>
                </p:cNvSpPr>
                <p:nvPr/>
              </p:nvSpPr>
              <p:spPr bwMode="auto">
                <a:xfrm>
                  <a:off x="3444" y="3018"/>
                  <a:ext cx="579" cy="552"/>
                </a:xfrm>
                <a:custGeom>
                  <a:avLst/>
                  <a:gdLst>
                    <a:gd name="T0" fmla="*/ 577 w 579"/>
                    <a:gd name="T1" fmla="*/ 181 h 552"/>
                    <a:gd name="T2" fmla="*/ 568 w 579"/>
                    <a:gd name="T3" fmla="*/ 128 h 552"/>
                    <a:gd name="T4" fmla="*/ 551 w 579"/>
                    <a:gd name="T5" fmla="*/ 76 h 552"/>
                    <a:gd name="T6" fmla="*/ 529 w 579"/>
                    <a:gd name="T7" fmla="*/ 30 h 552"/>
                    <a:gd name="T8" fmla="*/ 507 w 579"/>
                    <a:gd name="T9" fmla="*/ 3 h 552"/>
                    <a:gd name="T10" fmla="*/ 517 w 579"/>
                    <a:gd name="T11" fmla="*/ 22 h 552"/>
                    <a:gd name="T12" fmla="*/ 544 w 579"/>
                    <a:gd name="T13" fmla="*/ 70 h 552"/>
                    <a:gd name="T14" fmla="*/ 563 w 579"/>
                    <a:gd name="T15" fmla="*/ 123 h 552"/>
                    <a:gd name="T16" fmla="*/ 572 w 579"/>
                    <a:gd name="T17" fmla="*/ 179 h 552"/>
                    <a:gd name="T18" fmla="*/ 574 w 579"/>
                    <a:gd name="T19" fmla="*/ 225 h 552"/>
                    <a:gd name="T20" fmla="*/ 570 w 579"/>
                    <a:gd name="T21" fmla="*/ 260 h 552"/>
                    <a:gd name="T22" fmla="*/ 558 w 579"/>
                    <a:gd name="T23" fmla="*/ 309 h 552"/>
                    <a:gd name="T24" fmla="*/ 532 w 579"/>
                    <a:gd name="T25" fmla="*/ 371 h 552"/>
                    <a:gd name="T26" fmla="*/ 496 w 579"/>
                    <a:gd name="T27" fmla="*/ 424 h 552"/>
                    <a:gd name="T28" fmla="*/ 450 w 579"/>
                    <a:gd name="T29" fmla="*/ 470 h 552"/>
                    <a:gd name="T30" fmla="*/ 395 w 579"/>
                    <a:gd name="T31" fmla="*/ 506 h 552"/>
                    <a:gd name="T32" fmla="*/ 336 w 579"/>
                    <a:gd name="T33" fmla="*/ 531 h 552"/>
                    <a:gd name="T34" fmla="*/ 286 w 579"/>
                    <a:gd name="T35" fmla="*/ 543 h 552"/>
                    <a:gd name="T36" fmla="*/ 252 w 579"/>
                    <a:gd name="T37" fmla="*/ 547 h 552"/>
                    <a:gd name="T38" fmla="*/ 200 w 579"/>
                    <a:gd name="T39" fmla="*/ 545 h 552"/>
                    <a:gd name="T40" fmla="*/ 137 w 579"/>
                    <a:gd name="T41" fmla="*/ 533 h 552"/>
                    <a:gd name="T42" fmla="*/ 77 w 579"/>
                    <a:gd name="T43" fmla="*/ 509 h 552"/>
                    <a:gd name="T44" fmla="*/ 24 w 579"/>
                    <a:gd name="T45" fmla="*/ 475 h 552"/>
                    <a:gd name="T46" fmla="*/ 3 w 579"/>
                    <a:gd name="T47" fmla="*/ 460 h 552"/>
                    <a:gd name="T48" fmla="*/ 33 w 579"/>
                    <a:gd name="T49" fmla="*/ 485 h 552"/>
                    <a:gd name="T50" fmla="*/ 84 w 579"/>
                    <a:gd name="T51" fmla="*/ 518 h 552"/>
                    <a:gd name="T52" fmla="*/ 140 w 579"/>
                    <a:gd name="T53" fmla="*/ 538 h 552"/>
                    <a:gd name="T54" fmla="*/ 202 w 579"/>
                    <a:gd name="T55" fmla="*/ 550 h 552"/>
                    <a:gd name="T56" fmla="*/ 252 w 579"/>
                    <a:gd name="T57" fmla="*/ 552 h 552"/>
                    <a:gd name="T58" fmla="*/ 288 w 579"/>
                    <a:gd name="T59" fmla="*/ 549 h 552"/>
                    <a:gd name="T60" fmla="*/ 337 w 579"/>
                    <a:gd name="T61" fmla="*/ 537 h 552"/>
                    <a:gd name="T62" fmla="*/ 399 w 579"/>
                    <a:gd name="T63" fmla="*/ 511 h 552"/>
                    <a:gd name="T64" fmla="*/ 454 w 579"/>
                    <a:gd name="T65" fmla="*/ 473 h 552"/>
                    <a:gd name="T66" fmla="*/ 500 w 579"/>
                    <a:gd name="T67" fmla="*/ 427 h 552"/>
                    <a:gd name="T68" fmla="*/ 538 w 579"/>
                    <a:gd name="T69" fmla="*/ 372 h 552"/>
                    <a:gd name="T70" fmla="*/ 563 w 579"/>
                    <a:gd name="T71" fmla="*/ 311 h 552"/>
                    <a:gd name="T72" fmla="*/ 575 w 579"/>
                    <a:gd name="T73" fmla="*/ 261 h 552"/>
                    <a:gd name="T74" fmla="*/ 579 w 579"/>
                    <a:gd name="T75" fmla="*/ 227 h 55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79"/>
                    <a:gd name="T115" fmla="*/ 0 h 552"/>
                    <a:gd name="T116" fmla="*/ 579 w 579"/>
                    <a:gd name="T117" fmla="*/ 552 h 55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79" h="552">
                      <a:moveTo>
                        <a:pt x="579" y="208"/>
                      </a:moveTo>
                      <a:lnTo>
                        <a:pt x="577" y="181"/>
                      </a:lnTo>
                      <a:lnTo>
                        <a:pt x="574" y="153"/>
                      </a:lnTo>
                      <a:lnTo>
                        <a:pt x="568" y="128"/>
                      </a:lnTo>
                      <a:lnTo>
                        <a:pt x="562" y="102"/>
                      </a:lnTo>
                      <a:lnTo>
                        <a:pt x="551" y="76"/>
                      </a:lnTo>
                      <a:lnTo>
                        <a:pt x="541" y="53"/>
                      </a:lnTo>
                      <a:lnTo>
                        <a:pt x="529" y="30"/>
                      </a:lnTo>
                      <a:lnTo>
                        <a:pt x="514" y="8"/>
                      </a:lnTo>
                      <a:lnTo>
                        <a:pt x="507" y="3"/>
                      </a:lnTo>
                      <a:lnTo>
                        <a:pt x="502" y="0"/>
                      </a:lnTo>
                      <a:lnTo>
                        <a:pt x="517" y="22"/>
                      </a:lnTo>
                      <a:lnTo>
                        <a:pt x="531" y="44"/>
                      </a:lnTo>
                      <a:lnTo>
                        <a:pt x="544" y="70"/>
                      </a:lnTo>
                      <a:lnTo>
                        <a:pt x="555" y="95"/>
                      </a:lnTo>
                      <a:lnTo>
                        <a:pt x="563" y="123"/>
                      </a:lnTo>
                      <a:lnTo>
                        <a:pt x="568" y="150"/>
                      </a:lnTo>
                      <a:lnTo>
                        <a:pt x="572" y="179"/>
                      </a:lnTo>
                      <a:lnTo>
                        <a:pt x="574" y="208"/>
                      </a:lnTo>
                      <a:lnTo>
                        <a:pt x="574" y="225"/>
                      </a:lnTo>
                      <a:lnTo>
                        <a:pt x="572" y="242"/>
                      </a:lnTo>
                      <a:lnTo>
                        <a:pt x="570" y="260"/>
                      </a:lnTo>
                      <a:lnTo>
                        <a:pt x="567" y="277"/>
                      </a:lnTo>
                      <a:lnTo>
                        <a:pt x="558" y="309"/>
                      </a:lnTo>
                      <a:lnTo>
                        <a:pt x="548" y="340"/>
                      </a:lnTo>
                      <a:lnTo>
                        <a:pt x="532" y="371"/>
                      </a:lnTo>
                      <a:lnTo>
                        <a:pt x="515" y="398"/>
                      </a:lnTo>
                      <a:lnTo>
                        <a:pt x="496" y="424"/>
                      </a:lnTo>
                      <a:lnTo>
                        <a:pt x="474" y="448"/>
                      </a:lnTo>
                      <a:lnTo>
                        <a:pt x="450" y="470"/>
                      </a:lnTo>
                      <a:lnTo>
                        <a:pt x="425" y="490"/>
                      </a:lnTo>
                      <a:lnTo>
                        <a:pt x="395" y="506"/>
                      </a:lnTo>
                      <a:lnTo>
                        <a:pt x="366" y="521"/>
                      </a:lnTo>
                      <a:lnTo>
                        <a:pt x="336" y="531"/>
                      </a:lnTo>
                      <a:lnTo>
                        <a:pt x="303" y="540"/>
                      </a:lnTo>
                      <a:lnTo>
                        <a:pt x="286" y="543"/>
                      </a:lnTo>
                      <a:lnTo>
                        <a:pt x="269" y="545"/>
                      </a:lnTo>
                      <a:lnTo>
                        <a:pt x="252" y="547"/>
                      </a:lnTo>
                      <a:lnTo>
                        <a:pt x="235" y="547"/>
                      </a:lnTo>
                      <a:lnTo>
                        <a:pt x="200" y="545"/>
                      </a:lnTo>
                      <a:lnTo>
                        <a:pt x="168" y="542"/>
                      </a:lnTo>
                      <a:lnTo>
                        <a:pt x="137" y="533"/>
                      </a:lnTo>
                      <a:lnTo>
                        <a:pt x="106" y="523"/>
                      </a:lnTo>
                      <a:lnTo>
                        <a:pt x="77" y="509"/>
                      </a:lnTo>
                      <a:lnTo>
                        <a:pt x="50" y="492"/>
                      </a:lnTo>
                      <a:lnTo>
                        <a:pt x="24" y="475"/>
                      </a:lnTo>
                      <a:lnTo>
                        <a:pt x="0" y="453"/>
                      </a:lnTo>
                      <a:lnTo>
                        <a:pt x="3" y="460"/>
                      </a:lnTo>
                      <a:lnTo>
                        <a:pt x="9" y="466"/>
                      </a:lnTo>
                      <a:lnTo>
                        <a:pt x="33" y="485"/>
                      </a:lnTo>
                      <a:lnTo>
                        <a:pt x="57" y="502"/>
                      </a:lnTo>
                      <a:lnTo>
                        <a:pt x="84" y="518"/>
                      </a:lnTo>
                      <a:lnTo>
                        <a:pt x="111" y="530"/>
                      </a:lnTo>
                      <a:lnTo>
                        <a:pt x="140" y="538"/>
                      </a:lnTo>
                      <a:lnTo>
                        <a:pt x="171" y="547"/>
                      </a:lnTo>
                      <a:lnTo>
                        <a:pt x="202" y="550"/>
                      </a:lnTo>
                      <a:lnTo>
                        <a:pt x="235" y="552"/>
                      </a:lnTo>
                      <a:lnTo>
                        <a:pt x="252" y="552"/>
                      </a:lnTo>
                      <a:lnTo>
                        <a:pt x="271" y="550"/>
                      </a:lnTo>
                      <a:lnTo>
                        <a:pt x="288" y="549"/>
                      </a:lnTo>
                      <a:lnTo>
                        <a:pt x="303" y="545"/>
                      </a:lnTo>
                      <a:lnTo>
                        <a:pt x="337" y="537"/>
                      </a:lnTo>
                      <a:lnTo>
                        <a:pt x="368" y="525"/>
                      </a:lnTo>
                      <a:lnTo>
                        <a:pt x="399" y="511"/>
                      </a:lnTo>
                      <a:lnTo>
                        <a:pt x="426" y="494"/>
                      </a:lnTo>
                      <a:lnTo>
                        <a:pt x="454" y="473"/>
                      </a:lnTo>
                      <a:lnTo>
                        <a:pt x="478" y="451"/>
                      </a:lnTo>
                      <a:lnTo>
                        <a:pt x="500" y="427"/>
                      </a:lnTo>
                      <a:lnTo>
                        <a:pt x="520" y="401"/>
                      </a:lnTo>
                      <a:lnTo>
                        <a:pt x="538" y="372"/>
                      </a:lnTo>
                      <a:lnTo>
                        <a:pt x="551" y="342"/>
                      </a:lnTo>
                      <a:lnTo>
                        <a:pt x="563" y="311"/>
                      </a:lnTo>
                      <a:lnTo>
                        <a:pt x="572" y="278"/>
                      </a:lnTo>
                      <a:lnTo>
                        <a:pt x="575" y="261"/>
                      </a:lnTo>
                      <a:lnTo>
                        <a:pt x="577" y="244"/>
                      </a:lnTo>
                      <a:lnTo>
                        <a:pt x="579" y="227"/>
                      </a:lnTo>
                      <a:lnTo>
                        <a:pt x="579" y="208"/>
                      </a:lnTo>
                      <a:close/>
                    </a:path>
                  </a:pathLst>
                </a:custGeom>
                <a:solidFill>
                  <a:srgbClr val="7A817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3" name="Freeform 260"/>
                <p:cNvSpPr>
                  <a:spLocks/>
                </p:cNvSpPr>
                <p:nvPr/>
              </p:nvSpPr>
              <p:spPr bwMode="auto">
                <a:xfrm>
                  <a:off x="3441" y="3012"/>
                  <a:ext cx="578" cy="556"/>
                </a:xfrm>
                <a:custGeom>
                  <a:avLst/>
                  <a:gdLst>
                    <a:gd name="T0" fmla="*/ 578 w 578"/>
                    <a:gd name="T1" fmla="*/ 185 h 556"/>
                    <a:gd name="T2" fmla="*/ 568 w 578"/>
                    <a:gd name="T3" fmla="*/ 130 h 556"/>
                    <a:gd name="T4" fmla="*/ 551 w 578"/>
                    <a:gd name="T5" fmla="*/ 79 h 556"/>
                    <a:gd name="T6" fmla="*/ 525 w 578"/>
                    <a:gd name="T7" fmla="*/ 31 h 556"/>
                    <a:gd name="T8" fmla="*/ 505 w 578"/>
                    <a:gd name="T9" fmla="*/ 6 h 556"/>
                    <a:gd name="T10" fmla="*/ 515 w 578"/>
                    <a:gd name="T11" fmla="*/ 23 h 556"/>
                    <a:gd name="T12" fmla="*/ 542 w 578"/>
                    <a:gd name="T13" fmla="*/ 72 h 556"/>
                    <a:gd name="T14" fmla="*/ 563 w 578"/>
                    <a:gd name="T15" fmla="*/ 127 h 556"/>
                    <a:gd name="T16" fmla="*/ 573 w 578"/>
                    <a:gd name="T17" fmla="*/ 185 h 556"/>
                    <a:gd name="T18" fmla="*/ 573 w 578"/>
                    <a:gd name="T19" fmla="*/ 231 h 556"/>
                    <a:gd name="T20" fmla="*/ 570 w 578"/>
                    <a:gd name="T21" fmla="*/ 266 h 556"/>
                    <a:gd name="T22" fmla="*/ 559 w 578"/>
                    <a:gd name="T23" fmla="*/ 315 h 556"/>
                    <a:gd name="T24" fmla="*/ 534 w 578"/>
                    <a:gd name="T25" fmla="*/ 375 h 556"/>
                    <a:gd name="T26" fmla="*/ 498 w 578"/>
                    <a:gd name="T27" fmla="*/ 428 h 556"/>
                    <a:gd name="T28" fmla="*/ 452 w 578"/>
                    <a:gd name="T29" fmla="*/ 474 h 556"/>
                    <a:gd name="T30" fmla="*/ 398 w 578"/>
                    <a:gd name="T31" fmla="*/ 510 h 556"/>
                    <a:gd name="T32" fmla="*/ 339 w 578"/>
                    <a:gd name="T33" fmla="*/ 536 h 556"/>
                    <a:gd name="T34" fmla="*/ 289 w 578"/>
                    <a:gd name="T35" fmla="*/ 548 h 556"/>
                    <a:gd name="T36" fmla="*/ 255 w 578"/>
                    <a:gd name="T37" fmla="*/ 551 h 556"/>
                    <a:gd name="T38" fmla="*/ 220 w 578"/>
                    <a:gd name="T39" fmla="*/ 551 h 556"/>
                    <a:gd name="T40" fmla="*/ 186 w 578"/>
                    <a:gd name="T41" fmla="*/ 548 h 556"/>
                    <a:gd name="T42" fmla="*/ 138 w 578"/>
                    <a:gd name="T43" fmla="*/ 536 h 556"/>
                    <a:gd name="T44" fmla="*/ 77 w 578"/>
                    <a:gd name="T45" fmla="*/ 510 h 556"/>
                    <a:gd name="T46" fmla="*/ 24 w 578"/>
                    <a:gd name="T47" fmla="*/ 474 h 556"/>
                    <a:gd name="T48" fmla="*/ 3 w 578"/>
                    <a:gd name="T49" fmla="*/ 459 h 556"/>
                    <a:gd name="T50" fmla="*/ 30 w 578"/>
                    <a:gd name="T51" fmla="*/ 486 h 556"/>
                    <a:gd name="T52" fmla="*/ 84 w 578"/>
                    <a:gd name="T53" fmla="*/ 519 h 556"/>
                    <a:gd name="T54" fmla="*/ 142 w 578"/>
                    <a:gd name="T55" fmla="*/ 543 h 556"/>
                    <a:gd name="T56" fmla="*/ 205 w 578"/>
                    <a:gd name="T57" fmla="*/ 555 h 556"/>
                    <a:gd name="T58" fmla="*/ 255 w 578"/>
                    <a:gd name="T59" fmla="*/ 555 h 556"/>
                    <a:gd name="T60" fmla="*/ 289 w 578"/>
                    <a:gd name="T61" fmla="*/ 551 h 556"/>
                    <a:gd name="T62" fmla="*/ 339 w 578"/>
                    <a:gd name="T63" fmla="*/ 541 h 556"/>
                    <a:gd name="T64" fmla="*/ 400 w 578"/>
                    <a:gd name="T65" fmla="*/ 515 h 556"/>
                    <a:gd name="T66" fmla="*/ 455 w 578"/>
                    <a:gd name="T67" fmla="*/ 478 h 556"/>
                    <a:gd name="T68" fmla="*/ 501 w 578"/>
                    <a:gd name="T69" fmla="*/ 431 h 556"/>
                    <a:gd name="T70" fmla="*/ 537 w 578"/>
                    <a:gd name="T71" fmla="*/ 377 h 556"/>
                    <a:gd name="T72" fmla="*/ 563 w 578"/>
                    <a:gd name="T73" fmla="*/ 317 h 556"/>
                    <a:gd name="T74" fmla="*/ 575 w 578"/>
                    <a:gd name="T75" fmla="*/ 267 h 556"/>
                    <a:gd name="T76" fmla="*/ 578 w 578"/>
                    <a:gd name="T77" fmla="*/ 231 h 5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78"/>
                    <a:gd name="T118" fmla="*/ 0 h 556"/>
                    <a:gd name="T119" fmla="*/ 578 w 578"/>
                    <a:gd name="T120" fmla="*/ 556 h 5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78" h="556">
                      <a:moveTo>
                        <a:pt x="578" y="214"/>
                      </a:moveTo>
                      <a:lnTo>
                        <a:pt x="578" y="185"/>
                      </a:lnTo>
                      <a:lnTo>
                        <a:pt x="575" y="158"/>
                      </a:lnTo>
                      <a:lnTo>
                        <a:pt x="568" y="130"/>
                      </a:lnTo>
                      <a:lnTo>
                        <a:pt x="561" y="105"/>
                      </a:lnTo>
                      <a:lnTo>
                        <a:pt x="551" y="79"/>
                      </a:lnTo>
                      <a:lnTo>
                        <a:pt x="539" y="55"/>
                      </a:lnTo>
                      <a:lnTo>
                        <a:pt x="525" y="31"/>
                      </a:lnTo>
                      <a:lnTo>
                        <a:pt x="510" y="9"/>
                      </a:lnTo>
                      <a:lnTo>
                        <a:pt x="505" y="6"/>
                      </a:lnTo>
                      <a:lnTo>
                        <a:pt x="498" y="0"/>
                      </a:lnTo>
                      <a:lnTo>
                        <a:pt x="515" y="23"/>
                      </a:lnTo>
                      <a:lnTo>
                        <a:pt x="530" y="47"/>
                      </a:lnTo>
                      <a:lnTo>
                        <a:pt x="542" y="72"/>
                      </a:lnTo>
                      <a:lnTo>
                        <a:pt x="554" y="100"/>
                      </a:lnTo>
                      <a:lnTo>
                        <a:pt x="563" y="127"/>
                      </a:lnTo>
                      <a:lnTo>
                        <a:pt x="570" y="154"/>
                      </a:lnTo>
                      <a:lnTo>
                        <a:pt x="573" y="185"/>
                      </a:lnTo>
                      <a:lnTo>
                        <a:pt x="575" y="214"/>
                      </a:lnTo>
                      <a:lnTo>
                        <a:pt x="573" y="231"/>
                      </a:lnTo>
                      <a:lnTo>
                        <a:pt x="573" y="248"/>
                      </a:lnTo>
                      <a:lnTo>
                        <a:pt x="570" y="266"/>
                      </a:lnTo>
                      <a:lnTo>
                        <a:pt x="568" y="283"/>
                      </a:lnTo>
                      <a:lnTo>
                        <a:pt x="559" y="315"/>
                      </a:lnTo>
                      <a:lnTo>
                        <a:pt x="547" y="346"/>
                      </a:lnTo>
                      <a:lnTo>
                        <a:pt x="534" y="375"/>
                      </a:lnTo>
                      <a:lnTo>
                        <a:pt x="517" y="402"/>
                      </a:lnTo>
                      <a:lnTo>
                        <a:pt x="498" y="428"/>
                      </a:lnTo>
                      <a:lnTo>
                        <a:pt x="476" y="452"/>
                      </a:lnTo>
                      <a:lnTo>
                        <a:pt x="452" y="474"/>
                      </a:lnTo>
                      <a:lnTo>
                        <a:pt x="426" y="493"/>
                      </a:lnTo>
                      <a:lnTo>
                        <a:pt x="398" y="510"/>
                      </a:lnTo>
                      <a:lnTo>
                        <a:pt x="369" y="526"/>
                      </a:lnTo>
                      <a:lnTo>
                        <a:pt x="339" y="536"/>
                      </a:lnTo>
                      <a:lnTo>
                        <a:pt x="306" y="544"/>
                      </a:lnTo>
                      <a:lnTo>
                        <a:pt x="289" y="548"/>
                      </a:lnTo>
                      <a:lnTo>
                        <a:pt x="272" y="549"/>
                      </a:lnTo>
                      <a:lnTo>
                        <a:pt x="255" y="551"/>
                      </a:lnTo>
                      <a:lnTo>
                        <a:pt x="238" y="551"/>
                      </a:lnTo>
                      <a:lnTo>
                        <a:pt x="220" y="551"/>
                      </a:lnTo>
                      <a:lnTo>
                        <a:pt x="203" y="549"/>
                      </a:lnTo>
                      <a:lnTo>
                        <a:pt x="186" y="548"/>
                      </a:lnTo>
                      <a:lnTo>
                        <a:pt x="169" y="544"/>
                      </a:lnTo>
                      <a:lnTo>
                        <a:pt x="138" y="536"/>
                      </a:lnTo>
                      <a:lnTo>
                        <a:pt x="107" y="526"/>
                      </a:lnTo>
                      <a:lnTo>
                        <a:pt x="77" y="510"/>
                      </a:lnTo>
                      <a:lnTo>
                        <a:pt x="49" y="493"/>
                      </a:lnTo>
                      <a:lnTo>
                        <a:pt x="24" y="474"/>
                      </a:lnTo>
                      <a:lnTo>
                        <a:pt x="0" y="452"/>
                      </a:lnTo>
                      <a:lnTo>
                        <a:pt x="3" y="459"/>
                      </a:lnTo>
                      <a:lnTo>
                        <a:pt x="6" y="466"/>
                      </a:lnTo>
                      <a:lnTo>
                        <a:pt x="30" y="486"/>
                      </a:lnTo>
                      <a:lnTo>
                        <a:pt x="56" y="503"/>
                      </a:lnTo>
                      <a:lnTo>
                        <a:pt x="84" y="519"/>
                      </a:lnTo>
                      <a:lnTo>
                        <a:pt x="113" y="532"/>
                      </a:lnTo>
                      <a:lnTo>
                        <a:pt x="142" y="543"/>
                      </a:lnTo>
                      <a:lnTo>
                        <a:pt x="173" y="549"/>
                      </a:lnTo>
                      <a:lnTo>
                        <a:pt x="205" y="555"/>
                      </a:lnTo>
                      <a:lnTo>
                        <a:pt x="238" y="556"/>
                      </a:lnTo>
                      <a:lnTo>
                        <a:pt x="255" y="555"/>
                      </a:lnTo>
                      <a:lnTo>
                        <a:pt x="272" y="555"/>
                      </a:lnTo>
                      <a:lnTo>
                        <a:pt x="289" y="551"/>
                      </a:lnTo>
                      <a:lnTo>
                        <a:pt x="306" y="549"/>
                      </a:lnTo>
                      <a:lnTo>
                        <a:pt x="339" y="541"/>
                      </a:lnTo>
                      <a:lnTo>
                        <a:pt x="371" y="529"/>
                      </a:lnTo>
                      <a:lnTo>
                        <a:pt x="400" y="515"/>
                      </a:lnTo>
                      <a:lnTo>
                        <a:pt x="429" y="498"/>
                      </a:lnTo>
                      <a:lnTo>
                        <a:pt x="455" y="478"/>
                      </a:lnTo>
                      <a:lnTo>
                        <a:pt x="479" y="455"/>
                      </a:lnTo>
                      <a:lnTo>
                        <a:pt x="501" y="431"/>
                      </a:lnTo>
                      <a:lnTo>
                        <a:pt x="520" y="406"/>
                      </a:lnTo>
                      <a:lnTo>
                        <a:pt x="537" y="377"/>
                      </a:lnTo>
                      <a:lnTo>
                        <a:pt x="553" y="348"/>
                      </a:lnTo>
                      <a:lnTo>
                        <a:pt x="563" y="317"/>
                      </a:lnTo>
                      <a:lnTo>
                        <a:pt x="571" y="283"/>
                      </a:lnTo>
                      <a:lnTo>
                        <a:pt x="575" y="267"/>
                      </a:lnTo>
                      <a:lnTo>
                        <a:pt x="577" y="250"/>
                      </a:lnTo>
                      <a:lnTo>
                        <a:pt x="578" y="231"/>
                      </a:lnTo>
                      <a:lnTo>
                        <a:pt x="578" y="214"/>
                      </a:lnTo>
                      <a:close/>
                    </a:path>
                  </a:pathLst>
                </a:custGeom>
                <a:solidFill>
                  <a:srgbClr val="7B827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4" name="Freeform 261"/>
                <p:cNvSpPr>
                  <a:spLocks/>
                </p:cNvSpPr>
                <p:nvPr/>
              </p:nvSpPr>
              <p:spPr bwMode="auto">
                <a:xfrm>
                  <a:off x="3437" y="3009"/>
                  <a:ext cx="581" cy="556"/>
                </a:xfrm>
                <a:custGeom>
                  <a:avLst/>
                  <a:gdLst>
                    <a:gd name="T0" fmla="*/ 579 w 581"/>
                    <a:gd name="T1" fmla="*/ 188 h 556"/>
                    <a:gd name="T2" fmla="*/ 570 w 581"/>
                    <a:gd name="T3" fmla="*/ 132 h 556"/>
                    <a:gd name="T4" fmla="*/ 551 w 581"/>
                    <a:gd name="T5" fmla="*/ 79 h 556"/>
                    <a:gd name="T6" fmla="*/ 524 w 581"/>
                    <a:gd name="T7" fmla="*/ 31 h 556"/>
                    <a:gd name="T8" fmla="*/ 502 w 581"/>
                    <a:gd name="T9" fmla="*/ 3 h 556"/>
                    <a:gd name="T10" fmla="*/ 512 w 581"/>
                    <a:gd name="T11" fmla="*/ 22 h 556"/>
                    <a:gd name="T12" fmla="*/ 543 w 581"/>
                    <a:gd name="T13" fmla="*/ 72 h 556"/>
                    <a:gd name="T14" fmla="*/ 563 w 581"/>
                    <a:gd name="T15" fmla="*/ 127 h 556"/>
                    <a:gd name="T16" fmla="*/ 575 w 581"/>
                    <a:gd name="T17" fmla="*/ 186 h 556"/>
                    <a:gd name="T18" fmla="*/ 574 w 581"/>
                    <a:gd name="T19" fmla="*/ 251 h 556"/>
                    <a:gd name="T20" fmla="*/ 562 w 581"/>
                    <a:gd name="T21" fmla="*/ 316 h 556"/>
                    <a:gd name="T22" fmla="*/ 536 w 581"/>
                    <a:gd name="T23" fmla="*/ 376 h 556"/>
                    <a:gd name="T24" fmla="*/ 500 w 581"/>
                    <a:gd name="T25" fmla="*/ 431 h 556"/>
                    <a:gd name="T26" fmla="*/ 454 w 581"/>
                    <a:gd name="T27" fmla="*/ 475 h 556"/>
                    <a:gd name="T28" fmla="*/ 401 w 581"/>
                    <a:gd name="T29" fmla="*/ 511 h 556"/>
                    <a:gd name="T30" fmla="*/ 341 w 581"/>
                    <a:gd name="T31" fmla="*/ 537 h 556"/>
                    <a:gd name="T32" fmla="*/ 293 w 581"/>
                    <a:gd name="T33" fmla="*/ 547 h 556"/>
                    <a:gd name="T34" fmla="*/ 259 w 581"/>
                    <a:gd name="T35" fmla="*/ 551 h 556"/>
                    <a:gd name="T36" fmla="*/ 224 w 581"/>
                    <a:gd name="T37" fmla="*/ 551 h 556"/>
                    <a:gd name="T38" fmla="*/ 189 w 581"/>
                    <a:gd name="T39" fmla="*/ 547 h 556"/>
                    <a:gd name="T40" fmla="*/ 156 w 581"/>
                    <a:gd name="T41" fmla="*/ 540 h 556"/>
                    <a:gd name="T42" fmla="*/ 123 w 581"/>
                    <a:gd name="T43" fmla="*/ 530 h 556"/>
                    <a:gd name="T44" fmla="*/ 79 w 581"/>
                    <a:gd name="T45" fmla="*/ 510 h 556"/>
                    <a:gd name="T46" fmla="*/ 24 w 581"/>
                    <a:gd name="T47" fmla="*/ 472 h 556"/>
                    <a:gd name="T48" fmla="*/ 4 w 581"/>
                    <a:gd name="T49" fmla="*/ 455 h 556"/>
                    <a:gd name="T50" fmla="*/ 31 w 581"/>
                    <a:gd name="T51" fmla="*/ 484 h 556"/>
                    <a:gd name="T52" fmla="*/ 84 w 581"/>
                    <a:gd name="T53" fmla="*/ 518 h 556"/>
                    <a:gd name="T54" fmla="*/ 144 w 581"/>
                    <a:gd name="T55" fmla="*/ 542 h 556"/>
                    <a:gd name="T56" fmla="*/ 207 w 581"/>
                    <a:gd name="T57" fmla="*/ 554 h 556"/>
                    <a:gd name="T58" fmla="*/ 259 w 581"/>
                    <a:gd name="T59" fmla="*/ 556 h 556"/>
                    <a:gd name="T60" fmla="*/ 293 w 581"/>
                    <a:gd name="T61" fmla="*/ 552 h 556"/>
                    <a:gd name="T62" fmla="*/ 343 w 581"/>
                    <a:gd name="T63" fmla="*/ 540 h 556"/>
                    <a:gd name="T64" fmla="*/ 402 w 581"/>
                    <a:gd name="T65" fmla="*/ 515 h 556"/>
                    <a:gd name="T66" fmla="*/ 457 w 581"/>
                    <a:gd name="T67" fmla="*/ 479 h 556"/>
                    <a:gd name="T68" fmla="*/ 503 w 581"/>
                    <a:gd name="T69" fmla="*/ 433 h 556"/>
                    <a:gd name="T70" fmla="*/ 539 w 581"/>
                    <a:gd name="T71" fmla="*/ 380 h 556"/>
                    <a:gd name="T72" fmla="*/ 565 w 581"/>
                    <a:gd name="T73" fmla="*/ 318 h 556"/>
                    <a:gd name="T74" fmla="*/ 577 w 581"/>
                    <a:gd name="T75" fmla="*/ 269 h 556"/>
                    <a:gd name="T76" fmla="*/ 581 w 581"/>
                    <a:gd name="T77" fmla="*/ 234 h 55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81"/>
                    <a:gd name="T118" fmla="*/ 0 h 556"/>
                    <a:gd name="T119" fmla="*/ 581 w 581"/>
                    <a:gd name="T120" fmla="*/ 556 h 55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81" h="556">
                      <a:moveTo>
                        <a:pt x="581" y="217"/>
                      </a:moveTo>
                      <a:lnTo>
                        <a:pt x="579" y="188"/>
                      </a:lnTo>
                      <a:lnTo>
                        <a:pt x="575" y="159"/>
                      </a:lnTo>
                      <a:lnTo>
                        <a:pt x="570" y="132"/>
                      </a:lnTo>
                      <a:lnTo>
                        <a:pt x="562" y="104"/>
                      </a:lnTo>
                      <a:lnTo>
                        <a:pt x="551" y="79"/>
                      </a:lnTo>
                      <a:lnTo>
                        <a:pt x="538" y="53"/>
                      </a:lnTo>
                      <a:lnTo>
                        <a:pt x="524" y="31"/>
                      </a:lnTo>
                      <a:lnTo>
                        <a:pt x="509" y="9"/>
                      </a:lnTo>
                      <a:lnTo>
                        <a:pt x="502" y="3"/>
                      </a:lnTo>
                      <a:lnTo>
                        <a:pt x="495" y="0"/>
                      </a:lnTo>
                      <a:lnTo>
                        <a:pt x="512" y="22"/>
                      </a:lnTo>
                      <a:lnTo>
                        <a:pt x="529" y="46"/>
                      </a:lnTo>
                      <a:lnTo>
                        <a:pt x="543" y="72"/>
                      </a:lnTo>
                      <a:lnTo>
                        <a:pt x="555" y="99"/>
                      </a:lnTo>
                      <a:lnTo>
                        <a:pt x="563" y="127"/>
                      </a:lnTo>
                      <a:lnTo>
                        <a:pt x="570" y="156"/>
                      </a:lnTo>
                      <a:lnTo>
                        <a:pt x="575" y="186"/>
                      </a:lnTo>
                      <a:lnTo>
                        <a:pt x="575" y="217"/>
                      </a:lnTo>
                      <a:lnTo>
                        <a:pt x="574" y="251"/>
                      </a:lnTo>
                      <a:lnTo>
                        <a:pt x="569" y="286"/>
                      </a:lnTo>
                      <a:lnTo>
                        <a:pt x="562" y="316"/>
                      </a:lnTo>
                      <a:lnTo>
                        <a:pt x="550" y="347"/>
                      </a:lnTo>
                      <a:lnTo>
                        <a:pt x="536" y="376"/>
                      </a:lnTo>
                      <a:lnTo>
                        <a:pt x="519" y="404"/>
                      </a:lnTo>
                      <a:lnTo>
                        <a:pt x="500" y="431"/>
                      </a:lnTo>
                      <a:lnTo>
                        <a:pt x="478" y="453"/>
                      </a:lnTo>
                      <a:lnTo>
                        <a:pt x="454" y="475"/>
                      </a:lnTo>
                      <a:lnTo>
                        <a:pt x="428" y="494"/>
                      </a:lnTo>
                      <a:lnTo>
                        <a:pt x="401" y="511"/>
                      </a:lnTo>
                      <a:lnTo>
                        <a:pt x="372" y="525"/>
                      </a:lnTo>
                      <a:lnTo>
                        <a:pt x="341" y="537"/>
                      </a:lnTo>
                      <a:lnTo>
                        <a:pt x="308" y="546"/>
                      </a:lnTo>
                      <a:lnTo>
                        <a:pt x="293" y="547"/>
                      </a:lnTo>
                      <a:lnTo>
                        <a:pt x="276" y="551"/>
                      </a:lnTo>
                      <a:lnTo>
                        <a:pt x="259" y="551"/>
                      </a:lnTo>
                      <a:lnTo>
                        <a:pt x="242" y="552"/>
                      </a:lnTo>
                      <a:lnTo>
                        <a:pt x="224" y="551"/>
                      </a:lnTo>
                      <a:lnTo>
                        <a:pt x="207" y="551"/>
                      </a:lnTo>
                      <a:lnTo>
                        <a:pt x="189" y="547"/>
                      </a:lnTo>
                      <a:lnTo>
                        <a:pt x="173" y="544"/>
                      </a:lnTo>
                      <a:lnTo>
                        <a:pt x="156" y="540"/>
                      </a:lnTo>
                      <a:lnTo>
                        <a:pt x="139" y="535"/>
                      </a:lnTo>
                      <a:lnTo>
                        <a:pt x="123" y="530"/>
                      </a:lnTo>
                      <a:lnTo>
                        <a:pt x="108" y="523"/>
                      </a:lnTo>
                      <a:lnTo>
                        <a:pt x="79" y="510"/>
                      </a:lnTo>
                      <a:lnTo>
                        <a:pt x="50" y="491"/>
                      </a:lnTo>
                      <a:lnTo>
                        <a:pt x="24" y="472"/>
                      </a:lnTo>
                      <a:lnTo>
                        <a:pt x="0" y="448"/>
                      </a:lnTo>
                      <a:lnTo>
                        <a:pt x="4" y="455"/>
                      </a:lnTo>
                      <a:lnTo>
                        <a:pt x="7" y="462"/>
                      </a:lnTo>
                      <a:lnTo>
                        <a:pt x="31" y="484"/>
                      </a:lnTo>
                      <a:lnTo>
                        <a:pt x="57" y="501"/>
                      </a:lnTo>
                      <a:lnTo>
                        <a:pt x="84" y="518"/>
                      </a:lnTo>
                      <a:lnTo>
                        <a:pt x="113" y="532"/>
                      </a:lnTo>
                      <a:lnTo>
                        <a:pt x="144" y="542"/>
                      </a:lnTo>
                      <a:lnTo>
                        <a:pt x="175" y="551"/>
                      </a:lnTo>
                      <a:lnTo>
                        <a:pt x="207" y="554"/>
                      </a:lnTo>
                      <a:lnTo>
                        <a:pt x="242" y="556"/>
                      </a:lnTo>
                      <a:lnTo>
                        <a:pt x="259" y="556"/>
                      </a:lnTo>
                      <a:lnTo>
                        <a:pt x="276" y="554"/>
                      </a:lnTo>
                      <a:lnTo>
                        <a:pt x="293" y="552"/>
                      </a:lnTo>
                      <a:lnTo>
                        <a:pt x="310" y="549"/>
                      </a:lnTo>
                      <a:lnTo>
                        <a:pt x="343" y="540"/>
                      </a:lnTo>
                      <a:lnTo>
                        <a:pt x="373" y="530"/>
                      </a:lnTo>
                      <a:lnTo>
                        <a:pt x="402" y="515"/>
                      </a:lnTo>
                      <a:lnTo>
                        <a:pt x="432" y="499"/>
                      </a:lnTo>
                      <a:lnTo>
                        <a:pt x="457" y="479"/>
                      </a:lnTo>
                      <a:lnTo>
                        <a:pt x="481" y="457"/>
                      </a:lnTo>
                      <a:lnTo>
                        <a:pt x="503" y="433"/>
                      </a:lnTo>
                      <a:lnTo>
                        <a:pt x="522" y="407"/>
                      </a:lnTo>
                      <a:lnTo>
                        <a:pt x="539" y="380"/>
                      </a:lnTo>
                      <a:lnTo>
                        <a:pt x="555" y="349"/>
                      </a:lnTo>
                      <a:lnTo>
                        <a:pt x="565" y="318"/>
                      </a:lnTo>
                      <a:lnTo>
                        <a:pt x="574" y="286"/>
                      </a:lnTo>
                      <a:lnTo>
                        <a:pt x="577" y="269"/>
                      </a:lnTo>
                      <a:lnTo>
                        <a:pt x="579" y="251"/>
                      </a:lnTo>
                      <a:lnTo>
                        <a:pt x="581" y="234"/>
                      </a:lnTo>
                      <a:lnTo>
                        <a:pt x="581" y="217"/>
                      </a:lnTo>
                      <a:close/>
                    </a:path>
                  </a:pathLst>
                </a:custGeom>
                <a:solidFill>
                  <a:srgbClr val="7D838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5" name="Freeform 262"/>
                <p:cNvSpPr>
                  <a:spLocks/>
                </p:cNvSpPr>
                <p:nvPr/>
              </p:nvSpPr>
              <p:spPr bwMode="auto">
                <a:xfrm>
                  <a:off x="3434" y="3004"/>
                  <a:ext cx="582" cy="559"/>
                </a:xfrm>
                <a:custGeom>
                  <a:avLst/>
                  <a:gdLst>
                    <a:gd name="T0" fmla="*/ 580 w 582"/>
                    <a:gd name="T1" fmla="*/ 193 h 559"/>
                    <a:gd name="T2" fmla="*/ 570 w 582"/>
                    <a:gd name="T3" fmla="*/ 135 h 559"/>
                    <a:gd name="T4" fmla="*/ 549 w 582"/>
                    <a:gd name="T5" fmla="*/ 80 h 559"/>
                    <a:gd name="T6" fmla="*/ 522 w 582"/>
                    <a:gd name="T7" fmla="*/ 31 h 559"/>
                    <a:gd name="T8" fmla="*/ 498 w 582"/>
                    <a:gd name="T9" fmla="*/ 5 h 559"/>
                    <a:gd name="T10" fmla="*/ 510 w 582"/>
                    <a:gd name="T11" fmla="*/ 24 h 559"/>
                    <a:gd name="T12" fmla="*/ 542 w 582"/>
                    <a:gd name="T13" fmla="*/ 73 h 559"/>
                    <a:gd name="T14" fmla="*/ 563 w 582"/>
                    <a:gd name="T15" fmla="*/ 130 h 559"/>
                    <a:gd name="T16" fmla="*/ 575 w 582"/>
                    <a:gd name="T17" fmla="*/ 191 h 559"/>
                    <a:gd name="T18" fmla="*/ 575 w 582"/>
                    <a:gd name="T19" fmla="*/ 256 h 559"/>
                    <a:gd name="T20" fmla="*/ 561 w 582"/>
                    <a:gd name="T21" fmla="*/ 321 h 559"/>
                    <a:gd name="T22" fmla="*/ 537 w 582"/>
                    <a:gd name="T23" fmla="*/ 381 h 559"/>
                    <a:gd name="T24" fmla="*/ 501 w 582"/>
                    <a:gd name="T25" fmla="*/ 434 h 559"/>
                    <a:gd name="T26" fmla="*/ 455 w 582"/>
                    <a:gd name="T27" fmla="*/ 479 h 559"/>
                    <a:gd name="T28" fmla="*/ 404 w 582"/>
                    <a:gd name="T29" fmla="*/ 515 h 559"/>
                    <a:gd name="T30" fmla="*/ 344 w 582"/>
                    <a:gd name="T31" fmla="*/ 540 h 559"/>
                    <a:gd name="T32" fmla="*/ 279 w 582"/>
                    <a:gd name="T33" fmla="*/ 552 h 559"/>
                    <a:gd name="T34" fmla="*/ 226 w 582"/>
                    <a:gd name="T35" fmla="*/ 554 h 559"/>
                    <a:gd name="T36" fmla="*/ 192 w 582"/>
                    <a:gd name="T37" fmla="*/ 551 h 559"/>
                    <a:gd name="T38" fmla="*/ 157 w 582"/>
                    <a:gd name="T39" fmla="*/ 542 h 559"/>
                    <a:gd name="T40" fmla="*/ 125 w 582"/>
                    <a:gd name="T41" fmla="*/ 532 h 559"/>
                    <a:gd name="T42" fmla="*/ 94 w 582"/>
                    <a:gd name="T43" fmla="*/ 518 h 559"/>
                    <a:gd name="T44" fmla="*/ 63 w 582"/>
                    <a:gd name="T45" fmla="*/ 501 h 559"/>
                    <a:gd name="T46" fmla="*/ 24 w 582"/>
                    <a:gd name="T47" fmla="*/ 470 h 559"/>
                    <a:gd name="T48" fmla="*/ 3 w 582"/>
                    <a:gd name="T49" fmla="*/ 453 h 559"/>
                    <a:gd name="T50" fmla="*/ 31 w 582"/>
                    <a:gd name="T51" fmla="*/ 482 h 559"/>
                    <a:gd name="T52" fmla="*/ 84 w 582"/>
                    <a:gd name="T53" fmla="*/ 518 h 559"/>
                    <a:gd name="T54" fmla="*/ 145 w 582"/>
                    <a:gd name="T55" fmla="*/ 544 h 559"/>
                    <a:gd name="T56" fmla="*/ 193 w 582"/>
                    <a:gd name="T57" fmla="*/ 556 h 559"/>
                    <a:gd name="T58" fmla="*/ 227 w 582"/>
                    <a:gd name="T59" fmla="*/ 559 h 559"/>
                    <a:gd name="T60" fmla="*/ 262 w 582"/>
                    <a:gd name="T61" fmla="*/ 559 h 559"/>
                    <a:gd name="T62" fmla="*/ 296 w 582"/>
                    <a:gd name="T63" fmla="*/ 556 h 559"/>
                    <a:gd name="T64" fmla="*/ 346 w 582"/>
                    <a:gd name="T65" fmla="*/ 544 h 559"/>
                    <a:gd name="T66" fmla="*/ 405 w 582"/>
                    <a:gd name="T67" fmla="*/ 518 h 559"/>
                    <a:gd name="T68" fmla="*/ 459 w 582"/>
                    <a:gd name="T69" fmla="*/ 482 h 559"/>
                    <a:gd name="T70" fmla="*/ 505 w 582"/>
                    <a:gd name="T71" fmla="*/ 436 h 559"/>
                    <a:gd name="T72" fmla="*/ 541 w 582"/>
                    <a:gd name="T73" fmla="*/ 383 h 559"/>
                    <a:gd name="T74" fmla="*/ 566 w 582"/>
                    <a:gd name="T75" fmla="*/ 323 h 559"/>
                    <a:gd name="T76" fmla="*/ 577 w 582"/>
                    <a:gd name="T77" fmla="*/ 274 h 559"/>
                    <a:gd name="T78" fmla="*/ 580 w 582"/>
                    <a:gd name="T79" fmla="*/ 239 h 55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82"/>
                    <a:gd name="T121" fmla="*/ 0 h 559"/>
                    <a:gd name="T122" fmla="*/ 582 w 582"/>
                    <a:gd name="T123" fmla="*/ 559 h 55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82" h="559">
                      <a:moveTo>
                        <a:pt x="582" y="222"/>
                      </a:moveTo>
                      <a:lnTo>
                        <a:pt x="580" y="193"/>
                      </a:lnTo>
                      <a:lnTo>
                        <a:pt x="577" y="162"/>
                      </a:lnTo>
                      <a:lnTo>
                        <a:pt x="570" y="135"/>
                      </a:lnTo>
                      <a:lnTo>
                        <a:pt x="561" y="108"/>
                      </a:lnTo>
                      <a:lnTo>
                        <a:pt x="549" y="80"/>
                      </a:lnTo>
                      <a:lnTo>
                        <a:pt x="537" y="55"/>
                      </a:lnTo>
                      <a:lnTo>
                        <a:pt x="522" y="31"/>
                      </a:lnTo>
                      <a:lnTo>
                        <a:pt x="505" y="8"/>
                      </a:lnTo>
                      <a:lnTo>
                        <a:pt x="498" y="5"/>
                      </a:lnTo>
                      <a:lnTo>
                        <a:pt x="491" y="0"/>
                      </a:lnTo>
                      <a:lnTo>
                        <a:pt x="510" y="24"/>
                      </a:lnTo>
                      <a:lnTo>
                        <a:pt x="527" y="48"/>
                      </a:lnTo>
                      <a:lnTo>
                        <a:pt x="542" y="73"/>
                      </a:lnTo>
                      <a:lnTo>
                        <a:pt x="554" y="101"/>
                      </a:lnTo>
                      <a:lnTo>
                        <a:pt x="563" y="130"/>
                      </a:lnTo>
                      <a:lnTo>
                        <a:pt x="572" y="161"/>
                      </a:lnTo>
                      <a:lnTo>
                        <a:pt x="575" y="191"/>
                      </a:lnTo>
                      <a:lnTo>
                        <a:pt x="577" y="222"/>
                      </a:lnTo>
                      <a:lnTo>
                        <a:pt x="575" y="256"/>
                      </a:lnTo>
                      <a:lnTo>
                        <a:pt x="570" y="289"/>
                      </a:lnTo>
                      <a:lnTo>
                        <a:pt x="561" y="321"/>
                      </a:lnTo>
                      <a:lnTo>
                        <a:pt x="551" y="352"/>
                      </a:lnTo>
                      <a:lnTo>
                        <a:pt x="537" y="381"/>
                      </a:lnTo>
                      <a:lnTo>
                        <a:pt x="520" y="409"/>
                      </a:lnTo>
                      <a:lnTo>
                        <a:pt x="501" y="434"/>
                      </a:lnTo>
                      <a:lnTo>
                        <a:pt x="479" y="457"/>
                      </a:lnTo>
                      <a:lnTo>
                        <a:pt x="455" y="479"/>
                      </a:lnTo>
                      <a:lnTo>
                        <a:pt x="429" y="498"/>
                      </a:lnTo>
                      <a:lnTo>
                        <a:pt x="404" y="515"/>
                      </a:lnTo>
                      <a:lnTo>
                        <a:pt x="375" y="528"/>
                      </a:lnTo>
                      <a:lnTo>
                        <a:pt x="344" y="540"/>
                      </a:lnTo>
                      <a:lnTo>
                        <a:pt x="311" y="547"/>
                      </a:lnTo>
                      <a:lnTo>
                        <a:pt x="279" y="552"/>
                      </a:lnTo>
                      <a:lnTo>
                        <a:pt x="245" y="554"/>
                      </a:lnTo>
                      <a:lnTo>
                        <a:pt x="226" y="554"/>
                      </a:lnTo>
                      <a:lnTo>
                        <a:pt x="209" y="552"/>
                      </a:lnTo>
                      <a:lnTo>
                        <a:pt x="192" y="551"/>
                      </a:lnTo>
                      <a:lnTo>
                        <a:pt x="174" y="547"/>
                      </a:lnTo>
                      <a:lnTo>
                        <a:pt x="157" y="542"/>
                      </a:lnTo>
                      <a:lnTo>
                        <a:pt x="140" y="539"/>
                      </a:lnTo>
                      <a:lnTo>
                        <a:pt x="125" y="532"/>
                      </a:lnTo>
                      <a:lnTo>
                        <a:pt x="109" y="525"/>
                      </a:lnTo>
                      <a:lnTo>
                        <a:pt x="94" y="518"/>
                      </a:lnTo>
                      <a:lnTo>
                        <a:pt x="79" y="510"/>
                      </a:lnTo>
                      <a:lnTo>
                        <a:pt x="63" y="501"/>
                      </a:lnTo>
                      <a:lnTo>
                        <a:pt x="49" y="491"/>
                      </a:lnTo>
                      <a:lnTo>
                        <a:pt x="24" y="470"/>
                      </a:lnTo>
                      <a:lnTo>
                        <a:pt x="0" y="446"/>
                      </a:lnTo>
                      <a:lnTo>
                        <a:pt x="3" y="453"/>
                      </a:lnTo>
                      <a:lnTo>
                        <a:pt x="7" y="460"/>
                      </a:lnTo>
                      <a:lnTo>
                        <a:pt x="31" y="482"/>
                      </a:lnTo>
                      <a:lnTo>
                        <a:pt x="56" y="501"/>
                      </a:lnTo>
                      <a:lnTo>
                        <a:pt x="84" y="518"/>
                      </a:lnTo>
                      <a:lnTo>
                        <a:pt x="114" y="534"/>
                      </a:lnTo>
                      <a:lnTo>
                        <a:pt x="145" y="544"/>
                      </a:lnTo>
                      <a:lnTo>
                        <a:pt x="176" y="552"/>
                      </a:lnTo>
                      <a:lnTo>
                        <a:pt x="193" y="556"/>
                      </a:lnTo>
                      <a:lnTo>
                        <a:pt x="210" y="557"/>
                      </a:lnTo>
                      <a:lnTo>
                        <a:pt x="227" y="559"/>
                      </a:lnTo>
                      <a:lnTo>
                        <a:pt x="245" y="559"/>
                      </a:lnTo>
                      <a:lnTo>
                        <a:pt x="262" y="559"/>
                      </a:lnTo>
                      <a:lnTo>
                        <a:pt x="279" y="557"/>
                      </a:lnTo>
                      <a:lnTo>
                        <a:pt x="296" y="556"/>
                      </a:lnTo>
                      <a:lnTo>
                        <a:pt x="313" y="552"/>
                      </a:lnTo>
                      <a:lnTo>
                        <a:pt x="346" y="544"/>
                      </a:lnTo>
                      <a:lnTo>
                        <a:pt x="376" y="534"/>
                      </a:lnTo>
                      <a:lnTo>
                        <a:pt x="405" y="518"/>
                      </a:lnTo>
                      <a:lnTo>
                        <a:pt x="433" y="501"/>
                      </a:lnTo>
                      <a:lnTo>
                        <a:pt x="459" y="482"/>
                      </a:lnTo>
                      <a:lnTo>
                        <a:pt x="483" y="460"/>
                      </a:lnTo>
                      <a:lnTo>
                        <a:pt x="505" y="436"/>
                      </a:lnTo>
                      <a:lnTo>
                        <a:pt x="524" y="410"/>
                      </a:lnTo>
                      <a:lnTo>
                        <a:pt x="541" y="383"/>
                      </a:lnTo>
                      <a:lnTo>
                        <a:pt x="554" y="354"/>
                      </a:lnTo>
                      <a:lnTo>
                        <a:pt x="566" y="323"/>
                      </a:lnTo>
                      <a:lnTo>
                        <a:pt x="575" y="291"/>
                      </a:lnTo>
                      <a:lnTo>
                        <a:pt x="577" y="274"/>
                      </a:lnTo>
                      <a:lnTo>
                        <a:pt x="580" y="256"/>
                      </a:lnTo>
                      <a:lnTo>
                        <a:pt x="580" y="239"/>
                      </a:lnTo>
                      <a:lnTo>
                        <a:pt x="582" y="222"/>
                      </a:lnTo>
                      <a:close/>
                    </a:path>
                  </a:pathLst>
                </a:custGeom>
                <a:solidFill>
                  <a:srgbClr val="7F858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6" name="Freeform 263"/>
                <p:cNvSpPr>
                  <a:spLocks/>
                </p:cNvSpPr>
                <p:nvPr/>
              </p:nvSpPr>
              <p:spPr bwMode="auto">
                <a:xfrm>
                  <a:off x="3430" y="3000"/>
                  <a:ext cx="582" cy="561"/>
                </a:xfrm>
                <a:custGeom>
                  <a:avLst/>
                  <a:gdLst>
                    <a:gd name="T0" fmla="*/ 582 w 582"/>
                    <a:gd name="T1" fmla="*/ 195 h 561"/>
                    <a:gd name="T2" fmla="*/ 570 w 582"/>
                    <a:gd name="T3" fmla="*/ 136 h 561"/>
                    <a:gd name="T4" fmla="*/ 550 w 582"/>
                    <a:gd name="T5" fmla="*/ 81 h 561"/>
                    <a:gd name="T6" fmla="*/ 519 w 582"/>
                    <a:gd name="T7" fmla="*/ 31 h 561"/>
                    <a:gd name="T8" fmla="*/ 495 w 582"/>
                    <a:gd name="T9" fmla="*/ 4 h 561"/>
                    <a:gd name="T10" fmla="*/ 509 w 582"/>
                    <a:gd name="T11" fmla="*/ 23 h 561"/>
                    <a:gd name="T12" fmla="*/ 541 w 582"/>
                    <a:gd name="T13" fmla="*/ 74 h 561"/>
                    <a:gd name="T14" fmla="*/ 565 w 582"/>
                    <a:gd name="T15" fmla="*/ 132 h 561"/>
                    <a:gd name="T16" fmla="*/ 577 w 582"/>
                    <a:gd name="T17" fmla="*/ 194 h 561"/>
                    <a:gd name="T18" fmla="*/ 577 w 582"/>
                    <a:gd name="T19" fmla="*/ 260 h 561"/>
                    <a:gd name="T20" fmla="*/ 564 w 582"/>
                    <a:gd name="T21" fmla="*/ 325 h 561"/>
                    <a:gd name="T22" fmla="*/ 538 w 582"/>
                    <a:gd name="T23" fmla="*/ 384 h 561"/>
                    <a:gd name="T24" fmla="*/ 504 w 582"/>
                    <a:gd name="T25" fmla="*/ 437 h 561"/>
                    <a:gd name="T26" fmla="*/ 459 w 582"/>
                    <a:gd name="T27" fmla="*/ 481 h 561"/>
                    <a:gd name="T28" fmla="*/ 406 w 582"/>
                    <a:gd name="T29" fmla="*/ 517 h 561"/>
                    <a:gd name="T30" fmla="*/ 346 w 582"/>
                    <a:gd name="T31" fmla="*/ 541 h 561"/>
                    <a:gd name="T32" fmla="*/ 283 w 582"/>
                    <a:gd name="T33" fmla="*/ 555 h 561"/>
                    <a:gd name="T34" fmla="*/ 230 w 582"/>
                    <a:gd name="T35" fmla="*/ 556 h 561"/>
                    <a:gd name="T36" fmla="*/ 194 w 582"/>
                    <a:gd name="T37" fmla="*/ 551 h 561"/>
                    <a:gd name="T38" fmla="*/ 160 w 582"/>
                    <a:gd name="T39" fmla="*/ 544 h 561"/>
                    <a:gd name="T40" fmla="*/ 125 w 582"/>
                    <a:gd name="T41" fmla="*/ 532 h 561"/>
                    <a:gd name="T42" fmla="*/ 95 w 582"/>
                    <a:gd name="T43" fmla="*/ 519 h 561"/>
                    <a:gd name="T44" fmla="*/ 65 w 582"/>
                    <a:gd name="T45" fmla="*/ 500 h 561"/>
                    <a:gd name="T46" fmla="*/ 38 w 582"/>
                    <a:gd name="T47" fmla="*/ 479 h 561"/>
                    <a:gd name="T48" fmla="*/ 12 w 582"/>
                    <a:gd name="T49" fmla="*/ 455 h 561"/>
                    <a:gd name="T50" fmla="*/ 4 w 582"/>
                    <a:gd name="T51" fmla="*/ 450 h 561"/>
                    <a:gd name="T52" fmla="*/ 31 w 582"/>
                    <a:gd name="T53" fmla="*/ 481 h 561"/>
                    <a:gd name="T54" fmla="*/ 86 w 582"/>
                    <a:gd name="T55" fmla="*/ 519 h 561"/>
                    <a:gd name="T56" fmla="*/ 130 w 582"/>
                    <a:gd name="T57" fmla="*/ 539 h 561"/>
                    <a:gd name="T58" fmla="*/ 163 w 582"/>
                    <a:gd name="T59" fmla="*/ 549 h 561"/>
                    <a:gd name="T60" fmla="*/ 196 w 582"/>
                    <a:gd name="T61" fmla="*/ 556 h 561"/>
                    <a:gd name="T62" fmla="*/ 231 w 582"/>
                    <a:gd name="T63" fmla="*/ 560 h 561"/>
                    <a:gd name="T64" fmla="*/ 266 w 582"/>
                    <a:gd name="T65" fmla="*/ 560 h 561"/>
                    <a:gd name="T66" fmla="*/ 300 w 582"/>
                    <a:gd name="T67" fmla="*/ 556 h 561"/>
                    <a:gd name="T68" fmla="*/ 348 w 582"/>
                    <a:gd name="T69" fmla="*/ 546 h 561"/>
                    <a:gd name="T70" fmla="*/ 408 w 582"/>
                    <a:gd name="T71" fmla="*/ 520 h 561"/>
                    <a:gd name="T72" fmla="*/ 461 w 582"/>
                    <a:gd name="T73" fmla="*/ 484 h 561"/>
                    <a:gd name="T74" fmla="*/ 507 w 582"/>
                    <a:gd name="T75" fmla="*/ 440 h 561"/>
                    <a:gd name="T76" fmla="*/ 543 w 582"/>
                    <a:gd name="T77" fmla="*/ 385 h 561"/>
                    <a:gd name="T78" fmla="*/ 569 w 582"/>
                    <a:gd name="T79" fmla="*/ 325 h 561"/>
                    <a:gd name="T80" fmla="*/ 581 w 582"/>
                    <a:gd name="T81" fmla="*/ 260 h 56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82"/>
                    <a:gd name="T124" fmla="*/ 0 h 561"/>
                    <a:gd name="T125" fmla="*/ 582 w 582"/>
                    <a:gd name="T126" fmla="*/ 561 h 56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82" h="561">
                      <a:moveTo>
                        <a:pt x="582" y="226"/>
                      </a:moveTo>
                      <a:lnTo>
                        <a:pt x="582" y="195"/>
                      </a:lnTo>
                      <a:lnTo>
                        <a:pt x="577" y="165"/>
                      </a:lnTo>
                      <a:lnTo>
                        <a:pt x="570" y="136"/>
                      </a:lnTo>
                      <a:lnTo>
                        <a:pt x="562" y="108"/>
                      </a:lnTo>
                      <a:lnTo>
                        <a:pt x="550" y="81"/>
                      </a:lnTo>
                      <a:lnTo>
                        <a:pt x="536" y="55"/>
                      </a:lnTo>
                      <a:lnTo>
                        <a:pt x="519" y="31"/>
                      </a:lnTo>
                      <a:lnTo>
                        <a:pt x="502" y="9"/>
                      </a:lnTo>
                      <a:lnTo>
                        <a:pt x="495" y="4"/>
                      </a:lnTo>
                      <a:lnTo>
                        <a:pt x="488" y="0"/>
                      </a:lnTo>
                      <a:lnTo>
                        <a:pt x="509" y="23"/>
                      </a:lnTo>
                      <a:lnTo>
                        <a:pt x="526" y="48"/>
                      </a:lnTo>
                      <a:lnTo>
                        <a:pt x="541" y="74"/>
                      </a:lnTo>
                      <a:lnTo>
                        <a:pt x="555" y="103"/>
                      </a:lnTo>
                      <a:lnTo>
                        <a:pt x="565" y="132"/>
                      </a:lnTo>
                      <a:lnTo>
                        <a:pt x="572" y="163"/>
                      </a:lnTo>
                      <a:lnTo>
                        <a:pt x="577" y="194"/>
                      </a:lnTo>
                      <a:lnTo>
                        <a:pt x="579" y="226"/>
                      </a:lnTo>
                      <a:lnTo>
                        <a:pt x="577" y="260"/>
                      </a:lnTo>
                      <a:lnTo>
                        <a:pt x="572" y="293"/>
                      </a:lnTo>
                      <a:lnTo>
                        <a:pt x="564" y="325"/>
                      </a:lnTo>
                      <a:lnTo>
                        <a:pt x="553" y="354"/>
                      </a:lnTo>
                      <a:lnTo>
                        <a:pt x="538" y="384"/>
                      </a:lnTo>
                      <a:lnTo>
                        <a:pt x="522" y="411"/>
                      </a:lnTo>
                      <a:lnTo>
                        <a:pt x="504" y="437"/>
                      </a:lnTo>
                      <a:lnTo>
                        <a:pt x="481" y="459"/>
                      </a:lnTo>
                      <a:lnTo>
                        <a:pt x="459" y="481"/>
                      </a:lnTo>
                      <a:lnTo>
                        <a:pt x="433" y="500"/>
                      </a:lnTo>
                      <a:lnTo>
                        <a:pt x="406" y="517"/>
                      </a:lnTo>
                      <a:lnTo>
                        <a:pt x="377" y="531"/>
                      </a:lnTo>
                      <a:lnTo>
                        <a:pt x="346" y="541"/>
                      </a:lnTo>
                      <a:lnTo>
                        <a:pt x="315" y="549"/>
                      </a:lnTo>
                      <a:lnTo>
                        <a:pt x="283" y="555"/>
                      </a:lnTo>
                      <a:lnTo>
                        <a:pt x="249" y="556"/>
                      </a:lnTo>
                      <a:lnTo>
                        <a:pt x="230" y="556"/>
                      </a:lnTo>
                      <a:lnTo>
                        <a:pt x="213" y="555"/>
                      </a:lnTo>
                      <a:lnTo>
                        <a:pt x="194" y="551"/>
                      </a:lnTo>
                      <a:lnTo>
                        <a:pt x="177" y="548"/>
                      </a:lnTo>
                      <a:lnTo>
                        <a:pt x="160" y="544"/>
                      </a:lnTo>
                      <a:lnTo>
                        <a:pt x="142" y="539"/>
                      </a:lnTo>
                      <a:lnTo>
                        <a:pt x="125" y="532"/>
                      </a:lnTo>
                      <a:lnTo>
                        <a:pt x="110" y="526"/>
                      </a:lnTo>
                      <a:lnTo>
                        <a:pt x="95" y="519"/>
                      </a:lnTo>
                      <a:lnTo>
                        <a:pt x="79" y="510"/>
                      </a:lnTo>
                      <a:lnTo>
                        <a:pt x="65" y="500"/>
                      </a:lnTo>
                      <a:lnTo>
                        <a:pt x="50" y="490"/>
                      </a:lnTo>
                      <a:lnTo>
                        <a:pt x="38" y="479"/>
                      </a:lnTo>
                      <a:lnTo>
                        <a:pt x="24" y="467"/>
                      </a:lnTo>
                      <a:lnTo>
                        <a:pt x="12" y="455"/>
                      </a:lnTo>
                      <a:lnTo>
                        <a:pt x="0" y="443"/>
                      </a:lnTo>
                      <a:lnTo>
                        <a:pt x="4" y="450"/>
                      </a:lnTo>
                      <a:lnTo>
                        <a:pt x="7" y="457"/>
                      </a:lnTo>
                      <a:lnTo>
                        <a:pt x="31" y="481"/>
                      </a:lnTo>
                      <a:lnTo>
                        <a:pt x="57" y="500"/>
                      </a:lnTo>
                      <a:lnTo>
                        <a:pt x="86" y="519"/>
                      </a:lnTo>
                      <a:lnTo>
                        <a:pt x="115" y="532"/>
                      </a:lnTo>
                      <a:lnTo>
                        <a:pt x="130" y="539"/>
                      </a:lnTo>
                      <a:lnTo>
                        <a:pt x="146" y="544"/>
                      </a:lnTo>
                      <a:lnTo>
                        <a:pt x="163" y="549"/>
                      </a:lnTo>
                      <a:lnTo>
                        <a:pt x="180" y="553"/>
                      </a:lnTo>
                      <a:lnTo>
                        <a:pt x="196" y="556"/>
                      </a:lnTo>
                      <a:lnTo>
                        <a:pt x="214" y="560"/>
                      </a:lnTo>
                      <a:lnTo>
                        <a:pt x="231" y="560"/>
                      </a:lnTo>
                      <a:lnTo>
                        <a:pt x="249" y="561"/>
                      </a:lnTo>
                      <a:lnTo>
                        <a:pt x="266" y="560"/>
                      </a:lnTo>
                      <a:lnTo>
                        <a:pt x="283" y="560"/>
                      </a:lnTo>
                      <a:lnTo>
                        <a:pt x="300" y="556"/>
                      </a:lnTo>
                      <a:lnTo>
                        <a:pt x="315" y="555"/>
                      </a:lnTo>
                      <a:lnTo>
                        <a:pt x="348" y="546"/>
                      </a:lnTo>
                      <a:lnTo>
                        <a:pt x="379" y="534"/>
                      </a:lnTo>
                      <a:lnTo>
                        <a:pt x="408" y="520"/>
                      </a:lnTo>
                      <a:lnTo>
                        <a:pt x="435" y="503"/>
                      </a:lnTo>
                      <a:lnTo>
                        <a:pt x="461" y="484"/>
                      </a:lnTo>
                      <a:lnTo>
                        <a:pt x="485" y="462"/>
                      </a:lnTo>
                      <a:lnTo>
                        <a:pt x="507" y="440"/>
                      </a:lnTo>
                      <a:lnTo>
                        <a:pt x="526" y="413"/>
                      </a:lnTo>
                      <a:lnTo>
                        <a:pt x="543" y="385"/>
                      </a:lnTo>
                      <a:lnTo>
                        <a:pt x="557" y="356"/>
                      </a:lnTo>
                      <a:lnTo>
                        <a:pt x="569" y="325"/>
                      </a:lnTo>
                      <a:lnTo>
                        <a:pt x="576" y="295"/>
                      </a:lnTo>
                      <a:lnTo>
                        <a:pt x="581" y="260"/>
                      </a:lnTo>
                      <a:lnTo>
                        <a:pt x="582" y="226"/>
                      </a:lnTo>
                      <a:close/>
                    </a:path>
                  </a:pathLst>
                </a:custGeom>
                <a:solidFill>
                  <a:srgbClr val="80868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7" name="Freeform 264"/>
                <p:cNvSpPr>
                  <a:spLocks/>
                </p:cNvSpPr>
                <p:nvPr/>
              </p:nvSpPr>
              <p:spPr bwMode="auto">
                <a:xfrm>
                  <a:off x="3427" y="2997"/>
                  <a:ext cx="584" cy="561"/>
                </a:xfrm>
                <a:custGeom>
                  <a:avLst/>
                  <a:gdLst>
                    <a:gd name="T0" fmla="*/ 582 w 584"/>
                    <a:gd name="T1" fmla="*/ 198 h 561"/>
                    <a:gd name="T2" fmla="*/ 570 w 584"/>
                    <a:gd name="T3" fmla="*/ 137 h 561"/>
                    <a:gd name="T4" fmla="*/ 549 w 584"/>
                    <a:gd name="T5" fmla="*/ 80 h 561"/>
                    <a:gd name="T6" fmla="*/ 517 w 584"/>
                    <a:gd name="T7" fmla="*/ 31 h 561"/>
                    <a:gd name="T8" fmla="*/ 491 w 584"/>
                    <a:gd name="T9" fmla="*/ 3 h 561"/>
                    <a:gd name="T10" fmla="*/ 505 w 584"/>
                    <a:gd name="T11" fmla="*/ 22 h 561"/>
                    <a:gd name="T12" fmla="*/ 541 w 584"/>
                    <a:gd name="T13" fmla="*/ 75 h 561"/>
                    <a:gd name="T14" fmla="*/ 565 w 584"/>
                    <a:gd name="T15" fmla="*/ 133 h 561"/>
                    <a:gd name="T16" fmla="*/ 577 w 584"/>
                    <a:gd name="T17" fmla="*/ 197 h 561"/>
                    <a:gd name="T18" fmla="*/ 577 w 584"/>
                    <a:gd name="T19" fmla="*/ 263 h 561"/>
                    <a:gd name="T20" fmla="*/ 565 w 584"/>
                    <a:gd name="T21" fmla="*/ 327 h 561"/>
                    <a:gd name="T22" fmla="*/ 539 w 584"/>
                    <a:gd name="T23" fmla="*/ 385 h 561"/>
                    <a:gd name="T24" fmla="*/ 505 w 584"/>
                    <a:gd name="T25" fmla="*/ 438 h 561"/>
                    <a:gd name="T26" fmla="*/ 460 w 584"/>
                    <a:gd name="T27" fmla="*/ 482 h 561"/>
                    <a:gd name="T28" fmla="*/ 407 w 584"/>
                    <a:gd name="T29" fmla="*/ 517 h 561"/>
                    <a:gd name="T30" fmla="*/ 349 w 584"/>
                    <a:gd name="T31" fmla="*/ 542 h 561"/>
                    <a:gd name="T32" fmla="*/ 286 w 584"/>
                    <a:gd name="T33" fmla="*/ 556 h 561"/>
                    <a:gd name="T34" fmla="*/ 233 w 584"/>
                    <a:gd name="T35" fmla="*/ 556 h 561"/>
                    <a:gd name="T36" fmla="*/ 197 w 584"/>
                    <a:gd name="T37" fmla="*/ 552 h 561"/>
                    <a:gd name="T38" fmla="*/ 161 w 584"/>
                    <a:gd name="T39" fmla="*/ 544 h 561"/>
                    <a:gd name="T40" fmla="*/ 127 w 584"/>
                    <a:gd name="T41" fmla="*/ 532 h 561"/>
                    <a:gd name="T42" fmla="*/ 94 w 584"/>
                    <a:gd name="T43" fmla="*/ 517 h 561"/>
                    <a:gd name="T44" fmla="*/ 65 w 584"/>
                    <a:gd name="T45" fmla="*/ 498 h 561"/>
                    <a:gd name="T46" fmla="*/ 38 w 584"/>
                    <a:gd name="T47" fmla="*/ 477 h 561"/>
                    <a:gd name="T48" fmla="*/ 12 w 584"/>
                    <a:gd name="T49" fmla="*/ 453 h 561"/>
                    <a:gd name="T50" fmla="*/ 3 w 584"/>
                    <a:gd name="T51" fmla="*/ 446 h 561"/>
                    <a:gd name="T52" fmla="*/ 31 w 584"/>
                    <a:gd name="T53" fmla="*/ 477 h 561"/>
                    <a:gd name="T54" fmla="*/ 70 w 584"/>
                    <a:gd name="T55" fmla="*/ 508 h 561"/>
                    <a:gd name="T56" fmla="*/ 101 w 584"/>
                    <a:gd name="T57" fmla="*/ 525 h 561"/>
                    <a:gd name="T58" fmla="*/ 132 w 584"/>
                    <a:gd name="T59" fmla="*/ 539 h 561"/>
                    <a:gd name="T60" fmla="*/ 164 w 584"/>
                    <a:gd name="T61" fmla="*/ 549 h 561"/>
                    <a:gd name="T62" fmla="*/ 199 w 584"/>
                    <a:gd name="T63" fmla="*/ 558 h 561"/>
                    <a:gd name="T64" fmla="*/ 233 w 584"/>
                    <a:gd name="T65" fmla="*/ 561 h 561"/>
                    <a:gd name="T66" fmla="*/ 286 w 584"/>
                    <a:gd name="T67" fmla="*/ 559 h 561"/>
                    <a:gd name="T68" fmla="*/ 351 w 584"/>
                    <a:gd name="T69" fmla="*/ 547 h 561"/>
                    <a:gd name="T70" fmla="*/ 411 w 584"/>
                    <a:gd name="T71" fmla="*/ 522 h 561"/>
                    <a:gd name="T72" fmla="*/ 462 w 584"/>
                    <a:gd name="T73" fmla="*/ 486 h 561"/>
                    <a:gd name="T74" fmla="*/ 508 w 584"/>
                    <a:gd name="T75" fmla="*/ 441 h 561"/>
                    <a:gd name="T76" fmla="*/ 544 w 584"/>
                    <a:gd name="T77" fmla="*/ 388 h 561"/>
                    <a:gd name="T78" fmla="*/ 568 w 584"/>
                    <a:gd name="T79" fmla="*/ 328 h 561"/>
                    <a:gd name="T80" fmla="*/ 582 w 584"/>
                    <a:gd name="T81" fmla="*/ 263 h 56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84"/>
                    <a:gd name="T124" fmla="*/ 0 h 561"/>
                    <a:gd name="T125" fmla="*/ 584 w 584"/>
                    <a:gd name="T126" fmla="*/ 561 h 56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84" h="561">
                      <a:moveTo>
                        <a:pt x="584" y="229"/>
                      </a:moveTo>
                      <a:lnTo>
                        <a:pt x="582" y="198"/>
                      </a:lnTo>
                      <a:lnTo>
                        <a:pt x="579" y="168"/>
                      </a:lnTo>
                      <a:lnTo>
                        <a:pt x="570" y="137"/>
                      </a:lnTo>
                      <a:lnTo>
                        <a:pt x="561" y="108"/>
                      </a:lnTo>
                      <a:lnTo>
                        <a:pt x="549" y="80"/>
                      </a:lnTo>
                      <a:lnTo>
                        <a:pt x="534" y="55"/>
                      </a:lnTo>
                      <a:lnTo>
                        <a:pt x="517" y="31"/>
                      </a:lnTo>
                      <a:lnTo>
                        <a:pt x="498" y="7"/>
                      </a:lnTo>
                      <a:lnTo>
                        <a:pt x="491" y="3"/>
                      </a:lnTo>
                      <a:lnTo>
                        <a:pt x="484" y="0"/>
                      </a:lnTo>
                      <a:lnTo>
                        <a:pt x="505" y="22"/>
                      </a:lnTo>
                      <a:lnTo>
                        <a:pt x="524" y="48"/>
                      </a:lnTo>
                      <a:lnTo>
                        <a:pt x="541" y="75"/>
                      </a:lnTo>
                      <a:lnTo>
                        <a:pt x="553" y="103"/>
                      </a:lnTo>
                      <a:lnTo>
                        <a:pt x="565" y="133"/>
                      </a:lnTo>
                      <a:lnTo>
                        <a:pt x="572" y="164"/>
                      </a:lnTo>
                      <a:lnTo>
                        <a:pt x="577" y="197"/>
                      </a:lnTo>
                      <a:lnTo>
                        <a:pt x="579" y="229"/>
                      </a:lnTo>
                      <a:lnTo>
                        <a:pt x="577" y="263"/>
                      </a:lnTo>
                      <a:lnTo>
                        <a:pt x="572" y="296"/>
                      </a:lnTo>
                      <a:lnTo>
                        <a:pt x="565" y="327"/>
                      </a:lnTo>
                      <a:lnTo>
                        <a:pt x="553" y="357"/>
                      </a:lnTo>
                      <a:lnTo>
                        <a:pt x="539" y="385"/>
                      </a:lnTo>
                      <a:lnTo>
                        <a:pt x="524" y="412"/>
                      </a:lnTo>
                      <a:lnTo>
                        <a:pt x="505" y="438"/>
                      </a:lnTo>
                      <a:lnTo>
                        <a:pt x="483" y="462"/>
                      </a:lnTo>
                      <a:lnTo>
                        <a:pt x="460" y="482"/>
                      </a:lnTo>
                      <a:lnTo>
                        <a:pt x="435" y="501"/>
                      </a:lnTo>
                      <a:lnTo>
                        <a:pt x="407" y="517"/>
                      </a:lnTo>
                      <a:lnTo>
                        <a:pt x="378" y="532"/>
                      </a:lnTo>
                      <a:lnTo>
                        <a:pt x="349" y="542"/>
                      </a:lnTo>
                      <a:lnTo>
                        <a:pt x="318" y="551"/>
                      </a:lnTo>
                      <a:lnTo>
                        <a:pt x="286" y="556"/>
                      </a:lnTo>
                      <a:lnTo>
                        <a:pt x="252" y="558"/>
                      </a:lnTo>
                      <a:lnTo>
                        <a:pt x="233" y="556"/>
                      </a:lnTo>
                      <a:lnTo>
                        <a:pt x="214" y="554"/>
                      </a:lnTo>
                      <a:lnTo>
                        <a:pt x="197" y="552"/>
                      </a:lnTo>
                      <a:lnTo>
                        <a:pt x="178" y="549"/>
                      </a:lnTo>
                      <a:lnTo>
                        <a:pt x="161" y="544"/>
                      </a:lnTo>
                      <a:lnTo>
                        <a:pt x="144" y="539"/>
                      </a:lnTo>
                      <a:lnTo>
                        <a:pt x="127" y="532"/>
                      </a:lnTo>
                      <a:lnTo>
                        <a:pt x="111" y="525"/>
                      </a:lnTo>
                      <a:lnTo>
                        <a:pt x="94" y="517"/>
                      </a:lnTo>
                      <a:lnTo>
                        <a:pt x="80" y="508"/>
                      </a:lnTo>
                      <a:lnTo>
                        <a:pt x="65" y="498"/>
                      </a:lnTo>
                      <a:lnTo>
                        <a:pt x="51" y="487"/>
                      </a:lnTo>
                      <a:lnTo>
                        <a:pt x="38" y="477"/>
                      </a:lnTo>
                      <a:lnTo>
                        <a:pt x="24" y="465"/>
                      </a:lnTo>
                      <a:lnTo>
                        <a:pt x="12" y="453"/>
                      </a:lnTo>
                      <a:lnTo>
                        <a:pt x="0" y="440"/>
                      </a:lnTo>
                      <a:lnTo>
                        <a:pt x="3" y="446"/>
                      </a:lnTo>
                      <a:lnTo>
                        <a:pt x="7" y="453"/>
                      </a:lnTo>
                      <a:lnTo>
                        <a:pt x="31" y="477"/>
                      </a:lnTo>
                      <a:lnTo>
                        <a:pt x="56" y="498"/>
                      </a:lnTo>
                      <a:lnTo>
                        <a:pt x="70" y="508"/>
                      </a:lnTo>
                      <a:lnTo>
                        <a:pt x="86" y="517"/>
                      </a:lnTo>
                      <a:lnTo>
                        <a:pt x="101" y="525"/>
                      </a:lnTo>
                      <a:lnTo>
                        <a:pt x="116" y="532"/>
                      </a:lnTo>
                      <a:lnTo>
                        <a:pt x="132" y="539"/>
                      </a:lnTo>
                      <a:lnTo>
                        <a:pt x="147" y="546"/>
                      </a:lnTo>
                      <a:lnTo>
                        <a:pt x="164" y="549"/>
                      </a:lnTo>
                      <a:lnTo>
                        <a:pt x="181" y="554"/>
                      </a:lnTo>
                      <a:lnTo>
                        <a:pt x="199" y="558"/>
                      </a:lnTo>
                      <a:lnTo>
                        <a:pt x="216" y="559"/>
                      </a:lnTo>
                      <a:lnTo>
                        <a:pt x="233" y="561"/>
                      </a:lnTo>
                      <a:lnTo>
                        <a:pt x="252" y="561"/>
                      </a:lnTo>
                      <a:lnTo>
                        <a:pt x="286" y="559"/>
                      </a:lnTo>
                      <a:lnTo>
                        <a:pt x="318" y="554"/>
                      </a:lnTo>
                      <a:lnTo>
                        <a:pt x="351" y="547"/>
                      </a:lnTo>
                      <a:lnTo>
                        <a:pt x="382" y="535"/>
                      </a:lnTo>
                      <a:lnTo>
                        <a:pt x="411" y="522"/>
                      </a:lnTo>
                      <a:lnTo>
                        <a:pt x="436" y="505"/>
                      </a:lnTo>
                      <a:lnTo>
                        <a:pt x="462" y="486"/>
                      </a:lnTo>
                      <a:lnTo>
                        <a:pt x="486" y="464"/>
                      </a:lnTo>
                      <a:lnTo>
                        <a:pt x="508" y="441"/>
                      </a:lnTo>
                      <a:lnTo>
                        <a:pt x="527" y="416"/>
                      </a:lnTo>
                      <a:lnTo>
                        <a:pt x="544" y="388"/>
                      </a:lnTo>
                      <a:lnTo>
                        <a:pt x="558" y="359"/>
                      </a:lnTo>
                      <a:lnTo>
                        <a:pt x="568" y="328"/>
                      </a:lnTo>
                      <a:lnTo>
                        <a:pt x="577" y="296"/>
                      </a:lnTo>
                      <a:lnTo>
                        <a:pt x="582" y="263"/>
                      </a:lnTo>
                      <a:lnTo>
                        <a:pt x="584" y="229"/>
                      </a:lnTo>
                      <a:close/>
                    </a:path>
                  </a:pathLst>
                </a:custGeom>
                <a:solidFill>
                  <a:srgbClr val="80878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8" name="Freeform 265"/>
                <p:cNvSpPr>
                  <a:spLocks/>
                </p:cNvSpPr>
                <p:nvPr/>
              </p:nvSpPr>
              <p:spPr bwMode="auto">
                <a:xfrm>
                  <a:off x="3424" y="2994"/>
                  <a:ext cx="585" cy="562"/>
                </a:xfrm>
                <a:custGeom>
                  <a:avLst/>
                  <a:gdLst>
                    <a:gd name="T0" fmla="*/ 583 w 585"/>
                    <a:gd name="T1" fmla="*/ 200 h 562"/>
                    <a:gd name="T2" fmla="*/ 571 w 585"/>
                    <a:gd name="T3" fmla="*/ 138 h 562"/>
                    <a:gd name="T4" fmla="*/ 547 w 585"/>
                    <a:gd name="T5" fmla="*/ 80 h 562"/>
                    <a:gd name="T6" fmla="*/ 515 w 585"/>
                    <a:gd name="T7" fmla="*/ 29 h 562"/>
                    <a:gd name="T8" fmla="*/ 487 w 585"/>
                    <a:gd name="T9" fmla="*/ 3 h 562"/>
                    <a:gd name="T10" fmla="*/ 503 w 585"/>
                    <a:gd name="T11" fmla="*/ 22 h 562"/>
                    <a:gd name="T12" fmla="*/ 539 w 585"/>
                    <a:gd name="T13" fmla="*/ 75 h 562"/>
                    <a:gd name="T14" fmla="*/ 564 w 585"/>
                    <a:gd name="T15" fmla="*/ 133 h 562"/>
                    <a:gd name="T16" fmla="*/ 576 w 585"/>
                    <a:gd name="T17" fmla="*/ 183 h 562"/>
                    <a:gd name="T18" fmla="*/ 580 w 585"/>
                    <a:gd name="T19" fmla="*/ 215 h 562"/>
                    <a:gd name="T20" fmla="*/ 578 w 585"/>
                    <a:gd name="T21" fmla="*/ 266 h 562"/>
                    <a:gd name="T22" fmla="*/ 564 w 585"/>
                    <a:gd name="T23" fmla="*/ 330 h 562"/>
                    <a:gd name="T24" fmla="*/ 540 w 585"/>
                    <a:gd name="T25" fmla="*/ 388 h 562"/>
                    <a:gd name="T26" fmla="*/ 506 w 585"/>
                    <a:gd name="T27" fmla="*/ 439 h 562"/>
                    <a:gd name="T28" fmla="*/ 462 w 585"/>
                    <a:gd name="T29" fmla="*/ 484 h 562"/>
                    <a:gd name="T30" fmla="*/ 410 w 585"/>
                    <a:gd name="T31" fmla="*/ 518 h 562"/>
                    <a:gd name="T32" fmla="*/ 352 w 585"/>
                    <a:gd name="T33" fmla="*/ 544 h 562"/>
                    <a:gd name="T34" fmla="*/ 287 w 585"/>
                    <a:gd name="T35" fmla="*/ 555 h 562"/>
                    <a:gd name="T36" fmla="*/ 236 w 585"/>
                    <a:gd name="T37" fmla="*/ 557 h 562"/>
                    <a:gd name="T38" fmla="*/ 198 w 585"/>
                    <a:gd name="T39" fmla="*/ 552 h 562"/>
                    <a:gd name="T40" fmla="*/ 162 w 585"/>
                    <a:gd name="T41" fmla="*/ 544 h 562"/>
                    <a:gd name="T42" fmla="*/ 128 w 585"/>
                    <a:gd name="T43" fmla="*/ 532 h 562"/>
                    <a:gd name="T44" fmla="*/ 95 w 585"/>
                    <a:gd name="T45" fmla="*/ 516 h 562"/>
                    <a:gd name="T46" fmla="*/ 65 w 585"/>
                    <a:gd name="T47" fmla="*/ 497 h 562"/>
                    <a:gd name="T48" fmla="*/ 37 w 585"/>
                    <a:gd name="T49" fmla="*/ 473 h 562"/>
                    <a:gd name="T50" fmla="*/ 12 w 585"/>
                    <a:gd name="T51" fmla="*/ 449 h 562"/>
                    <a:gd name="T52" fmla="*/ 3 w 585"/>
                    <a:gd name="T53" fmla="*/ 443 h 562"/>
                    <a:gd name="T54" fmla="*/ 18 w 585"/>
                    <a:gd name="T55" fmla="*/ 461 h 562"/>
                    <a:gd name="T56" fmla="*/ 44 w 585"/>
                    <a:gd name="T57" fmla="*/ 485 h 562"/>
                    <a:gd name="T58" fmla="*/ 71 w 585"/>
                    <a:gd name="T59" fmla="*/ 506 h 562"/>
                    <a:gd name="T60" fmla="*/ 101 w 585"/>
                    <a:gd name="T61" fmla="*/ 525 h 562"/>
                    <a:gd name="T62" fmla="*/ 131 w 585"/>
                    <a:gd name="T63" fmla="*/ 538 h 562"/>
                    <a:gd name="T64" fmla="*/ 166 w 585"/>
                    <a:gd name="T65" fmla="*/ 550 h 562"/>
                    <a:gd name="T66" fmla="*/ 200 w 585"/>
                    <a:gd name="T67" fmla="*/ 557 h 562"/>
                    <a:gd name="T68" fmla="*/ 236 w 585"/>
                    <a:gd name="T69" fmla="*/ 562 h 562"/>
                    <a:gd name="T70" fmla="*/ 289 w 585"/>
                    <a:gd name="T71" fmla="*/ 561 h 562"/>
                    <a:gd name="T72" fmla="*/ 352 w 585"/>
                    <a:gd name="T73" fmla="*/ 547 h 562"/>
                    <a:gd name="T74" fmla="*/ 412 w 585"/>
                    <a:gd name="T75" fmla="*/ 523 h 562"/>
                    <a:gd name="T76" fmla="*/ 465 w 585"/>
                    <a:gd name="T77" fmla="*/ 487 h 562"/>
                    <a:gd name="T78" fmla="*/ 510 w 585"/>
                    <a:gd name="T79" fmla="*/ 443 h 562"/>
                    <a:gd name="T80" fmla="*/ 544 w 585"/>
                    <a:gd name="T81" fmla="*/ 390 h 562"/>
                    <a:gd name="T82" fmla="*/ 570 w 585"/>
                    <a:gd name="T83" fmla="*/ 331 h 562"/>
                    <a:gd name="T84" fmla="*/ 583 w 585"/>
                    <a:gd name="T85" fmla="*/ 266 h 5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85"/>
                    <a:gd name="T130" fmla="*/ 0 h 562"/>
                    <a:gd name="T131" fmla="*/ 585 w 585"/>
                    <a:gd name="T132" fmla="*/ 562 h 5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85" h="562">
                      <a:moveTo>
                        <a:pt x="585" y="232"/>
                      </a:moveTo>
                      <a:lnTo>
                        <a:pt x="583" y="200"/>
                      </a:lnTo>
                      <a:lnTo>
                        <a:pt x="578" y="169"/>
                      </a:lnTo>
                      <a:lnTo>
                        <a:pt x="571" y="138"/>
                      </a:lnTo>
                      <a:lnTo>
                        <a:pt x="561" y="109"/>
                      </a:lnTo>
                      <a:lnTo>
                        <a:pt x="547" y="80"/>
                      </a:lnTo>
                      <a:lnTo>
                        <a:pt x="532" y="54"/>
                      </a:lnTo>
                      <a:lnTo>
                        <a:pt x="515" y="29"/>
                      </a:lnTo>
                      <a:lnTo>
                        <a:pt x="494" y="6"/>
                      </a:lnTo>
                      <a:lnTo>
                        <a:pt x="487" y="3"/>
                      </a:lnTo>
                      <a:lnTo>
                        <a:pt x="481" y="0"/>
                      </a:lnTo>
                      <a:lnTo>
                        <a:pt x="503" y="22"/>
                      </a:lnTo>
                      <a:lnTo>
                        <a:pt x="522" y="47"/>
                      </a:lnTo>
                      <a:lnTo>
                        <a:pt x="539" y="75"/>
                      </a:lnTo>
                      <a:lnTo>
                        <a:pt x="552" y="104"/>
                      </a:lnTo>
                      <a:lnTo>
                        <a:pt x="564" y="133"/>
                      </a:lnTo>
                      <a:lnTo>
                        <a:pt x="573" y="165"/>
                      </a:lnTo>
                      <a:lnTo>
                        <a:pt x="576" y="183"/>
                      </a:lnTo>
                      <a:lnTo>
                        <a:pt x="578" y="198"/>
                      </a:lnTo>
                      <a:lnTo>
                        <a:pt x="580" y="215"/>
                      </a:lnTo>
                      <a:lnTo>
                        <a:pt x="580" y="232"/>
                      </a:lnTo>
                      <a:lnTo>
                        <a:pt x="578" y="266"/>
                      </a:lnTo>
                      <a:lnTo>
                        <a:pt x="573" y="297"/>
                      </a:lnTo>
                      <a:lnTo>
                        <a:pt x="564" y="330"/>
                      </a:lnTo>
                      <a:lnTo>
                        <a:pt x="554" y="359"/>
                      </a:lnTo>
                      <a:lnTo>
                        <a:pt x="540" y="388"/>
                      </a:lnTo>
                      <a:lnTo>
                        <a:pt x="525" y="414"/>
                      </a:lnTo>
                      <a:lnTo>
                        <a:pt x="506" y="439"/>
                      </a:lnTo>
                      <a:lnTo>
                        <a:pt x="484" y="463"/>
                      </a:lnTo>
                      <a:lnTo>
                        <a:pt x="462" y="484"/>
                      </a:lnTo>
                      <a:lnTo>
                        <a:pt x="436" y="502"/>
                      </a:lnTo>
                      <a:lnTo>
                        <a:pt x="410" y="518"/>
                      </a:lnTo>
                      <a:lnTo>
                        <a:pt x="381" y="532"/>
                      </a:lnTo>
                      <a:lnTo>
                        <a:pt x="352" y="544"/>
                      </a:lnTo>
                      <a:lnTo>
                        <a:pt x="320" y="550"/>
                      </a:lnTo>
                      <a:lnTo>
                        <a:pt x="287" y="555"/>
                      </a:lnTo>
                      <a:lnTo>
                        <a:pt x="255" y="557"/>
                      </a:lnTo>
                      <a:lnTo>
                        <a:pt x="236" y="557"/>
                      </a:lnTo>
                      <a:lnTo>
                        <a:pt x="217" y="555"/>
                      </a:lnTo>
                      <a:lnTo>
                        <a:pt x="198" y="552"/>
                      </a:lnTo>
                      <a:lnTo>
                        <a:pt x="179" y="549"/>
                      </a:lnTo>
                      <a:lnTo>
                        <a:pt x="162" y="544"/>
                      </a:lnTo>
                      <a:lnTo>
                        <a:pt x="145" y="538"/>
                      </a:lnTo>
                      <a:lnTo>
                        <a:pt x="128" y="532"/>
                      </a:lnTo>
                      <a:lnTo>
                        <a:pt x="111" y="525"/>
                      </a:lnTo>
                      <a:lnTo>
                        <a:pt x="95" y="516"/>
                      </a:lnTo>
                      <a:lnTo>
                        <a:pt x="80" y="506"/>
                      </a:lnTo>
                      <a:lnTo>
                        <a:pt x="65" y="497"/>
                      </a:lnTo>
                      <a:lnTo>
                        <a:pt x="51" y="485"/>
                      </a:lnTo>
                      <a:lnTo>
                        <a:pt x="37" y="473"/>
                      </a:lnTo>
                      <a:lnTo>
                        <a:pt x="23" y="461"/>
                      </a:lnTo>
                      <a:lnTo>
                        <a:pt x="12" y="449"/>
                      </a:lnTo>
                      <a:lnTo>
                        <a:pt x="0" y="436"/>
                      </a:lnTo>
                      <a:lnTo>
                        <a:pt x="3" y="443"/>
                      </a:lnTo>
                      <a:lnTo>
                        <a:pt x="6" y="449"/>
                      </a:lnTo>
                      <a:lnTo>
                        <a:pt x="18" y="461"/>
                      </a:lnTo>
                      <a:lnTo>
                        <a:pt x="30" y="473"/>
                      </a:lnTo>
                      <a:lnTo>
                        <a:pt x="44" y="485"/>
                      </a:lnTo>
                      <a:lnTo>
                        <a:pt x="56" y="496"/>
                      </a:lnTo>
                      <a:lnTo>
                        <a:pt x="71" y="506"/>
                      </a:lnTo>
                      <a:lnTo>
                        <a:pt x="85" y="516"/>
                      </a:lnTo>
                      <a:lnTo>
                        <a:pt x="101" y="525"/>
                      </a:lnTo>
                      <a:lnTo>
                        <a:pt x="116" y="532"/>
                      </a:lnTo>
                      <a:lnTo>
                        <a:pt x="131" y="538"/>
                      </a:lnTo>
                      <a:lnTo>
                        <a:pt x="148" y="545"/>
                      </a:lnTo>
                      <a:lnTo>
                        <a:pt x="166" y="550"/>
                      </a:lnTo>
                      <a:lnTo>
                        <a:pt x="183" y="554"/>
                      </a:lnTo>
                      <a:lnTo>
                        <a:pt x="200" y="557"/>
                      </a:lnTo>
                      <a:lnTo>
                        <a:pt x="219" y="561"/>
                      </a:lnTo>
                      <a:lnTo>
                        <a:pt x="236" y="562"/>
                      </a:lnTo>
                      <a:lnTo>
                        <a:pt x="255" y="562"/>
                      </a:lnTo>
                      <a:lnTo>
                        <a:pt x="289" y="561"/>
                      </a:lnTo>
                      <a:lnTo>
                        <a:pt x="321" y="555"/>
                      </a:lnTo>
                      <a:lnTo>
                        <a:pt x="352" y="547"/>
                      </a:lnTo>
                      <a:lnTo>
                        <a:pt x="383" y="537"/>
                      </a:lnTo>
                      <a:lnTo>
                        <a:pt x="412" y="523"/>
                      </a:lnTo>
                      <a:lnTo>
                        <a:pt x="439" y="506"/>
                      </a:lnTo>
                      <a:lnTo>
                        <a:pt x="465" y="487"/>
                      </a:lnTo>
                      <a:lnTo>
                        <a:pt x="487" y="465"/>
                      </a:lnTo>
                      <a:lnTo>
                        <a:pt x="510" y="443"/>
                      </a:lnTo>
                      <a:lnTo>
                        <a:pt x="528" y="417"/>
                      </a:lnTo>
                      <a:lnTo>
                        <a:pt x="544" y="390"/>
                      </a:lnTo>
                      <a:lnTo>
                        <a:pt x="559" y="360"/>
                      </a:lnTo>
                      <a:lnTo>
                        <a:pt x="570" y="331"/>
                      </a:lnTo>
                      <a:lnTo>
                        <a:pt x="578" y="299"/>
                      </a:lnTo>
                      <a:lnTo>
                        <a:pt x="583" y="266"/>
                      </a:lnTo>
                      <a:lnTo>
                        <a:pt x="585" y="232"/>
                      </a:lnTo>
                      <a:close/>
                    </a:path>
                  </a:pathLst>
                </a:custGeom>
                <a:solidFill>
                  <a:srgbClr val="82888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99" name="Freeform 266"/>
                <p:cNvSpPr>
                  <a:spLocks/>
                </p:cNvSpPr>
                <p:nvPr/>
              </p:nvSpPr>
              <p:spPr bwMode="auto">
                <a:xfrm>
                  <a:off x="3422" y="2990"/>
                  <a:ext cx="584" cy="565"/>
                </a:xfrm>
                <a:custGeom>
                  <a:avLst/>
                  <a:gdLst>
                    <a:gd name="T0" fmla="*/ 582 w 584"/>
                    <a:gd name="T1" fmla="*/ 204 h 565"/>
                    <a:gd name="T2" fmla="*/ 570 w 584"/>
                    <a:gd name="T3" fmla="*/ 140 h 565"/>
                    <a:gd name="T4" fmla="*/ 546 w 584"/>
                    <a:gd name="T5" fmla="*/ 82 h 565"/>
                    <a:gd name="T6" fmla="*/ 510 w 584"/>
                    <a:gd name="T7" fmla="*/ 29 h 565"/>
                    <a:gd name="T8" fmla="*/ 483 w 584"/>
                    <a:gd name="T9" fmla="*/ 4 h 565"/>
                    <a:gd name="T10" fmla="*/ 498 w 584"/>
                    <a:gd name="T11" fmla="*/ 22 h 565"/>
                    <a:gd name="T12" fmla="*/ 536 w 584"/>
                    <a:gd name="T13" fmla="*/ 75 h 565"/>
                    <a:gd name="T14" fmla="*/ 558 w 584"/>
                    <a:gd name="T15" fmla="*/ 120 h 565"/>
                    <a:gd name="T16" fmla="*/ 568 w 584"/>
                    <a:gd name="T17" fmla="*/ 152 h 565"/>
                    <a:gd name="T18" fmla="*/ 575 w 584"/>
                    <a:gd name="T19" fmla="*/ 185 h 565"/>
                    <a:gd name="T20" fmla="*/ 578 w 584"/>
                    <a:gd name="T21" fmla="*/ 219 h 565"/>
                    <a:gd name="T22" fmla="*/ 578 w 584"/>
                    <a:gd name="T23" fmla="*/ 269 h 565"/>
                    <a:gd name="T24" fmla="*/ 565 w 584"/>
                    <a:gd name="T25" fmla="*/ 332 h 565"/>
                    <a:gd name="T26" fmla="*/ 541 w 584"/>
                    <a:gd name="T27" fmla="*/ 390 h 565"/>
                    <a:gd name="T28" fmla="*/ 506 w 584"/>
                    <a:gd name="T29" fmla="*/ 441 h 565"/>
                    <a:gd name="T30" fmla="*/ 462 w 584"/>
                    <a:gd name="T31" fmla="*/ 486 h 565"/>
                    <a:gd name="T32" fmla="*/ 411 w 584"/>
                    <a:gd name="T33" fmla="*/ 520 h 565"/>
                    <a:gd name="T34" fmla="*/ 352 w 584"/>
                    <a:gd name="T35" fmla="*/ 544 h 565"/>
                    <a:gd name="T36" fmla="*/ 289 w 584"/>
                    <a:gd name="T37" fmla="*/ 558 h 565"/>
                    <a:gd name="T38" fmla="*/ 238 w 584"/>
                    <a:gd name="T39" fmla="*/ 559 h 565"/>
                    <a:gd name="T40" fmla="*/ 198 w 584"/>
                    <a:gd name="T41" fmla="*/ 554 h 565"/>
                    <a:gd name="T42" fmla="*/ 162 w 584"/>
                    <a:gd name="T43" fmla="*/ 546 h 565"/>
                    <a:gd name="T44" fmla="*/ 128 w 584"/>
                    <a:gd name="T45" fmla="*/ 532 h 565"/>
                    <a:gd name="T46" fmla="*/ 94 w 584"/>
                    <a:gd name="T47" fmla="*/ 515 h 565"/>
                    <a:gd name="T48" fmla="*/ 65 w 584"/>
                    <a:gd name="T49" fmla="*/ 496 h 565"/>
                    <a:gd name="T50" fmla="*/ 36 w 584"/>
                    <a:gd name="T51" fmla="*/ 472 h 565"/>
                    <a:gd name="T52" fmla="*/ 12 w 584"/>
                    <a:gd name="T53" fmla="*/ 447 h 565"/>
                    <a:gd name="T54" fmla="*/ 2 w 584"/>
                    <a:gd name="T55" fmla="*/ 440 h 565"/>
                    <a:gd name="T56" fmla="*/ 17 w 584"/>
                    <a:gd name="T57" fmla="*/ 460 h 565"/>
                    <a:gd name="T58" fmla="*/ 43 w 584"/>
                    <a:gd name="T59" fmla="*/ 484 h 565"/>
                    <a:gd name="T60" fmla="*/ 70 w 584"/>
                    <a:gd name="T61" fmla="*/ 505 h 565"/>
                    <a:gd name="T62" fmla="*/ 99 w 584"/>
                    <a:gd name="T63" fmla="*/ 524 h 565"/>
                    <a:gd name="T64" fmla="*/ 132 w 584"/>
                    <a:gd name="T65" fmla="*/ 539 h 565"/>
                    <a:gd name="T66" fmla="*/ 166 w 584"/>
                    <a:gd name="T67" fmla="*/ 551 h 565"/>
                    <a:gd name="T68" fmla="*/ 202 w 584"/>
                    <a:gd name="T69" fmla="*/ 559 h 565"/>
                    <a:gd name="T70" fmla="*/ 238 w 584"/>
                    <a:gd name="T71" fmla="*/ 563 h 565"/>
                    <a:gd name="T72" fmla="*/ 291 w 584"/>
                    <a:gd name="T73" fmla="*/ 563 h 565"/>
                    <a:gd name="T74" fmla="*/ 354 w 584"/>
                    <a:gd name="T75" fmla="*/ 549 h 565"/>
                    <a:gd name="T76" fmla="*/ 412 w 584"/>
                    <a:gd name="T77" fmla="*/ 524 h 565"/>
                    <a:gd name="T78" fmla="*/ 465 w 584"/>
                    <a:gd name="T79" fmla="*/ 489 h 565"/>
                    <a:gd name="T80" fmla="*/ 510 w 584"/>
                    <a:gd name="T81" fmla="*/ 445 h 565"/>
                    <a:gd name="T82" fmla="*/ 544 w 584"/>
                    <a:gd name="T83" fmla="*/ 392 h 565"/>
                    <a:gd name="T84" fmla="*/ 570 w 584"/>
                    <a:gd name="T85" fmla="*/ 334 h 565"/>
                    <a:gd name="T86" fmla="*/ 582 w 584"/>
                    <a:gd name="T87" fmla="*/ 270 h 56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84"/>
                    <a:gd name="T133" fmla="*/ 0 h 565"/>
                    <a:gd name="T134" fmla="*/ 584 w 584"/>
                    <a:gd name="T135" fmla="*/ 565 h 56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84" h="565">
                      <a:moveTo>
                        <a:pt x="584" y="236"/>
                      </a:moveTo>
                      <a:lnTo>
                        <a:pt x="582" y="204"/>
                      </a:lnTo>
                      <a:lnTo>
                        <a:pt x="577" y="171"/>
                      </a:lnTo>
                      <a:lnTo>
                        <a:pt x="570" y="140"/>
                      </a:lnTo>
                      <a:lnTo>
                        <a:pt x="558" y="110"/>
                      </a:lnTo>
                      <a:lnTo>
                        <a:pt x="546" y="82"/>
                      </a:lnTo>
                      <a:lnTo>
                        <a:pt x="529" y="55"/>
                      </a:lnTo>
                      <a:lnTo>
                        <a:pt x="510" y="29"/>
                      </a:lnTo>
                      <a:lnTo>
                        <a:pt x="489" y="7"/>
                      </a:lnTo>
                      <a:lnTo>
                        <a:pt x="483" y="4"/>
                      </a:lnTo>
                      <a:lnTo>
                        <a:pt x="476" y="0"/>
                      </a:lnTo>
                      <a:lnTo>
                        <a:pt x="498" y="22"/>
                      </a:lnTo>
                      <a:lnTo>
                        <a:pt x="518" y="48"/>
                      </a:lnTo>
                      <a:lnTo>
                        <a:pt x="536" y="75"/>
                      </a:lnTo>
                      <a:lnTo>
                        <a:pt x="551" y="104"/>
                      </a:lnTo>
                      <a:lnTo>
                        <a:pt x="558" y="120"/>
                      </a:lnTo>
                      <a:lnTo>
                        <a:pt x="563" y="135"/>
                      </a:lnTo>
                      <a:lnTo>
                        <a:pt x="568" y="152"/>
                      </a:lnTo>
                      <a:lnTo>
                        <a:pt x="572" y="168"/>
                      </a:lnTo>
                      <a:lnTo>
                        <a:pt x="575" y="185"/>
                      </a:lnTo>
                      <a:lnTo>
                        <a:pt x="578" y="202"/>
                      </a:lnTo>
                      <a:lnTo>
                        <a:pt x="578" y="219"/>
                      </a:lnTo>
                      <a:lnTo>
                        <a:pt x="580" y="236"/>
                      </a:lnTo>
                      <a:lnTo>
                        <a:pt x="578" y="269"/>
                      </a:lnTo>
                      <a:lnTo>
                        <a:pt x="573" y="301"/>
                      </a:lnTo>
                      <a:lnTo>
                        <a:pt x="565" y="332"/>
                      </a:lnTo>
                      <a:lnTo>
                        <a:pt x="554" y="363"/>
                      </a:lnTo>
                      <a:lnTo>
                        <a:pt x="541" y="390"/>
                      </a:lnTo>
                      <a:lnTo>
                        <a:pt x="524" y="418"/>
                      </a:lnTo>
                      <a:lnTo>
                        <a:pt x="506" y="441"/>
                      </a:lnTo>
                      <a:lnTo>
                        <a:pt x="484" y="465"/>
                      </a:lnTo>
                      <a:lnTo>
                        <a:pt x="462" y="486"/>
                      </a:lnTo>
                      <a:lnTo>
                        <a:pt x="436" y="505"/>
                      </a:lnTo>
                      <a:lnTo>
                        <a:pt x="411" y="520"/>
                      </a:lnTo>
                      <a:lnTo>
                        <a:pt x="382" y="534"/>
                      </a:lnTo>
                      <a:lnTo>
                        <a:pt x="352" y="544"/>
                      </a:lnTo>
                      <a:lnTo>
                        <a:pt x="322" y="553"/>
                      </a:lnTo>
                      <a:lnTo>
                        <a:pt x="289" y="558"/>
                      </a:lnTo>
                      <a:lnTo>
                        <a:pt x="257" y="559"/>
                      </a:lnTo>
                      <a:lnTo>
                        <a:pt x="238" y="559"/>
                      </a:lnTo>
                      <a:lnTo>
                        <a:pt x="217" y="558"/>
                      </a:lnTo>
                      <a:lnTo>
                        <a:pt x="198" y="554"/>
                      </a:lnTo>
                      <a:lnTo>
                        <a:pt x="181" y="551"/>
                      </a:lnTo>
                      <a:lnTo>
                        <a:pt x="162" y="546"/>
                      </a:lnTo>
                      <a:lnTo>
                        <a:pt x="145" y="539"/>
                      </a:lnTo>
                      <a:lnTo>
                        <a:pt x="128" y="532"/>
                      </a:lnTo>
                      <a:lnTo>
                        <a:pt x="111" y="525"/>
                      </a:lnTo>
                      <a:lnTo>
                        <a:pt x="94" y="515"/>
                      </a:lnTo>
                      <a:lnTo>
                        <a:pt x="79" y="506"/>
                      </a:lnTo>
                      <a:lnTo>
                        <a:pt x="65" y="496"/>
                      </a:lnTo>
                      <a:lnTo>
                        <a:pt x="49" y="484"/>
                      </a:lnTo>
                      <a:lnTo>
                        <a:pt x="36" y="472"/>
                      </a:lnTo>
                      <a:lnTo>
                        <a:pt x="24" y="459"/>
                      </a:lnTo>
                      <a:lnTo>
                        <a:pt x="12" y="447"/>
                      </a:lnTo>
                      <a:lnTo>
                        <a:pt x="0" y="431"/>
                      </a:lnTo>
                      <a:lnTo>
                        <a:pt x="2" y="440"/>
                      </a:lnTo>
                      <a:lnTo>
                        <a:pt x="5" y="447"/>
                      </a:lnTo>
                      <a:lnTo>
                        <a:pt x="17" y="460"/>
                      </a:lnTo>
                      <a:lnTo>
                        <a:pt x="29" y="472"/>
                      </a:lnTo>
                      <a:lnTo>
                        <a:pt x="43" y="484"/>
                      </a:lnTo>
                      <a:lnTo>
                        <a:pt x="56" y="494"/>
                      </a:lnTo>
                      <a:lnTo>
                        <a:pt x="70" y="505"/>
                      </a:lnTo>
                      <a:lnTo>
                        <a:pt x="85" y="515"/>
                      </a:lnTo>
                      <a:lnTo>
                        <a:pt x="99" y="524"/>
                      </a:lnTo>
                      <a:lnTo>
                        <a:pt x="116" y="532"/>
                      </a:lnTo>
                      <a:lnTo>
                        <a:pt x="132" y="539"/>
                      </a:lnTo>
                      <a:lnTo>
                        <a:pt x="149" y="546"/>
                      </a:lnTo>
                      <a:lnTo>
                        <a:pt x="166" y="551"/>
                      </a:lnTo>
                      <a:lnTo>
                        <a:pt x="183" y="556"/>
                      </a:lnTo>
                      <a:lnTo>
                        <a:pt x="202" y="559"/>
                      </a:lnTo>
                      <a:lnTo>
                        <a:pt x="219" y="561"/>
                      </a:lnTo>
                      <a:lnTo>
                        <a:pt x="238" y="563"/>
                      </a:lnTo>
                      <a:lnTo>
                        <a:pt x="257" y="565"/>
                      </a:lnTo>
                      <a:lnTo>
                        <a:pt x="291" y="563"/>
                      </a:lnTo>
                      <a:lnTo>
                        <a:pt x="323" y="558"/>
                      </a:lnTo>
                      <a:lnTo>
                        <a:pt x="354" y="549"/>
                      </a:lnTo>
                      <a:lnTo>
                        <a:pt x="383" y="539"/>
                      </a:lnTo>
                      <a:lnTo>
                        <a:pt x="412" y="524"/>
                      </a:lnTo>
                      <a:lnTo>
                        <a:pt x="440" y="508"/>
                      </a:lnTo>
                      <a:lnTo>
                        <a:pt x="465" y="489"/>
                      </a:lnTo>
                      <a:lnTo>
                        <a:pt x="488" y="469"/>
                      </a:lnTo>
                      <a:lnTo>
                        <a:pt x="510" y="445"/>
                      </a:lnTo>
                      <a:lnTo>
                        <a:pt x="529" y="419"/>
                      </a:lnTo>
                      <a:lnTo>
                        <a:pt x="544" y="392"/>
                      </a:lnTo>
                      <a:lnTo>
                        <a:pt x="558" y="364"/>
                      </a:lnTo>
                      <a:lnTo>
                        <a:pt x="570" y="334"/>
                      </a:lnTo>
                      <a:lnTo>
                        <a:pt x="577" y="303"/>
                      </a:lnTo>
                      <a:lnTo>
                        <a:pt x="582" y="270"/>
                      </a:lnTo>
                      <a:lnTo>
                        <a:pt x="584" y="236"/>
                      </a:lnTo>
                      <a:close/>
                    </a:path>
                  </a:pathLst>
                </a:custGeom>
                <a:solidFill>
                  <a:srgbClr val="83898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0" name="Freeform 267"/>
                <p:cNvSpPr>
                  <a:spLocks/>
                </p:cNvSpPr>
                <p:nvPr/>
              </p:nvSpPr>
              <p:spPr bwMode="auto">
                <a:xfrm>
                  <a:off x="3418" y="2987"/>
                  <a:ext cx="586" cy="564"/>
                </a:xfrm>
                <a:custGeom>
                  <a:avLst/>
                  <a:gdLst>
                    <a:gd name="T0" fmla="*/ 586 w 586"/>
                    <a:gd name="T1" fmla="*/ 222 h 564"/>
                    <a:gd name="T2" fmla="*/ 582 w 586"/>
                    <a:gd name="T3" fmla="*/ 190 h 564"/>
                    <a:gd name="T4" fmla="*/ 570 w 586"/>
                    <a:gd name="T5" fmla="*/ 140 h 564"/>
                    <a:gd name="T6" fmla="*/ 545 w 586"/>
                    <a:gd name="T7" fmla="*/ 82 h 564"/>
                    <a:gd name="T8" fmla="*/ 509 w 586"/>
                    <a:gd name="T9" fmla="*/ 29 h 564"/>
                    <a:gd name="T10" fmla="*/ 480 w 586"/>
                    <a:gd name="T11" fmla="*/ 3 h 564"/>
                    <a:gd name="T12" fmla="*/ 485 w 586"/>
                    <a:gd name="T13" fmla="*/ 10 h 564"/>
                    <a:gd name="T14" fmla="*/ 507 w 586"/>
                    <a:gd name="T15" fmla="*/ 34 h 564"/>
                    <a:gd name="T16" fmla="*/ 528 w 586"/>
                    <a:gd name="T17" fmla="*/ 61 h 564"/>
                    <a:gd name="T18" fmla="*/ 545 w 586"/>
                    <a:gd name="T19" fmla="*/ 90 h 564"/>
                    <a:gd name="T20" fmla="*/ 558 w 586"/>
                    <a:gd name="T21" fmla="*/ 121 h 564"/>
                    <a:gd name="T22" fmla="*/ 569 w 586"/>
                    <a:gd name="T23" fmla="*/ 154 h 564"/>
                    <a:gd name="T24" fmla="*/ 577 w 586"/>
                    <a:gd name="T25" fmla="*/ 186 h 564"/>
                    <a:gd name="T26" fmla="*/ 581 w 586"/>
                    <a:gd name="T27" fmla="*/ 222 h 564"/>
                    <a:gd name="T28" fmla="*/ 579 w 586"/>
                    <a:gd name="T29" fmla="*/ 272 h 564"/>
                    <a:gd name="T30" fmla="*/ 567 w 586"/>
                    <a:gd name="T31" fmla="*/ 335 h 564"/>
                    <a:gd name="T32" fmla="*/ 543 w 586"/>
                    <a:gd name="T33" fmla="*/ 391 h 564"/>
                    <a:gd name="T34" fmla="*/ 507 w 586"/>
                    <a:gd name="T35" fmla="*/ 443 h 564"/>
                    <a:gd name="T36" fmla="*/ 464 w 586"/>
                    <a:gd name="T37" fmla="*/ 487 h 564"/>
                    <a:gd name="T38" fmla="*/ 413 w 586"/>
                    <a:gd name="T39" fmla="*/ 521 h 564"/>
                    <a:gd name="T40" fmla="*/ 356 w 586"/>
                    <a:gd name="T41" fmla="*/ 545 h 564"/>
                    <a:gd name="T42" fmla="*/ 293 w 586"/>
                    <a:gd name="T43" fmla="*/ 559 h 564"/>
                    <a:gd name="T44" fmla="*/ 240 w 586"/>
                    <a:gd name="T45" fmla="*/ 559 h 564"/>
                    <a:gd name="T46" fmla="*/ 202 w 586"/>
                    <a:gd name="T47" fmla="*/ 554 h 564"/>
                    <a:gd name="T48" fmla="*/ 165 w 586"/>
                    <a:gd name="T49" fmla="*/ 545 h 564"/>
                    <a:gd name="T50" fmla="*/ 129 w 586"/>
                    <a:gd name="T51" fmla="*/ 532 h 564"/>
                    <a:gd name="T52" fmla="*/ 96 w 586"/>
                    <a:gd name="T53" fmla="*/ 515 h 564"/>
                    <a:gd name="T54" fmla="*/ 65 w 586"/>
                    <a:gd name="T55" fmla="*/ 494 h 564"/>
                    <a:gd name="T56" fmla="*/ 38 w 586"/>
                    <a:gd name="T57" fmla="*/ 470 h 564"/>
                    <a:gd name="T58" fmla="*/ 12 w 586"/>
                    <a:gd name="T59" fmla="*/ 443 h 564"/>
                    <a:gd name="T60" fmla="*/ 4 w 586"/>
                    <a:gd name="T61" fmla="*/ 434 h 564"/>
                    <a:gd name="T62" fmla="*/ 18 w 586"/>
                    <a:gd name="T63" fmla="*/ 456 h 564"/>
                    <a:gd name="T64" fmla="*/ 43 w 586"/>
                    <a:gd name="T65" fmla="*/ 480 h 564"/>
                    <a:gd name="T66" fmla="*/ 71 w 586"/>
                    <a:gd name="T67" fmla="*/ 504 h 564"/>
                    <a:gd name="T68" fmla="*/ 101 w 586"/>
                    <a:gd name="T69" fmla="*/ 523 h 564"/>
                    <a:gd name="T70" fmla="*/ 134 w 586"/>
                    <a:gd name="T71" fmla="*/ 539 h 564"/>
                    <a:gd name="T72" fmla="*/ 168 w 586"/>
                    <a:gd name="T73" fmla="*/ 551 h 564"/>
                    <a:gd name="T74" fmla="*/ 204 w 586"/>
                    <a:gd name="T75" fmla="*/ 559 h 564"/>
                    <a:gd name="T76" fmla="*/ 242 w 586"/>
                    <a:gd name="T77" fmla="*/ 564 h 564"/>
                    <a:gd name="T78" fmla="*/ 293 w 586"/>
                    <a:gd name="T79" fmla="*/ 562 h 564"/>
                    <a:gd name="T80" fmla="*/ 358 w 586"/>
                    <a:gd name="T81" fmla="*/ 551 h 564"/>
                    <a:gd name="T82" fmla="*/ 416 w 586"/>
                    <a:gd name="T83" fmla="*/ 525 h 564"/>
                    <a:gd name="T84" fmla="*/ 468 w 586"/>
                    <a:gd name="T85" fmla="*/ 491 h 564"/>
                    <a:gd name="T86" fmla="*/ 512 w 586"/>
                    <a:gd name="T87" fmla="*/ 446 h 564"/>
                    <a:gd name="T88" fmla="*/ 546 w 586"/>
                    <a:gd name="T89" fmla="*/ 395 h 564"/>
                    <a:gd name="T90" fmla="*/ 570 w 586"/>
                    <a:gd name="T91" fmla="*/ 337 h 564"/>
                    <a:gd name="T92" fmla="*/ 584 w 586"/>
                    <a:gd name="T93" fmla="*/ 273 h 56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86"/>
                    <a:gd name="T142" fmla="*/ 0 h 564"/>
                    <a:gd name="T143" fmla="*/ 586 w 586"/>
                    <a:gd name="T144" fmla="*/ 564 h 56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86" h="564">
                      <a:moveTo>
                        <a:pt x="586" y="239"/>
                      </a:moveTo>
                      <a:lnTo>
                        <a:pt x="586" y="222"/>
                      </a:lnTo>
                      <a:lnTo>
                        <a:pt x="584" y="205"/>
                      </a:lnTo>
                      <a:lnTo>
                        <a:pt x="582" y="190"/>
                      </a:lnTo>
                      <a:lnTo>
                        <a:pt x="579" y="172"/>
                      </a:lnTo>
                      <a:lnTo>
                        <a:pt x="570" y="140"/>
                      </a:lnTo>
                      <a:lnTo>
                        <a:pt x="558" y="111"/>
                      </a:lnTo>
                      <a:lnTo>
                        <a:pt x="545" y="82"/>
                      </a:lnTo>
                      <a:lnTo>
                        <a:pt x="528" y="54"/>
                      </a:lnTo>
                      <a:lnTo>
                        <a:pt x="509" y="29"/>
                      </a:lnTo>
                      <a:lnTo>
                        <a:pt x="487" y="7"/>
                      </a:lnTo>
                      <a:lnTo>
                        <a:pt x="480" y="3"/>
                      </a:lnTo>
                      <a:lnTo>
                        <a:pt x="473" y="0"/>
                      </a:lnTo>
                      <a:lnTo>
                        <a:pt x="485" y="10"/>
                      </a:lnTo>
                      <a:lnTo>
                        <a:pt x="497" y="22"/>
                      </a:lnTo>
                      <a:lnTo>
                        <a:pt x="507" y="34"/>
                      </a:lnTo>
                      <a:lnTo>
                        <a:pt x="517" y="48"/>
                      </a:lnTo>
                      <a:lnTo>
                        <a:pt x="528" y="61"/>
                      </a:lnTo>
                      <a:lnTo>
                        <a:pt x="536" y="75"/>
                      </a:lnTo>
                      <a:lnTo>
                        <a:pt x="545" y="90"/>
                      </a:lnTo>
                      <a:lnTo>
                        <a:pt x="552" y="106"/>
                      </a:lnTo>
                      <a:lnTo>
                        <a:pt x="558" y="121"/>
                      </a:lnTo>
                      <a:lnTo>
                        <a:pt x="564" y="137"/>
                      </a:lnTo>
                      <a:lnTo>
                        <a:pt x="569" y="154"/>
                      </a:lnTo>
                      <a:lnTo>
                        <a:pt x="574" y="169"/>
                      </a:lnTo>
                      <a:lnTo>
                        <a:pt x="577" y="186"/>
                      </a:lnTo>
                      <a:lnTo>
                        <a:pt x="579" y="203"/>
                      </a:lnTo>
                      <a:lnTo>
                        <a:pt x="581" y="222"/>
                      </a:lnTo>
                      <a:lnTo>
                        <a:pt x="581" y="239"/>
                      </a:lnTo>
                      <a:lnTo>
                        <a:pt x="579" y="272"/>
                      </a:lnTo>
                      <a:lnTo>
                        <a:pt x="574" y="304"/>
                      </a:lnTo>
                      <a:lnTo>
                        <a:pt x="567" y="335"/>
                      </a:lnTo>
                      <a:lnTo>
                        <a:pt x="557" y="364"/>
                      </a:lnTo>
                      <a:lnTo>
                        <a:pt x="543" y="391"/>
                      </a:lnTo>
                      <a:lnTo>
                        <a:pt x="526" y="419"/>
                      </a:lnTo>
                      <a:lnTo>
                        <a:pt x="507" y="443"/>
                      </a:lnTo>
                      <a:lnTo>
                        <a:pt x="487" y="467"/>
                      </a:lnTo>
                      <a:lnTo>
                        <a:pt x="464" y="487"/>
                      </a:lnTo>
                      <a:lnTo>
                        <a:pt x="440" y="506"/>
                      </a:lnTo>
                      <a:lnTo>
                        <a:pt x="413" y="521"/>
                      </a:lnTo>
                      <a:lnTo>
                        <a:pt x="386" y="535"/>
                      </a:lnTo>
                      <a:lnTo>
                        <a:pt x="356" y="545"/>
                      </a:lnTo>
                      <a:lnTo>
                        <a:pt x="326" y="554"/>
                      </a:lnTo>
                      <a:lnTo>
                        <a:pt x="293" y="559"/>
                      </a:lnTo>
                      <a:lnTo>
                        <a:pt x="261" y="559"/>
                      </a:lnTo>
                      <a:lnTo>
                        <a:pt x="240" y="559"/>
                      </a:lnTo>
                      <a:lnTo>
                        <a:pt x="221" y="557"/>
                      </a:lnTo>
                      <a:lnTo>
                        <a:pt x="202" y="554"/>
                      </a:lnTo>
                      <a:lnTo>
                        <a:pt x="184" y="551"/>
                      </a:lnTo>
                      <a:lnTo>
                        <a:pt x="165" y="545"/>
                      </a:lnTo>
                      <a:lnTo>
                        <a:pt x="148" y="539"/>
                      </a:lnTo>
                      <a:lnTo>
                        <a:pt x="129" y="532"/>
                      </a:lnTo>
                      <a:lnTo>
                        <a:pt x="113" y="523"/>
                      </a:lnTo>
                      <a:lnTo>
                        <a:pt x="96" y="515"/>
                      </a:lnTo>
                      <a:lnTo>
                        <a:pt x="81" y="504"/>
                      </a:lnTo>
                      <a:lnTo>
                        <a:pt x="65" y="494"/>
                      </a:lnTo>
                      <a:lnTo>
                        <a:pt x="52" y="482"/>
                      </a:lnTo>
                      <a:lnTo>
                        <a:pt x="38" y="470"/>
                      </a:lnTo>
                      <a:lnTo>
                        <a:pt x="24" y="456"/>
                      </a:lnTo>
                      <a:lnTo>
                        <a:pt x="12" y="443"/>
                      </a:lnTo>
                      <a:lnTo>
                        <a:pt x="0" y="427"/>
                      </a:lnTo>
                      <a:lnTo>
                        <a:pt x="4" y="434"/>
                      </a:lnTo>
                      <a:lnTo>
                        <a:pt x="6" y="443"/>
                      </a:lnTo>
                      <a:lnTo>
                        <a:pt x="18" y="456"/>
                      </a:lnTo>
                      <a:lnTo>
                        <a:pt x="29" y="468"/>
                      </a:lnTo>
                      <a:lnTo>
                        <a:pt x="43" y="480"/>
                      </a:lnTo>
                      <a:lnTo>
                        <a:pt x="57" y="492"/>
                      </a:lnTo>
                      <a:lnTo>
                        <a:pt x="71" y="504"/>
                      </a:lnTo>
                      <a:lnTo>
                        <a:pt x="86" y="513"/>
                      </a:lnTo>
                      <a:lnTo>
                        <a:pt x="101" y="523"/>
                      </a:lnTo>
                      <a:lnTo>
                        <a:pt x="117" y="532"/>
                      </a:lnTo>
                      <a:lnTo>
                        <a:pt x="134" y="539"/>
                      </a:lnTo>
                      <a:lnTo>
                        <a:pt x="151" y="545"/>
                      </a:lnTo>
                      <a:lnTo>
                        <a:pt x="168" y="551"/>
                      </a:lnTo>
                      <a:lnTo>
                        <a:pt x="185" y="556"/>
                      </a:lnTo>
                      <a:lnTo>
                        <a:pt x="204" y="559"/>
                      </a:lnTo>
                      <a:lnTo>
                        <a:pt x="223" y="562"/>
                      </a:lnTo>
                      <a:lnTo>
                        <a:pt x="242" y="564"/>
                      </a:lnTo>
                      <a:lnTo>
                        <a:pt x="261" y="564"/>
                      </a:lnTo>
                      <a:lnTo>
                        <a:pt x="293" y="562"/>
                      </a:lnTo>
                      <a:lnTo>
                        <a:pt x="326" y="557"/>
                      </a:lnTo>
                      <a:lnTo>
                        <a:pt x="358" y="551"/>
                      </a:lnTo>
                      <a:lnTo>
                        <a:pt x="387" y="539"/>
                      </a:lnTo>
                      <a:lnTo>
                        <a:pt x="416" y="525"/>
                      </a:lnTo>
                      <a:lnTo>
                        <a:pt x="442" y="509"/>
                      </a:lnTo>
                      <a:lnTo>
                        <a:pt x="468" y="491"/>
                      </a:lnTo>
                      <a:lnTo>
                        <a:pt x="490" y="470"/>
                      </a:lnTo>
                      <a:lnTo>
                        <a:pt x="512" y="446"/>
                      </a:lnTo>
                      <a:lnTo>
                        <a:pt x="531" y="421"/>
                      </a:lnTo>
                      <a:lnTo>
                        <a:pt x="546" y="395"/>
                      </a:lnTo>
                      <a:lnTo>
                        <a:pt x="560" y="366"/>
                      </a:lnTo>
                      <a:lnTo>
                        <a:pt x="570" y="337"/>
                      </a:lnTo>
                      <a:lnTo>
                        <a:pt x="579" y="304"/>
                      </a:lnTo>
                      <a:lnTo>
                        <a:pt x="584" y="273"/>
                      </a:lnTo>
                      <a:lnTo>
                        <a:pt x="586" y="239"/>
                      </a:lnTo>
                      <a:close/>
                    </a:path>
                  </a:pathLst>
                </a:custGeom>
                <a:solidFill>
                  <a:srgbClr val="848B8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1" name="Freeform 268"/>
                <p:cNvSpPr>
                  <a:spLocks/>
                </p:cNvSpPr>
                <p:nvPr/>
              </p:nvSpPr>
              <p:spPr bwMode="auto">
                <a:xfrm>
                  <a:off x="3417" y="2983"/>
                  <a:ext cx="585" cy="566"/>
                </a:xfrm>
                <a:custGeom>
                  <a:avLst/>
                  <a:gdLst>
                    <a:gd name="T0" fmla="*/ 583 w 585"/>
                    <a:gd name="T1" fmla="*/ 226 h 566"/>
                    <a:gd name="T2" fmla="*/ 580 w 585"/>
                    <a:gd name="T3" fmla="*/ 192 h 566"/>
                    <a:gd name="T4" fmla="*/ 573 w 585"/>
                    <a:gd name="T5" fmla="*/ 159 h 566"/>
                    <a:gd name="T6" fmla="*/ 563 w 585"/>
                    <a:gd name="T7" fmla="*/ 127 h 566"/>
                    <a:gd name="T8" fmla="*/ 541 w 585"/>
                    <a:gd name="T9" fmla="*/ 82 h 566"/>
                    <a:gd name="T10" fmla="*/ 503 w 585"/>
                    <a:gd name="T11" fmla="*/ 29 h 566"/>
                    <a:gd name="T12" fmla="*/ 474 w 585"/>
                    <a:gd name="T13" fmla="*/ 4 h 566"/>
                    <a:gd name="T14" fmla="*/ 479 w 585"/>
                    <a:gd name="T15" fmla="*/ 11 h 566"/>
                    <a:gd name="T16" fmla="*/ 503 w 585"/>
                    <a:gd name="T17" fmla="*/ 36 h 566"/>
                    <a:gd name="T18" fmla="*/ 523 w 585"/>
                    <a:gd name="T19" fmla="*/ 62 h 566"/>
                    <a:gd name="T20" fmla="*/ 541 w 585"/>
                    <a:gd name="T21" fmla="*/ 91 h 566"/>
                    <a:gd name="T22" fmla="*/ 556 w 585"/>
                    <a:gd name="T23" fmla="*/ 123 h 566"/>
                    <a:gd name="T24" fmla="*/ 568 w 585"/>
                    <a:gd name="T25" fmla="*/ 156 h 566"/>
                    <a:gd name="T26" fmla="*/ 575 w 585"/>
                    <a:gd name="T27" fmla="*/ 190 h 566"/>
                    <a:gd name="T28" fmla="*/ 580 w 585"/>
                    <a:gd name="T29" fmla="*/ 226 h 566"/>
                    <a:gd name="T30" fmla="*/ 578 w 585"/>
                    <a:gd name="T31" fmla="*/ 276 h 566"/>
                    <a:gd name="T32" fmla="*/ 566 w 585"/>
                    <a:gd name="T33" fmla="*/ 337 h 566"/>
                    <a:gd name="T34" fmla="*/ 541 w 585"/>
                    <a:gd name="T35" fmla="*/ 395 h 566"/>
                    <a:gd name="T36" fmla="*/ 506 w 585"/>
                    <a:gd name="T37" fmla="*/ 445 h 566"/>
                    <a:gd name="T38" fmla="*/ 464 w 585"/>
                    <a:gd name="T39" fmla="*/ 490 h 566"/>
                    <a:gd name="T40" fmla="*/ 414 w 585"/>
                    <a:gd name="T41" fmla="*/ 524 h 566"/>
                    <a:gd name="T42" fmla="*/ 356 w 585"/>
                    <a:gd name="T43" fmla="*/ 548 h 566"/>
                    <a:gd name="T44" fmla="*/ 294 w 585"/>
                    <a:gd name="T45" fmla="*/ 560 h 566"/>
                    <a:gd name="T46" fmla="*/ 241 w 585"/>
                    <a:gd name="T47" fmla="*/ 561 h 566"/>
                    <a:gd name="T48" fmla="*/ 202 w 585"/>
                    <a:gd name="T49" fmla="*/ 556 h 566"/>
                    <a:gd name="T50" fmla="*/ 164 w 585"/>
                    <a:gd name="T51" fmla="*/ 546 h 566"/>
                    <a:gd name="T52" fmla="*/ 128 w 585"/>
                    <a:gd name="T53" fmla="*/ 532 h 566"/>
                    <a:gd name="T54" fmla="*/ 96 w 585"/>
                    <a:gd name="T55" fmla="*/ 515 h 566"/>
                    <a:gd name="T56" fmla="*/ 63 w 585"/>
                    <a:gd name="T57" fmla="*/ 493 h 566"/>
                    <a:gd name="T58" fmla="*/ 36 w 585"/>
                    <a:gd name="T59" fmla="*/ 467 h 566"/>
                    <a:gd name="T60" fmla="*/ 10 w 585"/>
                    <a:gd name="T61" fmla="*/ 440 h 566"/>
                    <a:gd name="T62" fmla="*/ 1 w 585"/>
                    <a:gd name="T63" fmla="*/ 431 h 566"/>
                    <a:gd name="T64" fmla="*/ 17 w 585"/>
                    <a:gd name="T65" fmla="*/ 454 h 566"/>
                    <a:gd name="T66" fmla="*/ 41 w 585"/>
                    <a:gd name="T67" fmla="*/ 479 h 566"/>
                    <a:gd name="T68" fmla="*/ 70 w 585"/>
                    <a:gd name="T69" fmla="*/ 503 h 566"/>
                    <a:gd name="T70" fmla="*/ 99 w 585"/>
                    <a:gd name="T71" fmla="*/ 522 h 566"/>
                    <a:gd name="T72" fmla="*/ 133 w 585"/>
                    <a:gd name="T73" fmla="*/ 539 h 566"/>
                    <a:gd name="T74" fmla="*/ 167 w 585"/>
                    <a:gd name="T75" fmla="*/ 553 h 566"/>
                    <a:gd name="T76" fmla="*/ 203 w 585"/>
                    <a:gd name="T77" fmla="*/ 561 h 566"/>
                    <a:gd name="T78" fmla="*/ 243 w 585"/>
                    <a:gd name="T79" fmla="*/ 566 h 566"/>
                    <a:gd name="T80" fmla="*/ 294 w 585"/>
                    <a:gd name="T81" fmla="*/ 565 h 566"/>
                    <a:gd name="T82" fmla="*/ 357 w 585"/>
                    <a:gd name="T83" fmla="*/ 551 h 566"/>
                    <a:gd name="T84" fmla="*/ 416 w 585"/>
                    <a:gd name="T85" fmla="*/ 527 h 566"/>
                    <a:gd name="T86" fmla="*/ 467 w 585"/>
                    <a:gd name="T87" fmla="*/ 493 h 566"/>
                    <a:gd name="T88" fmla="*/ 511 w 585"/>
                    <a:gd name="T89" fmla="*/ 448 h 566"/>
                    <a:gd name="T90" fmla="*/ 546 w 585"/>
                    <a:gd name="T91" fmla="*/ 397 h 566"/>
                    <a:gd name="T92" fmla="*/ 570 w 585"/>
                    <a:gd name="T93" fmla="*/ 339 h 566"/>
                    <a:gd name="T94" fmla="*/ 583 w 585"/>
                    <a:gd name="T95" fmla="*/ 276 h 56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85"/>
                    <a:gd name="T145" fmla="*/ 0 h 566"/>
                    <a:gd name="T146" fmla="*/ 585 w 585"/>
                    <a:gd name="T147" fmla="*/ 566 h 56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85" h="566">
                      <a:moveTo>
                        <a:pt x="585" y="243"/>
                      </a:moveTo>
                      <a:lnTo>
                        <a:pt x="583" y="226"/>
                      </a:lnTo>
                      <a:lnTo>
                        <a:pt x="583" y="209"/>
                      </a:lnTo>
                      <a:lnTo>
                        <a:pt x="580" y="192"/>
                      </a:lnTo>
                      <a:lnTo>
                        <a:pt x="577" y="175"/>
                      </a:lnTo>
                      <a:lnTo>
                        <a:pt x="573" y="159"/>
                      </a:lnTo>
                      <a:lnTo>
                        <a:pt x="568" y="142"/>
                      </a:lnTo>
                      <a:lnTo>
                        <a:pt x="563" y="127"/>
                      </a:lnTo>
                      <a:lnTo>
                        <a:pt x="556" y="111"/>
                      </a:lnTo>
                      <a:lnTo>
                        <a:pt x="541" y="82"/>
                      </a:lnTo>
                      <a:lnTo>
                        <a:pt x="523" y="55"/>
                      </a:lnTo>
                      <a:lnTo>
                        <a:pt x="503" y="29"/>
                      </a:lnTo>
                      <a:lnTo>
                        <a:pt x="481" y="7"/>
                      </a:lnTo>
                      <a:lnTo>
                        <a:pt x="474" y="4"/>
                      </a:lnTo>
                      <a:lnTo>
                        <a:pt x="465" y="0"/>
                      </a:lnTo>
                      <a:lnTo>
                        <a:pt x="479" y="11"/>
                      </a:lnTo>
                      <a:lnTo>
                        <a:pt x="491" y="23"/>
                      </a:lnTo>
                      <a:lnTo>
                        <a:pt x="503" y="36"/>
                      </a:lnTo>
                      <a:lnTo>
                        <a:pt x="513" y="48"/>
                      </a:lnTo>
                      <a:lnTo>
                        <a:pt x="523" y="62"/>
                      </a:lnTo>
                      <a:lnTo>
                        <a:pt x="532" y="77"/>
                      </a:lnTo>
                      <a:lnTo>
                        <a:pt x="541" y="91"/>
                      </a:lnTo>
                      <a:lnTo>
                        <a:pt x="549" y="106"/>
                      </a:lnTo>
                      <a:lnTo>
                        <a:pt x="556" y="123"/>
                      </a:lnTo>
                      <a:lnTo>
                        <a:pt x="563" y="139"/>
                      </a:lnTo>
                      <a:lnTo>
                        <a:pt x="568" y="156"/>
                      </a:lnTo>
                      <a:lnTo>
                        <a:pt x="571" y="173"/>
                      </a:lnTo>
                      <a:lnTo>
                        <a:pt x="575" y="190"/>
                      </a:lnTo>
                      <a:lnTo>
                        <a:pt x="578" y="207"/>
                      </a:lnTo>
                      <a:lnTo>
                        <a:pt x="580" y="226"/>
                      </a:lnTo>
                      <a:lnTo>
                        <a:pt x="580" y="243"/>
                      </a:lnTo>
                      <a:lnTo>
                        <a:pt x="578" y="276"/>
                      </a:lnTo>
                      <a:lnTo>
                        <a:pt x="573" y="308"/>
                      </a:lnTo>
                      <a:lnTo>
                        <a:pt x="566" y="337"/>
                      </a:lnTo>
                      <a:lnTo>
                        <a:pt x="554" y="368"/>
                      </a:lnTo>
                      <a:lnTo>
                        <a:pt x="541" y="395"/>
                      </a:lnTo>
                      <a:lnTo>
                        <a:pt x="525" y="421"/>
                      </a:lnTo>
                      <a:lnTo>
                        <a:pt x="506" y="445"/>
                      </a:lnTo>
                      <a:lnTo>
                        <a:pt x="486" y="469"/>
                      </a:lnTo>
                      <a:lnTo>
                        <a:pt x="464" y="490"/>
                      </a:lnTo>
                      <a:lnTo>
                        <a:pt x="440" y="507"/>
                      </a:lnTo>
                      <a:lnTo>
                        <a:pt x="414" y="524"/>
                      </a:lnTo>
                      <a:lnTo>
                        <a:pt x="385" y="537"/>
                      </a:lnTo>
                      <a:lnTo>
                        <a:pt x="356" y="548"/>
                      </a:lnTo>
                      <a:lnTo>
                        <a:pt x="325" y="555"/>
                      </a:lnTo>
                      <a:lnTo>
                        <a:pt x="294" y="560"/>
                      </a:lnTo>
                      <a:lnTo>
                        <a:pt x="262" y="561"/>
                      </a:lnTo>
                      <a:lnTo>
                        <a:pt x="241" y="561"/>
                      </a:lnTo>
                      <a:lnTo>
                        <a:pt x="222" y="560"/>
                      </a:lnTo>
                      <a:lnTo>
                        <a:pt x="202" y="556"/>
                      </a:lnTo>
                      <a:lnTo>
                        <a:pt x="183" y="551"/>
                      </a:lnTo>
                      <a:lnTo>
                        <a:pt x="164" y="546"/>
                      </a:lnTo>
                      <a:lnTo>
                        <a:pt x="147" y="539"/>
                      </a:lnTo>
                      <a:lnTo>
                        <a:pt x="128" y="532"/>
                      </a:lnTo>
                      <a:lnTo>
                        <a:pt x="111" y="524"/>
                      </a:lnTo>
                      <a:lnTo>
                        <a:pt x="96" y="515"/>
                      </a:lnTo>
                      <a:lnTo>
                        <a:pt x="78" y="503"/>
                      </a:lnTo>
                      <a:lnTo>
                        <a:pt x="63" y="493"/>
                      </a:lnTo>
                      <a:lnTo>
                        <a:pt x="49" y="481"/>
                      </a:lnTo>
                      <a:lnTo>
                        <a:pt x="36" y="467"/>
                      </a:lnTo>
                      <a:lnTo>
                        <a:pt x="24" y="454"/>
                      </a:lnTo>
                      <a:lnTo>
                        <a:pt x="10" y="440"/>
                      </a:lnTo>
                      <a:lnTo>
                        <a:pt x="0" y="425"/>
                      </a:lnTo>
                      <a:lnTo>
                        <a:pt x="1" y="431"/>
                      </a:lnTo>
                      <a:lnTo>
                        <a:pt x="5" y="438"/>
                      </a:lnTo>
                      <a:lnTo>
                        <a:pt x="17" y="454"/>
                      </a:lnTo>
                      <a:lnTo>
                        <a:pt x="29" y="466"/>
                      </a:lnTo>
                      <a:lnTo>
                        <a:pt x="41" y="479"/>
                      </a:lnTo>
                      <a:lnTo>
                        <a:pt x="54" y="491"/>
                      </a:lnTo>
                      <a:lnTo>
                        <a:pt x="70" y="503"/>
                      </a:lnTo>
                      <a:lnTo>
                        <a:pt x="84" y="513"/>
                      </a:lnTo>
                      <a:lnTo>
                        <a:pt x="99" y="522"/>
                      </a:lnTo>
                      <a:lnTo>
                        <a:pt x="116" y="532"/>
                      </a:lnTo>
                      <a:lnTo>
                        <a:pt x="133" y="539"/>
                      </a:lnTo>
                      <a:lnTo>
                        <a:pt x="150" y="546"/>
                      </a:lnTo>
                      <a:lnTo>
                        <a:pt x="167" y="553"/>
                      </a:lnTo>
                      <a:lnTo>
                        <a:pt x="186" y="558"/>
                      </a:lnTo>
                      <a:lnTo>
                        <a:pt x="203" y="561"/>
                      </a:lnTo>
                      <a:lnTo>
                        <a:pt x="222" y="565"/>
                      </a:lnTo>
                      <a:lnTo>
                        <a:pt x="243" y="566"/>
                      </a:lnTo>
                      <a:lnTo>
                        <a:pt x="262" y="566"/>
                      </a:lnTo>
                      <a:lnTo>
                        <a:pt x="294" y="565"/>
                      </a:lnTo>
                      <a:lnTo>
                        <a:pt x="327" y="560"/>
                      </a:lnTo>
                      <a:lnTo>
                        <a:pt x="357" y="551"/>
                      </a:lnTo>
                      <a:lnTo>
                        <a:pt x="387" y="541"/>
                      </a:lnTo>
                      <a:lnTo>
                        <a:pt x="416" y="527"/>
                      </a:lnTo>
                      <a:lnTo>
                        <a:pt x="441" y="512"/>
                      </a:lnTo>
                      <a:lnTo>
                        <a:pt x="467" y="493"/>
                      </a:lnTo>
                      <a:lnTo>
                        <a:pt x="489" y="472"/>
                      </a:lnTo>
                      <a:lnTo>
                        <a:pt x="511" y="448"/>
                      </a:lnTo>
                      <a:lnTo>
                        <a:pt x="529" y="425"/>
                      </a:lnTo>
                      <a:lnTo>
                        <a:pt x="546" y="397"/>
                      </a:lnTo>
                      <a:lnTo>
                        <a:pt x="559" y="370"/>
                      </a:lnTo>
                      <a:lnTo>
                        <a:pt x="570" y="339"/>
                      </a:lnTo>
                      <a:lnTo>
                        <a:pt x="578" y="308"/>
                      </a:lnTo>
                      <a:lnTo>
                        <a:pt x="583" y="276"/>
                      </a:lnTo>
                      <a:lnTo>
                        <a:pt x="585" y="243"/>
                      </a:lnTo>
                      <a:close/>
                    </a:path>
                  </a:pathLst>
                </a:custGeom>
                <a:solidFill>
                  <a:srgbClr val="868D8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2" name="Freeform 269"/>
                <p:cNvSpPr>
                  <a:spLocks/>
                </p:cNvSpPr>
                <p:nvPr/>
              </p:nvSpPr>
              <p:spPr bwMode="auto">
                <a:xfrm>
                  <a:off x="3415" y="2980"/>
                  <a:ext cx="584" cy="566"/>
                </a:xfrm>
                <a:custGeom>
                  <a:avLst/>
                  <a:gdLst>
                    <a:gd name="T0" fmla="*/ 584 w 584"/>
                    <a:gd name="T1" fmla="*/ 229 h 566"/>
                    <a:gd name="T2" fmla="*/ 580 w 584"/>
                    <a:gd name="T3" fmla="*/ 193 h 566"/>
                    <a:gd name="T4" fmla="*/ 572 w 584"/>
                    <a:gd name="T5" fmla="*/ 161 h 566"/>
                    <a:gd name="T6" fmla="*/ 561 w 584"/>
                    <a:gd name="T7" fmla="*/ 128 h 566"/>
                    <a:gd name="T8" fmla="*/ 548 w 584"/>
                    <a:gd name="T9" fmla="*/ 97 h 566"/>
                    <a:gd name="T10" fmla="*/ 531 w 584"/>
                    <a:gd name="T11" fmla="*/ 68 h 566"/>
                    <a:gd name="T12" fmla="*/ 510 w 584"/>
                    <a:gd name="T13" fmla="*/ 41 h 566"/>
                    <a:gd name="T14" fmla="*/ 488 w 584"/>
                    <a:gd name="T15" fmla="*/ 17 h 566"/>
                    <a:gd name="T16" fmla="*/ 467 w 584"/>
                    <a:gd name="T17" fmla="*/ 3 h 566"/>
                    <a:gd name="T18" fmla="*/ 474 w 584"/>
                    <a:gd name="T19" fmla="*/ 12 h 566"/>
                    <a:gd name="T20" fmla="*/ 498 w 584"/>
                    <a:gd name="T21" fmla="*/ 36 h 566"/>
                    <a:gd name="T22" fmla="*/ 520 w 584"/>
                    <a:gd name="T23" fmla="*/ 63 h 566"/>
                    <a:gd name="T24" fmla="*/ 539 w 584"/>
                    <a:gd name="T25" fmla="*/ 92 h 566"/>
                    <a:gd name="T26" fmla="*/ 555 w 584"/>
                    <a:gd name="T27" fmla="*/ 123 h 566"/>
                    <a:gd name="T28" fmla="*/ 567 w 584"/>
                    <a:gd name="T29" fmla="*/ 157 h 566"/>
                    <a:gd name="T30" fmla="*/ 575 w 584"/>
                    <a:gd name="T31" fmla="*/ 191 h 566"/>
                    <a:gd name="T32" fmla="*/ 579 w 584"/>
                    <a:gd name="T33" fmla="*/ 227 h 566"/>
                    <a:gd name="T34" fmla="*/ 579 w 584"/>
                    <a:gd name="T35" fmla="*/ 279 h 566"/>
                    <a:gd name="T36" fmla="*/ 565 w 584"/>
                    <a:gd name="T37" fmla="*/ 340 h 566"/>
                    <a:gd name="T38" fmla="*/ 541 w 584"/>
                    <a:gd name="T39" fmla="*/ 397 h 566"/>
                    <a:gd name="T40" fmla="*/ 507 w 584"/>
                    <a:gd name="T41" fmla="*/ 448 h 566"/>
                    <a:gd name="T42" fmla="*/ 464 w 584"/>
                    <a:gd name="T43" fmla="*/ 491 h 566"/>
                    <a:gd name="T44" fmla="*/ 414 w 584"/>
                    <a:gd name="T45" fmla="*/ 523 h 566"/>
                    <a:gd name="T46" fmla="*/ 358 w 584"/>
                    <a:gd name="T47" fmla="*/ 547 h 566"/>
                    <a:gd name="T48" fmla="*/ 296 w 584"/>
                    <a:gd name="T49" fmla="*/ 561 h 566"/>
                    <a:gd name="T50" fmla="*/ 243 w 584"/>
                    <a:gd name="T51" fmla="*/ 561 h 566"/>
                    <a:gd name="T52" fmla="*/ 204 w 584"/>
                    <a:gd name="T53" fmla="*/ 556 h 566"/>
                    <a:gd name="T54" fmla="*/ 164 w 584"/>
                    <a:gd name="T55" fmla="*/ 547 h 566"/>
                    <a:gd name="T56" fmla="*/ 128 w 584"/>
                    <a:gd name="T57" fmla="*/ 532 h 566"/>
                    <a:gd name="T58" fmla="*/ 94 w 584"/>
                    <a:gd name="T59" fmla="*/ 513 h 566"/>
                    <a:gd name="T60" fmla="*/ 63 w 584"/>
                    <a:gd name="T61" fmla="*/ 491 h 566"/>
                    <a:gd name="T62" fmla="*/ 36 w 584"/>
                    <a:gd name="T63" fmla="*/ 465 h 566"/>
                    <a:gd name="T64" fmla="*/ 10 w 584"/>
                    <a:gd name="T65" fmla="*/ 434 h 566"/>
                    <a:gd name="T66" fmla="*/ 2 w 584"/>
                    <a:gd name="T67" fmla="*/ 428 h 566"/>
                    <a:gd name="T68" fmla="*/ 15 w 584"/>
                    <a:gd name="T69" fmla="*/ 450 h 566"/>
                    <a:gd name="T70" fmla="*/ 41 w 584"/>
                    <a:gd name="T71" fmla="*/ 477 h 566"/>
                    <a:gd name="T72" fmla="*/ 68 w 584"/>
                    <a:gd name="T73" fmla="*/ 501 h 566"/>
                    <a:gd name="T74" fmla="*/ 99 w 584"/>
                    <a:gd name="T75" fmla="*/ 522 h 566"/>
                    <a:gd name="T76" fmla="*/ 132 w 584"/>
                    <a:gd name="T77" fmla="*/ 539 h 566"/>
                    <a:gd name="T78" fmla="*/ 168 w 584"/>
                    <a:gd name="T79" fmla="*/ 552 h 566"/>
                    <a:gd name="T80" fmla="*/ 205 w 584"/>
                    <a:gd name="T81" fmla="*/ 561 h 566"/>
                    <a:gd name="T82" fmla="*/ 243 w 584"/>
                    <a:gd name="T83" fmla="*/ 566 h 566"/>
                    <a:gd name="T84" fmla="*/ 296 w 584"/>
                    <a:gd name="T85" fmla="*/ 566 h 566"/>
                    <a:gd name="T86" fmla="*/ 359 w 584"/>
                    <a:gd name="T87" fmla="*/ 552 h 566"/>
                    <a:gd name="T88" fmla="*/ 416 w 584"/>
                    <a:gd name="T89" fmla="*/ 528 h 566"/>
                    <a:gd name="T90" fmla="*/ 467 w 584"/>
                    <a:gd name="T91" fmla="*/ 494 h 566"/>
                    <a:gd name="T92" fmla="*/ 510 w 584"/>
                    <a:gd name="T93" fmla="*/ 450 h 566"/>
                    <a:gd name="T94" fmla="*/ 546 w 584"/>
                    <a:gd name="T95" fmla="*/ 398 h 566"/>
                    <a:gd name="T96" fmla="*/ 570 w 584"/>
                    <a:gd name="T97" fmla="*/ 342 h 566"/>
                    <a:gd name="T98" fmla="*/ 582 w 584"/>
                    <a:gd name="T99" fmla="*/ 279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4"/>
                    <a:gd name="T151" fmla="*/ 0 h 566"/>
                    <a:gd name="T152" fmla="*/ 584 w 584"/>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4" h="566">
                      <a:moveTo>
                        <a:pt x="584" y="246"/>
                      </a:moveTo>
                      <a:lnTo>
                        <a:pt x="584" y="229"/>
                      </a:lnTo>
                      <a:lnTo>
                        <a:pt x="582" y="210"/>
                      </a:lnTo>
                      <a:lnTo>
                        <a:pt x="580" y="193"/>
                      </a:lnTo>
                      <a:lnTo>
                        <a:pt x="577" y="176"/>
                      </a:lnTo>
                      <a:lnTo>
                        <a:pt x="572" y="161"/>
                      </a:lnTo>
                      <a:lnTo>
                        <a:pt x="567" y="144"/>
                      </a:lnTo>
                      <a:lnTo>
                        <a:pt x="561" y="128"/>
                      </a:lnTo>
                      <a:lnTo>
                        <a:pt x="555" y="113"/>
                      </a:lnTo>
                      <a:lnTo>
                        <a:pt x="548" y="97"/>
                      </a:lnTo>
                      <a:lnTo>
                        <a:pt x="539" y="82"/>
                      </a:lnTo>
                      <a:lnTo>
                        <a:pt x="531" y="68"/>
                      </a:lnTo>
                      <a:lnTo>
                        <a:pt x="520" y="55"/>
                      </a:lnTo>
                      <a:lnTo>
                        <a:pt x="510" y="41"/>
                      </a:lnTo>
                      <a:lnTo>
                        <a:pt x="500" y="29"/>
                      </a:lnTo>
                      <a:lnTo>
                        <a:pt x="488" y="17"/>
                      </a:lnTo>
                      <a:lnTo>
                        <a:pt x="476" y="7"/>
                      </a:lnTo>
                      <a:lnTo>
                        <a:pt x="467" y="3"/>
                      </a:lnTo>
                      <a:lnTo>
                        <a:pt x="460" y="0"/>
                      </a:lnTo>
                      <a:lnTo>
                        <a:pt x="474" y="12"/>
                      </a:lnTo>
                      <a:lnTo>
                        <a:pt x="486" y="22"/>
                      </a:lnTo>
                      <a:lnTo>
                        <a:pt x="498" y="36"/>
                      </a:lnTo>
                      <a:lnTo>
                        <a:pt x="510" y="49"/>
                      </a:lnTo>
                      <a:lnTo>
                        <a:pt x="520" y="63"/>
                      </a:lnTo>
                      <a:lnTo>
                        <a:pt x="531" y="77"/>
                      </a:lnTo>
                      <a:lnTo>
                        <a:pt x="539" y="92"/>
                      </a:lnTo>
                      <a:lnTo>
                        <a:pt x="548" y="108"/>
                      </a:lnTo>
                      <a:lnTo>
                        <a:pt x="555" y="123"/>
                      </a:lnTo>
                      <a:lnTo>
                        <a:pt x="561" y="140"/>
                      </a:lnTo>
                      <a:lnTo>
                        <a:pt x="567" y="157"/>
                      </a:lnTo>
                      <a:lnTo>
                        <a:pt x="572" y="174"/>
                      </a:lnTo>
                      <a:lnTo>
                        <a:pt x="575" y="191"/>
                      </a:lnTo>
                      <a:lnTo>
                        <a:pt x="577" y="210"/>
                      </a:lnTo>
                      <a:lnTo>
                        <a:pt x="579" y="227"/>
                      </a:lnTo>
                      <a:lnTo>
                        <a:pt x="580" y="246"/>
                      </a:lnTo>
                      <a:lnTo>
                        <a:pt x="579" y="279"/>
                      </a:lnTo>
                      <a:lnTo>
                        <a:pt x="573" y="309"/>
                      </a:lnTo>
                      <a:lnTo>
                        <a:pt x="565" y="340"/>
                      </a:lnTo>
                      <a:lnTo>
                        <a:pt x="555" y="369"/>
                      </a:lnTo>
                      <a:lnTo>
                        <a:pt x="541" y="397"/>
                      </a:lnTo>
                      <a:lnTo>
                        <a:pt x="525" y="422"/>
                      </a:lnTo>
                      <a:lnTo>
                        <a:pt x="507" y="448"/>
                      </a:lnTo>
                      <a:lnTo>
                        <a:pt x="486" y="470"/>
                      </a:lnTo>
                      <a:lnTo>
                        <a:pt x="464" y="491"/>
                      </a:lnTo>
                      <a:lnTo>
                        <a:pt x="440" y="508"/>
                      </a:lnTo>
                      <a:lnTo>
                        <a:pt x="414" y="523"/>
                      </a:lnTo>
                      <a:lnTo>
                        <a:pt x="387" y="537"/>
                      </a:lnTo>
                      <a:lnTo>
                        <a:pt x="358" y="547"/>
                      </a:lnTo>
                      <a:lnTo>
                        <a:pt x="327" y="556"/>
                      </a:lnTo>
                      <a:lnTo>
                        <a:pt x="296" y="561"/>
                      </a:lnTo>
                      <a:lnTo>
                        <a:pt x="264" y="563"/>
                      </a:lnTo>
                      <a:lnTo>
                        <a:pt x="243" y="561"/>
                      </a:lnTo>
                      <a:lnTo>
                        <a:pt x="222" y="559"/>
                      </a:lnTo>
                      <a:lnTo>
                        <a:pt x="204" y="556"/>
                      </a:lnTo>
                      <a:lnTo>
                        <a:pt x="183" y="552"/>
                      </a:lnTo>
                      <a:lnTo>
                        <a:pt x="164" y="547"/>
                      </a:lnTo>
                      <a:lnTo>
                        <a:pt x="145" y="540"/>
                      </a:lnTo>
                      <a:lnTo>
                        <a:pt x="128" y="532"/>
                      </a:lnTo>
                      <a:lnTo>
                        <a:pt x="111" y="523"/>
                      </a:lnTo>
                      <a:lnTo>
                        <a:pt x="94" y="513"/>
                      </a:lnTo>
                      <a:lnTo>
                        <a:pt x="79" y="503"/>
                      </a:lnTo>
                      <a:lnTo>
                        <a:pt x="63" y="491"/>
                      </a:lnTo>
                      <a:lnTo>
                        <a:pt x="50" y="477"/>
                      </a:lnTo>
                      <a:lnTo>
                        <a:pt x="36" y="465"/>
                      </a:lnTo>
                      <a:lnTo>
                        <a:pt x="22" y="450"/>
                      </a:lnTo>
                      <a:lnTo>
                        <a:pt x="10" y="434"/>
                      </a:lnTo>
                      <a:lnTo>
                        <a:pt x="0" y="419"/>
                      </a:lnTo>
                      <a:lnTo>
                        <a:pt x="2" y="428"/>
                      </a:lnTo>
                      <a:lnTo>
                        <a:pt x="3" y="434"/>
                      </a:lnTo>
                      <a:lnTo>
                        <a:pt x="15" y="450"/>
                      </a:lnTo>
                      <a:lnTo>
                        <a:pt x="27" y="463"/>
                      </a:lnTo>
                      <a:lnTo>
                        <a:pt x="41" y="477"/>
                      </a:lnTo>
                      <a:lnTo>
                        <a:pt x="55" y="489"/>
                      </a:lnTo>
                      <a:lnTo>
                        <a:pt x="68" y="501"/>
                      </a:lnTo>
                      <a:lnTo>
                        <a:pt x="84" y="511"/>
                      </a:lnTo>
                      <a:lnTo>
                        <a:pt x="99" y="522"/>
                      </a:lnTo>
                      <a:lnTo>
                        <a:pt x="116" y="530"/>
                      </a:lnTo>
                      <a:lnTo>
                        <a:pt x="132" y="539"/>
                      </a:lnTo>
                      <a:lnTo>
                        <a:pt x="151" y="546"/>
                      </a:lnTo>
                      <a:lnTo>
                        <a:pt x="168" y="552"/>
                      </a:lnTo>
                      <a:lnTo>
                        <a:pt x="187" y="558"/>
                      </a:lnTo>
                      <a:lnTo>
                        <a:pt x="205" y="561"/>
                      </a:lnTo>
                      <a:lnTo>
                        <a:pt x="224" y="564"/>
                      </a:lnTo>
                      <a:lnTo>
                        <a:pt x="243" y="566"/>
                      </a:lnTo>
                      <a:lnTo>
                        <a:pt x="264" y="566"/>
                      </a:lnTo>
                      <a:lnTo>
                        <a:pt x="296" y="566"/>
                      </a:lnTo>
                      <a:lnTo>
                        <a:pt x="329" y="561"/>
                      </a:lnTo>
                      <a:lnTo>
                        <a:pt x="359" y="552"/>
                      </a:lnTo>
                      <a:lnTo>
                        <a:pt x="389" y="542"/>
                      </a:lnTo>
                      <a:lnTo>
                        <a:pt x="416" y="528"/>
                      </a:lnTo>
                      <a:lnTo>
                        <a:pt x="443" y="513"/>
                      </a:lnTo>
                      <a:lnTo>
                        <a:pt x="467" y="494"/>
                      </a:lnTo>
                      <a:lnTo>
                        <a:pt x="490" y="474"/>
                      </a:lnTo>
                      <a:lnTo>
                        <a:pt x="510" y="450"/>
                      </a:lnTo>
                      <a:lnTo>
                        <a:pt x="529" y="426"/>
                      </a:lnTo>
                      <a:lnTo>
                        <a:pt x="546" y="398"/>
                      </a:lnTo>
                      <a:lnTo>
                        <a:pt x="560" y="371"/>
                      </a:lnTo>
                      <a:lnTo>
                        <a:pt x="570" y="342"/>
                      </a:lnTo>
                      <a:lnTo>
                        <a:pt x="577" y="311"/>
                      </a:lnTo>
                      <a:lnTo>
                        <a:pt x="582" y="279"/>
                      </a:lnTo>
                      <a:lnTo>
                        <a:pt x="584" y="246"/>
                      </a:lnTo>
                      <a:close/>
                    </a:path>
                  </a:pathLst>
                </a:custGeom>
                <a:solidFill>
                  <a:srgbClr val="888E8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3" name="Freeform 270"/>
                <p:cNvSpPr>
                  <a:spLocks/>
                </p:cNvSpPr>
                <p:nvPr/>
              </p:nvSpPr>
              <p:spPr bwMode="auto">
                <a:xfrm>
                  <a:off x="3412" y="2976"/>
                  <a:ext cx="585" cy="568"/>
                </a:xfrm>
                <a:custGeom>
                  <a:avLst/>
                  <a:gdLst>
                    <a:gd name="T0" fmla="*/ 585 w 585"/>
                    <a:gd name="T1" fmla="*/ 233 h 568"/>
                    <a:gd name="T2" fmla="*/ 580 w 585"/>
                    <a:gd name="T3" fmla="*/ 197 h 568"/>
                    <a:gd name="T4" fmla="*/ 573 w 585"/>
                    <a:gd name="T5" fmla="*/ 163 h 568"/>
                    <a:gd name="T6" fmla="*/ 561 w 585"/>
                    <a:gd name="T7" fmla="*/ 130 h 568"/>
                    <a:gd name="T8" fmla="*/ 546 w 585"/>
                    <a:gd name="T9" fmla="*/ 98 h 568"/>
                    <a:gd name="T10" fmla="*/ 528 w 585"/>
                    <a:gd name="T11" fmla="*/ 69 h 568"/>
                    <a:gd name="T12" fmla="*/ 508 w 585"/>
                    <a:gd name="T13" fmla="*/ 43 h 568"/>
                    <a:gd name="T14" fmla="*/ 484 w 585"/>
                    <a:gd name="T15" fmla="*/ 18 h 568"/>
                    <a:gd name="T16" fmla="*/ 463 w 585"/>
                    <a:gd name="T17" fmla="*/ 4 h 568"/>
                    <a:gd name="T18" fmla="*/ 470 w 585"/>
                    <a:gd name="T19" fmla="*/ 12 h 568"/>
                    <a:gd name="T20" fmla="*/ 496 w 585"/>
                    <a:gd name="T21" fmla="*/ 36 h 568"/>
                    <a:gd name="T22" fmla="*/ 518 w 585"/>
                    <a:gd name="T23" fmla="*/ 64 h 568"/>
                    <a:gd name="T24" fmla="*/ 539 w 585"/>
                    <a:gd name="T25" fmla="*/ 93 h 568"/>
                    <a:gd name="T26" fmla="*/ 554 w 585"/>
                    <a:gd name="T27" fmla="*/ 125 h 568"/>
                    <a:gd name="T28" fmla="*/ 566 w 585"/>
                    <a:gd name="T29" fmla="*/ 160 h 568"/>
                    <a:gd name="T30" fmla="*/ 575 w 585"/>
                    <a:gd name="T31" fmla="*/ 195 h 568"/>
                    <a:gd name="T32" fmla="*/ 580 w 585"/>
                    <a:gd name="T33" fmla="*/ 231 h 568"/>
                    <a:gd name="T34" fmla="*/ 578 w 585"/>
                    <a:gd name="T35" fmla="*/ 283 h 568"/>
                    <a:gd name="T36" fmla="*/ 566 w 585"/>
                    <a:gd name="T37" fmla="*/ 344 h 568"/>
                    <a:gd name="T38" fmla="*/ 542 w 585"/>
                    <a:gd name="T39" fmla="*/ 401 h 568"/>
                    <a:gd name="T40" fmla="*/ 508 w 585"/>
                    <a:gd name="T41" fmla="*/ 450 h 568"/>
                    <a:gd name="T42" fmla="*/ 467 w 585"/>
                    <a:gd name="T43" fmla="*/ 493 h 568"/>
                    <a:gd name="T44" fmla="*/ 416 w 585"/>
                    <a:gd name="T45" fmla="*/ 526 h 568"/>
                    <a:gd name="T46" fmla="*/ 359 w 585"/>
                    <a:gd name="T47" fmla="*/ 550 h 568"/>
                    <a:gd name="T48" fmla="*/ 299 w 585"/>
                    <a:gd name="T49" fmla="*/ 562 h 568"/>
                    <a:gd name="T50" fmla="*/ 246 w 585"/>
                    <a:gd name="T51" fmla="*/ 563 h 568"/>
                    <a:gd name="T52" fmla="*/ 205 w 585"/>
                    <a:gd name="T53" fmla="*/ 558 h 568"/>
                    <a:gd name="T54" fmla="*/ 166 w 585"/>
                    <a:gd name="T55" fmla="*/ 548 h 568"/>
                    <a:gd name="T56" fmla="*/ 130 w 585"/>
                    <a:gd name="T57" fmla="*/ 532 h 568"/>
                    <a:gd name="T58" fmla="*/ 95 w 585"/>
                    <a:gd name="T59" fmla="*/ 514 h 568"/>
                    <a:gd name="T60" fmla="*/ 65 w 585"/>
                    <a:gd name="T61" fmla="*/ 490 h 568"/>
                    <a:gd name="T62" fmla="*/ 35 w 585"/>
                    <a:gd name="T63" fmla="*/ 462 h 568"/>
                    <a:gd name="T64" fmla="*/ 12 w 585"/>
                    <a:gd name="T65" fmla="*/ 432 h 568"/>
                    <a:gd name="T66" fmla="*/ 3 w 585"/>
                    <a:gd name="T67" fmla="*/ 423 h 568"/>
                    <a:gd name="T68" fmla="*/ 15 w 585"/>
                    <a:gd name="T69" fmla="*/ 447 h 568"/>
                    <a:gd name="T70" fmla="*/ 41 w 585"/>
                    <a:gd name="T71" fmla="*/ 474 h 568"/>
                    <a:gd name="T72" fmla="*/ 68 w 585"/>
                    <a:gd name="T73" fmla="*/ 500 h 568"/>
                    <a:gd name="T74" fmla="*/ 101 w 585"/>
                    <a:gd name="T75" fmla="*/ 522 h 568"/>
                    <a:gd name="T76" fmla="*/ 133 w 585"/>
                    <a:gd name="T77" fmla="*/ 539 h 568"/>
                    <a:gd name="T78" fmla="*/ 169 w 585"/>
                    <a:gd name="T79" fmla="*/ 553 h 568"/>
                    <a:gd name="T80" fmla="*/ 207 w 585"/>
                    <a:gd name="T81" fmla="*/ 563 h 568"/>
                    <a:gd name="T82" fmla="*/ 246 w 585"/>
                    <a:gd name="T83" fmla="*/ 568 h 568"/>
                    <a:gd name="T84" fmla="*/ 299 w 585"/>
                    <a:gd name="T85" fmla="*/ 567 h 568"/>
                    <a:gd name="T86" fmla="*/ 361 w 585"/>
                    <a:gd name="T87" fmla="*/ 555 h 568"/>
                    <a:gd name="T88" fmla="*/ 419 w 585"/>
                    <a:gd name="T89" fmla="*/ 531 h 568"/>
                    <a:gd name="T90" fmla="*/ 469 w 585"/>
                    <a:gd name="T91" fmla="*/ 497 h 568"/>
                    <a:gd name="T92" fmla="*/ 511 w 585"/>
                    <a:gd name="T93" fmla="*/ 452 h 568"/>
                    <a:gd name="T94" fmla="*/ 546 w 585"/>
                    <a:gd name="T95" fmla="*/ 402 h 568"/>
                    <a:gd name="T96" fmla="*/ 571 w 585"/>
                    <a:gd name="T97" fmla="*/ 344 h 568"/>
                    <a:gd name="T98" fmla="*/ 583 w 585"/>
                    <a:gd name="T99" fmla="*/ 283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5"/>
                    <a:gd name="T151" fmla="*/ 0 h 568"/>
                    <a:gd name="T152" fmla="*/ 585 w 585"/>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5" h="568">
                      <a:moveTo>
                        <a:pt x="585" y="250"/>
                      </a:moveTo>
                      <a:lnTo>
                        <a:pt x="585" y="233"/>
                      </a:lnTo>
                      <a:lnTo>
                        <a:pt x="583" y="214"/>
                      </a:lnTo>
                      <a:lnTo>
                        <a:pt x="580" y="197"/>
                      </a:lnTo>
                      <a:lnTo>
                        <a:pt x="576" y="180"/>
                      </a:lnTo>
                      <a:lnTo>
                        <a:pt x="573" y="163"/>
                      </a:lnTo>
                      <a:lnTo>
                        <a:pt x="568" y="146"/>
                      </a:lnTo>
                      <a:lnTo>
                        <a:pt x="561" y="130"/>
                      </a:lnTo>
                      <a:lnTo>
                        <a:pt x="554" y="113"/>
                      </a:lnTo>
                      <a:lnTo>
                        <a:pt x="546" y="98"/>
                      </a:lnTo>
                      <a:lnTo>
                        <a:pt x="537" y="84"/>
                      </a:lnTo>
                      <a:lnTo>
                        <a:pt x="528" y="69"/>
                      </a:lnTo>
                      <a:lnTo>
                        <a:pt x="518" y="55"/>
                      </a:lnTo>
                      <a:lnTo>
                        <a:pt x="508" y="43"/>
                      </a:lnTo>
                      <a:lnTo>
                        <a:pt x="496" y="30"/>
                      </a:lnTo>
                      <a:lnTo>
                        <a:pt x="484" y="18"/>
                      </a:lnTo>
                      <a:lnTo>
                        <a:pt x="470" y="7"/>
                      </a:lnTo>
                      <a:lnTo>
                        <a:pt x="463" y="4"/>
                      </a:lnTo>
                      <a:lnTo>
                        <a:pt x="457" y="0"/>
                      </a:lnTo>
                      <a:lnTo>
                        <a:pt x="470" y="12"/>
                      </a:lnTo>
                      <a:lnTo>
                        <a:pt x="484" y="24"/>
                      </a:lnTo>
                      <a:lnTo>
                        <a:pt x="496" y="36"/>
                      </a:lnTo>
                      <a:lnTo>
                        <a:pt x="508" y="50"/>
                      </a:lnTo>
                      <a:lnTo>
                        <a:pt x="518" y="64"/>
                      </a:lnTo>
                      <a:lnTo>
                        <a:pt x="528" y="79"/>
                      </a:lnTo>
                      <a:lnTo>
                        <a:pt x="539" y="93"/>
                      </a:lnTo>
                      <a:lnTo>
                        <a:pt x="546" y="110"/>
                      </a:lnTo>
                      <a:lnTo>
                        <a:pt x="554" y="125"/>
                      </a:lnTo>
                      <a:lnTo>
                        <a:pt x="561" y="142"/>
                      </a:lnTo>
                      <a:lnTo>
                        <a:pt x="566" y="160"/>
                      </a:lnTo>
                      <a:lnTo>
                        <a:pt x="571" y="177"/>
                      </a:lnTo>
                      <a:lnTo>
                        <a:pt x="575" y="195"/>
                      </a:lnTo>
                      <a:lnTo>
                        <a:pt x="578" y="213"/>
                      </a:lnTo>
                      <a:lnTo>
                        <a:pt x="580" y="231"/>
                      </a:lnTo>
                      <a:lnTo>
                        <a:pt x="580" y="250"/>
                      </a:lnTo>
                      <a:lnTo>
                        <a:pt x="578" y="283"/>
                      </a:lnTo>
                      <a:lnTo>
                        <a:pt x="573" y="313"/>
                      </a:lnTo>
                      <a:lnTo>
                        <a:pt x="566" y="344"/>
                      </a:lnTo>
                      <a:lnTo>
                        <a:pt x="556" y="373"/>
                      </a:lnTo>
                      <a:lnTo>
                        <a:pt x="542" y="401"/>
                      </a:lnTo>
                      <a:lnTo>
                        <a:pt x="527" y="426"/>
                      </a:lnTo>
                      <a:lnTo>
                        <a:pt x="508" y="450"/>
                      </a:lnTo>
                      <a:lnTo>
                        <a:pt x="489" y="473"/>
                      </a:lnTo>
                      <a:lnTo>
                        <a:pt x="467" y="493"/>
                      </a:lnTo>
                      <a:lnTo>
                        <a:pt x="441" y="510"/>
                      </a:lnTo>
                      <a:lnTo>
                        <a:pt x="416" y="526"/>
                      </a:lnTo>
                      <a:lnTo>
                        <a:pt x="388" y="539"/>
                      </a:lnTo>
                      <a:lnTo>
                        <a:pt x="359" y="550"/>
                      </a:lnTo>
                      <a:lnTo>
                        <a:pt x="330" y="558"/>
                      </a:lnTo>
                      <a:lnTo>
                        <a:pt x="299" y="562"/>
                      </a:lnTo>
                      <a:lnTo>
                        <a:pt x="267" y="563"/>
                      </a:lnTo>
                      <a:lnTo>
                        <a:pt x="246" y="563"/>
                      </a:lnTo>
                      <a:lnTo>
                        <a:pt x="225" y="562"/>
                      </a:lnTo>
                      <a:lnTo>
                        <a:pt x="205" y="558"/>
                      </a:lnTo>
                      <a:lnTo>
                        <a:pt x="186" y="553"/>
                      </a:lnTo>
                      <a:lnTo>
                        <a:pt x="166" y="548"/>
                      </a:lnTo>
                      <a:lnTo>
                        <a:pt x="147" y="541"/>
                      </a:lnTo>
                      <a:lnTo>
                        <a:pt x="130" y="532"/>
                      </a:lnTo>
                      <a:lnTo>
                        <a:pt x="113" y="524"/>
                      </a:lnTo>
                      <a:lnTo>
                        <a:pt x="95" y="514"/>
                      </a:lnTo>
                      <a:lnTo>
                        <a:pt x="80" y="502"/>
                      </a:lnTo>
                      <a:lnTo>
                        <a:pt x="65" y="490"/>
                      </a:lnTo>
                      <a:lnTo>
                        <a:pt x="49" y="476"/>
                      </a:lnTo>
                      <a:lnTo>
                        <a:pt x="35" y="462"/>
                      </a:lnTo>
                      <a:lnTo>
                        <a:pt x="24" y="447"/>
                      </a:lnTo>
                      <a:lnTo>
                        <a:pt x="12" y="432"/>
                      </a:lnTo>
                      <a:lnTo>
                        <a:pt x="0" y="416"/>
                      </a:lnTo>
                      <a:lnTo>
                        <a:pt x="3" y="423"/>
                      </a:lnTo>
                      <a:lnTo>
                        <a:pt x="5" y="432"/>
                      </a:lnTo>
                      <a:lnTo>
                        <a:pt x="15" y="447"/>
                      </a:lnTo>
                      <a:lnTo>
                        <a:pt x="29" y="461"/>
                      </a:lnTo>
                      <a:lnTo>
                        <a:pt x="41" y="474"/>
                      </a:lnTo>
                      <a:lnTo>
                        <a:pt x="54" y="488"/>
                      </a:lnTo>
                      <a:lnTo>
                        <a:pt x="68" y="500"/>
                      </a:lnTo>
                      <a:lnTo>
                        <a:pt x="83" y="510"/>
                      </a:lnTo>
                      <a:lnTo>
                        <a:pt x="101" y="522"/>
                      </a:lnTo>
                      <a:lnTo>
                        <a:pt x="116" y="531"/>
                      </a:lnTo>
                      <a:lnTo>
                        <a:pt x="133" y="539"/>
                      </a:lnTo>
                      <a:lnTo>
                        <a:pt x="152" y="546"/>
                      </a:lnTo>
                      <a:lnTo>
                        <a:pt x="169" y="553"/>
                      </a:lnTo>
                      <a:lnTo>
                        <a:pt x="188" y="558"/>
                      </a:lnTo>
                      <a:lnTo>
                        <a:pt x="207" y="563"/>
                      </a:lnTo>
                      <a:lnTo>
                        <a:pt x="227" y="567"/>
                      </a:lnTo>
                      <a:lnTo>
                        <a:pt x="246" y="568"/>
                      </a:lnTo>
                      <a:lnTo>
                        <a:pt x="267" y="568"/>
                      </a:lnTo>
                      <a:lnTo>
                        <a:pt x="299" y="567"/>
                      </a:lnTo>
                      <a:lnTo>
                        <a:pt x="330" y="562"/>
                      </a:lnTo>
                      <a:lnTo>
                        <a:pt x="361" y="555"/>
                      </a:lnTo>
                      <a:lnTo>
                        <a:pt x="390" y="544"/>
                      </a:lnTo>
                      <a:lnTo>
                        <a:pt x="419" y="531"/>
                      </a:lnTo>
                      <a:lnTo>
                        <a:pt x="445" y="514"/>
                      </a:lnTo>
                      <a:lnTo>
                        <a:pt x="469" y="497"/>
                      </a:lnTo>
                      <a:lnTo>
                        <a:pt x="491" y="476"/>
                      </a:lnTo>
                      <a:lnTo>
                        <a:pt x="511" y="452"/>
                      </a:lnTo>
                      <a:lnTo>
                        <a:pt x="530" y="428"/>
                      </a:lnTo>
                      <a:lnTo>
                        <a:pt x="546" y="402"/>
                      </a:lnTo>
                      <a:lnTo>
                        <a:pt x="559" y="375"/>
                      </a:lnTo>
                      <a:lnTo>
                        <a:pt x="571" y="344"/>
                      </a:lnTo>
                      <a:lnTo>
                        <a:pt x="578" y="315"/>
                      </a:lnTo>
                      <a:lnTo>
                        <a:pt x="583" y="283"/>
                      </a:lnTo>
                      <a:lnTo>
                        <a:pt x="585" y="250"/>
                      </a:lnTo>
                      <a:close/>
                    </a:path>
                  </a:pathLst>
                </a:custGeom>
                <a:solidFill>
                  <a:srgbClr val="898F8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4" name="Freeform 271"/>
                <p:cNvSpPr>
                  <a:spLocks/>
                </p:cNvSpPr>
                <p:nvPr/>
              </p:nvSpPr>
              <p:spPr bwMode="auto">
                <a:xfrm>
                  <a:off x="3410" y="2975"/>
                  <a:ext cx="585" cy="568"/>
                </a:xfrm>
                <a:custGeom>
                  <a:avLst/>
                  <a:gdLst>
                    <a:gd name="T0" fmla="*/ 584 w 585"/>
                    <a:gd name="T1" fmla="*/ 232 h 568"/>
                    <a:gd name="T2" fmla="*/ 580 w 585"/>
                    <a:gd name="T3" fmla="*/ 196 h 568"/>
                    <a:gd name="T4" fmla="*/ 572 w 585"/>
                    <a:gd name="T5" fmla="*/ 162 h 568"/>
                    <a:gd name="T6" fmla="*/ 560 w 585"/>
                    <a:gd name="T7" fmla="*/ 128 h 568"/>
                    <a:gd name="T8" fmla="*/ 544 w 585"/>
                    <a:gd name="T9" fmla="*/ 97 h 568"/>
                    <a:gd name="T10" fmla="*/ 525 w 585"/>
                    <a:gd name="T11" fmla="*/ 68 h 568"/>
                    <a:gd name="T12" fmla="*/ 503 w 585"/>
                    <a:gd name="T13" fmla="*/ 41 h 568"/>
                    <a:gd name="T14" fmla="*/ 479 w 585"/>
                    <a:gd name="T15" fmla="*/ 17 h 568"/>
                    <a:gd name="T16" fmla="*/ 459 w 585"/>
                    <a:gd name="T17" fmla="*/ 1 h 568"/>
                    <a:gd name="T18" fmla="*/ 465 w 585"/>
                    <a:gd name="T19" fmla="*/ 10 h 568"/>
                    <a:gd name="T20" fmla="*/ 491 w 585"/>
                    <a:gd name="T21" fmla="*/ 34 h 568"/>
                    <a:gd name="T22" fmla="*/ 515 w 585"/>
                    <a:gd name="T23" fmla="*/ 61 h 568"/>
                    <a:gd name="T24" fmla="*/ 536 w 585"/>
                    <a:gd name="T25" fmla="*/ 92 h 568"/>
                    <a:gd name="T26" fmla="*/ 553 w 585"/>
                    <a:gd name="T27" fmla="*/ 125 h 568"/>
                    <a:gd name="T28" fmla="*/ 566 w 585"/>
                    <a:gd name="T29" fmla="*/ 159 h 568"/>
                    <a:gd name="T30" fmla="*/ 575 w 585"/>
                    <a:gd name="T31" fmla="*/ 195 h 568"/>
                    <a:gd name="T32" fmla="*/ 578 w 585"/>
                    <a:gd name="T33" fmla="*/ 232 h 568"/>
                    <a:gd name="T34" fmla="*/ 578 w 585"/>
                    <a:gd name="T35" fmla="*/ 284 h 568"/>
                    <a:gd name="T36" fmla="*/ 566 w 585"/>
                    <a:gd name="T37" fmla="*/ 344 h 568"/>
                    <a:gd name="T38" fmla="*/ 542 w 585"/>
                    <a:gd name="T39" fmla="*/ 400 h 568"/>
                    <a:gd name="T40" fmla="*/ 508 w 585"/>
                    <a:gd name="T41" fmla="*/ 450 h 568"/>
                    <a:gd name="T42" fmla="*/ 467 w 585"/>
                    <a:gd name="T43" fmla="*/ 492 h 568"/>
                    <a:gd name="T44" fmla="*/ 418 w 585"/>
                    <a:gd name="T45" fmla="*/ 525 h 568"/>
                    <a:gd name="T46" fmla="*/ 361 w 585"/>
                    <a:gd name="T47" fmla="*/ 549 h 568"/>
                    <a:gd name="T48" fmla="*/ 301 w 585"/>
                    <a:gd name="T49" fmla="*/ 561 h 568"/>
                    <a:gd name="T50" fmla="*/ 248 w 585"/>
                    <a:gd name="T51" fmla="*/ 563 h 568"/>
                    <a:gd name="T52" fmla="*/ 205 w 585"/>
                    <a:gd name="T53" fmla="*/ 556 h 568"/>
                    <a:gd name="T54" fmla="*/ 166 w 585"/>
                    <a:gd name="T55" fmla="*/ 545 h 568"/>
                    <a:gd name="T56" fmla="*/ 130 w 585"/>
                    <a:gd name="T57" fmla="*/ 530 h 568"/>
                    <a:gd name="T58" fmla="*/ 96 w 585"/>
                    <a:gd name="T59" fmla="*/ 509 h 568"/>
                    <a:gd name="T60" fmla="*/ 63 w 585"/>
                    <a:gd name="T61" fmla="*/ 486 h 568"/>
                    <a:gd name="T62" fmla="*/ 36 w 585"/>
                    <a:gd name="T63" fmla="*/ 458 h 568"/>
                    <a:gd name="T64" fmla="*/ 10 w 585"/>
                    <a:gd name="T65" fmla="*/ 426 h 568"/>
                    <a:gd name="T66" fmla="*/ 2 w 585"/>
                    <a:gd name="T67" fmla="*/ 417 h 568"/>
                    <a:gd name="T68" fmla="*/ 15 w 585"/>
                    <a:gd name="T69" fmla="*/ 439 h 568"/>
                    <a:gd name="T70" fmla="*/ 41 w 585"/>
                    <a:gd name="T71" fmla="*/ 470 h 568"/>
                    <a:gd name="T72" fmla="*/ 68 w 585"/>
                    <a:gd name="T73" fmla="*/ 496 h 568"/>
                    <a:gd name="T74" fmla="*/ 99 w 585"/>
                    <a:gd name="T75" fmla="*/ 518 h 568"/>
                    <a:gd name="T76" fmla="*/ 133 w 585"/>
                    <a:gd name="T77" fmla="*/ 537 h 568"/>
                    <a:gd name="T78" fmla="*/ 169 w 585"/>
                    <a:gd name="T79" fmla="*/ 552 h 568"/>
                    <a:gd name="T80" fmla="*/ 209 w 585"/>
                    <a:gd name="T81" fmla="*/ 561 h 568"/>
                    <a:gd name="T82" fmla="*/ 248 w 585"/>
                    <a:gd name="T83" fmla="*/ 566 h 568"/>
                    <a:gd name="T84" fmla="*/ 301 w 585"/>
                    <a:gd name="T85" fmla="*/ 566 h 568"/>
                    <a:gd name="T86" fmla="*/ 363 w 585"/>
                    <a:gd name="T87" fmla="*/ 552 h 568"/>
                    <a:gd name="T88" fmla="*/ 419 w 585"/>
                    <a:gd name="T89" fmla="*/ 528 h 568"/>
                    <a:gd name="T90" fmla="*/ 469 w 585"/>
                    <a:gd name="T91" fmla="*/ 496 h 568"/>
                    <a:gd name="T92" fmla="*/ 512 w 585"/>
                    <a:gd name="T93" fmla="*/ 453 h 568"/>
                    <a:gd name="T94" fmla="*/ 546 w 585"/>
                    <a:gd name="T95" fmla="*/ 402 h 568"/>
                    <a:gd name="T96" fmla="*/ 570 w 585"/>
                    <a:gd name="T97" fmla="*/ 345 h 568"/>
                    <a:gd name="T98" fmla="*/ 584 w 585"/>
                    <a:gd name="T99" fmla="*/ 284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5"/>
                    <a:gd name="T151" fmla="*/ 0 h 568"/>
                    <a:gd name="T152" fmla="*/ 585 w 585"/>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5" h="568">
                      <a:moveTo>
                        <a:pt x="585" y="251"/>
                      </a:moveTo>
                      <a:lnTo>
                        <a:pt x="584" y="232"/>
                      </a:lnTo>
                      <a:lnTo>
                        <a:pt x="582" y="215"/>
                      </a:lnTo>
                      <a:lnTo>
                        <a:pt x="580" y="196"/>
                      </a:lnTo>
                      <a:lnTo>
                        <a:pt x="577" y="179"/>
                      </a:lnTo>
                      <a:lnTo>
                        <a:pt x="572" y="162"/>
                      </a:lnTo>
                      <a:lnTo>
                        <a:pt x="566" y="145"/>
                      </a:lnTo>
                      <a:lnTo>
                        <a:pt x="560" y="128"/>
                      </a:lnTo>
                      <a:lnTo>
                        <a:pt x="553" y="113"/>
                      </a:lnTo>
                      <a:lnTo>
                        <a:pt x="544" y="97"/>
                      </a:lnTo>
                      <a:lnTo>
                        <a:pt x="536" y="82"/>
                      </a:lnTo>
                      <a:lnTo>
                        <a:pt x="525" y="68"/>
                      </a:lnTo>
                      <a:lnTo>
                        <a:pt x="515" y="54"/>
                      </a:lnTo>
                      <a:lnTo>
                        <a:pt x="503" y="41"/>
                      </a:lnTo>
                      <a:lnTo>
                        <a:pt x="491" y="27"/>
                      </a:lnTo>
                      <a:lnTo>
                        <a:pt x="479" y="17"/>
                      </a:lnTo>
                      <a:lnTo>
                        <a:pt x="465" y="5"/>
                      </a:lnTo>
                      <a:lnTo>
                        <a:pt x="459" y="1"/>
                      </a:lnTo>
                      <a:lnTo>
                        <a:pt x="450" y="0"/>
                      </a:lnTo>
                      <a:lnTo>
                        <a:pt x="465" y="10"/>
                      </a:lnTo>
                      <a:lnTo>
                        <a:pt x="479" y="22"/>
                      </a:lnTo>
                      <a:lnTo>
                        <a:pt x="491" y="34"/>
                      </a:lnTo>
                      <a:lnTo>
                        <a:pt x="505" y="48"/>
                      </a:lnTo>
                      <a:lnTo>
                        <a:pt x="515" y="61"/>
                      </a:lnTo>
                      <a:lnTo>
                        <a:pt x="525" y="77"/>
                      </a:lnTo>
                      <a:lnTo>
                        <a:pt x="536" y="92"/>
                      </a:lnTo>
                      <a:lnTo>
                        <a:pt x="544" y="108"/>
                      </a:lnTo>
                      <a:lnTo>
                        <a:pt x="553" y="125"/>
                      </a:lnTo>
                      <a:lnTo>
                        <a:pt x="560" y="142"/>
                      </a:lnTo>
                      <a:lnTo>
                        <a:pt x="566" y="159"/>
                      </a:lnTo>
                      <a:lnTo>
                        <a:pt x="570" y="176"/>
                      </a:lnTo>
                      <a:lnTo>
                        <a:pt x="575" y="195"/>
                      </a:lnTo>
                      <a:lnTo>
                        <a:pt x="577" y="214"/>
                      </a:lnTo>
                      <a:lnTo>
                        <a:pt x="578" y="232"/>
                      </a:lnTo>
                      <a:lnTo>
                        <a:pt x="580" y="251"/>
                      </a:lnTo>
                      <a:lnTo>
                        <a:pt x="578" y="284"/>
                      </a:lnTo>
                      <a:lnTo>
                        <a:pt x="573" y="314"/>
                      </a:lnTo>
                      <a:lnTo>
                        <a:pt x="566" y="344"/>
                      </a:lnTo>
                      <a:lnTo>
                        <a:pt x="556" y="373"/>
                      </a:lnTo>
                      <a:lnTo>
                        <a:pt x="542" y="400"/>
                      </a:lnTo>
                      <a:lnTo>
                        <a:pt x="527" y="426"/>
                      </a:lnTo>
                      <a:lnTo>
                        <a:pt x="508" y="450"/>
                      </a:lnTo>
                      <a:lnTo>
                        <a:pt x="489" y="472"/>
                      </a:lnTo>
                      <a:lnTo>
                        <a:pt x="467" y="492"/>
                      </a:lnTo>
                      <a:lnTo>
                        <a:pt x="443" y="509"/>
                      </a:lnTo>
                      <a:lnTo>
                        <a:pt x="418" y="525"/>
                      </a:lnTo>
                      <a:lnTo>
                        <a:pt x="390" y="539"/>
                      </a:lnTo>
                      <a:lnTo>
                        <a:pt x="361" y="549"/>
                      </a:lnTo>
                      <a:lnTo>
                        <a:pt x="332" y="556"/>
                      </a:lnTo>
                      <a:lnTo>
                        <a:pt x="301" y="561"/>
                      </a:lnTo>
                      <a:lnTo>
                        <a:pt x="269" y="563"/>
                      </a:lnTo>
                      <a:lnTo>
                        <a:pt x="248" y="563"/>
                      </a:lnTo>
                      <a:lnTo>
                        <a:pt x="226" y="559"/>
                      </a:lnTo>
                      <a:lnTo>
                        <a:pt x="205" y="556"/>
                      </a:lnTo>
                      <a:lnTo>
                        <a:pt x="186" y="552"/>
                      </a:lnTo>
                      <a:lnTo>
                        <a:pt x="166" y="545"/>
                      </a:lnTo>
                      <a:lnTo>
                        <a:pt x="147" y="539"/>
                      </a:lnTo>
                      <a:lnTo>
                        <a:pt x="130" y="530"/>
                      </a:lnTo>
                      <a:lnTo>
                        <a:pt x="111" y="520"/>
                      </a:lnTo>
                      <a:lnTo>
                        <a:pt x="96" y="509"/>
                      </a:lnTo>
                      <a:lnTo>
                        <a:pt x="79" y="498"/>
                      </a:lnTo>
                      <a:lnTo>
                        <a:pt x="63" y="486"/>
                      </a:lnTo>
                      <a:lnTo>
                        <a:pt x="49" y="472"/>
                      </a:lnTo>
                      <a:lnTo>
                        <a:pt x="36" y="458"/>
                      </a:lnTo>
                      <a:lnTo>
                        <a:pt x="22" y="443"/>
                      </a:lnTo>
                      <a:lnTo>
                        <a:pt x="10" y="426"/>
                      </a:lnTo>
                      <a:lnTo>
                        <a:pt x="0" y="409"/>
                      </a:lnTo>
                      <a:lnTo>
                        <a:pt x="2" y="417"/>
                      </a:lnTo>
                      <a:lnTo>
                        <a:pt x="5" y="424"/>
                      </a:lnTo>
                      <a:lnTo>
                        <a:pt x="15" y="439"/>
                      </a:lnTo>
                      <a:lnTo>
                        <a:pt x="27" y="455"/>
                      </a:lnTo>
                      <a:lnTo>
                        <a:pt x="41" y="470"/>
                      </a:lnTo>
                      <a:lnTo>
                        <a:pt x="55" y="482"/>
                      </a:lnTo>
                      <a:lnTo>
                        <a:pt x="68" y="496"/>
                      </a:lnTo>
                      <a:lnTo>
                        <a:pt x="84" y="508"/>
                      </a:lnTo>
                      <a:lnTo>
                        <a:pt x="99" y="518"/>
                      </a:lnTo>
                      <a:lnTo>
                        <a:pt x="116" y="528"/>
                      </a:lnTo>
                      <a:lnTo>
                        <a:pt x="133" y="537"/>
                      </a:lnTo>
                      <a:lnTo>
                        <a:pt x="150" y="545"/>
                      </a:lnTo>
                      <a:lnTo>
                        <a:pt x="169" y="552"/>
                      </a:lnTo>
                      <a:lnTo>
                        <a:pt x="188" y="557"/>
                      </a:lnTo>
                      <a:lnTo>
                        <a:pt x="209" y="561"/>
                      </a:lnTo>
                      <a:lnTo>
                        <a:pt x="227" y="564"/>
                      </a:lnTo>
                      <a:lnTo>
                        <a:pt x="248" y="566"/>
                      </a:lnTo>
                      <a:lnTo>
                        <a:pt x="269" y="568"/>
                      </a:lnTo>
                      <a:lnTo>
                        <a:pt x="301" y="566"/>
                      </a:lnTo>
                      <a:lnTo>
                        <a:pt x="332" y="561"/>
                      </a:lnTo>
                      <a:lnTo>
                        <a:pt x="363" y="552"/>
                      </a:lnTo>
                      <a:lnTo>
                        <a:pt x="392" y="542"/>
                      </a:lnTo>
                      <a:lnTo>
                        <a:pt x="419" y="528"/>
                      </a:lnTo>
                      <a:lnTo>
                        <a:pt x="445" y="513"/>
                      </a:lnTo>
                      <a:lnTo>
                        <a:pt x="469" y="496"/>
                      </a:lnTo>
                      <a:lnTo>
                        <a:pt x="491" y="475"/>
                      </a:lnTo>
                      <a:lnTo>
                        <a:pt x="512" y="453"/>
                      </a:lnTo>
                      <a:lnTo>
                        <a:pt x="530" y="427"/>
                      </a:lnTo>
                      <a:lnTo>
                        <a:pt x="546" y="402"/>
                      </a:lnTo>
                      <a:lnTo>
                        <a:pt x="560" y="374"/>
                      </a:lnTo>
                      <a:lnTo>
                        <a:pt x="570" y="345"/>
                      </a:lnTo>
                      <a:lnTo>
                        <a:pt x="578" y="314"/>
                      </a:lnTo>
                      <a:lnTo>
                        <a:pt x="584" y="284"/>
                      </a:lnTo>
                      <a:lnTo>
                        <a:pt x="585" y="251"/>
                      </a:lnTo>
                      <a:close/>
                    </a:path>
                  </a:pathLst>
                </a:custGeom>
                <a:solidFill>
                  <a:srgbClr val="8A908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5" name="Freeform 272"/>
                <p:cNvSpPr>
                  <a:spLocks/>
                </p:cNvSpPr>
                <p:nvPr/>
              </p:nvSpPr>
              <p:spPr bwMode="auto">
                <a:xfrm>
                  <a:off x="3408" y="2971"/>
                  <a:ext cx="584" cy="568"/>
                </a:xfrm>
                <a:custGeom>
                  <a:avLst/>
                  <a:gdLst>
                    <a:gd name="T0" fmla="*/ 584 w 584"/>
                    <a:gd name="T1" fmla="*/ 236 h 568"/>
                    <a:gd name="T2" fmla="*/ 579 w 584"/>
                    <a:gd name="T3" fmla="*/ 200 h 568"/>
                    <a:gd name="T4" fmla="*/ 570 w 584"/>
                    <a:gd name="T5" fmla="*/ 165 h 568"/>
                    <a:gd name="T6" fmla="*/ 558 w 584"/>
                    <a:gd name="T7" fmla="*/ 130 h 568"/>
                    <a:gd name="T8" fmla="*/ 543 w 584"/>
                    <a:gd name="T9" fmla="*/ 98 h 568"/>
                    <a:gd name="T10" fmla="*/ 522 w 584"/>
                    <a:gd name="T11" fmla="*/ 69 h 568"/>
                    <a:gd name="T12" fmla="*/ 500 w 584"/>
                    <a:gd name="T13" fmla="*/ 41 h 568"/>
                    <a:gd name="T14" fmla="*/ 474 w 584"/>
                    <a:gd name="T15" fmla="*/ 17 h 568"/>
                    <a:gd name="T16" fmla="*/ 452 w 584"/>
                    <a:gd name="T17" fmla="*/ 4 h 568"/>
                    <a:gd name="T18" fmla="*/ 461 w 584"/>
                    <a:gd name="T19" fmla="*/ 12 h 568"/>
                    <a:gd name="T20" fmla="*/ 488 w 584"/>
                    <a:gd name="T21" fmla="*/ 36 h 568"/>
                    <a:gd name="T22" fmla="*/ 512 w 584"/>
                    <a:gd name="T23" fmla="*/ 64 h 568"/>
                    <a:gd name="T24" fmla="*/ 534 w 584"/>
                    <a:gd name="T25" fmla="*/ 93 h 568"/>
                    <a:gd name="T26" fmla="*/ 551 w 584"/>
                    <a:gd name="T27" fmla="*/ 125 h 568"/>
                    <a:gd name="T28" fmla="*/ 565 w 584"/>
                    <a:gd name="T29" fmla="*/ 161 h 568"/>
                    <a:gd name="T30" fmla="*/ 574 w 584"/>
                    <a:gd name="T31" fmla="*/ 197 h 568"/>
                    <a:gd name="T32" fmla="*/ 579 w 584"/>
                    <a:gd name="T33" fmla="*/ 236 h 568"/>
                    <a:gd name="T34" fmla="*/ 579 w 584"/>
                    <a:gd name="T35" fmla="*/ 288 h 568"/>
                    <a:gd name="T36" fmla="*/ 565 w 584"/>
                    <a:gd name="T37" fmla="*/ 348 h 568"/>
                    <a:gd name="T38" fmla="*/ 543 w 584"/>
                    <a:gd name="T39" fmla="*/ 402 h 568"/>
                    <a:gd name="T40" fmla="*/ 509 w 584"/>
                    <a:gd name="T41" fmla="*/ 452 h 568"/>
                    <a:gd name="T42" fmla="*/ 467 w 584"/>
                    <a:gd name="T43" fmla="*/ 493 h 568"/>
                    <a:gd name="T44" fmla="*/ 418 w 584"/>
                    <a:gd name="T45" fmla="*/ 527 h 568"/>
                    <a:gd name="T46" fmla="*/ 363 w 584"/>
                    <a:gd name="T47" fmla="*/ 551 h 568"/>
                    <a:gd name="T48" fmla="*/ 301 w 584"/>
                    <a:gd name="T49" fmla="*/ 563 h 568"/>
                    <a:gd name="T50" fmla="*/ 248 w 584"/>
                    <a:gd name="T51" fmla="*/ 563 h 568"/>
                    <a:gd name="T52" fmla="*/ 207 w 584"/>
                    <a:gd name="T53" fmla="*/ 558 h 568"/>
                    <a:gd name="T54" fmla="*/ 168 w 584"/>
                    <a:gd name="T55" fmla="*/ 546 h 568"/>
                    <a:gd name="T56" fmla="*/ 130 w 584"/>
                    <a:gd name="T57" fmla="*/ 531 h 568"/>
                    <a:gd name="T58" fmla="*/ 94 w 584"/>
                    <a:gd name="T59" fmla="*/ 510 h 568"/>
                    <a:gd name="T60" fmla="*/ 63 w 584"/>
                    <a:gd name="T61" fmla="*/ 484 h 568"/>
                    <a:gd name="T62" fmla="*/ 34 w 584"/>
                    <a:gd name="T63" fmla="*/ 455 h 568"/>
                    <a:gd name="T64" fmla="*/ 10 w 584"/>
                    <a:gd name="T65" fmla="*/ 423 h 568"/>
                    <a:gd name="T66" fmla="*/ 2 w 584"/>
                    <a:gd name="T67" fmla="*/ 413 h 568"/>
                    <a:gd name="T68" fmla="*/ 16 w 584"/>
                    <a:gd name="T69" fmla="*/ 437 h 568"/>
                    <a:gd name="T70" fmla="*/ 39 w 584"/>
                    <a:gd name="T71" fmla="*/ 467 h 568"/>
                    <a:gd name="T72" fmla="*/ 69 w 584"/>
                    <a:gd name="T73" fmla="*/ 495 h 568"/>
                    <a:gd name="T74" fmla="*/ 99 w 584"/>
                    <a:gd name="T75" fmla="*/ 519 h 568"/>
                    <a:gd name="T76" fmla="*/ 134 w 584"/>
                    <a:gd name="T77" fmla="*/ 537 h 568"/>
                    <a:gd name="T78" fmla="*/ 170 w 584"/>
                    <a:gd name="T79" fmla="*/ 553 h 568"/>
                    <a:gd name="T80" fmla="*/ 209 w 584"/>
                    <a:gd name="T81" fmla="*/ 563 h 568"/>
                    <a:gd name="T82" fmla="*/ 250 w 584"/>
                    <a:gd name="T83" fmla="*/ 568 h 568"/>
                    <a:gd name="T84" fmla="*/ 303 w 584"/>
                    <a:gd name="T85" fmla="*/ 567 h 568"/>
                    <a:gd name="T86" fmla="*/ 363 w 584"/>
                    <a:gd name="T87" fmla="*/ 555 h 568"/>
                    <a:gd name="T88" fmla="*/ 420 w 584"/>
                    <a:gd name="T89" fmla="*/ 531 h 568"/>
                    <a:gd name="T90" fmla="*/ 471 w 584"/>
                    <a:gd name="T91" fmla="*/ 498 h 568"/>
                    <a:gd name="T92" fmla="*/ 512 w 584"/>
                    <a:gd name="T93" fmla="*/ 455 h 568"/>
                    <a:gd name="T94" fmla="*/ 546 w 584"/>
                    <a:gd name="T95" fmla="*/ 406 h 568"/>
                    <a:gd name="T96" fmla="*/ 570 w 584"/>
                    <a:gd name="T97" fmla="*/ 349 h 568"/>
                    <a:gd name="T98" fmla="*/ 582 w 584"/>
                    <a:gd name="T99" fmla="*/ 288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4"/>
                    <a:gd name="T151" fmla="*/ 0 h 568"/>
                    <a:gd name="T152" fmla="*/ 584 w 584"/>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4" h="568">
                      <a:moveTo>
                        <a:pt x="584" y="255"/>
                      </a:moveTo>
                      <a:lnTo>
                        <a:pt x="584" y="236"/>
                      </a:lnTo>
                      <a:lnTo>
                        <a:pt x="582" y="218"/>
                      </a:lnTo>
                      <a:lnTo>
                        <a:pt x="579" y="200"/>
                      </a:lnTo>
                      <a:lnTo>
                        <a:pt x="575" y="182"/>
                      </a:lnTo>
                      <a:lnTo>
                        <a:pt x="570" y="165"/>
                      </a:lnTo>
                      <a:lnTo>
                        <a:pt x="565" y="147"/>
                      </a:lnTo>
                      <a:lnTo>
                        <a:pt x="558" y="130"/>
                      </a:lnTo>
                      <a:lnTo>
                        <a:pt x="550" y="115"/>
                      </a:lnTo>
                      <a:lnTo>
                        <a:pt x="543" y="98"/>
                      </a:lnTo>
                      <a:lnTo>
                        <a:pt x="532" y="84"/>
                      </a:lnTo>
                      <a:lnTo>
                        <a:pt x="522" y="69"/>
                      </a:lnTo>
                      <a:lnTo>
                        <a:pt x="512" y="55"/>
                      </a:lnTo>
                      <a:lnTo>
                        <a:pt x="500" y="41"/>
                      </a:lnTo>
                      <a:lnTo>
                        <a:pt x="488" y="29"/>
                      </a:lnTo>
                      <a:lnTo>
                        <a:pt x="474" y="17"/>
                      </a:lnTo>
                      <a:lnTo>
                        <a:pt x="461" y="5"/>
                      </a:lnTo>
                      <a:lnTo>
                        <a:pt x="452" y="4"/>
                      </a:lnTo>
                      <a:lnTo>
                        <a:pt x="445" y="0"/>
                      </a:lnTo>
                      <a:lnTo>
                        <a:pt x="461" y="12"/>
                      </a:lnTo>
                      <a:lnTo>
                        <a:pt x="474" y="24"/>
                      </a:lnTo>
                      <a:lnTo>
                        <a:pt x="488" y="36"/>
                      </a:lnTo>
                      <a:lnTo>
                        <a:pt x="500" y="50"/>
                      </a:lnTo>
                      <a:lnTo>
                        <a:pt x="512" y="64"/>
                      </a:lnTo>
                      <a:lnTo>
                        <a:pt x="524" y="77"/>
                      </a:lnTo>
                      <a:lnTo>
                        <a:pt x="534" y="93"/>
                      </a:lnTo>
                      <a:lnTo>
                        <a:pt x="543" y="110"/>
                      </a:lnTo>
                      <a:lnTo>
                        <a:pt x="551" y="125"/>
                      </a:lnTo>
                      <a:lnTo>
                        <a:pt x="558" y="144"/>
                      </a:lnTo>
                      <a:lnTo>
                        <a:pt x="565" y="161"/>
                      </a:lnTo>
                      <a:lnTo>
                        <a:pt x="570" y="178"/>
                      </a:lnTo>
                      <a:lnTo>
                        <a:pt x="574" y="197"/>
                      </a:lnTo>
                      <a:lnTo>
                        <a:pt x="577" y="216"/>
                      </a:lnTo>
                      <a:lnTo>
                        <a:pt x="579" y="236"/>
                      </a:lnTo>
                      <a:lnTo>
                        <a:pt x="579" y="255"/>
                      </a:lnTo>
                      <a:lnTo>
                        <a:pt x="579" y="288"/>
                      </a:lnTo>
                      <a:lnTo>
                        <a:pt x="574" y="318"/>
                      </a:lnTo>
                      <a:lnTo>
                        <a:pt x="565" y="348"/>
                      </a:lnTo>
                      <a:lnTo>
                        <a:pt x="555" y="375"/>
                      </a:lnTo>
                      <a:lnTo>
                        <a:pt x="543" y="402"/>
                      </a:lnTo>
                      <a:lnTo>
                        <a:pt x="527" y="428"/>
                      </a:lnTo>
                      <a:lnTo>
                        <a:pt x="509" y="452"/>
                      </a:lnTo>
                      <a:lnTo>
                        <a:pt x="490" y="474"/>
                      </a:lnTo>
                      <a:lnTo>
                        <a:pt x="467" y="493"/>
                      </a:lnTo>
                      <a:lnTo>
                        <a:pt x="443" y="512"/>
                      </a:lnTo>
                      <a:lnTo>
                        <a:pt x="418" y="527"/>
                      </a:lnTo>
                      <a:lnTo>
                        <a:pt x="390" y="541"/>
                      </a:lnTo>
                      <a:lnTo>
                        <a:pt x="363" y="551"/>
                      </a:lnTo>
                      <a:lnTo>
                        <a:pt x="332" y="558"/>
                      </a:lnTo>
                      <a:lnTo>
                        <a:pt x="301" y="563"/>
                      </a:lnTo>
                      <a:lnTo>
                        <a:pt x="271" y="565"/>
                      </a:lnTo>
                      <a:lnTo>
                        <a:pt x="248" y="563"/>
                      </a:lnTo>
                      <a:lnTo>
                        <a:pt x="228" y="561"/>
                      </a:lnTo>
                      <a:lnTo>
                        <a:pt x="207" y="558"/>
                      </a:lnTo>
                      <a:lnTo>
                        <a:pt x="187" y="553"/>
                      </a:lnTo>
                      <a:lnTo>
                        <a:pt x="168" y="546"/>
                      </a:lnTo>
                      <a:lnTo>
                        <a:pt x="147" y="539"/>
                      </a:lnTo>
                      <a:lnTo>
                        <a:pt x="130" y="531"/>
                      </a:lnTo>
                      <a:lnTo>
                        <a:pt x="111" y="520"/>
                      </a:lnTo>
                      <a:lnTo>
                        <a:pt x="94" y="510"/>
                      </a:lnTo>
                      <a:lnTo>
                        <a:pt x="79" y="498"/>
                      </a:lnTo>
                      <a:lnTo>
                        <a:pt x="63" y="484"/>
                      </a:lnTo>
                      <a:lnTo>
                        <a:pt x="48" y="471"/>
                      </a:lnTo>
                      <a:lnTo>
                        <a:pt x="34" y="455"/>
                      </a:lnTo>
                      <a:lnTo>
                        <a:pt x="22" y="440"/>
                      </a:lnTo>
                      <a:lnTo>
                        <a:pt x="10" y="423"/>
                      </a:lnTo>
                      <a:lnTo>
                        <a:pt x="0" y="406"/>
                      </a:lnTo>
                      <a:lnTo>
                        <a:pt x="2" y="413"/>
                      </a:lnTo>
                      <a:lnTo>
                        <a:pt x="4" y="421"/>
                      </a:lnTo>
                      <a:lnTo>
                        <a:pt x="16" y="437"/>
                      </a:lnTo>
                      <a:lnTo>
                        <a:pt x="28" y="452"/>
                      </a:lnTo>
                      <a:lnTo>
                        <a:pt x="39" y="467"/>
                      </a:lnTo>
                      <a:lnTo>
                        <a:pt x="53" y="481"/>
                      </a:lnTo>
                      <a:lnTo>
                        <a:pt x="69" y="495"/>
                      </a:lnTo>
                      <a:lnTo>
                        <a:pt x="84" y="507"/>
                      </a:lnTo>
                      <a:lnTo>
                        <a:pt x="99" y="519"/>
                      </a:lnTo>
                      <a:lnTo>
                        <a:pt x="117" y="529"/>
                      </a:lnTo>
                      <a:lnTo>
                        <a:pt x="134" y="537"/>
                      </a:lnTo>
                      <a:lnTo>
                        <a:pt x="151" y="546"/>
                      </a:lnTo>
                      <a:lnTo>
                        <a:pt x="170" y="553"/>
                      </a:lnTo>
                      <a:lnTo>
                        <a:pt x="190" y="558"/>
                      </a:lnTo>
                      <a:lnTo>
                        <a:pt x="209" y="563"/>
                      </a:lnTo>
                      <a:lnTo>
                        <a:pt x="229" y="567"/>
                      </a:lnTo>
                      <a:lnTo>
                        <a:pt x="250" y="568"/>
                      </a:lnTo>
                      <a:lnTo>
                        <a:pt x="271" y="568"/>
                      </a:lnTo>
                      <a:lnTo>
                        <a:pt x="303" y="567"/>
                      </a:lnTo>
                      <a:lnTo>
                        <a:pt x="334" y="563"/>
                      </a:lnTo>
                      <a:lnTo>
                        <a:pt x="363" y="555"/>
                      </a:lnTo>
                      <a:lnTo>
                        <a:pt x="392" y="544"/>
                      </a:lnTo>
                      <a:lnTo>
                        <a:pt x="420" y="531"/>
                      </a:lnTo>
                      <a:lnTo>
                        <a:pt x="445" y="515"/>
                      </a:lnTo>
                      <a:lnTo>
                        <a:pt x="471" y="498"/>
                      </a:lnTo>
                      <a:lnTo>
                        <a:pt x="493" y="478"/>
                      </a:lnTo>
                      <a:lnTo>
                        <a:pt x="512" y="455"/>
                      </a:lnTo>
                      <a:lnTo>
                        <a:pt x="531" y="431"/>
                      </a:lnTo>
                      <a:lnTo>
                        <a:pt x="546" y="406"/>
                      </a:lnTo>
                      <a:lnTo>
                        <a:pt x="560" y="378"/>
                      </a:lnTo>
                      <a:lnTo>
                        <a:pt x="570" y="349"/>
                      </a:lnTo>
                      <a:lnTo>
                        <a:pt x="577" y="318"/>
                      </a:lnTo>
                      <a:lnTo>
                        <a:pt x="582" y="288"/>
                      </a:lnTo>
                      <a:lnTo>
                        <a:pt x="584" y="255"/>
                      </a:lnTo>
                      <a:close/>
                    </a:path>
                  </a:pathLst>
                </a:custGeom>
                <a:solidFill>
                  <a:srgbClr val="8C918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6" name="Freeform 273"/>
                <p:cNvSpPr>
                  <a:spLocks/>
                </p:cNvSpPr>
                <p:nvPr/>
              </p:nvSpPr>
              <p:spPr bwMode="auto">
                <a:xfrm>
                  <a:off x="3406" y="2970"/>
                  <a:ext cx="584" cy="568"/>
                </a:xfrm>
                <a:custGeom>
                  <a:avLst/>
                  <a:gdLst>
                    <a:gd name="T0" fmla="*/ 582 w 584"/>
                    <a:gd name="T1" fmla="*/ 237 h 568"/>
                    <a:gd name="T2" fmla="*/ 579 w 584"/>
                    <a:gd name="T3" fmla="*/ 200 h 568"/>
                    <a:gd name="T4" fmla="*/ 570 w 584"/>
                    <a:gd name="T5" fmla="*/ 164 h 568"/>
                    <a:gd name="T6" fmla="*/ 557 w 584"/>
                    <a:gd name="T7" fmla="*/ 130 h 568"/>
                    <a:gd name="T8" fmla="*/ 540 w 584"/>
                    <a:gd name="T9" fmla="*/ 97 h 568"/>
                    <a:gd name="T10" fmla="*/ 519 w 584"/>
                    <a:gd name="T11" fmla="*/ 66 h 568"/>
                    <a:gd name="T12" fmla="*/ 495 w 584"/>
                    <a:gd name="T13" fmla="*/ 39 h 568"/>
                    <a:gd name="T14" fmla="*/ 469 w 584"/>
                    <a:gd name="T15" fmla="*/ 15 h 568"/>
                    <a:gd name="T16" fmla="*/ 447 w 584"/>
                    <a:gd name="T17" fmla="*/ 1 h 568"/>
                    <a:gd name="T18" fmla="*/ 456 w 584"/>
                    <a:gd name="T19" fmla="*/ 10 h 568"/>
                    <a:gd name="T20" fmla="*/ 483 w 584"/>
                    <a:gd name="T21" fmla="*/ 34 h 568"/>
                    <a:gd name="T22" fmla="*/ 509 w 584"/>
                    <a:gd name="T23" fmla="*/ 61 h 568"/>
                    <a:gd name="T24" fmla="*/ 531 w 584"/>
                    <a:gd name="T25" fmla="*/ 92 h 568"/>
                    <a:gd name="T26" fmla="*/ 550 w 584"/>
                    <a:gd name="T27" fmla="*/ 124 h 568"/>
                    <a:gd name="T28" fmla="*/ 564 w 584"/>
                    <a:gd name="T29" fmla="*/ 160 h 568"/>
                    <a:gd name="T30" fmla="*/ 574 w 584"/>
                    <a:gd name="T31" fmla="*/ 198 h 568"/>
                    <a:gd name="T32" fmla="*/ 579 w 584"/>
                    <a:gd name="T33" fmla="*/ 236 h 568"/>
                    <a:gd name="T34" fmla="*/ 577 w 584"/>
                    <a:gd name="T35" fmla="*/ 289 h 568"/>
                    <a:gd name="T36" fmla="*/ 565 w 584"/>
                    <a:gd name="T37" fmla="*/ 347 h 568"/>
                    <a:gd name="T38" fmla="*/ 541 w 584"/>
                    <a:gd name="T39" fmla="*/ 403 h 568"/>
                    <a:gd name="T40" fmla="*/ 509 w 584"/>
                    <a:gd name="T41" fmla="*/ 451 h 568"/>
                    <a:gd name="T42" fmla="*/ 468 w 584"/>
                    <a:gd name="T43" fmla="*/ 492 h 568"/>
                    <a:gd name="T44" fmla="*/ 418 w 584"/>
                    <a:gd name="T45" fmla="*/ 526 h 568"/>
                    <a:gd name="T46" fmla="*/ 363 w 584"/>
                    <a:gd name="T47" fmla="*/ 549 h 568"/>
                    <a:gd name="T48" fmla="*/ 303 w 584"/>
                    <a:gd name="T49" fmla="*/ 561 h 568"/>
                    <a:gd name="T50" fmla="*/ 250 w 584"/>
                    <a:gd name="T51" fmla="*/ 562 h 568"/>
                    <a:gd name="T52" fmla="*/ 208 w 584"/>
                    <a:gd name="T53" fmla="*/ 556 h 568"/>
                    <a:gd name="T54" fmla="*/ 168 w 584"/>
                    <a:gd name="T55" fmla="*/ 545 h 568"/>
                    <a:gd name="T56" fmla="*/ 129 w 584"/>
                    <a:gd name="T57" fmla="*/ 528 h 568"/>
                    <a:gd name="T58" fmla="*/ 95 w 584"/>
                    <a:gd name="T59" fmla="*/ 506 h 568"/>
                    <a:gd name="T60" fmla="*/ 62 w 584"/>
                    <a:gd name="T61" fmla="*/ 480 h 568"/>
                    <a:gd name="T62" fmla="*/ 35 w 584"/>
                    <a:gd name="T63" fmla="*/ 449 h 568"/>
                    <a:gd name="T64" fmla="*/ 11 w 584"/>
                    <a:gd name="T65" fmla="*/ 417 h 568"/>
                    <a:gd name="T66" fmla="*/ 2 w 584"/>
                    <a:gd name="T67" fmla="*/ 407 h 568"/>
                    <a:gd name="T68" fmla="*/ 14 w 584"/>
                    <a:gd name="T69" fmla="*/ 431 h 568"/>
                    <a:gd name="T70" fmla="*/ 40 w 584"/>
                    <a:gd name="T71" fmla="*/ 463 h 568"/>
                    <a:gd name="T72" fmla="*/ 67 w 584"/>
                    <a:gd name="T73" fmla="*/ 491 h 568"/>
                    <a:gd name="T74" fmla="*/ 100 w 584"/>
                    <a:gd name="T75" fmla="*/ 514 h 568"/>
                    <a:gd name="T76" fmla="*/ 134 w 584"/>
                    <a:gd name="T77" fmla="*/ 535 h 568"/>
                    <a:gd name="T78" fmla="*/ 170 w 584"/>
                    <a:gd name="T79" fmla="*/ 550 h 568"/>
                    <a:gd name="T80" fmla="*/ 209 w 584"/>
                    <a:gd name="T81" fmla="*/ 561 h 568"/>
                    <a:gd name="T82" fmla="*/ 252 w 584"/>
                    <a:gd name="T83" fmla="*/ 568 h 568"/>
                    <a:gd name="T84" fmla="*/ 305 w 584"/>
                    <a:gd name="T85" fmla="*/ 566 h 568"/>
                    <a:gd name="T86" fmla="*/ 365 w 584"/>
                    <a:gd name="T87" fmla="*/ 554 h 568"/>
                    <a:gd name="T88" fmla="*/ 422 w 584"/>
                    <a:gd name="T89" fmla="*/ 530 h 568"/>
                    <a:gd name="T90" fmla="*/ 471 w 584"/>
                    <a:gd name="T91" fmla="*/ 497 h 568"/>
                    <a:gd name="T92" fmla="*/ 512 w 584"/>
                    <a:gd name="T93" fmla="*/ 455 h 568"/>
                    <a:gd name="T94" fmla="*/ 546 w 584"/>
                    <a:gd name="T95" fmla="*/ 405 h 568"/>
                    <a:gd name="T96" fmla="*/ 570 w 584"/>
                    <a:gd name="T97" fmla="*/ 349 h 568"/>
                    <a:gd name="T98" fmla="*/ 582 w 584"/>
                    <a:gd name="T99" fmla="*/ 289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4"/>
                    <a:gd name="T151" fmla="*/ 0 h 568"/>
                    <a:gd name="T152" fmla="*/ 584 w 584"/>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4" h="568">
                      <a:moveTo>
                        <a:pt x="584" y="256"/>
                      </a:moveTo>
                      <a:lnTo>
                        <a:pt x="582" y="237"/>
                      </a:lnTo>
                      <a:lnTo>
                        <a:pt x="581" y="219"/>
                      </a:lnTo>
                      <a:lnTo>
                        <a:pt x="579" y="200"/>
                      </a:lnTo>
                      <a:lnTo>
                        <a:pt x="574" y="181"/>
                      </a:lnTo>
                      <a:lnTo>
                        <a:pt x="570" y="164"/>
                      </a:lnTo>
                      <a:lnTo>
                        <a:pt x="564" y="147"/>
                      </a:lnTo>
                      <a:lnTo>
                        <a:pt x="557" y="130"/>
                      </a:lnTo>
                      <a:lnTo>
                        <a:pt x="548" y="113"/>
                      </a:lnTo>
                      <a:lnTo>
                        <a:pt x="540" y="97"/>
                      </a:lnTo>
                      <a:lnTo>
                        <a:pt x="529" y="82"/>
                      </a:lnTo>
                      <a:lnTo>
                        <a:pt x="519" y="66"/>
                      </a:lnTo>
                      <a:lnTo>
                        <a:pt x="509" y="53"/>
                      </a:lnTo>
                      <a:lnTo>
                        <a:pt x="495" y="39"/>
                      </a:lnTo>
                      <a:lnTo>
                        <a:pt x="483" y="27"/>
                      </a:lnTo>
                      <a:lnTo>
                        <a:pt x="469" y="15"/>
                      </a:lnTo>
                      <a:lnTo>
                        <a:pt x="454" y="5"/>
                      </a:lnTo>
                      <a:lnTo>
                        <a:pt x="447" y="1"/>
                      </a:lnTo>
                      <a:lnTo>
                        <a:pt x="440" y="0"/>
                      </a:lnTo>
                      <a:lnTo>
                        <a:pt x="456" y="10"/>
                      </a:lnTo>
                      <a:lnTo>
                        <a:pt x="469" y="22"/>
                      </a:lnTo>
                      <a:lnTo>
                        <a:pt x="483" y="34"/>
                      </a:lnTo>
                      <a:lnTo>
                        <a:pt x="497" y="48"/>
                      </a:lnTo>
                      <a:lnTo>
                        <a:pt x="509" y="61"/>
                      </a:lnTo>
                      <a:lnTo>
                        <a:pt x="521" y="77"/>
                      </a:lnTo>
                      <a:lnTo>
                        <a:pt x="531" y="92"/>
                      </a:lnTo>
                      <a:lnTo>
                        <a:pt x="541" y="107"/>
                      </a:lnTo>
                      <a:lnTo>
                        <a:pt x="550" y="124"/>
                      </a:lnTo>
                      <a:lnTo>
                        <a:pt x="557" y="142"/>
                      </a:lnTo>
                      <a:lnTo>
                        <a:pt x="564" y="160"/>
                      </a:lnTo>
                      <a:lnTo>
                        <a:pt x="569" y="179"/>
                      </a:lnTo>
                      <a:lnTo>
                        <a:pt x="574" y="198"/>
                      </a:lnTo>
                      <a:lnTo>
                        <a:pt x="577" y="217"/>
                      </a:lnTo>
                      <a:lnTo>
                        <a:pt x="579" y="236"/>
                      </a:lnTo>
                      <a:lnTo>
                        <a:pt x="579" y="256"/>
                      </a:lnTo>
                      <a:lnTo>
                        <a:pt x="577" y="289"/>
                      </a:lnTo>
                      <a:lnTo>
                        <a:pt x="572" y="318"/>
                      </a:lnTo>
                      <a:lnTo>
                        <a:pt x="565" y="347"/>
                      </a:lnTo>
                      <a:lnTo>
                        <a:pt x="555" y="376"/>
                      </a:lnTo>
                      <a:lnTo>
                        <a:pt x="541" y="403"/>
                      </a:lnTo>
                      <a:lnTo>
                        <a:pt x="528" y="427"/>
                      </a:lnTo>
                      <a:lnTo>
                        <a:pt x="509" y="451"/>
                      </a:lnTo>
                      <a:lnTo>
                        <a:pt x="490" y="473"/>
                      </a:lnTo>
                      <a:lnTo>
                        <a:pt x="468" y="492"/>
                      </a:lnTo>
                      <a:lnTo>
                        <a:pt x="444" y="511"/>
                      </a:lnTo>
                      <a:lnTo>
                        <a:pt x="418" y="526"/>
                      </a:lnTo>
                      <a:lnTo>
                        <a:pt x="392" y="538"/>
                      </a:lnTo>
                      <a:lnTo>
                        <a:pt x="363" y="549"/>
                      </a:lnTo>
                      <a:lnTo>
                        <a:pt x="334" y="557"/>
                      </a:lnTo>
                      <a:lnTo>
                        <a:pt x="303" y="561"/>
                      </a:lnTo>
                      <a:lnTo>
                        <a:pt x="273" y="562"/>
                      </a:lnTo>
                      <a:lnTo>
                        <a:pt x="250" y="562"/>
                      </a:lnTo>
                      <a:lnTo>
                        <a:pt x="230" y="561"/>
                      </a:lnTo>
                      <a:lnTo>
                        <a:pt x="208" y="556"/>
                      </a:lnTo>
                      <a:lnTo>
                        <a:pt x="187" y="550"/>
                      </a:lnTo>
                      <a:lnTo>
                        <a:pt x="168" y="545"/>
                      </a:lnTo>
                      <a:lnTo>
                        <a:pt x="148" y="537"/>
                      </a:lnTo>
                      <a:lnTo>
                        <a:pt x="129" y="528"/>
                      </a:lnTo>
                      <a:lnTo>
                        <a:pt x="112" y="518"/>
                      </a:lnTo>
                      <a:lnTo>
                        <a:pt x="95" y="506"/>
                      </a:lnTo>
                      <a:lnTo>
                        <a:pt x="77" y="494"/>
                      </a:lnTo>
                      <a:lnTo>
                        <a:pt x="62" y="480"/>
                      </a:lnTo>
                      <a:lnTo>
                        <a:pt x="48" y="465"/>
                      </a:lnTo>
                      <a:lnTo>
                        <a:pt x="35" y="449"/>
                      </a:lnTo>
                      <a:lnTo>
                        <a:pt x="23" y="434"/>
                      </a:lnTo>
                      <a:lnTo>
                        <a:pt x="11" y="417"/>
                      </a:lnTo>
                      <a:lnTo>
                        <a:pt x="0" y="398"/>
                      </a:lnTo>
                      <a:lnTo>
                        <a:pt x="2" y="407"/>
                      </a:lnTo>
                      <a:lnTo>
                        <a:pt x="4" y="414"/>
                      </a:lnTo>
                      <a:lnTo>
                        <a:pt x="14" y="431"/>
                      </a:lnTo>
                      <a:lnTo>
                        <a:pt x="26" y="448"/>
                      </a:lnTo>
                      <a:lnTo>
                        <a:pt x="40" y="463"/>
                      </a:lnTo>
                      <a:lnTo>
                        <a:pt x="53" y="477"/>
                      </a:lnTo>
                      <a:lnTo>
                        <a:pt x="67" y="491"/>
                      </a:lnTo>
                      <a:lnTo>
                        <a:pt x="83" y="503"/>
                      </a:lnTo>
                      <a:lnTo>
                        <a:pt x="100" y="514"/>
                      </a:lnTo>
                      <a:lnTo>
                        <a:pt x="115" y="525"/>
                      </a:lnTo>
                      <a:lnTo>
                        <a:pt x="134" y="535"/>
                      </a:lnTo>
                      <a:lnTo>
                        <a:pt x="151" y="544"/>
                      </a:lnTo>
                      <a:lnTo>
                        <a:pt x="170" y="550"/>
                      </a:lnTo>
                      <a:lnTo>
                        <a:pt x="190" y="557"/>
                      </a:lnTo>
                      <a:lnTo>
                        <a:pt x="209" y="561"/>
                      </a:lnTo>
                      <a:lnTo>
                        <a:pt x="230" y="564"/>
                      </a:lnTo>
                      <a:lnTo>
                        <a:pt x="252" y="568"/>
                      </a:lnTo>
                      <a:lnTo>
                        <a:pt x="273" y="568"/>
                      </a:lnTo>
                      <a:lnTo>
                        <a:pt x="305" y="566"/>
                      </a:lnTo>
                      <a:lnTo>
                        <a:pt x="336" y="561"/>
                      </a:lnTo>
                      <a:lnTo>
                        <a:pt x="365" y="554"/>
                      </a:lnTo>
                      <a:lnTo>
                        <a:pt x="394" y="544"/>
                      </a:lnTo>
                      <a:lnTo>
                        <a:pt x="422" y="530"/>
                      </a:lnTo>
                      <a:lnTo>
                        <a:pt x="447" y="514"/>
                      </a:lnTo>
                      <a:lnTo>
                        <a:pt x="471" y="497"/>
                      </a:lnTo>
                      <a:lnTo>
                        <a:pt x="493" y="477"/>
                      </a:lnTo>
                      <a:lnTo>
                        <a:pt x="512" y="455"/>
                      </a:lnTo>
                      <a:lnTo>
                        <a:pt x="531" y="431"/>
                      </a:lnTo>
                      <a:lnTo>
                        <a:pt x="546" y="405"/>
                      </a:lnTo>
                      <a:lnTo>
                        <a:pt x="560" y="378"/>
                      </a:lnTo>
                      <a:lnTo>
                        <a:pt x="570" y="349"/>
                      </a:lnTo>
                      <a:lnTo>
                        <a:pt x="577" y="319"/>
                      </a:lnTo>
                      <a:lnTo>
                        <a:pt x="582" y="289"/>
                      </a:lnTo>
                      <a:lnTo>
                        <a:pt x="584" y="256"/>
                      </a:lnTo>
                      <a:close/>
                    </a:path>
                  </a:pathLst>
                </a:custGeom>
                <a:solidFill>
                  <a:srgbClr val="8D929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7" name="Freeform 274"/>
                <p:cNvSpPr>
                  <a:spLocks/>
                </p:cNvSpPr>
                <p:nvPr/>
              </p:nvSpPr>
              <p:spPr bwMode="auto">
                <a:xfrm>
                  <a:off x="3405" y="2968"/>
                  <a:ext cx="582" cy="568"/>
                </a:xfrm>
                <a:custGeom>
                  <a:avLst/>
                  <a:gdLst>
                    <a:gd name="T0" fmla="*/ 582 w 582"/>
                    <a:gd name="T1" fmla="*/ 239 h 568"/>
                    <a:gd name="T2" fmla="*/ 577 w 582"/>
                    <a:gd name="T3" fmla="*/ 200 h 568"/>
                    <a:gd name="T4" fmla="*/ 568 w 582"/>
                    <a:gd name="T5" fmla="*/ 164 h 568"/>
                    <a:gd name="T6" fmla="*/ 554 w 582"/>
                    <a:gd name="T7" fmla="*/ 128 h 568"/>
                    <a:gd name="T8" fmla="*/ 537 w 582"/>
                    <a:gd name="T9" fmla="*/ 96 h 568"/>
                    <a:gd name="T10" fmla="*/ 515 w 582"/>
                    <a:gd name="T11" fmla="*/ 67 h 568"/>
                    <a:gd name="T12" fmla="*/ 491 w 582"/>
                    <a:gd name="T13" fmla="*/ 39 h 568"/>
                    <a:gd name="T14" fmla="*/ 464 w 582"/>
                    <a:gd name="T15" fmla="*/ 15 h 568"/>
                    <a:gd name="T16" fmla="*/ 441 w 582"/>
                    <a:gd name="T17" fmla="*/ 2 h 568"/>
                    <a:gd name="T18" fmla="*/ 448 w 582"/>
                    <a:gd name="T19" fmla="*/ 10 h 568"/>
                    <a:gd name="T20" fmla="*/ 479 w 582"/>
                    <a:gd name="T21" fmla="*/ 34 h 568"/>
                    <a:gd name="T22" fmla="*/ 505 w 582"/>
                    <a:gd name="T23" fmla="*/ 61 h 568"/>
                    <a:gd name="T24" fmla="*/ 529 w 582"/>
                    <a:gd name="T25" fmla="*/ 92 h 568"/>
                    <a:gd name="T26" fmla="*/ 547 w 582"/>
                    <a:gd name="T27" fmla="*/ 125 h 568"/>
                    <a:gd name="T28" fmla="*/ 561 w 582"/>
                    <a:gd name="T29" fmla="*/ 161 h 568"/>
                    <a:gd name="T30" fmla="*/ 571 w 582"/>
                    <a:gd name="T31" fmla="*/ 198 h 568"/>
                    <a:gd name="T32" fmla="*/ 577 w 582"/>
                    <a:gd name="T33" fmla="*/ 238 h 568"/>
                    <a:gd name="T34" fmla="*/ 577 w 582"/>
                    <a:gd name="T35" fmla="*/ 289 h 568"/>
                    <a:gd name="T36" fmla="*/ 565 w 582"/>
                    <a:gd name="T37" fmla="*/ 349 h 568"/>
                    <a:gd name="T38" fmla="*/ 541 w 582"/>
                    <a:gd name="T39" fmla="*/ 404 h 568"/>
                    <a:gd name="T40" fmla="*/ 508 w 582"/>
                    <a:gd name="T41" fmla="*/ 451 h 568"/>
                    <a:gd name="T42" fmla="*/ 467 w 582"/>
                    <a:gd name="T43" fmla="*/ 493 h 568"/>
                    <a:gd name="T44" fmla="*/ 419 w 582"/>
                    <a:gd name="T45" fmla="*/ 527 h 568"/>
                    <a:gd name="T46" fmla="*/ 364 w 582"/>
                    <a:gd name="T47" fmla="*/ 549 h 568"/>
                    <a:gd name="T48" fmla="*/ 304 w 582"/>
                    <a:gd name="T49" fmla="*/ 561 h 568"/>
                    <a:gd name="T50" fmla="*/ 251 w 582"/>
                    <a:gd name="T51" fmla="*/ 563 h 568"/>
                    <a:gd name="T52" fmla="*/ 209 w 582"/>
                    <a:gd name="T53" fmla="*/ 556 h 568"/>
                    <a:gd name="T54" fmla="*/ 167 w 582"/>
                    <a:gd name="T55" fmla="*/ 544 h 568"/>
                    <a:gd name="T56" fmla="*/ 128 w 582"/>
                    <a:gd name="T57" fmla="*/ 527 h 568"/>
                    <a:gd name="T58" fmla="*/ 94 w 582"/>
                    <a:gd name="T59" fmla="*/ 503 h 568"/>
                    <a:gd name="T60" fmla="*/ 61 w 582"/>
                    <a:gd name="T61" fmla="*/ 477 h 568"/>
                    <a:gd name="T62" fmla="*/ 34 w 582"/>
                    <a:gd name="T63" fmla="*/ 446 h 568"/>
                    <a:gd name="T64" fmla="*/ 10 w 582"/>
                    <a:gd name="T65" fmla="*/ 410 h 568"/>
                    <a:gd name="T66" fmla="*/ 1 w 582"/>
                    <a:gd name="T67" fmla="*/ 400 h 568"/>
                    <a:gd name="T68" fmla="*/ 13 w 582"/>
                    <a:gd name="T69" fmla="*/ 426 h 568"/>
                    <a:gd name="T70" fmla="*/ 37 w 582"/>
                    <a:gd name="T71" fmla="*/ 458 h 568"/>
                    <a:gd name="T72" fmla="*/ 66 w 582"/>
                    <a:gd name="T73" fmla="*/ 487 h 568"/>
                    <a:gd name="T74" fmla="*/ 97 w 582"/>
                    <a:gd name="T75" fmla="*/ 513 h 568"/>
                    <a:gd name="T76" fmla="*/ 133 w 582"/>
                    <a:gd name="T77" fmla="*/ 534 h 568"/>
                    <a:gd name="T78" fmla="*/ 171 w 582"/>
                    <a:gd name="T79" fmla="*/ 549 h 568"/>
                    <a:gd name="T80" fmla="*/ 210 w 582"/>
                    <a:gd name="T81" fmla="*/ 561 h 568"/>
                    <a:gd name="T82" fmla="*/ 251 w 582"/>
                    <a:gd name="T83" fmla="*/ 566 h 568"/>
                    <a:gd name="T84" fmla="*/ 304 w 582"/>
                    <a:gd name="T85" fmla="*/ 566 h 568"/>
                    <a:gd name="T86" fmla="*/ 366 w 582"/>
                    <a:gd name="T87" fmla="*/ 554 h 568"/>
                    <a:gd name="T88" fmla="*/ 421 w 582"/>
                    <a:gd name="T89" fmla="*/ 530 h 568"/>
                    <a:gd name="T90" fmla="*/ 470 w 582"/>
                    <a:gd name="T91" fmla="*/ 496 h 568"/>
                    <a:gd name="T92" fmla="*/ 512 w 582"/>
                    <a:gd name="T93" fmla="*/ 455 h 568"/>
                    <a:gd name="T94" fmla="*/ 546 w 582"/>
                    <a:gd name="T95" fmla="*/ 405 h 568"/>
                    <a:gd name="T96" fmla="*/ 568 w 582"/>
                    <a:gd name="T97" fmla="*/ 351 h 568"/>
                    <a:gd name="T98" fmla="*/ 582 w 582"/>
                    <a:gd name="T99" fmla="*/ 291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2"/>
                    <a:gd name="T151" fmla="*/ 0 h 568"/>
                    <a:gd name="T152" fmla="*/ 582 w 582"/>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2" h="568">
                      <a:moveTo>
                        <a:pt x="582" y="258"/>
                      </a:moveTo>
                      <a:lnTo>
                        <a:pt x="582" y="239"/>
                      </a:lnTo>
                      <a:lnTo>
                        <a:pt x="580" y="219"/>
                      </a:lnTo>
                      <a:lnTo>
                        <a:pt x="577" y="200"/>
                      </a:lnTo>
                      <a:lnTo>
                        <a:pt x="573" y="181"/>
                      </a:lnTo>
                      <a:lnTo>
                        <a:pt x="568" y="164"/>
                      </a:lnTo>
                      <a:lnTo>
                        <a:pt x="561" y="147"/>
                      </a:lnTo>
                      <a:lnTo>
                        <a:pt x="554" y="128"/>
                      </a:lnTo>
                      <a:lnTo>
                        <a:pt x="546" y="113"/>
                      </a:lnTo>
                      <a:lnTo>
                        <a:pt x="537" y="96"/>
                      </a:lnTo>
                      <a:lnTo>
                        <a:pt x="527" y="80"/>
                      </a:lnTo>
                      <a:lnTo>
                        <a:pt x="515" y="67"/>
                      </a:lnTo>
                      <a:lnTo>
                        <a:pt x="503" y="53"/>
                      </a:lnTo>
                      <a:lnTo>
                        <a:pt x="491" y="39"/>
                      </a:lnTo>
                      <a:lnTo>
                        <a:pt x="477" y="27"/>
                      </a:lnTo>
                      <a:lnTo>
                        <a:pt x="464" y="15"/>
                      </a:lnTo>
                      <a:lnTo>
                        <a:pt x="448" y="3"/>
                      </a:lnTo>
                      <a:lnTo>
                        <a:pt x="441" y="2"/>
                      </a:lnTo>
                      <a:lnTo>
                        <a:pt x="433" y="0"/>
                      </a:lnTo>
                      <a:lnTo>
                        <a:pt x="448" y="10"/>
                      </a:lnTo>
                      <a:lnTo>
                        <a:pt x="464" y="22"/>
                      </a:lnTo>
                      <a:lnTo>
                        <a:pt x="479" y="34"/>
                      </a:lnTo>
                      <a:lnTo>
                        <a:pt x="493" y="48"/>
                      </a:lnTo>
                      <a:lnTo>
                        <a:pt x="505" y="61"/>
                      </a:lnTo>
                      <a:lnTo>
                        <a:pt x="517" y="75"/>
                      </a:lnTo>
                      <a:lnTo>
                        <a:pt x="529" y="92"/>
                      </a:lnTo>
                      <a:lnTo>
                        <a:pt x="537" y="108"/>
                      </a:lnTo>
                      <a:lnTo>
                        <a:pt x="547" y="125"/>
                      </a:lnTo>
                      <a:lnTo>
                        <a:pt x="554" y="142"/>
                      </a:lnTo>
                      <a:lnTo>
                        <a:pt x="561" y="161"/>
                      </a:lnTo>
                      <a:lnTo>
                        <a:pt x="568" y="180"/>
                      </a:lnTo>
                      <a:lnTo>
                        <a:pt x="571" y="198"/>
                      </a:lnTo>
                      <a:lnTo>
                        <a:pt x="575" y="219"/>
                      </a:lnTo>
                      <a:lnTo>
                        <a:pt x="577" y="238"/>
                      </a:lnTo>
                      <a:lnTo>
                        <a:pt x="578" y="258"/>
                      </a:lnTo>
                      <a:lnTo>
                        <a:pt x="577" y="289"/>
                      </a:lnTo>
                      <a:lnTo>
                        <a:pt x="571" y="320"/>
                      </a:lnTo>
                      <a:lnTo>
                        <a:pt x="565" y="349"/>
                      </a:lnTo>
                      <a:lnTo>
                        <a:pt x="554" y="376"/>
                      </a:lnTo>
                      <a:lnTo>
                        <a:pt x="541" y="404"/>
                      </a:lnTo>
                      <a:lnTo>
                        <a:pt x="525" y="429"/>
                      </a:lnTo>
                      <a:lnTo>
                        <a:pt x="508" y="451"/>
                      </a:lnTo>
                      <a:lnTo>
                        <a:pt x="489" y="474"/>
                      </a:lnTo>
                      <a:lnTo>
                        <a:pt x="467" y="493"/>
                      </a:lnTo>
                      <a:lnTo>
                        <a:pt x="443" y="511"/>
                      </a:lnTo>
                      <a:lnTo>
                        <a:pt x="419" y="527"/>
                      </a:lnTo>
                      <a:lnTo>
                        <a:pt x="392" y="539"/>
                      </a:lnTo>
                      <a:lnTo>
                        <a:pt x="364" y="549"/>
                      </a:lnTo>
                      <a:lnTo>
                        <a:pt x="335" y="556"/>
                      </a:lnTo>
                      <a:lnTo>
                        <a:pt x="304" y="561"/>
                      </a:lnTo>
                      <a:lnTo>
                        <a:pt x="274" y="563"/>
                      </a:lnTo>
                      <a:lnTo>
                        <a:pt x="251" y="563"/>
                      </a:lnTo>
                      <a:lnTo>
                        <a:pt x="229" y="559"/>
                      </a:lnTo>
                      <a:lnTo>
                        <a:pt x="209" y="556"/>
                      </a:lnTo>
                      <a:lnTo>
                        <a:pt x="188" y="551"/>
                      </a:lnTo>
                      <a:lnTo>
                        <a:pt x="167" y="544"/>
                      </a:lnTo>
                      <a:lnTo>
                        <a:pt x="147" y="535"/>
                      </a:lnTo>
                      <a:lnTo>
                        <a:pt x="128" y="527"/>
                      </a:lnTo>
                      <a:lnTo>
                        <a:pt x="111" y="515"/>
                      </a:lnTo>
                      <a:lnTo>
                        <a:pt x="94" y="503"/>
                      </a:lnTo>
                      <a:lnTo>
                        <a:pt x="77" y="491"/>
                      </a:lnTo>
                      <a:lnTo>
                        <a:pt x="61" y="477"/>
                      </a:lnTo>
                      <a:lnTo>
                        <a:pt x="48" y="462"/>
                      </a:lnTo>
                      <a:lnTo>
                        <a:pt x="34" y="446"/>
                      </a:lnTo>
                      <a:lnTo>
                        <a:pt x="22" y="429"/>
                      </a:lnTo>
                      <a:lnTo>
                        <a:pt x="10" y="410"/>
                      </a:lnTo>
                      <a:lnTo>
                        <a:pt x="0" y="393"/>
                      </a:lnTo>
                      <a:lnTo>
                        <a:pt x="1" y="400"/>
                      </a:lnTo>
                      <a:lnTo>
                        <a:pt x="3" y="409"/>
                      </a:lnTo>
                      <a:lnTo>
                        <a:pt x="13" y="426"/>
                      </a:lnTo>
                      <a:lnTo>
                        <a:pt x="25" y="443"/>
                      </a:lnTo>
                      <a:lnTo>
                        <a:pt x="37" y="458"/>
                      </a:lnTo>
                      <a:lnTo>
                        <a:pt x="51" y="474"/>
                      </a:lnTo>
                      <a:lnTo>
                        <a:pt x="66" y="487"/>
                      </a:lnTo>
                      <a:lnTo>
                        <a:pt x="82" y="501"/>
                      </a:lnTo>
                      <a:lnTo>
                        <a:pt x="97" y="513"/>
                      </a:lnTo>
                      <a:lnTo>
                        <a:pt x="114" y="523"/>
                      </a:lnTo>
                      <a:lnTo>
                        <a:pt x="133" y="534"/>
                      </a:lnTo>
                      <a:lnTo>
                        <a:pt x="150" y="542"/>
                      </a:lnTo>
                      <a:lnTo>
                        <a:pt x="171" y="549"/>
                      </a:lnTo>
                      <a:lnTo>
                        <a:pt x="190" y="556"/>
                      </a:lnTo>
                      <a:lnTo>
                        <a:pt x="210" y="561"/>
                      </a:lnTo>
                      <a:lnTo>
                        <a:pt x="231" y="564"/>
                      </a:lnTo>
                      <a:lnTo>
                        <a:pt x="251" y="566"/>
                      </a:lnTo>
                      <a:lnTo>
                        <a:pt x="274" y="568"/>
                      </a:lnTo>
                      <a:lnTo>
                        <a:pt x="304" y="566"/>
                      </a:lnTo>
                      <a:lnTo>
                        <a:pt x="335" y="561"/>
                      </a:lnTo>
                      <a:lnTo>
                        <a:pt x="366" y="554"/>
                      </a:lnTo>
                      <a:lnTo>
                        <a:pt x="393" y="544"/>
                      </a:lnTo>
                      <a:lnTo>
                        <a:pt x="421" y="530"/>
                      </a:lnTo>
                      <a:lnTo>
                        <a:pt x="446" y="515"/>
                      </a:lnTo>
                      <a:lnTo>
                        <a:pt x="470" y="496"/>
                      </a:lnTo>
                      <a:lnTo>
                        <a:pt x="493" y="477"/>
                      </a:lnTo>
                      <a:lnTo>
                        <a:pt x="512" y="455"/>
                      </a:lnTo>
                      <a:lnTo>
                        <a:pt x="530" y="431"/>
                      </a:lnTo>
                      <a:lnTo>
                        <a:pt x="546" y="405"/>
                      </a:lnTo>
                      <a:lnTo>
                        <a:pt x="558" y="378"/>
                      </a:lnTo>
                      <a:lnTo>
                        <a:pt x="568" y="351"/>
                      </a:lnTo>
                      <a:lnTo>
                        <a:pt x="577" y="321"/>
                      </a:lnTo>
                      <a:lnTo>
                        <a:pt x="582" y="291"/>
                      </a:lnTo>
                      <a:lnTo>
                        <a:pt x="582" y="258"/>
                      </a:lnTo>
                      <a:close/>
                    </a:path>
                  </a:pathLst>
                </a:custGeom>
                <a:solidFill>
                  <a:srgbClr val="8F949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8" name="Freeform 275"/>
                <p:cNvSpPr>
                  <a:spLocks/>
                </p:cNvSpPr>
                <p:nvPr/>
              </p:nvSpPr>
              <p:spPr bwMode="auto">
                <a:xfrm>
                  <a:off x="3405" y="2966"/>
                  <a:ext cx="580" cy="566"/>
                </a:xfrm>
                <a:custGeom>
                  <a:avLst/>
                  <a:gdLst>
                    <a:gd name="T0" fmla="*/ 580 w 580"/>
                    <a:gd name="T1" fmla="*/ 240 h 566"/>
                    <a:gd name="T2" fmla="*/ 575 w 580"/>
                    <a:gd name="T3" fmla="*/ 202 h 566"/>
                    <a:gd name="T4" fmla="*/ 565 w 580"/>
                    <a:gd name="T5" fmla="*/ 164 h 566"/>
                    <a:gd name="T6" fmla="*/ 551 w 580"/>
                    <a:gd name="T7" fmla="*/ 128 h 566"/>
                    <a:gd name="T8" fmla="*/ 532 w 580"/>
                    <a:gd name="T9" fmla="*/ 96 h 566"/>
                    <a:gd name="T10" fmla="*/ 510 w 580"/>
                    <a:gd name="T11" fmla="*/ 65 h 566"/>
                    <a:gd name="T12" fmla="*/ 484 w 580"/>
                    <a:gd name="T13" fmla="*/ 38 h 566"/>
                    <a:gd name="T14" fmla="*/ 457 w 580"/>
                    <a:gd name="T15" fmla="*/ 14 h 566"/>
                    <a:gd name="T16" fmla="*/ 433 w 580"/>
                    <a:gd name="T17" fmla="*/ 2 h 566"/>
                    <a:gd name="T18" fmla="*/ 441 w 580"/>
                    <a:gd name="T19" fmla="*/ 10 h 566"/>
                    <a:gd name="T20" fmla="*/ 472 w 580"/>
                    <a:gd name="T21" fmla="*/ 33 h 566"/>
                    <a:gd name="T22" fmla="*/ 500 w 580"/>
                    <a:gd name="T23" fmla="*/ 60 h 566"/>
                    <a:gd name="T24" fmla="*/ 523 w 580"/>
                    <a:gd name="T25" fmla="*/ 91 h 566"/>
                    <a:gd name="T26" fmla="*/ 544 w 580"/>
                    <a:gd name="T27" fmla="*/ 125 h 566"/>
                    <a:gd name="T28" fmla="*/ 559 w 580"/>
                    <a:gd name="T29" fmla="*/ 161 h 566"/>
                    <a:gd name="T30" fmla="*/ 570 w 580"/>
                    <a:gd name="T31" fmla="*/ 200 h 566"/>
                    <a:gd name="T32" fmla="*/ 575 w 580"/>
                    <a:gd name="T33" fmla="*/ 240 h 566"/>
                    <a:gd name="T34" fmla="*/ 573 w 580"/>
                    <a:gd name="T35" fmla="*/ 291 h 566"/>
                    <a:gd name="T36" fmla="*/ 561 w 580"/>
                    <a:gd name="T37" fmla="*/ 351 h 566"/>
                    <a:gd name="T38" fmla="*/ 539 w 580"/>
                    <a:gd name="T39" fmla="*/ 404 h 566"/>
                    <a:gd name="T40" fmla="*/ 506 w 580"/>
                    <a:gd name="T41" fmla="*/ 452 h 566"/>
                    <a:gd name="T42" fmla="*/ 465 w 580"/>
                    <a:gd name="T43" fmla="*/ 493 h 566"/>
                    <a:gd name="T44" fmla="*/ 417 w 580"/>
                    <a:gd name="T45" fmla="*/ 525 h 566"/>
                    <a:gd name="T46" fmla="*/ 363 w 580"/>
                    <a:gd name="T47" fmla="*/ 549 h 566"/>
                    <a:gd name="T48" fmla="*/ 304 w 580"/>
                    <a:gd name="T49" fmla="*/ 561 h 566"/>
                    <a:gd name="T50" fmla="*/ 251 w 580"/>
                    <a:gd name="T51" fmla="*/ 561 h 566"/>
                    <a:gd name="T52" fmla="*/ 207 w 580"/>
                    <a:gd name="T53" fmla="*/ 554 h 566"/>
                    <a:gd name="T54" fmla="*/ 166 w 580"/>
                    <a:gd name="T55" fmla="*/ 542 h 566"/>
                    <a:gd name="T56" fmla="*/ 126 w 580"/>
                    <a:gd name="T57" fmla="*/ 524 h 566"/>
                    <a:gd name="T58" fmla="*/ 92 w 580"/>
                    <a:gd name="T59" fmla="*/ 501 h 566"/>
                    <a:gd name="T60" fmla="*/ 60 w 580"/>
                    <a:gd name="T61" fmla="*/ 474 h 566"/>
                    <a:gd name="T62" fmla="*/ 32 w 580"/>
                    <a:gd name="T63" fmla="*/ 442 h 566"/>
                    <a:gd name="T64" fmla="*/ 8 w 580"/>
                    <a:gd name="T65" fmla="*/ 406 h 566"/>
                    <a:gd name="T66" fmla="*/ 0 w 580"/>
                    <a:gd name="T67" fmla="*/ 395 h 566"/>
                    <a:gd name="T68" fmla="*/ 12 w 580"/>
                    <a:gd name="T69" fmla="*/ 421 h 566"/>
                    <a:gd name="T70" fmla="*/ 36 w 580"/>
                    <a:gd name="T71" fmla="*/ 453 h 566"/>
                    <a:gd name="T72" fmla="*/ 63 w 580"/>
                    <a:gd name="T73" fmla="*/ 484 h 566"/>
                    <a:gd name="T74" fmla="*/ 96 w 580"/>
                    <a:gd name="T75" fmla="*/ 510 h 566"/>
                    <a:gd name="T76" fmla="*/ 130 w 580"/>
                    <a:gd name="T77" fmla="*/ 532 h 566"/>
                    <a:gd name="T78" fmla="*/ 169 w 580"/>
                    <a:gd name="T79" fmla="*/ 549 h 566"/>
                    <a:gd name="T80" fmla="*/ 209 w 580"/>
                    <a:gd name="T81" fmla="*/ 560 h 566"/>
                    <a:gd name="T82" fmla="*/ 251 w 580"/>
                    <a:gd name="T83" fmla="*/ 566 h 566"/>
                    <a:gd name="T84" fmla="*/ 304 w 580"/>
                    <a:gd name="T85" fmla="*/ 565 h 566"/>
                    <a:gd name="T86" fmla="*/ 364 w 580"/>
                    <a:gd name="T87" fmla="*/ 553 h 566"/>
                    <a:gd name="T88" fmla="*/ 419 w 580"/>
                    <a:gd name="T89" fmla="*/ 530 h 566"/>
                    <a:gd name="T90" fmla="*/ 469 w 580"/>
                    <a:gd name="T91" fmla="*/ 496 h 566"/>
                    <a:gd name="T92" fmla="*/ 510 w 580"/>
                    <a:gd name="T93" fmla="*/ 455 h 566"/>
                    <a:gd name="T94" fmla="*/ 542 w 580"/>
                    <a:gd name="T95" fmla="*/ 407 h 566"/>
                    <a:gd name="T96" fmla="*/ 566 w 580"/>
                    <a:gd name="T97" fmla="*/ 351 h 566"/>
                    <a:gd name="T98" fmla="*/ 578 w 580"/>
                    <a:gd name="T99" fmla="*/ 293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0"/>
                    <a:gd name="T151" fmla="*/ 0 h 566"/>
                    <a:gd name="T152" fmla="*/ 580 w 580"/>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0" h="566">
                      <a:moveTo>
                        <a:pt x="580" y="260"/>
                      </a:moveTo>
                      <a:lnTo>
                        <a:pt x="580" y="240"/>
                      </a:lnTo>
                      <a:lnTo>
                        <a:pt x="578" y="221"/>
                      </a:lnTo>
                      <a:lnTo>
                        <a:pt x="575" y="202"/>
                      </a:lnTo>
                      <a:lnTo>
                        <a:pt x="570" y="183"/>
                      </a:lnTo>
                      <a:lnTo>
                        <a:pt x="565" y="164"/>
                      </a:lnTo>
                      <a:lnTo>
                        <a:pt x="558" y="146"/>
                      </a:lnTo>
                      <a:lnTo>
                        <a:pt x="551" y="128"/>
                      </a:lnTo>
                      <a:lnTo>
                        <a:pt x="542" y="111"/>
                      </a:lnTo>
                      <a:lnTo>
                        <a:pt x="532" y="96"/>
                      </a:lnTo>
                      <a:lnTo>
                        <a:pt x="522" y="81"/>
                      </a:lnTo>
                      <a:lnTo>
                        <a:pt x="510" y="65"/>
                      </a:lnTo>
                      <a:lnTo>
                        <a:pt x="498" y="52"/>
                      </a:lnTo>
                      <a:lnTo>
                        <a:pt x="484" y="38"/>
                      </a:lnTo>
                      <a:lnTo>
                        <a:pt x="470" y="26"/>
                      </a:lnTo>
                      <a:lnTo>
                        <a:pt x="457" y="14"/>
                      </a:lnTo>
                      <a:lnTo>
                        <a:pt x="441" y="4"/>
                      </a:lnTo>
                      <a:lnTo>
                        <a:pt x="433" y="2"/>
                      </a:lnTo>
                      <a:lnTo>
                        <a:pt x="424" y="0"/>
                      </a:lnTo>
                      <a:lnTo>
                        <a:pt x="441" y="10"/>
                      </a:lnTo>
                      <a:lnTo>
                        <a:pt x="457" y="21"/>
                      </a:lnTo>
                      <a:lnTo>
                        <a:pt x="472" y="33"/>
                      </a:lnTo>
                      <a:lnTo>
                        <a:pt x="486" y="46"/>
                      </a:lnTo>
                      <a:lnTo>
                        <a:pt x="500" y="60"/>
                      </a:lnTo>
                      <a:lnTo>
                        <a:pt x="512" y="75"/>
                      </a:lnTo>
                      <a:lnTo>
                        <a:pt x="523" y="91"/>
                      </a:lnTo>
                      <a:lnTo>
                        <a:pt x="534" y="108"/>
                      </a:lnTo>
                      <a:lnTo>
                        <a:pt x="544" y="125"/>
                      </a:lnTo>
                      <a:lnTo>
                        <a:pt x="551" y="142"/>
                      </a:lnTo>
                      <a:lnTo>
                        <a:pt x="559" y="161"/>
                      </a:lnTo>
                      <a:lnTo>
                        <a:pt x="565" y="180"/>
                      </a:lnTo>
                      <a:lnTo>
                        <a:pt x="570" y="200"/>
                      </a:lnTo>
                      <a:lnTo>
                        <a:pt x="573" y="219"/>
                      </a:lnTo>
                      <a:lnTo>
                        <a:pt x="575" y="240"/>
                      </a:lnTo>
                      <a:lnTo>
                        <a:pt x="575" y="260"/>
                      </a:lnTo>
                      <a:lnTo>
                        <a:pt x="573" y="291"/>
                      </a:lnTo>
                      <a:lnTo>
                        <a:pt x="570" y="322"/>
                      </a:lnTo>
                      <a:lnTo>
                        <a:pt x="561" y="351"/>
                      </a:lnTo>
                      <a:lnTo>
                        <a:pt x="553" y="378"/>
                      </a:lnTo>
                      <a:lnTo>
                        <a:pt x="539" y="404"/>
                      </a:lnTo>
                      <a:lnTo>
                        <a:pt x="523" y="430"/>
                      </a:lnTo>
                      <a:lnTo>
                        <a:pt x="506" y="452"/>
                      </a:lnTo>
                      <a:lnTo>
                        <a:pt x="488" y="474"/>
                      </a:lnTo>
                      <a:lnTo>
                        <a:pt x="465" y="493"/>
                      </a:lnTo>
                      <a:lnTo>
                        <a:pt x="443" y="512"/>
                      </a:lnTo>
                      <a:lnTo>
                        <a:pt x="417" y="525"/>
                      </a:lnTo>
                      <a:lnTo>
                        <a:pt x="392" y="539"/>
                      </a:lnTo>
                      <a:lnTo>
                        <a:pt x="363" y="549"/>
                      </a:lnTo>
                      <a:lnTo>
                        <a:pt x="335" y="556"/>
                      </a:lnTo>
                      <a:lnTo>
                        <a:pt x="304" y="561"/>
                      </a:lnTo>
                      <a:lnTo>
                        <a:pt x="274" y="563"/>
                      </a:lnTo>
                      <a:lnTo>
                        <a:pt x="251" y="561"/>
                      </a:lnTo>
                      <a:lnTo>
                        <a:pt x="229" y="560"/>
                      </a:lnTo>
                      <a:lnTo>
                        <a:pt x="207" y="554"/>
                      </a:lnTo>
                      <a:lnTo>
                        <a:pt x="186" y="549"/>
                      </a:lnTo>
                      <a:lnTo>
                        <a:pt x="166" y="542"/>
                      </a:lnTo>
                      <a:lnTo>
                        <a:pt x="145" y="534"/>
                      </a:lnTo>
                      <a:lnTo>
                        <a:pt x="126" y="524"/>
                      </a:lnTo>
                      <a:lnTo>
                        <a:pt x="109" y="513"/>
                      </a:lnTo>
                      <a:lnTo>
                        <a:pt x="92" y="501"/>
                      </a:lnTo>
                      <a:lnTo>
                        <a:pt x="75" y="488"/>
                      </a:lnTo>
                      <a:lnTo>
                        <a:pt x="60" y="474"/>
                      </a:lnTo>
                      <a:lnTo>
                        <a:pt x="46" y="459"/>
                      </a:lnTo>
                      <a:lnTo>
                        <a:pt x="32" y="442"/>
                      </a:lnTo>
                      <a:lnTo>
                        <a:pt x="20" y="424"/>
                      </a:lnTo>
                      <a:lnTo>
                        <a:pt x="8" y="406"/>
                      </a:lnTo>
                      <a:lnTo>
                        <a:pt x="0" y="387"/>
                      </a:lnTo>
                      <a:lnTo>
                        <a:pt x="0" y="395"/>
                      </a:lnTo>
                      <a:lnTo>
                        <a:pt x="1" y="402"/>
                      </a:lnTo>
                      <a:lnTo>
                        <a:pt x="12" y="421"/>
                      </a:lnTo>
                      <a:lnTo>
                        <a:pt x="24" y="438"/>
                      </a:lnTo>
                      <a:lnTo>
                        <a:pt x="36" y="453"/>
                      </a:lnTo>
                      <a:lnTo>
                        <a:pt x="49" y="469"/>
                      </a:lnTo>
                      <a:lnTo>
                        <a:pt x="63" y="484"/>
                      </a:lnTo>
                      <a:lnTo>
                        <a:pt x="78" y="498"/>
                      </a:lnTo>
                      <a:lnTo>
                        <a:pt x="96" y="510"/>
                      </a:lnTo>
                      <a:lnTo>
                        <a:pt x="113" y="522"/>
                      </a:lnTo>
                      <a:lnTo>
                        <a:pt x="130" y="532"/>
                      </a:lnTo>
                      <a:lnTo>
                        <a:pt x="149" y="541"/>
                      </a:lnTo>
                      <a:lnTo>
                        <a:pt x="169" y="549"/>
                      </a:lnTo>
                      <a:lnTo>
                        <a:pt x="188" y="554"/>
                      </a:lnTo>
                      <a:lnTo>
                        <a:pt x="209" y="560"/>
                      </a:lnTo>
                      <a:lnTo>
                        <a:pt x="231" y="565"/>
                      </a:lnTo>
                      <a:lnTo>
                        <a:pt x="251" y="566"/>
                      </a:lnTo>
                      <a:lnTo>
                        <a:pt x="274" y="566"/>
                      </a:lnTo>
                      <a:lnTo>
                        <a:pt x="304" y="565"/>
                      </a:lnTo>
                      <a:lnTo>
                        <a:pt x="335" y="561"/>
                      </a:lnTo>
                      <a:lnTo>
                        <a:pt x="364" y="553"/>
                      </a:lnTo>
                      <a:lnTo>
                        <a:pt x="393" y="542"/>
                      </a:lnTo>
                      <a:lnTo>
                        <a:pt x="419" y="530"/>
                      </a:lnTo>
                      <a:lnTo>
                        <a:pt x="445" y="515"/>
                      </a:lnTo>
                      <a:lnTo>
                        <a:pt x="469" y="496"/>
                      </a:lnTo>
                      <a:lnTo>
                        <a:pt x="491" y="477"/>
                      </a:lnTo>
                      <a:lnTo>
                        <a:pt x="510" y="455"/>
                      </a:lnTo>
                      <a:lnTo>
                        <a:pt x="529" y="431"/>
                      </a:lnTo>
                      <a:lnTo>
                        <a:pt x="542" y="407"/>
                      </a:lnTo>
                      <a:lnTo>
                        <a:pt x="556" y="380"/>
                      </a:lnTo>
                      <a:lnTo>
                        <a:pt x="566" y="351"/>
                      </a:lnTo>
                      <a:lnTo>
                        <a:pt x="573" y="322"/>
                      </a:lnTo>
                      <a:lnTo>
                        <a:pt x="578" y="293"/>
                      </a:lnTo>
                      <a:lnTo>
                        <a:pt x="580" y="260"/>
                      </a:lnTo>
                      <a:close/>
                    </a:path>
                  </a:pathLst>
                </a:custGeom>
                <a:solidFill>
                  <a:srgbClr val="91959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09" name="Freeform 276"/>
                <p:cNvSpPr>
                  <a:spLocks/>
                </p:cNvSpPr>
                <p:nvPr/>
              </p:nvSpPr>
              <p:spPr bwMode="auto">
                <a:xfrm>
                  <a:off x="3403" y="2963"/>
                  <a:ext cx="580" cy="568"/>
                </a:xfrm>
                <a:custGeom>
                  <a:avLst/>
                  <a:gdLst>
                    <a:gd name="T0" fmla="*/ 579 w 580"/>
                    <a:gd name="T1" fmla="*/ 243 h 568"/>
                    <a:gd name="T2" fmla="*/ 573 w 580"/>
                    <a:gd name="T3" fmla="*/ 203 h 568"/>
                    <a:gd name="T4" fmla="*/ 563 w 580"/>
                    <a:gd name="T5" fmla="*/ 166 h 568"/>
                    <a:gd name="T6" fmla="*/ 549 w 580"/>
                    <a:gd name="T7" fmla="*/ 130 h 568"/>
                    <a:gd name="T8" fmla="*/ 531 w 580"/>
                    <a:gd name="T9" fmla="*/ 97 h 568"/>
                    <a:gd name="T10" fmla="*/ 507 w 580"/>
                    <a:gd name="T11" fmla="*/ 66 h 568"/>
                    <a:gd name="T12" fmla="*/ 481 w 580"/>
                    <a:gd name="T13" fmla="*/ 39 h 568"/>
                    <a:gd name="T14" fmla="*/ 450 w 580"/>
                    <a:gd name="T15" fmla="*/ 15 h 568"/>
                    <a:gd name="T16" fmla="*/ 426 w 580"/>
                    <a:gd name="T17" fmla="*/ 3 h 568"/>
                    <a:gd name="T18" fmla="*/ 436 w 580"/>
                    <a:gd name="T19" fmla="*/ 10 h 568"/>
                    <a:gd name="T20" fmla="*/ 467 w 580"/>
                    <a:gd name="T21" fmla="*/ 34 h 568"/>
                    <a:gd name="T22" fmla="*/ 496 w 580"/>
                    <a:gd name="T23" fmla="*/ 61 h 568"/>
                    <a:gd name="T24" fmla="*/ 520 w 580"/>
                    <a:gd name="T25" fmla="*/ 92 h 568"/>
                    <a:gd name="T26" fmla="*/ 541 w 580"/>
                    <a:gd name="T27" fmla="*/ 126 h 568"/>
                    <a:gd name="T28" fmla="*/ 558 w 580"/>
                    <a:gd name="T29" fmla="*/ 162 h 568"/>
                    <a:gd name="T30" fmla="*/ 568 w 580"/>
                    <a:gd name="T31" fmla="*/ 202 h 568"/>
                    <a:gd name="T32" fmla="*/ 575 w 580"/>
                    <a:gd name="T33" fmla="*/ 243 h 568"/>
                    <a:gd name="T34" fmla="*/ 573 w 580"/>
                    <a:gd name="T35" fmla="*/ 294 h 568"/>
                    <a:gd name="T36" fmla="*/ 561 w 580"/>
                    <a:gd name="T37" fmla="*/ 352 h 568"/>
                    <a:gd name="T38" fmla="*/ 539 w 580"/>
                    <a:gd name="T39" fmla="*/ 407 h 568"/>
                    <a:gd name="T40" fmla="*/ 507 w 580"/>
                    <a:gd name="T41" fmla="*/ 455 h 568"/>
                    <a:gd name="T42" fmla="*/ 466 w 580"/>
                    <a:gd name="T43" fmla="*/ 494 h 568"/>
                    <a:gd name="T44" fmla="*/ 418 w 580"/>
                    <a:gd name="T45" fmla="*/ 527 h 568"/>
                    <a:gd name="T46" fmla="*/ 365 w 580"/>
                    <a:gd name="T47" fmla="*/ 549 h 568"/>
                    <a:gd name="T48" fmla="*/ 306 w 580"/>
                    <a:gd name="T49" fmla="*/ 561 h 568"/>
                    <a:gd name="T50" fmla="*/ 253 w 580"/>
                    <a:gd name="T51" fmla="*/ 563 h 568"/>
                    <a:gd name="T52" fmla="*/ 209 w 580"/>
                    <a:gd name="T53" fmla="*/ 556 h 568"/>
                    <a:gd name="T54" fmla="*/ 166 w 580"/>
                    <a:gd name="T55" fmla="*/ 542 h 568"/>
                    <a:gd name="T56" fmla="*/ 127 w 580"/>
                    <a:gd name="T57" fmla="*/ 523 h 568"/>
                    <a:gd name="T58" fmla="*/ 91 w 580"/>
                    <a:gd name="T59" fmla="*/ 499 h 568"/>
                    <a:gd name="T60" fmla="*/ 60 w 580"/>
                    <a:gd name="T61" fmla="*/ 470 h 568"/>
                    <a:gd name="T62" fmla="*/ 33 w 580"/>
                    <a:gd name="T63" fmla="*/ 438 h 568"/>
                    <a:gd name="T64" fmla="*/ 10 w 580"/>
                    <a:gd name="T65" fmla="*/ 402 h 568"/>
                    <a:gd name="T66" fmla="*/ 2 w 580"/>
                    <a:gd name="T67" fmla="*/ 390 h 568"/>
                    <a:gd name="T68" fmla="*/ 12 w 580"/>
                    <a:gd name="T69" fmla="*/ 415 h 568"/>
                    <a:gd name="T70" fmla="*/ 36 w 580"/>
                    <a:gd name="T71" fmla="*/ 451 h 568"/>
                    <a:gd name="T72" fmla="*/ 63 w 580"/>
                    <a:gd name="T73" fmla="*/ 482 h 568"/>
                    <a:gd name="T74" fmla="*/ 96 w 580"/>
                    <a:gd name="T75" fmla="*/ 508 h 568"/>
                    <a:gd name="T76" fmla="*/ 130 w 580"/>
                    <a:gd name="T77" fmla="*/ 532 h 568"/>
                    <a:gd name="T78" fmla="*/ 169 w 580"/>
                    <a:gd name="T79" fmla="*/ 549 h 568"/>
                    <a:gd name="T80" fmla="*/ 211 w 580"/>
                    <a:gd name="T81" fmla="*/ 561 h 568"/>
                    <a:gd name="T82" fmla="*/ 253 w 580"/>
                    <a:gd name="T83" fmla="*/ 568 h 568"/>
                    <a:gd name="T84" fmla="*/ 306 w 580"/>
                    <a:gd name="T85" fmla="*/ 566 h 568"/>
                    <a:gd name="T86" fmla="*/ 366 w 580"/>
                    <a:gd name="T87" fmla="*/ 554 h 568"/>
                    <a:gd name="T88" fmla="*/ 421 w 580"/>
                    <a:gd name="T89" fmla="*/ 532 h 568"/>
                    <a:gd name="T90" fmla="*/ 469 w 580"/>
                    <a:gd name="T91" fmla="*/ 498 h 568"/>
                    <a:gd name="T92" fmla="*/ 510 w 580"/>
                    <a:gd name="T93" fmla="*/ 456 h 568"/>
                    <a:gd name="T94" fmla="*/ 543 w 580"/>
                    <a:gd name="T95" fmla="*/ 409 h 568"/>
                    <a:gd name="T96" fmla="*/ 567 w 580"/>
                    <a:gd name="T97" fmla="*/ 354 h 568"/>
                    <a:gd name="T98" fmla="*/ 579 w 580"/>
                    <a:gd name="T99" fmla="*/ 294 h 56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80"/>
                    <a:gd name="T151" fmla="*/ 0 h 568"/>
                    <a:gd name="T152" fmla="*/ 580 w 580"/>
                    <a:gd name="T153" fmla="*/ 568 h 56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80" h="568">
                      <a:moveTo>
                        <a:pt x="580" y="263"/>
                      </a:moveTo>
                      <a:lnTo>
                        <a:pt x="579" y="243"/>
                      </a:lnTo>
                      <a:lnTo>
                        <a:pt x="577" y="224"/>
                      </a:lnTo>
                      <a:lnTo>
                        <a:pt x="573" y="203"/>
                      </a:lnTo>
                      <a:lnTo>
                        <a:pt x="570" y="185"/>
                      </a:lnTo>
                      <a:lnTo>
                        <a:pt x="563" y="166"/>
                      </a:lnTo>
                      <a:lnTo>
                        <a:pt x="556" y="147"/>
                      </a:lnTo>
                      <a:lnTo>
                        <a:pt x="549" y="130"/>
                      </a:lnTo>
                      <a:lnTo>
                        <a:pt x="539" y="113"/>
                      </a:lnTo>
                      <a:lnTo>
                        <a:pt x="531" y="97"/>
                      </a:lnTo>
                      <a:lnTo>
                        <a:pt x="519" y="80"/>
                      </a:lnTo>
                      <a:lnTo>
                        <a:pt x="507" y="66"/>
                      </a:lnTo>
                      <a:lnTo>
                        <a:pt x="495" y="53"/>
                      </a:lnTo>
                      <a:lnTo>
                        <a:pt x="481" y="39"/>
                      </a:lnTo>
                      <a:lnTo>
                        <a:pt x="466" y="27"/>
                      </a:lnTo>
                      <a:lnTo>
                        <a:pt x="450" y="15"/>
                      </a:lnTo>
                      <a:lnTo>
                        <a:pt x="435" y="5"/>
                      </a:lnTo>
                      <a:lnTo>
                        <a:pt x="426" y="3"/>
                      </a:lnTo>
                      <a:lnTo>
                        <a:pt x="419" y="0"/>
                      </a:lnTo>
                      <a:lnTo>
                        <a:pt x="436" y="10"/>
                      </a:lnTo>
                      <a:lnTo>
                        <a:pt x="452" y="22"/>
                      </a:lnTo>
                      <a:lnTo>
                        <a:pt x="467" y="34"/>
                      </a:lnTo>
                      <a:lnTo>
                        <a:pt x="483" y="48"/>
                      </a:lnTo>
                      <a:lnTo>
                        <a:pt x="496" y="61"/>
                      </a:lnTo>
                      <a:lnTo>
                        <a:pt x="510" y="77"/>
                      </a:lnTo>
                      <a:lnTo>
                        <a:pt x="520" y="92"/>
                      </a:lnTo>
                      <a:lnTo>
                        <a:pt x="532" y="109"/>
                      </a:lnTo>
                      <a:lnTo>
                        <a:pt x="541" y="126"/>
                      </a:lnTo>
                      <a:lnTo>
                        <a:pt x="551" y="143"/>
                      </a:lnTo>
                      <a:lnTo>
                        <a:pt x="558" y="162"/>
                      </a:lnTo>
                      <a:lnTo>
                        <a:pt x="563" y="181"/>
                      </a:lnTo>
                      <a:lnTo>
                        <a:pt x="568" y="202"/>
                      </a:lnTo>
                      <a:lnTo>
                        <a:pt x="572" y="222"/>
                      </a:lnTo>
                      <a:lnTo>
                        <a:pt x="575" y="243"/>
                      </a:lnTo>
                      <a:lnTo>
                        <a:pt x="575" y="263"/>
                      </a:lnTo>
                      <a:lnTo>
                        <a:pt x="573" y="294"/>
                      </a:lnTo>
                      <a:lnTo>
                        <a:pt x="568" y="323"/>
                      </a:lnTo>
                      <a:lnTo>
                        <a:pt x="561" y="352"/>
                      </a:lnTo>
                      <a:lnTo>
                        <a:pt x="551" y="380"/>
                      </a:lnTo>
                      <a:lnTo>
                        <a:pt x="539" y="407"/>
                      </a:lnTo>
                      <a:lnTo>
                        <a:pt x="524" y="431"/>
                      </a:lnTo>
                      <a:lnTo>
                        <a:pt x="507" y="455"/>
                      </a:lnTo>
                      <a:lnTo>
                        <a:pt x="488" y="475"/>
                      </a:lnTo>
                      <a:lnTo>
                        <a:pt x="466" y="494"/>
                      </a:lnTo>
                      <a:lnTo>
                        <a:pt x="443" y="511"/>
                      </a:lnTo>
                      <a:lnTo>
                        <a:pt x="418" y="527"/>
                      </a:lnTo>
                      <a:lnTo>
                        <a:pt x="392" y="540"/>
                      </a:lnTo>
                      <a:lnTo>
                        <a:pt x="365" y="549"/>
                      </a:lnTo>
                      <a:lnTo>
                        <a:pt x="335" y="557"/>
                      </a:lnTo>
                      <a:lnTo>
                        <a:pt x="306" y="561"/>
                      </a:lnTo>
                      <a:lnTo>
                        <a:pt x="276" y="563"/>
                      </a:lnTo>
                      <a:lnTo>
                        <a:pt x="253" y="563"/>
                      </a:lnTo>
                      <a:lnTo>
                        <a:pt x="229" y="559"/>
                      </a:lnTo>
                      <a:lnTo>
                        <a:pt x="209" y="556"/>
                      </a:lnTo>
                      <a:lnTo>
                        <a:pt x="187" y="549"/>
                      </a:lnTo>
                      <a:lnTo>
                        <a:pt x="166" y="542"/>
                      </a:lnTo>
                      <a:lnTo>
                        <a:pt x="145" y="533"/>
                      </a:lnTo>
                      <a:lnTo>
                        <a:pt x="127" y="523"/>
                      </a:lnTo>
                      <a:lnTo>
                        <a:pt x="110" y="513"/>
                      </a:lnTo>
                      <a:lnTo>
                        <a:pt x="91" y="499"/>
                      </a:lnTo>
                      <a:lnTo>
                        <a:pt x="75" y="486"/>
                      </a:lnTo>
                      <a:lnTo>
                        <a:pt x="60" y="470"/>
                      </a:lnTo>
                      <a:lnTo>
                        <a:pt x="44" y="455"/>
                      </a:lnTo>
                      <a:lnTo>
                        <a:pt x="33" y="438"/>
                      </a:lnTo>
                      <a:lnTo>
                        <a:pt x="21" y="421"/>
                      </a:lnTo>
                      <a:lnTo>
                        <a:pt x="10" y="402"/>
                      </a:lnTo>
                      <a:lnTo>
                        <a:pt x="0" y="381"/>
                      </a:lnTo>
                      <a:lnTo>
                        <a:pt x="2" y="390"/>
                      </a:lnTo>
                      <a:lnTo>
                        <a:pt x="2" y="398"/>
                      </a:lnTo>
                      <a:lnTo>
                        <a:pt x="12" y="415"/>
                      </a:lnTo>
                      <a:lnTo>
                        <a:pt x="24" y="434"/>
                      </a:lnTo>
                      <a:lnTo>
                        <a:pt x="36" y="451"/>
                      </a:lnTo>
                      <a:lnTo>
                        <a:pt x="50" y="467"/>
                      </a:lnTo>
                      <a:lnTo>
                        <a:pt x="63" y="482"/>
                      </a:lnTo>
                      <a:lnTo>
                        <a:pt x="79" y="496"/>
                      </a:lnTo>
                      <a:lnTo>
                        <a:pt x="96" y="508"/>
                      </a:lnTo>
                      <a:lnTo>
                        <a:pt x="113" y="520"/>
                      </a:lnTo>
                      <a:lnTo>
                        <a:pt x="130" y="532"/>
                      </a:lnTo>
                      <a:lnTo>
                        <a:pt x="149" y="540"/>
                      </a:lnTo>
                      <a:lnTo>
                        <a:pt x="169" y="549"/>
                      </a:lnTo>
                      <a:lnTo>
                        <a:pt x="190" y="556"/>
                      </a:lnTo>
                      <a:lnTo>
                        <a:pt x="211" y="561"/>
                      </a:lnTo>
                      <a:lnTo>
                        <a:pt x="231" y="564"/>
                      </a:lnTo>
                      <a:lnTo>
                        <a:pt x="253" y="568"/>
                      </a:lnTo>
                      <a:lnTo>
                        <a:pt x="276" y="568"/>
                      </a:lnTo>
                      <a:lnTo>
                        <a:pt x="306" y="566"/>
                      </a:lnTo>
                      <a:lnTo>
                        <a:pt x="337" y="561"/>
                      </a:lnTo>
                      <a:lnTo>
                        <a:pt x="366" y="554"/>
                      </a:lnTo>
                      <a:lnTo>
                        <a:pt x="394" y="544"/>
                      </a:lnTo>
                      <a:lnTo>
                        <a:pt x="421" y="532"/>
                      </a:lnTo>
                      <a:lnTo>
                        <a:pt x="445" y="516"/>
                      </a:lnTo>
                      <a:lnTo>
                        <a:pt x="469" y="498"/>
                      </a:lnTo>
                      <a:lnTo>
                        <a:pt x="491" y="479"/>
                      </a:lnTo>
                      <a:lnTo>
                        <a:pt x="510" y="456"/>
                      </a:lnTo>
                      <a:lnTo>
                        <a:pt x="527" y="434"/>
                      </a:lnTo>
                      <a:lnTo>
                        <a:pt x="543" y="409"/>
                      </a:lnTo>
                      <a:lnTo>
                        <a:pt x="556" y="381"/>
                      </a:lnTo>
                      <a:lnTo>
                        <a:pt x="567" y="354"/>
                      </a:lnTo>
                      <a:lnTo>
                        <a:pt x="573" y="325"/>
                      </a:lnTo>
                      <a:lnTo>
                        <a:pt x="579" y="294"/>
                      </a:lnTo>
                      <a:lnTo>
                        <a:pt x="580" y="263"/>
                      </a:lnTo>
                      <a:close/>
                    </a:path>
                  </a:pathLst>
                </a:custGeom>
                <a:solidFill>
                  <a:srgbClr val="91969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0" name="Freeform 277"/>
                <p:cNvSpPr>
                  <a:spLocks/>
                </p:cNvSpPr>
                <p:nvPr/>
              </p:nvSpPr>
              <p:spPr bwMode="auto">
                <a:xfrm>
                  <a:off x="3403" y="2963"/>
                  <a:ext cx="577" cy="566"/>
                </a:xfrm>
                <a:custGeom>
                  <a:avLst/>
                  <a:gdLst>
                    <a:gd name="T0" fmla="*/ 577 w 577"/>
                    <a:gd name="T1" fmla="*/ 243 h 566"/>
                    <a:gd name="T2" fmla="*/ 572 w 577"/>
                    <a:gd name="T3" fmla="*/ 203 h 566"/>
                    <a:gd name="T4" fmla="*/ 561 w 577"/>
                    <a:gd name="T5" fmla="*/ 164 h 566"/>
                    <a:gd name="T6" fmla="*/ 546 w 577"/>
                    <a:gd name="T7" fmla="*/ 128 h 566"/>
                    <a:gd name="T8" fmla="*/ 525 w 577"/>
                    <a:gd name="T9" fmla="*/ 94 h 566"/>
                    <a:gd name="T10" fmla="*/ 502 w 577"/>
                    <a:gd name="T11" fmla="*/ 63 h 566"/>
                    <a:gd name="T12" fmla="*/ 474 w 577"/>
                    <a:gd name="T13" fmla="*/ 36 h 566"/>
                    <a:gd name="T14" fmla="*/ 443 w 577"/>
                    <a:gd name="T15" fmla="*/ 13 h 566"/>
                    <a:gd name="T16" fmla="*/ 419 w 577"/>
                    <a:gd name="T17" fmla="*/ 0 h 566"/>
                    <a:gd name="T18" fmla="*/ 428 w 577"/>
                    <a:gd name="T19" fmla="*/ 8 h 566"/>
                    <a:gd name="T20" fmla="*/ 462 w 577"/>
                    <a:gd name="T21" fmla="*/ 32 h 566"/>
                    <a:gd name="T22" fmla="*/ 491 w 577"/>
                    <a:gd name="T23" fmla="*/ 60 h 566"/>
                    <a:gd name="T24" fmla="*/ 517 w 577"/>
                    <a:gd name="T25" fmla="*/ 90 h 566"/>
                    <a:gd name="T26" fmla="*/ 537 w 577"/>
                    <a:gd name="T27" fmla="*/ 125 h 566"/>
                    <a:gd name="T28" fmla="*/ 555 w 577"/>
                    <a:gd name="T29" fmla="*/ 161 h 566"/>
                    <a:gd name="T30" fmla="*/ 567 w 577"/>
                    <a:gd name="T31" fmla="*/ 200 h 566"/>
                    <a:gd name="T32" fmla="*/ 572 w 577"/>
                    <a:gd name="T33" fmla="*/ 243 h 566"/>
                    <a:gd name="T34" fmla="*/ 572 w 577"/>
                    <a:gd name="T35" fmla="*/ 294 h 566"/>
                    <a:gd name="T36" fmla="*/ 560 w 577"/>
                    <a:gd name="T37" fmla="*/ 352 h 566"/>
                    <a:gd name="T38" fmla="*/ 537 w 577"/>
                    <a:gd name="T39" fmla="*/ 405 h 566"/>
                    <a:gd name="T40" fmla="*/ 505 w 577"/>
                    <a:gd name="T41" fmla="*/ 453 h 566"/>
                    <a:gd name="T42" fmla="*/ 464 w 577"/>
                    <a:gd name="T43" fmla="*/ 492 h 566"/>
                    <a:gd name="T44" fmla="*/ 418 w 577"/>
                    <a:gd name="T45" fmla="*/ 525 h 566"/>
                    <a:gd name="T46" fmla="*/ 365 w 577"/>
                    <a:gd name="T47" fmla="*/ 547 h 566"/>
                    <a:gd name="T48" fmla="*/ 306 w 577"/>
                    <a:gd name="T49" fmla="*/ 559 h 566"/>
                    <a:gd name="T50" fmla="*/ 252 w 577"/>
                    <a:gd name="T51" fmla="*/ 559 h 566"/>
                    <a:gd name="T52" fmla="*/ 207 w 577"/>
                    <a:gd name="T53" fmla="*/ 552 h 566"/>
                    <a:gd name="T54" fmla="*/ 164 w 577"/>
                    <a:gd name="T55" fmla="*/ 539 h 566"/>
                    <a:gd name="T56" fmla="*/ 125 w 577"/>
                    <a:gd name="T57" fmla="*/ 520 h 566"/>
                    <a:gd name="T58" fmla="*/ 89 w 577"/>
                    <a:gd name="T59" fmla="*/ 496 h 566"/>
                    <a:gd name="T60" fmla="*/ 58 w 577"/>
                    <a:gd name="T61" fmla="*/ 465 h 566"/>
                    <a:gd name="T62" fmla="*/ 31 w 577"/>
                    <a:gd name="T63" fmla="*/ 431 h 566"/>
                    <a:gd name="T64" fmla="*/ 9 w 577"/>
                    <a:gd name="T65" fmla="*/ 393 h 566"/>
                    <a:gd name="T66" fmla="*/ 0 w 577"/>
                    <a:gd name="T67" fmla="*/ 381 h 566"/>
                    <a:gd name="T68" fmla="*/ 10 w 577"/>
                    <a:gd name="T69" fmla="*/ 409 h 566"/>
                    <a:gd name="T70" fmla="*/ 34 w 577"/>
                    <a:gd name="T71" fmla="*/ 445 h 566"/>
                    <a:gd name="T72" fmla="*/ 62 w 577"/>
                    <a:gd name="T73" fmla="*/ 477 h 566"/>
                    <a:gd name="T74" fmla="*/ 94 w 577"/>
                    <a:gd name="T75" fmla="*/ 504 h 566"/>
                    <a:gd name="T76" fmla="*/ 128 w 577"/>
                    <a:gd name="T77" fmla="*/ 527 h 566"/>
                    <a:gd name="T78" fmla="*/ 168 w 577"/>
                    <a:gd name="T79" fmla="*/ 545 h 566"/>
                    <a:gd name="T80" fmla="*/ 209 w 577"/>
                    <a:gd name="T81" fmla="*/ 557 h 566"/>
                    <a:gd name="T82" fmla="*/ 253 w 577"/>
                    <a:gd name="T83" fmla="*/ 564 h 566"/>
                    <a:gd name="T84" fmla="*/ 306 w 577"/>
                    <a:gd name="T85" fmla="*/ 564 h 566"/>
                    <a:gd name="T86" fmla="*/ 365 w 577"/>
                    <a:gd name="T87" fmla="*/ 552 h 566"/>
                    <a:gd name="T88" fmla="*/ 419 w 577"/>
                    <a:gd name="T89" fmla="*/ 528 h 566"/>
                    <a:gd name="T90" fmla="*/ 467 w 577"/>
                    <a:gd name="T91" fmla="*/ 496 h 566"/>
                    <a:gd name="T92" fmla="*/ 508 w 577"/>
                    <a:gd name="T93" fmla="*/ 455 h 566"/>
                    <a:gd name="T94" fmla="*/ 541 w 577"/>
                    <a:gd name="T95" fmla="*/ 407 h 566"/>
                    <a:gd name="T96" fmla="*/ 563 w 577"/>
                    <a:gd name="T97" fmla="*/ 354 h 566"/>
                    <a:gd name="T98" fmla="*/ 575 w 577"/>
                    <a:gd name="T99" fmla="*/ 294 h 56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7"/>
                    <a:gd name="T151" fmla="*/ 0 h 566"/>
                    <a:gd name="T152" fmla="*/ 577 w 577"/>
                    <a:gd name="T153" fmla="*/ 566 h 56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7" h="566">
                      <a:moveTo>
                        <a:pt x="577" y="263"/>
                      </a:moveTo>
                      <a:lnTo>
                        <a:pt x="577" y="243"/>
                      </a:lnTo>
                      <a:lnTo>
                        <a:pt x="575" y="222"/>
                      </a:lnTo>
                      <a:lnTo>
                        <a:pt x="572" y="203"/>
                      </a:lnTo>
                      <a:lnTo>
                        <a:pt x="567" y="183"/>
                      </a:lnTo>
                      <a:lnTo>
                        <a:pt x="561" y="164"/>
                      </a:lnTo>
                      <a:lnTo>
                        <a:pt x="553" y="145"/>
                      </a:lnTo>
                      <a:lnTo>
                        <a:pt x="546" y="128"/>
                      </a:lnTo>
                      <a:lnTo>
                        <a:pt x="536" y="111"/>
                      </a:lnTo>
                      <a:lnTo>
                        <a:pt x="525" y="94"/>
                      </a:lnTo>
                      <a:lnTo>
                        <a:pt x="514" y="78"/>
                      </a:lnTo>
                      <a:lnTo>
                        <a:pt x="502" y="63"/>
                      </a:lnTo>
                      <a:lnTo>
                        <a:pt x="488" y="49"/>
                      </a:lnTo>
                      <a:lnTo>
                        <a:pt x="474" y="36"/>
                      </a:lnTo>
                      <a:lnTo>
                        <a:pt x="459" y="24"/>
                      </a:lnTo>
                      <a:lnTo>
                        <a:pt x="443" y="13"/>
                      </a:lnTo>
                      <a:lnTo>
                        <a:pt x="426" y="3"/>
                      </a:lnTo>
                      <a:lnTo>
                        <a:pt x="419" y="0"/>
                      </a:lnTo>
                      <a:lnTo>
                        <a:pt x="411" y="0"/>
                      </a:lnTo>
                      <a:lnTo>
                        <a:pt x="428" y="8"/>
                      </a:lnTo>
                      <a:lnTo>
                        <a:pt x="445" y="20"/>
                      </a:lnTo>
                      <a:lnTo>
                        <a:pt x="462" y="32"/>
                      </a:lnTo>
                      <a:lnTo>
                        <a:pt x="478" y="44"/>
                      </a:lnTo>
                      <a:lnTo>
                        <a:pt x="491" y="60"/>
                      </a:lnTo>
                      <a:lnTo>
                        <a:pt x="505" y="73"/>
                      </a:lnTo>
                      <a:lnTo>
                        <a:pt x="517" y="90"/>
                      </a:lnTo>
                      <a:lnTo>
                        <a:pt x="527" y="106"/>
                      </a:lnTo>
                      <a:lnTo>
                        <a:pt x="537" y="125"/>
                      </a:lnTo>
                      <a:lnTo>
                        <a:pt x="548" y="142"/>
                      </a:lnTo>
                      <a:lnTo>
                        <a:pt x="555" y="161"/>
                      </a:lnTo>
                      <a:lnTo>
                        <a:pt x="561" y="181"/>
                      </a:lnTo>
                      <a:lnTo>
                        <a:pt x="567" y="200"/>
                      </a:lnTo>
                      <a:lnTo>
                        <a:pt x="570" y="220"/>
                      </a:lnTo>
                      <a:lnTo>
                        <a:pt x="572" y="243"/>
                      </a:lnTo>
                      <a:lnTo>
                        <a:pt x="573" y="263"/>
                      </a:lnTo>
                      <a:lnTo>
                        <a:pt x="572" y="294"/>
                      </a:lnTo>
                      <a:lnTo>
                        <a:pt x="567" y="323"/>
                      </a:lnTo>
                      <a:lnTo>
                        <a:pt x="560" y="352"/>
                      </a:lnTo>
                      <a:lnTo>
                        <a:pt x="549" y="380"/>
                      </a:lnTo>
                      <a:lnTo>
                        <a:pt x="537" y="405"/>
                      </a:lnTo>
                      <a:lnTo>
                        <a:pt x="522" y="429"/>
                      </a:lnTo>
                      <a:lnTo>
                        <a:pt x="505" y="453"/>
                      </a:lnTo>
                      <a:lnTo>
                        <a:pt x="486" y="474"/>
                      </a:lnTo>
                      <a:lnTo>
                        <a:pt x="464" y="492"/>
                      </a:lnTo>
                      <a:lnTo>
                        <a:pt x="442" y="510"/>
                      </a:lnTo>
                      <a:lnTo>
                        <a:pt x="418" y="525"/>
                      </a:lnTo>
                      <a:lnTo>
                        <a:pt x="392" y="537"/>
                      </a:lnTo>
                      <a:lnTo>
                        <a:pt x="365" y="547"/>
                      </a:lnTo>
                      <a:lnTo>
                        <a:pt x="335" y="554"/>
                      </a:lnTo>
                      <a:lnTo>
                        <a:pt x="306" y="559"/>
                      </a:lnTo>
                      <a:lnTo>
                        <a:pt x="276" y="561"/>
                      </a:lnTo>
                      <a:lnTo>
                        <a:pt x="252" y="559"/>
                      </a:lnTo>
                      <a:lnTo>
                        <a:pt x="229" y="557"/>
                      </a:lnTo>
                      <a:lnTo>
                        <a:pt x="207" y="552"/>
                      </a:lnTo>
                      <a:lnTo>
                        <a:pt x="185" y="547"/>
                      </a:lnTo>
                      <a:lnTo>
                        <a:pt x="164" y="539"/>
                      </a:lnTo>
                      <a:lnTo>
                        <a:pt x="144" y="530"/>
                      </a:lnTo>
                      <a:lnTo>
                        <a:pt x="125" y="520"/>
                      </a:lnTo>
                      <a:lnTo>
                        <a:pt x="106" y="508"/>
                      </a:lnTo>
                      <a:lnTo>
                        <a:pt x="89" y="496"/>
                      </a:lnTo>
                      <a:lnTo>
                        <a:pt x="74" y="480"/>
                      </a:lnTo>
                      <a:lnTo>
                        <a:pt x="58" y="465"/>
                      </a:lnTo>
                      <a:lnTo>
                        <a:pt x="43" y="450"/>
                      </a:lnTo>
                      <a:lnTo>
                        <a:pt x="31" y="431"/>
                      </a:lnTo>
                      <a:lnTo>
                        <a:pt x="19" y="412"/>
                      </a:lnTo>
                      <a:lnTo>
                        <a:pt x="9" y="393"/>
                      </a:lnTo>
                      <a:lnTo>
                        <a:pt x="0" y="373"/>
                      </a:lnTo>
                      <a:lnTo>
                        <a:pt x="0" y="381"/>
                      </a:lnTo>
                      <a:lnTo>
                        <a:pt x="2" y="390"/>
                      </a:lnTo>
                      <a:lnTo>
                        <a:pt x="10" y="409"/>
                      </a:lnTo>
                      <a:lnTo>
                        <a:pt x="22" y="427"/>
                      </a:lnTo>
                      <a:lnTo>
                        <a:pt x="34" y="445"/>
                      </a:lnTo>
                      <a:lnTo>
                        <a:pt x="48" y="462"/>
                      </a:lnTo>
                      <a:lnTo>
                        <a:pt x="62" y="477"/>
                      </a:lnTo>
                      <a:lnTo>
                        <a:pt x="77" y="491"/>
                      </a:lnTo>
                      <a:lnTo>
                        <a:pt x="94" y="504"/>
                      </a:lnTo>
                      <a:lnTo>
                        <a:pt x="111" y="516"/>
                      </a:lnTo>
                      <a:lnTo>
                        <a:pt x="128" y="527"/>
                      </a:lnTo>
                      <a:lnTo>
                        <a:pt x="147" y="537"/>
                      </a:lnTo>
                      <a:lnTo>
                        <a:pt x="168" y="545"/>
                      </a:lnTo>
                      <a:lnTo>
                        <a:pt x="188" y="552"/>
                      </a:lnTo>
                      <a:lnTo>
                        <a:pt x="209" y="557"/>
                      </a:lnTo>
                      <a:lnTo>
                        <a:pt x="231" y="563"/>
                      </a:lnTo>
                      <a:lnTo>
                        <a:pt x="253" y="564"/>
                      </a:lnTo>
                      <a:lnTo>
                        <a:pt x="276" y="566"/>
                      </a:lnTo>
                      <a:lnTo>
                        <a:pt x="306" y="564"/>
                      </a:lnTo>
                      <a:lnTo>
                        <a:pt x="337" y="559"/>
                      </a:lnTo>
                      <a:lnTo>
                        <a:pt x="365" y="552"/>
                      </a:lnTo>
                      <a:lnTo>
                        <a:pt x="394" y="542"/>
                      </a:lnTo>
                      <a:lnTo>
                        <a:pt x="419" y="528"/>
                      </a:lnTo>
                      <a:lnTo>
                        <a:pt x="445" y="515"/>
                      </a:lnTo>
                      <a:lnTo>
                        <a:pt x="467" y="496"/>
                      </a:lnTo>
                      <a:lnTo>
                        <a:pt x="490" y="477"/>
                      </a:lnTo>
                      <a:lnTo>
                        <a:pt x="508" y="455"/>
                      </a:lnTo>
                      <a:lnTo>
                        <a:pt x="525" y="433"/>
                      </a:lnTo>
                      <a:lnTo>
                        <a:pt x="541" y="407"/>
                      </a:lnTo>
                      <a:lnTo>
                        <a:pt x="555" y="381"/>
                      </a:lnTo>
                      <a:lnTo>
                        <a:pt x="563" y="354"/>
                      </a:lnTo>
                      <a:lnTo>
                        <a:pt x="572" y="325"/>
                      </a:lnTo>
                      <a:lnTo>
                        <a:pt x="575" y="294"/>
                      </a:lnTo>
                      <a:lnTo>
                        <a:pt x="577" y="263"/>
                      </a:lnTo>
                      <a:close/>
                    </a:path>
                  </a:pathLst>
                </a:custGeom>
                <a:solidFill>
                  <a:srgbClr val="93989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1" name="Freeform 278"/>
                <p:cNvSpPr>
                  <a:spLocks/>
                </p:cNvSpPr>
                <p:nvPr/>
              </p:nvSpPr>
              <p:spPr bwMode="auto">
                <a:xfrm>
                  <a:off x="3401" y="2961"/>
                  <a:ext cx="577" cy="565"/>
                </a:xfrm>
                <a:custGeom>
                  <a:avLst/>
                  <a:gdLst>
                    <a:gd name="T0" fmla="*/ 577 w 577"/>
                    <a:gd name="T1" fmla="*/ 245 h 565"/>
                    <a:gd name="T2" fmla="*/ 570 w 577"/>
                    <a:gd name="T3" fmla="*/ 204 h 565"/>
                    <a:gd name="T4" fmla="*/ 560 w 577"/>
                    <a:gd name="T5" fmla="*/ 164 h 565"/>
                    <a:gd name="T6" fmla="*/ 543 w 577"/>
                    <a:gd name="T7" fmla="*/ 128 h 565"/>
                    <a:gd name="T8" fmla="*/ 522 w 577"/>
                    <a:gd name="T9" fmla="*/ 94 h 565"/>
                    <a:gd name="T10" fmla="*/ 498 w 577"/>
                    <a:gd name="T11" fmla="*/ 63 h 565"/>
                    <a:gd name="T12" fmla="*/ 469 w 577"/>
                    <a:gd name="T13" fmla="*/ 36 h 565"/>
                    <a:gd name="T14" fmla="*/ 438 w 577"/>
                    <a:gd name="T15" fmla="*/ 12 h 565"/>
                    <a:gd name="T16" fmla="*/ 413 w 577"/>
                    <a:gd name="T17" fmla="*/ 2 h 565"/>
                    <a:gd name="T18" fmla="*/ 423 w 577"/>
                    <a:gd name="T19" fmla="*/ 9 h 565"/>
                    <a:gd name="T20" fmla="*/ 457 w 577"/>
                    <a:gd name="T21" fmla="*/ 31 h 565"/>
                    <a:gd name="T22" fmla="*/ 488 w 577"/>
                    <a:gd name="T23" fmla="*/ 58 h 565"/>
                    <a:gd name="T24" fmla="*/ 514 w 577"/>
                    <a:gd name="T25" fmla="*/ 89 h 565"/>
                    <a:gd name="T26" fmla="*/ 536 w 577"/>
                    <a:gd name="T27" fmla="*/ 123 h 565"/>
                    <a:gd name="T28" fmla="*/ 553 w 577"/>
                    <a:gd name="T29" fmla="*/ 161 h 565"/>
                    <a:gd name="T30" fmla="*/ 565 w 577"/>
                    <a:gd name="T31" fmla="*/ 202 h 565"/>
                    <a:gd name="T32" fmla="*/ 572 w 577"/>
                    <a:gd name="T33" fmla="*/ 243 h 565"/>
                    <a:gd name="T34" fmla="*/ 570 w 577"/>
                    <a:gd name="T35" fmla="*/ 296 h 565"/>
                    <a:gd name="T36" fmla="*/ 560 w 577"/>
                    <a:gd name="T37" fmla="*/ 352 h 565"/>
                    <a:gd name="T38" fmla="*/ 538 w 577"/>
                    <a:gd name="T39" fmla="*/ 405 h 565"/>
                    <a:gd name="T40" fmla="*/ 505 w 577"/>
                    <a:gd name="T41" fmla="*/ 453 h 565"/>
                    <a:gd name="T42" fmla="*/ 466 w 577"/>
                    <a:gd name="T43" fmla="*/ 493 h 565"/>
                    <a:gd name="T44" fmla="*/ 418 w 577"/>
                    <a:gd name="T45" fmla="*/ 525 h 565"/>
                    <a:gd name="T46" fmla="*/ 365 w 577"/>
                    <a:gd name="T47" fmla="*/ 547 h 565"/>
                    <a:gd name="T48" fmla="*/ 308 w 577"/>
                    <a:gd name="T49" fmla="*/ 559 h 565"/>
                    <a:gd name="T50" fmla="*/ 254 w 577"/>
                    <a:gd name="T51" fmla="*/ 559 h 565"/>
                    <a:gd name="T52" fmla="*/ 209 w 577"/>
                    <a:gd name="T53" fmla="*/ 553 h 565"/>
                    <a:gd name="T54" fmla="*/ 165 w 577"/>
                    <a:gd name="T55" fmla="*/ 539 h 565"/>
                    <a:gd name="T56" fmla="*/ 125 w 577"/>
                    <a:gd name="T57" fmla="*/ 518 h 565"/>
                    <a:gd name="T58" fmla="*/ 89 w 577"/>
                    <a:gd name="T59" fmla="*/ 493 h 565"/>
                    <a:gd name="T60" fmla="*/ 57 w 577"/>
                    <a:gd name="T61" fmla="*/ 462 h 565"/>
                    <a:gd name="T62" fmla="*/ 31 w 577"/>
                    <a:gd name="T63" fmla="*/ 426 h 565"/>
                    <a:gd name="T64" fmla="*/ 9 w 577"/>
                    <a:gd name="T65" fmla="*/ 388 h 565"/>
                    <a:gd name="T66" fmla="*/ 2 w 577"/>
                    <a:gd name="T67" fmla="*/ 375 h 565"/>
                    <a:gd name="T68" fmla="*/ 12 w 577"/>
                    <a:gd name="T69" fmla="*/ 404 h 565"/>
                    <a:gd name="T70" fmla="*/ 35 w 577"/>
                    <a:gd name="T71" fmla="*/ 440 h 565"/>
                    <a:gd name="T72" fmla="*/ 62 w 577"/>
                    <a:gd name="T73" fmla="*/ 472 h 565"/>
                    <a:gd name="T74" fmla="*/ 93 w 577"/>
                    <a:gd name="T75" fmla="*/ 501 h 565"/>
                    <a:gd name="T76" fmla="*/ 129 w 577"/>
                    <a:gd name="T77" fmla="*/ 525 h 565"/>
                    <a:gd name="T78" fmla="*/ 168 w 577"/>
                    <a:gd name="T79" fmla="*/ 544 h 565"/>
                    <a:gd name="T80" fmla="*/ 211 w 577"/>
                    <a:gd name="T81" fmla="*/ 558 h 565"/>
                    <a:gd name="T82" fmla="*/ 255 w 577"/>
                    <a:gd name="T83" fmla="*/ 565 h 565"/>
                    <a:gd name="T84" fmla="*/ 308 w 577"/>
                    <a:gd name="T85" fmla="*/ 563 h 565"/>
                    <a:gd name="T86" fmla="*/ 367 w 577"/>
                    <a:gd name="T87" fmla="*/ 551 h 565"/>
                    <a:gd name="T88" fmla="*/ 420 w 577"/>
                    <a:gd name="T89" fmla="*/ 529 h 565"/>
                    <a:gd name="T90" fmla="*/ 468 w 577"/>
                    <a:gd name="T91" fmla="*/ 496 h 565"/>
                    <a:gd name="T92" fmla="*/ 509 w 577"/>
                    <a:gd name="T93" fmla="*/ 457 h 565"/>
                    <a:gd name="T94" fmla="*/ 541 w 577"/>
                    <a:gd name="T95" fmla="*/ 409 h 565"/>
                    <a:gd name="T96" fmla="*/ 563 w 577"/>
                    <a:gd name="T97" fmla="*/ 354 h 565"/>
                    <a:gd name="T98" fmla="*/ 575 w 577"/>
                    <a:gd name="T99" fmla="*/ 296 h 5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7"/>
                    <a:gd name="T151" fmla="*/ 0 h 565"/>
                    <a:gd name="T152" fmla="*/ 577 w 577"/>
                    <a:gd name="T153" fmla="*/ 565 h 5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7" h="565">
                      <a:moveTo>
                        <a:pt x="577" y="265"/>
                      </a:moveTo>
                      <a:lnTo>
                        <a:pt x="577" y="245"/>
                      </a:lnTo>
                      <a:lnTo>
                        <a:pt x="574" y="224"/>
                      </a:lnTo>
                      <a:lnTo>
                        <a:pt x="570" y="204"/>
                      </a:lnTo>
                      <a:lnTo>
                        <a:pt x="565" y="183"/>
                      </a:lnTo>
                      <a:lnTo>
                        <a:pt x="560" y="164"/>
                      </a:lnTo>
                      <a:lnTo>
                        <a:pt x="553" y="145"/>
                      </a:lnTo>
                      <a:lnTo>
                        <a:pt x="543" y="128"/>
                      </a:lnTo>
                      <a:lnTo>
                        <a:pt x="534" y="111"/>
                      </a:lnTo>
                      <a:lnTo>
                        <a:pt x="522" y="94"/>
                      </a:lnTo>
                      <a:lnTo>
                        <a:pt x="512" y="79"/>
                      </a:lnTo>
                      <a:lnTo>
                        <a:pt x="498" y="63"/>
                      </a:lnTo>
                      <a:lnTo>
                        <a:pt x="485" y="50"/>
                      </a:lnTo>
                      <a:lnTo>
                        <a:pt x="469" y="36"/>
                      </a:lnTo>
                      <a:lnTo>
                        <a:pt x="454" y="24"/>
                      </a:lnTo>
                      <a:lnTo>
                        <a:pt x="438" y="12"/>
                      </a:lnTo>
                      <a:lnTo>
                        <a:pt x="421" y="2"/>
                      </a:lnTo>
                      <a:lnTo>
                        <a:pt x="413" y="2"/>
                      </a:lnTo>
                      <a:lnTo>
                        <a:pt x="404" y="0"/>
                      </a:lnTo>
                      <a:lnTo>
                        <a:pt x="423" y="9"/>
                      </a:lnTo>
                      <a:lnTo>
                        <a:pt x="440" y="19"/>
                      </a:lnTo>
                      <a:lnTo>
                        <a:pt x="457" y="31"/>
                      </a:lnTo>
                      <a:lnTo>
                        <a:pt x="473" y="45"/>
                      </a:lnTo>
                      <a:lnTo>
                        <a:pt x="488" y="58"/>
                      </a:lnTo>
                      <a:lnTo>
                        <a:pt x="502" y="74"/>
                      </a:lnTo>
                      <a:lnTo>
                        <a:pt x="514" y="89"/>
                      </a:lnTo>
                      <a:lnTo>
                        <a:pt x="526" y="106"/>
                      </a:lnTo>
                      <a:lnTo>
                        <a:pt x="536" y="123"/>
                      </a:lnTo>
                      <a:lnTo>
                        <a:pt x="546" y="142"/>
                      </a:lnTo>
                      <a:lnTo>
                        <a:pt x="553" y="161"/>
                      </a:lnTo>
                      <a:lnTo>
                        <a:pt x="560" y="181"/>
                      </a:lnTo>
                      <a:lnTo>
                        <a:pt x="565" y="202"/>
                      </a:lnTo>
                      <a:lnTo>
                        <a:pt x="569" y="222"/>
                      </a:lnTo>
                      <a:lnTo>
                        <a:pt x="572" y="243"/>
                      </a:lnTo>
                      <a:lnTo>
                        <a:pt x="572" y="265"/>
                      </a:lnTo>
                      <a:lnTo>
                        <a:pt x="570" y="296"/>
                      </a:lnTo>
                      <a:lnTo>
                        <a:pt x="567" y="325"/>
                      </a:lnTo>
                      <a:lnTo>
                        <a:pt x="560" y="352"/>
                      </a:lnTo>
                      <a:lnTo>
                        <a:pt x="550" y="380"/>
                      </a:lnTo>
                      <a:lnTo>
                        <a:pt x="538" y="405"/>
                      </a:lnTo>
                      <a:lnTo>
                        <a:pt x="522" y="431"/>
                      </a:lnTo>
                      <a:lnTo>
                        <a:pt x="505" y="453"/>
                      </a:lnTo>
                      <a:lnTo>
                        <a:pt x="486" y="474"/>
                      </a:lnTo>
                      <a:lnTo>
                        <a:pt x="466" y="493"/>
                      </a:lnTo>
                      <a:lnTo>
                        <a:pt x="442" y="510"/>
                      </a:lnTo>
                      <a:lnTo>
                        <a:pt x="418" y="525"/>
                      </a:lnTo>
                      <a:lnTo>
                        <a:pt x="392" y="537"/>
                      </a:lnTo>
                      <a:lnTo>
                        <a:pt x="365" y="547"/>
                      </a:lnTo>
                      <a:lnTo>
                        <a:pt x="337" y="554"/>
                      </a:lnTo>
                      <a:lnTo>
                        <a:pt x="308" y="559"/>
                      </a:lnTo>
                      <a:lnTo>
                        <a:pt x="278" y="561"/>
                      </a:lnTo>
                      <a:lnTo>
                        <a:pt x="254" y="559"/>
                      </a:lnTo>
                      <a:lnTo>
                        <a:pt x="231" y="556"/>
                      </a:lnTo>
                      <a:lnTo>
                        <a:pt x="209" y="553"/>
                      </a:lnTo>
                      <a:lnTo>
                        <a:pt x="187" y="546"/>
                      </a:lnTo>
                      <a:lnTo>
                        <a:pt x="165" y="539"/>
                      </a:lnTo>
                      <a:lnTo>
                        <a:pt x="146" y="529"/>
                      </a:lnTo>
                      <a:lnTo>
                        <a:pt x="125" y="518"/>
                      </a:lnTo>
                      <a:lnTo>
                        <a:pt x="106" y="506"/>
                      </a:lnTo>
                      <a:lnTo>
                        <a:pt x="89" y="493"/>
                      </a:lnTo>
                      <a:lnTo>
                        <a:pt x="72" y="477"/>
                      </a:lnTo>
                      <a:lnTo>
                        <a:pt x="57" y="462"/>
                      </a:lnTo>
                      <a:lnTo>
                        <a:pt x="43" y="445"/>
                      </a:lnTo>
                      <a:lnTo>
                        <a:pt x="31" y="426"/>
                      </a:lnTo>
                      <a:lnTo>
                        <a:pt x="19" y="407"/>
                      </a:lnTo>
                      <a:lnTo>
                        <a:pt x="9" y="388"/>
                      </a:lnTo>
                      <a:lnTo>
                        <a:pt x="0" y="366"/>
                      </a:lnTo>
                      <a:lnTo>
                        <a:pt x="2" y="375"/>
                      </a:lnTo>
                      <a:lnTo>
                        <a:pt x="2" y="383"/>
                      </a:lnTo>
                      <a:lnTo>
                        <a:pt x="12" y="404"/>
                      </a:lnTo>
                      <a:lnTo>
                        <a:pt x="23" y="423"/>
                      </a:lnTo>
                      <a:lnTo>
                        <a:pt x="35" y="440"/>
                      </a:lnTo>
                      <a:lnTo>
                        <a:pt x="46" y="457"/>
                      </a:lnTo>
                      <a:lnTo>
                        <a:pt x="62" y="472"/>
                      </a:lnTo>
                      <a:lnTo>
                        <a:pt x="77" y="488"/>
                      </a:lnTo>
                      <a:lnTo>
                        <a:pt x="93" y="501"/>
                      </a:lnTo>
                      <a:lnTo>
                        <a:pt x="112" y="515"/>
                      </a:lnTo>
                      <a:lnTo>
                        <a:pt x="129" y="525"/>
                      </a:lnTo>
                      <a:lnTo>
                        <a:pt x="147" y="535"/>
                      </a:lnTo>
                      <a:lnTo>
                        <a:pt x="168" y="544"/>
                      </a:lnTo>
                      <a:lnTo>
                        <a:pt x="189" y="551"/>
                      </a:lnTo>
                      <a:lnTo>
                        <a:pt x="211" y="558"/>
                      </a:lnTo>
                      <a:lnTo>
                        <a:pt x="231" y="561"/>
                      </a:lnTo>
                      <a:lnTo>
                        <a:pt x="255" y="565"/>
                      </a:lnTo>
                      <a:lnTo>
                        <a:pt x="278" y="565"/>
                      </a:lnTo>
                      <a:lnTo>
                        <a:pt x="308" y="563"/>
                      </a:lnTo>
                      <a:lnTo>
                        <a:pt x="337" y="559"/>
                      </a:lnTo>
                      <a:lnTo>
                        <a:pt x="367" y="551"/>
                      </a:lnTo>
                      <a:lnTo>
                        <a:pt x="394" y="542"/>
                      </a:lnTo>
                      <a:lnTo>
                        <a:pt x="420" y="529"/>
                      </a:lnTo>
                      <a:lnTo>
                        <a:pt x="445" y="513"/>
                      </a:lnTo>
                      <a:lnTo>
                        <a:pt x="468" y="496"/>
                      </a:lnTo>
                      <a:lnTo>
                        <a:pt x="490" y="477"/>
                      </a:lnTo>
                      <a:lnTo>
                        <a:pt x="509" y="457"/>
                      </a:lnTo>
                      <a:lnTo>
                        <a:pt x="526" y="433"/>
                      </a:lnTo>
                      <a:lnTo>
                        <a:pt x="541" y="409"/>
                      </a:lnTo>
                      <a:lnTo>
                        <a:pt x="553" y="382"/>
                      </a:lnTo>
                      <a:lnTo>
                        <a:pt x="563" y="354"/>
                      </a:lnTo>
                      <a:lnTo>
                        <a:pt x="570" y="325"/>
                      </a:lnTo>
                      <a:lnTo>
                        <a:pt x="575" y="296"/>
                      </a:lnTo>
                      <a:lnTo>
                        <a:pt x="577" y="265"/>
                      </a:lnTo>
                      <a:close/>
                    </a:path>
                  </a:pathLst>
                </a:custGeom>
                <a:solidFill>
                  <a:srgbClr val="94999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2" name="Freeform 279"/>
                <p:cNvSpPr>
                  <a:spLocks/>
                </p:cNvSpPr>
                <p:nvPr/>
              </p:nvSpPr>
              <p:spPr bwMode="auto">
                <a:xfrm>
                  <a:off x="3401" y="2959"/>
                  <a:ext cx="575" cy="565"/>
                </a:xfrm>
                <a:custGeom>
                  <a:avLst/>
                  <a:gdLst>
                    <a:gd name="T0" fmla="*/ 574 w 575"/>
                    <a:gd name="T1" fmla="*/ 247 h 565"/>
                    <a:gd name="T2" fmla="*/ 569 w 575"/>
                    <a:gd name="T3" fmla="*/ 204 h 565"/>
                    <a:gd name="T4" fmla="*/ 557 w 575"/>
                    <a:gd name="T5" fmla="*/ 165 h 565"/>
                    <a:gd name="T6" fmla="*/ 539 w 575"/>
                    <a:gd name="T7" fmla="*/ 129 h 565"/>
                    <a:gd name="T8" fmla="*/ 519 w 575"/>
                    <a:gd name="T9" fmla="*/ 94 h 565"/>
                    <a:gd name="T10" fmla="*/ 493 w 575"/>
                    <a:gd name="T11" fmla="*/ 64 h 565"/>
                    <a:gd name="T12" fmla="*/ 464 w 575"/>
                    <a:gd name="T13" fmla="*/ 36 h 565"/>
                    <a:gd name="T14" fmla="*/ 430 w 575"/>
                    <a:gd name="T15" fmla="*/ 12 h 565"/>
                    <a:gd name="T16" fmla="*/ 404 w 575"/>
                    <a:gd name="T17" fmla="*/ 2 h 565"/>
                    <a:gd name="T18" fmla="*/ 415 w 575"/>
                    <a:gd name="T19" fmla="*/ 9 h 565"/>
                    <a:gd name="T20" fmla="*/ 450 w 575"/>
                    <a:gd name="T21" fmla="*/ 31 h 565"/>
                    <a:gd name="T22" fmla="*/ 481 w 575"/>
                    <a:gd name="T23" fmla="*/ 59 h 565"/>
                    <a:gd name="T24" fmla="*/ 510 w 575"/>
                    <a:gd name="T25" fmla="*/ 89 h 565"/>
                    <a:gd name="T26" fmla="*/ 533 w 575"/>
                    <a:gd name="T27" fmla="*/ 124 h 565"/>
                    <a:gd name="T28" fmla="*/ 550 w 575"/>
                    <a:gd name="T29" fmla="*/ 161 h 565"/>
                    <a:gd name="T30" fmla="*/ 563 w 575"/>
                    <a:gd name="T31" fmla="*/ 202 h 565"/>
                    <a:gd name="T32" fmla="*/ 569 w 575"/>
                    <a:gd name="T33" fmla="*/ 245 h 565"/>
                    <a:gd name="T34" fmla="*/ 569 w 575"/>
                    <a:gd name="T35" fmla="*/ 298 h 565"/>
                    <a:gd name="T36" fmla="*/ 557 w 575"/>
                    <a:gd name="T37" fmla="*/ 354 h 565"/>
                    <a:gd name="T38" fmla="*/ 534 w 575"/>
                    <a:gd name="T39" fmla="*/ 407 h 565"/>
                    <a:gd name="T40" fmla="*/ 504 w 575"/>
                    <a:gd name="T41" fmla="*/ 454 h 565"/>
                    <a:gd name="T42" fmla="*/ 464 w 575"/>
                    <a:gd name="T43" fmla="*/ 493 h 565"/>
                    <a:gd name="T44" fmla="*/ 418 w 575"/>
                    <a:gd name="T45" fmla="*/ 525 h 565"/>
                    <a:gd name="T46" fmla="*/ 365 w 575"/>
                    <a:gd name="T47" fmla="*/ 548 h 565"/>
                    <a:gd name="T48" fmla="*/ 308 w 575"/>
                    <a:gd name="T49" fmla="*/ 558 h 565"/>
                    <a:gd name="T50" fmla="*/ 254 w 575"/>
                    <a:gd name="T51" fmla="*/ 560 h 565"/>
                    <a:gd name="T52" fmla="*/ 207 w 575"/>
                    <a:gd name="T53" fmla="*/ 551 h 565"/>
                    <a:gd name="T54" fmla="*/ 165 w 575"/>
                    <a:gd name="T55" fmla="*/ 537 h 565"/>
                    <a:gd name="T56" fmla="*/ 124 w 575"/>
                    <a:gd name="T57" fmla="*/ 517 h 565"/>
                    <a:gd name="T58" fmla="*/ 88 w 575"/>
                    <a:gd name="T59" fmla="*/ 490 h 565"/>
                    <a:gd name="T60" fmla="*/ 55 w 575"/>
                    <a:gd name="T61" fmla="*/ 459 h 565"/>
                    <a:gd name="T62" fmla="*/ 29 w 575"/>
                    <a:gd name="T63" fmla="*/ 421 h 565"/>
                    <a:gd name="T64" fmla="*/ 9 w 575"/>
                    <a:gd name="T65" fmla="*/ 382 h 565"/>
                    <a:gd name="T66" fmla="*/ 0 w 575"/>
                    <a:gd name="T67" fmla="*/ 368 h 565"/>
                    <a:gd name="T68" fmla="*/ 11 w 575"/>
                    <a:gd name="T69" fmla="*/ 397 h 565"/>
                    <a:gd name="T70" fmla="*/ 33 w 575"/>
                    <a:gd name="T71" fmla="*/ 435 h 565"/>
                    <a:gd name="T72" fmla="*/ 60 w 575"/>
                    <a:gd name="T73" fmla="*/ 469 h 565"/>
                    <a:gd name="T74" fmla="*/ 91 w 575"/>
                    <a:gd name="T75" fmla="*/ 500 h 565"/>
                    <a:gd name="T76" fmla="*/ 127 w 575"/>
                    <a:gd name="T77" fmla="*/ 524 h 565"/>
                    <a:gd name="T78" fmla="*/ 166 w 575"/>
                    <a:gd name="T79" fmla="*/ 543 h 565"/>
                    <a:gd name="T80" fmla="*/ 209 w 575"/>
                    <a:gd name="T81" fmla="*/ 556 h 565"/>
                    <a:gd name="T82" fmla="*/ 254 w 575"/>
                    <a:gd name="T83" fmla="*/ 563 h 565"/>
                    <a:gd name="T84" fmla="*/ 308 w 575"/>
                    <a:gd name="T85" fmla="*/ 563 h 565"/>
                    <a:gd name="T86" fmla="*/ 367 w 575"/>
                    <a:gd name="T87" fmla="*/ 551 h 565"/>
                    <a:gd name="T88" fmla="*/ 420 w 575"/>
                    <a:gd name="T89" fmla="*/ 529 h 565"/>
                    <a:gd name="T90" fmla="*/ 466 w 575"/>
                    <a:gd name="T91" fmla="*/ 496 h 565"/>
                    <a:gd name="T92" fmla="*/ 507 w 575"/>
                    <a:gd name="T93" fmla="*/ 457 h 565"/>
                    <a:gd name="T94" fmla="*/ 539 w 575"/>
                    <a:gd name="T95" fmla="*/ 409 h 565"/>
                    <a:gd name="T96" fmla="*/ 562 w 575"/>
                    <a:gd name="T97" fmla="*/ 356 h 565"/>
                    <a:gd name="T98" fmla="*/ 574 w 575"/>
                    <a:gd name="T99" fmla="*/ 298 h 5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5"/>
                    <a:gd name="T151" fmla="*/ 0 h 565"/>
                    <a:gd name="T152" fmla="*/ 575 w 575"/>
                    <a:gd name="T153" fmla="*/ 565 h 5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5" h="565">
                      <a:moveTo>
                        <a:pt x="575" y="267"/>
                      </a:moveTo>
                      <a:lnTo>
                        <a:pt x="574" y="247"/>
                      </a:lnTo>
                      <a:lnTo>
                        <a:pt x="572" y="224"/>
                      </a:lnTo>
                      <a:lnTo>
                        <a:pt x="569" y="204"/>
                      </a:lnTo>
                      <a:lnTo>
                        <a:pt x="563" y="185"/>
                      </a:lnTo>
                      <a:lnTo>
                        <a:pt x="557" y="165"/>
                      </a:lnTo>
                      <a:lnTo>
                        <a:pt x="550" y="146"/>
                      </a:lnTo>
                      <a:lnTo>
                        <a:pt x="539" y="129"/>
                      </a:lnTo>
                      <a:lnTo>
                        <a:pt x="529" y="110"/>
                      </a:lnTo>
                      <a:lnTo>
                        <a:pt x="519" y="94"/>
                      </a:lnTo>
                      <a:lnTo>
                        <a:pt x="507" y="77"/>
                      </a:lnTo>
                      <a:lnTo>
                        <a:pt x="493" y="64"/>
                      </a:lnTo>
                      <a:lnTo>
                        <a:pt x="480" y="48"/>
                      </a:lnTo>
                      <a:lnTo>
                        <a:pt x="464" y="36"/>
                      </a:lnTo>
                      <a:lnTo>
                        <a:pt x="447" y="24"/>
                      </a:lnTo>
                      <a:lnTo>
                        <a:pt x="430" y="12"/>
                      </a:lnTo>
                      <a:lnTo>
                        <a:pt x="413" y="4"/>
                      </a:lnTo>
                      <a:lnTo>
                        <a:pt x="404" y="2"/>
                      </a:lnTo>
                      <a:lnTo>
                        <a:pt x="396" y="0"/>
                      </a:lnTo>
                      <a:lnTo>
                        <a:pt x="415" y="9"/>
                      </a:lnTo>
                      <a:lnTo>
                        <a:pt x="433" y="19"/>
                      </a:lnTo>
                      <a:lnTo>
                        <a:pt x="450" y="31"/>
                      </a:lnTo>
                      <a:lnTo>
                        <a:pt x="468" y="45"/>
                      </a:lnTo>
                      <a:lnTo>
                        <a:pt x="481" y="59"/>
                      </a:lnTo>
                      <a:lnTo>
                        <a:pt x="497" y="74"/>
                      </a:lnTo>
                      <a:lnTo>
                        <a:pt x="510" y="89"/>
                      </a:lnTo>
                      <a:lnTo>
                        <a:pt x="522" y="106"/>
                      </a:lnTo>
                      <a:lnTo>
                        <a:pt x="533" y="124"/>
                      </a:lnTo>
                      <a:lnTo>
                        <a:pt x="543" y="142"/>
                      </a:lnTo>
                      <a:lnTo>
                        <a:pt x="550" y="161"/>
                      </a:lnTo>
                      <a:lnTo>
                        <a:pt x="558" y="182"/>
                      </a:lnTo>
                      <a:lnTo>
                        <a:pt x="563" y="202"/>
                      </a:lnTo>
                      <a:lnTo>
                        <a:pt x="567" y="224"/>
                      </a:lnTo>
                      <a:lnTo>
                        <a:pt x="569" y="245"/>
                      </a:lnTo>
                      <a:lnTo>
                        <a:pt x="570" y="267"/>
                      </a:lnTo>
                      <a:lnTo>
                        <a:pt x="569" y="298"/>
                      </a:lnTo>
                      <a:lnTo>
                        <a:pt x="563" y="327"/>
                      </a:lnTo>
                      <a:lnTo>
                        <a:pt x="557" y="354"/>
                      </a:lnTo>
                      <a:lnTo>
                        <a:pt x="548" y="382"/>
                      </a:lnTo>
                      <a:lnTo>
                        <a:pt x="534" y="407"/>
                      </a:lnTo>
                      <a:lnTo>
                        <a:pt x="521" y="431"/>
                      </a:lnTo>
                      <a:lnTo>
                        <a:pt x="504" y="454"/>
                      </a:lnTo>
                      <a:lnTo>
                        <a:pt x="485" y="474"/>
                      </a:lnTo>
                      <a:lnTo>
                        <a:pt x="464" y="493"/>
                      </a:lnTo>
                      <a:lnTo>
                        <a:pt x="442" y="510"/>
                      </a:lnTo>
                      <a:lnTo>
                        <a:pt x="418" y="525"/>
                      </a:lnTo>
                      <a:lnTo>
                        <a:pt x="392" y="537"/>
                      </a:lnTo>
                      <a:lnTo>
                        <a:pt x="365" y="548"/>
                      </a:lnTo>
                      <a:lnTo>
                        <a:pt x="336" y="555"/>
                      </a:lnTo>
                      <a:lnTo>
                        <a:pt x="308" y="558"/>
                      </a:lnTo>
                      <a:lnTo>
                        <a:pt x="278" y="560"/>
                      </a:lnTo>
                      <a:lnTo>
                        <a:pt x="254" y="560"/>
                      </a:lnTo>
                      <a:lnTo>
                        <a:pt x="230" y="556"/>
                      </a:lnTo>
                      <a:lnTo>
                        <a:pt x="207" y="551"/>
                      </a:lnTo>
                      <a:lnTo>
                        <a:pt x="185" y="546"/>
                      </a:lnTo>
                      <a:lnTo>
                        <a:pt x="165" y="537"/>
                      </a:lnTo>
                      <a:lnTo>
                        <a:pt x="144" y="527"/>
                      </a:lnTo>
                      <a:lnTo>
                        <a:pt x="124" y="517"/>
                      </a:lnTo>
                      <a:lnTo>
                        <a:pt x="105" y="503"/>
                      </a:lnTo>
                      <a:lnTo>
                        <a:pt x="88" y="490"/>
                      </a:lnTo>
                      <a:lnTo>
                        <a:pt x="70" y="474"/>
                      </a:lnTo>
                      <a:lnTo>
                        <a:pt x="55" y="459"/>
                      </a:lnTo>
                      <a:lnTo>
                        <a:pt x="41" y="440"/>
                      </a:lnTo>
                      <a:lnTo>
                        <a:pt x="29" y="421"/>
                      </a:lnTo>
                      <a:lnTo>
                        <a:pt x="17" y="402"/>
                      </a:lnTo>
                      <a:lnTo>
                        <a:pt x="9" y="382"/>
                      </a:lnTo>
                      <a:lnTo>
                        <a:pt x="0" y="361"/>
                      </a:lnTo>
                      <a:lnTo>
                        <a:pt x="0" y="368"/>
                      </a:lnTo>
                      <a:lnTo>
                        <a:pt x="2" y="377"/>
                      </a:lnTo>
                      <a:lnTo>
                        <a:pt x="11" y="397"/>
                      </a:lnTo>
                      <a:lnTo>
                        <a:pt x="21" y="416"/>
                      </a:lnTo>
                      <a:lnTo>
                        <a:pt x="33" y="435"/>
                      </a:lnTo>
                      <a:lnTo>
                        <a:pt x="45" y="454"/>
                      </a:lnTo>
                      <a:lnTo>
                        <a:pt x="60" y="469"/>
                      </a:lnTo>
                      <a:lnTo>
                        <a:pt x="76" y="484"/>
                      </a:lnTo>
                      <a:lnTo>
                        <a:pt x="91" y="500"/>
                      </a:lnTo>
                      <a:lnTo>
                        <a:pt x="108" y="512"/>
                      </a:lnTo>
                      <a:lnTo>
                        <a:pt x="127" y="524"/>
                      </a:lnTo>
                      <a:lnTo>
                        <a:pt x="146" y="534"/>
                      </a:lnTo>
                      <a:lnTo>
                        <a:pt x="166" y="543"/>
                      </a:lnTo>
                      <a:lnTo>
                        <a:pt x="187" y="551"/>
                      </a:lnTo>
                      <a:lnTo>
                        <a:pt x="209" y="556"/>
                      </a:lnTo>
                      <a:lnTo>
                        <a:pt x="231" y="561"/>
                      </a:lnTo>
                      <a:lnTo>
                        <a:pt x="254" y="563"/>
                      </a:lnTo>
                      <a:lnTo>
                        <a:pt x="278" y="565"/>
                      </a:lnTo>
                      <a:lnTo>
                        <a:pt x="308" y="563"/>
                      </a:lnTo>
                      <a:lnTo>
                        <a:pt x="337" y="558"/>
                      </a:lnTo>
                      <a:lnTo>
                        <a:pt x="367" y="551"/>
                      </a:lnTo>
                      <a:lnTo>
                        <a:pt x="394" y="541"/>
                      </a:lnTo>
                      <a:lnTo>
                        <a:pt x="420" y="529"/>
                      </a:lnTo>
                      <a:lnTo>
                        <a:pt x="444" y="514"/>
                      </a:lnTo>
                      <a:lnTo>
                        <a:pt x="466" y="496"/>
                      </a:lnTo>
                      <a:lnTo>
                        <a:pt x="488" y="478"/>
                      </a:lnTo>
                      <a:lnTo>
                        <a:pt x="507" y="457"/>
                      </a:lnTo>
                      <a:lnTo>
                        <a:pt x="524" y="433"/>
                      </a:lnTo>
                      <a:lnTo>
                        <a:pt x="539" y="409"/>
                      </a:lnTo>
                      <a:lnTo>
                        <a:pt x="551" y="384"/>
                      </a:lnTo>
                      <a:lnTo>
                        <a:pt x="562" y="356"/>
                      </a:lnTo>
                      <a:lnTo>
                        <a:pt x="569" y="327"/>
                      </a:lnTo>
                      <a:lnTo>
                        <a:pt x="574" y="298"/>
                      </a:lnTo>
                      <a:lnTo>
                        <a:pt x="575" y="267"/>
                      </a:lnTo>
                      <a:close/>
                    </a:path>
                  </a:pathLst>
                </a:custGeom>
                <a:solidFill>
                  <a:srgbClr val="979B9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3" name="Freeform 280"/>
                <p:cNvSpPr>
                  <a:spLocks/>
                </p:cNvSpPr>
                <p:nvPr/>
              </p:nvSpPr>
              <p:spPr bwMode="auto">
                <a:xfrm>
                  <a:off x="3401" y="2958"/>
                  <a:ext cx="572" cy="564"/>
                </a:xfrm>
                <a:custGeom>
                  <a:avLst/>
                  <a:gdLst>
                    <a:gd name="T0" fmla="*/ 572 w 572"/>
                    <a:gd name="T1" fmla="*/ 246 h 564"/>
                    <a:gd name="T2" fmla="*/ 565 w 572"/>
                    <a:gd name="T3" fmla="*/ 205 h 564"/>
                    <a:gd name="T4" fmla="*/ 553 w 572"/>
                    <a:gd name="T5" fmla="*/ 164 h 564"/>
                    <a:gd name="T6" fmla="*/ 536 w 572"/>
                    <a:gd name="T7" fmla="*/ 126 h 564"/>
                    <a:gd name="T8" fmla="*/ 514 w 572"/>
                    <a:gd name="T9" fmla="*/ 92 h 564"/>
                    <a:gd name="T10" fmla="*/ 488 w 572"/>
                    <a:gd name="T11" fmla="*/ 61 h 564"/>
                    <a:gd name="T12" fmla="*/ 457 w 572"/>
                    <a:gd name="T13" fmla="*/ 34 h 564"/>
                    <a:gd name="T14" fmla="*/ 423 w 572"/>
                    <a:gd name="T15" fmla="*/ 12 h 564"/>
                    <a:gd name="T16" fmla="*/ 396 w 572"/>
                    <a:gd name="T17" fmla="*/ 1 h 564"/>
                    <a:gd name="T18" fmla="*/ 408 w 572"/>
                    <a:gd name="T19" fmla="*/ 8 h 564"/>
                    <a:gd name="T20" fmla="*/ 444 w 572"/>
                    <a:gd name="T21" fmla="*/ 30 h 564"/>
                    <a:gd name="T22" fmla="*/ 476 w 572"/>
                    <a:gd name="T23" fmla="*/ 58 h 564"/>
                    <a:gd name="T24" fmla="*/ 505 w 572"/>
                    <a:gd name="T25" fmla="*/ 89 h 564"/>
                    <a:gd name="T26" fmla="*/ 529 w 572"/>
                    <a:gd name="T27" fmla="*/ 123 h 564"/>
                    <a:gd name="T28" fmla="*/ 548 w 572"/>
                    <a:gd name="T29" fmla="*/ 162 h 564"/>
                    <a:gd name="T30" fmla="*/ 560 w 572"/>
                    <a:gd name="T31" fmla="*/ 203 h 564"/>
                    <a:gd name="T32" fmla="*/ 567 w 572"/>
                    <a:gd name="T33" fmla="*/ 246 h 564"/>
                    <a:gd name="T34" fmla="*/ 567 w 572"/>
                    <a:gd name="T35" fmla="*/ 299 h 564"/>
                    <a:gd name="T36" fmla="*/ 555 w 572"/>
                    <a:gd name="T37" fmla="*/ 355 h 564"/>
                    <a:gd name="T38" fmla="*/ 533 w 572"/>
                    <a:gd name="T39" fmla="*/ 407 h 564"/>
                    <a:gd name="T40" fmla="*/ 502 w 572"/>
                    <a:gd name="T41" fmla="*/ 453 h 564"/>
                    <a:gd name="T42" fmla="*/ 462 w 572"/>
                    <a:gd name="T43" fmla="*/ 492 h 564"/>
                    <a:gd name="T44" fmla="*/ 416 w 572"/>
                    <a:gd name="T45" fmla="*/ 523 h 564"/>
                    <a:gd name="T46" fmla="*/ 363 w 572"/>
                    <a:gd name="T47" fmla="*/ 545 h 564"/>
                    <a:gd name="T48" fmla="*/ 307 w 572"/>
                    <a:gd name="T49" fmla="*/ 557 h 564"/>
                    <a:gd name="T50" fmla="*/ 254 w 572"/>
                    <a:gd name="T51" fmla="*/ 557 h 564"/>
                    <a:gd name="T52" fmla="*/ 206 w 572"/>
                    <a:gd name="T53" fmla="*/ 550 h 564"/>
                    <a:gd name="T54" fmla="*/ 163 w 572"/>
                    <a:gd name="T55" fmla="*/ 535 h 564"/>
                    <a:gd name="T56" fmla="*/ 122 w 572"/>
                    <a:gd name="T57" fmla="*/ 513 h 564"/>
                    <a:gd name="T58" fmla="*/ 86 w 572"/>
                    <a:gd name="T59" fmla="*/ 485 h 564"/>
                    <a:gd name="T60" fmla="*/ 53 w 572"/>
                    <a:gd name="T61" fmla="*/ 453 h 564"/>
                    <a:gd name="T62" fmla="*/ 28 w 572"/>
                    <a:gd name="T63" fmla="*/ 415 h 564"/>
                    <a:gd name="T64" fmla="*/ 7 w 572"/>
                    <a:gd name="T65" fmla="*/ 374 h 564"/>
                    <a:gd name="T66" fmla="*/ 0 w 572"/>
                    <a:gd name="T67" fmla="*/ 361 h 564"/>
                    <a:gd name="T68" fmla="*/ 9 w 572"/>
                    <a:gd name="T69" fmla="*/ 391 h 564"/>
                    <a:gd name="T70" fmla="*/ 31 w 572"/>
                    <a:gd name="T71" fmla="*/ 429 h 564"/>
                    <a:gd name="T72" fmla="*/ 57 w 572"/>
                    <a:gd name="T73" fmla="*/ 465 h 564"/>
                    <a:gd name="T74" fmla="*/ 89 w 572"/>
                    <a:gd name="T75" fmla="*/ 496 h 564"/>
                    <a:gd name="T76" fmla="*/ 125 w 572"/>
                    <a:gd name="T77" fmla="*/ 521 h 564"/>
                    <a:gd name="T78" fmla="*/ 165 w 572"/>
                    <a:gd name="T79" fmla="*/ 542 h 564"/>
                    <a:gd name="T80" fmla="*/ 209 w 572"/>
                    <a:gd name="T81" fmla="*/ 556 h 564"/>
                    <a:gd name="T82" fmla="*/ 254 w 572"/>
                    <a:gd name="T83" fmla="*/ 562 h 564"/>
                    <a:gd name="T84" fmla="*/ 308 w 572"/>
                    <a:gd name="T85" fmla="*/ 562 h 564"/>
                    <a:gd name="T86" fmla="*/ 365 w 572"/>
                    <a:gd name="T87" fmla="*/ 550 h 564"/>
                    <a:gd name="T88" fmla="*/ 418 w 572"/>
                    <a:gd name="T89" fmla="*/ 528 h 564"/>
                    <a:gd name="T90" fmla="*/ 466 w 572"/>
                    <a:gd name="T91" fmla="*/ 496 h 564"/>
                    <a:gd name="T92" fmla="*/ 505 w 572"/>
                    <a:gd name="T93" fmla="*/ 456 h 564"/>
                    <a:gd name="T94" fmla="*/ 538 w 572"/>
                    <a:gd name="T95" fmla="*/ 408 h 564"/>
                    <a:gd name="T96" fmla="*/ 560 w 572"/>
                    <a:gd name="T97" fmla="*/ 355 h 564"/>
                    <a:gd name="T98" fmla="*/ 570 w 572"/>
                    <a:gd name="T99" fmla="*/ 299 h 56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72"/>
                    <a:gd name="T151" fmla="*/ 0 h 564"/>
                    <a:gd name="T152" fmla="*/ 572 w 572"/>
                    <a:gd name="T153" fmla="*/ 564 h 56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72" h="564">
                      <a:moveTo>
                        <a:pt x="572" y="268"/>
                      </a:moveTo>
                      <a:lnTo>
                        <a:pt x="572" y="246"/>
                      </a:lnTo>
                      <a:lnTo>
                        <a:pt x="569" y="225"/>
                      </a:lnTo>
                      <a:lnTo>
                        <a:pt x="565" y="205"/>
                      </a:lnTo>
                      <a:lnTo>
                        <a:pt x="560" y="184"/>
                      </a:lnTo>
                      <a:lnTo>
                        <a:pt x="553" y="164"/>
                      </a:lnTo>
                      <a:lnTo>
                        <a:pt x="546" y="145"/>
                      </a:lnTo>
                      <a:lnTo>
                        <a:pt x="536" y="126"/>
                      </a:lnTo>
                      <a:lnTo>
                        <a:pt x="526" y="109"/>
                      </a:lnTo>
                      <a:lnTo>
                        <a:pt x="514" y="92"/>
                      </a:lnTo>
                      <a:lnTo>
                        <a:pt x="502" y="77"/>
                      </a:lnTo>
                      <a:lnTo>
                        <a:pt x="488" y="61"/>
                      </a:lnTo>
                      <a:lnTo>
                        <a:pt x="473" y="48"/>
                      </a:lnTo>
                      <a:lnTo>
                        <a:pt x="457" y="34"/>
                      </a:lnTo>
                      <a:lnTo>
                        <a:pt x="440" y="22"/>
                      </a:lnTo>
                      <a:lnTo>
                        <a:pt x="423" y="12"/>
                      </a:lnTo>
                      <a:lnTo>
                        <a:pt x="404" y="3"/>
                      </a:lnTo>
                      <a:lnTo>
                        <a:pt x="396" y="1"/>
                      </a:lnTo>
                      <a:lnTo>
                        <a:pt x="387" y="0"/>
                      </a:lnTo>
                      <a:lnTo>
                        <a:pt x="408" y="8"/>
                      </a:lnTo>
                      <a:lnTo>
                        <a:pt x="427" y="18"/>
                      </a:lnTo>
                      <a:lnTo>
                        <a:pt x="444" y="30"/>
                      </a:lnTo>
                      <a:lnTo>
                        <a:pt x="461" y="44"/>
                      </a:lnTo>
                      <a:lnTo>
                        <a:pt x="476" y="58"/>
                      </a:lnTo>
                      <a:lnTo>
                        <a:pt x="492" y="71"/>
                      </a:lnTo>
                      <a:lnTo>
                        <a:pt x="505" y="89"/>
                      </a:lnTo>
                      <a:lnTo>
                        <a:pt x="517" y="106"/>
                      </a:lnTo>
                      <a:lnTo>
                        <a:pt x="529" y="123"/>
                      </a:lnTo>
                      <a:lnTo>
                        <a:pt x="539" y="142"/>
                      </a:lnTo>
                      <a:lnTo>
                        <a:pt x="548" y="162"/>
                      </a:lnTo>
                      <a:lnTo>
                        <a:pt x="555" y="181"/>
                      </a:lnTo>
                      <a:lnTo>
                        <a:pt x="560" y="203"/>
                      </a:lnTo>
                      <a:lnTo>
                        <a:pt x="565" y="224"/>
                      </a:lnTo>
                      <a:lnTo>
                        <a:pt x="567" y="246"/>
                      </a:lnTo>
                      <a:lnTo>
                        <a:pt x="569" y="268"/>
                      </a:lnTo>
                      <a:lnTo>
                        <a:pt x="567" y="299"/>
                      </a:lnTo>
                      <a:lnTo>
                        <a:pt x="562" y="326"/>
                      </a:lnTo>
                      <a:lnTo>
                        <a:pt x="555" y="355"/>
                      </a:lnTo>
                      <a:lnTo>
                        <a:pt x="545" y="381"/>
                      </a:lnTo>
                      <a:lnTo>
                        <a:pt x="533" y="407"/>
                      </a:lnTo>
                      <a:lnTo>
                        <a:pt x="519" y="431"/>
                      </a:lnTo>
                      <a:lnTo>
                        <a:pt x="502" y="453"/>
                      </a:lnTo>
                      <a:lnTo>
                        <a:pt x="483" y="473"/>
                      </a:lnTo>
                      <a:lnTo>
                        <a:pt x="462" y="492"/>
                      </a:lnTo>
                      <a:lnTo>
                        <a:pt x="440" y="509"/>
                      </a:lnTo>
                      <a:lnTo>
                        <a:pt x="416" y="523"/>
                      </a:lnTo>
                      <a:lnTo>
                        <a:pt x="391" y="537"/>
                      </a:lnTo>
                      <a:lnTo>
                        <a:pt x="363" y="545"/>
                      </a:lnTo>
                      <a:lnTo>
                        <a:pt x="336" y="552"/>
                      </a:lnTo>
                      <a:lnTo>
                        <a:pt x="307" y="557"/>
                      </a:lnTo>
                      <a:lnTo>
                        <a:pt x="278" y="559"/>
                      </a:lnTo>
                      <a:lnTo>
                        <a:pt x="254" y="557"/>
                      </a:lnTo>
                      <a:lnTo>
                        <a:pt x="230" y="556"/>
                      </a:lnTo>
                      <a:lnTo>
                        <a:pt x="206" y="550"/>
                      </a:lnTo>
                      <a:lnTo>
                        <a:pt x="183" y="544"/>
                      </a:lnTo>
                      <a:lnTo>
                        <a:pt x="163" y="535"/>
                      </a:lnTo>
                      <a:lnTo>
                        <a:pt x="142" y="525"/>
                      </a:lnTo>
                      <a:lnTo>
                        <a:pt x="122" y="513"/>
                      </a:lnTo>
                      <a:lnTo>
                        <a:pt x="103" y="501"/>
                      </a:lnTo>
                      <a:lnTo>
                        <a:pt x="86" y="485"/>
                      </a:lnTo>
                      <a:lnTo>
                        <a:pt x="69" y="470"/>
                      </a:lnTo>
                      <a:lnTo>
                        <a:pt x="53" y="453"/>
                      </a:lnTo>
                      <a:lnTo>
                        <a:pt x="40" y="436"/>
                      </a:lnTo>
                      <a:lnTo>
                        <a:pt x="28" y="415"/>
                      </a:lnTo>
                      <a:lnTo>
                        <a:pt x="17" y="396"/>
                      </a:lnTo>
                      <a:lnTo>
                        <a:pt x="7" y="374"/>
                      </a:lnTo>
                      <a:lnTo>
                        <a:pt x="0" y="352"/>
                      </a:lnTo>
                      <a:lnTo>
                        <a:pt x="0" y="361"/>
                      </a:lnTo>
                      <a:lnTo>
                        <a:pt x="0" y="369"/>
                      </a:lnTo>
                      <a:lnTo>
                        <a:pt x="9" y="391"/>
                      </a:lnTo>
                      <a:lnTo>
                        <a:pt x="19" y="410"/>
                      </a:lnTo>
                      <a:lnTo>
                        <a:pt x="31" y="429"/>
                      </a:lnTo>
                      <a:lnTo>
                        <a:pt x="43" y="448"/>
                      </a:lnTo>
                      <a:lnTo>
                        <a:pt x="57" y="465"/>
                      </a:lnTo>
                      <a:lnTo>
                        <a:pt x="72" y="480"/>
                      </a:lnTo>
                      <a:lnTo>
                        <a:pt x="89" y="496"/>
                      </a:lnTo>
                      <a:lnTo>
                        <a:pt x="106" y="509"/>
                      </a:lnTo>
                      <a:lnTo>
                        <a:pt x="125" y="521"/>
                      </a:lnTo>
                      <a:lnTo>
                        <a:pt x="146" y="532"/>
                      </a:lnTo>
                      <a:lnTo>
                        <a:pt x="165" y="542"/>
                      </a:lnTo>
                      <a:lnTo>
                        <a:pt x="187" y="549"/>
                      </a:lnTo>
                      <a:lnTo>
                        <a:pt x="209" y="556"/>
                      </a:lnTo>
                      <a:lnTo>
                        <a:pt x="231" y="559"/>
                      </a:lnTo>
                      <a:lnTo>
                        <a:pt x="254" y="562"/>
                      </a:lnTo>
                      <a:lnTo>
                        <a:pt x="278" y="564"/>
                      </a:lnTo>
                      <a:lnTo>
                        <a:pt x="308" y="562"/>
                      </a:lnTo>
                      <a:lnTo>
                        <a:pt x="337" y="557"/>
                      </a:lnTo>
                      <a:lnTo>
                        <a:pt x="365" y="550"/>
                      </a:lnTo>
                      <a:lnTo>
                        <a:pt x="392" y="540"/>
                      </a:lnTo>
                      <a:lnTo>
                        <a:pt x="418" y="528"/>
                      </a:lnTo>
                      <a:lnTo>
                        <a:pt x="442" y="513"/>
                      </a:lnTo>
                      <a:lnTo>
                        <a:pt x="466" y="496"/>
                      </a:lnTo>
                      <a:lnTo>
                        <a:pt x="486" y="477"/>
                      </a:lnTo>
                      <a:lnTo>
                        <a:pt x="505" y="456"/>
                      </a:lnTo>
                      <a:lnTo>
                        <a:pt x="522" y="434"/>
                      </a:lnTo>
                      <a:lnTo>
                        <a:pt x="538" y="408"/>
                      </a:lnTo>
                      <a:lnTo>
                        <a:pt x="550" y="383"/>
                      </a:lnTo>
                      <a:lnTo>
                        <a:pt x="560" y="355"/>
                      </a:lnTo>
                      <a:lnTo>
                        <a:pt x="567" y="328"/>
                      </a:lnTo>
                      <a:lnTo>
                        <a:pt x="570" y="299"/>
                      </a:lnTo>
                      <a:lnTo>
                        <a:pt x="572" y="268"/>
                      </a:lnTo>
                      <a:close/>
                    </a:path>
                  </a:pathLst>
                </a:custGeom>
                <a:solidFill>
                  <a:srgbClr val="989C9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4" name="Freeform 281"/>
                <p:cNvSpPr>
                  <a:spLocks/>
                </p:cNvSpPr>
                <p:nvPr/>
              </p:nvSpPr>
              <p:spPr bwMode="auto">
                <a:xfrm>
                  <a:off x="3401" y="2958"/>
                  <a:ext cx="570" cy="561"/>
                </a:xfrm>
                <a:custGeom>
                  <a:avLst/>
                  <a:gdLst>
                    <a:gd name="T0" fmla="*/ 569 w 570"/>
                    <a:gd name="T1" fmla="*/ 246 h 561"/>
                    <a:gd name="T2" fmla="*/ 563 w 570"/>
                    <a:gd name="T3" fmla="*/ 203 h 561"/>
                    <a:gd name="T4" fmla="*/ 550 w 570"/>
                    <a:gd name="T5" fmla="*/ 162 h 561"/>
                    <a:gd name="T6" fmla="*/ 533 w 570"/>
                    <a:gd name="T7" fmla="*/ 125 h 561"/>
                    <a:gd name="T8" fmla="*/ 510 w 570"/>
                    <a:gd name="T9" fmla="*/ 90 h 561"/>
                    <a:gd name="T10" fmla="*/ 481 w 570"/>
                    <a:gd name="T11" fmla="*/ 60 h 561"/>
                    <a:gd name="T12" fmla="*/ 450 w 570"/>
                    <a:gd name="T13" fmla="*/ 32 h 561"/>
                    <a:gd name="T14" fmla="*/ 415 w 570"/>
                    <a:gd name="T15" fmla="*/ 10 h 561"/>
                    <a:gd name="T16" fmla="*/ 387 w 570"/>
                    <a:gd name="T17" fmla="*/ 0 h 561"/>
                    <a:gd name="T18" fmla="*/ 399 w 570"/>
                    <a:gd name="T19" fmla="*/ 8 h 561"/>
                    <a:gd name="T20" fmla="*/ 437 w 570"/>
                    <a:gd name="T21" fmla="*/ 29 h 561"/>
                    <a:gd name="T22" fmla="*/ 471 w 570"/>
                    <a:gd name="T23" fmla="*/ 54 h 561"/>
                    <a:gd name="T24" fmla="*/ 500 w 570"/>
                    <a:gd name="T25" fmla="*/ 85 h 561"/>
                    <a:gd name="T26" fmla="*/ 526 w 570"/>
                    <a:gd name="T27" fmla="*/ 121 h 561"/>
                    <a:gd name="T28" fmla="*/ 545 w 570"/>
                    <a:gd name="T29" fmla="*/ 160 h 561"/>
                    <a:gd name="T30" fmla="*/ 558 w 570"/>
                    <a:gd name="T31" fmla="*/ 201 h 561"/>
                    <a:gd name="T32" fmla="*/ 565 w 570"/>
                    <a:gd name="T33" fmla="*/ 246 h 561"/>
                    <a:gd name="T34" fmla="*/ 563 w 570"/>
                    <a:gd name="T35" fmla="*/ 297 h 561"/>
                    <a:gd name="T36" fmla="*/ 553 w 570"/>
                    <a:gd name="T37" fmla="*/ 354 h 561"/>
                    <a:gd name="T38" fmla="*/ 531 w 570"/>
                    <a:gd name="T39" fmla="*/ 405 h 561"/>
                    <a:gd name="T40" fmla="*/ 500 w 570"/>
                    <a:gd name="T41" fmla="*/ 451 h 561"/>
                    <a:gd name="T42" fmla="*/ 461 w 570"/>
                    <a:gd name="T43" fmla="*/ 491 h 561"/>
                    <a:gd name="T44" fmla="*/ 415 w 570"/>
                    <a:gd name="T45" fmla="*/ 521 h 561"/>
                    <a:gd name="T46" fmla="*/ 363 w 570"/>
                    <a:gd name="T47" fmla="*/ 544 h 561"/>
                    <a:gd name="T48" fmla="*/ 307 w 570"/>
                    <a:gd name="T49" fmla="*/ 556 h 561"/>
                    <a:gd name="T50" fmla="*/ 254 w 570"/>
                    <a:gd name="T51" fmla="*/ 556 h 561"/>
                    <a:gd name="T52" fmla="*/ 206 w 570"/>
                    <a:gd name="T53" fmla="*/ 547 h 561"/>
                    <a:gd name="T54" fmla="*/ 161 w 570"/>
                    <a:gd name="T55" fmla="*/ 532 h 561"/>
                    <a:gd name="T56" fmla="*/ 120 w 570"/>
                    <a:gd name="T57" fmla="*/ 509 h 561"/>
                    <a:gd name="T58" fmla="*/ 84 w 570"/>
                    <a:gd name="T59" fmla="*/ 482 h 561"/>
                    <a:gd name="T60" fmla="*/ 52 w 570"/>
                    <a:gd name="T61" fmla="*/ 448 h 561"/>
                    <a:gd name="T62" fmla="*/ 26 w 570"/>
                    <a:gd name="T63" fmla="*/ 408 h 561"/>
                    <a:gd name="T64" fmla="*/ 7 w 570"/>
                    <a:gd name="T65" fmla="*/ 367 h 561"/>
                    <a:gd name="T66" fmla="*/ 0 w 570"/>
                    <a:gd name="T67" fmla="*/ 345 h 561"/>
                    <a:gd name="T68" fmla="*/ 0 w 570"/>
                    <a:gd name="T69" fmla="*/ 362 h 561"/>
                    <a:gd name="T70" fmla="*/ 17 w 570"/>
                    <a:gd name="T71" fmla="*/ 403 h 561"/>
                    <a:gd name="T72" fmla="*/ 41 w 570"/>
                    <a:gd name="T73" fmla="*/ 441 h 561"/>
                    <a:gd name="T74" fmla="*/ 70 w 570"/>
                    <a:gd name="T75" fmla="*/ 475 h 561"/>
                    <a:gd name="T76" fmla="*/ 105 w 570"/>
                    <a:gd name="T77" fmla="*/ 504 h 561"/>
                    <a:gd name="T78" fmla="*/ 144 w 570"/>
                    <a:gd name="T79" fmla="*/ 528 h 561"/>
                    <a:gd name="T80" fmla="*/ 185 w 570"/>
                    <a:gd name="T81" fmla="*/ 547 h 561"/>
                    <a:gd name="T82" fmla="*/ 230 w 570"/>
                    <a:gd name="T83" fmla="*/ 557 h 561"/>
                    <a:gd name="T84" fmla="*/ 278 w 570"/>
                    <a:gd name="T85" fmla="*/ 561 h 561"/>
                    <a:gd name="T86" fmla="*/ 336 w 570"/>
                    <a:gd name="T87" fmla="*/ 556 h 561"/>
                    <a:gd name="T88" fmla="*/ 392 w 570"/>
                    <a:gd name="T89" fmla="*/ 538 h 561"/>
                    <a:gd name="T90" fmla="*/ 442 w 570"/>
                    <a:gd name="T91" fmla="*/ 511 h 561"/>
                    <a:gd name="T92" fmla="*/ 485 w 570"/>
                    <a:gd name="T93" fmla="*/ 475 h 561"/>
                    <a:gd name="T94" fmla="*/ 521 w 570"/>
                    <a:gd name="T95" fmla="*/ 432 h 561"/>
                    <a:gd name="T96" fmla="*/ 548 w 570"/>
                    <a:gd name="T97" fmla="*/ 383 h 561"/>
                    <a:gd name="T98" fmla="*/ 563 w 570"/>
                    <a:gd name="T99" fmla="*/ 328 h 561"/>
                    <a:gd name="T100" fmla="*/ 570 w 570"/>
                    <a:gd name="T101" fmla="*/ 268 h 5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0"/>
                    <a:gd name="T154" fmla="*/ 0 h 561"/>
                    <a:gd name="T155" fmla="*/ 570 w 570"/>
                    <a:gd name="T156" fmla="*/ 561 h 5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0" h="561">
                      <a:moveTo>
                        <a:pt x="570" y="268"/>
                      </a:moveTo>
                      <a:lnTo>
                        <a:pt x="569" y="246"/>
                      </a:lnTo>
                      <a:lnTo>
                        <a:pt x="567" y="225"/>
                      </a:lnTo>
                      <a:lnTo>
                        <a:pt x="563" y="203"/>
                      </a:lnTo>
                      <a:lnTo>
                        <a:pt x="558" y="183"/>
                      </a:lnTo>
                      <a:lnTo>
                        <a:pt x="550" y="162"/>
                      </a:lnTo>
                      <a:lnTo>
                        <a:pt x="543" y="143"/>
                      </a:lnTo>
                      <a:lnTo>
                        <a:pt x="533" y="125"/>
                      </a:lnTo>
                      <a:lnTo>
                        <a:pt x="522" y="107"/>
                      </a:lnTo>
                      <a:lnTo>
                        <a:pt x="510" y="90"/>
                      </a:lnTo>
                      <a:lnTo>
                        <a:pt x="497" y="75"/>
                      </a:lnTo>
                      <a:lnTo>
                        <a:pt x="481" y="60"/>
                      </a:lnTo>
                      <a:lnTo>
                        <a:pt x="468" y="46"/>
                      </a:lnTo>
                      <a:lnTo>
                        <a:pt x="450" y="32"/>
                      </a:lnTo>
                      <a:lnTo>
                        <a:pt x="433" y="20"/>
                      </a:lnTo>
                      <a:lnTo>
                        <a:pt x="415" y="10"/>
                      </a:lnTo>
                      <a:lnTo>
                        <a:pt x="396" y="1"/>
                      </a:lnTo>
                      <a:lnTo>
                        <a:pt x="387" y="0"/>
                      </a:lnTo>
                      <a:lnTo>
                        <a:pt x="379" y="0"/>
                      </a:lnTo>
                      <a:lnTo>
                        <a:pt x="399" y="8"/>
                      </a:lnTo>
                      <a:lnTo>
                        <a:pt x="418" y="17"/>
                      </a:lnTo>
                      <a:lnTo>
                        <a:pt x="437" y="29"/>
                      </a:lnTo>
                      <a:lnTo>
                        <a:pt x="454" y="41"/>
                      </a:lnTo>
                      <a:lnTo>
                        <a:pt x="471" y="54"/>
                      </a:lnTo>
                      <a:lnTo>
                        <a:pt x="486" y="70"/>
                      </a:lnTo>
                      <a:lnTo>
                        <a:pt x="500" y="85"/>
                      </a:lnTo>
                      <a:lnTo>
                        <a:pt x="514" y="102"/>
                      </a:lnTo>
                      <a:lnTo>
                        <a:pt x="526" y="121"/>
                      </a:lnTo>
                      <a:lnTo>
                        <a:pt x="536" y="140"/>
                      </a:lnTo>
                      <a:lnTo>
                        <a:pt x="545" y="160"/>
                      </a:lnTo>
                      <a:lnTo>
                        <a:pt x="551" y="181"/>
                      </a:lnTo>
                      <a:lnTo>
                        <a:pt x="558" y="201"/>
                      </a:lnTo>
                      <a:lnTo>
                        <a:pt x="562" y="224"/>
                      </a:lnTo>
                      <a:lnTo>
                        <a:pt x="565" y="246"/>
                      </a:lnTo>
                      <a:lnTo>
                        <a:pt x="565" y="268"/>
                      </a:lnTo>
                      <a:lnTo>
                        <a:pt x="563" y="297"/>
                      </a:lnTo>
                      <a:lnTo>
                        <a:pt x="560" y="326"/>
                      </a:lnTo>
                      <a:lnTo>
                        <a:pt x="553" y="354"/>
                      </a:lnTo>
                      <a:lnTo>
                        <a:pt x="543" y="381"/>
                      </a:lnTo>
                      <a:lnTo>
                        <a:pt x="531" y="405"/>
                      </a:lnTo>
                      <a:lnTo>
                        <a:pt x="517" y="429"/>
                      </a:lnTo>
                      <a:lnTo>
                        <a:pt x="500" y="451"/>
                      </a:lnTo>
                      <a:lnTo>
                        <a:pt x="481" y="472"/>
                      </a:lnTo>
                      <a:lnTo>
                        <a:pt x="461" y="491"/>
                      </a:lnTo>
                      <a:lnTo>
                        <a:pt x="438" y="508"/>
                      </a:lnTo>
                      <a:lnTo>
                        <a:pt x="415" y="521"/>
                      </a:lnTo>
                      <a:lnTo>
                        <a:pt x="391" y="533"/>
                      </a:lnTo>
                      <a:lnTo>
                        <a:pt x="363" y="544"/>
                      </a:lnTo>
                      <a:lnTo>
                        <a:pt x="336" y="550"/>
                      </a:lnTo>
                      <a:lnTo>
                        <a:pt x="307" y="556"/>
                      </a:lnTo>
                      <a:lnTo>
                        <a:pt x="278" y="556"/>
                      </a:lnTo>
                      <a:lnTo>
                        <a:pt x="254" y="556"/>
                      </a:lnTo>
                      <a:lnTo>
                        <a:pt x="230" y="552"/>
                      </a:lnTo>
                      <a:lnTo>
                        <a:pt x="206" y="547"/>
                      </a:lnTo>
                      <a:lnTo>
                        <a:pt x="183" y="540"/>
                      </a:lnTo>
                      <a:lnTo>
                        <a:pt x="161" y="532"/>
                      </a:lnTo>
                      <a:lnTo>
                        <a:pt x="141" y="521"/>
                      </a:lnTo>
                      <a:lnTo>
                        <a:pt x="120" y="509"/>
                      </a:lnTo>
                      <a:lnTo>
                        <a:pt x="101" y="496"/>
                      </a:lnTo>
                      <a:lnTo>
                        <a:pt x="84" y="482"/>
                      </a:lnTo>
                      <a:lnTo>
                        <a:pt x="67" y="465"/>
                      </a:lnTo>
                      <a:lnTo>
                        <a:pt x="52" y="448"/>
                      </a:lnTo>
                      <a:lnTo>
                        <a:pt x="38" y="429"/>
                      </a:lnTo>
                      <a:lnTo>
                        <a:pt x="26" y="408"/>
                      </a:lnTo>
                      <a:lnTo>
                        <a:pt x="16" y="388"/>
                      </a:lnTo>
                      <a:lnTo>
                        <a:pt x="7" y="367"/>
                      </a:lnTo>
                      <a:lnTo>
                        <a:pt x="0" y="343"/>
                      </a:lnTo>
                      <a:lnTo>
                        <a:pt x="0" y="345"/>
                      </a:lnTo>
                      <a:lnTo>
                        <a:pt x="0" y="354"/>
                      </a:lnTo>
                      <a:lnTo>
                        <a:pt x="0" y="362"/>
                      </a:lnTo>
                      <a:lnTo>
                        <a:pt x="9" y="383"/>
                      </a:lnTo>
                      <a:lnTo>
                        <a:pt x="17" y="403"/>
                      </a:lnTo>
                      <a:lnTo>
                        <a:pt x="29" y="422"/>
                      </a:lnTo>
                      <a:lnTo>
                        <a:pt x="41" y="441"/>
                      </a:lnTo>
                      <a:lnTo>
                        <a:pt x="55" y="460"/>
                      </a:lnTo>
                      <a:lnTo>
                        <a:pt x="70" y="475"/>
                      </a:lnTo>
                      <a:lnTo>
                        <a:pt x="88" y="491"/>
                      </a:lnTo>
                      <a:lnTo>
                        <a:pt x="105" y="504"/>
                      </a:lnTo>
                      <a:lnTo>
                        <a:pt x="124" y="518"/>
                      </a:lnTo>
                      <a:lnTo>
                        <a:pt x="144" y="528"/>
                      </a:lnTo>
                      <a:lnTo>
                        <a:pt x="165" y="538"/>
                      </a:lnTo>
                      <a:lnTo>
                        <a:pt x="185" y="547"/>
                      </a:lnTo>
                      <a:lnTo>
                        <a:pt x="207" y="552"/>
                      </a:lnTo>
                      <a:lnTo>
                        <a:pt x="230" y="557"/>
                      </a:lnTo>
                      <a:lnTo>
                        <a:pt x="254" y="561"/>
                      </a:lnTo>
                      <a:lnTo>
                        <a:pt x="278" y="561"/>
                      </a:lnTo>
                      <a:lnTo>
                        <a:pt x="308" y="559"/>
                      </a:lnTo>
                      <a:lnTo>
                        <a:pt x="336" y="556"/>
                      </a:lnTo>
                      <a:lnTo>
                        <a:pt x="365" y="549"/>
                      </a:lnTo>
                      <a:lnTo>
                        <a:pt x="392" y="538"/>
                      </a:lnTo>
                      <a:lnTo>
                        <a:pt x="418" y="526"/>
                      </a:lnTo>
                      <a:lnTo>
                        <a:pt x="442" y="511"/>
                      </a:lnTo>
                      <a:lnTo>
                        <a:pt x="464" y="494"/>
                      </a:lnTo>
                      <a:lnTo>
                        <a:pt x="485" y="475"/>
                      </a:lnTo>
                      <a:lnTo>
                        <a:pt x="504" y="455"/>
                      </a:lnTo>
                      <a:lnTo>
                        <a:pt x="521" y="432"/>
                      </a:lnTo>
                      <a:lnTo>
                        <a:pt x="534" y="408"/>
                      </a:lnTo>
                      <a:lnTo>
                        <a:pt x="548" y="383"/>
                      </a:lnTo>
                      <a:lnTo>
                        <a:pt x="557" y="355"/>
                      </a:lnTo>
                      <a:lnTo>
                        <a:pt x="563" y="328"/>
                      </a:lnTo>
                      <a:lnTo>
                        <a:pt x="569" y="299"/>
                      </a:lnTo>
                      <a:lnTo>
                        <a:pt x="570" y="268"/>
                      </a:lnTo>
                      <a:close/>
                    </a:path>
                  </a:pathLst>
                </a:custGeom>
                <a:solidFill>
                  <a:srgbClr val="9A9F9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5" name="Freeform 282"/>
                <p:cNvSpPr>
                  <a:spLocks/>
                </p:cNvSpPr>
                <p:nvPr/>
              </p:nvSpPr>
              <p:spPr bwMode="auto">
                <a:xfrm>
                  <a:off x="3401" y="2956"/>
                  <a:ext cx="569" cy="561"/>
                </a:xfrm>
                <a:custGeom>
                  <a:avLst/>
                  <a:gdLst>
                    <a:gd name="T0" fmla="*/ 567 w 569"/>
                    <a:gd name="T1" fmla="*/ 248 h 561"/>
                    <a:gd name="T2" fmla="*/ 560 w 569"/>
                    <a:gd name="T3" fmla="*/ 205 h 561"/>
                    <a:gd name="T4" fmla="*/ 548 w 569"/>
                    <a:gd name="T5" fmla="*/ 164 h 561"/>
                    <a:gd name="T6" fmla="*/ 529 w 569"/>
                    <a:gd name="T7" fmla="*/ 125 h 561"/>
                    <a:gd name="T8" fmla="*/ 505 w 569"/>
                    <a:gd name="T9" fmla="*/ 91 h 561"/>
                    <a:gd name="T10" fmla="*/ 476 w 569"/>
                    <a:gd name="T11" fmla="*/ 60 h 561"/>
                    <a:gd name="T12" fmla="*/ 444 w 569"/>
                    <a:gd name="T13" fmla="*/ 32 h 561"/>
                    <a:gd name="T14" fmla="*/ 408 w 569"/>
                    <a:gd name="T15" fmla="*/ 10 h 561"/>
                    <a:gd name="T16" fmla="*/ 379 w 569"/>
                    <a:gd name="T17" fmla="*/ 2 h 561"/>
                    <a:gd name="T18" fmla="*/ 391 w 569"/>
                    <a:gd name="T19" fmla="*/ 8 h 561"/>
                    <a:gd name="T20" fmla="*/ 430 w 569"/>
                    <a:gd name="T21" fmla="*/ 29 h 561"/>
                    <a:gd name="T22" fmla="*/ 464 w 569"/>
                    <a:gd name="T23" fmla="*/ 55 h 561"/>
                    <a:gd name="T24" fmla="*/ 495 w 569"/>
                    <a:gd name="T25" fmla="*/ 85 h 561"/>
                    <a:gd name="T26" fmla="*/ 521 w 569"/>
                    <a:gd name="T27" fmla="*/ 121 h 561"/>
                    <a:gd name="T28" fmla="*/ 541 w 569"/>
                    <a:gd name="T29" fmla="*/ 161 h 561"/>
                    <a:gd name="T30" fmla="*/ 555 w 569"/>
                    <a:gd name="T31" fmla="*/ 202 h 561"/>
                    <a:gd name="T32" fmla="*/ 562 w 569"/>
                    <a:gd name="T33" fmla="*/ 248 h 561"/>
                    <a:gd name="T34" fmla="*/ 562 w 569"/>
                    <a:gd name="T35" fmla="*/ 299 h 561"/>
                    <a:gd name="T36" fmla="*/ 550 w 569"/>
                    <a:gd name="T37" fmla="*/ 356 h 561"/>
                    <a:gd name="T38" fmla="*/ 529 w 569"/>
                    <a:gd name="T39" fmla="*/ 407 h 561"/>
                    <a:gd name="T40" fmla="*/ 498 w 569"/>
                    <a:gd name="T41" fmla="*/ 452 h 561"/>
                    <a:gd name="T42" fmla="*/ 459 w 569"/>
                    <a:gd name="T43" fmla="*/ 491 h 561"/>
                    <a:gd name="T44" fmla="*/ 415 w 569"/>
                    <a:gd name="T45" fmla="*/ 522 h 561"/>
                    <a:gd name="T46" fmla="*/ 363 w 569"/>
                    <a:gd name="T47" fmla="*/ 544 h 561"/>
                    <a:gd name="T48" fmla="*/ 307 w 569"/>
                    <a:gd name="T49" fmla="*/ 554 h 561"/>
                    <a:gd name="T50" fmla="*/ 252 w 569"/>
                    <a:gd name="T51" fmla="*/ 556 h 561"/>
                    <a:gd name="T52" fmla="*/ 204 w 569"/>
                    <a:gd name="T53" fmla="*/ 547 h 561"/>
                    <a:gd name="T54" fmla="*/ 159 w 569"/>
                    <a:gd name="T55" fmla="*/ 530 h 561"/>
                    <a:gd name="T56" fmla="*/ 118 w 569"/>
                    <a:gd name="T57" fmla="*/ 508 h 561"/>
                    <a:gd name="T58" fmla="*/ 82 w 569"/>
                    <a:gd name="T59" fmla="*/ 479 h 561"/>
                    <a:gd name="T60" fmla="*/ 50 w 569"/>
                    <a:gd name="T61" fmla="*/ 443 h 561"/>
                    <a:gd name="T62" fmla="*/ 26 w 569"/>
                    <a:gd name="T63" fmla="*/ 404 h 561"/>
                    <a:gd name="T64" fmla="*/ 7 w 569"/>
                    <a:gd name="T65" fmla="*/ 361 h 561"/>
                    <a:gd name="T66" fmla="*/ 0 w 569"/>
                    <a:gd name="T67" fmla="*/ 342 h 561"/>
                    <a:gd name="T68" fmla="*/ 0 w 569"/>
                    <a:gd name="T69" fmla="*/ 351 h 561"/>
                    <a:gd name="T70" fmla="*/ 7 w 569"/>
                    <a:gd name="T71" fmla="*/ 376 h 561"/>
                    <a:gd name="T72" fmla="*/ 28 w 569"/>
                    <a:gd name="T73" fmla="*/ 417 h 561"/>
                    <a:gd name="T74" fmla="*/ 53 w 569"/>
                    <a:gd name="T75" fmla="*/ 455 h 561"/>
                    <a:gd name="T76" fmla="*/ 86 w 569"/>
                    <a:gd name="T77" fmla="*/ 487 h 561"/>
                    <a:gd name="T78" fmla="*/ 122 w 569"/>
                    <a:gd name="T79" fmla="*/ 515 h 561"/>
                    <a:gd name="T80" fmla="*/ 163 w 569"/>
                    <a:gd name="T81" fmla="*/ 537 h 561"/>
                    <a:gd name="T82" fmla="*/ 206 w 569"/>
                    <a:gd name="T83" fmla="*/ 552 h 561"/>
                    <a:gd name="T84" fmla="*/ 254 w 569"/>
                    <a:gd name="T85" fmla="*/ 559 h 561"/>
                    <a:gd name="T86" fmla="*/ 307 w 569"/>
                    <a:gd name="T87" fmla="*/ 559 h 561"/>
                    <a:gd name="T88" fmla="*/ 363 w 569"/>
                    <a:gd name="T89" fmla="*/ 547 h 561"/>
                    <a:gd name="T90" fmla="*/ 416 w 569"/>
                    <a:gd name="T91" fmla="*/ 525 h 561"/>
                    <a:gd name="T92" fmla="*/ 462 w 569"/>
                    <a:gd name="T93" fmla="*/ 494 h 561"/>
                    <a:gd name="T94" fmla="*/ 502 w 569"/>
                    <a:gd name="T95" fmla="*/ 455 h 561"/>
                    <a:gd name="T96" fmla="*/ 533 w 569"/>
                    <a:gd name="T97" fmla="*/ 409 h 561"/>
                    <a:gd name="T98" fmla="*/ 555 w 569"/>
                    <a:gd name="T99" fmla="*/ 357 h 561"/>
                    <a:gd name="T100" fmla="*/ 567 w 569"/>
                    <a:gd name="T101" fmla="*/ 301 h 5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9"/>
                    <a:gd name="T154" fmla="*/ 0 h 561"/>
                    <a:gd name="T155" fmla="*/ 569 w 569"/>
                    <a:gd name="T156" fmla="*/ 561 h 5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9" h="561">
                      <a:moveTo>
                        <a:pt x="569" y="270"/>
                      </a:moveTo>
                      <a:lnTo>
                        <a:pt x="567" y="248"/>
                      </a:lnTo>
                      <a:lnTo>
                        <a:pt x="565" y="226"/>
                      </a:lnTo>
                      <a:lnTo>
                        <a:pt x="560" y="205"/>
                      </a:lnTo>
                      <a:lnTo>
                        <a:pt x="555" y="183"/>
                      </a:lnTo>
                      <a:lnTo>
                        <a:pt x="548" y="164"/>
                      </a:lnTo>
                      <a:lnTo>
                        <a:pt x="539" y="144"/>
                      </a:lnTo>
                      <a:lnTo>
                        <a:pt x="529" y="125"/>
                      </a:lnTo>
                      <a:lnTo>
                        <a:pt x="517" y="108"/>
                      </a:lnTo>
                      <a:lnTo>
                        <a:pt x="505" y="91"/>
                      </a:lnTo>
                      <a:lnTo>
                        <a:pt x="492" y="73"/>
                      </a:lnTo>
                      <a:lnTo>
                        <a:pt x="476" y="60"/>
                      </a:lnTo>
                      <a:lnTo>
                        <a:pt x="461" y="46"/>
                      </a:lnTo>
                      <a:lnTo>
                        <a:pt x="444" y="32"/>
                      </a:lnTo>
                      <a:lnTo>
                        <a:pt x="427" y="20"/>
                      </a:lnTo>
                      <a:lnTo>
                        <a:pt x="408" y="10"/>
                      </a:lnTo>
                      <a:lnTo>
                        <a:pt x="387" y="2"/>
                      </a:lnTo>
                      <a:lnTo>
                        <a:pt x="379" y="2"/>
                      </a:lnTo>
                      <a:lnTo>
                        <a:pt x="370" y="0"/>
                      </a:lnTo>
                      <a:lnTo>
                        <a:pt x="391" y="8"/>
                      </a:lnTo>
                      <a:lnTo>
                        <a:pt x="411" y="19"/>
                      </a:lnTo>
                      <a:lnTo>
                        <a:pt x="430" y="29"/>
                      </a:lnTo>
                      <a:lnTo>
                        <a:pt x="449" y="41"/>
                      </a:lnTo>
                      <a:lnTo>
                        <a:pt x="464" y="55"/>
                      </a:lnTo>
                      <a:lnTo>
                        <a:pt x="481" y="70"/>
                      </a:lnTo>
                      <a:lnTo>
                        <a:pt x="495" y="85"/>
                      </a:lnTo>
                      <a:lnTo>
                        <a:pt x="509" y="103"/>
                      </a:lnTo>
                      <a:lnTo>
                        <a:pt x="521" y="121"/>
                      </a:lnTo>
                      <a:lnTo>
                        <a:pt x="533" y="140"/>
                      </a:lnTo>
                      <a:lnTo>
                        <a:pt x="541" y="161"/>
                      </a:lnTo>
                      <a:lnTo>
                        <a:pt x="550" y="181"/>
                      </a:lnTo>
                      <a:lnTo>
                        <a:pt x="555" y="202"/>
                      </a:lnTo>
                      <a:lnTo>
                        <a:pt x="560" y="224"/>
                      </a:lnTo>
                      <a:lnTo>
                        <a:pt x="562" y="248"/>
                      </a:lnTo>
                      <a:lnTo>
                        <a:pt x="563" y="270"/>
                      </a:lnTo>
                      <a:lnTo>
                        <a:pt x="562" y="299"/>
                      </a:lnTo>
                      <a:lnTo>
                        <a:pt x="558" y="328"/>
                      </a:lnTo>
                      <a:lnTo>
                        <a:pt x="550" y="356"/>
                      </a:lnTo>
                      <a:lnTo>
                        <a:pt x="541" y="381"/>
                      </a:lnTo>
                      <a:lnTo>
                        <a:pt x="529" y="407"/>
                      </a:lnTo>
                      <a:lnTo>
                        <a:pt x="514" y="431"/>
                      </a:lnTo>
                      <a:lnTo>
                        <a:pt x="498" y="452"/>
                      </a:lnTo>
                      <a:lnTo>
                        <a:pt x="480" y="472"/>
                      </a:lnTo>
                      <a:lnTo>
                        <a:pt x="459" y="491"/>
                      </a:lnTo>
                      <a:lnTo>
                        <a:pt x="437" y="508"/>
                      </a:lnTo>
                      <a:lnTo>
                        <a:pt x="415" y="522"/>
                      </a:lnTo>
                      <a:lnTo>
                        <a:pt x="389" y="534"/>
                      </a:lnTo>
                      <a:lnTo>
                        <a:pt x="363" y="544"/>
                      </a:lnTo>
                      <a:lnTo>
                        <a:pt x="336" y="551"/>
                      </a:lnTo>
                      <a:lnTo>
                        <a:pt x="307" y="554"/>
                      </a:lnTo>
                      <a:lnTo>
                        <a:pt x="278" y="556"/>
                      </a:lnTo>
                      <a:lnTo>
                        <a:pt x="252" y="556"/>
                      </a:lnTo>
                      <a:lnTo>
                        <a:pt x="228" y="552"/>
                      </a:lnTo>
                      <a:lnTo>
                        <a:pt x="204" y="547"/>
                      </a:lnTo>
                      <a:lnTo>
                        <a:pt x="182" y="539"/>
                      </a:lnTo>
                      <a:lnTo>
                        <a:pt x="159" y="530"/>
                      </a:lnTo>
                      <a:lnTo>
                        <a:pt x="139" y="520"/>
                      </a:lnTo>
                      <a:lnTo>
                        <a:pt x="118" y="508"/>
                      </a:lnTo>
                      <a:lnTo>
                        <a:pt x="100" y="494"/>
                      </a:lnTo>
                      <a:lnTo>
                        <a:pt x="82" y="479"/>
                      </a:lnTo>
                      <a:lnTo>
                        <a:pt x="65" y="462"/>
                      </a:lnTo>
                      <a:lnTo>
                        <a:pt x="50" y="443"/>
                      </a:lnTo>
                      <a:lnTo>
                        <a:pt x="36" y="424"/>
                      </a:lnTo>
                      <a:lnTo>
                        <a:pt x="26" y="404"/>
                      </a:lnTo>
                      <a:lnTo>
                        <a:pt x="16" y="383"/>
                      </a:lnTo>
                      <a:lnTo>
                        <a:pt x="7" y="361"/>
                      </a:lnTo>
                      <a:lnTo>
                        <a:pt x="0" y="337"/>
                      </a:lnTo>
                      <a:lnTo>
                        <a:pt x="0" y="342"/>
                      </a:lnTo>
                      <a:lnTo>
                        <a:pt x="0" y="347"/>
                      </a:lnTo>
                      <a:lnTo>
                        <a:pt x="0" y="351"/>
                      </a:lnTo>
                      <a:lnTo>
                        <a:pt x="0" y="354"/>
                      </a:lnTo>
                      <a:lnTo>
                        <a:pt x="7" y="376"/>
                      </a:lnTo>
                      <a:lnTo>
                        <a:pt x="17" y="398"/>
                      </a:lnTo>
                      <a:lnTo>
                        <a:pt x="28" y="417"/>
                      </a:lnTo>
                      <a:lnTo>
                        <a:pt x="40" y="438"/>
                      </a:lnTo>
                      <a:lnTo>
                        <a:pt x="53" y="455"/>
                      </a:lnTo>
                      <a:lnTo>
                        <a:pt x="69" y="472"/>
                      </a:lnTo>
                      <a:lnTo>
                        <a:pt x="86" y="487"/>
                      </a:lnTo>
                      <a:lnTo>
                        <a:pt x="103" y="503"/>
                      </a:lnTo>
                      <a:lnTo>
                        <a:pt x="122" y="515"/>
                      </a:lnTo>
                      <a:lnTo>
                        <a:pt x="142" y="527"/>
                      </a:lnTo>
                      <a:lnTo>
                        <a:pt x="163" y="537"/>
                      </a:lnTo>
                      <a:lnTo>
                        <a:pt x="183" y="546"/>
                      </a:lnTo>
                      <a:lnTo>
                        <a:pt x="206" y="552"/>
                      </a:lnTo>
                      <a:lnTo>
                        <a:pt x="230" y="558"/>
                      </a:lnTo>
                      <a:lnTo>
                        <a:pt x="254" y="559"/>
                      </a:lnTo>
                      <a:lnTo>
                        <a:pt x="278" y="561"/>
                      </a:lnTo>
                      <a:lnTo>
                        <a:pt x="307" y="559"/>
                      </a:lnTo>
                      <a:lnTo>
                        <a:pt x="336" y="554"/>
                      </a:lnTo>
                      <a:lnTo>
                        <a:pt x="363" y="547"/>
                      </a:lnTo>
                      <a:lnTo>
                        <a:pt x="391" y="539"/>
                      </a:lnTo>
                      <a:lnTo>
                        <a:pt x="416" y="525"/>
                      </a:lnTo>
                      <a:lnTo>
                        <a:pt x="440" y="511"/>
                      </a:lnTo>
                      <a:lnTo>
                        <a:pt x="462" y="494"/>
                      </a:lnTo>
                      <a:lnTo>
                        <a:pt x="483" y="475"/>
                      </a:lnTo>
                      <a:lnTo>
                        <a:pt x="502" y="455"/>
                      </a:lnTo>
                      <a:lnTo>
                        <a:pt x="519" y="433"/>
                      </a:lnTo>
                      <a:lnTo>
                        <a:pt x="533" y="409"/>
                      </a:lnTo>
                      <a:lnTo>
                        <a:pt x="545" y="383"/>
                      </a:lnTo>
                      <a:lnTo>
                        <a:pt x="555" y="357"/>
                      </a:lnTo>
                      <a:lnTo>
                        <a:pt x="562" y="328"/>
                      </a:lnTo>
                      <a:lnTo>
                        <a:pt x="567" y="301"/>
                      </a:lnTo>
                      <a:lnTo>
                        <a:pt x="569" y="270"/>
                      </a:lnTo>
                      <a:close/>
                    </a:path>
                  </a:pathLst>
                </a:custGeom>
                <a:solidFill>
                  <a:srgbClr val="9BA0A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6" name="Freeform 283"/>
                <p:cNvSpPr>
                  <a:spLocks/>
                </p:cNvSpPr>
                <p:nvPr/>
              </p:nvSpPr>
              <p:spPr bwMode="auto">
                <a:xfrm>
                  <a:off x="3401" y="2956"/>
                  <a:ext cx="565" cy="558"/>
                </a:xfrm>
                <a:custGeom>
                  <a:avLst/>
                  <a:gdLst>
                    <a:gd name="T0" fmla="*/ 565 w 565"/>
                    <a:gd name="T1" fmla="*/ 248 h 558"/>
                    <a:gd name="T2" fmla="*/ 558 w 565"/>
                    <a:gd name="T3" fmla="*/ 203 h 558"/>
                    <a:gd name="T4" fmla="*/ 545 w 565"/>
                    <a:gd name="T5" fmla="*/ 162 h 558"/>
                    <a:gd name="T6" fmla="*/ 526 w 565"/>
                    <a:gd name="T7" fmla="*/ 123 h 558"/>
                    <a:gd name="T8" fmla="*/ 500 w 565"/>
                    <a:gd name="T9" fmla="*/ 87 h 558"/>
                    <a:gd name="T10" fmla="*/ 471 w 565"/>
                    <a:gd name="T11" fmla="*/ 56 h 558"/>
                    <a:gd name="T12" fmla="*/ 437 w 565"/>
                    <a:gd name="T13" fmla="*/ 31 h 558"/>
                    <a:gd name="T14" fmla="*/ 399 w 565"/>
                    <a:gd name="T15" fmla="*/ 10 h 558"/>
                    <a:gd name="T16" fmla="*/ 370 w 565"/>
                    <a:gd name="T17" fmla="*/ 0 h 558"/>
                    <a:gd name="T18" fmla="*/ 384 w 565"/>
                    <a:gd name="T19" fmla="*/ 7 h 558"/>
                    <a:gd name="T20" fmla="*/ 423 w 565"/>
                    <a:gd name="T21" fmla="*/ 27 h 558"/>
                    <a:gd name="T22" fmla="*/ 459 w 565"/>
                    <a:gd name="T23" fmla="*/ 53 h 558"/>
                    <a:gd name="T24" fmla="*/ 490 w 565"/>
                    <a:gd name="T25" fmla="*/ 84 h 558"/>
                    <a:gd name="T26" fmla="*/ 517 w 565"/>
                    <a:gd name="T27" fmla="*/ 120 h 558"/>
                    <a:gd name="T28" fmla="*/ 538 w 565"/>
                    <a:gd name="T29" fmla="*/ 159 h 558"/>
                    <a:gd name="T30" fmla="*/ 553 w 565"/>
                    <a:gd name="T31" fmla="*/ 202 h 558"/>
                    <a:gd name="T32" fmla="*/ 560 w 565"/>
                    <a:gd name="T33" fmla="*/ 246 h 558"/>
                    <a:gd name="T34" fmla="*/ 560 w 565"/>
                    <a:gd name="T35" fmla="*/ 299 h 558"/>
                    <a:gd name="T36" fmla="*/ 548 w 565"/>
                    <a:gd name="T37" fmla="*/ 354 h 558"/>
                    <a:gd name="T38" fmla="*/ 527 w 565"/>
                    <a:gd name="T39" fmla="*/ 405 h 558"/>
                    <a:gd name="T40" fmla="*/ 497 w 565"/>
                    <a:gd name="T41" fmla="*/ 452 h 558"/>
                    <a:gd name="T42" fmla="*/ 457 w 565"/>
                    <a:gd name="T43" fmla="*/ 489 h 558"/>
                    <a:gd name="T44" fmla="*/ 413 w 565"/>
                    <a:gd name="T45" fmla="*/ 520 h 558"/>
                    <a:gd name="T46" fmla="*/ 361 w 565"/>
                    <a:gd name="T47" fmla="*/ 540 h 558"/>
                    <a:gd name="T48" fmla="*/ 307 w 565"/>
                    <a:gd name="T49" fmla="*/ 552 h 558"/>
                    <a:gd name="T50" fmla="*/ 252 w 565"/>
                    <a:gd name="T51" fmla="*/ 552 h 558"/>
                    <a:gd name="T52" fmla="*/ 204 w 565"/>
                    <a:gd name="T53" fmla="*/ 544 h 558"/>
                    <a:gd name="T54" fmla="*/ 158 w 565"/>
                    <a:gd name="T55" fmla="*/ 527 h 558"/>
                    <a:gd name="T56" fmla="*/ 117 w 565"/>
                    <a:gd name="T57" fmla="*/ 503 h 558"/>
                    <a:gd name="T58" fmla="*/ 81 w 565"/>
                    <a:gd name="T59" fmla="*/ 474 h 558"/>
                    <a:gd name="T60" fmla="*/ 48 w 565"/>
                    <a:gd name="T61" fmla="*/ 438 h 558"/>
                    <a:gd name="T62" fmla="*/ 24 w 565"/>
                    <a:gd name="T63" fmla="*/ 397 h 558"/>
                    <a:gd name="T64" fmla="*/ 5 w 565"/>
                    <a:gd name="T65" fmla="*/ 352 h 558"/>
                    <a:gd name="T66" fmla="*/ 0 w 565"/>
                    <a:gd name="T67" fmla="*/ 337 h 558"/>
                    <a:gd name="T68" fmla="*/ 7 w 565"/>
                    <a:gd name="T69" fmla="*/ 369 h 558"/>
                    <a:gd name="T70" fmla="*/ 26 w 565"/>
                    <a:gd name="T71" fmla="*/ 410 h 558"/>
                    <a:gd name="T72" fmla="*/ 52 w 565"/>
                    <a:gd name="T73" fmla="*/ 450 h 558"/>
                    <a:gd name="T74" fmla="*/ 84 w 565"/>
                    <a:gd name="T75" fmla="*/ 484 h 558"/>
                    <a:gd name="T76" fmla="*/ 120 w 565"/>
                    <a:gd name="T77" fmla="*/ 511 h 558"/>
                    <a:gd name="T78" fmla="*/ 161 w 565"/>
                    <a:gd name="T79" fmla="*/ 534 h 558"/>
                    <a:gd name="T80" fmla="*/ 206 w 565"/>
                    <a:gd name="T81" fmla="*/ 549 h 558"/>
                    <a:gd name="T82" fmla="*/ 254 w 565"/>
                    <a:gd name="T83" fmla="*/ 558 h 558"/>
                    <a:gd name="T84" fmla="*/ 307 w 565"/>
                    <a:gd name="T85" fmla="*/ 558 h 558"/>
                    <a:gd name="T86" fmla="*/ 363 w 565"/>
                    <a:gd name="T87" fmla="*/ 546 h 558"/>
                    <a:gd name="T88" fmla="*/ 415 w 565"/>
                    <a:gd name="T89" fmla="*/ 523 h 558"/>
                    <a:gd name="T90" fmla="*/ 461 w 565"/>
                    <a:gd name="T91" fmla="*/ 493 h 558"/>
                    <a:gd name="T92" fmla="*/ 500 w 565"/>
                    <a:gd name="T93" fmla="*/ 453 h 558"/>
                    <a:gd name="T94" fmla="*/ 531 w 565"/>
                    <a:gd name="T95" fmla="*/ 407 h 558"/>
                    <a:gd name="T96" fmla="*/ 553 w 565"/>
                    <a:gd name="T97" fmla="*/ 356 h 558"/>
                    <a:gd name="T98" fmla="*/ 563 w 565"/>
                    <a:gd name="T99" fmla="*/ 299 h 5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5"/>
                    <a:gd name="T151" fmla="*/ 0 h 558"/>
                    <a:gd name="T152" fmla="*/ 565 w 565"/>
                    <a:gd name="T153" fmla="*/ 558 h 5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5" h="558">
                      <a:moveTo>
                        <a:pt x="565" y="270"/>
                      </a:moveTo>
                      <a:lnTo>
                        <a:pt x="565" y="248"/>
                      </a:lnTo>
                      <a:lnTo>
                        <a:pt x="562" y="226"/>
                      </a:lnTo>
                      <a:lnTo>
                        <a:pt x="558" y="203"/>
                      </a:lnTo>
                      <a:lnTo>
                        <a:pt x="551" y="183"/>
                      </a:lnTo>
                      <a:lnTo>
                        <a:pt x="545" y="162"/>
                      </a:lnTo>
                      <a:lnTo>
                        <a:pt x="536" y="142"/>
                      </a:lnTo>
                      <a:lnTo>
                        <a:pt x="526" y="123"/>
                      </a:lnTo>
                      <a:lnTo>
                        <a:pt x="514" y="104"/>
                      </a:lnTo>
                      <a:lnTo>
                        <a:pt x="500" y="87"/>
                      </a:lnTo>
                      <a:lnTo>
                        <a:pt x="486" y="72"/>
                      </a:lnTo>
                      <a:lnTo>
                        <a:pt x="471" y="56"/>
                      </a:lnTo>
                      <a:lnTo>
                        <a:pt x="454" y="43"/>
                      </a:lnTo>
                      <a:lnTo>
                        <a:pt x="437" y="31"/>
                      </a:lnTo>
                      <a:lnTo>
                        <a:pt x="418" y="19"/>
                      </a:lnTo>
                      <a:lnTo>
                        <a:pt x="399" y="10"/>
                      </a:lnTo>
                      <a:lnTo>
                        <a:pt x="379" y="2"/>
                      </a:lnTo>
                      <a:lnTo>
                        <a:pt x="370" y="0"/>
                      </a:lnTo>
                      <a:lnTo>
                        <a:pt x="361" y="0"/>
                      </a:lnTo>
                      <a:lnTo>
                        <a:pt x="384" y="7"/>
                      </a:lnTo>
                      <a:lnTo>
                        <a:pt x="403" y="17"/>
                      </a:lnTo>
                      <a:lnTo>
                        <a:pt x="423" y="27"/>
                      </a:lnTo>
                      <a:lnTo>
                        <a:pt x="442" y="39"/>
                      </a:lnTo>
                      <a:lnTo>
                        <a:pt x="459" y="53"/>
                      </a:lnTo>
                      <a:lnTo>
                        <a:pt x="476" y="68"/>
                      </a:lnTo>
                      <a:lnTo>
                        <a:pt x="490" y="84"/>
                      </a:lnTo>
                      <a:lnTo>
                        <a:pt x="505" y="101"/>
                      </a:lnTo>
                      <a:lnTo>
                        <a:pt x="517" y="120"/>
                      </a:lnTo>
                      <a:lnTo>
                        <a:pt x="527" y="138"/>
                      </a:lnTo>
                      <a:lnTo>
                        <a:pt x="538" y="159"/>
                      </a:lnTo>
                      <a:lnTo>
                        <a:pt x="546" y="180"/>
                      </a:lnTo>
                      <a:lnTo>
                        <a:pt x="553" y="202"/>
                      </a:lnTo>
                      <a:lnTo>
                        <a:pt x="557" y="224"/>
                      </a:lnTo>
                      <a:lnTo>
                        <a:pt x="560" y="246"/>
                      </a:lnTo>
                      <a:lnTo>
                        <a:pt x="562" y="270"/>
                      </a:lnTo>
                      <a:lnTo>
                        <a:pt x="560" y="299"/>
                      </a:lnTo>
                      <a:lnTo>
                        <a:pt x="555" y="328"/>
                      </a:lnTo>
                      <a:lnTo>
                        <a:pt x="548" y="354"/>
                      </a:lnTo>
                      <a:lnTo>
                        <a:pt x="539" y="381"/>
                      </a:lnTo>
                      <a:lnTo>
                        <a:pt x="527" y="405"/>
                      </a:lnTo>
                      <a:lnTo>
                        <a:pt x="512" y="429"/>
                      </a:lnTo>
                      <a:lnTo>
                        <a:pt x="497" y="452"/>
                      </a:lnTo>
                      <a:lnTo>
                        <a:pt x="478" y="470"/>
                      </a:lnTo>
                      <a:lnTo>
                        <a:pt x="457" y="489"/>
                      </a:lnTo>
                      <a:lnTo>
                        <a:pt x="437" y="505"/>
                      </a:lnTo>
                      <a:lnTo>
                        <a:pt x="413" y="520"/>
                      </a:lnTo>
                      <a:lnTo>
                        <a:pt x="387" y="532"/>
                      </a:lnTo>
                      <a:lnTo>
                        <a:pt x="361" y="540"/>
                      </a:lnTo>
                      <a:lnTo>
                        <a:pt x="334" y="547"/>
                      </a:lnTo>
                      <a:lnTo>
                        <a:pt x="307" y="552"/>
                      </a:lnTo>
                      <a:lnTo>
                        <a:pt x="278" y="554"/>
                      </a:lnTo>
                      <a:lnTo>
                        <a:pt x="252" y="552"/>
                      </a:lnTo>
                      <a:lnTo>
                        <a:pt x="228" y="549"/>
                      </a:lnTo>
                      <a:lnTo>
                        <a:pt x="204" y="544"/>
                      </a:lnTo>
                      <a:lnTo>
                        <a:pt x="180" y="537"/>
                      </a:lnTo>
                      <a:lnTo>
                        <a:pt x="158" y="527"/>
                      </a:lnTo>
                      <a:lnTo>
                        <a:pt x="137" y="517"/>
                      </a:lnTo>
                      <a:lnTo>
                        <a:pt x="117" y="503"/>
                      </a:lnTo>
                      <a:lnTo>
                        <a:pt x="98" y="489"/>
                      </a:lnTo>
                      <a:lnTo>
                        <a:pt x="81" y="474"/>
                      </a:lnTo>
                      <a:lnTo>
                        <a:pt x="64" y="457"/>
                      </a:lnTo>
                      <a:lnTo>
                        <a:pt x="48" y="438"/>
                      </a:lnTo>
                      <a:lnTo>
                        <a:pt x="36" y="417"/>
                      </a:lnTo>
                      <a:lnTo>
                        <a:pt x="24" y="397"/>
                      </a:lnTo>
                      <a:lnTo>
                        <a:pt x="14" y="375"/>
                      </a:lnTo>
                      <a:lnTo>
                        <a:pt x="5" y="352"/>
                      </a:lnTo>
                      <a:lnTo>
                        <a:pt x="0" y="328"/>
                      </a:lnTo>
                      <a:lnTo>
                        <a:pt x="0" y="337"/>
                      </a:lnTo>
                      <a:lnTo>
                        <a:pt x="0" y="345"/>
                      </a:lnTo>
                      <a:lnTo>
                        <a:pt x="7" y="369"/>
                      </a:lnTo>
                      <a:lnTo>
                        <a:pt x="16" y="390"/>
                      </a:lnTo>
                      <a:lnTo>
                        <a:pt x="26" y="410"/>
                      </a:lnTo>
                      <a:lnTo>
                        <a:pt x="38" y="431"/>
                      </a:lnTo>
                      <a:lnTo>
                        <a:pt x="52" y="450"/>
                      </a:lnTo>
                      <a:lnTo>
                        <a:pt x="67" y="467"/>
                      </a:lnTo>
                      <a:lnTo>
                        <a:pt x="84" y="484"/>
                      </a:lnTo>
                      <a:lnTo>
                        <a:pt x="101" y="498"/>
                      </a:lnTo>
                      <a:lnTo>
                        <a:pt x="120" y="511"/>
                      </a:lnTo>
                      <a:lnTo>
                        <a:pt x="141" y="523"/>
                      </a:lnTo>
                      <a:lnTo>
                        <a:pt x="161" y="534"/>
                      </a:lnTo>
                      <a:lnTo>
                        <a:pt x="183" y="542"/>
                      </a:lnTo>
                      <a:lnTo>
                        <a:pt x="206" y="549"/>
                      </a:lnTo>
                      <a:lnTo>
                        <a:pt x="230" y="554"/>
                      </a:lnTo>
                      <a:lnTo>
                        <a:pt x="254" y="558"/>
                      </a:lnTo>
                      <a:lnTo>
                        <a:pt x="278" y="558"/>
                      </a:lnTo>
                      <a:lnTo>
                        <a:pt x="307" y="558"/>
                      </a:lnTo>
                      <a:lnTo>
                        <a:pt x="336" y="552"/>
                      </a:lnTo>
                      <a:lnTo>
                        <a:pt x="363" y="546"/>
                      </a:lnTo>
                      <a:lnTo>
                        <a:pt x="391" y="535"/>
                      </a:lnTo>
                      <a:lnTo>
                        <a:pt x="415" y="523"/>
                      </a:lnTo>
                      <a:lnTo>
                        <a:pt x="438" y="510"/>
                      </a:lnTo>
                      <a:lnTo>
                        <a:pt x="461" y="493"/>
                      </a:lnTo>
                      <a:lnTo>
                        <a:pt x="481" y="474"/>
                      </a:lnTo>
                      <a:lnTo>
                        <a:pt x="500" y="453"/>
                      </a:lnTo>
                      <a:lnTo>
                        <a:pt x="517" y="431"/>
                      </a:lnTo>
                      <a:lnTo>
                        <a:pt x="531" y="407"/>
                      </a:lnTo>
                      <a:lnTo>
                        <a:pt x="543" y="383"/>
                      </a:lnTo>
                      <a:lnTo>
                        <a:pt x="553" y="356"/>
                      </a:lnTo>
                      <a:lnTo>
                        <a:pt x="560" y="328"/>
                      </a:lnTo>
                      <a:lnTo>
                        <a:pt x="563" y="299"/>
                      </a:lnTo>
                      <a:lnTo>
                        <a:pt x="565" y="270"/>
                      </a:lnTo>
                      <a:close/>
                    </a:path>
                  </a:pathLst>
                </a:custGeom>
                <a:solidFill>
                  <a:srgbClr val="9CA1A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7" name="Freeform 284"/>
                <p:cNvSpPr>
                  <a:spLocks/>
                </p:cNvSpPr>
                <p:nvPr/>
              </p:nvSpPr>
              <p:spPr bwMode="auto">
                <a:xfrm>
                  <a:off x="3401" y="2956"/>
                  <a:ext cx="563" cy="556"/>
                </a:xfrm>
                <a:custGeom>
                  <a:avLst/>
                  <a:gdLst>
                    <a:gd name="T0" fmla="*/ 562 w 563"/>
                    <a:gd name="T1" fmla="*/ 248 h 556"/>
                    <a:gd name="T2" fmla="*/ 555 w 563"/>
                    <a:gd name="T3" fmla="*/ 202 h 556"/>
                    <a:gd name="T4" fmla="*/ 541 w 563"/>
                    <a:gd name="T5" fmla="*/ 161 h 556"/>
                    <a:gd name="T6" fmla="*/ 521 w 563"/>
                    <a:gd name="T7" fmla="*/ 121 h 556"/>
                    <a:gd name="T8" fmla="*/ 495 w 563"/>
                    <a:gd name="T9" fmla="*/ 85 h 556"/>
                    <a:gd name="T10" fmla="*/ 464 w 563"/>
                    <a:gd name="T11" fmla="*/ 55 h 556"/>
                    <a:gd name="T12" fmla="*/ 430 w 563"/>
                    <a:gd name="T13" fmla="*/ 29 h 556"/>
                    <a:gd name="T14" fmla="*/ 391 w 563"/>
                    <a:gd name="T15" fmla="*/ 8 h 556"/>
                    <a:gd name="T16" fmla="*/ 361 w 563"/>
                    <a:gd name="T17" fmla="*/ 0 h 556"/>
                    <a:gd name="T18" fmla="*/ 375 w 563"/>
                    <a:gd name="T19" fmla="*/ 7 h 556"/>
                    <a:gd name="T20" fmla="*/ 416 w 563"/>
                    <a:gd name="T21" fmla="*/ 26 h 556"/>
                    <a:gd name="T22" fmla="*/ 452 w 563"/>
                    <a:gd name="T23" fmla="*/ 51 h 556"/>
                    <a:gd name="T24" fmla="*/ 486 w 563"/>
                    <a:gd name="T25" fmla="*/ 82 h 556"/>
                    <a:gd name="T26" fmla="*/ 514 w 563"/>
                    <a:gd name="T27" fmla="*/ 118 h 556"/>
                    <a:gd name="T28" fmla="*/ 534 w 563"/>
                    <a:gd name="T29" fmla="*/ 157 h 556"/>
                    <a:gd name="T30" fmla="*/ 550 w 563"/>
                    <a:gd name="T31" fmla="*/ 200 h 556"/>
                    <a:gd name="T32" fmla="*/ 558 w 563"/>
                    <a:gd name="T33" fmla="*/ 246 h 556"/>
                    <a:gd name="T34" fmla="*/ 557 w 563"/>
                    <a:gd name="T35" fmla="*/ 299 h 556"/>
                    <a:gd name="T36" fmla="*/ 546 w 563"/>
                    <a:gd name="T37" fmla="*/ 354 h 556"/>
                    <a:gd name="T38" fmla="*/ 524 w 563"/>
                    <a:gd name="T39" fmla="*/ 404 h 556"/>
                    <a:gd name="T40" fmla="*/ 495 w 563"/>
                    <a:gd name="T41" fmla="*/ 450 h 556"/>
                    <a:gd name="T42" fmla="*/ 456 w 563"/>
                    <a:gd name="T43" fmla="*/ 487 h 556"/>
                    <a:gd name="T44" fmla="*/ 411 w 563"/>
                    <a:gd name="T45" fmla="*/ 518 h 556"/>
                    <a:gd name="T46" fmla="*/ 361 w 563"/>
                    <a:gd name="T47" fmla="*/ 539 h 556"/>
                    <a:gd name="T48" fmla="*/ 307 w 563"/>
                    <a:gd name="T49" fmla="*/ 551 h 556"/>
                    <a:gd name="T50" fmla="*/ 252 w 563"/>
                    <a:gd name="T51" fmla="*/ 551 h 556"/>
                    <a:gd name="T52" fmla="*/ 202 w 563"/>
                    <a:gd name="T53" fmla="*/ 540 h 556"/>
                    <a:gd name="T54" fmla="*/ 156 w 563"/>
                    <a:gd name="T55" fmla="*/ 523 h 556"/>
                    <a:gd name="T56" fmla="*/ 115 w 563"/>
                    <a:gd name="T57" fmla="*/ 499 h 556"/>
                    <a:gd name="T58" fmla="*/ 79 w 563"/>
                    <a:gd name="T59" fmla="*/ 469 h 556"/>
                    <a:gd name="T60" fmla="*/ 46 w 563"/>
                    <a:gd name="T61" fmla="*/ 431 h 556"/>
                    <a:gd name="T62" fmla="*/ 23 w 563"/>
                    <a:gd name="T63" fmla="*/ 390 h 556"/>
                    <a:gd name="T64" fmla="*/ 5 w 563"/>
                    <a:gd name="T65" fmla="*/ 344 h 556"/>
                    <a:gd name="T66" fmla="*/ 0 w 563"/>
                    <a:gd name="T67" fmla="*/ 328 h 556"/>
                    <a:gd name="T68" fmla="*/ 7 w 563"/>
                    <a:gd name="T69" fmla="*/ 361 h 556"/>
                    <a:gd name="T70" fmla="*/ 26 w 563"/>
                    <a:gd name="T71" fmla="*/ 404 h 556"/>
                    <a:gd name="T72" fmla="*/ 50 w 563"/>
                    <a:gd name="T73" fmla="*/ 443 h 556"/>
                    <a:gd name="T74" fmla="*/ 82 w 563"/>
                    <a:gd name="T75" fmla="*/ 479 h 556"/>
                    <a:gd name="T76" fmla="*/ 118 w 563"/>
                    <a:gd name="T77" fmla="*/ 508 h 556"/>
                    <a:gd name="T78" fmla="*/ 159 w 563"/>
                    <a:gd name="T79" fmla="*/ 530 h 556"/>
                    <a:gd name="T80" fmla="*/ 204 w 563"/>
                    <a:gd name="T81" fmla="*/ 547 h 556"/>
                    <a:gd name="T82" fmla="*/ 252 w 563"/>
                    <a:gd name="T83" fmla="*/ 556 h 556"/>
                    <a:gd name="T84" fmla="*/ 307 w 563"/>
                    <a:gd name="T85" fmla="*/ 554 h 556"/>
                    <a:gd name="T86" fmla="*/ 363 w 563"/>
                    <a:gd name="T87" fmla="*/ 544 h 556"/>
                    <a:gd name="T88" fmla="*/ 415 w 563"/>
                    <a:gd name="T89" fmla="*/ 522 h 556"/>
                    <a:gd name="T90" fmla="*/ 459 w 563"/>
                    <a:gd name="T91" fmla="*/ 491 h 556"/>
                    <a:gd name="T92" fmla="*/ 498 w 563"/>
                    <a:gd name="T93" fmla="*/ 452 h 556"/>
                    <a:gd name="T94" fmla="*/ 529 w 563"/>
                    <a:gd name="T95" fmla="*/ 407 h 556"/>
                    <a:gd name="T96" fmla="*/ 550 w 563"/>
                    <a:gd name="T97" fmla="*/ 356 h 556"/>
                    <a:gd name="T98" fmla="*/ 562 w 563"/>
                    <a:gd name="T99" fmla="*/ 299 h 55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63"/>
                    <a:gd name="T151" fmla="*/ 0 h 556"/>
                    <a:gd name="T152" fmla="*/ 563 w 563"/>
                    <a:gd name="T153" fmla="*/ 556 h 55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63" h="556">
                      <a:moveTo>
                        <a:pt x="563" y="270"/>
                      </a:moveTo>
                      <a:lnTo>
                        <a:pt x="562" y="248"/>
                      </a:lnTo>
                      <a:lnTo>
                        <a:pt x="560" y="224"/>
                      </a:lnTo>
                      <a:lnTo>
                        <a:pt x="555" y="202"/>
                      </a:lnTo>
                      <a:lnTo>
                        <a:pt x="550" y="181"/>
                      </a:lnTo>
                      <a:lnTo>
                        <a:pt x="541" y="161"/>
                      </a:lnTo>
                      <a:lnTo>
                        <a:pt x="533" y="140"/>
                      </a:lnTo>
                      <a:lnTo>
                        <a:pt x="521" y="121"/>
                      </a:lnTo>
                      <a:lnTo>
                        <a:pt x="509" y="103"/>
                      </a:lnTo>
                      <a:lnTo>
                        <a:pt x="495" y="85"/>
                      </a:lnTo>
                      <a:lnTo>
                        <a:pt x="481" y="70"/>
                      </a:lnTo>
                      <a:lnTo>
                        <a:pt x="464" y="55"/>
                      </a:lnTo>
                      <a:lnTo>
                        <a:pt x="449" y="41"/>
                      </a:lnTo>
                      <a:lnTo>
                        <a:pt x="430" y="29"/>
                      </a:lnTo>
                      <a:lnTo>
                        <a:pt x="411" y="19"/>
                      </a:lnTo>
                      <a:lnTo>
                        <a:pt x="391" y="8"/>
                      </a:lnTo>
                      <a:lnTo>
                        <a:pt x="370" y="0"/>
                      </a:lnTo>
                      <a:lnTo>
                        <a:pt x="361" y="0"/>
                      </a:lnTo>
                      <a:lnTo>
                        <a:pt x="353" y="0"/>
                      </a:lnTo>
                      <a:lnTo>
                        <a:pt x="375" y="7"/>
                      </a:lnTo>
                      <a:lnTo>
                        <a:pt x="396" y="15"/>
                      </a:lnTo>
                      <a:lnTo>
                        <a:pt x="416" y="26"/>
                      </a:lnTo>
                      <a:lnTo>
                        <a:pt x="435" y="38"/>
                      </a:lnTo>
                      <a:lnTo>
                        <a:pt x="452" y="51"/>
                      </a:lnTo>
                      <a:lnTo>
                        <a:pt x="469" y="65"/>
                      </a:lnTo>
                      <a:lnTo>
                        <a:pt x="486" y="82"/>
                      </a:lnTo>
                      <a:lnTo>
                        <a:pt x="500" y="99"/>
                      </a:lnTo>
                      <a:lnTo>
                        <a:pt x="514" y="118"/>
                      </a:lnTo>
                      <a:lnTo>
                        <a:pt x="524" y="137"/>
                      </a:lnTo>
                      <a:lnTo>
                        <a:pt x="534" y="157"/>
                      </a:lnTo>
                      <a:lnTo>
                        <a:pt x="543" y="178"/>
                      </a:lnTo>
                      <a:lnTo>
                        <a:pt x="550" y="200"/>
                      </a:lnTo>
                      <a:lnTo>
                        <a:pt x="555" y="222"/>
                      </a:lnTo>
                      <a:lnTo>
                        <a:pt x="558" y="246"/>
                      </a:lnTo>
                      <a:lnTo>
                        <a:pt x="558" y="270"/>
                      </a:lnTo>
                      <a:lnTo>
                        <a:pt x="557" y="299"/>
                      </a:lnTo>
                      <a:lnTo>
                        <a:pt x="553" y="327"/>
                      </a:lnTo>
                      <a:lnTo>
                        <a:pt x="546" y="354"/>
                      </a:lnTo>
                      <a:lnTo>
                        <a:pt x="536" y="380"/>
                      </a:lnTo>
                      <a:lnTo>
                        <a:pt x="524" y="404"/>
                      </a:lnTo>
                      <a:lnTo>
                        <a:pt x="510" y="428"/>
                      </a:lnTo>
                      <a:lnTo>
                        <a:pt x="495" y="450"/>
                      </a:lnTo>
                      <a:lnTo>
                        <a:pt x="476" y="469"/>
                      </a:lnTo>
                      <a:lnTo>
                        <a:pt x="456" y="487"/>
                      </a:lnTo>
                      <a:lnTo>
                        <a:pt x="435" y="503"/>
                      </a:lnTo>
                      <a:lnTo>
                        <a:pt x="411" y="518"/>
                      </a:lnTo>
                      <a:lnTo>
                        <a:pt x="387" y="530"/>
                      </a:lnTo>
                      <a:lnTo>
                        <a:pt x="361" y="539"/>
                      </a:lnTo>
                      <a:lnTo>
                        <a:pt x="334" y="546"/>
                      </a:lnTo>
                      <a:lnTo>
                        <a:pt x="307" y="551"/>
                      </a:lnTo>
                      <a:lnTo>
                        <a:pt x="278" y="551"/>
                      </a:lnTo>
                      <a:lnTo>
                        <a:pt x="252" y="551"/>
                      </a:lnTo>
                      <a:lnTo>
                        <a:pt x="226" y="547"/>
                      </a:lnTo>
                      <a:lnTo>
                        <a:pt x="202" y="540"/>
                      </a:lnTo>
                      <a:lnTo>
                        <a:pt x="178" y="534"/>
                      </a:lnTo>
                      <a:lnTo>
                        <a:pt x="156" y="523"/>
                      </a:lnTo>
                      <a:lnTo>
                        <a:pt x="136" y="513"/>
                      </a:lnTo>
                      <a:lnTo>
                        <a:pt x="115" y="499"/>
                      </a:lnTo>
                      <a:lnTo>
                        <a:pt x="96" y="484"/>
                      </a:lnTo>
                      <a:lnTo>
                        <a:pt x="79" y="469"/>
                      </a:lnTo>
                      <a:lnTo>
                        <a:pt x="62" y="450"/>
                      </a:lnTo>
                      <a:lnTo>
                        <a:pt x="46" y="431"/>
                      </a:lnTo>
                      <a:lnTo>
                        <a:pt x="35" y="410"/>
                      </a:lnTo>
                      <a:lnTo>
                        <a:pt x="23" y="390"/>
                      </a:lnTo>
                      <a:lnTo>
                        <a:pt x="14" y="368"/>
                      </a:lnTo>
                      <a:lnTo>
                        <a:pt x="5" y="344"/>
                      </a:lnTo>
                      <a:lnTo>
                        <a:pt x="0" y="320"/>
                      </a:lnTo>
                      <a:lnTo>
                        <a:pt x="0" y="328"/>
                      </a:lnTo>
                      <a:lnTo>
                        <a:pt x="0" y="337"/>
                      </a:lnTo>
                      <a:lnTo>
                        <a:pt x="7" y="361"/>
                      </a:lnTo>
                      <a:lnTo>
                        <a:pt x="16" y="383"/>
                      </a:lnTo>
                      <a:lnTo>
                        <a:pt x="26" y="404"/>
                      </a:lnTo>
                      <a:lnTo>
                        <a:pt x="36" y="424"/>
                      </a:lnTo>
                      <a:lnTo>
                        <a:pt x="50" y="443"/>
                      </a:lnTo>
                      <a:lnTo>
                        <a:pt x="65" y="462"/>
                      </a:lnTo>
                      <a:lnTo>
                        <a:pt x="82" y="479"/>
                      </a:lnTo>
                      <a:lnTo>
                        <a:pt x="100" y="494"/>
                      </a:lnTo>
                      <a:lnTo>
                        <a:pt x="118" y="508"/>
                      </a:lnTo>
                      <a:lnTo>
                        <a:pt x="139" y="520"/>
                      </a:lnTo>
                      <a:lnTo>
                        <a:pt x="159" y="530"/>
                      </a:lnTo>
                      <a:lnTo>
                        <a:pt x="182" y="539"/>
                      </a:lnTo>
                      <a:lnTo>
                        <a:pt x="204" y="547"/>
                      </a:lnTo>
                      <a:lnTo>
                        <a:pt x="228" y="552"/>
                      </a:lnTo>
                      <a:lnTo>
                        <a:pt x="252" y="556"/>
                      </a:lnTo>
                      <a:lnTo>
                        <a:pt x="278" y="556"/>
                      </a:lnTo>
                      <a:lnTo>
                        <a:pt x="307" y="554"/>
                      </a:lnTo>
                      <a:lnTo>
                        <a:pt x="336" y="551"/>
                      </a:lnTo>
                      <a:lnTo>
                        <a:pt x="363" y="544"/>
                      </a:lnTo>
                      <a:lnTo>
                        <a:pt x="389" y="534"/>
                      </a:lnTo>
                      <a:lnTo>
                        <a:pt x="415" y="522"/>
                      </a:lnTo>
                      <a:lnTo>
                        <a:pt x="437" y="508"/>
                      </a:lnTo>
                      <a:lnTo>
                        <a:pt x="459" y="491"/>
                      </a:lnTo>
                      <a:lnTo>
                        <a:pt x="480" y="472"/>
                      </a:lnTo>
                      <a:lnTo>
                        <a:pt x="498" y="452"/>
                      </a:lnTo>
                      <a:lnTo>
                        <a:pt x="514" y="431"/>
                      </a:lnTo>
                      <a:lnTo>
                        <a:pt x="529" y="407"/>
                      </a:lnTo>
                      <a:lnTo>
                        <a:pt x="541" y="381"/>
                      </a:lnTo>
                      <a:lnTo>
                        <a:pt x="550" y="356"/>
                      </a:lnTo>
                      <a:lnTo>
                        <a:pt x="558" y="328"/>
                      </a:lnTo>
                      <a:lnTo>
                        <a:pt x="562" y="299"/>
                      </a:lnTo>
                      <a:lnTo>
                        <a:pt x="563" y="270"/>
                      </a:lnTo>
                      <a:close/>
                    </a:path>
                  </a:pathLst>
                </a:custGeom>
                <a:solidFill>
                  <a:srgbClr val="9EA3A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8" name="Freeform 285"/>
                <p:cNvSpPr>
                  <a:spLocks/>
                </p:cNvSpPr>
                <p:nvPr/>
              </p:nvSpPr>
              <p:spPr bwMode="auto">
                <a:xfrm>
                  <a:off x="3401" y="2956"/>
                  <a:ext cx="562" cy="554"/>
                </a:xfrm>
                <a:custGeom>
                  <a:avLst/>
                  <a:gdLst>
                    <a:gd name="T0" fmla="*/ 560 w 562"/>
                    <a:gd name="T1" fmla="*/ 246 h 554"/>
                    <a:gd name="T2" fmla="*/ 553 w 562"/>
                    <a:gd name="T3" fmla="*/ 202 h 554"/>
                    <a:gd name="T4" fmla="*/ 538 w 562"/>
                    <a:gd name="T5" fmla="*/ 159 h 554"/>
                    <a:gd name="T6" fmla="*/ 517 w 562"/>
                    <a:gd name="T7" fmla="*/ 120 h 554"/>
                    <a:gd name="T8" fmla="*/ 490 w 562"/>
                    <a:gd name="T9" fmla="*/ 84 h 554"/>
                    <a:gd name="T10" fmla="*/ 459 w 562"/>
                    <a:gd name="T11" fmla="*/ 53 h 554"/>
                    <a:gd name="T12" fmla="*/ 423 w 562"/>
                    <a:gd name="T13" fmla="*/ 27 h 554"/>
                    <a:gd name="T14" fmla="*/ 384 w 562"/>
                    <a:gd name="T15" fmla="*/ 7 h 554"/>
                    <a:gd name="T16" fmla="*/ 355 w 562"/>
                    <a:gd name="T17" fmla="*/ 0 h 554"/>
                    <a:gd name="T18" fmla="*/ 344 w 562"/>
                    <a:gd name="T19" fmla="*/ 0 h 554"/>
                    <a:gd name="T20" fmla="*/ 365 w 562"/>
                    <a:gd name="T21" fmla="*/ 7 h 554"/>
                    <a:gd name="T22" fmla="*/ 408 w 562"/>
                    <a:gd name="T23" fmla="*/ 24 h 554"/>
                    <a:gd name="T24" fmla="*/ 447 w 562"/>
                    <a:gd name="T25" fmla="*/ 50 h 554"/>
                    <a:gd name="T26" fmla="*/ 481 w 562"/>
                    <a:gd name="T27" fmla="*/ 80 h 554"/>
                    <a:gd name="T28" fmla="*/ 509 w 562"/>
                    <a:gd name="T29" fmla="*/ 115 h 554"/>
                    <a:gd name="T30" fmla="*/ 531 w 562"/>
                    <a:gd name="T31" fmla="*/ 156 h 554"/>
                    <a:gd name="T32" fmla="*/ 546 w 562"/>
                    <a:gd name="T33" fmla="*/ 200 h 554"/>
                    <a:gd name="T34" fmla="*/ 555 w 562"/>
                    <a:gd name="T35" fmla="*/ 246 h 554"/>
                    <a:gd name="T36" fmla="*/ 555 w 562"/>
                    <a:gd name="T37" fmla="*/ 299 h 554"/>
                    <a:gd name="T38" fmla="*/ 545 w 562"/>
                    <a:gd name="T39" fmla="*/ 354 h 554"/>
                    <a:gd name="T40" fmla="*/ 522 w 562"/>
                    <a:gd name="T41" fmla="*/ 404 h 554"/>
                    <a:gd name="T42" fmla="*/ 493 w 562"/>
                    <a:gd name="T43" fmla="*/ 448 h 554"/>
                    <a:gd name="T44" fmla="*/ 456 w 562"/>
                    <a:gd name="T45" fmla="*/ 486 h 554"/>
                    <a:gd name="T46" fmla="*/ 411 w 562"/>
                    <a:gd name="T47" fmla="*/ 515 h 554"/>
                    <a:gd name="T48" fmla="*/ 360 w 562"/>
                    <a:gd name="T49" fmla="*/ 537 h 554"/>
                    <a:gd name="T50" fmla="*/ 307 w 562"/>
                    <a:gd name="T51" fmla="*/ 547 h 554"/>
                    <a:gd name="T52" fmla="*/ 252 w 562"/>
                    <a:gd name="T53" fmla="*/ 547 h 554"/>
                    <a:gd name="T54" fmla="*/ 202 w 562"/>
                    <a:gd name="T55" fmla="*/ 539 h 554"/>
                    <a:gd name="T56" fmla="*/ 154 w 562"/>
                    <a:gd name="T57" fmla="*/ 522 h 554"/>
                    <a:gd name="T58" fmla="*/ 113 w 562"/>
                    <a:gd name="T59" fmla="*/ 496 h 554"/>
                    <a:gd name="T60" fmla="*/ 76 w 562"/>
                    <a:gd name="T61" fmla="*/ 463 h 554"/>
                    <a:gd name="T62" fmla="*/ 46 w 562"/>
                    <a:gd name="T63" fmla="*/ 426 h 554"/>
                    <a:gd name="T64" fmla="*/ 23 w 562"/>
                    <a:gd name="T65" fmla="*/ 381 h 554"/>
                    <a:gd name="T66" fmla="*/ 7 w 562"/>
                    <a:gd name="T67" fmla="*/ 335 h 554"/>
                    <a:gd name="T68" fmla="*/ 0 w 562"/>
                    <a:gd name="T69" fmla="*/ 318 h 554"/>
                    <a:gd name="T70" fmla="*/ 5 w 562"/>
                    <a:gd name="T71" fmla="*/ 352 h 554"/>
                    <a:gd name="T72" fmla="*/ 24 w 562"/>
                    <a:gd name="T73" fmla="*/ 397 h 554"/>
                    <a:gd name="T74" fmla="*/ 48 w 562"/>
                    <a:gd name="T75" fmla="*/ 438 h 554"/>
                    <a:gd name="T76" fmla="*/ 81 w 562"/>
                    <a:gd name="T77" fmla="*/ 474 h 554"/>
                    <a:gd name="T78" fmla="*/ 117 w 562"/>
                    <a:gd name="T79" fmla="*/ 503 h 554"/>
                    <a:gd name="T80" fmla="*/ 158 w 562"/>
                    <a:gd name="T81" fmla="*/ 527 h 554"/>
                    <a:gd name="T82" fmla="*/ 204 w 562"/>
                    <a:gd name="T83" fmla="*/ 544 h 554"/>
                    <a:gd name="T84" fmla="*/ 252 w 562"/>
                    <a:gd name="T85" fmla="*/ 552 h 554"/>
                    <a:gd name="T86" fmla="*/ 307 w 562"/>
                    <a:gd name="T87" fmla="*/ 552 h 554"/>
                    <a:gd name="T88" fmla="*/ 361 w 562"/>
                    <a:gd name="T89" fmla="*/ 540 h 554"/>
                    <a:gd name="T90" fmla="*/ 413 w 562"/>
                    <a:gd name="T91" fmla="*/ 520 h 554"/>
                    <a:gd name="T92" fmla="*/ 457 w 562"/>
                    <a:gd name="T93" fmla="*/ 489 h 554"/>
                    <a:gd name="T94" fmla="*/ 497 w 562"/>
                    <a:gd name="T95" fmla="*/ 452 h 554"/>
                    <a:gd name="T96" fmla="*/ 527 w 562"/>
                    <a:gd name="T97" fmla="*/ 405 h 554"/>
                    <a:gd name="T98" fmla="*/ 548 w 562"/>
                    <a:gd name="T99" fmla="*/ 354 h 554"/>
                    <a:gd name="T100" fmla="*/ 560 w 562"/>
                    <a:gd name="T101" fmla="*/ 299 h 55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62"/>
                    <a:gd name="T154" fmla="*/ 0 h 554"/>
                    <a:gd name="T155" fmla="*/ 562 w 562"/>
                    <a:gd name="T156" fmla="*/ 554 h 55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62" h="554">
                      <a:moveTo>
                        <a:pt x="562" y="270"/>
                      </a:moveTo>
                      <a:lnTo>
                        <a:pt x="560" y="246"/>
                      </a:lnTo>
                      <a:lnTo>
                        <a:pt x="557" y="224"/>
                      </a:lnTo>
                      <a:lnTo>
                        <a:pt x="553" y="202"/>
                      </a:lnTo>
                      <a:lnTo>
                        <a:pt x="546" y="180"/>
                      </a:lnTo>
                      <a:lnTo>
                        <a:pt x="538" y="159"/>
                      </a:lnTo>
                      <a:lnTo>
                        <a:pt x="527" y="138"/>
                      </a:lnTo>
                      <a:lnTo>
                        <a:pt x="517" y="120"/>
                      </a:lnTo>
                      <a:lnTo>
                        <a:pt x="505" y="101"/>
                      </a:lnTo>
                      <a:lnTo>
                        <a:pt x="490" y="84"/>
                      </a:lnTo>
                      <a:lnTo>
                        <a:pt x="476" y="68"/>
                      </a:lnTo>
                      <a:lnTo>
                        <a:pt x="459" y="53"/>
                      </a:lnTo>
                      <a:lnTo>
                        <a:pt x="442" y="39"/>
                      </a:lnTo>
                      <a:lnTo>
                        <a:pt x="423" y="27"/>
                      </a:lnTo>
                      <a:lnTo>
                        <a:pt x="403" y="17"/>
                      </a:lnTo>
                      <a:lnTo>
                        <a:pt x="384" y="7"/>
                      </a:lnTo>
                      <a:lnTo>
                        <a:pt x="361" y="0"/>
                      </a:lnTo>
                      <a:lnTo>
                        <a:pt x="355" y="0"/>
                      </a:lnTo>
                      <a:lnTo>
                        <a:pt x="348" y="0"/>
                      </a:lnTo>
                      <a:lnTo>
                        <a:pt x="344" y="0"/>
                      </a:lnTo>
                      <a:lnTo>
                        <a:pt x="343" y="0"/>
                      </a:lnTo>
                      <a:lnTo>
                        <a:pt x="365" y="7"/>
                      </a:lnTo>
                      <a:lnTo>
                        <a:pt x="387" y="14"/>
                      </a:lnTo>
                      <a:lnTo>
                        <a:pt x="408" y="24"/>
                      </a:lnTo>
                      <a:lnTo>
                        <a:pt x="428" y="36"/>
                      </a:lnTo>
                      <a:lnTo>
                        <a:pt x="447" y="50"/>
                      </a:lnTo>
                      <a:lnTo>
                        <a:pt x="464" y="63"/>
                      </a:lnTo>
                      <a:lnTo>
                        <a:pt x="481" y="80"/>
                      </a:lnTo>
                      <a:lnTo>
                        <a:pt x="495" y="97"/>
                      </a:lnTo>
                      <a:lnTo>
                        <a:pt x="509" y="115"/>
                      </a:lnTo>
                      <a:lnTo>
                        <a:pt x="521" y="135"/>
                      </a:lnTo>
                      <a:lnTo>
                        <a:pt x="531" y="156"/>
                      </a:lnTo>
                      <a:lnTo>
                        <a:pt x="539" y="176"/>
                      </a:lnTo>
                      <a:lnTo>
                        <a:pt x="546" y="200"/>
                      </a:lnTo>
                      <a:lnTo>
                        <a:pt x="551" y="222"/>
                      </a:lnTo>
                      <a:lnTo>
                        <a:pt x="555" y="246"/>
                      </a:lnTo>
                      <a:lnTo>
                        <a:pt x="557" y="270"/>
                      </a:lnTo>
                      <a:lnTo>
                        <a:pt x="555" y="299"/>
                      </a:lnTo>
                      <a:lnTo>
                        <a:pt x="551" y="327"/>
                      </a:lnTo>
                      <a:lnTo>
                        <a:pt x="545" y="354"/>
                      </a:lnTo>
                      <a:lnTo>
                        <a:pt x="534" y="380"/>
                      </a:lnTo>
                      <a:lnTo>
                        <a:pt x="522" y="404"/>
                      </a:lnTo>
                      <a:lnTo>
                        <a:pt x="509" y="426"/>
                      </a:lnTo>
                      <a:lnTo>
                        <a:pt x="493" y="448"/>
                      </a:lnTo>
                      <a:lnTo>
                        <a:pt x="474" y="467"/>
                      </a:lnTo>
                      <a:lnTo>
                        <a:pt x="456" y="486"/>
                      </a:lnTo>
                      <a:lnTo>
                        <a:pt x="433" y="501"/>
                      </a:lnTo>
                      <a:lnTo>
                        <a:pt x="411" y="515"/>
                      </a:lnTo>
                      <a:lnTo>
                        <a:pt x="385" y="527"/>
                      </a:lnTo>
                      <a:lnTo>
                        <a:pt x="360" y="537"/>
                      </a:lnTo>
                      <a:lnTo>
                        <a:pt x="334" y="544"/>
                      </a:lnTo>
                      <a:lnTo>
                        <a:pt x="307" y="547"/>
                      </a:lnTo>
                      <a:lnTo>
                        <a:pt x="278" y="549"/>
                      </a:lnTo>
                      <a:lnTo>
                        <a:pt x="252" y="547"/>
                      </a:lnTo>
                      <a:lnTo>
                        <a:pt x="226" y="544"/>
                      </a:lnTo>
                      <a:lnTo>
                        <a:pt x="202" y="539"/>
                      </a:lnTo>
                      <a:lnTo>
                        <a:pt x="178" y="530"/>
                      </a:lnTo>
                      <a:lnTo>
                        <a:pt x="154" y="522"/>
                      </a:lnTo>
                      <a:lnTo>
                        <a:pt x="134" y="510"/>
                      </a:lnTo>
                      <a:lnTo>
                        <a:pt x="113" y="496"/>
                      </a:lnTo>
                      <a:lnTo>
                        <a:pt x="94" y="481"/>
                      </a:lnTo>
                      <a:lnTo>
                        <a:pt x="76" y="463"/>
                      </a:lnTo>
                      <a:lnTo>
                        <a:pt x="60" y="445"/>
                      </a:lnTo>
                      <a:lnTo>
                        <a:pt x="46" y="426"/>
                      </a:lnTo>
                      <a:lnTo>
                        <a:pt x="33" y="404"/>
                      </a:lnTo>
                      <a:lnTo>
                        <a:pt x="23" y="381"/>
                      </a:lnTo>
                      <a:lnTo>
                        <a:pt x="14" y="359"/>
                      </a:lnTo>
                      <a:lnTo>
                        <a:pt x="7" y="335"/>
                      </a:lnTo>
                      <a:lnTo>
                        <a:pt x="2" y="310"/>
                      </a:lnTo>
                      <a:lnTo>
                        <a:pt x="0" y="318"/>
                      </a:lnTo>
                      <a:lnTo>
                        <a:pt x="0" y="328"/>
                      </a:lnTo>
                      <a:lnTo>
                        <a:pt x="5" y="352"/>
                      </a:lnTo>
                      <a:lnTo>
                        <a:pt x="14" y="375"/>
                      </a:lnTo>
                      <a:lnTo>
                        <a:pt x="24" y="397"/>
                      </a:lnTo>
                      <a:lnTo>
                        <a:pt x="36" y="417"/>
                      </a:lnTo>
                      <a:lnTo>
                        <a:pt x="48" y="438"/>
                      </a:lnTo>
                      <a:lnTo>
                        <a:pt x="64" y="457"/>
                      </a:lnTo>
                      <a:lnTo>
                        <a:pt x="81" y="474"/>
                      </a:lnTo>
                      <a:lnTo>
                        <a:pt x="98" y="489"/>
                      </a:lnTo>
                      <a:lnTo>
                        <a:pt x="117" y="503"/>
                      </a:lnTo>
                      <a:lnTo>
                        <a:pt x="137" y="517"/>
                      </a:lnTo>
                      <a:lnTo>
                        <a:pt x="158" y="527"/>
                      </a:lnTo>
                      <a:lnTo>
                        <a:pt x="180" y="537"/>
                      </a:lnTo>
                      <a:lnTo>
                        <a:pt x="204" y="544"/>
                      </a:lnTo>
                      <a:lnTo>
                        <a:pt x="228" y="549"/>
                      </a:lnTo>
                      <a:lnTo>
                        <a:pt x="252" y="552"/>
                      </a:lnTo>
                      <a:lnTo>
                        <a:pt x="278" y="554"/>
                      </a:lnTo>
                      <a:lnTo>
                        <a:pt x="307" y="552"/>
                      </a:lnTo>
                      <a:lnTo>
                        <a:pt x="334" y="547"/>
                      </a:lnTo>
                      <a:lnTo>
                        <a:pt x="361" y="540"/>
                      </a:lnTo>
                      <a:lnTo>
                        <a:pt x="387" y="532"/>
                      </a:lnTo>
                      <a:lnTo>
                        <a:pt x="413" y="520"/>
                      </a:lnTo>
                      <a:lnTo>
                        <a:pt x="437" y="505"/>
                      </a:lnTo>
                      <a:lnTo>
                        <a:pt x="457" y="489"/>
                      </a:lnTo>
                      <a:lnTo>
                        <a:pt x="478" y="470"/>
                      </a:lnTo>
                      <a:lnTo>
                        <a:pt x="497" y="452"/>
                      </a:lnTo>
                      <a:lnTo>
                        <a:pt x="512" y="429"/>
                      </a:lnTo>
                      <a:lnTo>
                        <a:pt x="527" y="405"/>
                      </a:lnTo>
                      <a:lnTo>
                        <a:pt x="539" y="381"/>
                      </a:lnTo>
                      <a:lnTo>
                        <a:pt x="548" y="354"/>
                      </a:lnTo>
                      <a:lnTo>
                        <a:pt x="555" y="328"/>
                      </a:lnTo>
                      <a:lnTo>
                        <a:pt x="560" y="299"/>
                      </a:lnTo>
                      <a:lnTo>
                        <a:pt x="562" y="270"/>
                      </a:lnTo>
                      <a:close/>
                    </a:path>
                  </a:pathLst>
                </a:custGeom>
                <a:solidFill>
                  <a:srgbClr val="A0A5A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19" name="Freeform 286"/>
                <p:cNvSpPr>
                  <a:spLocks/>
                </p:cNvSpPr>
                <p:nvPr/>
              </p:nvSpPr>
              <p:spPr bwMode="auto">
                <a:xfrm>
                  <a:off x="3401" y="2956"/>
                  <a:ext cx="558" cy="551"/>
                </a:xfrm>
                <a:custGeom>
                  <a:avLst/>
                  <a:gdLst>
                    <a:gd name="T0" fmla="*/ 558 w 558"/>
                    <a:gd name="T1" fmla="*/ 246 h 551"/>
                    <a:gd name="T2" fmla="*/ 550 w 558"/>
                    <a:gd name="T3" fmla="*/ 200 h 551"/>
                    <a:gd name="T4" fmla="*/ 534 w 558"/>
                    <a:gd name="T5" fmla="*/ 157 h 551"/>
                    <a:gd name="T6" fmla="*/ 514 w 558"/>
                    <a:gd name="T7" fmla="*/ 118 h 551"/>
                    <a:gd name="T8" fmla="*/ 486 w 558"/>
                    <a:gd name="T9" fmla="*/ 82 h 551"/>
                    <a:gd name="T10" fmla="*/ 452 w 558"/>
                    <a:gd name="T11" fmla="*/ 51 h 551"/>
                    <a:gd name="T12" fmla="*/ 416 w 558"/>
                    <a:gd name="T13" fmla="*/ 26 h 551"/>
                    <a:gd name="T14" fmla="*/ 375 w 558"/>
                    <a:gd name="T15" fmla="*/ 7 h 551"/>
                    <a:gd name="T16" fmla="*/ 349 w 558"/>
                    <a:gd name="T17" fmla="*/ 0 h 551"/>
                    <a:gd name="T18" fmla="*/ 341 w 558"/>
                    <a:gd name="T19" fmla="*/ 0 h 551"/>
                    <a:gd name="T20" fmla="*/ 356 w 558"/>
                    <a:gd name="T21" fmla="*/ 5 h 551"/>
                    <a:gd name="T22" fmla="*/ 401 w 558"/>
                    <a:gd name="T23" fmla="*/ 24 h 551"/>
                    <a:gd name="T24" fmla="*/ 440 w 558"/>
                    <a:gd name="T25" fmla="*/ 48 h 551"/>
                    <a:gd name="T26" fmla="*/ 476 w 558"/>
                    <a:gd name="T27" fmla="*/ 77 h 551"/>
                    <a:gd name="T28" fmla="*/ 505 w 558"/>
                    <a:gd name="T29" fmla="*/ 113 h 551"/>
                    <a:gd name="T30" fmla="*/ 527 w 558"/>
                    <a:gd name="T31" fmla="*/ 154 h 551"/>
                    <a:gd name="T32" fmla="*/ 545 w 558"/>
                    <a:gd name="T33" fmla="*/ 198 h 551"/>
                    <a:gd name="T34" fmla="*/ 553 w 558"/>
                    <a:gd name="T35" fmla="*/ 246 h 551"/>
                    <a:gd name="T36" fmla="*/ 553 w 558"/>
                    <a:gd name="T37" fmla="*/ 299 h 551"/>
                    <a:gd name="T38" fmla="*/ 541 w 558"/>
                    <a:gd name="T39" fmla="*/ 352 h 551"/>
                    <a:gd name="T40" fmla="*/ 521 w 558"/>
                    <a:gd name="T41" fmla="*/ 402 h 551"/>
                    <a:gd name="T42" fmla="*/ 492 w 558"/>
                    <a:gd name="T43" fmla="*/ 446 h 551"/>
                    <a:gd name="T44" fmla="*/ 454 w 558"/>
                    <a:gd name="T45" fmla="*/ 484 h 551"/>
                    <a:gd name="T46" fmla="*/ 409 w 558"/>
                    <a:gd name="T47" fmla="*/ 513 h 551"/>
                    <a:gd name="T48" fmla="*/ 360 w 558"/>
                    <a:gd name="T49" fmla="*/ 534 h 551"/>
                    <a:gd name="T50" fmla="*/ 307 w 558"/>
                    <a:gd name="T51" fmla="*/ 546 h 551"/>
                    <a:gd name="T52" fmla="*/ 252 w 558"/>
                    <a:gd name="T53" fmla="*/ 546 h 551"/>
                    <a:gd name="T54" fmla="*/ 201 w 558"/>
                    <a:gd name="T55" fmla="*/ 535 h 551"/>
                    <a:gd name="T56" fmla="*/ 154 w 558"/>
                    <a:gd name="T57" fmla="*/ 518 h 551"/>
                    <a:gd name="T58" fmla="*/ 112 w 558"/>
                    <a:gd name="T59" fmla="*/ 491 h 551"/>
                    <a:gd name="T60" fmla="*/ 74 w 558"/>
                    <a:gd name="T61" fmla="*/ 458 h 551"/>
                    <a:gd name="T62" fmla="*/ 45 w 558"/>
                    <a:gd name="T63" fmla="*/ 419 h 551"/>
                    <a:gd name="T64" fmla="*/ 21 w 558"/>
                    <a:gd name="T65" fmla="*/ 375 h 551"/>
                    <a:gd name="T66" fmla="*/ 7 w 558"/>
                    <a:gd name="T67" fmla="*/ 325 h 551"/>
                    <a:gd name="T68" fmla="*/ 2 w 558"/>
                    <a:gd name="T69" fmla="*/ 310 h 551"/>
                    <a:gd name="T70" fmla="*/ 5 w 558"/>
                    <a:gd name="T71" fmla="*/ 344 h 551"/>
                    <a:gd name="T72" fmla="*/ 23 w 558"/>
                    <a:gd name="T73" fmla="*/ 390 h 551"/>
                    <a:gd name="T74" fmla="*/ 46 w 558"/>
                    <a:gd name="T75" fmla="*/ 431 h 551"/>
                    <a:gd name="T76" fmla="*/ 79 w 558"/>
                    <a:gd name="T77" fmla="*/ 469 h 551"/>
                    <a:gd name="T78" fmla="*/ 115 w 558"/>
                    <a:gd name="T79" fmla="*/ 499 h 551"/>
                    <a:gd name="T80" fmla="*/ 156 w 558"/>
                    <a:gd name="T81" fmla="*/ 523 h 551"/>
                    <a:gd name="T82" fmla="*/ 202 w 558"/>
                    <a:gd name="T83" fmla="*/ 540 h 551"/>
                    <a:gd name="T84" fmla="*/ 252 w 558"/>
                    <a:gd name="T85" fmla="*/ 551 h 551"/>
                    <a:gd name="T86" fmla="*/ 307 w 558"/>
                    <a:gd name="T87" fmla="*/ 551 h 551"/>
                    <a:gd name="T88" fmla="*/ 361 w 558"/>
                    <a:gd name="T89" fmla="*/ 539 h 551"/>
                    <a:gd name="T90" fmla="*/ 411 w 558"/>
                    <a:gd name="T91" fmla="*/ 518 h 551"/>
                    <a:gd name="T92" fmla="*/ 456 w 558"/>
                    <a:gd name="T93" fmla="*/ 487 h 551"/>
                    <a:gd name="T94" fmla="*/ 495 w 558"/>
                    <a:gd name="T95" fmla="*/ 450 h 551"/>
                    <a:gd name="T96" fmla="*/ 524 w 558"/>
                    <a:gd name="T97" fmla="*/ 404 h 551"/>
                    <a:gd name="T98" fmla="*/ 546 w 558"/>
                    <a:gd name="T99" fmla="*/ 354 h 551"/>
                    <a:gd name="T100" fmla="*/ 557 w 558"/>
                    <a:gd name="T101" fmla="*/ 299 h 5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58"/>
                    <a:gd name="T154" fmla="*/ 0 h 551"/>
                    <a:gd name="T155" fmla="*/ 558 w 558"/>
                    <a:gd name="T156" fmla="*/ 551 h 5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58" h="551">
                      <a:moveTo>
                        <a:pt x="558" y="270"/>
                      </a:moveTo>
                      <a:lnTo>
                        <a:pt x="558" y="246"/>
                      </a:lnTo>
                      <a:lnTo>
                        <a:pt x="555" y="222"/>
                      </a:lnTo>
                      <a:lnTo>
                        <a:pt x="550" y="200"/>
                      </a:lnTo>
                      <a:lnTo>
                        <a:pt x="543" y="178"/>
                      </a:lnTo>
                      <a:lnTo>
                        <a:pt x="534" y="157"/>
                      </a:lnTo>
                      <a:lnTo>
                        <a:pt x="524" y="137"/>
                      </a:lnTo>
                      <a:lnTo>
                        <a:pt x="514" y="118"/>
                      </a:lnTo>
                      <a:lnTo>
                        <a:pt x="500" y="99"/>
                      </a:lnTo>
                      <a:lnTo>
                        <a:pt x="486" y="82"/>
                      </a:lnTo>
                      <a:lnTo>
                        <a:pt x="469" y="65"/>
                      </a:lnTo>
                      <a:lnTo>
                        <a:pt x="452" y="51"/>
                      </a:lnTo>
                      <a:lnTo>
                        <a:pt x="435" y="38"/>
                      </a:lnTo>
                      <a:lnTo>
                        <a:pt x="416" y="26"/>
                      </a:lnTo>
                      <a:lnTo>
                        <a:pt x="396" y="15"/>
                      </a:lnTo>
                      <a:lnTo>
                        <a:pt x="375" y="7"/>
                      </a:lnTo>
                      <a:lnTo>
                        <a:pt x="353" y="0"/>
                      </a:lnTo>
                      <a:lnTo>
                        <a:pt x="349" y="0"/>
                      </a:lnTo>
                      <a:lnTo>
                        <a:pt x="348" y="0"/>
                      </a:lnTo>
                      <a:lnTo>
                        <a:pt x="341" y="0"/>
                      </a:lnTo>
                      <a:lnTo>
                        <a:pt x="334" y="0"/>
                      </a:lnTo>
                      <a:lnTo>
                        <a:pt x="356" y="5"/>
                      </a:lnTo>
                      <a:lnTo>
                        <a:pt x="379" y="14"/>
                      </a:lnTo>
                      <a:lnTo>
                        <a:pt x="401" y="24"/>
                      </a:lnTo>
                      <a:lnTo>
                        <a:pt x="421" y="34"/>
                      </a:lnTo>
                      <a:lnTo>
                        <a:pt x="440" y="48"/>
                      </a:lnTo>
                      <a:lnTo>
                        <a:pt x="459" y="62"/>
                      </a:lnTo>
                      <a:lnTo>
                        <a:pt x="476" y="77"/>
                      </a:lnTo>
                      <a:lnTo>
                        <a:pt x="492" y="96"/>
                      </a:lnTo>
                      <a:lnTo>
                        <a:pt x="505" y="113"/>
                      </a:lnTo>
                      <a:lnTo>
                        <a:pt x="517" y="133"/>
                      </a:lnTo>
                      <a:lnTo>
                        <a:pt x="527" y="154"/>
                      </a:lnTo>
                      <a:lnTo>
                        <a:pt x="538" y="176"/>
                      </a:lnTo>
                      <a:lnTo>
                        <a:pt x="545" y="198"/>
                      </a:lnTo>
                      <a:lnTo>
                        <a:pt x="550" y="222"/>
                      </a:lnTo>
                      <a:lnTo>
                        <a:pt x="553" y="246"/>
                      </a:lnTo>
                      <a:lnTo>
                        <a:pt x="553" y="270"/>
                      </a:lnTo>
                      <a:lnTo>
                        <a:pt x="553" y="299"/>
                      </a:lnTo>
                      <a:lnTo>
                        <a:pt x="548" y="327"/>
                      </a:lnTo>
                      <a:lnTo>
                        <a:pt x="541" y="352"/>
                      </a:lnTo>
                      <a:lnTo>
                        <a:pt x="533" y="378"/>
                      </a:lnTo>
                      <a:lnTo>
                        <a:pt x="521" y="402"/>
                      </a:lnTo>
                      <a:lnTo>
                        <a:pt x="507" y="426"/>
                      </a:lnTo>
                      <a:lnTo>
                        <a:pt x="492" y="446"/>
                      </a:lnTo>
                      <a:lnTo>
                        <a:pt x="473" y="465"/>
                      </a:lnTo>
                      <a:lnTo>
                        <a:pt x="454" y="484"/>
                      </a:lnTo>
                      <a:lnTo>
                        <a:pt x="432" y="499"/>
                      </a:lnTo>
                      <a:lnTo>
                        <a:pt x="409" y="513"/>
                      </a:lnTo>
                      <a:lnTo>
                        <a:pt x="385" y="525"/>
                      </a:lnTo>
                      <a:lnTo>
                        <a:pt x="360" y="534"/>
                      </a:lnTo>
                      <a:lnTo>
                        <a:pt x="334" y="540"/>
                      </a:lnTo>
                      <a:lnTo>
                        <a:pt x="307" y="546"/>
                      </a:lnTo>
                      <a:lnTo>
                        <a:pt x="278" y="547"/>
                      </a:lnTo>
                      <a:lnTo>
                        <a:pt x="252" y="546"/>
                      </a:lnTo>
                      <a:lnTo>
                        <a:pt x="226" y="542"/>
                      </a:lnTo>
                      <a:lnTo>
                        <a:pt x="201" y="535"/>
                      </a:lnTo>
                      <a:lnTo>
                        <a:pt x="177" y="528"/>
                      </a:lnTo>
                      <a:lnTo>
                        <a:pt x="154" y="518"/>
                      </a:lnTo>
                      <a:lnTo>
                        <a:pt x="132" y="505"/>
                      </a:lnTo>
                      <a:lnTo>
                        <a:pt x="112" y="491"/>
                      </a:lnTo>
                      <a:lnTo>
                        <a:pt x="93" y="475"/>
                      </a:lnTo>
                      <a:lnTo>
                        <a:pt x="74" y="458"/>
                      </a:lnTo>
                      <a:lnTo>
                        <a:pt x="58" y="440"/>
                      </a:lnTo>
                      <a:lnTo>
                        <a:pt x="45" y="419"/>
                      </a:lnTo>
                      <a:lnTo>
                        <a:pt x="33" y="397"/>
                      </a:lnTo>
                      <a:lnTo>
                        <a:pt x="21" y="375"/>
                      </a:lnTo>
                      <a:lnTo>
                        <a:pt x="12" y="351"/>
                      </a:lnTo>
                      <a:lnTo>
                        <a:pt x="7" y="325"/>
                      </a:lnTo>
                      <a:lnTo>
                        <a:pt x="4" y="299"/>
                      </a:lnTo>
                      <a:lnTo>
                        <a:pt x="2" y="310"/>
                      </a:lnTo>
                      <a:lnTo>
                        <a:pt x="0" y="320"/>
                      </a:lnTo>
                      <a:lnTo>
                        <a:pt x="5" y="344"/>
                      </a:lnTo>
                      <a:lnTo>
                        <a:pt x="14" y="368"/>
                      </a:lnTo>
                      <a:lnTo>
                        <a:pt x="23" y="390"/>
                      </a:lnTo>
                      <a:lnTo>
                        <a:pt x="35" y="410"/>
                      </a:lnTo>
                      <a:lnTo>
                        <a:pt x="46" y="431"/>
                      </a:lnTo>
                      <a:lnTo>
                        <a:pt x="62" y="450"/>
                      </a:lnTo>
                      <a:lnTo>
                        <a:pt x="79" y="469"/>
                      </a:lnTo>
                      <a:lnTo>
                        <a:pt x="96" y="484"/>
                      </a:lnTo>
                      <a:lnTo>
                        <a:pt x="115" y="499"/>
                      </a:lnTo>
                      <a:lnTo>
                        <a:pt x="136" y="513"/>
                      </a:lnTo>
                      <a:lnTo>
                        <a:pt x="156" y="523"/>
                      </a:lnTo>
                      <a:lnTo>
                        <a:pt x="178" y="534"/>
                      </a:lnTo>
                      <a:lnTo>
                        <a:pt x="202" y="540"/>
                      </a:lnTo>
                      <a:lnTo>
                        <a:pt x="226" y="547"/>
                      </a:lnTo>
                      <a:lnTo>
                        <a:pt x="252" y="551"/>
                      </a:lnTo>
                      <a:lnTo>
                        <a:pt x="278" y="551"/>
                      </a:lnTo>
                      <a:lnTo>
                        <a:pt x="307" y="551"/>
                      </a:lnTo>
                      <a:lnTo>
                        <a:pt x="334" y="546"/>
                      </a:lnTo>
                      <a:lnTo>
                        <a:pt x="361" y="539"/>
                      </a:lnTo>
                      <a:lnTo>
                        <a:pt x="387" y="530"/>
                      </a:lnTo>
                      <a:lnTo>
                        <a:pt x="411" y="518"/>
                      </a:lnTo>
                      <a:lnTo>
                        <a:pt x="435" y="503"/>
                      </a:lnTo>
                      <a:lnTo>
                        <a:pt x="456" y="487"/>
                      </a:lnTo>
                      <a:lnTo>
                        <a:pt x="476" y="469"/>
                      </a:lnTo>
                      <a:lnTo>
                        <a:pt x="495" y="450"/>
                      </a:lnTo>
                      <a:lnTo>
                        <a:pt x="510" y="428"/>
                      </a:lnTo>
                      <a:lnTo>
                        <a:pt x="524" y="404"/>
                      </a:lnTo>
                      <a:lnTo>
                        <a:pt x="536" y="380"/>
                      </a:lnTo>
                      <a:lnTo>
                        <a:pt x="546" y="354"/>
                      </a:lnTo>
                      <a:lnTo>
                        <a:pt x="553" y="327"/>
                      </a:lnTo>
                      <a:lnTo>
                        <a:pt x="557" y="299"/>
                      </a:lnTo>
                      <a:lnTo>
                        <a:pt x="558" y="270"/>
                      </a:lnTo>
                      <a:close/>
                    </a:path>
                  </a:pathLst>
                </a:custGeom>
                <a:solidFill>
                  <a:srgbClr val="A2A6A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0" name="Freeform 287"/>
                <p:cNvSpPr>
                  <a:spLocks/>
                </p:cNvSpPr>
                <p:nvPr/>
              </p:nvSpPr>
              <p:spPr bwMode="auto">
                <a:xfrm>
                  <a:off x="3403" y="2956"/>
                  <a:ext cx="555" cy="549"/>
                </a:xfrm>
                <a:custGeom>
                  <a:avLst/>
                  <a:gdLst>
                    <a:gd name="T0" fmla="*/ 553 w 555"/>
                    <a:gd name="T1" fmla="*/ 246 h 549"/>
                    <a:gd name="T2" fmla="*/ 544 w 555"/>
                    <a:gd name="T3" fmla="*/ 200 h 549"/>
                    <a:gd name="T4" fmla="*/ 529 w 555"/>
                    <a:gd name="T5" fmla="*/ 156 h 549"/>
                    <a:gd name="T6" fmla="*/ 507 w 555"/>
                    <a:gd name="T7" fmla="*/ 115 h 549"/>
                    <a:gd name="T8" fmla="*/ 479 w 555"/>
                    <a:gd name="T9" fmla="*/ 80 h 549"/>
                    <a:gd name="T10" fmla="*/ 445 w 555"/>
                    <a:gd name="T11" fmla="*/ 50 h 549"/>
                    <a:gd name="T12" fmla="*/ 406 w 555"/>
                    <a:gd name="T13" fmla="*/ 24 h 549"/>
                    <a:gd name="T14" fmla="*/ 363 w 555"/>
                    <a:gd name="T15" fmla="*/ 7 h 549"/>
                    <a:gd name="T16" fmla="*/ 332 w 555"/>
                    <a:gd name="T17" fmla="*/ 0 h 549"/>
                    <a:gd name="T18" fmla="*/ 346 w 555"/>
                    <a:gd name="T19" fmla="*/ 5 h 549"/>
                    <a:gd name="T20" fmla="*/ 390 w 555"/>
                    <a:gd name="T21" fmla="*/ 22 h 549"/>
                    <a:gd name="T22" fmla="*/ 431 w 555"/>
                    <a:gd name="T23" fmla="*/ 46 h 549"/>
                    <a:gd name="T24" fmla="*/ 467 w 555"/>
                    <a:gd name="T25" fmla="*/ 75 h 549"/>
                    <a:gd name="T26" fmla="*/ 498 w 555"/>
                    <a:gd name="T27" fmla="*/ 111 h 549"/>
                    <a:gd name="T28" fmla="*/ 522 w 555"/>
                    <a:gd name="T29" fmla="*/ 152 h 549"/>
                    <a:gd name="T30" fmla="*/ 539 w 555"/>
                    <a:gd name="T31" fmla="*/ 197 h 549"/>
                    <a:gd name="T32" fmla="*/ 548 w 555"/>
                    <a:gd name="T33" fmla="*/ 246 h 549"/>
                    <a:gd name="T34" fmla="*/ 548 w 555"/>
                    <a:gd name="T35" fmla="*/ 299 h 549"/>
                    <a:gd name="T36" fmla="*/ 537 w 555"/>
                    <a:gd name="T37" fmla="*/ 352 h 549"/>
                    <a:gd name="T38" fmla="*/ 517 w 555"/>
                    <a:gd name="T39" fmla="*/ 402 h 549"/>
                    <a:gd name="T40" fmla="*/ 488 w 555"/>
                    <a:gd name="T41" fmla="*/ 445 h 549"/>
                    <a:gd name="T42" fmla="*/ 450 w 555"/>
                    <a:gd name="T43" fmla="*/ 482 h 549"/>
                    <a:gd name="T44" fmla="*/ 406 w 555"/>
                    <a:gd name="T45" fmla="*/ 511 h 549"/>
                    <a:gd name="T46" fmla="*/ 358 w 555"/>
                    <a:gd name="T47" fmla="*/ 532 h 549"/>
                    <a:gd name="T48" fmla="*/ 303 w 555"/>
                    <a:gd name="T49" fmla="*/ 544 h 549"/>
                    <a:gd name="T50" fmla="*/ 248 w 555"/>
                    <a:gd name="T51" fmla="*/ 544 h 549"/>
                    <a:gd name="T52" fmla="*/ 197 w 555"/>
                    <a:gd name="T53" fmla="*/ 534 h 549"/>
                    <a:gd name="T54" fmla="*/ 151 w 555"/>
                    <a:gd name="T55" fmla="*/ 515 h 549"/>
                    <a:gd name="T56" fmla="*/ 108 w 555"/>
                    <a:gd name="T57" fmla="*/ 487 h 549"/>
                    <a:gd name="T58" fmla="*/ 70 w 555"/>
                    <a:gd name="T59" fmla="*/ 453 h 549"/>
                    <a:gd name="T60" fmla="*/ 41 w 555"/>
                    <a:gd name="T61" fmla="*/ 412 h 549"/>
                    <a:gd name="T62" fmla="*/ 19 w 555"/>
                    <a:gd name="T63" fmla="*/ 366 h 549"/>
                    <a:gd name="T64" fmla="*/ 5 w 555"/>
                    <a:gd name="T65" fmla="*/ 316 h 549"/>
                    <a:gd name="T66" fmla="*/ 2 w 555"/>
                    <a:gd name="T67" fmla="*/ 299 h 549"/>
                    <a:gd name="T68" fmla="*/ 5 w 555"/>
                    <a:gd name="T69" fmla="*/ 335 h 549"/>
                    <a:gd name="T70" fmla="*/ 21 w 555"/>
                    <a:gd name="T71" fmla="*/ 381 h 549"/>
                    <a:gd name="T72" fmla="*/ 44 w 555"/>
                    <a:gd name="T73" fmla="*/ 426 h 549"/>
                    <a:gd name="T74" fmla="*/ 74 w 555"/>
                    <a:gd name="T75" fmla="*/ 463 h 549"/>
                    <a:gd name="T76" fmla="*/ 111 w 555"/>
                    <a:gd name="T77" fmla="*/ 496 h 549"/>
                    <a:gd name="T78" fmla="*/ 152 w 555"/>
                    <a:gd name="T79" fmla="*/ 522 h 549"/>
                    <a:gd name="T80" fmla="*/ 200 w 555"/>
                    <a:gd name="T81" fmla="*/ 539 h 549"/>
                    <a:gd name="T82" fmla="*/ 250 w 555"/>
                    <a:gd name="T83" fmla="*/ 547 h 549"/>
                    <a:gd name="T84" fmla="*/ 305 w 555"/>
                    <a:gd name="T85" fmla="*/ 547 h 549"/>
                    <a:gd name="T86" fmla="*/ 358 w 555"/>
                    <a:gd name="T87" fmla="*/ 537 h 549"/>
                    <a:gd name="T88" fmla="*/ 409 w 555"/>
                    <a:gd name="T89" fmla="*/ 515 h 549"/>
                    <a:gd name="T90" fmla="*/ 454 w 555"/>
                    <a:gd name="T91" fmla="*/ 486 h 549"/>
                    <a:gd name="T92" fmla="*/ 491 w 555"/>
                    <a:gd name="T93" fmla="*/ 448 h 549"/>
                    <a:gd name="T94" fmla="*/ 520 w 555"/>
                    <a:gd name="T95" fmla="*/ 404 h 549"/>
                    <a:gd name="T96" fmla="*/ 543 w 555"/>
                    <a:gd name="T97" fmla="*/ 354 h 549"/>
                    <a:gd name="T98" fmla="*/ 553 w 555"/>
                    <a:gd name="T99" fmla="*/ 299 h 5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55"/>
                    <a:gd name="T151" fmla="*/ 0 h 549"/>
                    <a:gd name="T152" fmla="*/ 555 w 555"/>
                    <a:gd name="T153" fmla="*/ 549 h 5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55" h="549">
                      <a:moveTo>
                        <a:pt x="555" y="270"/>
                      </a:moveTo>
                      <a:lnTo>
                        <a:pt x="553" y="246"/>
                      </a:lnTo>
                      <a:lnTo>
                        <a:pt x="549" y="222"/>
                      </a:lnTo>
                      <a:lnTo>
                        <a:pt x="544" y="200"/>
                      </a:lnTo>
                      <a:lnTo>
                        <a:pt x="537" y="176"/>
                      </a:lnTo>
                      <a:lnTo>
                        <a:pt x="529" y="156"/>
                      </a:lnTo>
                      <a:lnTo>
                        <a:pt x="519" y="135"/>
                      </a:lnTo>
                      <a:lnTo>
                        <a:pt x="507" y="115"/>
                      </a:lnTo>
                      <a:lnTo>
                        <a:pt x="493" y="97"/>
                      </a:lnTo>
                      <a:lnTo>
                        <a:pt x="479" y="80"/>
                      </a:lnTo>
                      <a:lnTo>
                        <a:pt x="462" y="63"/>
                      </a:lnTo>
                      <a:lnTo>
                        <a:pt x="445" y="50"/>
                      </a:lnTo>
                      <a:lnTo>
                        <a:pt x="426" y="36"/>
                      </a:lnTo>
                      <a:lnTo>
                        <a:pt x="406" y="24"/>
                      </a:lnTo>
                      <a:lnTo>
                        <a:pt x="385" y="14"/>
                      </a:lnTo>
                      <a:lnTo>
                        <a:pt x="363" y="7"/>
                      </a:lnTo>
                      <a:lnTo>
                        <a:pt x="341" y="0"/>
                      </a:lnTo>
                      <a:lnTo>
                        <a:pt x="332" y="0"/>
                      </a:lnTo>
                      <a:lnTo>
                        <a:pt x="322" y="0"/>
                      </a:lnTo>
                      <a:lnTo>
                        <a:pt x="346" y="5"/>
                      </a:lnTo>
                      <a:lnTo>
                        <a:pt x="368" y="14"/>
                      </a:lnTo>
                      <a:lnTo>
                        <a:pt x="390" y="22"/>
                      </a:lnTo>
                      <a:lnTo>
                        <a:pt x="413" y="32"/>
                      </a:lnTo>
                      <a:lnTo>
                        <a:pt x="431" y="46"/>
                      </a:lnTo>
                      <a:lnTo>
                        <a:pt x="450" y="60"/>
                      </a:lnTo>
                      <a:lnTo>
                        <a:pt x="467" y="75"/>
                      </a:lnTo>
                      <a:lnTo>
                        <a:pt x="484" y="92"/>
                      </a:lnTo>
                      <a:lnTo>
                        <a:pt x="498" y="111"/>
                      </a:lnTo>
                      <a:lnTo>
                        <a:pt x="512" y="132"/>
                      </a:lnTo>
                      <a:lnTo>
                        <a:pt x="522" y="152"/>
                      </a:lnTo>
                      <a:lnTo>
                        <a:pt x="532" y="174"/>
                      </a:lnTo>
                      <a:lnTo>
                        <a:pt x="539" y="197"/>
                      </a:lnTo>
                      <a:lnTo>
                        <a:pt x="544" y="221"/>
                      </a:lnTo>
                      <a:lnTo>
                        <a:pt x="548" y="246"/>
                      </a:lnTo>
                      <a:lnTo>
                        <a:pt x="549" y="270"/>
                      </a:lnTo>
                      <a:lnTo>
                        <a:pt x="548" y="299"/>
                      </a:lnTo>
                      <a:lnTo>
                        <a:pt x="544" y="325"/>
                      </a:lnTo>
                      <a:lnTo>
                        <a:pt x="537" y="352"/>
                      </a:lnTo>
                      <a:lnTo>
                        <a:pt x="529" y="378"/>
                      </a:lnTo>
                      <a:lnTo>
                        <a:pt x="517" y="402"/>
                      </a:lnTo>
                      <a:lnTo>
                        <a:pt x="503" y="424"/>
                      </a:lnTo>
                      <a:lnTo>
                        <a:pt x="488" y="445"/>
                      </a:lnTo>
                      <a:lnTo>
                        <a:pt x="469" y="463"/>
                      </a:lnTo>
                      <a:lnTo>
                        <a:pt x="450" y="482"/>
                      </a:lnTo>
                      <a:lnTo>
                        <a:pt x="430" y="498"/>
                      </a:lnTo>
                      <a:lnTo>
                        <a:pt x="406" y="511"/>
                      </a:lnTo>
                      <a:lnTo>
                        <a:pt x="382" y="523"/>
                      </a:lnTo>
                      <a:lnTo>
                        <a:pt x="358" y="532"/>
                      </a:lnTo>
                      <a:lnTo>
                        <a:pt x="330" y="539"/>
                      </a:lnTo>
                      <a:lnTo>
                        <a:pt x="303" y="544"/>
                      </a:lnTo>
                      <a:lnTo>
                        <a:pt x="276" y="544"/>
                      </a:lnTo>
                      <a:lnTo>
                        <a:pt x="248" y="544"/>
                      </a:lnTo>
                      <a:lnTo>
                        <a:pt x="223" y="539"/>
                      </a:lnTo>
                      <a:lnTo>
                        <a:pt x="197" y="534"/>
                      </a:lnTo>
                      <a:lnTo>
                        <a:pt x="173" y="525"/>
                      </a:lnTo>
                      <a:lnTo>
                        <a:pt x="151" y="515"/>
                      </a:lnTo>
                      <a:lnTo>
                        <a:pt x="128" y="501"/>
                      </a:lnTo>
                      <a:lnTo>
                        <a:pt x="108" y="487"/>
                      </a:lnTo>
                      <a:lnTo>
                        <a:pt x="89" y="470"/>
                      </a:lnTo>
                      <a:lnTo>
                        <a:pt x="70" y="453"/>
                      </a:lnTo>
                      <a:lnTo>
                        <a:pt x="55" y="433"/>
                      </a:lnTo>
                      <a:lnTo>
                        <a:pt x="41" y="412"/>
                      </a:lnTo>
                      <a:lnTo>
                        <a:pt x="29" y="390"/>
                      </a:lnTo>
                      <a:lnTo>
                        <a:pt x="19" y="366"/>
                      </a:lnTo>
                      <a:lnTo>
                        <a:pt x="10" y="342"/>
                      </a:lnTo>
                      <a:lnTo>
                        <a:pt x="5" y="316"/>
                      </a:lnTo>
                      <a:lnTo>
                        <a:pt x="2" y="291"/>
                      </a:lnTo>
                      <a:lnTo>
                        <a:pt x="2" y="299"/>
                      </a:lnTo>
                      <a:lnTo>
                        <a:pt x="0" y="310"/>
                      </a:lnTo>
                      <a:lnTo>
                        <a:pt x="5" y="335"/>
                      </a:lnTo>
                      <a:lnTo>
                        <a:pt x="12" y="359"/>
                      </a:lnTo>
                      <a:lnTo>
                        <a:pt x="21" y="381"/>
                      </a:lnTo>
                      <a:lnTo>
                        <a:pt x="31" y="404"/>
                      </a:lnTo>
                      <a:lnTo>
                        <a:pt x="44" y="426"/>
                      </a:lnTo>
                      <a:lnTo>
                        <a:pt x="58" y="445"/>
                      </a:lnTo>
                      <a:lnTo>
                        <a:pt x="74" y="463"/>
                      </a:lnTo>
                      <a:lnTo>
                        <a:pt x="92" y="481"/>
                      </a:lnTo>
                      <a:lnTo>
                        <a:pt x="111" y="496"/>
                      </a:lnTo>
                      <a:lnTo>
                        <a:pt x="132" y="510"/>
                      </a:lnTo>
                      <a:lnTo>
                        <a:pt x="152" y="522"/>
                      </a:lnTo>
                      <a:lnTo>
                        <a:pt x="176" y="530"/>
                      </a:lnTo>
                      <a:lnTo>
                        <a:pt x="200" y="539"/>
                      </a:lnTo>
                      <a:lnTo>
                        <a:pt x="224" y="544"/>
                      </a:lnTo>
                      <a:lnTo>
                        <a:pt x="250" y="547"/>
                      </a:lnTo>
                      <a:lnTo>
                        <a:pt x="276" y="549"/>
                      </a:lnTo>
                      <a:lnTo>
                        <a:pt x="305" y="547"/>
                      </a:lnTo>
                      <a:lnTo>
                        <a:pt x="332" y="544"/>
                      </a:lnTo>
                      <a:lnTo>
                        <a:pt x="358" y="537"/>
                      </a:lnTo>
                      <a:lnTo>
                        <a:pt x="383" y="527"/>
                      </a:lnTo>
                      <a:lnTo>
                        <a:pt x="409" y="515"/>
                      </a:lnTo>
                      <a:lnTo>
                        <a:pt x="431" y="501"/>
                      </a:lnTo>
                      <a:lnTo>
                        <a:pt x="454" y="486"/>
                      </a:lnTo>
                      <a:lnTo>
                        <a:pt x="472" y="467"/>
                      </a:lnTo>
                      <a:lnTo>
                        <a:pt x="491" y="448"/>
                      </a:lnTo>
                      <a:lnTo>
                        <a:pt x="507" y="426"/>
                      </a:lnTo>
                      <a:lnTo>
                        <a:pt x="520" y="404"/>
                      </a:lnTo>
                      <a:lnTo>
                        <a:pt x="532" y="380"/>
                      </a:lnTo>
                      <a:lnTo>
                        <a:pt x="543" y="354"/>
                      </a:lnTo>
                      <a:lnTo>
                        <a:pt x="549" y="327"/>
                      </a:lnTo>
                      <a:lnTo>
                        <a:pt x="553" y="299"/>
                      </a:lnTo>
                      <a:lnTo>
                        <a:pt x="555" y="270"/>
                      </a:lnTo>
                      <a:close/>
                    </a:path>
                  </a:pathLst>
                </a:custGeom>
                <a:solidFill>
                  <a:srgbClr val="A3A7A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1" name="Freeform 288"/>
                <p:cNvSpPr>
                  <a:spLocks/>
                </p:cNvSpPr>
                <p:nvPr/>
              </p:nvSpPr>
              <p:spPr bwMode="auto">
                <a:xfrm>
                  <a:off x="3405" y="2956"/>
                  <a:ext cx="549" cy="547"/>
                </a:xfrm>
                <a:custGeom>
                  <a:avLst/>
                  <a:gdLst>
                    <a:gd name="T0" fmla="*/ 549 w 549"/>
                    <a:gd name="T1" fmla="*/ 246 h 547"/>
                    <a:gd name="T2" fmla="*/ 541 w 549"/>
                    <a:gd name="T3" fmla="*/ 198 h 547"/>
                    <a:gd name="T4" fmla="*/ 523 w 549"/>
                    <a:gd name="T5" fmla="*/ 154 h 547"/>
                    <a:gd name="T6" fmla="*/ 501 w 549"/>
                    <a:gd name="T7" fmla="*/ 113 h 547"/>
                    <a:gd name="T8" fmla="*/ 472 w 549"/>
                    <a:gd name="T9" fmla="*/ 77 h 547"/>
                    <a:gd name="T10" fmla="*/ 436 w 549"/>
                    <a:gd name="T11" fmla="*/ 48 h 547"/>
                    <a:gd name="T12" fmla="*/ 397 w 549"/>
                    <a:gd name="T13" fmla="*/ 24 h 547"/>
                    <a:gd name="T14" fmla="*/ 352 w 549"/>
                    <a:gd name="T15" fmla="*/ 5 h 547"/>
                    <a:gd name="T16" fmla="*/ 320 w 549"/>
                    <a:gd name="T17" fmla="*/ 0 h 547"/>
                    <a:gd name="T18" fmla="*/ 333 w 549"/>
                    <a:gd name="T19" fmla="*/ 5 h 547"/>
                    <a:gd name="T20" fmla="*/ 381 w 549"/>
                    <a:gd name="T21" fmla="*/ 20 h 547"/>
                    <a:gd name="T22" fmla="*/ 423 w 549"/>
                    <a:gd name="T23" fmla="*/ 44 h 547"/>
                    <a:gd name="T24" fmla="*/ 460 w 549"/>
                    <a:gd name="T25" fmla="*/ 73 h 547"/>
                    <a:gd name="T26" fmla="*/ 493 w 549"/>
                    <a:gd name="T27" fmla="*/ 109 h 547"/>
                    <a:gd name="T28" fmla="*/ 517 w 549"/>
                    <a:gd name="T29" fmla="*/ 150 h 547"/>
                    <a:gd name="T30" fmla="*/ 535 w 549"/>
                    <a:gd name="T31" fmla="*/ 197 h 547"/>
                    <a:gd name="T32" fmla="*/ 544 w 549"/>
                    <a:gd name="T33" fmla="*/ 245 h 547"/>
                    <a:gd name="T34" fmla="*/ 544 w 549"/>
                    <a:gd name="T35" fmla="*/ 298 h 547"/>
                    <a:gd name="T36" fmla="*/ 534 w 549"/>
                    <a:gd name="T37" fmla="*/ 351 h 547"/>
                    <a:gd name="T38" fmla="*/ 513 w 549"/>
                    <a:gd name="T39" fmla="*/ 400 h 547"/>
                    <a:gd name="T40" fmla="*/ 484 w 549"/>
                    <a:gd name="T41" fmla="*/ 443 h 547"/>
                    <a:gd name="T42" fmla="*/ 446 w 549"/>
                    <a:gd name="T43" fmla="*/ 481 h 547"/>
                    <a:gd name="T44" fmla="*/ 404 w 549"/>
                    <a:gd name="T45" fmla="*/ 510 h 547"/>
                    <a:gd name="T46" fmla="*/ 354 w 549"/>
                    <a:gd name="T47" fmla="*/ 530 h 547"/>
                    <a:gd name="T48" fmla="*/ 301 w 549"/>
                    <a:gd name="T49" fmla="*/ 540 h 547"/>
                    <a:gd name="T50" fmla="*/ 246 w 549"/>
                    <a:gd name="T51" fmla="*/ 540 h 547"/>
                    <a:gd name="T52" fmla="*/ 195 w 549"/>
                    <a:gd name="T53" fmla="*/ 530 h 547"/>
                    <a:gd name="T54" fmla="*/ 147 w 549"/>
                    <a:gd name="T55" fmla="*/ 511 h 547"/>
                    <a:gd name="T56" fmla="*/ 104 w 549"/>
                    <a:gd name="T57" fmla="*/ 482 h 547"/>
                    <a:gd name="T58" fmla="*/ 66 w 549"/>
                    <a:gd name="T59" fmla="*/ 446 h 547"/>
                    <a:gd name="T60" fmla="*/ 37 w 549"/>
                    <a:gd name="T61" fmla="*/ 405 h 547"/>
                    <a:gd name="T62" fmla="*/ 17 w 549"/>
                    <a:gd name="T63" fmla="*/ 359 h 547"/>
                    <a:gd name="T64" fmla="*/ 5 w 549"/>
                    <a:gd name="T65" fmla="*/ 308 h 547"/>
                    <a:gd name="T66" fmla="*/ 0 w 549"/>
                    <a:gd name="T67" fmla="*/ 291 h 547"/>
                    <a:gd name="T68" fmla="*/ 3 w 549"/>
                    <a:gd name="T69" fmla="*/ 325 h 547"/>
                    <a:gd name="T70" fmla="*/ 17 w 549"/>
                    <a:gd name="T71" fmla="*/ 375 h 547"/>
                    <a:gd name="T72" fmla="*/ 41 w 549"/>
                    <a:gd name="T73" fmla="*/ 419 h 547"/>
                    <a:gd name="T74" fmla="*/ 70 w 549"/>
                    <a:gd name="T75" fmla="*/ 458 h 547"/>
                    <a:gd name="T76" fmla="*/ 108 w 549"/>
                    <a:gd name="T77" fmla="*/ 491 h 547"/>
                    <a:gd name="T78" fmla="*/ 150 w 549"/>
                    <a:gd name="T79" fmla="*/ 518 h 547"/>
                    <a:gd name="T80" fmla="*/ 197 w 549"/>
                    <a:gd name="T81" fmla="*/ 535 h 547"/>
                    <a:gd name="T82" fmla="*/ 248 w 549"/>
                    <a:gd name="T83" fmla="*/ 546 h 547"/>
                    <a:gd name="T84" fmla="*/ 303 w 549"/>
                    <a:gd name="T85" fmla="*/ 546 h 547"/>
                    <a:gd name="T86" fmla="*/ 356 w 549"/>
                    <a:gd name="T87" fmla="*/ 534 h 547"/>
                    <a:gd name="T88" fmla="*/ 405 w 549"/>
                    <a:gd name="T89" fmla="*/ 513 h 547"/>
                    <a:gd name="T90" fmla="*/ 450 w 549"/>
                    <a:gd name="T91" fmla="*/ 484 h 547"/>
                    <a:gd name="T92" fmla="*/ 488 w 549"/>
                    <a:gd name="T93" fmla="*/ 446 h 547"/>
                    <a:gd name="T94" fmla="*/ 517 w 549"/>
                    <a:gd name="T95" fmla="*/ 402 h 547"/>
                    <a:gd name="T96" fmla="*/ 537 w 549"/>
                    <a:gd name="T97" fmla="*/ 352 h 547"/>
                    <a:gd name="T98" fmla="*/ 549 w 549"/>
                    <a:gd name="T99" fmla="*/ 299 h 5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49"/>
                    <a:gd name="T151" fmla="*/ 0 h 547"/>
                    <a:gd name="T152" fmla="*/ 549 w 549"/>
                    <a:gd name="T153" fmla="*/ 547 h 5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49" h="547">
                      <a:moveTo>
                        <a:pt x="549" y="270"/>
                      </a:moveTo>
                      <a:lnTo>
                        <a:pt x="549" y="246"/>
                      </a:lnTo>
                      <a:lnTo>
                        <a:pt x="546" y="222"/>
                      </a:lnTo>
                      <a:lnTo>
                        <a:pt x="541" y="198"/>
                      </a:lnTo>
                      <a:lnTo>
                        <a:pt x="534" y="176"/>
                      </a:lnTo>
                      <a:lnTo>
                        <a:pt x="523" y="154"/>
                      </a:lnTo>
                      <a:lnTo>
                        <a:pt x="513" y="133"/>
                      </a:lnTo>
                      <a:lnTo>
                        <a:pt x="501" y="113"/>
                      </a:lnTo>
                      <a:lnTo>
                        <a:pt x="488" y="96"/>
                      </a:lnTo>
                      <a:lnTo>
                        <a:pt x="472" y="77"/>
                      </a:lnTo>
                      <a:lnTo>
                        <a:pt x="455" y="62"/>
                      </a:lnTo>
                      <a:lnTo>
                        <a:pt x="436" y="48"/>
                      </a:lnTo>
                      <a:lnTo>
                        <a:pt x="417" y="34"/>
                      </a:lnTo>
                      <a:lnTo>
                        <a:pt x="397" y="24"/>
                      </a:lnTo>
                      <a:lnTo>
                        <a:pt x="375" y="14"/>
                      </a:lnTo>
                      <a:lnTo>
                        <a:pt x="352" y="5"/>
                      </a:lnTo>
                      <a:lnTo>
                        <a:pt x="330" y="0"/>
                      </a:lnTo>
                      <a:lnTo>
                        <a:pt x="320" y="0"/>
                      </a:lnTo>
                      <a:lnTo>
                        <a:pt x="310" y="2"/>
                      </a:lnTo>
                      <a:lnTo>
                        <a:pt x="333" y="5"/>
                      </a:lnTo>
                      <a:lnTo>
                        <a:pt x="357" y="12"/>
                      </a:lnTo>
                      <a:lnTo>
                        <a:pt x="381" y="20"/>
                      </a:lnTo>
                      <a:lnTo>
                        <a:pt x="402" y="31"/>
                      </a:lnTo>
                      <a:lnTo>
                        <a:pt x="423" y="44"/>
                      </a:lnTo>
                      <a:lnTo>
                        <a:pt x="443" y="58"/>
                      </a:lnTo>
                      <a:lnTo>
                        <a:pt x="460" y="73"/>
                      </a:lnTo>
                      <a:lnTo>
                        <a:pt x="477" y="91"/>
                      </a:lnTo>
                      <a:lnTo>
                        <a:pt x="493" y="109"/>
                      </a:lnTo>
                      <a:lnTo>
                        <a:pt x="506" y="130"/>
                      </a:lnTo>
                      <a:lnTo>
                        <a:pt x="517" y="150"/>
                      </a:lnTo>
                      <a:lnTo>
                        <a:pt x="527" y="173"/>
                      </a:lnTo>
                      <a:lnTo>
                        <a:pt x="535" y="197"/>
                      </a:lnTo>
                      <a:lnTo>
                        <a:pt x="541" y="221"/>
                      </a:lnTo>
                      <a:lnTo>
                        <a:pt x="544" y="245"/>
                      </a:lnTo>
                      <a:lnTo>
                        <a:pt x="546" y="270"/>
                      </a:lnTo>
                      <a:lnTo>
                        <a:pt x="544" y="298"/>
                      </a:lnTo>
                      <a:lnTo>
                        <a:pt x="541" y="325"/>
                      </a:lnTo>
                      <a:lnTo>
                        <a:pt x="534" y="351"/>
                      </a:lnTo>
                      <a:lnTo>
                        <a:pt x="523" y="376"/>
                      </a:lnTo>
                      <a:lnTo>
                        <a:pt x="513" y="400"/>
                      </a:lnTo>
                      <a:lnTo>
                        <a:pt x="500" y="422"/>
                      </a:lnTo>
                      <a:lnTo>
                        <a:pt x="484" y="443"/>
                      </a:lnTo>
                      <a:lnTo>
                        <a:pt x="465" y="462"/>
                      </a:lnTo>
                      <a:lnTo>
                        <a:pt x="446" y="481"/>
                      </a:lnTo>
                      <a:lnTo>
                        <a:pt x="426" y="496"/>
                      </a:lnTo>
                      <a:lnTo>
                        <a:pt x="404" y="510"/>
                      </a:lnTo>
                      <a:lnTo>
                        <a:pt x="380" y="522"/>
                      </a:lnTo>
                      <a:lnTo>
                        <a:pt x="354" y="530"/>
                      </a:lnTo>
                      <a:lnTo>
                        <a:pt x="328" y="537"/>
                      </a:lnTo>
                      <a:lnTo>
                        <a:pt x="301" y="540"/>
                      </a:lnTo>
                      <a:lnTo>
                        <a:pt x="274" y="542"/>
                      </a:lnTo>
                      <a:lnTo>
                        <a:pt x="246" y="540"/>
                      </a:lnTo>
                      <a:lnTo>
                        <a:pt x="221" y="537"/>
                      </a:lnTo>
                      <a:lnTo>
                        <a:pt x="195" y="530"/>
                      </a:lnTo>
                      <a:lnTo>
                        <a:pt x="171" y="522"/>
                      </a:lnTo>
                      <a:lnTo>
                        <a:pt x="147" y="511"/>
                      </a:lnTo>
                      <a:lnTo>
                        <a:pt x="125" y="498"/>
                      </a:lnTo>
                      <a:lnTo>
                        <a:pt x="104" y="482"/>
                      </a:lnTo>
                      <a:lnTo>
                        <a:pt x="85" y="465"/>
                      </a:lnTo>
                      <a:lnTo>
                        <a:pt x="66" y="446"/>
                      </a:lnTo>
                      <a:lnTo>
                        <a:pt x="51" y="428"/>
                      </a:lnTo>
                      <a:lnTo>
                        <a:pt x="37" y="405"/>
                      </a:lnTo>
                      <a:lnTo>
                        <a:pt x="25" y="383"/>
                      </a:lnTo>
                      <a:lnTo>
                        <a:pt x="17" y="359"/>
                      </a:lnTo>
                      <a:lnTo>
                        <a:pt x="10" y="333"/>
                      </a:lnTo>
                      <a:lnTo>
                        <a:pt x="5" y="308"/>
                      </a:lnTo>
                      <a:lnTo>
                        <a:pt x="1" y="280"/>
                      </a:lnTo>
                      <a:lnTo>
                        <a:pt x="0" y="291"/>
                      </a:lnTo>
                      <a:lnTo>
                        <a:pt x="0" y="299"/>
                      </a:lnTo>
                      <a:lnTo>
                        <a:pt x="3" y="325"/>
                      </a:lnTo>
                      <a:lnTo>
                        <a:pt x="8" y="351"/>
                      </a:lnTo>
                      <a:lnTo>
                        <a:pt x="17" y="375"/>
                      </a:lnTo>
                      <a:lnTo>
                        <a:pt x="29" y="397"/>
                      </a:lnTo>
                      <a:lnTo>
                        <a:pt x="41" y="419"/>
                      </a:lnTo>
                      <a:lnTo>
                        <a:pt x="54" y="440"/>
                      </a:lnTo>
                      <a:lnTo>
                        <a:pt x="70" y="458"/>
                      </a:lnTo>
                      <a:lnTo>
                        <a:pt x="89" y="475"/>
                      </a:lnTo>
                      <a:lnTo>
                        <a:pt x="108" y="491"/>
                      </a:lnTo>
                      <a:lnTo>
                        <a:pt x="128" y="505"/>
                      </a:lnTo>
                      <a:lnTo>
                        <a:pt x="150" y="518"/>
                      </a:lnTo>
                      <a:lnTo>
                        <a:pt x="173" y="528"/>
                      </a:lnTo>
                      <a:lnTo>
                        <a:pt x="197" y="535"/>
                      </a:lnTo>
                      <a:lnTo>
                        <a:pt x="222" y="542"/>
                      </a:lnTo>
                      <a:lnTo>
                        <a:pt x="248" y="546"/>
                      </a:lnTo>
                      <a:lnTo>
                        <a:pt x="274" y="547"/>
                      </a:lnTo>
                      <a:lnTo>
                        <a:pt x="303" y="546"/>
                      </a:lnTo>
                      <a:lnTo>
                        <a:pt x="330" y="540"/>
                      </a:lnTo>
                      <a:lnTo>
                        <a:pt x="356" y="534"/>
                      </a:lnTo>
                      <a:lnTo>
                        <a:pt x="381" y="525"/>
                      </a:lnTo>
                      <a:lnTo>
                        <a:pt x="405" y="513"/>
                      </a:lnTo>
                      <a:lnTo>
                        <a:pt x="428" y="499"/>
                      </a:lnTo>
                      <a:lnTo>
                        <a:pt x="450" y="484"/>
                      </a:lnTo>
                      <a:lnTo>
                        <a:pt x="469" y="465"/>
                      </a:lnTo>
                      <a:lnTo>
                        <a:pt x="488" y="446"/>
                      </a:lnTo>
                      <a:lnTo>
                        <a:pt x="503" y="426"/>
                      </a:lnTo>
                      <a:lnTo>
                        <a:pt x="517" y="402"/>
                      </a:lnTo>
                      <a:lnTo>
                        <a:pt x="529" y="378"/>
                      </a:lnTo>
                      <a:lnTo>
                        <a:pt x="537" y="352"/>
                      </a:lnTo>
                      <a:lnTo>
                        <a:pt x="544" y="327"/>
                      </a:lnTo>
                      <a:lnTo>
                        <a:pt x="549" y="299"/>
                      </a:lnTo>
                      <a:lnTo>
                        <a:pt x="549" y="270"/>
                      </a:lnTo>
                      <a:close/>
                    </a:path>
                  </a:pathLst>
                </a:custGeom>
                <a:solidFill>
                  <a:srgbClr val="A4A9A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2" name="Freeform 289"/>
                <p:cNvSpPr>
                  <a:spLocks/>
                </p:cNvSpPr>
                <p:nvPr/>
              </p:nvSpPr>
              <p:spPr bwMode="auto">
                <a:xfrm>
                  <a:off x="3405" y="2956"/>
                  <a:ext cx="547" cy="544"/>
                </a:xfrm>
                <a:custGeom>
                  <a:avLst/>
                  <a:gdLst>
                    <a:gd name="T0" fmla="*/ 546 w 547"/>
                    <a:gd name="T1" fmla="*/ 246 h 544"/>
                    <a:gd name="T2" fmla="*/ 537 w 547"/>
                    <a:gd name="T3" fmla="*/ 197 h 544"/>
                    <a:gd name="T4" fmla="*/ 520 w 547"/>
                    <a:gd name="T5" fmla="*/ 152 h 544"/>
                    <a:gd name="T6" fmla="*/ 496 w 547"/>
                    <a:gd name="T7" fmla="*/ 111 h 544"/>
                    <a:gd name="T8" fmla="*/ 465 w 547"/>
                    <a:gd name="T9" fmla="*/ 75 h 544"/>
                    <a:gd name="T10" fmla="*/ 429 w 547"/>
                    <a:gd name="T11" fmla="*/ 46 h 544"/>
                    <a:gd name="T12" fmla="*/ 388 w 547"/>
                    <a:gd name="T13" fmla="*/ 22 h 544"/>
                    <a:gd name="T14" fmla="*/ 344 w 547"/>
                    <a:gd name="T15" fmla="*/ 5 h 544"/>
                    <a:gd name="T16" fmla="*/ 310 w 547"/>
                    <a:gd name="T17" fmla="*/ 2 h 544"/>
                    <a:gd name="T18" fmla="*/ 325 w 547"/>
                    <a:gd name="T19" fmla="*/ 7 h 544"/>
                    <a:gd name="T20" fmla="*/ 373 w 547"/>
                    <a:gd name="T21" fmla="*/ 20 h 544"/>
                    <a:gd name="T22" fmla="*/ 416 w 547"/>
                    <a:gd name="T23" fmla="*/ 43 h 544"/>
                    <a:gd name="T24" fmla="*/ 455 w 547"/>
                    <a:gd name="T25" fmla="*/ 72 h 544"/>
                    <a:gd name="T26" fmla="*/ 488 w 547"/>
                    <a:gd name="T27" fmla="*/ 108 h 544"/>
                    <a:gd name="T28" fmla="*/ 513 w 547"/>
                    <a:gd name="T29" fmla="*/ 149 h 544"/>
                    <a:gd name="T30" fmla="*/ 532 w 547"/>
                    <a:gd name="T31" fmla="*/ 195 h 544"/>
                    <a:gd name="T32" fmla="*/ 542 w 547"/>
                    <a:gd name="T33" fmla="*/ 245 h 544"/>
                    <a:gd name="T34" fmla="*/ 542 w 547"/>
                    <a:gd name="T35" fmla="*/ 298 h 544"/>
                    <a:gd name="T36" fmla="*/ 530 w 547"/>
                    <a:gd name="T37" fmla="*/ 351 h 544"/>
                    <a:gd name="T38" fmla="*/ 510 w 547"/>
                    <a:gd name="T39" fmla="*/ 398 h 544"/>
                    <a:gd name="T40" fmla="*/ 481 w 547"/>
                    <a:gd name="T41" fmla="*/ 441 h 544"/>
                    <a:gd name="T42" fmla="*/ 445 w 547"/>
                    <a:gd name="T43" fmla="*/ 479 h 544"/>
                    <a:gd name="T44" fmla="*/ 402 w 547"/>
                    <a:gd name="T45" fmla="*/ 508 h 544"/>
                    <a:gd name="T46" fmla="*/ 354 w 547"/>
                    <a:gd name="T47" fmla="*/ 528 h 544"/>
                    <a:gd name="T48" fmla="*/ 301 w 547"/>
                    <a:gd name="T49" fmla="*/ 539 h 544"/>
                    <a:gd name="T50" fmla="*/ 246 w 547"/>
                    <a:gd name="T51" fmla="*/ 539 h 544"/>
                    <a:gd name="T52" fmla="*/ 193 w 547"/>
                    <a:gd name="T53" fmla="*/ 528 h 544"/>
                    <a:gd name="T54" fmla="*/ 145 w 547"/>
                    <a:gd name="T55" fmla="*/ 508 h 544"/>
                    <a:gd name="T56" fmla="*/ 102 w 547"/>
                    <a:gd name="T57" fmla="*/ 479 h 544"/>
                    <a:gd name="T58" fmla="*/ 66 w 547"/>
                    <a:gd name="T59" fmla="*/ 441 h 544"/>
                    <a:gd name="T60" fmla="*/ 37 w 547"/>
                    <a:gd name="T61" fmla="*/ 398 h 544"/>
                    <a:gd name="T62" fmla="*/ 17 w 547"/>
                    <a:gd name="T63" fmla="*/ 351 h 544"/>
                    <a:gd name="T64" fmla="*/ 5 w 547"/>
                    <a:gd name="T65" fmla="*/ 298 h 544"/>
                    <a:gd name="T66" fmla="*/ 5 w 547"/>
                    <a:gd name="T67" fmla="*/ 270 h 544"/>
                    <a:gd name="T68" fmla="*/ 0 w 547"/>
                    <a:gd name="T69" fmla="*/ 291 h 544"/>
                    <a:gd name="T70" fmla="*/ 8 w 547"/>
                    <a:gd name="T71" fmla="*/ 342 h 544"/>
                    <a:gd name="T72" fmla="*/ 27 w 547"/>
                    <a:gd name="T73" fmla="*/ 390 h 544"/>
                    <a:gd name="T74" fmla="*/ 53 w 547"/>
                    <a:gd name="T75" fmla="*/ 433 h 544"/>
                    <a:gd name="T76" fmla="*/ 87 w 547"/>
                    <a:gd name="T77" fmla="*/ 470 h 544"/>
                    <a:gd name="T78" fmla="*/ 126 w 547"/>
                    <a:gd name="T79" fmla="*/ 501 h 544"/>
                    <a:gd name="T80" fmla="*/ 171 w 547"/>
                    <a:gd name="T81" fmla="*/ 525 h 544"/>
                    <a:gd name="T82" fmla="*/ 221 w 547"/>
                    <a:gd name="T83" fmla="*/ 539 h 544"/>
                    <a:gd name="T84" fmla="*/ 274 w 547"/>
                    <a:gd name="T85" fmla="*/ 544 h 544"/>
                    <a:gd name="T86" fmla="*/ 328 w 547"/>
                    <a:gd name="T87" fmla="*/ 539 h 544"/>
                    <a:gd name="T88" fmla="*/ 380 w 547"/>
                    <a:gd name="T89" fmla="*/ 523 h 544"/>
                    <a:gd name="T90" fmla="*/ 428 w 547"/>
                    <a:gd name="T91" fmla="*/ 498 h 544"/>
                    <a:gd name="T92" fmla="*/ 467 w 547"/>
                    <a:gd name="T93" fmla="*/ 463 h 544"/>
                    <a:gd name="T94" fmla="*/ 501 w 547"/>
                    <a:gd name="T95" fmla="*/ 424 h 544"/>
                    <a:gd name="T96" fmla="*/ 527 w 547"/>
                    <a:gd name="T97" fmla="*/ 378 h 544"/>
                    <a:gd name="T98" fmla="*/ 542 w 547"/>
                    <a:gd name="T99" fmla="*/ 325 h 544"/>
                    <a:gd name="T100" fmla="*/ 547 w 547"/>
                    <a:gd name="T101" fmla="*/ 270 h 5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7"/>
                    <a:gd name="T154" fmla="*/ 0 h 544"/>
                    <a:gd name="T155" fmla="*/ 547 w 547"/>
                    <a:gd name="T156" fmla="*/ 544 h 5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7" h="544">
                      <a:moveTo>
                        <a:pt x="547" y="270"/>
                      </a:moveTo>
                      <a:lnTo>
                        <a:pt x="546" y="246"/>
                      </a:lnTo>
                      <a:lnTo>
                        <a:pt x="542" y="221"/>
                      </a:lnTo>
                      <a:lnTo>
                        <a:pt x="537" y="197"/>
                      </a:lnTo>
                      <a:lnTo>
                        <a:pt x="530" y="174"/>
                      </a:lnTo>
                      <a:lnTo>
                        <a:pt x="520" y="152"/>
                      </a:lnTo>
                      <a:lnTo>
                        <a:pt x="510" y="132"/>
                      </a:lnTo>
                      <a:lnTo>
                        <a:pt x="496" y="111"/>
                      </a:lnTo>
                      <a:lnTo>
                        <a:pt x="482" y="92"/>
                      </a:lnTo>
                      <a:lnTo>
                        <a:pt x="465" y="75"/>
                      </a:lnTo>
                      <a:lnTo>
                        <a:pt x="448" y="60"/>
                      </a:lnTo>
                      <a:lnTo>
                        <a:pt x="429" y="46"/>
                      </a:lnTo>
                      <a:lnTo>
                        <a:pt x="411" y="32"/>
                      </a:lnTo>
                      <a:lnTo>
                        <a:pt x="388" y="22"/>
                      </a:lnTo>
                      <a:lnTo>
                        <a:pt x="366" y="14"/>
                      </a:lnTo>
                      <a:lnTo>
                        <a:pt x="344" y="5"/>
                      </a:lnTo>
                      <a:lnTo>
                        <a:pt x="320" y="0"/>
                      </a:lnTo>
                      <a:lnTo>
                        <a:pt x="310" y="2"/>
                      </a:lnTo>
                      <a:lnTo>
                        <a:pt x="299" y="2"/>
                      </a:lnTo>
                      <a:lnTo>
                        <a:pt x="325" y="7"/>
                      </a:lnTo>
                      <a:lnTo>
                        <a:pt x="349" y="12"/>
                      </a:lnTo>
                      <a:lnTo>
                        <a:pt x="373" y="20"/>
                      </a:lnTo>
                      <a:lnTo>
                        <a:pt x="395" y="31"/>
                      </a:lnTo>
                      <a:lnTo>
                        <a:pt x="416" y="43"/>
                      </a:lnTo>
                      <a:lnTo>
                        <a:pt x="436" y="56"/>
                      </a:lnTo>
                      <a:lnTo>
                        <a:pt x="455" y="72"/>
                      </a:lnTo>
                      <a:lnTo>
                        <a:pt x="472" y="89"/>
                      </a:lnTo>
                      <a:lnTo>
                        <a:pt x="488" y="108"/>
                      </a:lnTo>
                      <a:lnTo>
                        <a:pt x="501" y="128"/>
                      </a:lnTo>
                      <a:lnTo>
                        <a:pt x="513" y="149"/>
                      </a:lnTo>
                      <a:lnTo>
                        <a:pt x="523" y="171"/>
                      </a:lnTo>
                      <a:lnTo>
                        <a:pt x="532" y="195"/>
                      </a:lnTo>
                      <a:lnTo>
                        <a:pt x="539" y="219"/>
                      </a:lnTo>
                      <a:lnTo>
                        <a:pt x="542" y="245"/>
                      </a:lnTo>
                      <a:lnTo>
                        <a:pt x="542" y="270"/>
                      </a:lnTo>
                      <a:lnTo>
                        <a:pt x="542" y="298"/>
                      </a:lnTo>
                      <a:lnTo>
                        <a:pt x="537" y="325"/>
                      </a:lnTo>
                      <a:lnTo>
                        <a:pt x="530" y="351"/>
                      </a:lnTo>
                      <a:lnTo>
                        <a:pt x="522" y="375"/>
                      </a:lnTo>
                      <a:lnTo>
                        <a:pt x="510" y="398"/>
                      </a:lnTo>
                      <a:lnTo>
                        <a:pt x="498" y="421"/>
                      </a:lnTo>
                      <a:lnTo>
                        <a:pt x="481" y="441"/>
                      </a:lnTo>
                      <a:lnTo>
                        <a:pt x="464" y="462"/>
                      </a:lnTo>
                      <a:lnTo>
                        <a:pt x="445" y="479"/>
                      </a:lnTo>
                      <a:lnTo>
                        <a:pt x="424" y="494"/>
                      </a:lnTo>
                      <a:lnTo>
                        <a:pt x="402" y="508"/>
                      </a:lnTo>
                      <a:lnTo>
                        <a:pt x="378" y="518"/>
                      </a:lnTo>
                      <a:lnTo>
                        <a:pt x="354" y="528"/>
                      </a:lnTo>
                      <a:lnTo>
                        <a:pt x="328" y="534"/>
                      </a:lnTo>
                      <a:lnTo>
                        <a:pt x="301" y="539"/>
                      </a:lnTo>
                      <a:lnTo>
                        <a:pt x="274" y="540"/>
                      </a:lnTo>
                      <a:lnTo>
                        <a:pt x="246" y="539"/>
                      </a:lnTo>
                      <a:lnTo>
                        <a:pt x="219" y="534"/>
                      </a:lnTo>
                      <a:lnTo>
                        <a:pt x="193" y="528"/>
                      </a:lnTo>
                      <a:lnTo>
                        <a:pt x="169" y="518"/>
                      </a:lnTo>
                      <a:lnTo>
                        <a:pt x="145" y="508"/>
                      </a:lnTo>
                      <a:lnTo>
                        <a:pt x="123" y="494"/>
                      </a:lnTo>
                      <a:lnTo>
                        <a:pt x="102" y="479"/>
                      </a:lnTo>
                      <a:lnTo>
                        <a:pt x="84" y="462"/>
                      </a:lnTo>
                      <a:lnTo>
                        <a:pt x="66" y="441"/>
                      </a:lnTo>
                      <a:lnTo>
                        <a:pt x="51" y="421"/>
                      </a:lnTo>
                      <a:lnTo>
                        <a:pt x="37" y="398"/>
                      </a:lnTo>
                      <a:lnTo>
                        <a:pt x="25" y="375"/>
                      </a:lnTo>
                      <a:lnTo>
                        <a:pt x="17" y="351"/>
                      </a:lnTo>
                      <a:lnTo>
                        <a:pt x="10" y="325"/>
                      </a:lnTo>
                      <a:lnTo>
                        <a:pt x="5" y="298"/>
                      </a:lnTo>
                      <a:lnTo>
                        <a:pt x="5" y="270"/>
                      </a:lnTo>
                      <a:lnTo>
                        <a:pt x="1" y="280"/>
                      </a:lnTo>
                      <a:lnTo>
                        <a:pt x="0" y="291"/>
                      </a:lnTo>
                      <a:lnTo>
                        <a:pt x="3" y="316"/>
                      </a:lnTo>
                      <a:lnTo>
                        <a:pt x="8" y="342"/>
                      </a:lnTo>
                      <a:lnTo>
                        <a:pt x="17" y="366"/>
                      </a:lnTo>
                      <a:lnTo>
                        <a:pt x="27" y="390"/>
                      </a:lnTo>
                      <a:lnTo>
                        <a:pt x="39" y="412"/>
                      </a:lnTo>
                      <a:lnTo>
                        <a:pt x="53" y="433"/>
                      </a:lnTo>
                      <a:lnTo>
                        <a:pt x="68" y="453"/>
                      </a:lnTo>
                      <a:lnTo>
                        <a:pt x="87" y="470"/>
                      </a:lnTo>
                      <a:lnTo>
                        <a:pt x="106" y="487"/>
                      </a:lnTo>
                      <a:lnTo>
                        <a:pt x="126" y="501"/>
                      </a:lnTo>
                      <a:lnTo>
                        <a:pt x="149" y="515"/>
                      </a:lnTo>
                      <a:lnTo>
                        <a:pt x="171" y="525"/>
                      </a:lnTo>
                      <a:lnTo>
                        <a:pt x="195" y="534"/>
                      </a:lnTo>
                      <a:lnTo>
                        <a:pt x="221" y="539"/>
                      </a:lnTo>
                      <a:lnTo>
                        <a:pt x="246" y="544"/>
                      </a:lnTo>
                      <a:lnTo>
                        <a:pt x="274" y="544"/>
                      </a:lnTo>
                      <a:lnTo>
                        <a:pt x="301" y="544"/>
                      </a:lnTo>
                      <a:lnTo>
                        <a:pt x="328" y="539"/>
                      </a:lnTo>
                      <a:lnTo>
                        <a:pt x="356" y="532"/>
                      </a:lnTo>
                      <a:lnTo>
                        <a:pt x="380" y="523"/>
                      </a:lnTo>
                      <a:lnTo>
                        <a:pt x="404" y="511"/>
                      </a:lnTo>
                      <a:lnTo>
                        <a:pt x="428" y="498"/>
                      </a:lnTo>
                      <a:lnTo>
                        <a:pt x="448" y="482"/>
                      </a:lnTo>
                      <a:lnTo>
                        <a:pt x="467" y="463"/>
                      </a:lnTo>
                      <a:lnTo>
                        <a:pt x="486" y="445"/>
                      </a:lnTo>
                      <a:lnTo>
                        <a:pt x="501" y="424"/>
                      </a:lnTo>
                      <a:lnTo>
                        <a:pt x="515" y="402"/>
                      </a:lnTo>
                      <a:lnTo>
                        <a:pt x="527" y="378"/>
                      </a:lnTo>
                      <a:lnTo>
                        <a:pt x="535" y="352"/>
                      </a:lnTo>
                      <a:lnTo>
                        <a:pt x="542" y="325"/>
                      </a:lnTo>
                      <a:lnTo>
                        <a:pt x="546" y="299"/>
                      </a:lnTo>
                      <a:lnTo>
                        <a:pt x="547" y="270"/>
                      </a:lnTo>
                      <a:close/>
                    </a:path>
                  </a:pathLst>
                </a:custGeom>
                <a:solidFill>
                  <a:srgbClr val="A6AAA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3" name="Freeform 290"/>
                <p:cNvSpPr>
                  <a:spLocks/>
                </p:cNvSpPr>
                <p:nvPr/>
              </p:nvSpPr>
              <p:spPr bwMode="auto">
                <a:xfrm>
                  <a:off x="3406" y="2958"/>
                  <a:ext cx="545" cy="540"/>
                </a:xfrm>
                <a:custGeom>
                  <a:avLst/>
                  <a:gdLst>
                    <a:gd name="T0" fmla="*/ 543 w 545"/>
                    <a:gd name="T1" fmla="*/ 243 h 540"/>
                    <a:gd name="T2" fmla="*/ 534 w 545"/>
                    <a:gd name="T3" fmla="*/ 195 h 540"/>
                    <a:gd name="T4" fmla="*/ 516 w 545"/>
                    <a:gd name="T5" fmla="*/ 148 h 540"/>
                    <a:gd name="T6" fmla="*/ 492 w 545"/>
                    <a:gd name="T7" fmla="*/ 107 h 540"/>
                    <a:gd name="T8" fmla="*/ 459 w 545"/>
                    <a:gd name="T9" fmla="*/ 71 h 540"/>
                    <a:gd name="T10" fmla="*/ 422 w 545"/>
                    <a:gd name="T11" fmla="*/ 42 h 540"/>
                    <a:gd name="T12" fmla="*/ 380 w 545"/>
                    <a:gd name="T13" fmla="*/ 18 h 540"/>
                    <a:gd name="T14" fmla="*/ 332 w 545"/>
                    <a:gd name="T15" fmla="*/ 3 h 540"/>
                    <a:gd name="T16" fmla="*/ 298 w 545"/>
                    <a:gd name="T17" fmla="*/ 0 h 540"/>
                    <a:gd name="T18" fmla="*/ 314 w 545"/>
                    <a:gd name="T19" fmla="*/ 5 h 540"/>
                    <a:gd name="T20" fmla="*/ 363 w 545"/>
                    <a:gd name="T21" fmla="*/ 17 h 540"/>
                    <a:gd name="T22" fmla="*/ 408 w 545"/>
                    <a:gd name="T23" fmla="*/ 39 h 540"/>
                    <a:gd name="T24" fmla="*/ 449 w 545"/>
                    <a:gd name="T25" fmla="*/ 68 h 540"/>
                    <a:gd name="T26" fmla="*/ 483 w 545"/>
                    <a:gd name="T27" fmla="*/ 104 h 540"/>
                    <a:gd name="T28" fmla="*/ 509 w 545"/>
                    <a:gd name="T29" fmla="*/ 145 h 540"/>
                    <a:gd name="T30" fmla="*/ 528 w 545"/>
                    <a:gd name="T31" fmla="*/ 191 h 540"/>
                    <a:gd name="T32" fmla="*/ 538 w 545"/>
                    <a:gd name="T33" fmla="*/ 243 h 540"/>
                    <a:gd name="T34" fmla="*/ 538 w 545"/>
                    <a:gd name="T35" fmla="*/ 296 h 540"/>
                    <a:gd name="T36" fmla="*/ 528 w 545"/>
                    <a:gd name="T37" fmla="*/ 349 h 540"/>
                    <a:gd name="T38" fmla="*/ 507 w 545"/>
                    <a:gd name="T39" fmla="*/ 396 h 540"/>
                    <a:gd name="T40" fmla="*/ 478 w 545"/>
                    <a:gd name="T41" fmla="*/ 438 h 540"/>
                    <a:gd name="T42" fmla="*/ 442 w 545"/>
                    <a:gd name="T43" fmla="*/ 475 h 540"/>
                    <a:gd name="T44" fmla="*/ 399 w 545"/>
                    <a:gd name="T45" fmla="*/ 503 h 540"/>
                    <a:gd name="T46" fmla="*/ 351 w 545"/>
                    <a:gd name="T47" fmla="*/ 523 h 540"/>
                    <a:gd name="T48" fmla="*/ 300 w 545"/>
                    <a:gd name="T49" fmla="*/ 533 h 540"/>
                    <a:gd name="T50" fmla="*/ 245 w 545"/>
                    <a:gd name="T51" fmla="*/ 533 h 540"/>
                    <a:gd name="T52" fmla="*/ 194 w 545"/>
                    <a:gd name="T53" fmla="*/ 523 h 540"/>
                    <a:gd name="T54" fmla="*/ 146 w 545"/>
                    <a:gd name="T55" fmla="*/ 503 h 540"/>
                    <a:gd name="T56" fmla="*/ 103 w 545"/>
                    <a:gd name="T57" fmla="*/ 475 h 540"/>
                    <a:gd name="T58" fmla="*/ 67 w 545"/>
                    <a:gd name="T59" fmla="*/ 438 h 540"/>
                    <a:gd name="T60" fmla="*/ 38 w 545"/>
                    <a:gd name="T61" fmla="*/ 396 h 540"/>
                    <a:gd name="T62" fmla="*/ 18 w 545"/>
                    <a:gd name="T63" fmla="*/ 349 h 540"/>
                    <a:gd name="T64" fmla="*/ 7 w 545"/>
                    <a:gd name="T65" fmla="*/ 296 h 540"/>
                    <a:gd name="T66" fmla="*/ 6 w 545"/>
                    <a:gd name="T67" fmla="*/ 263 h 540"/>
                    <a:gd name="T68" fmla="*/ 4 w 545"/>
                    <a:gd name="T69" fmla="*/ 268 h 540"/>
                    <a:gd name="T70" fmla="*/ 4 w 545"/>
                    <a:gd name="T71" fmla="*/ 306 h 540"/>
                    <a:gd name="T72" fmla="*/ 16 w 545"/>
                    <a:gd name="T73" fmla="*/ 357 h 540"/>
                    <a:gd name="T74" fmla="*/ 36 w 545"/>
                    <a:gd name="T75" fmla="*/ 403 h 540"/>
                    <a:gd name="T76" fmla="*/ 65 w 545"/>
                    <a:gd name="T77" fmla="*/ 444 h 540"/>
                    <a:gd name="T78" fmla="*/ 103 w 545"/>
                    <a:gd name="T79" fmla="*/ 480 h 540"/>
                    <a:gd name="T80" fmla="*/ 146 w 545"/>
                    <a:gd name="T81" fmla="*/ 509 h 540"/>
                    <a:gd name="T82" fmla="*/ 194 w 545"/>
                    <a:gd name="T83" fmla="*/ 528 h 540"/>
                    <a:gd name="T84" fmla="*/ 245 w 545"/>
                    <a:gd name="T85" fmla="*/ 538 h 540"/>
                    <a:gd name="T86" fmla="*/ 300 w 545"/>
                    <a:gd name="T87" fmla="*/ 538 h 540"/>
                    <a:gd name="T88" fmla="*/ 353 w 545"/>
                    <a:gd name="T89" fmla="*/ 528 h 540"/>
                    <a:gd name="T90" fmla="*/ 403 w 545"/>
                    <a:gd name="T91" fmla="*/ 508 h 540"/>
                    <a:gd name="T92" fmla="*/ 445 w 545"/>
                    <a:gd name="T93" fmla="*/ 479 h 540"/>
                    <a:gd name="T94" fmla="*/ 483 w 545"/>
                    <a:gd name="T95" fmla="*/ 441 h 540"/>
                    <a:gd name="T96" fmla="*/ 512 w 545"/>
                    <a:gd name="T97" fmla="*/ 398 h 540"/>
                    <a:gd name="T98" fmla="*/ 533 w 545"/>
                    <a:gd name="T99" fmla="*/ 349 h 540"/>
                    <a:gd name="T100" fmla="*/ 543 w 545"/>
                    <a:gd name="T101" fmla="*/ 296 h 54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45"/>
                    <a:gd name="T154" fmla="*/ 0 h 540"/>
                    <a:gd name="T155" fmla="*/ 545 w 545"/>
                    <a:gd name="T156" fmla="*/ 540 h 54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45" h="540">
                      <a:moveTo>
                        <a:pt x="545" y="268"/>
                      </a:moveTo>
                      <a:lnTo>
                        <a:pt x="543" y="243"/>
                      </a:lnTo>
                      <a:lnTo>
                        <a:pt x="540" y="219"/>
                      </a:lnTo>
                      <a:lnTo>
                        <a:pt x="534" y="195"/>
                      </a:lnTo>
                      <a:lnTo>
                        <a:pt x="526" y="171"/>
                      </a:lnTo>
                      <a:lnTo>
                        <a:pt x="516" y="148"/>
                      </a:lnTo>
                      <a:lnTo>
                        <a:pt x="505" y="128"/>
                      </a:lnTo>
                      <a:lnTo>
                        <a:pt x="492" y="107"/>
                      </a:lnTo>
                      <a:lnTo>
                        <a:pt x="476" y="89"/>
                      </a:lnTo>
                      <a:lnTo>
                        <a:pt x="459" y="71"/>
                      </a:lnTo>
                      <a:lnTo>
                        <a:pt x="442" y="56"/>
                      </a:lnTo>
                      <a:lnTo>
                        <a:pt x="422" y="42"/>
                      </a:lnTo>
                      <a:lnTo>
                        <a:pt x="401" y="29"/>
                      </a:lnTo>
                      <a:lnTo>
                        <a:pt x="380" y="18"/>
                      </a:lnTo>
                      <a:lnTo>
                        <a:pt x="356" y="10"/>
                      </a:lnTo>
                      <a:lnTo>
                        <a:pt x="332" y="3"/>
                      </a:lnTo>
                      <a:lnTo>
                        <a:pt x="309" y="0"/>
                      </a:lnTo>
                      <a:lnTo>
                        <a:pt x="298" y="0"/>
                      </a:lnTo>
                      <a:lnTo>
                        <a:pt x="288" y="1"/>
                      </a:lnTo>
                      <a:lnTo>
                        <a:pt x="314" y="5"/>
                      </a:lnTo>
                      <a:lnTo>
                        <a:pt x="339" y="10"/>
                      </a:lnTo>
                      <a:lnTo>
                        <a:pt x="363" y="17"/>
                      </a:lnTo>
                      <a:lnTo>
                        <a:pt x="386" y="27"/>
                      </a:lnTo>
                      <a:lnTo>
                        <a:pt x="408" y="39"/>
                      </a:lnTo>
                      <a:lnTo>
                        <a:pt x="428" y="53"/>
                      </a:lnTo>
                      <a:lnTo>
                        <a:pt x="449" y="68"/>
                      </a:lnTo>
                      <a:lnTo>
                        <a:pt x="466" y="85"/>
                      </a:lnTo>
                      <a:lnTo>
                        <a:pt x="483" y="104"/>
                      </a:lnTo>
                      <a:lnTo>
                        <a:pt x="497" y="123"/>
                      </a:lnTo>
                      <a:lnTo>
                        <a:pt x="509" y="145"/>
                      </a:lnTo>
                      <a:lnTo>
                        <a:pt x="521" y="167"/>
                      </a:lnTo>
                      <a:lnTo>
                        <a:pt x="528" y="191"/>
                      </a:lnTo>
                      <a:lnTo>
                        <a:pt x="534" y="217"/>
                      </a:lnTo>
                      <a:lnTo>
                        <a:pt x="538" y="243"/>
                      </a:lnTo>
                      <a:lnTo>
                        <a:pt x="540" y="268"/>
                      </a:lnTo>
                      <a:lnTo>
                        <a:pt x="538" y="296"/>
                      </a:lnTo>
                      <a:lnTo>
                        <a:pt x="534" y="323"/>
                      </a:lnTo>
                      <a:lnTo>
                        <a:pt x="528" y="349"/>
                      </a:lnTo>
                      <a:lnTo>
                        <a:pt x="519" y="373"/>
                      </a:lnTo>
                      <a:lnTo>
                        <a:pt x="507" y="396"/>
                      </a:lnTo>
                      <a:lnTo>
                        <a:pt x="493" y="417"/>
                      </a:lnTo>
                      <a:lnTo>
                        <a:pt x="478" y="438"/>
                      </a:lnTo>
                      <a:lnTo>
                        <a:pt x="461" y="458"/>
                      </a:lnTo>
                      <a:lnTo>
                        <a:pt x="442" y="475"/>
                      </a:lnTo>
                      <a:lnTo>
                        <a:pt x="422" y="491"/>
                      </a:lnTo>
                      <a:lnTo>
                        <a:pt x="399" y="503"/>
                      </a:lnTo>
                      <a:lnTo>
                        <a:pt x="377" y="515"/>
                      </a:lnTo>
                      <a:lnTo>
                        <a:pt x="351" y="523"/>
                      </a:lnTo>
                      <a:lnTo>
                        <a:pt x="326" y="530"/>
                      </a:lnTo>
                      <a:lnTo>
                        <a:pt x="300" y="533"/>
                      </a:lnTo>
                      <a:lnTo>
                        <a:pt x="273" y="535"/>
                      </a:lnTo>
                      <a:lnTo>
                        <a:pt x="245" y="533"/>
                      </a:lnTo>
                      <a:lnTo>
                        <a:pt x="220" y="530"/>
                      </a:lnTo>
                      <a:lnTo>
                        <a:pt x="194" y="523"/>
                      </a:lnTo>
                      <a:lnTo>
                        <a:pt x="168" y="515"/>
                      </a:lnTo>
                      <a:lnTo>
                        <a:pt x="146" y="503"/>
                      </a:lnTo>
                      <a:lnTo>
                        <a:pt x="124" y="491"/>
                      </a:lnTo>
                      <a:lnTo>
                        <a:pt x="103" y="475"/>
                      </a:lnTo>
                      <a:lnTo>
                        <a:pt x="84" y="458"/>
                      </a:lnTo>
                      <a:lnTo>
                        <a:pt x="67" y="438"/>
                      </a:lnTo>
                      <a:lnTo>
                        <a:pt x="52" y="417"/>
                      </a:lnTo>
                      <a:lnTo>
                        <a:pt x="38" y="396"/>
                      </a:lnTo>
                      <a:lnTo>
                        <a:pt x="26" y="373"/>
                      </a:lnTo>
                      <a:lnTo>
                        <a:pt x="18" y="349"/>
                      </a:lnTo>
                      <a:lnTo>
                        <a:pt x="11" y="323"/>
                      </a:lnTo>
                      <a:lnTo>
                        <a:pt x="7" y="296"/>
                      </a:lnTo>
                      <a:lnTo>
                        <a:pt x="6" y="268"/>
                      </a:lnTo>
                      <a:lnTo>
                        <a:pt x="6" y="263"/>
                      </a:lnTo>
                      <a:lnTo>
                        <a:pt x="6" y="258"/>
                      </a:lnTo>
                      <a:lnTo>
                        <a:pt x="4" y="268"/>
                      </a:lnTo>
                      <a:lnTo>
                        <a:pt x="0" y="278"/>
                      </a:lnTo>
                      <a:lnTo>
                        <a:pt x="4" y="306"/>
                      </a:lnTo>
                      <a:lnTo>
                        <a:pt x="9" y="331"/>
                      </a:lnTo>
                      <a:lnTo>
                        <a:pt x="16" y="357"/>
                      </a:lnTo>
                      <a:lnTo>
                        <a:pt x="24" y="381"/>
                      </a:lnTo>
                      <a:lnTo>
                        <a:pt x="36" y="403"/>
                      </a:lnTo>
                      <a:lnTo>
                        <a:pt x="50" y="426"/>
                      </a:lnTo>
                      <a:lnTo>
                        <a:pt x="65" y="444"/>
                      </a:lnTo>
                      <a:lnTo>
                        <a:pt x="84" y="463"/>
                      </a:lnTo>
                      <a:lnTo>
                        <a:pt x="103" y="480"/>
                      </a:lnTo>
                      <a:lnTo>
                        <a:pt x="124" y="496"/>
                      </a:lnTo>
                      <a:lnTo>
                        <a:pt x="146" y="509"/>
                      </a:lnTo>
                      <a:lnTo>
                        <a:pt x="170" y="520"/>
                      </a:lnTo>
                      <a:lnTo>
                        <a:pt x="194" y="528"/>
                      </a:lnTo>
                      <a:lnTo>
                        <a:pt x="220" y="535"/>
                      </a:lnTo>
                      <a:lnTo>
                        <a:pt x="245" y="538"/>
                      </a:lnTo>
                      <a:lnTo>
                        <a:pt x="273" y="540"/>
                      </a:lnTo>
                      <a:lnTo>
                        <a:pt x="300" y="538"/>
                      </a:lnTo>
                      <a:lnTo>
                        <a:pt x="327" y="535"/>
                      </a:lnTo>
                      <a:lnTo>
                        <a:pt x="353" y="528"/>
                      </a:lnTo>
                      <a:lnTo>
                        <a:pt x="379" y="520"/>
                      </a:lnTo>
                      <a:lnTo>
                        <a:pt x="403" y="508"/>
                      </a:lnTo>
                      <a:lnTo>
                        <a:pt x="425" y="494"/>
                      </a:lnTo>
                      <a:lnTo>
                        <a:pt x="445" y="479"/>
                      </a:lnTo>
                      <a:lnTo>
                        <a:pt x="464" y="460"/>
                      </a:lnTo>
                      <a:lnTo>
                        <a:pt x="483" y="441"/>
                      </a:lnTo>
                      <a:lnTo>
                        <a:pt x="499" y="420"/>
                      </a:lnTo>
                      <a:lnTo>
                        <a:pt x="512" y="398"/>
                      </a:lnTo>
                      <a:lnTo>
                        <a:pt x="522" y="374"/>
                      </a:lnTo>
                      <a:lnTo>
                        <a:pt x="533" y="349"/>
                      </a:lnTo>
                      <a:lnTo>
                        <a:pt x="540" y="323"/>
                      </a:lnTo>
                      <a:lnTo>
                        <a:pt x="543" y="296"/>
                      </a:lnTo>
                      <a:lnTo>
                        <a:pt x="545" y="268"/>
                      </a:lnTo>
                      <a:close/>
                    </a:path>
                  </a:pathLst>
                </a:custGeom>
                <a:solidFill>
                  <a:srgbClr val="A7ABA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4" name="Freeform 291"/>
                <p:cNvSpPr>
                  <a:spLocks/>
                </p:cNvSpPr>
                <p:nvPr/>
              </p:nvSpPr>
              <p:spPr bwMode="auto">
                <a:xfrm>
                  <a:off x="3410" y="2958"/>
                  <a:ext cx="537" cy="538"/>
                </a:xfrm>
                <a:custGeom>
                  <a:avLst/>
                  <a:gdLst>
                    <a:gd name="T0" fmla="*/ 537 w 537"/>
                    <a:gd name="T1" fmla="*/ 243 h 538"/>
                    <a:gd name="T2" fmla="*/ 527 w 537"/>
                    <a:gd name="T3" fmla="*/ 193 h 538"/>
                    <a:gd name="T4" fmla="*/ 508 w 537"/>
                    <a:gd name="T5" fmla="*/ 147 h 538"/>
                    <a:gd name="T6" fmla="*/ 483 w 537"/>
                    <a:gd name="T7" fmla="*/ 106 h 538"/>
                    <a:gd name="T8" fmla="*/ 450 w 537"/>
                    <a:gd name="T9" fmla="*/ 70 h 538"/>
                    <a:gd name="T10" fmla="*/ 411 w 537"/>
                    <a:gd name="T11" fmla="*/ 41 h 538"/>
                    <a:gd name="T12" fmla="*/ 368 w 537"/>
                    <a:gd name="T13" fmla="*/ 18 h 538"/>
                    <a:gd name="T14" fmla="*/ 320 w 537"/>
                    <a:gd name="T15" fmla="*/ 5 h 538"/>
                    <a:gd name="T16" fmla="*/ 282 w 537"/>
                    <a:gd name="T17" fmla="*/ 1 h 538"/>
                    <a:gd name="T18" fmla="*/ 299 w 537"/>
                    <a:gd name="T19" fmla="*/ 6 h 538"/>
                    <a:gd name="T20" fmla="*/ 351 w 537"/>
                    <a:gd name="T21" fmla="*/ 17 h 538"/>
                    <a:gd name="T22" fmla="*/ 397 w 537"/>
                    <a:gd name="T23" fmla="*/ 37 h 538"/>
                    <a:gd name="T24" fmla="*/ 438 w 537"/>
                    <a:gd name="T25" fmla="*/ 66 h 538"/>
                    <a:gd name="T26" fmla="*/ 474 w 537"/>
                    <a:gd name="T27" fmla="*/ 101 h 538"/>
                    <a:gd name="T28" fmla="*/ 501 w 537"/>
                    <a:gd name="T29" fmla="*/ 143 h 538"/>
                    <a:gd name="T30" fmla="*/ 522 w 537"/>
                    <a:gd name="T31" fmla="*/ 191 h 538"/>
                    <a:gd name="T32" fmla="*/ 532 w 537"/>
                    <a:gd name="T33" fmla="*/ 243 h 538"/>
                    <a:gd name="T34" fmla="*/ 532 w 537"/>
                    <a:gd name="T35" fmla="*/ 296 h 538"/>
                    <a:gd name="T36" fmla="*/ 522 w 537"/>
                    <a:gd name="T37" fmla="*/ 347 h 538"/>
                    <a:gd name="T38" fmla="*/ 501 w 537"/>
                    <a:gd name="T39" fmla="*/ 395 h 538"/>
                    <a:gd name="T40" fmla="*/ 472 w 537"/>
                    <a:gd name="T41" fmla="*/ 438 h 538"/>
                    <a:gd name="T42" fmla="*/ 436 w 537"/>
                    <a:gd name="T43" fmla="*/ 473 h 538"/>
                    <a:gd name="T44" fmla="*/ 395 w 537"/>
                    <a:gd name="T45" fmla="*/ 501 h 538"/>
                    <a:gd name="T46" fmla="*/ 347 w 537"/>
                    <a:gd name="T47" fmla="*/ 521 h 538"/>
                    <a:gd name="T48" fmla="*/ 296 w 537"/>
                    <a:gd name="T49" fmla="*/ 532 h 538"/>
                    <a:gd name="T50" fmla="*/ 241 w 537"/>
                    <a:gd name="T51" fmla="*/ 532 h 538"/>
                    <a:gd name="T52" fmla="*/ 190 w 537"/>
                    <a:gd name="T53" fmla="*/ 521 h 538"/>
                    <a:gd name="T54" fmla="*/ 142 w 537"/>
                    <a:gd name="T55" fmla="*/ 501 h 538"/>
                    <a:gd name="T56" fmla="*/ 101 w 537"/>
                    <a:gd name="T57" fmla="*/ 473 h 538"/>
                    <a:gd name="T58" fmla="*/ 65 w 537"/>
                    <a:gd name="T59" fmla="*/ 438 h 538"/>
                    <a:gd name="T60" fmla="*/ 36 w 537"/>
                    <a:gd name="T61" fmla="*/ 395 h 538"/>
                    <a:gd name="T62" fmla="*/ 15 w 537"/>
                    <a:gd name="T63" fmla="*/ 347 h 538"/>
                    <a:gd name="T64" fmla="*/ 5 w 537"/>
                    <a:gd name="T65" fmla="*/ 296 h 538"/>
                    <a:gd name="T66" fmla="*/ 5 w 537"/>
                    <a:gd name="T67" fmla="*/ 258 h 538"/>
                    <a:gd name="T68" fmla="*/ 2 w 537"/>
                    <a:gd name="T69" fmla="*/ 258 h 538"/>
                    <a:gd name="T70" fmla="*/ 0 w 537"/>
                    <a:gd name="T71" fmla="*/ 268 h 538"/>
                    <a:gd name="T72" fmla="*/ 5 w 537"/>
                    <a:gd name="T73" fmla="*/ 323 h 538"/>
                    <a:gd name="T74" fmla="*/ 20 w 537"/>
                    <a:gd name="T75" fmla="*/ 373 h 538"/>
                    <a:gd name="T76" fmla="*/ 46 w 537"/>
                    <a:gd name="T77" fmla="*/ 419 h 538"/>
                    <a:gd name="T78" fmla="*/ 79 w 537"/>
                    <a:gd name="T79" fmla="*/ 460 h 538"/>
                    <a:gd name="T80" fmla="*/ 118 w 537"/>
                    <a:gd name="T81" fmla="*/ 492 h 538"/>
                    <a:gd name="T82" fmla="*/ 164 w 537"/>
                    <a:gd name="T83" fmla="*/ 516 h 538"/>
                    <a:gd name="T84" fmla="*/ 214 w 537"/>
                    <a:gd name="T85" fmla="*/ 532 h 538"/>
                    <a:gd name="T86" fmla="*/ 269 w 537"/>
                    <a:gd name="T87" fmla="*/ 538 h 538"/>
                    <a:gd name="T88" fmla="*/ 323 w 537"/>
                    <a:gd name="T89" fmla="*/ 532 h 538"/>
                    <a:gd name="T90" fmla="*/ 373 w 537"/>
                    <a:gd name="T91" fmla="*/ 516 h 538"/>
                    <a:gd name="T92" fmla="*/ 419 w 537"/>
                    <a:gd name="T93" fmla="*/ 492 h 538"/>
                    <a:gd name="T94" fmla="*/ 459 w 537"/>
                    <a:gd name="T95" fmla="*/ 460 h 538"/>
                    <a:gd name="T96" fmla="*/ 493 w 537"/>
                    <a:gd name="T97" fmla="*/ 419 h 538"/>
                    <a:gd name="T98" fmla="*/ 517 w 537"/>
                    <a:gd name="T99" fmla="*/ 373 h 538"/>
                    <a:gd name="T100" fmla="*/ 532 w 537"/>
                    <a:gd name="T101" fmla="*/ 323 h 538"/>
                    <a:gd name="T102" fmla="*/ 537 w 537"/>
                    <a:gd name="T103" fmla="*/ 268 h 53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537"/>
                    <a:gd name="T157" fmla="*/ 0 h 538"/>
                    <a:gd name="T158" fmla="*/ 537 w 537"/>
                    <a:gd name="T159" fmla="*/ 538 h 53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537" h="538">
                      <a:moveTo>
                        <a:pt x="537" y="268"/>
                      </a:moveTo>
                      <a:lnTo>
                        <a:pt x="537" y="243"/>
                      </a:lnTo>
                      <a:lnTo>
                        <a:pt x="534" y="217"/>
                      </a:lnTo>
                      <a:lnTo>
                        <a:pt x="527" y="193"/>
                      </a:lnTo>
                      <a:lnTo>
                        <a:pt x="518" y="169"/>
                      </a:lnTo>
                      <a:lnTo>
                        <a:pt x="508" y="147"/>
                      </a:lnTo>
                      <a:lnTo>
                        <a:pt x="496" y="126"/>
                      </a:lnTo>
                      <a:lnTo>
                        <a:pt x="483" y="106"/>
                      </a:lnTo>
                      <a:lnTo>
                        <a:pt x="467" y="87"/>
                      </a:lnTo>
                      <a:lnTo>
                        <a:pt x="450" y="70"/>
                      </a:lnTo>
                      <a:lnTo>
                        <a:pt x="431" y="54"/>
                      </a:lnTo>
                      <a:lnTo>
                        <a:pt x="411" y="41"/>
                      </a:lnTo>
                      <a:lnTo>
                        <a:pt x="390" y="29"/>
                      </a:lnTo>
                      <a:lnTo>
                        <a:pt x="368" y="18"/>
                      </a:lnTo>
                      <a:lnTo>
                        <a:pt x="344" y="10"/>
                      </a:lnTo>
                      <a:lnTo>
                        <a:pt x="320" y="5"/>
                      </a:lnTo>
                      <a:lnTo>
                        <a:pt x="294" y="0"/>
                      </a:lnTo>
                      <a:lnTo>
                        <a:pt x="282" y="1"/>
                      </a:lnTo>
                      <a:lnTo>
                        <a:pt x="272" y="5"/>
                      </a:lnTo>
                      <a:lnTo>
                        <a:pt x="299" y="6"/>
                      </a:lnTo>
                      <a:lnTo>
                        <a:pt x="325" y="10"/>
                      </a:lnTo>
                      <a:lnTo>
                        <a:pt x="351" y="17"/>
                      </a:lnTo>
                      <a:lnTo>
                        <a:pt x="375" y="25"/>
                      </a:lnTo>
                      <a:lnTo>
                        <a:pt x="397" y="37"/>
                      </a:lnTo>
                      <a:lnTo>
                        <a:pt x="418" y="51"/>
                      </a:lnTo>
                      <a:lnTo>
                        <a:pt x="438" y="66"/>
                      </a:lnTo>
                      <a:lnTo>
                        <a:pt x="457" y="82"/>
                      </a:lnTo>
                      <a:lnTo>
                        <a:pt x="474" y="101"/>
                      </a:lnTo>
                      <a:lnTo>
                        <a:pt x="489" y="121"/>
                      </a:lnTo>
                      <a:lnTo>
                        <a:pt x="501" y="143"/>
                      </a:lnTo>
                      <a:lnTo>
                        <a:pt x="513" y="166"/>
                      </a:lnTo>
                      <a:lnTo>
                        <a:pt x="522" y="191"/>
                      </a:lnTo>
                      <a:lnTo>
                        <a:pt x="529" y="215"/>
                      </a:lnTo>
                      <a:lnTo>
                        <a:pt x="532" y="243"/>
                      </a:lnTo>
                      <a:lnTo>
                        <a:pt x="534" y="268"/>
                      </a:lnTo>
                      <a:lnTo>
                        <a:pt x="532" y="296"/>
                      </a:lnTo>
                      <a:lnTo>
                        <a:pt x="529" y="321"/>
                      </a:lnTo>
                      <a:lnTo>
                        <a:pt x="522" y="347"/>
                      </a:lnTo>
                      <a:lnTo>
                        <a:pt x="513" y="371"/>
                      </a:lnTo>
                      <a:lnTo>
                        <a:pt x="501" y="395"/>
                      </a:lnTo>
                      <a:lnTo>
                        <a:pt x="488" y="417"/>
                      </a:lnTo>
                      <a:lnTo>
                        <a:pt x="472" y="438"/>
                      </a:lnTo>
                      <a:lnTo>
                        <a:pt x="455" y="456"/>
                      </a:lnTo>
                      <a:lnTo>
                        <a:pt x="436" y="473"/>
                      </a:lnTo>
                      <a:lnTo>
                        <a:pt x="418" y="487"/>
                      </a:lnTo>
                      <a:lnTo>
                        <a:pt x="395" y="501"/>
                      </a:lnTo>
                      <a:lnTo>
                        <a:pt x="371" y="513"/>
                      </a:lnTo>
                      <a:lnTo>
                        <a:pt x="347" y="521"/>
                      </a:lnTo>
                      <a:lnTo>
                        <a:pt x="322" y="528"/>
                      </a:lnTo>
                      <a:lnTo>
                        <a:pt x="296" y="532"/>
                      </a:lnTo>
                      <a:lnTo>
                        <a:pt x="269" y="533"/>
                      </a:lnTo>
                      <a:lnTo>
                        <a:pt x="241" y="532"/>
                      </a:lnTo>
                      <a:lnTo>
                        <a:pt x="216" y="528"/>
                      </a:lnTo>
                      <a:lnTo>
                        <a:pt x="190" y="521"/>
                      </a:lnTo>
                      <a:lnTo>
                        <a:pt x="166" y="513"/>
                      </a:lnTo>
                      <a:lnTo>
                        <a:pt x="142" y="501"/>
                      </a:lnTo>
                      <a:lnTo>
                        <a:pt x="121" y="487"/>
                      </a:lnTo>
                      <a:lnTo>
                        <a:pt x="101" y="473"/>
                      </a:lnTo>
                      <a:lnTo>
                        <a:pt x="82" y="456"/>
                      </a:lnTo>
                      <a:lnTo>
                        <a:pt x="65" y="438"/>
                      </a:lnTo>
                      <a:lnTo>
                        <a:pt x="49" y="417"/>
                      </a:lnTo>
                      <a:lnTo>
                        <a:pt x="36" y="395"/>
                      </a:lnTo>
                      <a:lnTo>
                        <a:pt x="26" y="371"/>
                      </a:lnTo>
                      <a:lnTo>
                        <a:pt x="15" y="347"/>
                      </a:lnTo>
                      <a:lnTo>
                        <a:pt x="10" y="321"/>
                      </a:lnTo>
                      <a:lnTo>
                        <a:pt x="5" y="296"/>
                      </a:lnTo>
                      <a:lnTo>
                        <a:pt x="3" y="268"/>
                      </a:lnTo>
                      <a:lnTo>
                        <a:pt x="5" y="258"/>
                      </a:lnTo>
                      <a:lnTo>
                        <a:pt x="5" y="248"/>
                      </a:lnTo>
                      <a:lnTo>
                        <a:pt x="2" y="258"/>
                      </a:lnTo>
                      <a:lnTo>
                        <a:pt x="0" y="268"/>
                      </a:lnTo>
                      <a:lnTo>
                        <a:pt x="0" y="296"/>
                      </a:lnTo>
                      <a:lnTo>
                        <a:pt x="5" y="323"/>
                      </a:lnTo>
                      <a:lnTo>
                        <a:pt x="12" y="349"/>
                      </a:lnTo>
                      <a:lnTo>
                        <a:pt x="20" y="373"/>
                      </a:lnTo>
                      <a:lnTo>
                        <a:pt x="32" y="396"/>
                      </a:lnTo>
                      <a:lnTo>
                        <a:pt x="46" y="419"/>
                      </a:lnTo>
                      <a:lnTo>
                        <a:pt x="61" y="439"/>
                      </a:lnTo>
                      <a:lnTo>
                        <a:pt x="79" y="460"/>
                      </a:lnTo>
                      <a:lnTo>
                        <a:pt x="97" y="477"/>
                      </a:lnTo>
                      <a:lnTo>
                        <a:pt x="118" y="492"/>
                      </a:lnTo>
                      <a:lnTo>
                        <a:pt x="140" y="506"/>
                      </a:lnTo>
                      <a:lnTo>
                        <a:pt x="164" y="516"/>
                      </a:lnTo>
                      <a:lnTo>
                        <a:pt x="188" y="526"/>
                      </a:lnTo>
                      <a:lnTo>
                        <a:pt x="214" y="532"/>
                      </a:lnTo>
                      <a:lnTo>
                        <a:pt x="241" y="537"/>
                      </a:lnTo>
                      <a:lnTo>
                        <a:pt x="269" y="538"/>
                      </a:lnTo>
                      <a:lnTo>
                        <a:pt x="296" y="537"/>
                      </a:lnTo>
                      <a:lnTo>
                        <a:pt x="323" y="532"/>
                      </a:lnTo>
                      <a:lnTo>
                        <a:pt x="349" y="526"/>
                      </a:lnTo>
                      <a:lnTo>
                        <a:pt x="373" y="516"/>
                      </a:lnTo>
                      <a:lnTo>
                        <a:pt x="397" y="506"/>
                      </a:lnTo>
                      <a:lnTo>
                        <a:pt x="419" y="492"/>
                      </a:lnTo>
                      <a:lnTo>
                        <a:pt x="440" y="477"/>
                      </a:lnTo>
                      <a:lnTo>
                        <a:pt x="459" y="460"/>
                      </a:lnTo>
                      <a:lnTo>
                        <a:pt x="476" y="439"/>
                      </a:lnTo>
                      <a:lnTo>
                        <a:pt x="493" y="419"/>
                      </a:lnTo>
                      <a:lnTo>
                        <a:pt x="505" y="396"/>
                      </a:lnTo>
                      <a:lnTo>
                        <a:pt x="517" y="373"/>
                      </a:lnTo>
                      <a:lnTo>
                        <a:pt x="525" y="349"/>
                      </a:lnTo>
                      <a:lnTo>
                        <a:pt x="532" y="323"/>
                      </a:lnTo>
                      <a:lnTo>
                        <a:pt x="537" y="296"/>
                      </a:lnTo>
                      <a:lnTo>
                        <a:pt x="537" y="268"/>
                      </a:lnTo>
                      <a:close/>
                    </a:path>
                  </a:pathLst>
                </a:custGeom>
                <a:solidFill>
                  <a:srgbClr val="ABAF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5" name="Freeform 292"/>
                <p:cNvSpPr>
                  <a:spLocks/>
                </p:cNvSpPr>
                <p:nvPr/>
              </p:nvSpPr>
              <p:spPr bwMode="auto">
                <a:xfrm>
                  <a:off x="3412" y="2959"/>
                  <a:ext cx="534" cy="534"/>
                </a:xfrm>
                <a:custGeom>
                  <a:avLst/>
                  <a:gdLst>
                    <a:gd name="T0" fmla="*/ 532 w 534"/>
                    <a:gd name="T1" fmla="*/ 242 h 534"/>
                    <a:gd name="T2" fmla="*/ 522 w 534"/>
                    <a:gd name="T3" fmla="*/ 190 h 534"/>
                    <a:gd name="T4" fmla="*/ 503 w 534"/>
                    <a:gd name="T5" fmla="*/ 144 h 534"/>
                    <a:gd name="T6" fmla="*/ 477 w 534"/>
                    <a:gd name="T7" fmla="*/ 103 h 534"/>
                    <a:gd name="T8" fmla="*/ 443 w 534"/>
                    <a:gd name="T9" fmla="*/ 67 h 534"/>
                    <a:gd name="T10" fmla="*/ 402 w 534"/>
                    <a:gd name="T11" fmla="*/ 38 h 534"/>
                    <a:gd name="T12" fmla="*/ 357 w 534"/>
                    <a:gd name="T13" fmla="*/ 16 h 534"/>
                    <a:gd name="T14" fmla="*/ 308 w 534"/>
                    <a:gd name="T15" fmla="*/ 4 h 534"/>
                    <a:gd name="T16" fmla="*/ 270 w 534"/>
                    <a:gd name="T17" fmla="*/ 4 h 534"/>
                    <a:gd name="T18" fmla="*/ 263 w 534"/>
                    <a:gd name="T19" fmla="*/ 5 h 534"/>
                    <a:gd name="T20" fmla="*/ 294 w 534"/>
                    <a:gd name="T21" fmla="*/ 7 h 534"/>
                    <a:gd name="T22" fmla="*/ 345 w 534"/>
                    <a:gd name="T23" fmla="*/ 17 h 534"/>
                    <a:gd name="T24" fmla="*/ 392 w 534"/>
                    <a:gd name="T25" fmla="*/ 36 h 534"/>
                    <a:gd name="T26" fmla="*/ 434 w 534"/>
                    <a:gd name="T27" fmla="*/ 65 h 534"/>
                    <a:gd name="T28" fmla="*/ 469 w 534"/>
                    <a:gd name="T29" fmla="*/ 101 h 534"/>
                    <a:gd name="T30" fmla="*/ 498 w 534"/>
                    <a:gd name="T31" fmla="*/ 142 h 534"/>
                    <a:gd name="T32" fmla="*/ 516 w 534"/>
                    <a:gd name="T33" fmla="*/ 190 h 534"/>
                    <a:gd name="T34" fmla="*/ 528 w 534"/>
                    <a:gd name="T35" fmla="*/ 242 h 534"/>
                    <a:gd name="T36" fmla="*/ 528 w 534"/>
                    <a:gd name="T37" fmla="*/ 295 h 534"/>
                    <a:gd name="T38" fmla="*/ 516 w 534"/>
                    <a:gd name="T39" fmla="*/ 346 h 534"/>
                    <a:gd name="T40" fmla="*/ 498 w 534"/>
                    <a:gd name="T41" fmla="*/ 392 h 534"/>
                    <a:gd name="T42" fmla="*/ 469 w 534"/>
                    <a:gd name="T43" fmla="*/ 435 h 534"/>
                    <a:gd name="T44" fmla="*/ 434 w 534"/>
                    <a:gd name="T45" fmla="*/ 471 h 534"/>
                    <a:gd name="T46" fmla="*/ 392 w 534"/>
                    <a:gd name="T47" fmla="*/ 498 h 534"/>
                    <a:gd name="T48" fmla="*/ 345 w 534"/>
                    <a:gd name="T49" fmla="*/ 519 h 534"/>
                    <a:gd name="T50" fmla="*/ 294 w 534"/>
                    <a:gd name="T51" fmla="*/ 529 h 534"/>
                    <a:gd name="T52" fmla="*/ 239 w 534"/>
                    <a:gd name="T53" fmla="*/ 529 h 534"/>
                    <a:gd name="T54" fmla="*/ 188 w 534"/>
                    <a:gd name="T55" fmla="*/ 519 h 534"/>
                    <a:gd name="T56" fmla="*/ 142 w 534"/>
                    <a:gd name="T57" fmla="*/ 498 h 534"/>
                    <a:gd name="T58" fmla="*/ 101 w 534"/>
                    <a:gd name="T59" fmla="*/ 471 h 534"/>
                    <a:gd name="T60" fmla="*/ 65 w 534"/>
                    <a:gd name="T61" fmla="*/ 435 h 534"/>
                    <a:gd name="T62" fmla="*/ 35 w 534"/>
                    <a:gd name="T63" fmla="*/ 392 h 534"/>
                    <a:gd name="T64" fmla="*/ 17 w 534"/>
                    <a:gd name="T65" fmla="*/ 346 h 534"/>
                    <a:gd name="T66" fmla="*/ 6 w 534"/>
                    <a:gd name="T67" fmla="*/ 295 h 534"/>
                    <a:gd name="T68" fmla="*/ 5 w 534"/>
                    <a:gd name="T69" fmla="*/ 252 h 534"/>
                    <a:gd name="T70" fmla="*/ 3 w 534"/>
                    <a:gd name="T71" fmla="*/ 245 h 534"/>
                    <a:gd name="T72" fmla="*/ 0 w 534"/>
                    <a:gd name="T73" fmla="*/ 262 h 534"/>
                    <a:gd name="T74" fmla="*/ 1 w 534"/>
                    <a:gd name="T75" fmla="*/ 295 h 534"/>
                    <a:gd name="T76" fmla="*/ 12 w 534"/>
                    <a:gd name="T77" fmla="*/ 348 h 534"/>
                    <a:gd name="T78" fmla="*/ 32 w 534"/>
                    <a:gd name="T79" fmla="*/ 395 h 534"/>
                    <a:gd name="T80" fmla="*/ 61 w 534"/>
                    <a:gd name="T81" fmla="*/ 437 h 534"/>
                    <a:gd name="T82" fmla="*/ 97 w 534"/>
                    <a:gd name="T83" fmla="*/ 474 h 534"/>
                    <a:gd name="T84" fmla="*/ 140 w 534"/>
                    <a:gd name="T85" fmla="*/ 502 h 534"/>
                    <a:gd name="T86" fmla="*/ 188 w 534"/>
                    <a:gd name="T87" fmla="*/ 522 h 534"/>
                    <a:gd name="T88" fmla="*/ 239 w 534"/>
                    <a:gd name="T89" fmla="*/ 532 h 534"/>
                    <a:gd name="T90" fmla="*/ 294 w 534"/>
                    <a:gd name="T91" fmla="*/ 532 h 534"/>
                    <a:gd name="T92" fmla="*/ 345 w 534"/>
                    <a:gd name="T93" fmla="*/ 522 h 534"/>
                    <a:gd name="T94" fmla="*/ 393 w 534"/>
                    <a:gd name="T95" fmla="*/ 502 h 534"/>
                    <a:gd name="T96" fmla="*/ 436 w 534"/>
                    <a:gd name="T97" fmla="*/ 474 h 534"/>
                    <a:gd name="T98" fmla="*/ 472 w 534"/>
                    <a:gd name="T99" fmla="*/ 437 h 534"/>
                    <a:gd name="T100" fmla="*/ 501 w 534"/>
                    <a:gd name="T101" fmla="*/ 395 h 534"/>
                    <a:gd name="T102" fmla="*/ 522 w 534"/>
                    <a:gd name="T103" fmla="*/ 348 h 534"/>
                    <a:gd name="T104" fmla="*/ 532 w 534"/>
                    <a:gd name="T105" fmla="*/ 295 h 53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34"/>
                    <a:gd name="T160" fmla="*/ 0 h 534"/>
                    <a:gd name="T161" fmla="*/ 534 w 534"/>
                    <a:gd name="T162" fmla="*/ 534 h 53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34" h="534">
                      <a:moveTo>
                        <a:pt x="534" y="267"/>
                      </a:moveTo>
                      <a:lnTo>
                        <a:pt x="532" y="242"/>
                      </a:lnTo>
                      <a:lnTo>
                        <a:pt x="528" y="216"/>
                      </a:lnTo>
                      <a:lnTo>
                        <a:pt x="522" y="190"/>
                      </a:lnTo>
                      <a:lnTo>
                        <a:pt x="515" y="166"/>
                      </a:lnTo>
                      <a:lnTo>
                        <a:pt x="503" y="144"/>
                      </a:lnTo>
                      <a:lnTo>
                        <a:pt x="491" y="122"/>
                      </a:lnTo>
                      <a:lnTo>
                        <a:pt x="477" y="103"/>
                      </a:lnTo>
                      <a:lnTo>
                        <a:pt x="460" y="84"/>
                      </a:lnTo>
                      <a:lnTo>
                        <a:pt x="443" y="67"/>
                      </a:lnTo>
                      <a:lnTo>
                        <a:pt x="422" y="52"/>
                      </a:lnTo>
                      <a:lnTo>
                        <a:pt x="402" y="38"/>
                      </a:lnTo>
                      <a:lnTo>
                        <a:pt x="380" y="26"/>
                      </a:lnTo>
                      <a:lnTo>
                        <a:pt x="357" y="16"/>
                      </a:lnTo>
                      <a:lnTo>
                        <a:pt x="333" y="9"/>
                      </a:lnTo>
                      <a:lnTo>
                        <a:pt x="308" y="4"/>
                      </a:lnTo>
                      <a:lnTo>
                        <a:pt x="282" y="0"/>
                      </a:lnTo>
                      <a:lnTo>
                        <a:pt x="270" y="4"/>
                      </a:lnTo>
                      <a:lnTo>
                        <a:pt x="258" y="5"/>
                      </a:lnTo>
                      <a:lnTo>
                        <a:pt x="263" y="5"/>
                      </a:lnTo>
                      <a:lnTo>
                        <a:pt x="267" y="5"/>
                      </a:lnTo>
                      <a:lnTo>
                        <a:pt x="294" y="7"/>
                      </a:lnTo>
                      <a:lnTo>
                        <a:pt x="320" y="11"/>
                      </a:lnTo>
                      <a:lnTo>
                        <a:pt x="345" y="17"/>
                      </a:lnTo>
                      <a:lnTo>
                        <a:pt x="369" y="26"/>
                      </a:lnTo>
                      <a:lnTo>
                        <a:pt x="392" y="36"/>
                      </a:lnTo>
                      <a:lnTo>
                        <a:pt x="414" y="50"/>
                      </a:lnTo>
                      <a:lnTo>
                        <a:pt x="434" y="65"/>
                      </a:lnTo>
                      <a:lnTo>
                        <a:pt x="451" y="82"/>
                      </a:lnTo>
                      <a:lnTo>
                        <a:pt x="469" y="101"/>
                      </a:lnTo>
                      <a:lnTo>
                        <a:pt x="484" y="120"/>
                      </a:lnTo>
                      <a:lnTo>
                        <a:pt x="498" y="142"/>
                      </a:lnTo>
                      <a:lnTo>
                        <a:pt x="508" y="166"/>
                      </a:lnTo>
                      <a:lnTo>
                        <a:pt x="516" y="190"/>
                      </a:lnTo>
                      <a:lnTo>
                        <a:pt x="523" y="214"/>
                      </a:lnTo>
                      <a:lnTo>
                        <a:pt x="528" y="242"/>
                      </a:lnTo>
                      <a:lnTo>
                        <a:pt x="528" y="267"/>
                      </a:lnTo>
                      <a:lnTo>
                        <a:pt x="528" y="295"/>
                      </a:lnTo>
                      <a:lnTo>
                        <a:pt x="523" y="320"/>
                      </a:lnTo>
                      <a:lnTo>
                        <a:pt x="516" y="346"/>
                      </a:lnTo>
                      <a:lnTo>
                        <a:pt x="508" y="370"/>
                      </a:lnTo>
                      <a:lnTo>
                        <a:pt x="498" y="392"/>
                      </a:lnTo>
                      <a:lnTo>
                        <a:pt x="484" y="414"/>
                      </a:lnTo>
                      <a:lnTo>
                        <a:pt x="469" y="435"/>
                      </a:lnTo>
                      <a:lnTo>
                        <a:pt x="451" y="454"/>
                      </a:lnTo>
                      <a:lnTo>
                        <a:pt x="434" y="471"/>
                      </a:lnTo>
                      <a:lnTo>
                        <a:pt x="414" y="484"/>
                      </a:lnTo>
                      <a:lnTo>
                        <a:pt x="392" y="498"/>
                      </a:lnTo>
                      <a:lnTo>
                        <a:pt x="369" y="510"/>
                      </a:lnTo>
                      <a:lnTo>
                        <a:pt x="345" y="519"/>
                      </a:lnTo>
                      <a:lnTo>
                        <a:pt x="320" y="524"/>
                      </a:lnTo>
                      <a:lnTo>
                        <a:pt x="294" y="529"/>
                      </a:lnTo>
                      <a:lnTo>
                        <a:pt x="267" y="531"/>
                      </a:lnTo>
                      <a:lnTo>
                        <a:pt x="239" y="529"/>
                      </a:lnTo>
                      <a:lnTo>
                        <a:pt x="214" y="524"/>
                      </a:lnTo>
                      <a:lnTo>
                        <a:pt x="188" y="519"/>
                      </a:lnTo>
                      <a:lnTo>
                        <a:pt x="164" y="510"/>
                      </a:lnTo>
                      <a:lnTo>
                        <a:pt x="142" y="498"/>
                      </a:lnTo>
                      <a:lnTo>
                        <a:pt x="119" y="484"/>
                      </a:lnTo>
                      <a:lnTo>
                        <a:pt x="101" y="471"/>
                      </a:lnTo>
                      <a:lnTo>
                        <a:pt x="82" y="454"/>
                      </a:lnTo>
                      <a:lnTo>
                        <a:pt x="65" y="435"/>
                      </a:lnTo>
                      <a:lnTo>
                        <a:pt x="49" y="414"/>
                      </a:lnTo>
                      <a:lnTo>
                        <a:pt x="35" y="392"/>
                      </a:lnTo>
                      <a:lnTo>
                        <a:pt x="25" y="370"/>
                      </a:lnTo>
                      <a:lnTo>
                        <a:pt x="17" y="346"/>
                      </a:lnTo>
                      <a:lnTo>
                        <a:pt x="10" y="320"/>
                      </a:lnTo>
                      <a:lnTo>
                        <a:pt x="6" y="295"/>
                      </a:lnTo>
                      <a:lnTo>
                        <a:pt x="5" y="267"/>
                      </a:lnTo>
                      <a:lnTo>
                        <a:pt x="5" y="252"/>
                      </a:lnTo>
                      <a:lnTo>
                        <a:pt x="6" y="235"/>
                      </a:lnTo>
                      <a:lnTo>
                        <a:pt x="3" y="245"/>
                      </a:lnTo>
                      <a:lnTo>
                        <a:pt x="0" y="257"/>
                      </a:lnTo>
                      <a:lnTo>
                        <a:pt x="0" y="262"/>
                      </a:lnTo>
                      <a:lnTo>
                        <a:pt x="0" y="267"/>
                      </a:lnTo>
                      <a:lnTo>
                        <a:pt x="1" y="295"/>
                      </a:lnTo>
                      <a:lnTo>
                        <a:pt x="5" y="322"/>
                      </a:lnTo>
                      <a:lnTo>
                        <a:pt x="12" y="348"/>
                      </a:lnTo>
                      <a:lnTo>
                        <a:pt x="20" y="372"/>
                      </a:lnTo>
                      <a:lnTo>
                        <a:pt x="32" y="395"/>
                      </a:lnTo>
                      <a:lnTo>
                        <a:pt x="46" y="416"/>
                      </a:lnTo>
                      <a:lnTo>
                        <a:pt x="61" y="437"/>
                      </a:lnTo>
                      <a:lnTo>
                        <a:pt x="78" y="457"/>
                      </a:lnTo>
                      <a:lnTo>
                        <a:pt x="97" y="474"/>
                      </a:lnTo>
                      <a:lnTo>
                        <a:pt x="118" y="490"/>
                      </a:lnTo>
                      <a:lnTo>
                        <a:pt x="140" y="502"/>
                      </a:lnTo>
                      <a:lnTo>
                        <a:pt x="162" y="514"/>
                      </a:lnTo>
                      <a:lnTo>
                        <a:pt x="188" y="522"/>
                      </a:lnTo>
                      <a:lnTo>
                        <a:pt x="214" y="529"/>
                      </a:lnTo>
                      <a:lnTo>
                        <a:pt x="239" y="532"/>
                      </a:lnTo>
                      <a:lnTo>
                        <a:pt x="267" y="534"/>
                      </a:lnTo>
                      <a:lnTo>
                        <a:pt x="294" y="532"/>
                      </a:lnTo>
                      <a:lnTo>
                        <a:pt x="320" y="529"/>
                      </a:lnTo>
                      <a:lnTo>
                        <a:pt x="345" y="522"/>
                      </a:lnTo>
                      <a:lnTo>
                        <a:pt x="371" y="514"/>
                      </a:lnTo>
                      <a:lnTo>
                        <a:pt x="393" y="502"/>
                      </a:lnTo>
                      <a:lnTo>
                        <a:pt x="416" y="490"/>
                      </a:lnTo>
                      <a:lnTo>
                        <a:pt x="436" y="474"/>
                      </a:lnTo>
                      <a:lnTo>
                        <a:pt x="455" y="457"/>
                      </a:lnTo>
                      <a:lnTo>
                        <a:pt x="472" y="437"/>
                      </a:lnTo>
                      <a:lnTo>
                        <a:pt x="487" y="416"/>
                      </a:lnTo>
                      <a:lnTo>
                        <a:pt x="501" y="395"/>
                      </a:lnTo>
                      <a:lnTo>
                        <a:pt x="513" y="372"/>
                      </a:lnTo>
                      <a:lnTo>
                        <a:pt x="522" y="348"/>
                      </a:lnTo>
                      <a:lnTo>
                        <a:pt x="528" y="322"/>
                      </a:lnTo>
                      <a:lnTo>
                        <a:pt x="532" y="295"/>
                      </a:lnTo>
                      <a:lnTo>
                        <a:pt x="534" y="267"/>
                      </a:lnTo>
                      <a:close/>
                    </a:path>
                  </a:pathLst>
                </a:custGeom>
                <a:solidFill>
                  <a:srgbClr val="ACB0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6" name="Freeform 293"/>
                <p:cNvSpPr>
                  <a:spLocks/>
                </p:cNvSpPr>
                <p:nvPr/>
              </p:nvSpPr>
              <p:spPr bwMode="auto">
                <a:xfrm>
                  <a:off x="3413" y="2963"/>
                  <a:ext cx="531" cy="528"/>
                </a:xfrm>
                <a:custGeom>
                  <a:avLst/>
                  <a:gdLst>
                    <a:gd name="T0" fmla="*/ 529 w 531"/>
                    <a:gd name="T1" fmla="*/ 238 h 528"/>
                    <a:gd name="T2" fmla="*/ 519 w 531"/>
                    <a:gd name="T3" fmla="*/ 186 h 528"/>
                    <a:gd name="T4" fmla="*/ 498 w 531"/>
                    <a:gd name="T5" fmla="*/ 138 h 528"/>
                    <a:gd name="T6" fmla="*/ 471 w 531"/>
                    <a:gd name="T7" fmla="*/ 96 h 528"/>
                    <a:gd name="T8" fmla="*/ 435 w 531"/>
                    <a:gd name="T9" fmla="*/ 61 h 528"/>
                    <a:gd name="T10" fmla="*/ 394 w 531"/>
                    <a:gd name="T11" fmla="*/ 32 h 528"/>
                    <a:gd name="T12" fmla="*/ 348 w 531"/>
                    <a:gd name="T13" fmla="*/ 12 h 528"/>
                    <a:gd name="T14" fmla="*/ 296 w 531"/>
                    <a:gd name="T15" fmla="*/ 1 h 528"/>
                    <a:gd name="T16" fmla="*/ 257 w 531"/>
                    <a:gd name="T17" fmla="*/ 1 h 528"/>
                    <a:gd name="T18" fmla="*/ 255 w 531"/>
                    <a:gd name="T19" fmla="*/ 3 h 528"/>
                    <a:gd name="T20" fmla="*/ 293 w 531"/>
                    <a:gd name="T21" fmla="*/ 5 h 528"/>
                    <a:gd name="T22" fmla="*/ 343 w 531"/>
                    <a:gd name="T23" fmla="*/ 15 h 528"/>
                    <a:gd name="T24" fmla="*/ 389 w 531"/>
                    <a:gd name="T25" fmla="*/ 36 h 528"/>
                    <a:gd name="T26" fmla="*/ 432 w 531"/>
                    <a:gd name="T27" fmla="*/ 63 h 528"/>
                    <a:gd name="T28" fmla="*/ 466 w 531"/>
                    <a:gd name="T29" fmla="*/ 99 h 528"/>
                    <a:gd name="T30" fmla="*/ 495 w 531"/>
                    <a:gd name="T31" fmla="*/ 140 h 528"/>
                    <a:gd name="T32" fmla="*/ 514 w 531"/>
                    <a:gd name="T33" fmla="*/ 186 h 528"/>
                    <a:gd name="T34" fmla="*/ 524 w 531"/>
                    <a:gd name="T35" fmla="*/ 238 h 528"/>
                    <a:gd name="T36" fmla="*/ 524 w 531"/>
                    <a:gd name="T37" fmla="*/ 291 h 528"/>
                    <a:gd name="T38" fmla="*/ 514 w 531"/>
                    <a:gd name="T39" fmla="*/ 340 h 528"/>
                    <a:gd name="T40" fmla="*/ 495 w 531"/>
                    <a:gd name="T41" fmla="*/ 388 h 528"/>
                    <a:gd name="T42" fmla="*/ 466 w 531"/>
                    <a:gd name="T43" fmla="*/ 429 h 528"/>
                    <a:gd name="T44" fmla="*/ 432 w 531"/>
                    <a:gd name="T45" fmla="*/ 463 h 528"/>
                    <a:gd name="T46" fmla="*/ 389 w 531"/>
                    <a:gd name="T47" fmla="*/ 492 h 528"/>
                    <a:gd name="T48" fmla="*/ 343 w 531"/>
                    <a:gd name="T49" fmla="*/ 511 h 528"/>
                    <a:gd name="T50" fmla="*/ 293 w 531"/>
                    <a:gd name="T51" fmla="*/ 521 h 528"/>
                    <a:gd name="T52" fmla="*/ 240 w 531"/>
                    <a:gd name="T53" fmla="*/ 521 h 528"/>
                    <a:gd name="T54" fmla="*/ 189 w 531"/>
                    <a:gd name="T55" fmla="*/ 511 h 528"/>
                    <a:gd name="T56" fmla="*/ 142 w 531"/>
                    <a:gd name="T57" fmla="*/ 492 h 528"/>
                    <a:gd name="T58" fmla="*/ 100 w 531"/>
                    <a:gd name="T59" fmla="*/ 463 h 528"/>
                    <a:gd name="T60" fmla="*/ 65 w 531"/>
                    <a:gd name="T61" fmla="*/ 429 h 528"/>
                    <a:gd name="T62" fmla="*/ 36 w 531"/>
                    <a:gd name="T63" fmla="*/ 388 h 528"/>
                    <a:gd name="T64" fmla="*/ 17 w 531"/>
                    <a:gd name="T65" fmla="*/ 340 h 528"/>
                    <a:gd name="T66" fmla="*/ 7 w 531"/>
                    <a:gd name="T67" fmla="*/ 291 h 528"/>
                    <a:gd name="T68" fmla="*/ 7 w 531"/>
                    <a:gd name="T69" fmla="*/ 241 h 528"/>
                    <a:gd name="T70" fmla="*/ 5 w 531"/>
                    <a:gd name="T71" fmla="*/ 231 h 528"/>
                    <a:gd name="T72" fmla="*/ 2 w 531"/>
                    <a:gd name="T73" fmla="*/ 253 h 528"/>
                    <a:gd name="T74" fmla="*/ 2 w 531"/>
                    <a:gd name="T75" fmla="*/ 291 h 528"/>
                    <a:gd name="T76" fmla="*/ 12 w 531"/>
                    <a:gd name="T77" fmla="*/ 342 h 528"/>
                    <a:gd name="T78" fmla="*/ 33 w 531"/>
                    <a:gd name="T79" fmla="*/ 390 h 528"/>
                    <a:gd name="T80" fmla="*/ 62 w 531"/>
                    <a:gd name="T81" fmla="*/ 433 h 528"/>
                    <a:gd name="T82" fmla="*/ 98 w 531"/>
                    <a:gd name="T83" fmla="*/ 468 h 528"/>
                    <a:gd name="T84" fmla="*/ 139 w 531"/>
                    <a:gd name="T85" fmla="*/ 496 h 528"/>
                    <a:gd name="T86" fmla="*/ 187 w 531"/>
                    <a:gd name="T87" fmla="*/ 516 h 528"/>
                    <a:gd name="T88" fmla="*/ 238 w 531"/>
                    <a:gd name="T89" fmla="*/ 527 h 528"/>
                    <a:gd name="T90" fmla="*/ 293 w 531"/>
                    <a:gd name="T91" fmla="*/ 527 h 528"/>
                    <a:gd name="T92" fmla="*/ 344 w 531"/>
                    <a:gd name="T93" fmla="*/ 516 h 528"/>
                    <a:gd name="T94" fmla="*/ 392 w 531"/>
                    <a:gd name="T95" fmla="*/ 496 h 528"/>
                    <a:gd name="T96" fmla="*/ 433 w 531"/>
                    <a:gd name="T97" fmla="*/ 468 h 528"/>
                    <a:gd name="T98" fmla="*/ 469 w 531"/>
                    <a:gd name="T99" fmla="*/ 433 h 528"/>
                    <a:gd name="T100" fmla="*/ 498 w 531"/>
                    <a:gd name="T101" fmla="*/ 390 h 528"/>
                    <a:gd name="T102" fmla="*/ 519 w 531"/>
                    <a:gd name="T103" fmla="*/ 342 h 528"/>
                    <a:gd name="T104" fmla="*/ 529 w 531"/>
                    <a:gd name="T105" fmla="*/ 291 h 5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531"/>
                    <a:gd name="T160" fmla="*/ 0 h 528"/>
                    <a:gd name="T161" fmla="*/ 531 w 531"/>
                    <a:gd name="T162" fmla="*/ 528 h 5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531" h="528">
                      <a:moveTo>
                        <a:pt x="531" y="263"/>
                      </a:moveTo>
                      <a:lnTo>
                        <a:pt x="529" y="238"/>
                      </a:lnTo>
                      <a:lnTo>
                        <a:pt x="526" y="210"/>
                      </a:lnTo>
                      <a:lnTo>
                        <a:pt x="519" y="186"/>
                      </a:lnTo>
                      <a:lnTo>
                        <a:pt x="510" y="161"/>
                      </a:lnTo>
                      <a:lnTo>
                        <a:pt x="498" y="138"/>
                      </a:lnTo>
                      <a:lnTo>
                        <a:pt x="486" y="116"/>
                      </a:lnTo>
                      <a:lnTo>
                        <a:pt x="471" y="96"/>
                      </a:lnTo>
                      <a:lnTo>
                        <a:pt x="454" y="77"/>
                      </a:lnTo>
                      <a:lnTo>
                        <a:pt x="435" y="61"/>
                      </a:lnTo>
                      <a:lnTo>
                        <a:pt x="415" y="46"/>
                      </a:lnTo>
                      <a:lnTo>
                        <a:pt x="394" y="32"/>
                      </a:lnTo>
                      <a:lnTo>
                        <a:pt x="372" y="20"/>
                      </a:lnTo>
                      <a:lnTo>
                        <a:pt x="348" y="12"/>
                      </a:lnTo>
                      <a:lnTo>
                        <a:pt x="322" y="5"/>
                      </a:lnTo>
                      <a:lnTo>
                        <a:pt x="296" y="1"/>
                      </a:lnTo>
                      <a:lnTo>
                        <a:pt x="269" y="0"/>
                      </a:lnTo>
                      <a:lnTo>
                        <a:pt x="257" y="1"/>
                      </a:lnTo>
                      <a:lnTo>
                        <a:pt x="245" y="5"/>
                      </a:lnTo>
                      <a:lnTo>
                        <a:pt x="255" y="3"/>
                      </a:lnTo>
                      <a:lnTo>
                        <a:pt x="266" y="3"/>
                      </a:lnTo>
                      <a:lnTo>
                        <a:pt x="293" y="5"/>
                      </a:lnTo>
                      <a:lnTo>
                        <a:pt x="319" y="8"/>
                      </a:lnTo>
                      <a:lnTo>
                        <a:pt x="343" y="15"/>
                      </a:lnTo>
                      <a:lnTo>
                        <a:pt x="367" y="24"/>
                      </a:lnTo>
                      <a:lnTo>
                        <a:pt x="389" y="36"/>
                      </a:lnTo>
                      <a:lnTo>
                        <a:pt x="411" y="48"/>
                      </a:lnTo>
                      <a:lnTo>
                        <a:pt x="432" y="63"/>
                      </a:lnTo>
                      <a:lnTo>
                        <a:pt x="449" y="80"/>
                      </a:lnTo>
                      <a:lnTo>
                        <a:pt x="466" y="99"/>
                      </a:lnTo>
                      <a:lnTo>
                        <a:pt x="481" y="118"/>
                      </a:lnTo>
                      <a:lnTo>
                        <a:pt x="495" y="140"/>
                      </a:lnTo>
                      <a:lnTo>
                        <a:pt x="505" y="162"/>
                      </a:lnTo>
                      <a:lnTo>
                        <a:pt x="514" y="186"/>
                      </a:lnTo>
                      <a:lnTo>
                        <a:pt x="521" y="212"/>
                      </a:lnTo>
                      <a:lnTo>
                        <a:pt x="524" y="238"/>
                      </a:lnTo>
                      <a:lnTo>
                        <a:pt x="526" y="263"/>
                      </a:lnTo>
                      <a:lnTo>
                        <a:pt x="524" y="291"/>
                      </a:lnTo>
                      <a:lnTo>
                        <a:pt x="521" y="316"/>
                      </a:lnTo>
                      <a:lnTo>
                        <a:pt x="514" y="340"/>
                      </a:lnTo>
                      <a:lnTo>
                        <a:pt x="505" y="364"/>
                      </a:lnTo>
                      <a:lnTo>
                        <a:pt x="495" y="388"/>
                      </a:lnTo>
                      <a:lnTo>
                        <a:pt x="481" y="409"/>
                      </a:lnTo>
                      <a:lnTo>
                        <a:pt x="466" y="429"/>
                      </a:lnTo>
                      <a:lnTo>
                        <a:pt x="449" y="448"/>
                      </a:lnTo>
                      <a:lnTo>
                        <a:pt x="432" y="463"/>
                      </a:lnTo>
                      <a:lnTo>
                        <a:pt x="411" y="479"/>
                      </a:lnTo>
                      <a:lnTo>
                        <a:pt x="389" y="492"/>
                      </a:lnTo>
                      <a:lnTo>
                        <a:pt x="367" y="503"/>
                      </a:lnTo>
                      <a:lnTo>
                        <a:pt x="343" y="511"/>
                      </a:lnTo>
                      <a:lnTo>
                        <a:pt x="319" y="518"/>
                      </a:lnTo>
                      <a:lnTo>
                        <a:pt x="293" y="521"/>
                      </a:lnTo>
                      <a:lnTo>
                        <a:pt x="266" y="523"/>
                      </a:lnTo>
                      <a:lnTo>
                        <a:pt x="240" y="521"/>
                      </a:lnTo>
                      <a:lnTo>
                        <a:pt x="213" y="518"/>
                      </a:lnTo>
                      <a:lnTo>
                        <a:pt x="189" y="511"/>
                      </a:lnTo>
                      <a:lnTo>
                        <a:pt x="165" y="503"/>
                      </a:lnTo>
                      <a:lnTo>
                        <a:pt x="142" y="492"/>
                      </a:lnTo>
                      <a:lnTo>
                        <a:pt x="120" y="479"/>
                      </a:lnTo>
                      <a:lnTo>
                        <a:pt x="100" y="463"/>
                      </a:lnTo>
                      <a:lnTo>
                        <a:pt x="82" y="448"/>
                      </a:lnTo>
                      <a:lnTo>
                        <a:pt x="65" y="429"/>
                      </a:lnTo>
                      <a:lnTo>
                        <a:pt x="50" y="409"/>
                      </a:lnTo>
                      <a:lnTo>
                        <a:pt x="36" y="388"/>
                      </a:lnTo>
                      <a:lnTo>
                        <a:pt x="26" y="364"/>
                      </a:lnTo>
                      <a:lnTo>
                        <a:pt x="17" y="340"/>
                      </a:lnTo>
                      <a:lnTo>
                        <a:pt x="11" y="316"/>
                      </a:lnTo>
                      <a:lnTo>
                        <a:pt x="7" y="291"/>
                      </a:lnTo>
                      <a:lnTo>
                        <a:pt x="5" y="263"/>
                      </a:lnTo>
                      <a:lnTo>
                        <a:pt x="7" y="241"/>
                      </a:lnTo>
                      <a:lnTo>
                        <a:pt x="9" y="219"/>
                      </a:lnTo>
                      <a:lnTo>
                        <a:pt x="5" y="231"/>
                      </a:lnTo>
                      <a:lnTo>
                        <a:pt x="2" y="243"/>
                      </a:lnTo>
                      <a:lnTo>
                        <a:pt x="2" y="253"/>
                      </a:lnTo>
                      <a:lnTo>
                        <a:pt x="0" y="263"/>
                      </a:lnTo>
                      <a:lnTo>
                        <a:pt x="2" y="291"/>
                      </a:lnTo>
                      <a:lnTo>
                        <a:pt x="7" y="316"/>
                      </a:lnTo>
                      <a:lnTo>
                        <a:pt x="12" y="342"/>
                      </a:lnTo>
                      <a:lnTo>
                        <a:pt x="23" y="366"/>
                      </a:lnTo>
                      <a:lnTo>
                        <a:pt x="33" y="390"/>
                      </a:lnTo>
                      <a:lnTo>
                        <a:pt x="46" y="412"/>
                      </a:lnTo>
                      <a:lnTo>
                        <a:pt x="62" y="433"/>
                      </a:lnTo>
                      <a:lnTo>
                        <a:pt x="79" y="451"/>
                      </a:lnTo>
                      <a:lnTo>
                        <a:pt x="98" y="468"/>
                      </a:lnTo>
                      <a:lnTo>
                        <a:pt x="118" y="482"/>
                      </a:lnTo>
                      <a:lnTo>
                        <a:pt x="139" y="496"/>
                      </a:lnTo>
                      <a:lnTo>
                        <a:pt x="163" y="508"/>
                      </a:lnTo>
                      <a:lnTo>
                        <a:pt x="187" y="516"/>
                      </a:lnTo>
                      <a:lnTo>
                        <a:pt x="213" y="523"/>
                      </a:lnTo>
                      <a:lnTo>
                        <a:pt x="238" y="527"/>
                      </a:lnTo>
                      <a:lnTo>
                        <a:pt x="266" y="528"/>
                      </a:lnTo>
                      <a:lnTo>
                        <a:pt x="293" y="527"/>
                      </a:lnTo>
                      <a:lnTo>
                        <a:pt x="319" y="523"/>
                      </a:lnTo>
                      <a:lnTo>
                        <a:pt x="344" y="516"/>
                      </a:lnTo>
                      <a:lnTo>
                        <a:pt x="368" y="508"/>
                      </a:lnTo>
                      <a:lnTo>
                        <a:pt x="392" y="496"/>
                      </a:lnTo>
                      <a:lnTo>
                        <a:pt x="415" y="482"/>
                      </a:lnTo>
                      <a:lnTo>
                        <a:pt x="433" y="468"/>
                      </a:lnTo>
                      <a:lnTo>
                        <a:pt x="452" y="451"/>
                      </a:lnTo>
                      <a:lnTo>
                        <a:pt x="469" y="433"/>
                      </a:lnTo>
                      <a:lnTo>
                        <a:pt x="485" y="412"/>
                      </a:lnTo>
                      <a:lnTo>
                        <a:pt x="498" y="390"/>
                      </a:lnTo>
                      <a:lnTo>
                        <a:pt x="510" y="366"/>
                      </a:lnTo>
                      <a:lnTo>
                        <a:pt x="519" y="342"/>
                      </a:lnTo>
                      <a:lnTo>
                        <a:pt x="526" y="316"/>
                      </a:lnTo>
                      <a:lnTo>
                        <a:pt x="529" y="291"/>
                      </a:lnTo>
                      <a:lnTo>
                        <a:pt x="531" y="263"/>
                      </a:lnTo>
                      <a:close/>
                    </a:path>
                  </a:pathLst>
                </a:custGeom>
                <a:solidFill>
                  <a:srgbClr val="AEB2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7" name="Freeform 294"/>
                <p:cNvSpPr>
                  <a:spLocks/>
                </p:cNvSpPr>
                <p:nvPr/>
              </p:nvSpPr>
              <p:spPr bwMode="auto">
                <a:xfrm>
                  <a:off x="3417" y="2964"/>
                  <a:ext cx="523" cy="526"/>
                </a:xfrm>
                <a:custGeom>
                  <a:avLst/>
                  <a:gdLst>
                    <a:gd name="T0" fmla="*/ 523 w 523"/>
                    <a:gd name="T1" fmla="*/ 237 h 526"/>
                    <a:gd name="T2" fmla="*/ 511 w 523"/>
                    <a:gd name="T3" fmla="*/ 185 h 526"/>
                    <a:gd name="T4" fmla="*/ 493 w 523"/>
                    <a:gd name="T5" fmla="*/ 137 h 526"/>
                    <a:gd name="T6" fmla="*/ 464 w 523"/>
                    <a:gd name="T7" fmla="*/ 96 h 526"/>
                    <a:gd name="T8" fmla="*/ 429 w 523"/>
                    <a:gd name="T9" fmla="*/ 60 h 526"/>
                    <a:gd name="T10" fmla="*/ 387 w 523"/>
                    <a:gd name="T11" fmla="*/ 31 h 526"/>
                    <a:gd name="T12" fmla="*/ 340 w 523"/>
                    <a:gd name="T13" fmla="*/ 12 h 526"/>
                    <a:gd name="T14" fmla="*/ 289 w 523"/>
                    <a:gd name="T15" fmla="*/ 2 h 526"/>
                    <a:gd name="T16" fmla="*/ 258 w 523"/>
                    <a:gd name="T17" fmla="*/ 0 h 526"/>
                    <a:gd name="T18" fmla="*/ 241 w 523"/>
                    <a:gd name="T19" fmla="*/ 4 h 526"/>
                    <a:gd name="T20" fmla="*/ 244 w 523"/>
                    <a:gd name="T21" fmla="*/ 6 h 526"/>
                    <a:gd name="T22" fmla="*/ 287 w 523"/>
                    <a:gd name="T23" fmla="*/ 6 h 526"/>
                    <a:gd name="T24" fmla="*/ 339 w 523"/>
                    <a:gd name="T25" fmla="*/ 16 h 526"/>
                    <a:gd name="T26" fmla="*/ 385 w 523"/>
                    <a:gd name="T27" fmla="*/ 36 h 526"/>
                    <a:gd name="T28" fmla="*/ 426 w 523"/>
                    <a:gd name="T29" fmla="*/ 64 h 526"/>
                    <a:gd name="T30" fmla="*/ 460 w 523"/>
                    <a:gd name="T31" fmla="*/ 98 h 526"/>
                    <a:gd name="T32" fmla="*/ 488 w 523"/>
                    <a:gd name="T33" fmla="*/ 139 h 526"/>
                    <a:gd name="T34" fmla="*/ 508 w 523"/>
                    <a:gd name="T35" fmla="*/ 185 h 526"/>
                    <a:gd name="T36" fmla="*/ 518 w 523"/>
                    <a:gd name="T37" fmla="*/ 237 h 526"/>
                    <a:gd name="T38" fmla="*/ 518 w 523"/>
                    <a:gd name="T39" fmla="*/ 290 h 526"/>
                    <a:gd name="T40" fmla="*/ 508 w 523"/>
                    <a:gd name="T41" fmla="*/ 339 h 526"/>
                    <a:gd name="T42" fmla="*/ 488 w 523"/>
                    <a:gd name="T43" fmla="*/ 385 h 526"/>
                    <a:gd name="T44" fmla="*/ 460 w 523"/>
                    <a:gd name="T45" fmla="*/ 426 h 526"/>
                    <a:gd name="T46" fmla="*/ 426 w 523"/>
                    <a:gd name="T47" fmla="*/ 461 h 526"/>
                    <a:gd name="T48" fmla="*/ 385 w 523"/>
                    <a:gd name="T49" fmla="*/ 490 h 526"/>
                    <a:gd name="T50" fmla="*/ 339 w 523"/>
                    <a:gd name="T51" fmla="*/ 509 h 526"/>
                    <a:gd name="T52" fmla="*/ 287 w 523"/>
                    <a:gd name="T53" fmla="*/ 519 h 526"/>
                    <a:gd name="T54" fmla="*/ 236 w 523"/>
                    <a:gd name="T55" fmla="*/ 519 h 526"/>
                    <a:gd name="T56" fmla="*/ 185 w 523"/>
                    <a:gd name="T57" fmla="*/ 509 h 526"/>
                    <a:gd name="T58" fmla="*/ 138 w 523"/>
                    <a:gd name="T59" fmla="*/ 490 h 526"/>
                    <a:gd name="T60" fmla="*/ 97 w 523"/>
                    <a:gd name="T61" fmla="*/ 461 h 526"/>
                    <a:gd name="T62" fmla="*/ 63 w 523"/>
                    <a:gd name="T63" fmla="*/ 426 h 526"/>
                    <a:gd name="T64" fmla="*/ 36 w 523"/>
                    <a:gd name="T65" fmla="*/ 385 h 526"/>
                    <a:gd name="T66" fmla="*/ 15 w 523"/>
                    <a:gd name="T67" fmla="*/ 339 h 526"/>
                    <a:gd name="T68" fmla="*/ 5 w 523"/>
                    <a:gd name="T69" fmla="*/ 290 h 526"/>
                    <a:gd name="T70" fmla="*/ 5 w 523"/>
                    <a:gd name="T71" fmla="*/ 249 h 526"/>
                    <a:gd name="T72" fmla="*/ 8 w 523"/>
                    <a:gd name="T73" fmla="*/ 219 h 526"/>
                    <a:gd name="T74" fmla="*/ 5 w 523"/>
                    <a:gd name="T75" fmla="*/ 218 h 526"/>
                    <a:gd name="T76" fmla="*/ 0 w 523"/>
                    <a:gd name="T77" fmla="*/ 247 h 526"/>
                    <a:gd name="T78" fmla="*/ 1 w 523"/>
                    <a:gd name="T79" fmla="*/ 290 h 526"/>
                    <a:gd name="T80" fmla="*/ 12 w 523"/>
                    <a:gd name="T81" fmla="*/ 341 h 526"/>
                    <a:gd name="T82" fmla="*/ 30 w 523"/>
                    <a:gd name="T83" fmla="*/ 387 h 526"/>
                    <a:gd name="T84" fmla="*/ 60 w 523"/>
                    <a:gd name="T85" fmla="*/ 430 h 526"/>
                    <a:gd name="T86" fmla="*/ 96 w 523"/>
                    <a:gd name="T87" fmla="*/ 466 h 526"/>
                    <a:gd name="T88" fmla="*/ 137 w 523"/>
                    <a:gd name="T89" fmla="*/ 493 h 526"/>
                    <a:gd name="T90" fmla="*/ 183 w 523"/>
                    <a:gd name="T91" fmla="*/ 514 h 526"/>
                    <a:gd name="T92" fmla="*/ 234 w 523"/>
                    <a:gd name="T93" fmla="*/ 524 h 526"/>
                    <a:gd name="T94" fmla="*/ 289 w 523"/>
                    <a:gd name="T95" fmla="*/ 524 h 526"/>
                    <a:gd name="T96" fmla="*/ 340 w 523"/>
                    <a:gd name="T97" fmla="*/ 514 h 526"/>
                    <a:gd name="T98" fmla="*/ 387 w 523"/>
                    <a:gd name="T99" fmla="*/ 493 h 526"/>
                    <a:gd name="T100" fmla="*/ 429 w 523"/>
                    <a:gd name="T101" fmla="*/ 466 h 526"/>
                    <a:gd name="T102" fmla="*/ 464 w 523"/>
                    <a:gd name="T103" fmla="*/ 430 h 526"/>
                    <a:gd name="T104" fmla="*/ 493 w 523"/>
                    <a:gd name="T105" fmla="*/ 387 h 526"/>
                    <a:gd name="T106" fmla="*/ 511 w 523"/>
                    <a:gd name="T107" fmla="*/ 341 h 526"/>
                    <a:gd name="T108" fmla="*/ 523 w 523"/>
                    <a:gd name="T109" fmla="*/ 290 h 52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23"/>
                    <a:gd name="T166" fmla="*/ 0 h 526"/>
                    <a:gd name="T167" fmla="*/ 523 w 523"/>
                    <a:gd name="T168" fmla="*/ 526 h 52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23" h="526">
                      <a:moveTo>
                        <a:pt x="523" y="262"/>
                      </a:moveTo>
                      <a:lnTo>
                        <a:pt x="523" y="237"/>
                      </a:lnTo>
                      <a:lnTo>
                        <a:pt x="518" y="209"/>
                      </a:lnTo>
                      <a:lnTo>
                        <a:pt x="511" y="185"/>
                      </a:lnTo>
                      <a:lnTo>
                        <a:pt x="503" y="161"/>
                      </a:lnTo>
                      <a:lnTo>
                        <a:pt x="493" y="137"/>
                      </a:lnTo>
                      <a:lnTo>
                        <a:pt x="479" y="115"/>
                      </a:lnTo>
                      <a:lnTo>
                        <a:pt x="464" y="96"/>
                      </a:lnTo>
                      <a:lnTo>
                        <a:pt x="446" y="77"/>
                      </a:lnTo>
                      <a:lnTo>
                        <a:pt x="429" y="60"/>
                      </a:lnTo>
                      <a:lnTo>
                        <a:pt x="409" y="45"/>
                      </a:lnTo>
                      <a:lnTo>
                        <a:pt x="387" y="31"/>
                      </a:lnTo>
                      <a:lnTo>
                        <a:pt x="364" y="21"/>
                      </a:lnTo>
                      <a:lnTo>
                        <a:pt x="340" y="12"/>
                      </a:lnTo>
                      <a:lnTo>
                        <a:pt x="315" y="6"/>
                      </a:lnTo>
                      <a:lnTo>
                        <a:pt x="289" y="2"/>
                      </a:lnTo>
                      <a:lnTo>
                        <a:pt x="262" y="0"/>
                      </a:lnTo>
                      <a:lnTo>
                        <a:pt x="258" y="0"/>
                      </a:lnTo>
                      <a:lnTo>
                        <a:pt x="253" y="0"/>
                      </a:lnTo>
                      <a:lnTo>
                        <a:pt x="241" y="4"/>
                      </a:lnTo>
                      <a:lnTo>
                        <a:pt x="229" y="7"/>
                      </a:lnTo>
                      <a:lnTo>
                        <a:pt x="244" y="6"/>
                      </a:lnTo>
                      <a:lnTo>
                        <a:pt x="262" y="6"/>
                      </a:lnTo>
                      <a:lnTo>
                        <a:pt x="287" y="6"/>
                      </a:lnTo>
                      <a:lnTo>
                        <a:pt x="313" y="11"/>
                      </a:lnTo>
                      <a:lnTo>
                        <a:pt x="339" y="16"/>
                      </a:lnTo>
                      <a:lnTo>
                        <a:pt x="363" y="24"/>
                      </a:lnTo>
                      <a:lnTo>
                        <a:pt x="385" y="36"/>
                      </a:lnTo>
                      <a:lnTo>
                        <a:pt x="405" y="48"/>
                      </a:lnTo>
                      <a:lnTo>
                        <a:pt x="426" y="64"/>
                      </a:lnTo>
                      <a:lnTo>
                        <a:pt x="445" y="81"/>
                      </a:lnTo>
                      <a:lnTo>
                        <a:pt x="460" y="98"/>
                      </a:lnTo>
                      <a:lnTo>
                        <a:pt x="476" y="119"/>
                      </a:lnTo>
                      <a:lnTo>
                        <a:pt x="488" y="139"/>
                      </a:lnTo>
                      <a:lnTo>
                        <a:pt x="500" y="163"/>
                      </a:lnTo>
                      <a:lnTo>
                        <a:pt x="508" y="185"/>
                      </a:lnTo>
                      <a:lnTo>
                        <a:pt x="515" y="211"/>
                      </a:lnTo>
                      <a:lnTo>
                        <a:pt x="518" y="237"/>
                      </a:lnTo>
                      <a:lnTo>
                        <a:pt x="520" y="262"/>
                      </a:lnTo>
                      <a:lnTo>
                        <a:pt x="518" y="290"/>
                      </a:lnTo>
                      <a:lnTo>
                        <a:pt x="515" y="315"/>
                      </a:lnTo>
                      <a:lnTo>
                        <a:pt x="508" y="339"/>
                      </a:lnTo>
                      <a:lnTo>
                        <a:pt x="500" y="363"/>
                      </a:lnTo>
                      <a:lnTo>
                        <a:pt x="488" y="385"/>
                      </a:lnTo>
                      <a:lnTo>
                        <a:pt x="476" y="406"/>
                      </a:lnTo>
                      <a:lnTo>
                        <a:pt x="460" y="426"/>
                      </a:lnTo>
                      <a:lnTo>
                        <a:pt x="445" y="445"/>
                      </a:lnTo>
                      <a:lnTo>
                        <a:pt x="426" y="461"/>
                      </a:lnTo>
                      <a:lnTo>
                        <a:pt x="405" y="476"/>
                      </a:lnTo>
                      <a:lnTo>
                        <a:pt x="385" y="490"/>
                      </a:lnTo>
                      <a:lnTo>
                        <a:pt x="363" y="500"/>
                      </a:lnTo>
                      <a:lnTo>
                        <a:pt x="339" y="509"/>
                      </a:lnTo>
                      <a:lnTo>
                        <a:pt x="313" y="515"/>
                      </a:lnTo>
                      <a:lnTo>
                        <a:pt x="287" y="519"/>
                      </a:lnTo>
                      <a:lnTo>
                        <a:pt x="262" y="520"/>
                      </a:lnTo>
                      <a:lnTo>
                        <a:pt x="236" y="519"/>
                      </a:lnTo>
                      <a:lnTo>
                        <a:pt x="210" y="515"/>
                      </a:lnTo>
                      <a:lnTo>
                        <a:pt x="185" y="509"/>
                      </a:lnTo>
                      <a:lnTo>
                        <a:pt x="161" y="500"/>
                      </a:lnTo>
                      <a:lnTo>
                        <a:pt x="138" y="490"/>
                      </a:lnTo>
                      <a:lnTo>
                        <a:pt x="118" y="476"/>
                      </a:lnTo>
                      <a:lnTo>
                        <a:pt x="97" y="461"/>
                      </a:lnTo>
                      <a:lnTo>
                        <a:pt x="80" y="445"/>
                      </a:lnTo>
                      <a:lnTo>
                        <a:pt x="63" y="426"/>
                      </a:lnTo>
                      <a:lnTo>
                        <a:pt x="48" y="406"/>
                      </a:lnTo>
                      <a:lnTo>
                        <a:pt x="36" y="385"/>
                      </a:lnTo>
                      <a:lnTo>
                        <a:pt x="24" y="363"/>
                      </a:lnTo>
                      <a:lnTo>
                        <a:pt x="15" y="339"/>
                      </a:lnTo>
                      <a:lnTo>
                        <a:pt x="10" y="315"/>
                      </a:lnTo>
                      <a:lnTo>
                        <a:pt x="5" y="290"/>
                      </a:lnTo>
                      <a:lnTo>
                        <a:pt x="3" y="262"/>
                      </a:lnTo>
                      <a:lnTo>
                        <a:pt x="5" y="249"/>
                      </a:lnTo>
                      <a:lnTo>
                        <a:pt x="5" y="233"/>
                      </a:lnTo>
                      <a:lnTo>
                        <a:pt x="8" y="219"/>
                      </a:lnTo>
                      <a:lnTo>
                        <a:pt x="10" y="206"/>
                      </a:lnTo>
                      <a:lnTo>
                        <a:pt x="5" y="218"/>
                      </a:lnTo>
                      <a:lnTo>
                        <a:pt x="1" y="230"/>
                      </a:lnTo>
                      <a:lnTo>
                        <a:pt x="0" y="247"/>
                      </a:lnTo>
                      <a:lnTo>
                        <a:pt x="0" y="262"/>
                      </a:lnTo>
                      <a:lnTo>
                        <a:pt x="1" y="290"/>
                      </a:lnTo>
                      <a:lnTo>
                        <a:pt x="5" y="315"/>
                      </a:lnTo>
                      <a:lnTo>
                        <a:pt x="12" y="341"/>
                      </a:lnTo>
                      <a:lnTo>
                        <a:pt x="20" y="365"/>
                      </a:lnTo>
                      <a:lnTo>
                        <a:pt x="30" y="387"/>
                      </a:lnTo>
                      <a:lnTo>
                        <a:pt x="44" y="409"/>
                      </a:lnTo>
                      <a:lnTo>
                        <a:pt x="60" y="430"/>
                      </a:lnTo>
                      <a:lnTo>
                        <a:pt x="77" y="449"/>
                      </a:lnTo>
                      <a:lnTo>
                        <a:pt x="96" y="466"/>
                      </a:lnTo>
                      <a:lnTo>
                        <a:pt x="114" y="479"/>
                      </a:lnTo>
                      <a:lnTo>
                        <a:pt x="137" y="493"/>
                      </a:lnTo>
                      <a:lnTo>
                        <a:pt x="159" y="505"/>
                      </a:lnTo>
                      <a:lnTo>
                        <a:pt x="183" y="514"/>
                      </a:lnTo>
                      <a:lnTo>
                        <a:pt x="209" y="519"/>
                      </a:lnTo>
                      <a:lnTo>
                        <a:pt x="234" y="524"/>
                      </a:lnTo>
                      <a:lnTo>
                        <a:pt x="262" y="526"/>
                      </a:lnTo>
                      <a:lnTo>
                        <a:pt x="289" y="524"/>
                      </a:lnTo>
                      <a:lnTo>
                        <a:pt x="315" y="519"/>
                      </a:lnTo>
                      <a:lnTo>
                        <a:pt x="340" y="514"/>
                      </a:lnTo>
                      <a:lnTo>
                        <a:pt x="364" y="505"/>
                      </a:lnTo>
                      <a:lnTo>
                        <a:pt x="387" y="493"/>
                      </a:lnTo>
                      <a:lnTo>
                        <a:pt x="409" y="479"/>
                      </a:lnTo>
                      <a:lnTo>
                        <a:pt x="429" y="466"/>
                      </a:lnTo>
                      <a:lnTo>
                        <a:pt x="446" y="449"/>
                      </a:lnTo>
                      <a:lnTo>
                        <a:pt x="464" y="430"/>
                      </a:lnTo>
                      <a:lnTo>
                        <a:pt x="479" y="409"/>
                      </a:lnTo>
                      <a:lnTo>
                        <a:pt x="493" y="387"/>
                      </a:lnTo>
                      <a:lnTo>
                        <a:pt x="503" y="365"/>
                      </a:lnTo>
                      <a:lnTo>
                        <a:pt x="511" y="341"/>
                      </a:lnTo>
                      <a:lnTo>
                        <a:pt x="518" y="315"/>
                      </a:lnTo>
                      <a:lnTo>
                        <a:pt x="523" y="290"/>
                      </a:lnTo>
                      <a:lnTo>
                        <a:pt x="523" y="262"/>
                      </a:lnTo>
                      <a:close/>
                    </a:path>
                  </a:pathLst>
                </a:custGeom>
                <a:solidFill>
                  <a:srgbClr val="AFB3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8" name="Freeform 295"/>
                <p:cNvSpPr>
                  <a:spLocks/>
                </p:cNvSpPr>
                <p:nvPr/>
              </p:nvSpPr>
              <p:spPr bwMode="auto">
                <a:xfrm>
                  <a:off x="3418" y="2966"/>
                  <a:ext cx="521" cy="520"/>
                </a:xfrm>
                <a:custGeom>
                  <a:avLst/>
                  <a:gdLst>
                    <a:gd name="T0" fmla="*/ 519 w 521"/>
                    <a:gd name="T1" fmla="*/ 235 h 520"/>
                    <a:gd name="T2" fmla="*/ 509 w 521"/>
                    <a:gd name="T3" fmla="*/ 183 h 520"/>
                    <a:gd name="T4" fmla="*/ 490 w 521"/>
                    <a:gd name="T5" fmla="*/ 137 h 520"/>
                    <a:gd name="T6" fmla="*/ 461 w 521"/>
                    <a:gd name="T7" fmla="*/ 96 h 520"/>
                    <a:gd name="T8" fmla="*/ 427 w 521"/>
                    <a:gd name="T9" fmla="*/ 60 h 520"/>
                    <a:gd name="T10" fmla="*/ 384 w 521"/>
                    <a:gd name="T11" fmla="*/ 33 h 520"/>
                    <a:gd name="T12" fmla="*/ 338 w 521"/>
                    <a:gd name="T13" fmla="*/ 12 h 520"/>
                    <a:gd name="T14" fmla="*/ 288 w 521"/>
                    <a:gd name="T15" fmla="*/ 2 h 520"/>
                    <a:gd name="T16" fmla="*/ 250 w 521"/>
                    <a:gd name="T17" fmla="*/ 0 h 520"/>
                    <a:gd name="T18" fmla="*/ 228 w 521"/>
                    <a:gd name="T19" fmla="*/ 5 h 520"/>
                    <a:gd name="T20" fmla="*/ 237 w 521"/>
                    <a:gd name="T21" fmla="*/ 7 h 520"/>
                    <a:gd name="T22" fmla="*/ 286 w 521"/>
                    <a:gd name="T23" fmla="*/ 7 h 520"/>
                    <a:gd name="T24" fmla="*/ 336 w 521"/>
                    <a:gd name="T25" fmla="*/ 17 h 520"/>
                    <a:gd name="T26" fmla="*/ 382 w 521"/>
                    <a:gd name="T27" fmla="*/ 36 h 520"/>
                    <a:gd name="T28" fmla="*/ 423 w 521"/>
                    <a:gd name="T29" fmla="*/ 63 h 520"/>
                    <a:gd name="T30" fmla="*/ 457 w 521"/>
                    <a:gd name="T31" fmla="*/ 98 h 520"/>
                    <a:gd name="T32" fmla="*/ 485 w 521"/>
                    <a:gd name="T33" fmla="*/ 139 h 520"/>
                    <a:gd name="T34" fmla="*/ 505 w 521"/>
                    <a:gd name="T35" fmla="*/ 185 h 520"/>
                    <a:gd name="T36" fmla="*/ 514 w 521"/>
                    <a:gd name="T37" fmla="*/ 235 h 520"/>
                    <a:gd name="T38" fmla="*/ 514 w 521"/>
                    <a:gd name="T39" fmla="*/ 286 h 520"/>
                    <a:gd name="T40" fmla="*/ 505 w 521"/>
                    <a:gd name="T41" fmla="*/ 337 h 520"/>
                    <a:gd name="T42" fmla="*/ 485 w 521"/>
                    <a:gd name="T43" fmla="*/ 382 h 520"/>
                    <a:gd name="T44" fmla="*/ 457 w 521"/>
                    <a:gd name="T45" fmla="*/ 423 h 520"/>
                    <a:gd name="T46" fmla="*/ 423 w 521"/>
                    <a:gd name="T47" fmla="*/ 457 h 520"/>
                    <a:gd name="T48" fmla="*/ 382 w 521"/>
                    <a:gd name="T49" fmla="*/ 484 h 520"/>
                    <a:gd name="T50" fmla="*/ 336 w 521"/>
                    <a:gd name="T51" fmla="*/ 505 h 520"/>
                    <a:gd name="T52" fmla="*/ 286 w 521"/>
                    <a:gd name="T53" fmla="*/ 515 h 520"/>
                    <a:gd name="T54" fmla="*/ 235 w 521"/>
                    <a:gd name="T55" fmla="*/ 515 h 520"/>
                    <a:gd name="T56" fmla="*/ 185 w 521"/>
                    <a:gd name="T57" fmla="*/ 505 h 520"/>
                    <a:gd name="T58" fmla="*/ 139 w 521"/>
                    <a:gd name="T59" fmla="*/ 484 h 520"/>
                    <a:gd name="T60" fmla="*/ 98 w 521"/>
                    <a:gd name="T61" fmla="*/ 457 h 520"/>
                    <a:gd name="T62" fmla="*/ 64 w 521"/>
                    <a:gd name="T63" fmla="*/ 423 h 520"/>
                    <a:gd name="T64" fmla="*/ 36 w 521"/>
                    <a:gd name="T65" fmla="*/ 382 h 520"/>
                    <a:gd name="T66" fmla="*/ 18 w 521"/>
                    <a:gd name="T67" fmla="*/ 337 h 520"/>
                    <a:gd name="T68" fmla="*/ 7 w 521"/>
                    <a:gd name="T69" fmla="*/ 286 h 520"/>
                    <a:gd name="T70" fmla="*/ 6 w 521"/>
                    <a:gd name="T71" fmla="*/ 243 h 520"/>
                    <a:gd name="T72" fmla="*/ 11 w 521"/>
                    <a:gd name="T73" fmla="*/ 207 h 520"/>
                    <a:gd name="T74" fmla="*/ 9 w 521"/>
                    <a:gd name="T75" fmla="*/ 204 h 520"/>
                    <a:gd name="T76" fmla="*/ 2 w 521"/>
                    <a:gd name="T77" fmla="*/ 238 h 520"/>
                    <a:gd name="T78" fmla="*/ 2 w 521"/>
                    <a:gd name="T79" fmla="*/ 288 h 520"/>
                    <a:gd name="T80" fmla="*/ 12 w 521"/>
                    <a:gd name="T81" fmla="*/ 337 h 520"/>
                    <a:gd name="T82" fmla="*/ 31 w 521"/>
                    <a:gd name="T83" fmla="*/ 385 h 520"/>
                    <a:gd name="T84" fmla="*/ 60 w 521"/>
                    <a:gd name="T85" fmla="*/ 426 h 520"/>
                    <a:gd name="T86" fmla="*/ 95 w 521"/>
                    <a:gd name="T87" fmla="*/ 460 h 520"/>
                    <a:gd name="T88" fmla="*/ 137 w 521"/>
                    <a:gd name="T89" fmla="*/ 489 h 520"/>
                    <a:gd name="T90" fmla="*/ 184 w 521"/>
                    <a:gd name="T91" fmla="*/ 508 h 520"/>
                    <a:gd name="T92" fmla="*/ 235 w 521"/>
                    <a:gd name="T93" fmla="*/ 518 h 520"/>
                    <a:gd name="T94" fmla="*/ 288 w 521"/>
                    <a:gd name="T95" fmla="*/ 518 h 520"/>
                    <a:gd name="T96" fmla="*/ 338 w 521"/>
                    <a:gd name="T97" fmla="*/ 508 h 520"/>
                    <a:gd name="T98" fmla="*/ 384 w 521"/>
                    <a:gd name="T99" fmla="*/ 489 h 520"/>
                    <a:gd name="T100" fmla="*/ 427 w 521"/>
                    <a:gd name="T101" fmla="*/ 460 h 520"/>
                    <a:gd name="T102" fmla="*/ 461 w 521"/>
                    <a:gd name="T103" fmla="*/ 426 h 520"/>
                    <a:gd name="T104" fmla="*/ 490 w 521"/>
                    <a:gd name="T105" fmla="*/ 385 h 520"/>
                    <a:gd name="T106" fmla="*/ 509 w 521"/>
                    <a:gd name="T107" fmla="*/ 337 h 520"/>
                    <a:gd name="T108" fmla="*/ 519 w 521"/>
                    <a:gd name="T109" fmla="*/ 288 h 52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21"/>
                    <a:gd name="T166" fmla="*/ 0 h 520"/>
                    <a:gd name="T167" fmla="*/ 521 w 521"/>
                    <a:gd name="T168" fmla="*/ 520 h 52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21" h="520">
                      <a:moveTo>
                        <a:pt x="521" y="260"/>
                      </a:moveTo>
                      <a:lnTo>
                        <a:pt x="519" y="235"/>
                      </a:lnTo>
                      <a:lnTo>
                        <a:pt x="516" y="209"/>
                      </a:lnTo>
                      <a:lnTo>
                        <a:pt x="509" y="183"/>
                      </a:lnTo>
                      <a:lnTo>
                        <a:pt x="500" y="159"/>
                      </a:lnTo>
                      <a:lnTo>
                        <a:pt x="490" y="137"/>
                      </a:lnTo>
                      <a:lnTo>
                        <a:pt x="476" y="115"/>
                      </a:lnTo>
                      <a:lnTo>
                        <a:pt x="461" y="96"/>
                      </a:lnTo>
                      <a:lnTo>
                        <a:pt x="444" y="77"/>
                      </a:lnTo>
                      <a:lnTo>
                        <a:pt x="427" y="60"/>
                      </a:lnTo>
                      <a:lnTo>
                        <a:pt x="406" y="45"/>
                      </a:lnTo>
                      <a:lnTo>
                        <a:pt x="384" y="33"/>
                      </a:lnTo>
                      <a:lnTo>
                        <a:pt x="362" y="21"/>
                      </a:lnTo>
                      <a:lnTo>
                        <a:pt x="338" y="12"/>
                      </a:lnTo>
                      <a:lnTo>
                        <a:pt x="314" y="5"/>
                      </a:lnTo>
                      <a:lnTo>
                        <a:pt x="288" y="2"/>
                      </a:lnTo>
                      <a:lnTo>
                        <a:pt x="261" y="0"/>
                      </a:lnTo>
                      <a:lnTo>
                        <a:pt x="250" y="0"/>
                      </a:lnTo>
                      <a:lnTo>
                        <a:pt x="240" y="2"/>
                      </a:lnTo>
                      <a:lnTo>
                        <a:pt x="228" y="5"/>
                      </a:lnTo>
                      <a:lnTo>
                        <a:pt x="214" y="9"/>
                      </a:lnTo>
                      <a:lnTo>
                        <a:pt x="237" y="7"/>
                      </a:lnTo>
                      <a:lnTo>
                        <a:pt x="261" y="5"/>
                      </a:lnTo>
                      <a:lnTo>
                        <a:pt x="286" y="7"/>
                      </a:lnTo>
                      <a:lnTo>
                        <a:pt x="312" y="10"/>
                      </a:lnTo>
                      <a:lnTo>
                        <a:pt x="336" y="17"/>
                      </a:lnTo>
                      <a:lnTo>
                        <a:pt x="360" y="26"/>
                      </a:lnTo>
                      <a:lnTo>
                        <a:pt x="382" y="36"/>
                      </a:lnTo>
                      <a:lnTo>
                        <a:pt x="403" y="48"/>
                      </a:lnTo>
                      <a:lnTo>
                        <a:pt x="423" y="63"/>
                      </a:lnTo>
                      <a:lnTo>
                        <a:pt x="442" y="81"/>
                      </a:lnTo>
                      <a:lnTo>
                        <a:pt x="457" y="98"/>
                      </a:lnTo>
                      <a:lnTo>
                        <a:pt x="473" y="118"/>
                      </a:lnTo>
                      <a:lnTo>
                        <a:pt x="485" y="139"/>
                      </a:lnTo>
                      <a:lnTo>
                        <a:pt x="497" y="161"/>
                      </a:lnTo>
                      <a:lnTo>
                        <a:pt x="505" y="185"/>
                      </a:lnTo>
                      <a:lnTo>
                        <a:pt x="510" y="209"/>
                      </a:lnTo>
                      <a:lnTo>
                        <a:pt x="514" y="235"/>
                      </a:lnTo>
                      <a:lnTo>
                        <a:pt x="516" y="260"/>
                      </a:lnTo>
                      <a:lnTo>
                        <a:pt x="514" y="286"/>
                      </a:lnTo>
                      <a:lnTo>
                        <a:pt x="510" y="312"/>
                      </a:lnTo>
                      <a:lnTo>
                        <a:pt x="505" y="337"/>
                      </a:lnTo>
                      <a:lnTo>
                        <a:pt x="497" y="359"/>
                      </a:lnTo>
                      <a:lnTo>
                        <a:pt x="485" y="382"/>
                      </a:lnTo>
                      <a:lnTo>
                        <a:pt x="473" y="404"/>
                      </a:lnTo>
                      <a:lnTo>
                        <a:pt x="457" y="423"/>
                      </a:lnTo>
                      <a:lnTo>
                        <a:pt x="442" y="442"/>
                      </a:lnTo>
                      <a:lnTo>
                        <a:pt x="423" y="457"/>
                      </a:lnTo>
                      <a:lnTo>
                        <a:pt x="403" y="472"/>
                      </a:lnTo>
                      <a:lnTo>
                        <a:pt x="382" y="484"/>
                      </a:lnTo>
                      <a:lnTo>
                        <a:pt x="360" y="496"/>
                      </a:lnTo>
                      <a:lnTo>
                        <a:pt x="336" y="505"/>
                      </a:lnTo>
                      <a:lnTo>
                        <a:pt x="312" y="510"/>
                      </a:lnTo>
                      <a:lnTo>
                        <a:pt x="286" y="515"/>
                      </a:lnTo>
                      <a:lnTo>
                        <a:pt x="261" y="515"/>
                      </a:lnTo>
                      <a:lnTo>
                        <a:pt x="235" y="515"/>
                      </a:lnTo>
                      <a:lnTo>
                        <a:pt x="209" y="510"/>
                      </a:lnTo>
                      <a:lnTo>
                        <a:pt x="185" y="505"/>
                      </a:lnTo>
                      <a:lnTo>
                        <a:pt x="161" y="496"/>
                      </a:lnTo>
                      <a:lnTo>
                        <a:pt x="139" y="484"/>
                      </a:lnTo>
                      <a:lnTo>
                        <a:pt x="119" y="472"/>
                      </a:lnTo>
                      <a:lnTo>
                        <a:pt x="98" y="457"/>
                      </a:lnTo>
                      <a:lnTo>
                        <a:pt x="81" y="442"/>
                      </a:lnTo>
                      <a:lnTo>
                        <a:pt x="64" y="423"/>
                      </a:lnTo>
                      <a:lnTo>
                        <a:pt x="48" y="404"/>
                      </a:lnTo>
                      <a:lnTo>
                        <a:pt x="36" y="382"/>
                      </a:lnTo>
                      <a:lnTo>
                        <a:pt x="26" y="359"/>
                      </a:lnTo>
                      <a:lnTo>
                        <a:pt x="18" y="337"/>
                      </a:lnTo>
                      <a:lnTo>
                        <a:pt x="11" y="312"/>
                      </a:lnTo>
                      <a:lnTo>
                        <a:pt x="7" y="286"/>
                      </a:lnTo>
                      <a:lnTo>
                        <a:pt x="6" y="260"/>
                      </a:lnTo>
                      <a:lnTo>
                        <a:pt x="6" y="243"/>
                      </a:lnTo>
                      <a:lnTo>
                        <a:pt x="7" y="226"/>
                      </a:lnTo>
                      <a:lnTo>
                        <a:pt x="11" y="207"/>
                      </a:lnTo>
                      <a:lnTo>
                        <a:pt x="14" y="192"/>
                      </a:lnTo>
                      <a:lnTo>
                        <a:pt x="9" y="204"/>
                      </a:lnTo>
                      <a:lnTo>
                        <a:pt x="4" y="216"/>
                      </a:lnTo>
                      <a:lnTo>
                        <a:pt x="2" y="238"/>
                      </a:lnTo>
                      <a:lnTo>
                        <a:pt x="0" y="260"/>
                      </a:lnTo>
                      <a:lnTo>
                        <a:pt x="2" y="288"/>
                      </a:lnTo>
                      <a:lnTo>
                        <a:pt x="6" y="313"/>
                      </a:lnTo>
                      <a:lnTo>
                        <a:pt x="12" y="337"/>
                      </a:lnTo>
                      <a:lnTo>
                        <a:pt x="21" y="361"/>
                      </a:lnTo>
                      <a:lnTo>
                        <a:pt x="31" y="385"/>
                      </a:lnTo>
                      <a:lnTo>
                        <a:pt x="45" y="406"/>
                      </a:lnTo>
                      <a:lnTo>
                        <a:pt x="60" y="426"/>
                      </a:lnTo>
                      <a:lnTo>
                        <a:pt x="77" y="445"/>
                      </a:lnTo>
                      <a:lnTo>
                        <a:pt x="95" y="460"/>
                      </a:lnTo>
                      <a:lnTo>
                        <a:pt x="115" y="476"/>
                      </a:lnTo>
                      <a:lnTo>
                        <a:pt x="137" y="489"/>
                      </a:lnTo>
                      <a:lnTo>
                        <a:pt x="160" y="500"/>
                      </a:lnTo>
                      <a:lnTo>
                        <a:pt x="184" y="508"/>
                      </a:lnTo>
                      <a:lnTo>
                        <a:pt x="208" y="515"/>
                      </a:lnTo>
                      <a:lnTo>
                        <a:pt x="235" y="518"/>
                      </a:lnTo>
                      <a:lnTo>
                        <a:pt x="261" y="520"/>
                      </a:lnTo>
                      <a:lnTo>
                        <a:pt x="288" y="518"/>
                      </a:lnTo>
                      <a:lnTo>
                        <a:pt x="314" y="515"/>
                      </a:lnTo>
                      <a:lnTo>
                        <a:pt x="338" y="508"/>
                      </a:lnTo>
                      <a:lnTo>
                        <a:pt x="362" y="500"/>
                      </a:lnTo>
                      <a:lnTo>
                        <a:pt x="384" y="489"/>
                      </a:lnTo>
                      <a:lnTo>
                        <a:pt x="406" y="476"/>
                      </a:lnTo>
                      <a:lnTo>
                        <a:pt x="427" y="460"/>
                      </a:lnTo>
                      <a:lnTo>
                        <a:pt x="444" y="445"/>
                      </a:lnTo>
                      <a:lnTo>
                        <a:pt x="461" y="426"/>
                      </a:lnTo>
                      <a:lnTo>
                        <a:pt x="476" y="406"/>
                      </a:lnTo>
                      <a:lnTo>
                        <a:pt x="490" y="385"/>
                      </a:lnTo>
                      <a:lnTo>
                        <a:pt x="500" y="361"/>
                      </a:lnTo>
                      <a:lnTo>
                        <a:pt x="509" y="337"/>
                      </a:lnTo>
                      <a:lnTo>
                        <a:pt x="516" y="313"/>
                      </a:lnTo>
                      <a:lnTo>
                        <a:pt x="519" y="288"/>
                      </a:lnTo>
                      <a:lnTo>
                        <a:pt x="521" y="260"/>
                      </a:lnTo>
                      <a:close/>
                    </a:path>
                  </a:pathLst>
                </a:custGeom>
                <a:solidFill>
                  <a:srgbClr val="B2B6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29" name="Freeform 296"/>
                <p:cNvSpPr>
                  <a:spLocks/>
                </p:cNvSpPr>
                <p:nvPr/>
              </p:nvSpPr>
              <p:spPr bwMode="auto">
                <a:xfrm>
                  <a:off x="3420" y="2970"/>
                  <a:ext cx="517" cy="514"/>
                </a:xfrm>
                <a:custGeom>
                  <a:avLst/>
                  <a:gdLst>
                    <a:gd name="T0" fmla="*/ 515 w 517"/>
                    <a:gd name="T1" fmla="*/ 231 h 514"/>
                    <a:gd name="T2" fmla="*/ 505 w 517"/>
                    <a:gd name="T3" fmla="*/ 179 h 514"/>
                    <a:gd name="T4" fmla="*/ 485 w 517"/>
                    <a:gd name="T5" fmla="*/ 133 h 514"/>
                    <a:gd name="T6" fmla="*/ 457 w 517"/>
                    <a:gd name="T7" fmla="*/ 92 h 514"/>
                    <a:gd name="T8" fmla="*/ 423 w 517"/>
                    <a:gd name="T9" fmla="*/ 58 h 514"/>
                    <a:gd name="T10" fmla="*/ 382 w 517"/>
                    <a:gd name="T11" fmla="*/ 30 h 514"/>
                    <a:gd name="T12" fmla="*/ 336 w 517"/>
                    <a:gd name="T13" fmla="*/ 10 h 514"/>
                    <a:gd name="T14" fmla="*/ 284 w 517"/>
                    <a:gd name="T15" fmla="*/ 0 h 514"/>
                    <a:gd name="T16" fmla="*/ 241 w 517"/>
                    <a:gd name="T17" fmla="*/ 0 h 514"/>
                    <a:gd name="T18" fmla="*/ 212 w 517"/>
                    <a:gd name="T19" fmla="*/ 5 h 514"/>
                    <a:gd name="T20" fmla="*/ 212 w 517"/>
                    <a:gd name="T21" fmla="*/ 8 h 514"/>
                    <a:gd name="T22" fmla="*/ 243 w 517"/>
                    <a:gd name="T23" fmla="*/ 5 h 514"/>
                    <a:gd name="T24" fmla="*/ 284 w 517"/>
                    <a:gd name="T25" fmla="*/ 5 h 514"/>
                    <a:gd name="T26" fmla="*/ 334 w 517"/>
                    <a:gd name="T27" fmla="*/ 15 h 514"/>
                    <a:gd name="T28" fmla="*/ 380 w 517"/>
                    <a:gd name="T29" fmla="*/ 34 h 514"/>
                    <a:gd name="T30" fmla="*/ 419 w 517"/>
                    <a:gd name="T31" fmla="*/ 61 h 514"/>
                    <a:gd name="T32" fmla="*/ 454 w 517"/>
                    <a:gd name="T33" fmla="*/ 95 h 514"/>
                    <a:gd name="T34" fmla="*/ 481 w 517"/>
                    <a:gd name="T35" fmla="*/ 136 h 514"/>
                    <a:gd name="T36" fmla="*/ 500 w 517"/>
                    <a:gd name="T37" fmla="*/ 181 h 514"/>
                    <a:gd name="T38" fmla="*/ 510 w 517"/>
                    <a:gd name="T39" fmla="*/ 231 h 514"/>
                    <a:gd name="T40" fmla="*/ 510 w 517"/>
                    <a:gd name="T41" fmla="*/ 282 h 514"/>
                    <a:gd name="T42" fmla="*/ 500 w 517"/>
                    <a:gd name="T43" fmla="*/ 331 h 514"/>
                    <a:gd name="T44" fmla="*/ 481 w 517"/>
                    <a:gd name="T45" fmla="*/ 378 h 514"/>
                    <a:gd name="T46" fmla="*/ 454 w 517"/>
                    <a:gd name="T47" fmla="*/ 417 h 514"/>
                    <a:gd name="T48" fmla="*/ 419 w 517"/>
                    <a:gd name="T49" fmla="*/ 451 h 514"/>
                    <a:gd name="T50" fmla="*/ 380 w 517"/>
                    <a:gd name="T51" fmla="*/ 479 h 514"/>
                    <a:gd name="T52" fmla="*/ 334 w 517"/>
                    <a:gd name="T53" fmla="*/ 497 h 514"/>
                    <a:gd name="T54" fmla="*/ 284 w 517"/>
                    <a:gd name="T55" fmla="*/ 508 h 514"/>
                    <a:gd name="T56" fmla="*/ 233 w 517"/>
                    <a:gd name="T57" fmla="*/ 508 h 514"/>
                    <a:gd name="T58" fmla="*/ 183 w 517"/>
                    <a:gd name="T59" fmla="*/ 497 h 514"/>
                    <a:gd name="T60" fmla="*/ 139 w 517"/>
                    <a:gd name="T61" fmla="*/ 479 h 514"/>
                    <a:gd name="T62" fmla="*/ 98 w 517"/>
                    <a:gd name="T63" fmla="*/ 451 h 514"/>
                    <a:gd name="T64" fmla="*/ 63 w 517"/>
                    <a:gd name="T65" fmla="*/ 417 h 514"/>
                    <a:gd name="T66" fmla="*/ 36 w 517"/>
                    <a:gd name="T67" fmla="*/ 378 h 514"/>
                    <a:gd name="T68" fmla="*/ 17 w 517"/>
                    <a:gd name="T69" fmla="*/ 331 h 514"/>
                    <a:gd name="T70" fmla="*/ 7 w 517"/>
                    <a:gd name="T71" fmla="*/ 282 h 514"/>
                    <a:gd name="T72" fmla="*/ 7 w 517"/>
                    <a:gd name="T73" fmla="*/ 236 h 514"/>
                    <a:gd name="T74" fmla="*/ 14 w 517"/>
                    <a:gd name="T75" fmla="*/ 193 h 514"/>
                    <a:gd name="T76" fmla="*/ 14 w 517"/>
                    <a:gd name="T77" fmla="*/ 186 h 514"/>
                    <a:gd name="T78" fmla="*/ 5 w 517"/>
                    <a:gd name="T79" fmla="*/ 213 h 514"/>
                    <a:gd name="T80" fmla="*/ 2 w 517"/>
                    <a:gd name="T81" fmla="*/ 243 h 514"/>
                    <a:gd name="T82" fmla="*/ 2 w 517"/>
                    <a:gd name="T83" fmla="*/ 284 h 514"/>
                    <a:gd name="T84" fmla="*/ 12 w 517"/>
                    <a:gd name="T85" fmla="*/ 333 h 514"/>
                    <a:gd name="T86" fmla="*/ 33 w 517"/>
                    <a:gd name="T87" fmla="*/ 379 h 514"/>
                    <a:gd name="T88" fmla="*/ 60 w 517"/>
                    <a:gd name="T89" fmla="*/ 420 h 514"/>
                    <a:gd name="T90" fmla="*/ 94 w 517"/>
                    <a:gd name="T91" fmla="*/ 455 h 514"/>
                    <a:gd name="T92" fmla="*/ 135 w 517"/>
                    <a:gd name="T93" fmla="*/ 484 h 514"/>
                    <a:gd name="T94" fmla="*/ 182 w 517"/>
                    <a:gd name="T95" fmla="*/ 503 h 514"/>
                    <a:gd name="T96" fmla="*/ 233 w 517"/>
                    <a:gd name="T97" fmla="*/ 513 h 514"/>
                    <a:gd name="T98" fmla="*/ 284 w 517"/>
                    <a:gd name="T99" fmla="*/ 513 h 514"/>
                    <a:gd name="T100" fmla="*/ 336 w 517"/>
                    <a:gd name="T101" fmla="*/ 503 h 514"/>
                    <a:gd name="T102" fmla="*/ 382 w 517"/>
                    <a:gd name="T103" fmla="*/ 484 h 514"/>
                    <a:gd name="T104" fmla="*/ 423 w 517"/>
                    <a:gd name="T105" fmla="*/ 455 h 514"/>
                    <a:gd name="T106" fmla="*/ 457 w 517"/>
                    <a:gd name="T107" fmla="*/ 420 h 514"/>
                    <a:gd name="T108" fmla="*/ 485 w 517"/>
                    <a:gd name="T109" fmla="*/ 379 h 514"/>
                    <a:gd name="T110" fmla="*/ 505 w 517"/>
                    <a:gd name="T111" fmla="*/ 333 h 514"/>
                    <a:gd name="T112" fmla="*/ 515 w 517"/>
                    <a:gd name="T113" fmla="*/ 284 h 51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17"/>
                    <a:gd name="T172" fmla="*/ 0 h 514"/>
                    <a:gd name="T173" fmla="*/ 517 w 517"/>
                    <a:gd name="T174" fmla="*/ 514 h 514"/>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17" h="514">
                      <a:moveTo>
                        <a:pt x="517" y="256"/>
                      </a:moveTo>
                      <a:lnTo>
                        <a:pt x="515" y="231"/>
                      </a:lnTo>
                      <a:lnTo>
                        <a:pt x="512" y="205"/>
                      </a:lnTo>
                      <a:lnTo>
                        <a:pt x="505" y="179"/>
                      </a:lnTo>
                      <a:lnTo>
                        <a:pt x="497" y="157"/>
                      </a:lnTo>
                      <a:lnTo>
                        <a:pt x="485" y="133"/>
                      </a:lnTo>
                      <a:lnTo>
                        <a:pt x="473" y="113"/>
                      </a:lnTo>
                      <a:lnTo>
                        <a:pt x="457" y="92"/>
                      </a:lnTo>
                      <a:lnTo>
                        <a:pt x="442" y="75"/>
                      </a:lnTo>
                      <a:lnTo>
                        <a:pt x="423" y="58"/>
                      </a:lnTo>
                      <a:lnTo>
                        <a:pt x="402" y="42"/>
                      </a:lnTo>
                      <a:lnTo>
                        <a:pt x="382" y="30"/>
                      </a:lnTo>
                      <a:lnTo>
                        <a:pt x="360" y="18"/>
                      </a:lnTo>
                      <a:lnTo>
                        <a:pt x="336" y="10"/>
                      </a:lnTo>
                      <a:lnTo>
                        <a:pt x="310" y="5"/>
                      </a:lnTo>
                      <a:lnTo>
                        <a:pt x="284" y="0"/>
                      </a:lnTo>
                      <a:lnTo>
                        <a:pt x="259" y="0"/>
                      </a:lnTo>
                      <a:lnTo>
                        <a:pt x="241" y="0"/>
                      </a:lnTo>
                      <a:lnTo>
                        <a:pt x="226" y="1"/>
                      </a:lnTo>
                      <a:lnTo>
                        <a:pt x="212" y="5"/>
                      </a:lnTo>
                      <a:lnTo>
                        <a:pt x="199" y="12"/>
                      </a:lnTo>
                      <a:lnTo>
                        <a:pt x="212" y="8"/>
                      </a:lnTo>
                      <a:lnTo>
                        <a:pt x="228" y="5"/>
                      </a:lnTo>
                      <a:lnTo>
                        <a:pt x="243" y="5"/>
                      </a:lnTo>
                      <a:lnTo>
                        <a:pt x="259" y="3"/>
                      </a:lnTo>
                      <a:lnTo>
                        <a:pt x="284" y="5"/>
                      </a:lnTo>
                      <a:lnTo>
                        <a:pt x="310" y="8"/>
                      </a:lnTo>
                      <a:lnTo>
                        <a:pt x="334" y="15"/>
                      </a:lnTo>
                      <a:lnTo>
                        <a:pt x="358" y="24"/>
                      </a:lnTo>
                      <a:lnTo>
                        <a:pt x="380" y="34"/>
                      </a:lnTo>
                      <a:lnTo>
                        <a:pt x="401" y="48"/>
                      </a:lnTo>
                      <a:lnTo>
                        <a:pt x="419" y="61"/>
                      </a:lnTo>
                      <a:lnTo>
                        <a:pt x="438" y="78"/>
                      </a:lnTo>
                      <a:lnTo>
                        <a:pt x="454" y="95"/>
                      </a:lnTo>
                      <a:lnTo>
                        <a:pt x="469" y="116"/>
                      </a:lnTo>
                      <a:lnTo>
                        <a:pt x="481" y="136"/>
                      </a:lnTo>
                      <a:lnTo>
                        <a:pt x="491" y="159"/>
                      </a:lnTo>
                      <a:lnTo>
                        <a:pt x="500" y="181"/>
                      </a:lnTo>
                      <a:lnTo>
                        <a:pt x="507" y="205"/>
                      </a:lnTo>
                      <a:lnTo>
                        <a:pt x="510" y="231"/>
                      </a:lnTo>
                      <a:lnTo>
                        <a:pt x="512" y="256"/>
                      </a:lnTo>
                      <a:lnTo>
                        <a:pt x="510" y="282"/>
                      </a:lnTo>
                      <a:lnTo>
                        <a:pt x="507" y="308"/>
                      </a:lnTo>
                      <a:lnTo>
                        <a:pt x="500" y="331"/>
                      </a:lnTo>
                      <a:lnTo>
                        <a:pt x="491" y="355"/>
                      </a:lnTo>
                      <a:lnTo>
                        <a:pt x="481" y="378"/>
                      </a:lnTo>
                      <a:lnTo>
                        <a:pt x="469" y="398"/>
                      </a:lnTo>
                      <a:lnTo>
                        <a:pt x="454" y="417"/>
                      </a:lnTo>
                      <a:lnTo>
                        <a:pt x="438" y="436"/>
                      </a:lnTo>
                      <a:lnTo>
                        <a:pt x="419" y="451"/>
                      </a:lnTo>
                      <a:lnTo>
                        <a:pt x="401" y="467"/>
                      </a:lnTo>
                      <a:lnTo>
                        <a:pt x="380" y="479"/>
                      </a:lnTo>
                      <a:lnTo>
                        <a:pt x="358" y="491"/>
                      </a:lnTo>
                      <a:lnTo>
                        <a:pt x="334" y="497"/>
                      </a:lnTo>
                      <a:lnTo>
                        <a:pt x="310" y="504"/>
                      </a:lnTo>
                      <a:lnTo>
                        <a:pt x="284" y="508"/>
                      </a:lnTo>
                      <a:lnTo>
                        <a:pt x="259" y="509"/>
                      </a:lnTo>
                      <a:lnTo>
                        <a:pt x="233" y="508"/>
                      </a:lnTo>
                      <a:lnTo>
                        <a:pt x="207" y="504"/>
                      </a:lnTo>
                      <a:lnTo>
                        <a:pt x="183" y="497"/>
                      </a:lnTo>
                      <a:lnTo>
                        <a:pt x="159" y="491"/>
                      </a:lnTo>
                      <a:lnTo>
                        <a:pt x="139" y="479"/>
                      </a:lnTo>
                      <a:lnTo>
                        <a:pt x="117" y="467"/>
                      </a:lnTo>
                      <a:lnTo>
                        <a:pt x="98" y="451"/>
                      </a:lnTo>
                      <a:lnTo>
                        <a:pt x="79" y="436"/>
                      </a:lnTo>
                      <a:lnTo>
                        <a:pt x="63" y="417"/>
                      </a:lnTo>
                      <a:lnTo>
                        <a:pt x="48" y="398"/>
                      </a:lnTo>
                      <a:lnTo>
                        <a:pt x="36" y="378"/>
                      </a:lnTo>
                      <a:lnTo>
                        <a:pt x="26" y="355"/>
                      </a:lnTo>
                      <a:lnTo>
                        <a:pt x="17" y="331"/>
                      </a:lnTo>
                      <a:lnTo>
                        <a:pt x="10" y="308"/>
                      </a:lnTo>
                      <a:lnTo>
                        <a:pt x="7" y="282"/>
                      </a:lnTo>
                      <a:lnTo>
                        <a:pt x="5" y="256"/>
                      </a:lnTo>
                      <a:lnTo>
                        <a:pt x="7" y="236"/>
                      </a:lnTo>
                      <a:lnTo>
                        <a:pt x="9" y="213"/>
                      </a:lnTo>
                      <a:lnTo>
                        <a:pt x="14" y="193"/>
                      </a:lnTo>
                      <a:lnTo>
                        <a:pt x="19" y="174"/>
                      </a:lnTo>
                      <a:lnTo>
                        <a:pt x="14" y="186"/>
                      </a:lnTo>
                      <a:lnTo>
                        <a:pt x="7" y="200"/>
                      </a:lnTo>
                      <a:lnTo>
                        <a:pt x="5" y="213"/>
                      </a:lnTo>
                      <a:lnTo>
                        <a:pt x="2" y="227"/>
                      </a:lnTo>
                      <a:lnTo>
                        <a:pt x="2" y="243"/>
                      </a:lnTo>
                      <a:lnTo>
                        <a:pt x="0" y="256"/>
                      </a:lnTo>
                      <a:lnTo>
                        <a:pt x="2" y="284"/>
                      </a:lnTo>
                      <a:lnTo>
                        <a:pt x="7" y="309"/>
                      </a:lnTo>
                      <a:lnTo>
                        <a:pt x="12" y="333"/>
                      </a:lnTo>
                      <a:lnTo>
                        <a:pt x="21" y="357"/>
                      </a:lnTo>
                      <a:lnTo>
                        <a:pt x="33" y="379"/>
                      </a:lnTo>
                      <a:lnTo>
                        <a:pt x="45" y="400"/>
                      </a:lnTo>
                      <a:lnTo>
                        <a:pt x="60" y="420"/>
                      </a:lnTo>
                      <a:lnTo>
                        <a:pt x="77" y="439"/>
                      </a:lnTo>
                      <a:lnTo>
                        <a:pt x="94" y="455"/>
                      </a:lnTo>
                      <a:lnTo>
                        <a:pt x="115" y="470"/>
                      </a:lnTo>
                      <a:lnTo>
                        <a:pt x="135" y="484"/>
                      </a:lnTo>
                      <a:lnTo>
                        <a:pt x="158" y="494"/>
                      </a:lnTo>
                      <a:lnTo>
                        <a:pt x="182" y="503"/>
                      </a:lnTo>
                      <a:lnTo>
                        <a:pt x="207" y="509"/>
                      </a:lnTo>
                      <a:lnTo>
                        <a:pt x="233" y="513"/>
                      </a:lnTo>
                      <a:lnTo>
                        <a:pt x="259" y="514"/>
                      </a:lnTo>
                      <a:lnTo>
                        <a:pt x="284" y="513"/>
                      </a:lnTo>
                      <a:lnTo>
                        <a:pt x="310" y="509"/>
                      </a:lnTo>
                      <a:lnTo>
                        <a:pt x="336" y="503"/>
                      </a:lnTo>
                      <a:lnTo>
                        <a:pt x="360" y="494"/>
                      </a:lnTo>
                      <a:lnTo>
                        <a:pt x="382" y="484"/>
                      </a:lnTo>
                      <a:lnTo>
                        <a:pt x="402" y="470"/>
                      </a:lnTo>
                      <a:lnTo>
                        <a:pt x="423" y="455"/>
                      </a:lnTo>
                      <a:lnTo>
                        <a:pt x="442" y="439"/>
                      </a:lnTo>
                      <a:lnTo>
                        <a:pt x="457" y="420"/>
                      </a:lnTo>
                      <a:lnTo>
                        <a:pt x="473" y="400"/>
                      </a:lnTo>
                      <a:lnTo>
                        <a:pt x="485" y="379"/>
                      </a:lnTo>
                      <a:lnTo>
                        <a:pt x="497" y="357"/>
                      </a:lnTo>
                      <a:lnTo>
                        <a:pt x="505" y="333"/>
                      </a:lnTo>
                      <a:lnTo>
                        <a:pt x="512" y="309"/>
                      </a:lnTo>
                      <a:lnTo>
                        <a:pt x="515" y="284"/>
                      </a:lnTo>
                      <a:lnTo>
                        <a:pt x="517" y="256"/>
                      </a:lnTo>
                      <a:close/>
                    </a:path>
                  </a:pathLst>
                </a:custGeom>
                <a:solidFill>
                  <a:srgbClr val="B2B6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0" name="Freeform 297"/>
                <p:cNvSpPr>
                  <a:spLocks/>
                </p:cNvSpPr>
                <p:nvPr/>
              </p:nvSpPr>
              <p:spPr bwMode="auto">
                <a:xfrm>
                  <a:off x="3424" y="2971"/>
                  <a:ext cx="510" cy="510"/>
                </a:xfrm>
                <a:custGeom>
                  <a:avLst/>
                  <a:gdLst>
                    <a:gd name="T0" fmla="*/ 508 w 510"/>
                    <a:gd name="T1" fmla="*/ 230 h 510"/>
                    <a:gd name="T2" fmla="*/ 499 w 510"/>
                    <a:gd name="T3" fmla="*/ 180 h 510"/>
                    <a:gd name="T4" fmla="*/ 479 w 510"/>
                    <a:gd name="T5" fmla="*/ 134 h 510"/>
                    <a:gd name="T6" fmla="*/ 451 w 510"/>
                    <a:gd name="T7" fmla="*/ 93 h 510"/>
                    <a:gd name="T8" fmla="*/ 417 w 510"/>
                    <a:gd name="T9" fmla="*/ 58 h 510"/>
                    <a:gd name="T10" fmla="*/ 376 w 510"/>
                    <a:gd name="T11" fmla="*/ 31 h 510"/>
                    <a:gd name="T12" fmla="*/ 330 w 510"/>
                    <a:gd name="T13" fmla="*/ 12 h 510"/>
                    <a:gd name="T14" fmla="*/ 280 w 510"/>
                    <a:gd name="T15" fmla="*/ 2 h 510"/>
                    <a:gd name="T16" fmla="*/ 231 w 510"/>
                    <a:gd name="T17" fmla="*/ 2 h 510"/>
                    <a:gd name="T18" fmla="*/ 193 w 510"/>
                    <a:gd name="T19" fmla="*/ 11 h 510"/>
                    <a:gd name="T20" fmla="*/ 196 w 510"/>
                    <a:gd name="T21" fmla="*/ 12 h 510"/>
                    <a:gd name="T22" fmla="*/ 234 w 510"/>
                    <a:gd name="T23" fmla="*/ 5 h 510"/>
                    <a:gd name="T24" fmla="*/ 280 w 510"/>
                    <a:gd name="T25" fmla="*/ 5 h 510"/>
                    <a:gd name="T26" fmla="*/ 330 w 510"/>
                    <a:gd name="T27" fmla="*/ 16 h 510"/>
                    <a:gd name="T28" fmla="*/ 374 w 510"/>
                    <a:gd name="T29" fmla="*/ 35 h 510"/>
                    <a:gd name="T30" fmla="*/ 414 w 510"/>
                    <a:gd name="T31" fmla="*/ 62 h 510"/>
                    <a:gd name="T32" fmla="*/ 448 w 510"/>
                    <a:gd name="T33" fmla="*/ 96 h 510"/>
                    <a:gd name="T34" fmla="*/ 475 w 510"/>
                    <a:gd name="T35" fmla="*/ 135 h 510"/>
                    <a:gd name="T36" fmla="*/ 494 w 510"/>
                    <a:gd name="T37" fmla="*/ 182 h 510"/>
                    <a:gd name="T38" fmla="*/ 504 w 510"/>
                    <a:gd name="T39" fmla="*/ 230 h 510"/>
                    <a:gd name="T40" fmla="*/ 504 w 510"/>
                    <a:gd name="T41" fmla="*/ 281 h 510"/>
                    <a:gd name="T42" fmla="*/ 494 w 510"/>
                    <a:gd name="T43" fmla="*/ 330 h 510"/>
                    <a:gd name="T44" fmla="*/ 475 w 510"/>
                    <a:gd name="T45" fmla="*/ 375 h 510"/>
                    <a:gd name="T46" fmla="*/ 448 w 510"/>
                    <a:gd name="T47" fmla="*/ 414 h 510"/>
                    <a:gd name="T48" fmla="*/ 414 w 510"/>
                    <a:gd name="T49" fmla="*/ 448 h 510"/>
                    <a:gd name="T50" fmla="*/ 374 w 510"/>
                    <a:gd name="T51" fmla="*/ 476 h 510"/>
                    <a:gd name="T52" fmla="*/ 330 w 510"/>
                    <a:gd name="T53" fmla="*/ 495 h 510"/>
                    <a:gd name="T54" fmla="*/ 280 w 510"/>
                    <a:gd name="T55" fmla="*/ 505 h 510"/>
                    <a:gd name="T56" fmla="*/ 229 w 510"/>
                    <a:gd name="T57" fmla="*/ 505 h 510"/>
                    <a:gd name="T58" fmla="*/ 179 w 510"/>
                    <a:gd name="T59" fmla="*/ 495 h 510"/>
                    <a:gd name="T60" fmla="*/ 135 w 510"/>
                    <a:gd name="T61" fmla="*/ 476 h 510"/>
                    <a:gd name="T62" fmla="*/ 95 w 510"/>
                    <a:gd name="T63" fmla="*/ 448 h 510"/>
                    <a:gd name="T64" fmla="*/ 61 w 510"/>
                    <a:gd name="T65" fmla="*/ 414 h 510"/>
                    <a:gd name="T66" fmla="*/ 34 w 510"/>
                    <a:gd name="T67" fmla="*/ 375 h 510"/>
                    <a:gd name="T68" fmla="*/ 15 w 510"/>
                    <a:gd name="T69" fmla="*/ 330 h 510"/>
                    <a:gd name="T70" fmla="*/ 5 w 510"/>
                    <a:gd name="T71" fmla="*/ 281 h 510"/>
                    <a:gd name="T72" fmla="*/ 5 w 510"/>
                    <a:gd name="T73" fmla="*/ 230 h 510"/>
                    <a:gd name="T74" fmla="*/ 15 w 510"/>
                    <a:gd name="T75" fmla="*/ 180 h 510"/>
                    <a:gd name="T76" fmla="*/ 17 w 510"/>
                    <a:gd name="T77" fmla="*/ 171 h 510"/>
                    <a:gd name="T78" fmla="*/ 5 w 510"/>
                    <a:gd name="T79" fmla="*/ 202 h 510"/>
                    <a:gd name="T80" fmla="*/ 0 w 510"/>
                    <a:gd name="T81" fmla="*/ 238 h 510"/>
                    <a:gd name="T82" fmla="*/ 1 w 510"/>
                    <a:gd name="T83" fmla="*/ 281 h 510"/>
                    <a:gd name="T84" fmla="*/ 12 w 510"/>
                    <a:gd name="T85" fmla="*/ 332 h 510"/>
                    <a:gd name="T86" fmla="*/ 30 w 510"/>
                    <a:gd name="T87" fmla="*/ 377 h 510"/>
                    <a:gd name="T88" fmla="*/ 58 w 510"/>
                    <a:gd name="T89" fmla="*/ 418 h 510"/>
                    <a:gd name="T90" fmla="*/ 92 w 510"/>
                    <a:gd name="T91" fmla="*/ 452 h 510"/>
                    <a:gd name="T92" fmla="*/ 133 w 510"/>
                    <a:gd name="T93" fmla="*/ 479 h 510"/>
                    <a:gd name="T94" fmla="*/ 179 w 510"/>
                    <a:gd name="T95" fmla="*/ 500 h 510"/>
                    <a:gd name="T96" fmla="*/ 229 w 510"/>
                    <a:gd name="T97" fmla="*/ 510 h 510"/>
                    <a:gd name="T98" fmla="*/ 280 w 510"/>
                    <a:gd name="T99" fmla="*/ 510 h 510"/>
                    <a:gd name="T100" fmla="*/ 330 w 510"/>
                    <a:gd name="T101" fmla="*/ 500 h 510"/>
                    <a:gd name="T102" fmla="*/ 376 w 510"/>
                    <a:gd name="T103" fmla="*/ 479 h 510"/>
                    <a:gd name="T104" fmla="*/ 417 w 510"/>
                    <a:gd name="T105" fmla="*/ 452 h 510"/>
                    <a:gd name="T106" fmla="*/ 451 w 510"/>
                    <a:gd name="T107" fmla="*/ 418 h 510"/>
                    <a:gd name="T108" fmla="*/ 479 w 510"/>
                    <a:gd name="T109" fmla="*/ 377 h 510"/>
                    <a:gd name="T110" fmla="*/ 499 w 510"/>
                    <a:gd name="T111" fmla="*/ 332 h 510"/>
                    <a:gd name="T112" fmla="*/ 508 w 510"/>
                    <a:gd name="T113" fmla="*/ 281 h 51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10"/>
                    <a:gd name="T172" fmla="*/ 0 h 510"/>
                    <a:gd name="T173" fmla="*/ 510 w 510"/>
                    <a:gd name="T174" fmla="*/ 510 h 51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10" h="510">
                      <a:moveTo>
                        <a:pt x="510" y="255"/>
                      </a:moveTo>
                      <a:lnTo>
                        <a:pt x="508" y="230"/>
                      </a:lnTo>
                      <a:lnTo>
                        <a:pt x="504" y="204"/>
                      </a:lnTo>
                      <a:lnTo>
                        <a:pt x="499" y="180"/>
                      </a:lnTo>
                      <a:lnTo>
                        <a:pt x="491" y="156"/>
                      </a:lnTo>
                      <a:lnTo>
                        <a:pt x="479" y="134"/>
                      </a:lnTo>
                      <a:lnTo>
                        <a:pt x="467" y="113"/>
                      </a:lnTo>
                      <a:lnTo>
                        <a:pt x="451" y="93"/>
                      </a:lnTo>
                      <a:lnTo>
                        <a:pt x="436" y="76"/>
                      </a:lnTo>
                      <a:lnTo>
                        <a:pt x="417" y="58"/>
                      </a:lnTo>
                      <a:lnTo>
                        <a:pt x="397" y="43"/>
                      </a:lnTo>
                      <a:lnTo>
                        <a:pt x="376" y="31"/>
                      </a:lnTo>
                      <a:lnTo>
                        <a:pt x="354" y="21"/>
                      </a:lnTo>
                      <a:lnTo>
                        <a:pt x="330" y="12"/>
                      </a:lnTo>
                      <a:lnTo>
                        <a:pt x="306" y="5"/>
                      </a:lnTo>
                      <a:lnTo>
                        <a:pt x="280" y="2"/>
                      </a:lnTo>
                      <a:lnTo>
                        <a:pt x="255" y="0"/>
                      </a:lnTo>
                      <a:lnTo>
                        <a:pt x="231" y="2"/>
                      </a:lnTo>
                      <a:lnTo>
                        <a:pt x="208" y="4"/>
                      </a:lnTo>
                      <a:lnTo>
                        <a:pt x="193" y="11"/>
                      </a:lnTo>
                      <a:lnTo>
                        <a:pt x="178" y="17"/>
                      </a:lnTo>
                      <a:lnTo>
                        <a:pt x="196" y="12"/>
                      </a:lnTo>
                      <a:lnTo>
                        <a:pt x="215" y="7"/>
                      </a:lnTo>
                      <a:lnTo>
                        <a:pt x="234" y="5"/>
                      </a:lnTo>
                      <a:lnTo>
                        <a:pt x="255" y="5"/>
                      </a:lnTo>
                      <a:lnTo>
                        <a:pt x="280" y="5"/>
                      </a:lnTo>
                      <a:lnTo>
                        <a:pt x="306" y="11"/>
                      </a:lnTo>
                      <a:lnTo>
                        <a:pt x="330" y="16"/>
                      </a:lnTo>
                      <a:lnTo>
                        <a:pt x="352" y="24"/>
                      </a:lnTo>
                      <a:lnTo>
                        <a:pt x="374" y="35"/>
                      </a:lnTo>
                      <a:lnTo>
                        <a:pt x="395" y="48"/>
                      </a:lnTo>
                      <a:lnTo>
                        <a:pt x="414" y="62"/>
                      </a:lnTo>
                      <a:lnTo>
                        <a:pt x="433" y="79"/>
                      </a:lnTo>
                      <a:lnTo>
                        <a:pt x="448" y="96"/>
                      </a:lnTo>
                      <a:lnTo>
                        <a:pt x="463" y="115"/>
                      </a:lnTo>
                      <a:lnTo>
                        <a:pt x="475" y="135"/>
                      </a:lnTo>
                      <a:lnTo>
                        <a:pt x="486" y="158"/>
                      </a:lnTo>
                      <a:lnTo>
                        <a:pt x="494" y="182"/>
                      </a:lnTo>
                      <a:lnTo>
                        <a:pt x="501" y="206"/>
                      </a:lnTo>
                      <a:lnTo>
                        <a:pt x="504" y="230"/>
                      </a:lnTo>
                      <a:lnTo>
                        <a:pt x="506" y="255"/>
                      </a:lnTo>
                      <a:lnTo>
                        <a:pt x="504" y="281"/>
                      </a:lnTo>
                      <a:lnTo>
                        <a:pt x="501" y="307"/>
                      </a:lnTo>
                      <a:lnTo>
                        <a:pt x="494" y="330"/>
                      </a:lnTo>
                      <a:lnTo>
                        <a:pt x="486" y="353"/>
                      </a:lnTo>
                      <a:lnTo>
                        <a:pt x="475" y="375"/>
                      </a:lnTo>
                      <a:lnTo>
                        <a:pt x="463" y="395"/>
                      </a:lnTo>
                      <a:lnTo>
                        <a:pt x="448" y="414"/>
                      </a:lnTo>
                      <a:lnTo>
                        <a:pt x="433" y="433"/>
                      </a:lnTo>
                      <a:lnTo>
                        <a:pt x="414" y="448"/>
                      </a:lnTo>
                      <a:lnTo>
                        <a:pt x="395" y="464"/>
                      </a:lnTo>
                      <a:lnTo>
                        <a:pt x="374" y="476"/>
                      </a:lnTo>
                      <a:lnTo>
                        <a:pt x="352" y="486"/>
                      </a:lnTo>
                      <a:lnTo>
                        <a:pt x="330" y="495"/>
                      </a:lnTo>
                      <a:lnTo>
                        <a:pt x="306" y="502"/>
                      </a:lnTo>
                      <a:lnTo>
                        <a:pt x="280" y="505"/>
                      </a:lnTo>
                      <a:lnTo>
                        <a:pt x="255" y="507"/>
                      </a:lnTo>
                      <a:lnTo>
                        <a:pt x="229" y="505"/>
                      </a:lnTo>
                      <a:lnTo>
                        <a:pt x="205" y="502"/>
                      </a:lnTo>
                      <a:lnTo>
                        <a:pt x="179" y="495"/>
                      </a:lnTo>
                      <a:lnTo>
                        <a:pt x="157" y="486"/>
                      </a:lnTo>
                      <a:lnTo>
                        <a:pt x="135" y="476"/>
                      </a:lnTo>
                      <a:lnTo>
                        <a:pt x="114" y="464"/>
                      </a:lnTo>
                      <a:lnTo>
                        <a:pt x="95" y="448"/>
                      </a:lnTo>
                      <a:lnTo>
                        <a:pt x="77" y="433"/>
                      </a:lnTo>
                      <a:lnTo>
                        <a:pt x="61" y="414"/>
                      </a:lnTo>
                      <a:lnTo>
                        <a:pt x="47" y="395"/>
                      </a:lnTo>
                      <a:lnTo>
                        <a:pt x="34" y="375"/>
                      </a:lnTo>
                      <a:lnTo>
                        <a:pt x="23" y="353"/>
                      </a:lnTo>
                      <a:lnTo>
                        <a:pt x="15" y="330"/>
                      </a:lnTo>
                      <a:lnTo>
                        <a:pt x="10" y="307"/>
                      </a:lnTo>
                      <a:lnTo>
                        <a:pt x="5" y="281"/>
                      </a:lnTo>
                      <a:lnTo>
                        <a:pt x="5" y="255"/>
                      </a:lnTo>
                      <a:lnTo>
                        <a:pt x="5" y="230"/>
                      </a:lnTo>
                      <a:lnTo>
                        <a:pt x="10" y="204"/>
                      </a:lnTo>
                      <a:lnTo>
                        <a:pt x="15" y="180"/>
                      </a:lnTo>
                      <a:lnTo>
                        <a:pt x="23" y="158"/>
                      </a:lnTo>
                      <a:lnTo>
                        <a:pt x="17" y="171"/>
                      </a:lnTo>
                      <a:lnTo>
                        <a:pt x="8" y="187"/>
                      </a:lnTo>
                      <a:lnTo>
                        <a:pt x="5" y="202"/>
                      </a:lnTo>
                      <a:lnTo>
                        <a:pt x="1" y="221"/>
                      </a:lnTo>
                      <a:lnTo>
                        <a:pt x="0" y="238"/>
                      </a:lnTo>
                      <a:lnTo>
                        <a:pt x="0" y="255"/>
                      </a:lnTo>
                      <a:lnTo>
                        <a:pt x="1" y="281"/>
                      </a:lnTo>
                      <a:lnTo>
                        <a:pt x="5" y="307"/>
                      </a:lnTo>
                      <a:lnTo>
                        <a:pt x="12" y="332"/>
                      </a:lnTo>
                      <a:lnTo>
                        <a:pt x="20" y="354"/>
                      </a:lnTo>
                      <a:lnTo>
                        <a:pt x="30" y="377"/>
                      </a:lnTo>
                      <a:lnTo>
                        <a:pt x="42" y="399"/>
                      </a:lnTo>
                      <a:lnTo>
                        <a:pt x="58" y="418"/>
                      </a:lnTo>
                      <a:lnTo>
                        <a:pt x="75" y="437"/>
                      </a:lnTo>
                      <a:lnTo>
                        <a:pt x="92" y="452"/>
                      </a:lnTo>
                      <a:lnTo>
                        <a:pt x="113" y="467"/>
                      </a:lnTo>
                      <a:lnTo>
                        <a:pt x="133" y="479"/>
                      </a:lnTo>
                      <a:lnTo>
                        <a:pt x="155" y="491"/>
                      </a:lnTo>
                      <a:lnTo>
                        <a:pt x="179" y="500"/>
                      </a:lnTo>
                      <a:lnTo>
                        <a:pt x="203" y="505"/>
                      </a:lnTo>
                      <a:lnTo>
                        <a:pt x="229" y="510"/>
                      </a:lnTo>
                      <a:lnTo>
                        <a:pt x="255" y="510"/>
                      </a:lnTo>
                      <a:lnTo>
                        <a:pt x="280" y="510"/>
                      </a:lnTo>
                      <a:lnTo>
                        <a:pt x="306" y="505"/>
                      </a:lnTo>
                      <a:lnTo>
                        <a:pt x="330" y="500"/>
                      </a:lnTo>
                      <a:lnTo>
                        <a:pt x="354" y="491"/>
                      </a:lnTo>
                      <a:lnTo>
                        <a:pt x="376" y="479"/>
                      </a:lnTo>
                      <a:lnTo>
                        <a:pt x="397" y="467"/>
                      </a:lnTo>
                      <a:lnTo>
                        <a:pt x="417" y="452"/>
                      </a:lnTo>
                      <a:lnTo>
                        <a:pt x="436" y="437"/>
                      </a:lnTo>
                      <a:lnTo>
                        <a:pt x="451" y="418"/>
                      </a:lnTo>
                      <a:lnTo>
                        <a:pt x="467" y="399"/>
                      </a:lnTo>
                      <a:lnTo>
                        <a:pt x="479" y="377"/>
                      </a:lnTo>
                      <a:lnTo>
                        <a:pt x="491" y="354"/>
                      </a:lnTo>
                      <a:lnTo>
                        <a:pt x="499" y="332"/>
                      </a:lnTo>
                      <a:lnTo>
                        <a:pt x="504" y="307"/>
                      </a:lnTo>
                      <a:lnTo>
                        <a:pt x="508" y="281"/>
                      </a:lnTo>
                      <a:lnTo>
                        <a:pt x="510" y="255"/>
                      </a:lnTo>
                      <a:close/>
                    </a:path>
                  </a:pathLst>
                </a:custGeom>
                <a:solidFill>
                  <a:srgbClr val="B3B6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1" name="Freeform 298"/>
                <p:cNvSpPr>
                  <a:spLocks/>
                </p:cNvSpPr>
                <p:nvPr/>
              </p:nvSpPr>
              <p:spPr bwMode="auto">
                <a:xfrm>
                  <a:off x="3425" y="2973"/>
                  <a:ext cx="507" cy="506"/>
                </a:xfrm>
                <a:custGeom>
                  <a:avLst/>
                  <a:gdLst>
                    <a:gd name="T0" fmla="*/ 505 w 507"/>
                    <a:gd name="T1" fmla="*/ 228 h 506"/>
                    <a:gd name="T2" fmla="*/ 495 w 507"/>
                    <a:gd name="T3" fmla="*/ 178 h 506"/>
                    <a:gd name="T4" fmla="*/ 476 w 507"/>
                    <a:gd name="T5" fmla="*/ 133 h 506"/>
                    <a:gd name="T6" fmla="*/ 449 w 507"/>
                    <a:gd name="T7" fmla="*/ 92 h 506"/>
                    <a:gd name="T8" fmla="*/ 414 w 507"/>
                    <a:gd name="T9" fmla="*/ 58 h 506"/>
                    <a:gd name="T10" fmla="*/ 375 w 507"/>
                    <a:gd name="T11" fmla="*/ 31 h 506"/>
                    <a:gd name="T12" fmla="*/ 329 w 507"/>
                    <a:gd name="T13" fmla="*/ 12 h 506"/>
                    <a:gd name="T14" fmla="*/ 279 w 507"/>
                    <a:gd name="T15" fmla="*/ 2 h 506"/>
                    <a:gd name="T16" fmla="*/ 238 w 507"/>
                    <a:gd name="T17" fmla="*/ 2 h 506"/>
                    <a:gd name="T18" fmla="*/ 207 w 507"/>
                    <a:gd name="T19" fmla="*/ 5 h 506"/>
                    <a:gd name="T20" fmla="*/ 177 w 507"/>
                    <a:gd name="T21" fmla="*/ 15 h 506"/>
                    <a:gd name="T22" fmla="*/ 182 w 507"/>
                    <a:gd name="T23" fmla="*/ 15 h 506"/>
                    <a:gd name="T24" fmla="*/ 230 w 507"/>
                    <a:gd name="T25" fmla="*/ 7 h 506"/>
                    <a:gd name="T26" fmla="*/ 279 w 507"/>
                    <a:gd name="T27" fmla="*/ 7 h 506"/>
                    <a:gd name="T28" fmla="*/ 327 w 507"/>
                    <a:gd name="T29" fmla="*/ 17 h 506"/>
                    <a:gd name="T30" fmla="*/ 372 w 507"/>
                    <a:gd name="T31" fmla="*/ 36 h 506"/>
                    <a:gd name="T32" fmla="*/ 411 w 507"/>
                    <a:gd name="T33" fmla="*/ 62 h 506"/>
                    <a:gd name="T34" fmla="*/ 445 w 507"/>
                    <a:gd name="T35" fmla="*/ 96 h 506"/>
                    <a:gd name="T36" fmla="*/ 473 w 507"/>
                    <a:gd name="T37" fmla="*/ 135 h 506"/>
                    <a:gd name="T38" fmla="*/ 492 w 507"/>
                    <a:gd name="T39" fmla="*/ 180 h 506"/>
                    <a:gd name="T40" fmla="*/ 500 w 507"/>
                    <a:gd name="T41" fmla="*/ 228 h 506"/>
                    <a:gd name="T42" fmla="*/ 500 w 507"/>
                    <a:gd name="T43" fmla="*/ 279 h 506"/>
                    <a:gd name="T44" fmla="*/ 492 w 507"/>
                    <a:gd name="T45" fmla="*/ 327 h 506"/>
                    <a:gd name="T46" fmla="*/ 473 w 507"/>
                    <a:gd name="T47" fmla="*/ 371 h 506"/>
                    <a:gd name="T48" fmla="*/ 445 w 507"/>
                    <a:gd name="T49" fmla="*/ 412 h 506"/>
                    <a:gd name="T50" fmla="*/ 411 w 507"/>
                    <a:gd name="T51" fmla="*/ 445 h 506"/>
                    <a:gd name="T52" fmla="*/ 372 w 507"/>
                    <a:gd name="T53" fmla="*/ 472 h 506"/>
                    <a:gd name="T54" fmla="*/ 327 w 507"/>
                    <a:gd name="T55" fmla="*/ 491 h 506"/>
                    <a:gd name="T56" fmla="*/ 279 w 507"/>
                    <a:gd name="T57" fmla="*/ 501 h 506"/>
                    <a:gd name="T58" fmla="*/ 228 w 507"/>
                    <a:gd name="T59" fmla="*/ 501 h 506"/>
                    <a:gd name="T60" fmla="*/ 180 w 507"/>
                    <a:gd name="T61" fmla="*/ 491 h 506"/>
                    <a:gd name="T62" fmla="*/ 135 w 507"/>
                    <a:gd name="T63" fmla="*/ 472 h 506"/>
                    <a:gd name="T64" fmla="*/ 96 w 507"/>
                    <a:gd name="T65" fmla="*/ 445 h 506"/>
                    <a:gd name="T66" fmla="*/ 62 w 507"/>
                    <a:gd name="T67" fmla="*/ 412 h 506"/>
                    <a:gd name="T68" fmla="*/ 34 w 507"/>
                    <a:gd name="T69" fmla="*/ 371 h 506"/>
                    <a:gd name="T70" fmla="*/ 16 w 507"/>
                    <a:gd name="T71" fmla="*/ 327 h 506"/>
                    <a:gd name="T72" fmla="*/ 7 w 507"/>
                    <a:gd name="T73" fmla="*/ 279 h 506"/>
                    <a:gd name="T74" fmla="*/ 5 w 507"/>
                    <a:gd name="T75" fmla="*/ 238 h 506"/>
                    <a:gd name="T76" fmla="*/ 9 w 507"/>
                    <a:gd name="T77" fmla="*/ 207 h 506"/>
                    <a:gd name="T78" fmla="*/ 17 w 507"/>
                    <a:gd name="T79" fmla="*/ 178 h 506"/>
                    <a:gd name="T80" fmla="*/ 28 w 507"/>
                    <a:gd name="T81" fmla="*/ 151 h 506"/>
                    <a:gd name="T82" fmla="*/ 24 w 507"/>
                    <a:gd name="T83" fmla="*/ 154 h 506"/>
                    <a:gd name="T84" fmla="*/ 9 w 507"/>
                    <a:gd name="T85" fmla="*/ 190 h 506"/>
                    <a:gd name="T86" fmla="*/ 2 w 507"/>
                    <a:gd name="T87" fmla="*/ 233 h 506"/>
                    <a:gd name="T88" fmla="*/ 2 w 507"/>
                    <a:gd name="T89" fmla="*/ 279 h 506"/>
                    <a:gd name="T90" fmla="*/ 12 w 507"/>
                    <a:gd name="T91" fmla="*/ 328 h 506"/>
                    <a:gd name="T92" fmla="*/ 31 w 507"/>
                    <a:gd name="T93" fmla="*/ 375 h 506"/>
                    <a:gd name="T94" fmla="*/ 58 w 507"/>
                    <a:gd name="T95" fmla="*/ 414 h 506"/>
                    <a:gd name="T96" fmla="*/ 93 w 507"/>
                    <a:gd name="T97" fmla="*/ 448 h 506"/>
                    <a:gd name="T98" fmla="*/ 134 w 507"/>
                    <a:gd name="T99" fmla="*/ 476 h 506"/>
                    <a:gd name="T100" fmla="*/ 178 w 507"/>
                    <a:gd name="T101" fmla="*/ 494 h 506"/>
                    <a:gd name="T102" fmla="*/ 228 w 507"/>
                    <a:gd name="T103" fmla="*/ 505 h 506"/>
                    <a:gd name="T104" fmla="*/ 279 w 507"/>
                    <a:gd name="T105" fmla="*/ 505 h 506"/>
                    <a:gd name="T106" fmla="*/ 329 w 507"/>
                    <a:gd name="T107" fmla="*/ 494 h 506"/>
                    <a:gd name="T108" fmla="*/ 375 w 507"/>
                    <a:gd name="T109" fmla="*/ 476 h 506"/>
                    <a:gd name="T110" fmla="*/ 414 w 507"/>
                    <a:gd name="T111" fmla="*/ 448 h 506"/>
                    <a:gd name="T112" fmla="*/ 449 w 507"/>
                    <a:gd name="T113" fmla="*/ 414 h 506"/>
                    <a:gd name="T114" fmla="*/ 476 w 507"/>
                    <a:gd name="T115" fmla="*/ 375 h 506"/>
                    <a:gd name="T116" fmla="*/ 495 w 507"/>
                    <a:gd name="T117" fmla="*/ 328 h 506"/>
                    <a:gd name="T118" fmla="*/ 505 w 507"/>
                    <a:gd name="T119" fmla="*/ 279 h 50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507"/>
                    <a:gd name="T181" fmla="*/ 0 h 506"/>
                    <a:gd name="T182" fmla="*/ 507 w 507"/>
                    <a:gd name="T183" fmla="*/ 506 h 50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507" h="506">
                      <a:moveTo>
                        <a:pt x="507" y="253"/>
                      </a:moveTo>
                      <a:lnTo>
                        <a:pt x="505" y="228"/>
                      </a:lnTo>
                      <a:lnTo>
                        <a:pt x="502" y="202"/>
                      </a:lnTo>
                      <a:lnTo>
                        <a:pt x="495" y="178"/>
                      </a:lnTo>
                      <a:lnTo>
                        <a:pt x="486" y="156"/>
                      </a:lnTo>
                      <a:lnTo>
                        <a:pt x="476" y="133"/>
                      </a:lnTo>
                      <a:lnTo>
                        <a:pt x="464" y="113"/>
                      </a:lnTo>
                      <a:lnTo>
                        <a:pt x="449" y="92"/>
                      </a:lnTo>
                      <a:lnTo>
                        <a:pt x="433" y="75"/>
                      </a:lnTo>
                      <a:lnTo>
                        <a:pt x="414" y="58"/>
                      </a:lnTo>
                      <a:lnTo>
                        <a:pt x="396" y="45"/>
                      </a:lnTo>
                      <a:lnTo>
                        <a:pt x="375" y="31"/>
                      </a:lnTo>
                      <a:lnTo>
                        <a:pt x="353" y="21"/>
                      </a:lnTo>
                      <a:lnTo>
                        <a:pt x="329" y="12"/>
                      </a:lnTo>
                      <a:lnTo>
                        <a:pt x="305" y="5"/>
                      </a:lnTo>
                      <a:lnTo>
                        <a:pt x="279" y="2"/>
                      </a:lnTo>
                      <a:lnTo>
                        <a:pt x="254" y="0"/>
                      </a:lnTo>
                      <a:lnTo>
                        <a:pt x="238" y="2"/>
                      </a:lnTo>
                      <a:lnTo>
                        <a:pt x="223" y="2"/>
                      </a:lnTo>
                      <a:lnTo>
                        <a:pt x="207" y="5"/>
                      </a:lnTo>
                      <a:lnTo>
                        <a:pt x="194" y="9"/>
                      </a:lnTo>
                      <a:lnTo>
                        <a:pt x="177" y="15"/>
                      </a:lnTo>
                      <a:lnTo>
                        <a:pt x="159" y="24"/>
                      </a:lnTo>
                      <a:lnTo>
                        <a:pt x="182" y="15"/>
                      </a:lnTo>
                      <a:lnTo>
                        <a:pt x="204" y="10"/>
                      </a:lnTo>
                      <a:lnTo>
                        <a:pt x="230" y="7"/>
                      </a:lnTo>
                      <a:lnTo>
                        <a:pt x="254" y="5"/>
                      </a:lnTo>
                      <a:lnTo>
                        <a:pt x="279" y="7"/>
                      </a:lnTo>
                      <a:lnTo>
                        <a:pt x="303" y="10"/>
                      </a:lnTo>
                      <a:lnTo>
                        <a:pt x="327" y="17"/>
                      </a:lnTo>
                      <a:lnTo>
                        <a:pt x="351" y="24"/>
                      </a:lnTo>
                      <a:lnTo>
                        <a:pt x="372" y="36"/>
                      </a:lnTo>
                      <a:lnTo>
                        <a:pt x="392" y="48"/>
                      </a:lnTo>
                      <a:lnTo>
                        <a:pt x="411" y="62"/>
                      </a:lnTo>
                      <a:lnTo>
                        <a:pt x="430" y="79"/>
                      </a:lnTo>
                      <a:lnTo>
                        <a:pt x="445" y="96"/>
                      </a:lnTo>
                      <a:lnTo>
                        <a:pt x="459" y="115"/>
                      </a:lnTo>
                      <a:lnTo>
                        <a:pt x="473" y="135"/>
                      </a:lnTo>
                      <a:lnTo>
                        <a:pt x="483" y="157"/>
                      </a:lnTo>
                      <a:lnTo>
                        <a:pt x="492" y="180"/>
                      </a:lnTo>
                      <a:lnTo>
                        <a:pt x="497" y="204"/>
                      </a:lnTo>
                      <a:lnTo>
                        <a:pt x="500" y="228"/>
                      </a:lnTo>
                      <a:lnTo>
                        <a:pt x="502" y="253"/>
                      </a:lnTo>
                      <a:lnTo>
                        <a:pt x="500" y="279"/>
                      </a:lnTo>
                      <a:lnTo>
                        <a:pt x="497" y="303"/>
                      </a:lnTo>
                      <a:lnTo>
                        <a:pt x="492" y="327"/>
                      </a:lnTo>
                      <a:lnTo>
                        <a:pt x="483" y="351"/>
                      </a:lnTo>
                      <a:lnTo>
                        <a:pt x="473" y="371"/>
                      </a:lnTo>
                      <a:lnTo>
                        <a:pt x="459" y="392"/>
                      </a:lnTo>
                      <a:lnTo>
                        <a:pt x="445" y="412"/>
                      </a:lnTo>
                      <a:lnTo>
                        <a:pt x="430" y="429"/>
                      </a:lnTo>
                      <a:lnTo>
                        <a:pt x="411" y="445"/>
                      </a:lnTo>
                      <a:lnTo>
                        <a:pt x="392" y="460"/>
                      </a:lnTo>
                      <a:lnTo>
                        <a:pt x="372" y="472"/>
                      </a:lnTo>
                      <a:lnTo>
                        <a:pt x="351" y="482"/>
                      </a:lnTo>
                      <a:lnTo>
                        <a:pt x="327" y="491"/>
                      </a:lnTo>
                      <a:lnTo>
                        <a:pt x="303" y="496"/>
                      </a:lnTo>
                      <a:lnTo>
                        <a:pt x="279" y="501"/>
                      </a:lnTo>
                      <a:lnTo>
                        <a:pt x="254" y="501"/>
                      </a:lnTo>
                      <a:lnTo>
                        <a:pt x="228" y="501"/>
                      </a:lnTo>
                      <a:lnTo>
                        <a:pt x="204" y="496"/>
                      </a:lnTo>
                      <a:lnTo>
                        <a:pt x="180" y="491"/>
                      </a:lnTo>
                      <a:lnTo>
                        <a:pt x="158" y="482"/>
                      </a:lnTo>
                      <a:lnTo>
                        <a:pt x="135" y="472"/>
                      </a:lnTo>
                      <a:lnTo>
                        <a:pt x="115" y="460"/>
                      </a:lnTo>
                      <a:lnTo>
                        <a:pt x="96" y="445"/>
                      </a:lnTo>
                      <a:lnTo>
                        <a:pt x="77" y="429"/>
                      </a:lnTo>
                      <a:lnTo>
                        <a:pt x="62" y="412"/>
                      </a:lnTo>
                      <a:lnTo>
                        <a:pt x="48" y="392"/>
                      </a:lnTo>
                      <a:lnTo>
                        <a:pt x="34" y="371"/>
                      </a:lnTo>
                      <a:lnTo>
                        <a:pt x="24" y="351"/>
                      </a:lnTo>
                      <a:lnTo>
                        <a:pt x="16" y="327"/>
                      </a:lnTo>
                      <a:lnTo>
                        <a:pt x="11" y="303"/>
                      </a:lnTo>
                      <a:lnTo>
                        <a:pt x="7" y="279"/>
                      </a:lnTo>
                      <a:lnTo>
                        <a:pt x="5" y="253"/>
                      </a:lnTo>
                      <a:lnTo>
                        <a:pt x="5" y="238"/>
                      </a:lnTo>
                      <a:lnTo>
                        <a:pt x="7" y="222"/>
                      </a:lnTo>
                      <a:lnTo>
                        <a:pt x="9" y="207"/>
                      </a:lnTo>
                      <a:lnTo>
                        <a:pt x="12" y="193"/>
                      </a:lnTo>
                      <a:lnTo>
                        <a:pt x="17" y="178"/>
                      </a:lnTo>
                      <a:lnTo>
                        <a:pt x="21" y="164"/>
                      </a:lnTo>
                      <a:lnTo>
                        <a:pt x="28" y="151"/>
                      </a:lnTo>
                      <a:lnTo>
                        <a:pt x="34" y="137"/>
                      </a:lnTo>
                      <a:lnTo>
                        <a:pt x="24" y="154"/>
                      </a:lnTo>
                      <a:lnTo>
                        <a:pt x="14" y="171"/>
                      </a:lnTo>
                      <a:lnTo>
                        <a:pt x="9" y="190"/>
                      </a:lnTo>
                      <a:lnTo>
                        <a:pt x="4" y="210"/>
                      </a:lnTo>
                      <a:lnTo>
                        <a:pt x="2" y="233"/>
                      </a:lnTo>
                      <a:lnTo>
                        <a:pt x="0" y="253"/>
                      </a:lnTo>
                      <a:lnTo>
                        <a:pt x="2" y="279"/>
                      </a:lnTo>
                      <a:lnTo>
                        <a:pt x="5" y="305"/>
                      </a:lnTo>
                      <a:lnTo>
                        <a:pt x="12" y="328"/>
                      </a:lnTo>
                      <a:lnTo>
                        <a:pt x="21" y="352"/>
                      </a:lnTo>
                      <a:lnTo>
                        <a:pt x="31" y="375"/>
                      </a:lnTo>
                      <a:lnTo>
                        <a:pt x="43" y="395"/>
                      </a:lnTo>
                      <a:lnTo>
                        <a:pt x="58" y="414"/>
                      </a:lnTo>
                      <a:lnTo>
                        <a:pt x="74" y="433"/>
                      </a:lnTo>
                      <a:lnTo>
                        <a:pt x="93" y="448"/>
                      </a:lnTo>
                      <a:lnTo>
                        <a:pt x="112" y="464"/>
                      </a:lnTo>
                      <a:lnTo>
                        <a:pt x="134" y="476"/>
                      </a:lnTo>
                      <a:lnTo>
                        <a:pt x="154" y="488"/>
                      </a:lnTo>
                      <a:lnTo>
                        <a:pt x="178" y="494"/>
                      </a:lnTo>
                      <a:lnTo>
                        <a:pt x="202" y="501"/>
                      </a:lnTo>
                      <a:lnTo>
                        <a:pt x="228" y="505"/>
                      </a:lnTo>
                      <a:lnTo>
                        <a:pt x="254" y="506"/>
                      </a:lnTo>
                      <a:lnTo>
                        <a:pt x="279" y="505"/>
                      </a:lnTo>
                      <a:lnTo>
                        <a:pt x="305" y="501"/>
                      </a:lnTo>
                      <a:lnTo>
                        <a:pt x="329" y="494"/>
                      </a:lnTo>
                      <a:lnTo>
                        <a:pt x="353" y="488"/>
                      </a:lnTo>
                      <a:lnTo>
                        <a:pt x="375" y="476"/>
                      </a:lnTo>
                      <a:lnTo>
                        <a:pt x="396" y="464"/>
                      </a:lnTo>
                      <a:lnTo>
                        <a:pt x="414" y="448"/>
                      </a:lnTo>
                      <a:lnTo>
                        <a:pt x="433" y="433"/>
                      </a:lnTo>
                      <a:lnTo>
                        <a:pt x="449" y="414"/>
                      </a:lnTo>
                      <a:lnTo>
                        <a:pt x="464" y="395"/>
                      </a:lnTo>
                      <a:lnTo>
                        <a:pt x="476" y="375"/>
                      </a:lnTo>
                      <a:lnTo>
                        <a:pt x="486" y="352"/>
                      </a:lnTo>
                      <a:lnTo>
                        <a:pt x="495" y="328"/>
                      </a:lnTo>
                      <a:lnTo>
                        <a:pt x="502" y="305"/>
                      </a:lnTo>
                      <a:lnTo>
                        <a:pt x="505" y="279"/>
                      </a:lnTo>
                      <a:lnTo>
                        <a:pt x="507" y="253"/>
                      </a:lnTo>
                      <a:close/>
                    </a:path>
                  </a:pathLst>
                </a:custGeom>
                <a:solidFill>
                  <a:srgbClr val="B4B7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2" name="Freeform 299"/>
                <p:cNvSpPr>
                  <a:spLocks/>
                </p:cNvSpPr>
                <p:nvPr/>
              </p:nvSpPr>
              <p:spPr bwMode="auto">
                <a:xfrm>
                  <a:off x="3429" y="2976"/>
                  <a:ext cx="501" cy="502"/>
                </a:xfrm>
                <a:custGeom>
                  <a:avLst/>
                  <a:gdLst>
                    <a:gd name="T0" fmla="*/ 499 w 501"/>
                    <a:gd name="T1" fmla="*/ 225 h 502"/>
                    <a:gd name="T2" fmla="*/ 489 w 501"/>
                    <a:gd name="T3" fmla="*/ 177 h 502"/>
                    <a:gd name="T4" fmla="*/ 470 w 501"/>
                    <a:gd name="T5" fmla="*/ 130 h 502"/>
                    <a:gd name="T6" fmla="*/ 443 w 501"/>
                    <a:gd name="T7" fmla="*/ 91 h 502"/>
                    <a:gd name="T8" fmla="*/ 409 w 501"/>
                    <a:gd name="T9" fmla="*/ 57 h 502"/>
                    <a:gd name="T10" fmla="*/ 369 w 501"/>
                    <a:gd name="T11" fmla="*/ 30 h 502"/>
                    <a:gd name="T12" fmla="*/ 325 w 501"/>
                    <a:gd name="T13" fmla="*/ 11 h 502"/>
                    <a:gd name="T14" fmla="*/ 275 w 501"/>
                    <a:gd name="T15" fmla="*/ 0 h 502"/>
                    <a:gd name="T16" fmla="*/ 229 w 501"/>
                    <a:gd name="T17" fmla="*/ 0 h 502"/>
                    <a:gd name="T18" fmla="*/ 191 w 501"/>
                    <a:gd name="T19" fmla="*/ 7 h 502"/>
                    <a:gd name="T20" fmla="*/ 152 w 501"/>
                    <a:gd name="T21" fmla="*/ 23 h 502"/>
                    <a:gd name="T22" fmla="*/ 145 w 501"/>
                    <a:gd name="T23" fmla="*/ 28 h 502"/>
                    <a:gd name="T24" fmla="*/ 173 w 501"/>
                    <a:gd name="T25" fmla="*/ 16 h 502"/>
                    <a:gd name="T26" fmla="*/ 203 w 501"/>
                    <a:gd name="T27" fmla="*/ 9 h 502"/>
                    <a:gd name="T28" fmla="*/ 234 w 501"/>
                    <a:gd name="T29" fmla="*/ 6 h 502"/>
                    <a:gd name="T30" fmla="*/ 275 w 501"/>
                    <a:gd name="T31" fmla="*/ 6 h 502"/>
                    <a:gd name="T32" fmla="*/ 323 w 501"/>
                    <a:gd name="T33" fmla="*/ 16 h 502"/>
                    <a:gd name="T34" fmla="*/ 368 w 501"/>
                    <a:gd name="T35" fmla="*/ 35 h 502"/>
                    <a:gd name="T36" fmla="*/ 407 w 501"/>
                    <a:gd name="T37" fmla="*/ 60 h 502"/>
                    <a:gd name="T38" fmla="*/ 440 w 501"/>
                    <a:gd name="T39" fmla="*/ 95 h 502"/>
                    <a:gd name="T40" fmla="*/ 465 w 501"/>
                    <a:gd name="T41" fmla="*/ 134 h 502"/>
                    <a:gd name="T42" fmla="*/ 484 w 501"/>
                    <a:gd name="T43" fmla="*/ 177 h 502"/>
                    <a:gd name="T44" fmla="*/ 494 w 501"/>
                    <a:gd name="T45" fmla="*/ 225 h 502"/>
                    <a:gd name="T46" fmla="*/ 494 w 501"/>
                    <a:gd name="T47" fmla="*/ 276 h 502"/>
                    <a:gd name="T48" fmla="*/ 484 w 501"/>
                    <a:gd name="T49" fmla="*/ 324 h 502"/>
                    <a:gd name="T50" fmla="*/ 465 w 501"/>
                    <a:gd name="T51" fmla="*/ 368 h 502"/>
                    <a:gd name="T52" fmla="*/ 440 w 501"/>
                    <a:gd name="T53" fmla="*/ 408 h 502"/>
                    <a:gd name="T54" fmla="*/ 407 w 501"/>
                    <a:gd name="T55" fmla="*/ 440 h 502"/>
                    <a:gd name="T56" fmla="*/ 368 w 501"/>
                    <a:gd name="T57" fmla="*/ 467 h 502"/>
                    <a:gd name="T58" fmla="*/ 323 w 501"/>
                    <a:gd name="T59" fmla="*/ 486 h 502"/>
                    <a:gd name="T60" fmla="*/ 275 w 501"/>
                    <a:gd name="T61" fmla="*/ 495 h 502"/>
                    <a:gd name="T62" fmla="*/ 224 w 501"/>
                    <a:gd name="T63" fmla="*/ 495 h 502"/>
                    <a:gd name="T64" fmla="*/ 176 w 501"/>
                    <a:gd name="T65" fmla="*/ 486 h 502"/>
                    <a:gd name="T66" fmla="*/ 131 w 501"/>
                    <a:gd name="T67" fmla="*/ 467 h 502"/>
                    <a:gd name="T68" fmla="*/ 94 w 501"/>
                    <a:gd name="T69" fmla="*/ 440 h 502"/>
                    <a:gd name="T70" fmla="*/ 60 w 501"/>
                    <a:gd name="T71" fmla="*/ 408 h 502"/>
                    <a:gd name="T72" fmla="*/ 34 w 501"/>
                    <a:gd name="T73" fmla="*/ 368 h 502"/>
                    <a:gd name="T74" fmla="*/ 15 w 501"/>
                    <a:gd name="T75" fmla="*/ 324 h 502"/>
                    <a:gd name="T76" fmla="*/ 5 w 501"/>
                    <a:gd name="T77" fmla="*/ 276 h 502"/>
                    <a:gd name="T78" fmla="*/ 5 w 501"/>
                    <a:gd name="T79" fmla="*/ 231 h 502"/>
                    <a:gd name="T80" fmla="*/ 10 w 501"/>
                    <a:gd name="T81" fmla="*/ 195 h 502"/>
                    <a:gd name="T82" fmla="*/ 20 w 501"/>
                    <a:gd name="T83" fmla="*/ 160 h 502"/>
                    <a:gd name="T84" fmla="*/ 36 w 501"/>
                    <a:gd name="T85" fmla="*/ 127 h 502"/>
                    <a:gd name="T86" fmla="*/ 32 w 501"/>
                    <a:gd name="T87" fmla="*/ 132 h 502"/>
                    <a:gd name="T88" fmla="*/ 10 w 501"/>
                    <a:gd name="T89" fmla="*/ 175 h 502"/>
                    <a:gd name="T90" fmla="*/ 0 w 501"/>
                    <a:gd name="T91" fmla="*/ 225 h 502"/>
                    <a:gd name="T92" fmla="*/ 0 w 501"/>
                    <a:gd name="T93" fmla="*/ 276 h 502"/>
                    <a:gd name="T94" fmla="*/ 10 w 501"/>
                    <a:gd name="T95" fmla="*/ 325 h 502"/>
                    <a:gd name="T96" fmla="*/ 29 w 501"/>
                    <a:gd name="T97" fmla="*/ 370 h 502"/>
                    <a:gd name="T98" fmla="*/ 56 w 501"/>
                    <a:gd name="T99" fmla="*/ 409 h 502"/>
                    <a:gd name="T100" fmla="*/ 90 w 501"/>
                    <a:gd name="T101" fmla="*/ 443 h 502"/>
                    <a:gd name="T102" fmla="*/ 130 w 501"/>
                    <a:gd name="T103" fmla="*/ 471 h 502"/>
                    <a:gd name="T104" fmla="*/ 174 w 501"/>
                    <a:gd name="T105" fmla="*/ 490 h 502"/>
                    <a:gd name="T106" fmla="*/ 224 w 501"/>
                    <a:gd name="T107" fmla="*/ 500 h 502"/>
                    <a:gd name="T108" fmla="*/ 275 w 501"/>
                    <a:gd name="T109" fmla="*/ 500 h 502"/>
                    <a:gd name="T110" fmla="*/ 325 w 501"/>
                    <a:gd name="T111" fmla="*/ 490 h 502"/>
                    <a:gd name="T112" fmla="*/ 369 w 501"/>
                    <a:gd name="T113" fmla="*/ 471 h 502"/>
                    <a:gd name="T114" fmla="*/ 409 w 501"/>
                    <a:gd name="T115" fmla="*/ 443 h 502"/>
                    <a:gd name="T116" fmla="*/ 443 w 501"/>
                    <a:gd name="T117" fmla="*/ 409 h 502"/>
                    <a:gd name="T118" fmla="*/ 470 w 501"/>
                    <a:gd name="T119" fmla="*/ 370 h 502"/>
                    <a:gd name="T120" fmla="*/ 489 w 501"/>
                    <a:gd name="T121" fmla="*/ 325 h 502"/>
                    <a:gd name="T122" fmla="*/ 499 w 501"/>
                    <a:gd name="T123" fmla="*/ 276 h 50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01"/>
                    <a:gd name="T187" fmla="*/ 0 h 502"/>
                    <a:gd name="T188" fmla="*/ 501 w 501"/>
                    <a:gd name="T189" fmla="*/ 502 h 50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01" h="502">
                      <a:moveTo>
                        <a:pt x="501" y="250"/>
                      </a:moveTo>
                      <a:lnTo>
                        <a:pt x="499" y="225"/>
                      </a:lnTo>
                      <a:lnTo>
                        <a:pt x="496" y="201"/>
                      </a:lnTo>
                      <a:lnTo>
                        <a:pt x="489" y="177"/>
                      </a:lnTo>
                      <a:lnTo>
                        <a:pt x="481" y="153"/>
                      </a:lnTo>
                      <a:lnTo>
                        <a:pt x="470" y="130"/>
                      </a:lnTo>
                      <a:lnTo>
                        <a:pt x="458" y="110"/>
                      </a:lnTo>
                      <a:lnTo>
                        <a:pt x="443" y="91"/>
                      </a:lnTo>
                      <a:lnTo>
                        <a:pt x="428" y="74"/>
                      </a:lnTo>
                      <a:lnTo>
                        <a:pt x="409" y="57"/>
                      </a:lnTo>
                      <a:lnTo>
                        <a:pt x="390" y="43"/>
                      </a:lnTo>
                      <a:lnTo>
                        <a:pt x="369" y="30"/>
                      </a:lnTo>
                      <a:lnTo>
                        <a:pt x="347" y="19"/>
                      </a:lnTo>
                      <a:lnTo>
                        <a:pt x="325" y="11"/>
                      </a:lnTo>
                      <a:lnTo>
                        <a:pt x="301" y="6"/>
                      </a:lnTo>
                      <a:lnTo>
                        <a:pt x="275" y="0"/>
                      </a:lnTo>
                      <a:lnTo>
                        <a:pt x="250" y="0"/>
                      </a:lnTo>
                      <a:lnTo>
                        <a:pt x="229" y="0"/>
                      </a:lnTo>
                      <a:lnTo>
                        <a:pt x="210" y="2"/>
                      </a:lnTo>
                      <a:lnTo>
                        <a:pt x="191" y="7"/>
                      </a:lnTo>
                      <a:lnTo>
                        <a:pt x="173" y="12"/>
                      </a:lnTo>
                      <a:lnTo>
                        <a:pt x="152" y="23"/>
                      </a:lnTo>
                      <a:lnTo>
                        <a:pt x="131" y="35"/>
                      </a:lnTo>
                      <a:lnTo>
                        <a:pt x="145" y="28"/>
                      </a:lnTo>
                      <a:lnTo>
                        <a:pt x="159" y="21"/>
                      </a:lnTo>
                      <a:lnTo>
                        <a:pt x="173" y="16"/>
                      </a:lnTo>
                      <a:lnTo>
                        <a:pt x="188" y="12"/>
                      </a:lnTo>
                      <a:lnTo>
                        <a:pt x="203" y="9"/>
                      </a:lnTo>
                      <a:lnTo>
                        <a:pt x="219" y="7"/>
                      </a:lnTo>
                      <a:lnTo>
                        <a:pt x="234" y="6"/>
                      </a:lnTo>
                      <a:lnTo>
                        <a:pt x="250" y="4"/>
                      </a:lnTo>
                      <a:lnTo>
                        <a:pt x="275" y="6"/>
                      </a:lnTo>
                      <a:lnTo>
                        <a:pt x="299" y="9"/>
                      </a:lnTo>
                      <a:lnTo>
                        <a:pt x="323" y="16"/>
                      </a:lnTo>
                      <a:lnTo>
                        <a:pt x="345" y="24"/>
                      </a:lnTo>
                      <a:lnTo>
                        <a:pt x="368" y="35"/>
                      </a:lnTo>
                      <a:lnTo>
                        <a:pt x="387" y="47"/>
                      </a:lnTo>
                      <a:lnTo>
                        <a:pt x="407" y="60"/>
                      </a:lnTo>
                      <a:lnTo>
                        <a:pt x="424" y="76"/>
                      </a:lnTo>
                      <a:lnTo>
                        <a:pt x="440" y="95"/>
                      </a:lnTo>
                      <a:lnTo>
                        <a:pt x="453" y="113"/>
                      </a:lnTo>
                      <a:lnTo>
                        <a:pt x="465" y="134"/>
                      </a:lnTo>
                      <a:lnTo>
                        <a:pt x="477" y="154"/>
                      </a:lnTo>
                      <a:lnTo>
                        <a:pt x="484" y="177"/>
                      </a:lnTo>
                      <a:lnTo>
                        <a:pt x="491" y="201"/>
                      </a:lnTo>
                      <a:lnTo>
                        <a:pt x="494" y="225"/>
                      </a:lnTo>
                      <a:lnTo>
                        <a:pt x="496" y="250"/>
                      </a:lnTo>
                      <a:lnTo>
                        <a:pt x="494" y="276"/>
                      </a:lnTo>
                      <a:lnTo>
                        <a:pt x="491" y="300"/>
                      </a:lnTo>
                      <a:lnTo>
                        <a:pt x="484" y="324"/>
                      </a:lnTo>
                      <a:lnTo>
                        <a:pt x="477" y="346"/>
                      </a:lnTo>
                      <a:lnTo>
                        <a:pt x="465" y="368"/>
                      </a:lnTo>
                      <a:lnTo>
                        <a:pt x="453" y="389"/>
                      </a:lnTo>
                      <a:lnTo>
                        <a:pt x="440" y="408"/>
                      </a:lnTo>
                      <a:lnTo>
                        <a:pt x="424" y="425"/>
                      </a:lnTo>
                      <a:lnTo>
                        <a:pt x="407" y="440"/>
                      </a:lnTo>
                      <a:lnTo>
                        <a:pt x="387" y="454"/>
                      </a:lnTo>
                      <a:lnTo>
                        <a:pt x="368" y="467"/>
                      </a:lnTo>
                      <a:lnTo>
                        <a:pt x="345" y="478"/>
                      </a:lnTo>
                      <a:lnTo>
                        <a:pt x="323" y="486"/>
                      </a:lnTo>
                      <a:lnTo>
                        <a:pt x="299" y="491"/>
                      </a:lnTo>
                      <a:lnTo>
                        <a:pt x="275" y="495"/>
                      </a:lnTo>
                      <a:lnTo>
                        <a:pt x="250" y="497"/>
                      </a:lnTo>
                      <a:lnTo>
                        <a:pt x="224" y="495"/>
                      </a:lnTo>
                      <a:lnTo>
                        <a:pt x="200" y="491"/>
                      </a:lnTo>
                      <a:lnTo>
                        <a:pt x="176" y="486"/>
                      </a:lnTo>
                      <a:lnTo>
                        <a:pt x="154" y="478"/>
                      </a:lnTo>
                      <a:lnTo>
                        <a:pt x="131" y="467"/>
                      </a:lnTo>
                      <a:lnTo>
                        <a:pt x="113" y="454"/>
                      </a:lnTo>
                      <a:lnTo>
                        <a:pt x="94" y="440"/>
                      </a:lnTo>
                      <a:lnTo>
                        <a:pt x="75" y="425"/>
                      </a:lnTo>
                      <a:lnTo>
                        <a:pt x="60" y="408"/>
                      </a:lnTo>
                      <a:lnTo>
                        <a:pt x="46" y="389"/>
                      </a:lnTo>
                      <a:lnTo>
                        <a:pt x="34" y="368"/>
                      </a:lnTo>
                      <a:lnTo>
                        <a:pt x="24" y="346"/>
                      </a:lnTo>
                      <a:lnTo>
                        <a:pt x="15" y="324"/>
                      </a:lnTo>
                      <a:lnTo>
                        <a:pt x="8" y="300"/>
                      </a:lnTo>
                      <a:lnTo>
                        <a:pt x="5" y="276"/>
                      </a:lnTo>
                      <a:lnTo>
                        <a:pt x="3" y="250"/>
                      </a:lnTo>
                      <a:lnTo>
                        <a:pt x="5" y="231"/>
                      </a:lnTo>
                      <a:lnTo>
                        <a:pt x="7" y="213"/>
                      </a:lnTo>
                      <a:lnTo>
                        <a:pt x="10" y="195"/>
                      </a:lnTo>
                      <a:lnTo>
                        <a:pt x="15" y="177"/>
                      </a:lnTo>
                      <a:lnTo>
                        <a:pt x="20" y="160"/>
                      </a:lnTo>
                      <a:lnTo>
                        <a:pt x="27" y="144"/>
                      </a:lnTo>
                      <a:lnTo>
                        <a:pt x="36" y="127"/>
                      </a:lnTo>
                      <a:lnTo>
                        <a:pt x="46" y="113"/>
                      </a:lnTo>
                      <a:lnTo>
                        <a:pt x="32" y="132"/>
                      </a:lnTo>
                      <a:lnTo>
                        <a:pt x="18" y="153"/>
                      </a:lnTo>
                      <a:lnTo>
                        <a:pt x="10" y="175"/>
                      </a:lnTo>
                      <a:lnTo>
                        <a:pt x="5" y="199"/>
                      </a:lnTo>
                      <a:lnTo>
                        <a:pt x="0" y="225"/>
                      </a:lnTo>
                      <a:lnTo>
                        <a:pt x="0" y="250"/>
                      </a:lnTo>
                      <a:lnTo>
                        <a:pt x="0" y="276"/>
                      </a:lnTo>
                      <a:lnTo>
                        <a:pt x="5" y="302"/>
                      </a:lnTo>
                      <a:lnTo>
                        <a:pt x="10" y="325"/>
                      </a:lnTo>
                      <a:lnTo>
                        <a:pt x="18" y="348"/>
                      </a:lnTo>
                      <a:lnTo>
                        <a:pt x="29" y="370"/>
                      </a:lnTo>
                      <a:lnTo>
                        <a:pt x="42" y="390"/>
                      </a:lnTo>
                      <a:lnTo>
                        <a:pt x="56" y="409"/>
                      </a:lnTo>
                      <a:lnTo>
                        <a:pt x="72" y="428"/>
                      </a:lnTo>
                      <a:lnTo>
                        <a:pt x="90" y="443"/>
                      </a:lnTo>
                      <a:lnTo>
                        <a:pt x="109" y="459"/>
                      </a:lnTo>
                      <a:lnTo>
                        <a:pt x="130" y="471"/>
                      </a:lnTo>
                      <a:lnTo>
                        <a:pt x="152" y="481"/>
                      </a:lnTo>
                      <a:lnTo>
                        <a:pt x="174" y="490"/>
                      </a:lnTo>
                      <a:lnTo>
                        <a:pt x="200" y="497"/>
                      </a:lnTo>
                      <a:lnTo>
                        <a:pt x="224" y="500"/>
                      </a:lnTo>
                      <a:lnTo>
                        <a:pt x="250" y="502"/>
                      </a:lnTo>
                      <a:lnTo>
                        <a:pt x="275" y="500"/>
                      </a:lnTo>
                      <a:lnTo>
                        <a:pt x="301" y="497"/>
                      </a:lnTo>
                      <a:lnTo>
                        <a:pt x="325" y="490"/>
                      </a:lnTo>
                      <a:lnTo>
                        <a:pt x="347" y="481"/>
                      </a:lnTo>
                      <a:lnTo>
                        <a:pt x="369" y="471"/>
                      </a:lnTo>
                      <a:lnTo>
                        <a:pt x="390" y="459"/>
                      </a:lnTo>
                      <a:lnTo>
                        <a:pt x="409" y="443"/>
                      </a:lnTo>
                      <a:lnTo>
                        <a:pt x="428" y="428"/>
                      </a:lnTo>
                      <a:lnTo>
                        <a:pt x="443" y="409"/>
                      </a:lnTo>
                      <a:lnTo>
                        <a:pt x="458" y="390"/>
                      </a:lnTo>
                      <a:lnTo>
                        <a:pt x="470" y="370"/>
                      </a:lnTo>
                      <a:lnTo>
                        <a:pt x="481" y="348"/>
                      </a:lnTo>
                      <a:lnTo>
                        <a:pt x="489" y="325"/>
                      </a:lnTo>
                      <a:lnTo>
                        <a:pt x="496" y="302"/>
                      </a:lnTo>
                      <a:lnTo>
                        <a:pt x="499" y="276"/>
                      </a:lnTo>
                      <a:lnTo>
                        <a:pt x="501" y="250"/>
                      </a:lnTo>
                      <a:close/>
                    </a:path>
                  </a:pathLst>
                </a:custGeom>
                <a:solidFill>
                  <a:srgbClr val="B4B7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3" name="Freeform 300"/>
                <p:cNvSpPr>
                  <a:spLocks noEditPoints="1"/>
                </p:cNvSpPr>
                <p:nvPr/>
              </p:nvSpPr>
              <p:spPr bwMode="auto">
                <a:xfrm>
                  <a:off x="3430" y="2978"/>
                  <a:ext cx="497" cy="496"/>
                </a:xfrm>
                <a:custGeom>
                  <a:avLst/>
                  <a:gdLst>
                    <a:gd name="T0" fmla="*/ 492 w 497"/>
                    <a:gd name="T1" fmla="*/ 199 h 496"/>
                    <a:gd name="T2" fmla="*/ 468 w 497"/>
                    <a:gd name="T3" fmla="*/ 130 h 496"/>
                    <a:gd name="T4" fmla="*/ 425 w 497"/>
                    <a:gd name="T5" fmla="*/ 74 h 496"/>
                    <a:gd name="T6" fmla="*/ 367 w 497"/>
                    <a:gd name="T7" fmla="*/ 31 h 496"/>
                    <a:gd name="T8" fmla="*/ 298 w 497"/>
                    <a:gd name="T9" fmla="*/ 5 h 496"/>
                    <a:gd name="T10" fmla="*/ 225 w 497"/>
                    <a:gd name="T11" fmla="*/ 2 h 496"/>
                    <a:gd name="T12" fmla="*/ 154 w 497"/>
                    <a:gd name="T13" fmla="*/ 19 h 496"/>
                    <a:gd name="T14" fmla="*/ 100 w 497"/>
                    <a:gd name="T15" fmla="*/ 55 h 496"/>
                    <a:gd name="T16" fmla="*/ 55 w 497"/>
                    <a:gd name="T17" fmla="*/ 99 h 496"/>
                    <a:gd name="T18" fmla="*/ 23 w 497"/>
                    <a:gd name="T19" fmla="*/ 146 h 496"/>
                    <a:gd name="T20" fmla="*/ 7 w 497"/>
                    <a:gd name="T21" fmla="*/ 188 h 496"/>
                    <a:gd name="T22" fmla="*/ 0 w 497"/>
                    <a:gd name="T23" fmla="*/ 233 h 496"/>
                    <a:gd name="T24" fmla="*/ 6 w 497"/>
                    <a:gd name="T25" fmla="*/ 298 h 496"/>
                    <a:gd name="T26" fmla="*/ 29 w 497"/>
                    <a:gd name="T27" fmla="*/ 366 h 496"/>
                    <a:gd name="T28" fmla="*/ 72 w 497"/>
                    <a:gd name="T29" fmla="*/ 424 h 496"/>
                    <a:gd name="T30" fmla="*/ 130 w 497"/>
                    <a:gd name="T31" fmla="*/ 467 h 496"/>
                    <a:gd name="T32" fmla="*/ 199 w 497"/>
                    <a:gd name="T33" fmla="*/ 491 h 496"/>
                    <a:gd name="T34" fmla="*/ 274 w 497"/>
                    <a:gd name="T35" fmla="*/ 496 h 496"/>
                    <a:gd name="T36" fmla="*/ 346 w 497"/>
                    <a:gd name="T37" fmla="*/ 477 h 496"/>
                    <a:gd name="T38" fmla="*/ 406 w 497"/>
                    <a:gd name="T39" fmla="*/ 440 h 496"/>
                    <a:gd name="T40" fmla="*/ 454 w 497"/>
                    <a:gd name="T41" fmla="*/ 387 h 496"/>
                    <a:gd name="T42" fmla="*/ 487 w 497"/>
                    <a:gd name="T43" fmla="*/ 322 h 496"/>
                    <a:gd name="T44" fmla="*/ 497 w 497"/>
                    <a:gd name="T45" fmla="*/ 248 h 496"/>
                    <a:gd name="T46" fmla="*/ 488 w 497"/>
                    <a:gd name="T47" fmla="*/ 298 h 496"/>
                    <a:gd name="T48" fmla="*/ 463 w 497"/>
                    <a:gd name="T49" fmla="*/ 365 h 496"/>
                    <a:gd name="T50" fmla="*/ 421 w 497"/>
                    <a:gd name="T51" fmla="*/ 421 h 496"/>
                    <a:gd name="T52" fmla="*/ 365 w 497"/>
                    <a:gd name="T53" fmla="*/ 464 h 496"/>
                    <a:gd name="T54" fmla="*/ 298 w 497"/>
                    <a:gd name="T55" fmla="*/ 488 h 496"/>
                    <a:gd name="T56" fmla="*/ 223 w 497"/>
                    <a:gd name="T57" fmla="*/ 491 h 496"/>
                    <a:gd name="T58" fmla="*/ 154 w 497"/>
                    <a:gd name="T59" fmla="*/ 474 h 496"/>
                    <a:gd name="T60" fmla="*/ 93 w 497"/>
                    <a:gd name="T61" fmla="*/ 436 h 496"/>
                    <a:gd name="T62" fmla="*/ 47 w 497"/>
                    <a:gd name="T63" fmla="*/ 385 h 496"/>
                    <a:gd name="T64" fmla="*/ 16 w 497"/>
                    <a:gd name="T65" fmla="*/ 322 h 496"/>
                    <a:gd name="T66" fmla="*/ 6 w 497"/>
                    <a:gd name="T67" fmla="*/ 248 h 496"/>
                    <a:gd name="T68" fmla="*/ 16 w 497"/>
                    <a:gd name="T69" fmla="*/ 176 h 496"/>
                    <a:gd name="T70" fmla="*/ 47 w 497"/>
                    <a:gd name="T71" fmla="*/ 113 h 496"/>
                    <a:gd name="T72" fmla="*/ 93 w 497"/>
                    <a:gd name="T73" fmla="*/ 60 h 496"/>
                    <a:gd name="T74" fmla="*/ 154 w 497"/>
                    <a:gd name="T75" fmla="*/ 24 h 496"/>
                    <a:gd name="T76" fmla="*/ 223 w 497"/>
                    <a:gd name="T77" fmla="*/ 5 h 496"/>
                    <a:gd name="T78" fmla="*/ 298 w 497"/>
                    <a:gd name="T79" fmla="*/ 10 h 496"/>
                    <a:gd name="T80" fmla="*/ 365 w 497"/>
                    <a:gd name="T81" fmla="*/ 34 h 496"/>
                    <a:gd name="T82" fmla="*/ 421 w 497"/>
                    <a:gd name="T83" fmla="*/ 75 h 496"/>
                    <a:gd name="T84" fmla="*/ 463 w 497"/>
                    <a:gd name="T85" fmla="*/ 132 h 496"/>
                    <a:gd name="T86" fmla="*/ 488 w 497"/>
                    <a:gd name="T87" fmla="*/ 199 h 49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97"/>
                    <a:gd name="T133" fmla="*/ 0 h 496"/>
                    <a:gd name="T134" fmla="*/ 497 w 497"/>
                    <a:gd name="T135" fmla="*/ 496 h 49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97" h="496">
                      <a:moveTo>
                        <a:pt x="497" y="248"/>
                      </a:moveTo>
                      <a:lnTo>
                        <a:pt x="495" y="223"/>
                      </a:lnTo>
                      <a:lnTo>
                        <a:pt x="492" y="199"/>
                      </a:lnTo>
                      <a:lnTo>
                        <a:pt x="487" y="175"/>
                      </a:lnTo>
                      <a:lnTo>
                        <a:pt x="478" y="152"/>
                      </a:lnTo>
                      <a:lnTo>
                        <a:pt x="468" y="130"/>
                      </a:lnTo>
                      <a:lnTo>
                        <a:pt x="454" y="110"/>
                      </a:lnTo>
                      <a:lnTo>
                        <a:pt x="440" y="91"/>
                      </a:lnTo>
                      <a:lnTo>
                        <a:pt x="425" y="74"/>
                      </a:lnTo>
                      <a:lnTo>
                        <a:pt x="406" y="57"/>
                      </a:lnTo>
                      <a:lnTo>
                        <a:pt x="387" y="43"/>
                      </a:lnTo>
                      <a:lnTo>
                        <a:pt x="367" y="31"/>
                      </a:lnTo>
                      <a:lnTo>
                        <a:pt x="346" y="19"/>
                      </a:lnTo>
                      <a:lnTo>
                        <a:pt x="322" y="12"/>
                      </a:lnTo>
                      <a:lnTo>
                        <a:pt x="298" y="5"/>
                      </a:lnTo>
                      <a:lnTo>
                        <a:pt x="274" y="2"/>
                      </a:lnTo>
                      <a:lnTo>
                        <a:pt x="249" y="0"/>
                      </a:lnTo>
                      <a:lnTo>
                        <a:pt x="225" y="2"/>
                      </a:lnTo>
                      <a:lnTo>
                        <a:pt x="199" y="5"/>
                      </a:lnTo>
                      <a:lnTo>
                        <a:pt x="177" y="10"/>
                      </a:lnTo>
                      <a:lnTo>
                        <a:pt x="154" y="19"/>
                      </a:lnTo>
                      <a:lnTo>
                        <a:pt x="136" y="29"/>
                      </a:lnTo>
                      <a:lnTo>
                        <a:pt x="117" y="41"/>
                      </a:lnTo>
                      <a:lnTo>
                        <a:pt x="100" y="55"/>
                      </a:lnTo>
                      <a:lnTo>
                        <a:pt x="84" y="69"/>
                      </a:lnTo>
                      <a:lnTo>
                        <a:pt x="69" y="82"/>
                      </a:lnTo>
                      <a:lnTo>
                        <a:pt x="55" y="99"/>
                      </a:lnTo>
                      <a:lnTo>
                        <a:pt x="41" y="115"/>
                      </a:lnTo>
                      <a:lnTo>
                        <a:pt x="29" y="132"/>
                      </a:lnTo>
                      <a:lnTo>
                        <a:pt x="23" y="146"/>
                      </a:lnTo>
                      <a:lnTo>
                        <a:pt x="16" y="159"/>
                      </a:lnTo>
                      <a:lnTo>
                        <a:pt x="12" y="173"/>
                      </a:lnTo>
                      <a:lnTo>
                        <a:pt x="7" y="188"/>
                      </a:lnTo>
                      <a:lnTo>
                        <a:pt x="4" y="202"/>
                      </a:lnTo>
                      <a:lnTo>
                        <a:pt x="2" y="217"/>
                      </a:lnTo>
                      <a:lnTo>
                        <a:pt x="0" y="233"/>
                      </a:lnTo>
                      <a:lnTo>
                        <a:pt x="0" y="248"/>
                      </a:lnTo>
                      <a:lnTo>
                        <a:pt x="2" y="274"/>
                      </a:lnTo>
                      <a:lnTo>
                        <a:pt x="6" y="298"/>
                      </a:lnTo>
                      <a:lnTo>
                        <a:pt x="11" y="322"/>
                      </a:lnTo>
                      <a:lnTo>
                        <a:pt x="19" y="346"/>
                      </a:lnTo>
                      <a:lnTo>
                        <a:pt x="29" y="366"/>
                      </a:lnTo>
                      <a:lnTo>
                        <a:pt x="43" y="387"/>
                      </a:lnTo>
                      <a:lnTo>
                        <a:pt x="57" y="407"/>
                      </a:lnTo>
                      <a:lnTo>
                        <a:pt x="72" y="424"/>
                      </a:lnTo>
                      <a:lnTo>
                        <a:pt x="91" y="440"/>
                      </a:lnTo>
                      <a:lnTo>
                        <a:pt x="110" y="455"/>
                      </a:lnTo>
                      <a:lnTo>
                        <a:pt x="130" y="467"/>
                      </a:lnTo>
                      <a:lnTo>
                        <a:pt x="153" y="477"/>
                      </a:lnTo>
                      <a:lnTo>
                        <a:pt x="175" y="486"/>
                      </a:lnTo>
                      <a:lnTo>
                        <a:pt x="199" y="491"/>
                      </a:lnTo>
                      <a:lnTo>
                        <a:pt x="223" y="496"/>
                      </a:lnTo>
                      <a:lnTo>
                        <a:pt x="249" y="496"/>
                      </a:lnTo>
                      <a:lnTo>
                        <a:pt x="274" y="496"/>
                      </a:lnTo>
                      <a:lnTo>
                        <a:pt x="298" y="491"/>
                      </a:lnTo>
                      <a:lnTo>
                        <a:pt x="322" y="486"/>
                      </a:lnTo>
                      <a:lnTo>
                        <a:pt x="346" y="477"/>
                      </a:lnTo>
                      <a:lnTo>
                        <a:pt x="367" y="467"/>
                      </a:lnTo>
                      <a:lnTo>
                        <a:pt x="387" y="455"/>
                      </a:lnTo>
                      <a:lnTo>
                        <a:pt x="406" y="440"/>
                      </a:lnTo>
                      <a:lnTo>
                        <a:pt x="425" y="424"/>
                      </a:lnTo>
                      <a:lnTo>
                        <a:pt x="440" y="407"/>
                      </a:lnTo>
                      <a:lnTo>
                        <a:pt x="454" y="387"/>
                      </a:lnTo>
                      <a:lnTo>
                        <a:pt x="468" y="366"/>
                      </a:lnTo>
                      <a:lnTo>
                        <a:pt x="478" y="346"/>
                      </a:lnTo>
                      <a:lnTo>
                        <a:pt x="487" y="322"/>
                      </a:lnTo>
                      <a:lnTo>
                        <a:pt x="492" y="298"/>
                      </a:lnTo>
                      <a:lnTo>
                        <a:pt x="495" y="274"/>
                      </a:lnTo>
                      <a:lnTo>
                        <a:pt x="497" y="248"/>
                      </a:lnTo>
                      <a:close/>
                      <a:moveTo>
                        <a:pt x="492" y="248"/>
                      </a:moveTo>
                      <a:lnTo>
                        <a:pt x="492" y="274"/>
                      </a:lnTo>
                      <a:lnTo>
                        <a:pt x="488" y="298"/>
                      </a:lnTo>
                      <a:lnTo>
                        <a:pt x="481" y="322"/>
                      </a:lnTo>
                      <a:lnTo>
                        <a:pt x="473" y="344"/>
                      </a:lnTo>
                      <a:lnTo>
                        <a:pt x="463" y="365"/>
                      </a:lnTo>
                      <a:lnTo>
                        <a:pt x="451" y="385"/>
                      </a:lnTo>
                      <a:lnTo>
                        <a:pt x="437" y="404"/>
                      </a:lnTo>
                      <a:lnTo>
                        <a:pt x="421" y="421"/>
                      </a:lnTo>
                      <a:lnTo>
                        <a:pt x="404" y="436"/>
                      </a:lnTo>
                      <a:lnTo>
                        <a:pt x="386" y="450"/>
                      </a:lnTo>
                      <a:lnTo>
                        <a:pt x="365" y="464"/>
                      </a:lnTo>
                      <a:lnTo>
                        <a:pt x="343" y="474"/>
                      </a:lnTo>
                      <a:lnTo>
                        <a:pt x="320" y="481"/>
                      </a:lnTo>
                      <a:lnTo>
                        <a:pt x="298" y="488"/>
                      </a:lnTo>
                      <a:lnTo>
                        <a:pt x="274" y="491"/>
                      </a:lnTo>
                      <a:lnTo>
                        <a:pt x="249" y="493"/>
                      </a:lnTo>
                      <a:lnTo>
                        <a:pt x="223" y="491"/>
                      </a:lnTo>
                      <a:lnTo>
                        <a:pt x="199" y="488"/>
                      </a:lnTo>
                      <a:lnTo>
                        <a:pt x="177" y="481"/>
                      </a:lnTo>
                      <a:lnTo>
                        <a:pt x="154" y="474"/>
                      </a:lnTo>
                      <a:lnTo>
                        <a:pt x="132" y="464"/>
                      </a:lnTo>
                      <a:lnTo>
                        <a:pt x="112" y="450"/>
                      </a:lnTo>
                      <a:lnTo>
                        <a:pt x="93" y="436"/>
                      </a:lnTo>
                      <a:lnTo>
                        <a:pt x="76" y="421"/>
                      </a:lnTo>
                      <a:lnTo>
                        <a:pt x="60" y="404"/>
                      </a:lnTo>
                      <a:lnTo>
                        <a:pt x="47" y="385"/>
                      </a:lnTo>
                      <a:lnTo>
                        <a:pt x="35" y="365"/>
                      </a:lnTo>
                      <a:lnTo>
                        <a:pt x="24" y="344"/>
                      </a:lnTo>
                      <a:lnTo>
                        <a:pt x="16" y="322"/>
                      </a:lnTo>
                      <a:lnTo>
                        <a:pt x="9" y="298"/>
                      </a:lnTo>
                      <a:lnTo>
                        <a:pt x="6" y="274"/>
                      </a:lnTo>
                      <a:lnTo>
                        <a:pt x="6" y="248"/>
                      </a:lnTo>
                      <a:lnTo>
                        <a:pt x="6" y="224"/>
                      </a:lnTo>
                      <a:lnTo>
                        <a:pt x="9" y="199"/>
                      </a:lnTo>
                      <a:lnTo>
                        <a:pt x="16" y="176"/>
                      </a:lnTo>
                      <a:lnTo>
                        <a:pt x="24" y="154"/>
                      </a:lnTo>
                      <a:lnTo>
                        <a:pt x="35" y="132"/>
                      </a:lnTo>
                      <a:lnTo>
                        <a:pt x="47" y="113"/>
                      </a:lnTo>
                      <a:lnTo>
                        <a:pt x="60" y="94"/>
                      </a:lnTo>
                      <a:lnTo>
                        <a:pt x="76" y="75"/>
                      </a:lnTo>
                      <a:lnTo>
                        <a:pt x="93" y="60"/>
                      </a:lnTo>
                      <a:lnTo>
                        <a:pt x="112" y="46"/>
                      </a:lnTo>
                      <a:lnTo>
                        <a:pt x="132" y="34"/>
                      </a:lnTo>
                      <a:lnTo>
                        <a:pt x="154" y="24"/>
                      </a:lnTo>
                      <a:lnTo>
                        <a:pt x="177" y="16"/>
                      </a:lnTo>
                      <a:lnTo>
                        <a:pt x="199" y="10"/>
                      </a:lnTo>
                      <a:lnTo>
                        <a:pt x="223" y="5"/>
                      </a:lnTo>
                      <a:lnTo>
                        <a:pt x="249" y="5"/>
                      </a:lnTo>
                      <a:lnTo>
                        <a:pt x="274" y="5"/>
                      </a:lnTo>
                      <a:lnTo>
                        <a:pt x="298" y="10"/>
                      </a:lnTo>
                      <a:lnTo>
                        <a:pt x="320" y="16"/>
                      </a:lnTo>
                      <a:lnTo>
                        <a:pt x="343" y="24"/>
                      </a:lnTo>
                      <a:lnTo>
                        <a:pt x="365" y="34"/>
                      </a:lnTo>
                      <a:lnTo>
                        <a:pt x="386" y="46"/>
                      </a:lnTo>
                      <a:lnTo>
                        <a:pt x="404" y="60"/>
                      </a:lnTo>
                      <a:lnTo>
                        <a:pt x="421" y="75"/>
                      </a:lnTo>
                      <a:lnTo>
                        <a:pt x="437" y="94"/>
                      </a:lnTo>
                      <a:lnTo>
                        <a:pt x="451" y="113"/>
                      </a:lnTo>
                      <a:lnTo>
                        <a:pt x="463" y="132"/>
                      </a:lnTo>
                      <a:lnTo>
                        <a:pt x="473" y="154"/>
                      </a:lnTo>
                      <a:lnTo>
                        <a:pt x="481" y="176"/>
                      </a:lnTo>
                      <a:lnTo>
                        <a:pt x="488" y="199"/>
                      </a:lnTo>
                      <a:lnTo>
                        <a:pt x="492" y="224"/>
                      </a:lnTo>
                      <a:lnTo>
                        <a:pt x="492" y="248"/>
                      </a:lnTo>
                      <a:close/>
                    </a:path>
                  </a:pathLst>
                </a:custGeom>
                <a:solidFill>
                  <a:srgbClr val="B5B7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4" name="Freeform 301"/>
                <p:cNvSpPr>
                  <a:spLocks noEditPoints="1"/>
                </p:cNvSpPr>
                <p:nvPr/>
              </p:nvSpPr>
              <p:spPr bwMode="auto">
                <a:xfrm>
                  <a:off x="3432" y="2980"/>
                  <a:ext cx="493" cy="493"/>
                </a:xfrm>
                <a:custGeom>
                  <a:avLst/>
                  <a:gdLst>
                    <a:gd name="T0" fmla="*/ 488 w 493"/>
                    <a:gd name="T1" fmla="*/ 197 h 493"/>
                    <a:gd name="T2" fmla="*/ 462 w 493"/>
                    <a:gd name="T3" fmla="*/ 130 h 493"/>
                    <a:gd name="T4" fmla="*/ 421 w 493"/>
                    <a:gd name="T5" fmla="*/ 72 h 493"/>
                    <a:gd name="T6" fmla="*/ 365 w 493"/>
                    <a:gd name="T7" fmla="*/ 31 h 493"/>
                    <a:gd name="T8" fmla="*/ 296 w 493"/>
                    <a:gd name="T9" fmla="*/ 5 h 493"/>
                    <a:gd name="T10" fmla="*/ 231 w 493"/>
                    <a:gd name="T11" fmla="*/ 2 h 493"/>
                    <a:gd name="T12" fmla="*/ 185 w 493"/>
                    <a:gd name="T13" fmla="*/ 8 h 493"/>
                    <a:gd name="T14" fmla="*/ 142 w 493"/>
                    <a:gd name="T15" fmla="*/ 24 h 493"/>
                    <a:gd name="T16" fmla="*/ 82 w 493"/>
                    <a:gd name="T17" fmla="*/ 67 h 493"/>
                    <a:gd name="T18" fmla="*/ 33 w 493"/>
                    <a:gd name="T19" fmla="*/ 123 h 493"/>
                    <a:gd name="T20" fmla="*/ 12 w 493"/>
                    <a:gd name="T21" fmla="*/ 173 h 493"/>
                    <a:gd name="T22" fmla="*/ 2 w 493"/>
                    <a:gd name="T23" fmla="*/ 227 h 493"/>
                    <a:gd name="T24" fmla="*/ 5 w 493"/>
                    <a:gd name="T25" fmla="*/ 296 h 493"/>
                    <a:gd name="T26" fmla="*/ 31 w 493"/>
                    <a:gd name="T27" fmla="*/ 364 h 493"/>
                    <a:gd name="T28" fmla="*/ 72 w 493"/>
                    <a:gd name="T29" fmla="*/ 421 h 493"/>
                    <a:gd name="T30" fmla="*/ 128 w 493"/>
                    <a:gd name="T31" fmla="*/ 463 h 493"/>
                    <a:gd name="T32" fmla="*/ 197 w 493"/>
                    <a:gd name="T33" fmla="*/ 487 h 493"/>
                    <a:gd name="T34" fmla="*/ 272 w 493"/>
                    <a:gd name="T35" fmla="*/ 491 h 493"/>
                    <a:gd name="T36" fmla="*/ 342 w 493"/>
                    <a:gd name="T37" fmla="*/ 474 h 493"/>
                    <a:gd name="T38" fmla="*/ 404 w 493"/>
                    <a:gd name="T39" fmla="*/ 436 h 493"/>
                    <a:gd name="T40" fmla="*/ 450 w 493"/>
                    <a:gd name="T41" fmla="*/ 385 h 493"/>
                    <a:gd name="T42" fmla="*/ 481 w 493"/>
                    <a:gd name="T43" fmla="*/ 320 h 493"/>
                    <a:gd name="T44" fmla="*/ 493 w 493"/>
                    <a:gd name="T45" fmla="*/ 246 h 493"/>
                    <a:gd name="T46" fmla="*/ 483 w 493"/>
                    <a:gd name="T47" fmla="*/ 296 h 493"/>
                    <a:gd name="T48" fmla="*/ 459 w 493"/>
                    <a:gd name="T49" fmla="*/ 361 h 493"/>
                    <a:gd name="T50" fmla="*/ 418 w 493"/>
                    <a:gd name="T51" fmla="*/ 417 h 493"/>
                    <a:gd name="T52" fmla="*/ 361 w 493"/>
                    <a:gd name="T53" fmla="*/ 458 h 493"/>
                    <a:gd name="T54" fmla="*/ 295 w 493"/>
                    <a:gd name="T55" fmla="*/ 482 h 493"/>
                    <a:gd name="T56" fmla="*/ 223 w 493"/>
                    <a:gd name="T57" fmla="*/ 487 h 493"/>
                    <a:gd name="T58" fmla="*/ 152 w 493"/>
                    <a:gd name="T59" fmla="*/ 469 h 493"/>
                    <a:gd name="T60" fmla="*/ 93 w 493"/>
                    <a:gd name="T61" fmla="*/ 433 h 493"/>
                    <a:gd name="T62" fmla="*/ 46 w 493"/>
                    <a:gd name="T63" fmla="*/ 381 h 493"/>
                    <a:gd name="T64" fmla="*/ 15 w 493"/>
                    <a:gd name="T65" fmla="*/ 318 h 493"/>
                    <a:gd name="T66" fmla="*/ 5 w 493"/>
                    <a:gd name="T67" fmla="*/ 246 h 493"/>
                    <a:gd name="T68" fmla="*/ 15 w 493"/>
                    <a:gd name="T69" fmla="*/ 174 h 493"/>
                    <a:gd name="T70" fmla="*/ 46 w 493"/>
                    <a:gd name="T71" fmla="*/ 111 h 493"/>
                    <a:gd name="T72" fmla="*/ 93 w 493"/>
                    <a:gd name="T73" fmla="*/ 60 h 493"/>
                    <a:gd name="T74" fmla="*/ 152 w 493"/>
                    <a:gd name="T75" fmla="*/ 24 h 493"/>
                    <a:gd name="T76" fmla="*/ 223 w 493"/>
                    <a:gd name="T77" fmla="*/ 7 h 493"/>
                    <a:gd name="T78" fmla="*/ 295 w 493"/>
                    <a:gd name="T79" fmla="*/ 10 h 493"/>
                    <a:gd name="T80" fmla="*/ 361 w 493"/>
                    <a:gd name="T81" fmla="*/ 34 h 493"/>
                    <a:gd name="T82" fmla="*/ 418 w 493"/>
                    <a:gd name="T83" fmla="*/ 75 h 493"/>
                    <a:gd name="T84" fmla="*/ 459 w 493"/>
                    <a:gd name="T85" fmla="*/ 132 h 493"/>
                    <a:gd name="T86" fmla="*/ 483 w 493"/>
                    <a:gd name="T87" fmla="*/ 198 h 49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493"/>
                    <a:gd name="T133" fmla="*/ 0 h 493"/>
                    <a:gd name="T134" fmla="*/ 493 w 493"/>
                    <a:gd name="T135" fmla="*/ 493 h 49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493" h="493">
                      <a:moveTo>
                        <a:pt x="493" y="246"/>
                      </a:moveTo>
                      <a:lnTo>
                        <a:pt x="491" y="221"/>
                      </a:lnTo>
                      <a:lnTo>
                        <a:pt x="488" y="197"/>
                      </a:lnTo>
                      <a:lnTo>
                        <a:pt x="481" y="173"/>
                      </a:lnTo>
                      <a:lnTo>
                        <a:pt x="474" y="150"/>
                      </a:lnTo>
                      <a:lnTo>
                        <a:pt x="462" y="130"/>
                      </a:lnTo>
                      <a:lnTo>
                        <a:pt x="450" y="109"/>
                      </a:lnTo>
                      <a:lnTo>
                        <a:pt x="437" y="91"/>
                      </a:lnTo>
                      <a:lnTo>
                        <a:pt x="421" y="72"/>
                      </a:lnTo>
                      <a:lnTo>
                        <a:pt x="404" y="56"/>
                      </a:lnTo>
                      <a:lnTo>
                        <a:pt x="384" y="43"/>
                      </a:lnTo>
                      <a:lnTo>
                        <a:pt x="365" y="31"/>
                      </a:lnTo>
                      <a:lnTo>
                        <a:pt x="342" y="20"/>
                      </a:lnTo>
                      <a:lnTo>
                        <a:pt x="320" y="12"/>
                      </a:lnTo>
                      <a:lnTo>
                        <a:pt x="296" y="5"/>
                      </a:lnTo>
                      <a:lnTo>
                        <a:pt x="272" y="2"/>
                      </a:lnTo>
                      <a:lnTo>
                        <a:pt x="247" y="0"/>
                      </a:lnTo>
                      <a:lnTo>
                        <a:pt x="231" y="2"/>
                      </a:lnTo>
                      <a:lnTo>
                        <a:pt x="216" y="3"/>
                      </a:lnTo>
                      <a:lnTo>
                        <a:pt x="200" y="5"/>
                      </a:lnTo>
                      <a:lnTo>
                        <a:pt x="185" y="8"/>
                      </a:lnTo>
                      <a:lnTo>
                        <a:pt x="170" y="12"/>
                      </a:lnTo>
                      <a:lnTo>
                        <a:pt x="156" y="17"/>
                      </a:lnTo>
                      <a:lnTo>
                        <a:pt x="142" y="24"/>
                      </a:lnTo>
                      <a:lnTo>
                        <a:pt x="128" y="31"/>
                      </a:lnTo>
                      <a:lnTo>
                        <a:pt x="105" y="48"/>
                      </a:lnTo>
                      <a:lnTo>
                        <a:pt x="82" y="67"/>
                      </a:lnTo>
                      <a:lnTo>
                        <a:pt x="62" y="87"/>
                      </a:lnTo>
                      <a:lnTo>
                        <a:pt x="43" y="109"/>
                      </a:lnTo>
                      <a:lnTo>
                        <a:pt x="33" y="123"/>
                      </a:lnTo>
                      <a:lnTo>
                        <a:pt x="24" y="140"/>
                      </a:lnTo>
                      <a:lnTo>
                        <a:pt x="17" y="156"/>
                      </a:lnTo>
                      <a:lnTo>
                        <a:pt x="12" y="173"/>
                      </a:lnTo>
                      <a:lnTo>
                        <a:pt x="7" y="191"/>
                      </a:lnTo>
                      <a:lnTo>
                        <a:pt x="4" y="209"/>
                      </a:lnTo>
                      <a:lnTo>
                        <a:pt x="2" y="227"/>
                      </a:lnTo>
                      <a:lnTo>
                        <a:pt x="0" y="246"/>
                      </a:lnTo>
                      <a:lnTo>
                        <a:pt x="2" y="272"/>
                      </a:lnTo>
                      <a:lnTo>
                        <a:pt x="5" y="296"/>
                      </a:lnTo>
                      <a:lnTo>
                        <a:pt x="12" y="320"/>
                      </a:lnTo>
                      <a:lnTo>
                        <a:pt x="21" y="342"/>
                      </a:lnTo>
                      <a:lnTo>
                        <a:pt x="31" y="364"/>
                      </a:lnTo>
                      <a:lnTo>
                        <a:pt x="43" y="385"/>
                      </a:lnTo>
                      <a:lnTo>
                        <a:pt x="57" y="404"/>
                      </a:lnTo>
                      <a:lnTo>
                        <a:pt x="72" y="421"/>
                      </a:lnTo>
                      <a:lnTo>
                        <a:pt x="91" y="436"/>
                      </a:lnTo>
                      <a:lnTo>
                        <a:pt x="110" y="450"/>
                      </a:lnTo>
                      <a:lnTo>
                        <a:pt x="128" y="463"/>
                      </a:lnTo>
                      <a:lnTo>
                        <a:pt x="151" y="474"/>
                      </a:lnTo>
                      <a:lnTo>
                        <a:pt x="173" y="482"/>
                      </a:lnTo>
                      <a:lnTo>
                        <a:pt x="197" y="487"/>
                      </a:lnTo>
                      <a:lnTo>
                        <a:pt x="221" y="491"/>
                      </a:lnTo>
                      <a:lnTo>
                        <a:pt x="247" y="493"/>
                      </a:lnTo>
                      <a:lnTo>
                        <a:pt x="272" y="491"/>
                      </a:lnTo>
                      <a:lnTo>
                        <a:pt x="296" y="487"/>
                      </a:lnTo>
                      <a:lnTo>
                        <a:pt x="320" y="482"/>
                      </a:lnTo>
                      <a:lnTo>
                        <a:pt x="342" y="474"/>
                      </a:lnTo>
                      <a:lnTo>
                        <a:pt x="365" y="463"/>
                      </a:lnTo>
                      <a:lnTo>
                        <a:pt x="384" y="450"/>
                      </a:lnTo>
                      <a:lnTo>
                        <a:pt x="404" y="436"/>
                      </a:lnTo>
                      <a:lnTo>
                        <a:pt x="421" y="421"/>
                      </a:lnTo>
                      <a:lnTo>
                        <a:pt x="437" y="404"/>
                      </a:lnTo>
                      <a:lnTo>
                        <a:pt x="450" y="385"/>
                      </a:lnTo>
                      <a:lnTo>
                        <a:pt x="462" y="364"/>
                      </a:lnTo>
                      <a:lnTo>
                        <a:pt x="474" y="342"/>
                      </a:lnTo>
                      <a:lnTo>
                        <a:pt x="481" y="320"/>
                      </a:lnTo>
                      <a:lnTo>
                        <a:pt x="488" y="296"/>
                      </a:lnTo>
                      <a:lnTo>
                        <a:pt x="491" y="272"/>
                      </a:lnTo>
                      <a:lnTo>
                        <a:pt x="493" y="246"/>
                      </a:lnTo>
                      <a:close/>
                      <a:moveTo>
                        <a:pt x="488" y="246"/>
                      </a:moveTo>
                      <a:lnTo>
                        <a:pt x="486" y="272"/>
                      </a:lnTo>
                      <a:lnTo>
                        <a:pt x="483" y="296"/>
                      </a:lnTo>
                      <a:lnTo>
                        <a:pt x="478" y="318"/>
                      </a:lnTo>
                      <a:lnTo>
                        <a:pt x="469" y="340"/>
                      </a:lnTo>
                      <a:lnTo>
                        <a:pt x="459" y="361"/>
                      </a:lnTo>
                      <a:lnTo>
                        <a:pt x="447" y="381"/>
                      </a:lnTo>
                      <a:lnTo>
                        <a:pt x="433" y="400"/>
                      </a:lnTo>
                      <a:lnTo>
                        <a:pt x="418" y="417"/>
                      </a:lnTo>
                      <a:lnTo>
                        <a:pt x="401" y="433"/>
                      </a:lnTo>
                      <a:lnTo>
                        <a:pt x="382" y="446"/>
                      </a:lnTo>
                      <a:lnTo>
                        <a:pt x="361" y="458"/>
                      </a:lnTo>
                      <a:lnTo>
                        <a:pt x="341" y="469"/>
                      </a:lnTo>
                      <a:lnTo>
                        <a:pt x="318" y="477"/>
                      </a:lnTo>
                      <a:lnTo>
                        <a:pt x="295" y="482"/>
                      </a:lnTo>
                      <a:lnTo>
                        <a:pt x="271" y="487"/>
                      </a:lnTo>
                      <a:lnTo>
                        <a:pt x="247" y="487"/>
                      </a:lnTo>
                      <a:lnTo>
                        <a:pt x="223" y="487"/>
                      </a:lnTo>
                      <a:lnTo>
                        <a:pt x="199" y="482"/>
                      </a:lnTo>
                      <a:lnTo>
                        <a:pt x="175" y="477"/>
                      </a:lnTo>
                      <a:lnTo>
                        <a:pt x="152" y="469"/>
                      </a:lnTo>
                      <a:lnTo>
                        <a:pt x="132" y="458"/>
                      </a:lnTo>
                      <a:lnTo>
                        <a:pt x="111" y="446"/>
                      </a:lnTo>
                      <a:lnTo>
                        <a:pt x="93" y="433"/>
                      </a:lnTo>
                      <a:lnTo>
                        <a:pt x="75" y="417"/>
                      </a:lnTo>
                      <a:lnTo>
                        <a:pt x="60" y="400"/>
                      </a:lnTo>
                      <a:lnTo>
                        <a:pt x="46" y="381"/>
                      </a:lnTo>
                      <a:lnTo>
                        <a:pt x="34" y="361"/>
                      </a:lnTo>
                      <a:lnTo>
                        <a:pt x="24" y="340"/>
                      </a:lnTo>
                      <a:lnTo>
                        <a:pt x="15" y="318"/>
                      </a:lnTo>
                      <a:lnTo>
                        <a:pt x="10" y="296"/>
                      </a:lnTo>
                      <a:lnTo>
                        <a:pt x="7" y="272"/>
                      </a:lnTo>
                      <a:lnTo>
                        <a:pt x="5" y="246"/>
                      </a:lnTo>
                      <a:lnTo>
                        <a:pt x="7" y="222"/>
                      </a:lnTo>
                      <a:lnTo>
                        <a:pt x="10" y="198"/>
                      </a:lnTo>
                      <a:lnTo>
                        <a:pt x="15" y="174"/>
                      </a:lnTo>
                      <a:lnTo>
                        <a:pt x="24" y="152"/>
                      </a:lnTo>
                      <a:lnTo>
                        <a:pt x="34" y="132"/>
                      </a:lnTo>
                      <a:lnTo>
                        <a:pt x="46" y="111"/>
                      </a:lnTo>
                      <a:lnTo>
                        <a:pt x="60" y="92"/>
                      </a:lnTo>
                      <a:lnTo>
                        <a:pt x="75" y="75"/>
                      </a:lnTo>
                      <a:lnTo>
                        <a:pt x="93" y="60"/>
                      </a:lnTo>
                      <a:lnTo>
                        <a:pt x="111" y="46"/>
                      </a:lnTo>
                      <a:lnTo>
                        <a:pt x="132" y="34"/>
                      </a:lnTo>
                      <a:lnTo>
                        <a:pt x="152" y="24"/>
                      </a:lnTo>
                      <a:lnTo>
                        <a:pt x="175" y="15"/>
                      </a:lnTo>
                      <a:lnTo>
                        <a:pt x="199" y="10"/>
                      </a:lnTo>
                      <a:lnTo>
                        <a:pt x="223" y="7"/>
                      </a:lnTo>
                      <a:lnTo>
                        <a:pt x="247" y="5"/>
                      </a:lnTo>
                      <a:lnTo>
                        <a:pt x="271" y="7"/>
                      </a:lnTo>
                      <a:lnTo>
                        <a:pt x="295" y="10"/>
                      </a:lnTo>
                      <a:lnTo>
                        <a:pt x="318" y="15"/>
                      </a:lnTo>
                      <a:lnTo>
                        <a:pt x="341" y="24"/>
                      </a:lnTo>
                      <a:lnTo>
                        <a:pt x="361" y="34"/>
                      </a:lnTo>
                      <a:lnTo>
                        <a:pt x="382" y="46"/>
                      </a:lnTo>
                      <a:lnTo>
                        <a:pt x="401" y="60"/>
                      </a:lnTo>
                      <a:lnTo>
                        <a:pt x="418" y="75"/>
                      </a:lnTo>
                      <a:lnTo>
                        <a:pt x="433" y="92"/>
                      </a:lnTo>
                      <a:lnTo>
                        <a:pt x="447" y="111"/>
                      </a:lnTo>
                      <a:lnTo>
                        <a:pt x="459" y="132"/>
                      </a:lnTo>
                      <a:lnTo>
                        <a:pt x="469" y="152"/>
                      </a:lnTo>
                      <a:lnTo>
                        <a:pt x="478" y="174"/>
                      </a:lnTo>
                      <a:lnTo>
                        <a:pt x="483" y="198"/>
                      </a:lnTo>
                      <a:lnTo>
                        <a:pt x="486" y="222"/>
                      </a:lnTo>
                      <a:lnTo>
                        <a:pt x="488" y="246"/>
                      </a:lnTo>
                      <a:close/>
                    </a:path>
                  </a:pathLst>
                </a:custGeom>
                <a:solidFill>
                  <a:srgbClr val="B5B7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5" name="Freeform 302"/>
                <p:cNvSpPr>
                  <a:spLocks noEditPoints="1"/>
                </p:cNvSpPr>
                <p:nvPr/>
              </p:nvSpPr>
              <p:spPr bwMode="auto">
                <a:xfrm>
                  <a:off x="3436" y="2983"/>
                  <a:ext cx="486" cy="488"/>
                </a:xfrm>
                <a:custGeom>
                  <a:avLst/>
                  <a:gdLst>
                    <a:gd name="T0" fmla="*/ 482 w 486"/>
                    <a:gd name="T1" fmla="*/ 194 h 488"/>
                    <a:gd name="T2" fmla="*/ 457 w 486"/>
                    <a:gd name="T3" fmla="*/ 127 h 488"/>
                    <a:gd name="T4" fmla="*/ 415 w 486"/>
                    <a:gd name="T5" fmla="*/ 70 h 488"/>
                    <a:gd name="T6" fmla="*/ 359 w 486"/>
                    <a:gd name="T7" fmla="*/ 29 h 488"/>
                    <a:gd name="T8" fmla="*/ 292 w 486"/>
                    <a:gd name="T9" fmla="*/ 5 h 488"/>
                    <a:gd name="T10" fmla="*/ 217 w 486"/>
                    <a:gd name="T11" fmla="*/ 0 h 488"/>
                    <a:gd name="T12" fmla="*/ 148 w 486"/>
                    <a:gd name="T13" fmla="*/ 19 h 488"/>
                    <a:gd name="T14" fmla="*/ 87 w 486"/>
                    <a:gd name="T15" fmla="*/ 55 h 488"/>
                    <a:gd name="T16" fmla="*/ 41 w 486"/>
                    <a:gd name="T17" fmla="*/ 108 h 488"/>
                    <a:gd name="T18" fmla="*/ 10 w 486"/>
                    <a:gd name="T19" fmla="*/ 171 h 488"/>
                    <a:gd name="T20" fmla="*/ 0 w 486"/>
                    <a:gd name="T21" fmla="*/ 243 h 488"/>
                    <a:gd name="T22" fmla="*/ 10 w 486"/>
                    <a:gd name="T23" fmla="*/ 317 h 488"/>
                    <a:gd name="T24" fmla="*/ 41 w 486"/>
                    <a:gd name="T25" fmla="*/ 380 h 488"/>
                    <a:gd name="T26" fmla="*/ 87 w 486"/>
                    <a:gd name="T27" fmla="*/ 431 h 488"/>
                    <a:gd name="T28" fmla="*/ 148 w 486"/>
                    <a:gd name="T29" fmla="*/ 469 h 488"/>
                    <a:gd name="T30" fmla="*/ 217 w 486"/>
                    <a:gd name="T31" fmla="*/ 486 h 488"/>
                    <a:gd name="T32" fmla="*/ 292 w 486"/>
                    <a:gd name="T33" fmla="*/ 483 h 488"/>
                    <a:gd name="T34" fmla="*/ 359 w 486"/>
                    <a:gd name="T35" fmla="*/ 459 h 488"/>
                    <a:gd name="T36" fmla="*/ 415 w 486"/>
                    <a:gd name="T37" fmla="*/ 416 h 488"/>
                    <a:gd name="T38" fmla="*/ 457 w 486"/>
                    <a:gd name="T39" fmla="*/ 360 h 488"/>
                    <a:gd name="T40" fmla="*/ 482 w 486"/>
                    <a:gd name="T41" fmla="*/ 293 h 488"/>
                    <a:gd name="T42" fmla="*/ 482 w 486"/>
                    <a:gd name="T43" fmla="*/ 243 h 488"/>
                    <a:gd name="T44" fmla="*/ 470 w 486"/>
                    <a:gd name="T45" fmla="*/ 315 h 488"/>
                    <a:gd name="T46" fmla="*/ 441 w 486"/>
                    <a:gd name="T47" fmla="*/ 377 h 488"/>
                    <a:gd name="T48" fmla="*/ 395 w 486"/>
                    <a:gd name="T49" fmla="*/ 428 h 488"/>
                    <a:gd name="T50" fmla="*/ 335 w 486"/>
                    <a:gd name="T51" fmla="*/ 464 h 488"/>
                    <a:gd name="T52" fmla="*/ 267 w 486"/>
                    <a:gd name="T53" fmla="*/ 481 h 488"/>
                    <a:gd name="T54" fmla="*/ 195 w 486"/>
                    <a:gd name="T55" fmla="*/ 478 h 488"/>
                    <a:gd name="T56" fmla="*/ 128 w 486"/>
                    <a:gd name="T57" fmla="*/ 454 h 488"/>
                    <a:gd name="T58" fmla="*/ 73 w 486"/>
                    <a:gd name="T59" fmla="*/ 413 h 488"/>
                    <a:gd name="T60" fmla="*/ 32 w 486"/>
                    <a:gd name="T61" fmla="*/ 358 h 488"/>
                    <a:gd name="T62" fmla="*/ 8 w 486"/>
                    <a:gd name="T63" fmla="*/ 291 h 488"/>
                    <a:gd name="T64" fmla="*/ 5 w 486"/>
                    <a:gd name="T65" fmla="*/ 219 h 488"/>
                    <a:gd name="T66" fmla="*/ 22 w 486"/>
                    <a:gd name="T67" fmla="*/ 151 h 488"/>
                    <a:gd name="T68" fmla="*/ 58 w 486"/>
                    <a:gd name="T69" fmla="*/ 91 h 488"/>
                    <a:gd name="T70" fmla="*/ 109 w 486"/>
                    <a:gd name="T71" fmla="*/ 45 h 488"/>
                    <a:gd name="T72" fmla="*/ 171 w 486"/>
                    <a:gd name="T73" fmla="*/ 16 h 488"/>
                    <a:gd name="T74" fmla="*/ 243 w 486"/>
                    <a:gd name="T75" fmla="*/ 4 h 488"/>
                    <a:gd name="T76" fmla="*/ 314 w 486"/>
                    <a:gd name="T77" fmla="*/ 16 h 488"/>
                    <a:gd name="T78" fmla="*/ 376 w 486"/>
                    <a:gd name="T79" fmla="*/ 45 h 488"/>
                    <a:gd name="T80" fmla="*/ 427 w 486"/>
                    <a:gd name="T81" fmla="*/ 91 h 488"/>
                    <a:gd name="T82" fmla="*/ 463 w 486"/>
                    <a:gd name="T83" fmla="*/ 151 h 488"/>
                    <a:gd name="T84" fmla="*/ 481 w 486"/>
                    <a:gd name="T85" fmla="*/ 219 h 4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6"/>
                    <a:gd name="T130" fmla="*/ 0 h 488"/>
                    <a:gd name="T131" fmla="*/ 486 w 486"/>
                    <a:gd name="T132" fmla="*/ 488 h 4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6" h="488">
                      <a:moveTo>
                        <a:pt x="486" y="243"/>
                      </a:moveTo>
                      <a:lnTo>
                        <a:pt x="486" y="219"/>
                      </a:lnTo>
                      <a:lnTo>
                        <a:pt x="482" y="194"/>
                      </a:lnTo>
                      <a:lnTo>
                        <a:pt x="475" y="171"/>
                      </a:lnTo>
                      <a:lnTo>
                        <a:pt x="467" y="149"/>
                      </a:lnTo>
                      <a:lnTo>
                        <a:pt x="457" y="127"/>
                      </a:lnTo>
                      <a:lnTo>
                        <a:pt x="445" y="108"/>
                      </a:lnTo>
                      <a:lnTo>
                        <a:pt x="431" y="89"/>
                      </a:lnTo>
                      <a:lnTo>
                        <a:pt x="415" y="70"/>
                      </a:lnTo>
                      <a:lnTo>
                        <a:pt x="398" y="55"/>
                      </a:lnTo>
                      <a:lnTo>
                        <a:pt x="380" y="41"/>
                      </a:lnTo>
                      <a:lnTo>
                        <a:pt x="359" y="29"/>
                      </a:lnTo>
                      <a:lnTo>
                        <a:pt x="337" y="19"/>
                      </a:lnTo>
                      <a:lnTo>
                        <a:pt x="314" y="11"/>
                      </a:lnTo>
                      <a:lnTo>
                        <a:pt x="292" y="5"/>
                      </a:lnTo>
                      <a:lnTo>
                        <a:pt x="268" y="0"/>
                      </a:lnTo>
                      <a:lnTo>
                        <a:pt x="243" y="0"/>
                      </a:lnTo>
                      <a:lnTo>
                        <a:pt x="217" y="0"/>
                      </a:lnTo>
                      <a:lnTo>
                        <a:pt x="193" y="5"/>
                      </a:lnTo>
                      <a:lnTo>
                        <a:pt x="171" y="11"/>
                      </a:lnTo>
                      <a:lnTo>
                        <a:pt x="148" y="19"/>
                      </a:lnTo>
                      <a:lnTo>
                        <a:pt x="126" y="29"/>
                      </a:lnTo>
                      <a:lnTo>
                        <a:pt x="106" y="41"/>
                      </a:lnTo>
                      <a:lnTo>
                        <a:pt x="87" y="55"/>
                      </a:lnTo>
                      <a:lnTo>
                        <a:pt x="70" y="70"/>
                      </a:lnTo>
                      <a:lnTo>
                        <a:pt x="54" y="89"/>
                      </a:lnTo>
                      <a:lnTo>
                        <a:pt x="41" y="108"/>
                      </a:lnTo>
                      <a:lnTo>
                        <a:pt x="29" y="127"/>
                      </a:lnTo>
                      <a:lnTo>
                        <a:pt x="18" y="149"/>
                      </a:lnTo>
                      <a:lnTo>
                        <a:pt x="10" y="171"/>
                      </a:lnTo>
                      <a:lnTo>
                        <a:pt x="3" y="194"/>
                      </a:lnTo>
                      <a:lnTo>
                        <a:pt x="0" y="219"/>
                      </a:lnTo>
                      <a:lnTo>
                        <a:pt x="0" y="243"/>
                      </a:lnTo>
                      <a:lnTo>
                        <a:pt x="0" y="269"/>
                      </a:lnTo>
                      <a:lnTo>
                        <a:pt x="3" y="293"/>
                      </a:lnTo>
                      <a:lnTo>
                        <a:pt x="10" y="317"/>
                      </a:lnTo>
                      <a:lnTo>
                        <a:pt x="18" y="339"/>
                      </a:lnTo>
                      <a:lnTo>
                        <a:pt x="29" y="360"/>
                      </a:lnTo>
                      <a:lnTo>
                        <a:pt x="41" y="380"/>
                      </a:lnTo>
                      <a:lnTo>
                        <a:pt x="54" y="399"/>
                      </a:lnTo>
                      <a:lnTo>
                        <a:pt x="70" y="416"/>
                      </a:lnTo>
                      <a:lnTo>
                        <a:pt x="87" y="431"/>
                      </a:lnTo>
                      <a:lnTo>
                        <a:pt x="106" y="445"/>
                      </a:lnTo>
                      <a:lnTo>
                        <a:pt x="126" y="459"/>
                      </a:lnTo>
                      <a:lnTo>
                        <a:pt x="148" y="469"/>
                      </a:lnTo>
                      <a:lnTo>
                        <a:pt x="171" y="476"/>
                      </a:lnTo>
                      <a:lnTo>
                        <a:pt x="193" y="483"/>
                      </a:lnTo>
                      <a:lnTo>
                        <a:pt x="217" y="486"/>
                      </a:lnTo>
                      <a:lnTo>
                        <a:pt x="243" y="488"/>
                      </a:lnTo>
                      <a:lnTo>
                        <a:pt x="268" y="486"/>
                      </a:lnTo>
                      <a:lnTo>
                        <a:pt x="292" y="483"/>
                      </a:lnTo>
                      <a:lnTo>
                        <a:pt x="314" y="476"/>
                      </a:lnTo>
                      <a:lnTo>
                        <a:pt x="337" y="469"/>
                      </a:lnTo>
                      <a:lnTo>
                        <a:pt x="359" y="459"/>
                      </a:lnTo>
                      <a:lnTo>
                        <a:pt x="380" y="445"/>
                      </a:lnTo>
                      <a:lnTo>
                        <a:pt x="398" y="431"/>
                      </a:lnTo>
                      <a:lnTo>
                        <a:pt x="415" y="416"/>
                      </a:lnTo>
                      <a:lnTo>
                        <a:pt x="431" y="399"/>
                      </a:lnTo>
                      <a:lnTo>
                        <a:pt x="445" y="380"/>
                      </a:lnTo>
                      <a:lnTo>
                        <a:pt x="457" y="360"/>
                      </a:lnTo>
                      <a:lnTo>
                        <a:pt x="467" y="339"/>
                      </a:lnTo>
                      <a:lnTo>
                        <a:pt x="475" y="317"/>
                      </a:lnTo>
                      <a:lnTo>
                        <a:pt x="482" y="293"/>
                      </a:lnTo>
                      <a:lnTo>
                        <a:pt x="486" y="269"/>
                      </a:lnTo>
                      <a:lnTo>
                        <a:pt x="486" y="243"/>
                      </a:lnTo>
                      <a:close/>
                      <a:moveTo>
                        <a:pt x="482" y="243"/>
                      </a:moveTo>
                      <a:lnTo>
                        <a:pt x="481" y="267"/>
                      </a:lnTo>
                      <a:lnTo>
                        <a:pt x="477" y="291"/>
                      </a:lnTo>
                      <a:lnTo>
                        <a:pt x="470" y="315"/>
                      </a:lnTo>
                      <a:lnTo>
                        <a:pt x="463" y="337"/>
                      </a:lnTo>
                      <a:lnTo>
                        <a:pt x="453" y="358"/>
                      </a:lnTo>
                      <a:lnTo>
                        <a:pt x="441" y="377"/>
                      </a:lnTo>
                      <a:lnTo>
                        <a:pt x="427" y="395"/>
                      </a:lnTo>
                      <a:lnTo>
                        <a:pt x="412" y="413"/>
                      </a:lnTo>
                      <a:lnTo>
                        <a:pt x="395" y="428"/>
                      </a:lnTo>
                      <a:lnTo>
                        <a:pt x="376" y="442"/>
                      </a:lnTo>
                      <a:lnTo>
                        <a:pt x="357" y="454"/>
                      </a:lnTo>
                      <a:lnTo>
                        <a:pt x="335" y="464"/>
                      </a:lnTo>
                      <a:lnTo>
                        <a:pt x="314" y="472"/>
                      </a:lnTo>
                      <a:lnTo>
                        <a:pt x="291" y="478"/>
                      </a:lnTo>
                      <a:lnTo>
                        <a:pt x="267" y="481"/>
                      </a:lnTo>
                      <a:lnTo>
                        <a:pt x="243" y="483"/>
                      </a:lnTo>
                      <a:lnTo>
                        <a:pt x="219" y="481"/>
                      </a:lnTo>
                      <a:lnTo>
                        <a:pt x="195" y="478"/>
                      </a:lnTo>
                      <a:lnTo>
                        <a:pt x="171" y="472"/>
                      </a:lnTo>
                      <a:lnTo>
                        <a:pt x="150" y="464"/>
                      </a:lnTo>
                      <a:lnTo>
                        <a:pt x="128" y="454"/>
                      </a:lnTo>
                      <a:lnTo>
                        <a:pt x="109" y="442"/>
                      </a:lnTo>
                      <a:lnTo>
                        <a:pt x="90" y="428"/>
                      </a:lnTo>
                      <a:lnTo>
                        <a:pt x="73" y="413"/>
                      </a:lnTo>
                      <a:lnTo>
                        <a:pt x="58" y="395"/>
                      </a:lnTo>
                      <a:lnTo>
                        <a:pt x="44" y="377"/>
                      </a:lnTo>
                      <a:lnTo>
                        <a:pt x="32" y="358"/>
                      </a:lnTo>
                      <a:lnTo>
                        <a:pt x="22" y="337"/>
                      </a:lnTo>
                      <a:lnTo>
                        <a:pt x="15" y="315"/>
                      </a:lnTo>
                      <a:lnTo>
                        <a:pt x="8" y="291"/>
                      </a:lnTo>
                      <a:lnTo>
                        <a:pt x="5" y="267"/>
                      </a:lnTo>
                      <a:lnTo>
                        <a:pt x="3" y="243"/>
                      </a:lnTo>
                      <a:lnTo>
                        <a:pt x="5" y="219"/>
                      </a:lnTo>
                      <a:lnTo>
                        <a:pt x="8" y="195"/>
                      </a:lnTo>
                      <a:lnTo>
                        <a:pt x="15" y="173"/>
                      </a:lnTo>
                      <a:lnTo>
                        <a:pt x="22" y="151"/>
                      </a:lnTo>
                      <a:lnTo>
                        <a:pt x="32" y="130"/>
                      </a:lnTo>
                      <a:lnTo>
                        <a:pt x="44" y="110"/>
                      </a:lnTo>
                      <a:lnTo>
                        <a:pt x="58" y="91"/>
                      </a:lnTo>
                      <a:lnTo>
                        <a:pt x="73" y="74"/>
                      </a:lnTo>
                      <a:lnTo>
                        <a:pt x="90" y="58"/>
                      </a:lnTo>
                      <a:lnTo>
                        <a:pt x="109" y="45"/>
                      </a:lnTo>
                      <a:lnTo>
                        <a:pt x="128" y="33"/>
                      </a:lnTo>
                      <a:lnTo>
                        <a:pt x="150" y="23"/>
                      </a:lnTo>
                      <a:lnTo>
                        <a:pt x="171" y="16"/>
                      </a:lnTo>
                      <a:lnTo>
                        <a:pt x="195" y="9"/>
                      </a:lnTo>
                      <a:lnTo>
                        <a:pt x="219" y="5"/>
                      </a:lnTo>
                      <a:lnTo>
                        <a:pt x="243" y="4"/>
                      </a:lnTo>
                      <a:lnTo>
                        <a:pt x="267" y="5"/>
                      </a:lnTo>
                      <a:lnTo>
                        <a:pt x="291" y="9"/>
                      </a:lnTo>
                      <a:lnTo>
                        <a:pt x="314" y="16"/>
                      </a:lnTo>
                      <a:lnTo>
                        <a:pt x="335" y="23"/>
                      </a:lnTo>
                      <a:lnTo>
                        <a:pt x="357" y="33"/>
                      </a:lnTo>
                      <a:lnTo>
                        <a:pt x="376" y="45"/>
                      </a:lnTo>
                      <a:lnTo>
                        <a:pt x="395" y="58"/>
                      </a:lnTo>
                      <a:lnTo>
                        <a:pt x="412" y="74"/>
                      </a:lnTo>
                      <a:lnTo>
                        <a:pt x="427" y="91"/>
                      </a:lnTo>
                      <a:lnTo>
                        <a:pt x="441" y="110"/>
                      </a:lnTo>
                      <a:lnTo>
                        <a:pt x="453" y="130"/>
                      </a:lnTo>
                      <a:lnTo>
                        <a:pt x="463" y="151"/>
                      </a:lnTo>
                      <a:lnTo>
                        <a:pt x="470" y="173"/>
                      </a:lnTo>
                      <a:lnTo>
                        <a:pt x="477" y="195"/>
                      </a:lnTo>
                      <a:lnTo>
                        <a:pt x="481" y="219"/>
                      </a:lnTo>
                      <a:lnTo>
                        <a:pt x="482" y="243"/>
                      </a:lnTo>
                      <a:close/>
                    </a:path>
                  </a:pathLst>
                </a:custGeom>
                <a:solidFill>
                  <a:srgbClr val="B6B9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6" name="Freeform 303"/>
                <p:cNvSpPr>
                  <a:spLocks noEditPoints="1"/>
                </p:cNvSpPr>
                <p:nvPr/>
              </p:nvSpPr>
              <p:spPr bwMode="auto">
                <a:xfrm>
                  <a:off x="3437" y="2985"/>
                  <a:ext cx="483" cy="482"/>
                </a:xfrm>
                <a:custGeom>
                  <a:avLst/>
                  <a:gdLst>
                    <a:gd name="T0" fmla="*/ 478 w 483"/>
                    <a:gd name="T1" fmla="*/ 193 h 482"/>
                    <a:gd name="T2" fmla="*/ 454 w 483"/>
                    <a:gd name="T3" fmla="*/ 127 h 482"/>
                    <a:gd name="T4" fmla="*/ 413 w 483"/>
                    <a:gd name="T5" fmla="*/ 70 h 482"/>
                    <a:gd name="T6" fmla="*/ 356 w 483"/>
                    <a:gd name="T7" fmla="*/ 29 h 482"/>
                    <a:gd name="T8" fmla="*/ 290 w 483"/>
                    <a:gd name="T9" fmla="*/ 5 h 482"/>
                    <a:gd name="T10" fmla="*/ 218 w 483"/>
                    <a:gd name="T11" fmla="*/ 2 h 482"/>
                    <a:gd name="T12" fmla="*/ 147 w 483"/>
                    <a:gd name="T13" fmla="*/ 19 h 482"/>
                    <a:gd name="T14" fmla="*/ 88 w 483"/>
                    <a:gd name="T15" fmla="*/ 55 h 482"/>
                    <a:gd name="T16" fmla="*/ 41 w 483"/>
                    <a:gd name="T17" fmla="*/ 106 h 482"/>
                    <a:gd name="T18" fmla="*/ 10 w 483"/>
                    <a:gd name="T19" fmla="*/ 169 h 482"/>
                    <a:gd name="T20" fmla="*/ 0 w 483"/>
                    <a:gd name="T21" fmla="*/ 241 h 482"/>
                    <a:gd name="T22" fmla="*/ 10 w 483"/>
                    <a:gd name="T23" fmla="*/ 313 h 482"/>
                    <a:gd name="T24" fmla="*/ 41 w 483"/>
                    <a:gd name="T25" fmla="*/ 376 h 482"/>
                    <a:gd name="T26" fmla="*/ 88 w 483"/>
                    <a:gd name="T27" fmla="*/ 428 h 482"/>
                    <a:gd name="T28" fmla="*/ 147 w 483"/>
                    <a:gd name="T29" fmla="*/ 464 h 482"/>
                    <a:gd name="T30" fmla="*/ 218 w 483"/>
                    <a:gd name="T31" fmla="*/ 482 h 482"/>
                    <a:gd name="T32" fmla="*/ 290 w 483"/>
                    <a:gd name="T33" fmla="*/ 477 h 482"/>
                    <a:gd name="T34" fmla="*/ 356 w 483"/>
                    <a:gd name="T35" fmla="*/ 453 h 482"/>
                    <a:gd name="T36" fmla="*/ 413 w 483"/>
                    <a:gd name="T37" fmla="*/ 412 h 482"/>
                    <a:gd name="T38" fmla="*/ 454 w 483"/>
                    <a:gd name="T39" fmla="*/ 356 h 482"/>
                    <a:gd name="T40" fmla="*/ 478 w 483"/>
                    <a:gd name="T41" fmla="*/ 291 h 482"/>
                    <a:gd name="T42" fmla="*/ 478 w 483"/>
                    <a:gd name="T43" fmla="*/ 241 h 482"/>
                    <a:gd name="T44" fmla="*/ 468 w 483"/>
                    <a:gd name="T45" fmla="*/ 311 h 482"/>
                    <a:gd name="T46" fmla="*/ 438 w 483"/>
                    <a:gd name="T47" fmla="*/ 375 h 482"/>
                    <a:gd name="T48" fmla="*/ 392 w 483"/>
                    <a:gd name="T49" fmla="*/ 424 h 482"/>
                    <a:gd name="T50" fmla="*/ 334 w 483"/>
                    <a:gd name="T51" fmla="*/ 460 h 482"/>
                    <a:gd name="T52" fmla="*/ 266 w 483"/>
                    <a:gd name="T53" fmla="*/ 477 h 482"/>
                    <a:gd name="T54" fmla="*/ 194 w 483"/>
                    <a:gd name="T55" fmla="*/ 474 h 482"/>
                    <a:gd name="T56" fmla="*/ 129 w 483"/>
                    <a:gd name="T57" fmla="*/ 450 h 482"/>
                    <a:gd name="T58" fmla="*/ 74 w 483"/>
                    <a:gd name="T59" fmla="*/ 409 h 482"/>
                    <a:gd name="T60" fmla="*/ 33 w 483"/>
                    <a:gd name="T61" fmla="*/ 354 h 482"/>
                    <a:gd name="T62" fmla="*/ 9 w 483"/>
                    <a:gd name="T63" fmla="*/ 289 h 482"/>
                    <a:gd name="T64" fmla="*/ 5 w 483"/>
                    <a:gd name="T65" fmla="*/ 217 h 482"/>
                    <a:gd name="T66" fmla="*/ 24 w 483"/>
                    <a:gd name="T67" fmla="*/ 149 h 482"/>
                    <a:gd name="T68" fmla="*/ 58 w 483"/>
                    <a:gd name="T69" fmla="*/ 91 h 482"/>
                    <a:gd name="T70" fmla="*/ 110 w 483"/>
                    <a:gd name="T71" fmla="*/ 44 h 482"/>
                    <a:gd name="T72" fmla="*/ 171 w 483"/>
                    <a:gd name="T73" fmla="*/ 15 h 482"/>
                    <a:gd name="T74" fmla="*/ 242 w 483"/>
                    <a:gd name="T75" fmla="*/ 5 h 482"/>
                    <a:gd name="T76" fmla="*/ 312 w 483"/>
                    <a:gd name="T77" fmla="*/ 15 h 482"/>
                    <a:gd name="T78" fmla="*/ 373 w 483"/>
                    <a:gd name="T79" fmla="*/ 44 h 482"/>
                    <a:gd name="T80" fmla="*/ 425 w 483"/>
                    <a:gd name="T81" fmla="*/ 91 h 482"/>
                    <a:gd name="T82" fmla="*/ 461 w 483"/>
                    <a:gd name="T83" fmla="*/ 149 h 482"/>
                    <a:gd name="T84" fmla="*/ 478 w 483"/>
                    <a:gd name="T85" fmla="*/ 217 h 48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3"/>
                    <a:gd name="T130" fmla="*/ 0 h 482"/>
                    <a:gd name="T131" fmla="*/ 483 w 483"/>
                    <a:gd name="T132" fmla="*/ 482 h 48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3" h="482">
                      <a:moveTo>
                        <a:pt x="483" y="241"/>
                      </a:moveTo>
                      <a:lnTo>
                        <a:pt x="481" y="217"/>
                      </a:lnTo>
                      <a:lnTo>
                        <a:pt x="478" y="193"/>
                      </a:lnTo>
                      <a:lnTo>
                        <a:pt x="473" y="169"/>
                      </a:lnTo>
                      <a:lnTo>
                        <a:pt x="464" y="147"/>
                      </a:lnTo>
                      <a:lnTo>
                        <a:pt x="454" y="127"/>
                      </a:lnTo>
                      <a:lnTo>
                        <a:pt x="442" y="106"/>
                      </a:lnTo>
                      <a:lnTo>
                        <a:pt x="428" y="87"/>
                      </a:lnTo>
                      <a:lnTo>
                        <a:pt x="413" y="70"/>
                      </a:lnTo>
                      <a:lnTo>
                        <a:pt x="396" y="55"/>
                      </a:lnTo>
                      <a:lnTo>
                        <a:pt x="377" y="41"/>
                      </a:lnTo>
                      <a:lnTo>
                        <a:pt x="356" y="29"/>
                      </a:lnTo>
                      <a:lnTo>
                        <a:pt x="336" y="19"/>
                      </a:lnTo>
                      <a:lnTo>
                        <a:pt x="313" y="10"/>
                      </a:lnTo>
                      <a:lnTo>
                        <a:pt x="290" y="5"/>
                      </a:lnTo>
                      <a:lnTo>
                        <a:pt x="266" y="2"/>
                      </a:lnTo>
                      <a:lnTo>
                        <a:pt x="242" y="0"/>
                      </a:lnTo>
                      <a:lnTo>
                        <a:pt x="218" y="2"/>
                      </a:lnTo>
                      <a:lnTo>
                        <a:pt x="194" y="5"/>
                      </a:lnTo>
                      <a:lnTo>
                        <a:pt x="170" y="10"/>
                      </a:lnTo>
                      <a:lnTo>
                        <a:pt x="147" y="19"/>
                      </a:lnTo>
                      <a:lnTo>
                        <a:pt x="127" y="29"/>
                      </a:lnTo>
                      <a:lnTo>
                        <a:pt x="106" y="41"/>
                      </a:lnTo>
                      <a:lnTo>
                        <a:pt x="88" y="55"/>
                      </a:lnTo>
                      <a:lnTo>
                        <a:pt x="70" y="70"/>
                      </a:lnTo>
                      <a:lnTo>
                        <a:pt x="55" y="87"/>
                      </a:lnTo>
                      <a:lnTo>
                        <a:pt x="41" y="106"/>
                      </a:lnTo>
                      <a:lnTo>
                        <a:pt x="29" y="127"/>
                      </a:lnTo>
                      <a:lnTo>
                        <a:pt x="19" y="147"/>
                      </a:lnTo>
                      <a:lnTo>
                        <a:pt x="10" y="169"/>
                      </a:lnTo>
                      <a:lnTo>
                        <a:pt x="5" y="193"/>
                      </a:lnTo>
                      <a:lnTo>
                        <a:pt x="2" y="217"/>
                      </a:lnTo>
                      <a:lnTo>
                        <a:pt x="0" y="241"/>
                      </a:lnTo>
                      <a:lnTo>
                        <a:pt x="2" y="267"/>
                      </a:lnTo>
                      <a:lnTo>
                        <a:pt x="5" y="291"/>
                      </a:lnTo>
                      <a:lnTo>
                        <a:pt x="10" y="313"/>
                      </a:lnTo>
                      <a:lnTo>
                        <a:pt x="19" y="335"/>
                      </a:lnTo>
                      <a:lnTo>
                        <a:pt x="29" y="356"/>
                      </a:lnTo>
                      <a:lnTo>
                        <a:pt x="41" y="376"/>
                      </a:lnTo>
                      <a:lnTo>
                        <a:pt x="55" y="395"/>
                      </a:lnTo>
                      <a:lnTo>
                        <a:pt x="70" y="412"/>
                      </a:lnTo>
                      <a:lnTo>
                        <a:pt x="88" y="428"/>
                      </a:lnTo>
                      <a:lnTo>
                        <a:pt x="106" y="441"/>
                      </a:lnTo>
                      <a:lnTo>
                        <a:pt x="127" y="453"/>
                      </a:lnTo>
                      <a:lnTo>
                        <a:pt x="147" y="464"/>
                      </a:lnTo>
                      <a:lnTo>
                        <a:pt x="170" y="472"/>
                      </a:lnTo>
                      <a:lnTo>
                        <a:pt x="194" y="477"/>
                      </a:lnTo>
                      <a:lnTo>
                        <a:pt x="218" y="482"/>
                      </a:lnTo>
                      <a:lnTo>
                        <a:pt x="242" y="482"/>
                      </a:lnTo>
                      <a:lnTo>
                        <a:pt x="266" y="482"/>
                      </a:lnTo>
                      <a:lnTo>
                        <a:pt x="290" y="477"/>
                      </a:lnTo>
                      <a:lnTo>
                        <a:pt x="313" y="472"/>
                      </a:lnTo>
                      <a:lnTo>
                        <a:pt x="336" y="464"/>
                      </a:lnTo>
                      <a:lnTo>
                        <a:pt x="356" y="453"/>
                      </a:lnTo>
                      <a:lnTo>
                        <a:pt x="377" y="441"/>
                      </a:lnTo>
                      <a:lnTo>
                        <a:pt x="396" y="428"/>
                      </a:lnTo>
                      <a:lnTo>
                        <a:pt x="413" y="412"/>
                      </a:lnTo>
                      <a:lnTo>
                        <a:pt x="428" y="395"/>
                      </a:lnTo>
                      <a:lnTo>
                        <a:pt x="442" y="376"/>
                      </a:lnTo>
                      <a:lnTo>
                        <a:pt x="454" y="356"/>
                      </a:lnTo>
                      <a:lnTo>
                        <a:pt x="464" y="335"/>
                      </a:lnTo>
                      <a:lnTo>
                        <a:pt x="473" y="313"/>
                      </a:lnTo>
                      <a:lnTo>
                        <a:pt x="478" y="291"/>
                      </a:lnTo>
                      <a:lnTo>
                        <a:pt x="481" y="267"/>
                      </a:lnTo>
                      <a:lnTo>
                        <a:pt x="483" y="241"/>
                      </a:lnTo>
                      <a:close/>
                      <a:moveTo>
                        <a:pt x="478" y="241"/>
                      </a:moveTo>
                      <a:lnTo>
                        <a:pt x="478" y="265"/>
                      </a:lnTo>
                      <a:lnTo>
                        <a:pt x="474" y="289"/>
                      </a:lnTo>
                      <a:lnTo>
                        <a:pt x="468" y="311"/>
                      </a:lnTo>
                      <a:lnTo>
                        <a:pt x="461" y="334"/>
                      </a:lnTo>
                      <a:lnTo>
                        <a:pt x="450" y="354"/>
                      </a:lnTo>
                      <a:lnTo>
                        <a:pt x="438" y="375"/>
                      </a:lnTo>
                      <a:lnTo>
                        <a:pt x="425" y="392"/>
                      </a:lnTo>
                      <a:lnTo>
                        <a:pt x="409" y="409"/>
                      </a:lnTo>
                      <a:lnTo>
                        <a:pt x="392" y="424"/>
                      </a:lnTo>
                      <a:lnTo>
                        <a:pt x="373" y="438"/>
                      </a:lnTo>
                      <a:lnTo>
                        <a:pt x="355" y="450"/>
                      </a:lnTo>
                      <a:lnTo>
                        <a:pt x="334" y="460"/>
                      </a:lnTo>
                      <a:lnTo>
                        <a:pt x="312" y="467"/>
                      </a:lnTo>
                      <a:lnTo>
                        <a:pt x="290" y="474"/>
                      </a:lnTo>
                      <a:lnTo>
                        <a:pt x="266" y="477"/>
                      </a:lnTo>
                      <a:lnTo>
                        <a:pt x="242" y="479"/>
                      </a:lnTo>
                      <a:lnTo>
                        <a:pt x="218" y="477"/>
                      </a:lnTo>
                      <a:lnTo>
                        <a:pt x="194" y="474"/>
                      </a:lnTo>
                      <a:lnTo>
                        <a:pt x="171" y="467"/>
                      </a:lnTo>
                      <a:lnTo>
                        <a:pt x="149" y="460"/>
                      </a:lnTo>
                      <a:lnTo>
                        <a:pt x="129" y="450"/>
                      </a:lnTo>
                      <a:lnTo>
                        <a:pt x="110" y="438"/>
                      </a:lnTo>
                      <a:lnTo>
                        <a:pt x="91" y="424"/>
                      </a:lnTo>
                      <a:lnTo>
                        <a:pt x="74" y="409"/>
                      </a:lnTo>
                      <a:lnTo>
                        <a:pt x="58" y="392"/>
                      </a:lnTo>
                      <a:lnTo>
                        <a:pt x="45" y="375"/>
                      </a:lnTo>
                      <a:lnTo>
                        <a:pt x="33" y="354"/>
                      </a:lnTo>
                      <a:lnTo>
                        <a:pt x="24" y="334"/>
                      </a:lnTo>
                      <a:lnTo>
                        <a:pt x="16" y="311"/>
                      </a:lnTo>
                      <a:lnTo>
                        <a:pt x="9" y="289"/>
                      </a:lnTo>
                      <a:lnTo>
                        <a:pt x="5" y="265"/>
                      </a:lnTo>
                      <a:lnTo>
                        <a:pt x="5" y="241"/>
                      </a:lnTo>
                      <a:lnTo>
                        <a:pt x="5" y="217"/>
                      </a:lnTo>
                      <a:lnTo>
                        <a:pt x="9" y="193"/>
                      </a:lnTo>
                      <a:lnTo>
                        <a:pt x="16" y="171"/>
                      </a:lnTo>
                      <a:lnTo>
                        <a:pt x="24" y="149"/>
                      </a:lnTo>
                      <a:lnTo>
                        <a:pt x="33" y="128"/>
                      </a:lnTo>
                      <a:lnTo>
                        <a:pt x="45" y="109"/>
                      </a:lnTo>
                      <a:lnTo>
                        <a:pt x="58" y="91"/>
                      </a:lnTo>
                      <a:lnTo>
                        <a:pt x="74" y="74"/>
                      </a:lnTo>
                      <a:lnTo>
                        <a:pt x="91" y="58"/>
                      </a:lnTo>
                      <a:lnTo>
                        <a:pt x="110" y="44"/>
                      </a:lnTo>
                      <a:lnTo>
                        <a:pt x="129" y="33"/>
                      </a:lnTo>
                      <a:lnTo>
                        <a:pt x="149" y="24"/>
                      </a:lnTo>
                      <a:lnTo>
                        <a:pt x="171" y="15"/>
                      </a:lnTo>
                      <a:lnTo>
                        <a:pt x="194" y="10"/>
                      </a:lnTo>
                      <a:lnTo>
                        <a:pt x="218" y="5"/>
                      </a:lnTo>
                      <a:lnTo>
                        <a:pt x="242" y="5"/>
                      </a:lnTo>
                      <a:lnTo>
                        <a:pt x="266" y="5"/>
                      </a:lnTo>
                      <a:lnTo>
                        <a:pt x="290" y="10"/>
                      </a:lnTo>
                      <a:lnTo>
                        <a:pt x="312" y="15"/>
                      </a:lnTo>
                      <a:lnTo>
                        <a:pt x="334" y="24"/>
                      </a:lnTo>
                      <a:lnTo>
                        <a:pt x="355" y="33"/>
                      </a:lnTo>
                      <a:lnTo>
                        <a:pt x="373" y="44"/>
                      </a:lnTo>
                      <a:lnTo>
                        <a:pt x="392" y="58"/>
                      </a:lnTo>
                      <a:lnTo>
                        <a:pt x="409" y="74"/>
                      </a:lnTo>
                      <a:lnTo>
                        <a:pt x="425" y="91"/>
                      </a:lnTo>
                      <a:lnTo>
                        <a:pt x="438" y="109"/>
                      </a:lnTo>
                      <a:lnTo>
                        <a:pt x="450" y="128"/>
                      </a:lnTo>
                      <a:lnTo>
                        <a:pt x="461" y="149"/>
                      </a:lnTo>
                      <a:lnTo>
                        <a:pt x="468" y="171"/>
                      </a:lnTo>
                      <a:lnTo>
                        <a:pt x="474" y="193"/>
                      </a:lnTo>
                      <a:lnTo>
                        <a:pt x="478" y="217"/>
                      </a:lnTo>
                      <a:lnTo>
                        <a:pt x="478" y="241"/>
                      </a:lnTo>
                      <a:close/>
                    </a:path>
                  </a:pathLst>
                </a:custGeom>
                <a:solidFill>
                  <a:srgbClr val="B7B9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7" name="Freeform 304"/>
                <p:cNvSpPr>
                  <a:spLocks noEditPoints="1"/>
                </p:cNvSpPr>
                <p:nvPr/>
              </p:nvSpPr>
              <p:spPr bwMode="auto">
                <a:xfrm>
                  <a:off x="3439" y="2987"/>
                  <a:ext cx="479" cy="479"/>
                </a:xfrm>
                <a:custGeom>
                  <a:avLst/>
                  <a:gdLst>
                    <a:gd name="T0" fmla="*/ 474 w 479"/>
                    <a:gd name="T1" fmla="*/ 191 h 479"/>
                    <a:gd name="T2" fmla="*/ 450 w 479"/>
                    <a:gd name="T3" fmla="*/ 126 h 479"/>
                    <a:gd name="T4" fmla="*/ 409 w 479"/>
                    <a:gd name="T5" fmla="*/ 70 h 479"/>
                    <a:gd name="T6" fmla="*/ 354 w 479"/>
                    <a:gd name="T7" fmla="*/ 29 h 479"/>
                    <a:gd name="T8" fmla="*/ 288 w 479"/>
                    <a:gd name="T9" fmla="*/ 5 h 479"/>
                    <a:gd name="T10" fmla="*/ 216 w 479"/>
                    <a:gd name="T11" fmla="*/ 1 h 479"/>
                    <a:gd name="T12" fmla="*/ 147 w 479"/>
                    <a:gd name="T13" fmla="*/ 19 h 479"/>
                    <a:gd name="T14" fmla="*/ 87 w 479"/>
                    <a:gd name="T15" fmla="*/ 54 h 479"/>
                    <a:gd name="T16" fmla="*/ 41 w 479"/>
                    <a:gd name="T17" fmla="*/ 106 h 479"/>
                    <a:gd name="T18" fmla="*/ 12 w 479"/>
                    <a:gd name="T19" fmla="*/ 169 h 479"/>
                    <a:gd name="T20" fmla="*/ 0 w 479"/>
                    <a:gd name="T21" fmla="*/ 239 h 479"/>
                    <a:gd name="T22" fmla="*/ 12 w 479"/>
                    <a:gd name="T23" fmla="*/ 311 h 479"/>
                    <a:gd name="T24" fmla="*/ 41 w 479"/>
                    <a:gd name="T25" fmla="*/ 373 h 479"/>
                    <a:gd name="T26" fmla="*/ 87 w 479"/>
                    <a:gd name="T27" fmla="*/ 424 h 479"/>
                    <a:gd name="T28" fmla="*/ 147 w 479"/>
                    <a:gd name="T29" fmla="*/ 460 h 479"/>
                    <a:gd name="T30" fmla="*/ 216 w 479"/>
                    <a:gd name="T31" fmla="*/ 477 h 479"/>
                    <a:gd name="T32" fmla="*/ 288 w 479"/>
                    <a:gd name="T33" fmla="*/ 474 h 479"/>
                    <a:gd name="T34" fmla="*/ 354 w 479"/>
                    <a:gd name="T35" fmla="*/ 450 h 479"/>
                    <a:gd name="T36" fmla="*/ 409 w 479"/>
                    <a:gd name="T37" fmla="*/ 409 h 479"/>
                    <a:gd name="T38" fmla="*/ 450 w 479"/>
                    <a:gd name="T39" fmla="*/ 354 h 479"/>
                    <a:gd name="T40" fmla="*/ 474 w 479"/>
                    <a:gd name="T41" fmla="*/ 287 h 479"/>
                    <a:gd name="T42" fmla="*/ 474 w 479"/>
                    <a:gd name="T43" fmla="*/ 239 h 479"/>
                    <a:gd name="T44" fmla="*/ 464 w 479"/>
                    <a:gd name="T45" fmla="*/ 309 h 479"/>
                    <a:gd name="T46" fmla="*/ 435 w 479"/>
                    <a:gd name="T47" fmla="*/ 371 h 479"/>
                    <a:gd name="T48" fmla="*/ 389 w 479"/>
                    <a:gd name="T49" fmla="*/ 421 h 479"/>
                    <a:gd name="T50" fmla="*/ 330 w 479"/>
                    <a:gd name="T51" fmla="*/ 456 h 479"/>
                    <a:gd name="T52" fmla="*/ 264 w 479"/>
                    <a:gd name="T53" fmla="*/ 474 h 479"/>
                    <a:gd name="T54" fmla="*/ 192 w 479"/>
                    <a:gd name="T55" fmla="*/ 468 h 479"/>
                    <a:gd name="T56" fmla="*/ 128 w 479"/>
                    <a:gd name="T57" fmla="*/ 446 h 479"/>
                    <a:gd name="T58" fmla="*/ 74 w 479"/>
                    <a:gd name="T59" fmla="*/ 405 h 479"/>
                    <a:gd name="T60" fmla="*/ 34 w 479"/>
                    <a:gd name="T61" fmla="*/ 352 h 479"/>
                    <a:gd name="T62" fmla="*/ 10 w 479"/>
                    <a:gd name="T63" fmla="*/ 287 h 479"/>
                    <a:gd name="T64" fmla="*/ 7 w 479"/>
                    <a:gd name="T65" fmla="*/ 215 h 479"/>
                    <a:gd name="T66" fmla="*/ 24 w 479"/>
                    <a:gd name="T67" fmla="*/ 149 h 479"/>
                    <a:gd name="T68" fmla="*/ 58 w 479"/>
                    <a:gd name="T69" fmla="*/ 90 h 479"/>
                    <a:gd name="T70" fmla="*/ 108 w 479"/>
                    <a:gd name="T71" fmla="*/ 46 h 479"/>
                    <a:gd name="T72" fmla="*/ 169 w 479"/>
                    <a:gd name="T73" fmla="*/ 15 h 479"/>
                    <a:gd name="T74" fmla="*/ 240 w 479"/>
                    <a:gd name="T75" fmla="*/ 5 h 479"/>
                    <a:gd name="T76" fmla="*/ 310 w 479"/>
                    <a:gd name="T77" fmla="*/ 15 h 479"/>
                    <a:gd name="T78" fmla="*/ 371 w 479"/>
                    <a:gd name="T79" fmla="*/ 46 h 479"/>
                    <a:gd name="T80" fmla="*/ 421 w 479"/>
                    <a:gd name="T81" fmla="*/ 90 h 479"/>
                    <a:gd name="T82" fmla="*/ 455 w 479"/>
                    <a:gd name="T83" fmla="*/ 149 h 479"/>
                    <a:gd name="T84" fmla="*/ 472 w 479"/>
                    <a:gd name="T85" fmla="*/ 215 h 4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79"/>
                    <a:gd name="T130" fmla="*/ 0 h 479"/>
                    <a:gd name="T131" fmla="*/ 479 w 479"/>
                    <a:gd name="T132" fmla="*/ 479 h 4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79" h="479">
                      <a:moveTo>
                        <a:pt x="479" y="239"/>
                      </a:moveTo>
                      <a:lnTo>
                        <a:pt x="478" y="215"/>
                      </a:lnTo>
                      <a:lnTo>
                        <a:pt x="474" y="191"/>
                      </a:lnTo>
                      <a:lnTo>
                        <a:pt x="467" y="169"/>
                      </a:lnTo>
                      <a:lnTo>
                        <a:pt x="460" y="147"/>
                      </a:lnTo>
                      <a:lnTo>
                        <a:pt x="450" y="126"/>
                      </a:lnTo>
                      <a:lnTo>
                        <a:pt x="438" y="106"/>
                      </a:lnTo>
                      <a:lnTo>
                        <a:pt x="424" y="87"/>
                      </a:lnTo>
                      <a:lnTo>
                        <a:pt x="409" y="70"/>
                      </a:lnTo>
                      <a:lnTo>
                        <a:pt x="392" y="54"/>
                      </a:lnTo>
                      <a:lnTo>
                        <a:pt x="373" y="41"/>
                      </a:lnTo>
                      <a:lnTo>
                        <a:pt x="354" y="29"/>
                      </a:lnTo>
                      <a:lnTo>
                        <a:pt x="332" y="19"/>
                      </a:lnTo>
                      <a:lnTo>
                        <a:pt x="311" y="12"/>
                      </a:lnTo>
                      <a:lnTo>
                        <a:pt x="288" y="5"/>
                      </a:lnTo>
                      <a:lnTo>
                        <a:pt x="264" y="1"/>
                      </a:lnTo>
                      <a:lnTo>
                        <a:pt x="240" y="0"/>
                      </a:lnTo>
                      <a:lnTo>
                        <a:pt x="216" y="1"/>
                      </a:lnTo>
                      <a:lnTo>
                        <a:pt x="192" y="5"/>
                      </a:lnTo>
                      <a:lnTo>
                        <a:pt x="168" y="12"/>
                      </a:lnTo>
                      <a:lnTo>
                        <a:pt x="147" y="19"/>
                      </a:lnTo>
                      <a:lnTo>
                        <a:pt x="125" y="29"/>
                      </a:lnTo>
                      <a:lnTo>
                        <a:pt x="106" y="41"/>
                      </a:lnTo>
                      <a:lnTo>
                        <a:pt x="87" y="54"/>
                      </a:lnTo>
                      <a:lnTo>
                        <a:pt x="70" y="70"/>
                      </a:lnTo>
                      <a:lnTo>
                        <a:pt x="55" y="87"/>
                      </a:lnTo>
                      <a:lnTo>
                        <a:pt x="41" y="106"/>
                      </a:lnTo>
                      <a:lnTo>
                        <a:pt x="29" y="126"/>
                      </a:lnTo>
                      <a:lnTo>
                        <a:pt x="19" y="147"/>
                      </a:lnTo>
                      <a:lnTo>
                        <a:pt x="12" y="169"/>
                      </a:lnTo>
                      <a:lnTo>
                        <a:pt x="5" y="191"/>
                      </a:lnTo>
                      <a:lnTo>
                        <a:pt x="2" y="215"/>
                      </a:lnTo>
                      <a:lnTo>
                        <a:pt x="0" y="239"/>
                      </a:lnTo>
                      <a:lnTo>
                        <a:pt x="2" y="263"/>
                      </a:lnTo>
                      <a:lnTo>
                        <a:pt x="5" y="287"/>
                      </a:lnTo>
                      <a:lnTo>
                        <a:pt x="12" y="311"/>
                      </a:lnTo>
                      <a:lnTo>
                        <a:pt x="19" y="333"/>
                      </a:lnTo>
                      <a:lnTo>
                        <a:pt x="29" y="354"/>
                      </a:lnTo>
                      <a:lnTo>
                        <a:pt x="41" y="373"/>
                      </a:lnTo>
                      <a:lnTo>
                        <a:pt x="55" y="391"/>
                      </a:lnTo>
                      <a:lnTo>
                        <a:pt x="70" y="409"/>
                      </a:lnTo>
                      <a:lnTo>
                        <a:pt x="87" y="424"/>
                      </a:lnTo>
                      <a:lnTo>
                        <a:pt x="106" y="438"/>
                      </a:lnTo>
                      <a:lnTo>
                        <a:pt x="125" y="450"/>
                      </a:lnTo>
                      <a:lnTo>
                        <a:pt x="147" y="460"/>
                      </a:lnTo>
                      <a:lnTo>
                        <a:pt x="168" y="468"/>
                      </a:lnTo>
                      <a:lnTo>
                        <a:pt x="192" y="474"/>
                      </a:lnTo>
                      <a:lnTo>
                        <a:pt x="216" y="477"/>
                      </a:lnTo>
                      <a:lnTo>
                        <a:pt x="240" y="479"/>
                      </a:lnTo>
                      <a:lnTo>
                        <a:pt x="264" y="477"/>
                      </a:lnTo>
                      <a:lnTo>
                        <a:pt x="288" y="474"/>
                      </a:lnTo>
                      <a:lnTo>
                        <a:pt x="311" y="468"/>
                      </a:lnTo>
                      <a:lnTo>
                        <a:pt x="332" y="460"/>
                      </a:lnTo>
                      <a:lnTo>
                        <a:pt x="354" y="450"/>
                      </a:lnTo>
                      <a:lnTo>
                        <a:pt x="373" y="438"/>
                      </a:lnTo>
                      <a:lnTo>
                        <a:pt x="392" y="424"/>
                      </a:lnTo>
                      <a:lnTo>
                        <a:pt x="409" y="409"/>
                      </a:lnTo>
                      <a:lnTo>
                        <a:pt x="424" y="391"/>
                      </a:lnTo>
                      <a:lnTo>
                        <a:pt x="438" y="373"/>
                      </a:lnTo>
                      <a:lnTo>
                        <a:pt x="450" y="354"/>
                      </a:lnTo>
                      <a:lnTo>
                        <a:pt x="460" y="333"/>
                      </a:lnTo>
                      <a:lnTo>
                        <a:pt x="467" y="311"/>
                      </a:lnTo>
                      <a:lnTo>
                        <a:pt x="474" y="287"/>
                      </a:lnTo>
                      <a:lnTo>
                        <a:pt x="478" y="263"/>
                      </a:lnTo>
                      <a:lnTo>
                        <a:pt x="479" y="239"/>
                      </a:lnTo>
                      <a:close/>
                      <a:moveTo>
                        <a:pt x="474" y="239"/>
                      </a:moveTo>
                      <a:lnTo>
                        <a:pt x="472" y="263"/>
                      </a:lnTo>
                      <a:lnTo>
                        <a:pt x="469" y="287"/>
                      </a:lnTo>
                      <a:lnTo>
                        <a:pt x="464" y="309"/>
                      </a:lnTo>
                      <a:lnTo>
                        <a:pt x="455" y="332"/>
                      </a:lnTo>
                      <a:lnTo>
                        <a:pt x="447" y="352"/>
                      </a:lnTo>
                      <a:lnTo>
                        <a:pt x="435" y="371"/>
                      </a:lnTo>
                      <a:lnTo>
                        <a:pt x="421" y="388"/>
                      </a:lnTo>
                      <a:lnTo>
                        <a:pt x="406" y="405"/>
                      </a:lnTo>
                      <a:lnTo>
                        <a:pt x="389" y="421"/>
                      </a:lnTo>
                      <a:lnTo>
                        <a:pt x="371" y="434"/>
                      </a:lnTo>
                      <a:lnTo>
                        <a:pt x="351" y="446"/>
                      </a:lnTo>
                      <a:lnTo>
                        <a:pt x="330" y="456"/>
                      </a:lnTo>
                      <a:lnTo>
                        <a:pt x="310" y="463"/>
                      </a:lnTo>
                      <a:lnTo>
                        <a:pt x="288" y="468"/>
                      </a:lnTo>
                      <a:lnTo>
                        <a:pt x="264" y="474"/>
                      </a:lnTo>
                      <a:lnTo>
                        <a:pt x="240" y="474"/>
                      </a:lnTo>
                      <a:lnTo>
                        <a:pt x="216" y="474"/>
                      </a:lnTo>
                      <a:lnTo>
                        <a:pt x="192" y="468"/>
                      </a:lnTo>
                      <a:lnTo>
                        <a:pt x="169" y="463"/>
                      </a:lnTo>
                      <a:lnTo>
                        <a:pt x="149" y="456"/>
                      </a:lnTo>
                      <a:lnTo>
                        <a:pt x="128" y="446"/>
                      </a:lnTo>
                      <a:lnTo>
                        <a:pt x="108" y="434"/>
                      </a:lnTo>
                      <a:lnTo>
                        <a:pt x="91" y="421"/>
                      </a:lnTo>
                      <a:lnTo>
                        <a:pt x="74" y="405"/>
                      </a:lnTo>
                      <a:lnTo>
                        <a:pt x="58" y="388"/>
                      </a:lnTo>
                      <a:lnTo>
                        <a:pt x="44" y="371"/>
                      </a:lnTo>
                      <a:lnTo>
                        <a:pt x="34" y="352"/>
                      </a:lnTo>
                      <a:lnTo>
                        <a:pt x="24" y="332"/>
                      </a:lnTo>
                      <a:lnTo>
                        <a:pt x="15" y="309"/>
                      </a:lnTo>
                      <a:lnTo>
                        <a:pt x="10" y="287"/>
                      </a:lnTo>
                      <a:lnTo>
                        <a:pt x="7" y="263"/>
                      </a:lnTo>
                      <a:lnTo>
                        <a:pt x="5" y="239"/>
                      </a:lnTo>
                      <a:lnTo>
                        <a:pt x="7" y="215"/>
                      </a:lnTo>
                      <a:lnTo>
                        <a:pt x="10" y="193"/>
                      </a:lnTo>
                      <a:lnTo>
                        <a:pt x="15" y="169"/>
                      </a:lnTo>
                      <a:lnTo>
                        <a:pt x="24" y="149"/>
                      </a:lnTo>
                      <a:lnTo>
                        <a:pt x="34" y="128"/>
                      </a:lnTo>
                      <a:lnTo>
                        <a:pt x="44" y="109"/>
                      </a:lnTo>
                      <a:lnTo>
                        <a:pt x="58" y="90"/>
                      </a:lnTo>
                      <a:lnTo>
                        <a:pt x="74" y="73"/>
                      </a:lnTo>
                      <a:lnTo>
                        <a:pt x="91" y="58"/>
                      </a:lnTo>
                      <a:lnTo>
                        <a:pt x="108" y="46"/>
                      </a:lnTo>
                      <a:lnTo>
                        <a:pt x="128" y="34"/>
                      </a:lnTo>
                      <a:lnTo>
                        <a:pt x="149" y="24"/>
                      </a:lnTo>
                      <a:lnTo>
                        <a:pt x="169" y="15"/>
                      </a:lnTo>
                      <a:lnTo>
                        <a:pt x="192" y="10"/>
                      </a:lnTo>
                      <a:lnTo>
                        <a:pt x="216" y="7"/>
                      </a:lnTo>
                      <a:lnTo>
                        <a:pt x="240" y="5"/>
                      </a:lnTo>
                      <a:lnTo>
                        <a:pt x="264" y="7"/>
                      </a:lnTo>
                      <a:lnTo>
                        <a:pt x="288" y="10"/>
                      </a:lnTo>
                      <a:lnTo>
                        <a:pt x="310" y="15"/>
                      </a:lnTo>
                      <a:lnTo>
                        <a:pt x="330" y="24"/>
                      </a:lnTo>
                      <a:lnTo>
                        <a:pt x="351" y="34"/>
                      </a:lnTo>
                      <a:lnTo>
                        <a:pt x="371" y="46"/>
                      </a:lnTo>
                      <a:lnTo>
                        <a:pt x="389" y="58"/>
                      </a:lnTo>
                      <a:lnTo>
                        <a:pt x="406" y="73"/>
                      </a:lnTo>
                      <a:lnTo>
                        <a:pt x="421" y="90"/>
                      </a:lnTo>
                      <a:lnTo>
                        <a:pt x="435" y="109"/>
                      </a:lnTo>
                      <a:lnTo>
                        <a:pt x="447" y="128"/>
                      </a:lnTo>
                      <a:lnTo>
                        <a:pt x="455" y="149"/>
                      </a:lnTo>
                      <a:lnTo>
                        <a:pt x="464" y="169"/>
                      </a:lnTo>
                      <a:lnTo>
                        <a:pt x="469" y="193"/>
                      </a:lnTo>
                      <a:lnTo>
                        <a:pt x="472" y="215"/>
                      </a:lnTo>
                      <a:lnTo>
                        <a:pt x="474" y="239"/>
                      </a:lnTo>
                      <a:close/>
                    </a:path>
                  </a:pathLst>
                </a:custGeom>
                <a:solidFill>
                  <a:srgbClr val="B7B9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8" name="Freeform 305"/>
                <p:cNvSpPr>
                  <a:spLocks noEditPoints="1"/>
                </p:cNvSpPr>
                <p:nvPr/>
              </p:nvSpPr>
              <p:spPr bwMode="auto">
                <a:xfrm>
                  <a:off x="3442" y="2990"/>
                  <a:ext cx="473" cy="474"/>
                </a:xfrm>
                <a:custGeom>
                  <a:avLst/>
                  <a:gdLst>
                    <a:gd name="T0" fmla="*/ 469 w 473"/>
                    <a:gd name="T1" fmla="*/ 188 h 474"/>
                    <a:gd name="T2" fmla="*/ 445 w 473"/>
                    <a:gd name="T3" fmla="*/ 123 h 474"/>
                    <a:gd name="T4" fmla="*/ 404 w 473"/>
                    <a:gd name="T5" fmla="*/ 69 h 474"/>
                    <a:gd name="T6" fmla="*/ 350 w 473"/>
                    <a:gd name="T7" fmla="*/ 28 h 474"/>
                    <a:gd name="T8" fmla="*/ 285 w 473"/>
                    <a:gd name="T9" fmla="*/ 5 h 474"/>
                    <a:gd name="T10" fmla="*/ 213 w 473"/>
                    <a:gd name="T11" fmla="*/ 0 h 474"/>
                    <a:gd name="T12" fmla="*/ 144 w 473"/>
                    <a:gd name="T13" fmla="*/ 19 h 474"/>
                    <a:gd name="T14" fmla="*/ 86 w 473"/>
                    <a:gd name="T15" fmla="*/ 53 h 474"/>
                    <a:gd name="T16" fmla="*/ 40 w 473"/>
                    <a:gd name="T17" fmla="*/ 104 h 474"/>
                    <a:gd name="T18" fmla="*/ 11 w 473"/>
                    <a:gd name="T19" fmla="*/ 166 h 474"/>
                    <a:gd name="T20" fmla="*/ 0 w 473"/>
                    <a:gd name="T21" fmla="*/ 236 h 474"/>
                    <a:gd name="T22" fmla="*/ 11 w 473"/>
                    <a:gd name="T23" fmla="*/ 306 h 474"/>
                    <a:gd name="T24" fmla="*/ 40 w 473"/>
                    <a:gd name="T25" fmla="*/ 370 h 474"/>
                    <a:gd name="T26" fmla="*/ 86 w 473"/>
                    <a:gd name="T27" fmla="*/ 419 h 474"/>
                    <a:gd name="T28" fmla="*/ 144 w 473"/>
                    <a:gd name="T29" fmla="*/ 455 h 474"/>
                    <a:gd name="T30" fmla="*/ 213 w 473"/>
                    <a:gd name="T31" fmla="*/ 472 h 474"/>
                    <a:gd name="T32" fmla="*/ 285 w 473"/>
                    <a:gd name="T33" fmla="*/ 469 h 474"/>
                    <a:gd name="T34" fmla="*/ 350 w 473"/>
                    <a:gd name="T35" fmla="*/ 445 h 474"/>
                    <a:gd name="T36" fmla="*/ 404 w 473"/>
                    <a:gd name="T37" fmla="*/ 404 h 474"/>
                    <a:gd name="T38" fmla="*/ 445 w 473"/>
                    <a:gd name="T39" fmla="*/ 349 h 474"/>
                    <a:gd name="T40" fmla="*/ 469 w 473"/>
                    <a:gd name="T41" fmla="*/ 284 h 474"/>
                    <a:gd name="T42" fmla="*/ 469 w 473"/>
                    <a:gd name="T43" fmla="*/ 236 h 474"/>
                    <a:gd name="T44" fmla="*/ 459 w 473"/>
                    <a:gd name="T45" fmla="*/ 306 h 474"/>
                    <a:gd name="T46" fmla="*/ 430 w 473"/>
                    <a:gd name="T47" fmla="*/ 366 h 474"/>
                    <a:gd name="T48" fmla="*/ 384 w 473"/>
                    <a:gd name="T49" fmla="*/ 416 h 474"/>
                    <a:gd name="T50" fmla="*/ 327 w 473"/>
                    <a:gd name="T51" fmla="*/ 450 h 474"/>
                    <a:gd name="T52" fmla="*/ 261 w 473"/>
                    <a:gd name="T53" fmla="*/ 467 h 474"/>
                    <a:gd name="T54" fmla="*/ 190 w 473"/>
                    <a:gd name="T55" fmla="*/ 464 h 474"/>
                    <a:gd name="T56" fmla="*/ 125 w 473"/>
                    <a:gd name="T57" fmla="*/ 441 h 474"/>
                    <a:gd name="T58" fmla="*/ 72 w 473"/>
                    <a:gd name="T59" fmla="*/ 400 h 474"/>
                    <a:gd name="T60" fmla="*/ 33 w 473"/>
                    <a:gd name="T61" fmla="*/ 347 h 474"/>
                    <a:gd name="T62" fmla="*/ 9 w 473"/>
                    <a:gd name="T63" fmla="*/ 284 h 474"/>
                    <a:gd name="T64" fmla="*/ 5 w 473"/>
                    <a:gd name="T65" fmla="*/ 212 h 474"/>
                    <a:gd name="T66" fmla="*/ 23 w 473"/>
                    <a:gd name="T67" fmla="*/ 146 h 474"/>
                    <a:gd name="T68" fmla="*/ 57 w 473"/>
                    <a:gd name="T69" fmla="*/ 89 h 474"/>
                    <a:gd name="T70" fmla="*/ 106 w 473"/>
                    <a:gd name="T71" fmla="*/ 45 h 474"/>
                    <a:gd name="T72" fmla="*/ 168 w 473"/>
                    <a:gd name="T73" fmla="*/ 16 h 474"/>
                    <a:gd name="T74" fmla="*/ 237 w 473"/>
                    <a:gd name="T75" fmla="*/ 4 h 474"/>
                    <a:gd name="T76" fmla="*/ 305 w 473"/>
                    <a:gd name="T77" fmla="*/ 16 h 474"/>
                    <a:gd name="T78" fmla="*/ 367 w 473"/>
                    <a:gd name="T79" fmla="*/ 45 h 474"/>
                    <a:gd name="T80" fmla="*/ 416 w 473"/>
                    <a:gd name="T81" fmla="*/ 89 h 474"/>
                    <a:gd name="T82" fmla="*/ 451 w 473"/>
                    <a:gd name="T83" fmla="*/ 146 h 474"/>
                    <a:gd name="T84" fmla="*/ 468 w 473"/>
                    <a:gd name="T85" fmla="*/ 212 h 47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73"/>
                    <a:gd name="T130" fmla="*/ 0 h 474"/>
                    <a:gd name="T131" fmla="*/ 473 w 473"/>
                    <a:gd name="T132" fmla="*/ 474 h 47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73" h="474">
                      <a:moveTo>
                        <a:pt x="473" y="236"/>
                      </a:moveTo>
                      <a:lnTo>
                        <a:pt x="473" y="212"/>
                      </a:lnTo>
                      <a:lnTo>
                        <a:pt x="469" y="188"/>
                      </a:lnTo>
                      <a:lnTo>
                        <a:pt x="463" y="166"/>
                      </a:lnTo>
                      <a:lnTo>
                        <a:pt x="456" y="144"/>
                      </a:lnTo>
                      <a:lnTo>
                        <a:pt x="445" y="123"/>
                      </a:lnTo>
                      <a:lnTo>
                        <a:pt x="433" y="104"/>
                      </a:lnTo>
                      <a:lnTo>
                        <a:pt x="420" y="86"/>
                      </a:lnTo>
                      <a:lnTo>
                        <a:pt x="404" y="69"/>
                      </a:lnTo>
                      <a:lnTo>
                        <a:pt x="387" y="53"/>
                      </a:lnTo>
                      <a:lnTo>
                        <a:pt x="368" y="39"/>
                      </a:lnTo>
                      <a:lnTo>
                        <a:pt x="350" y="28"/>
                      </a:lnTo>
                      <a:lnTo>
                        <a:pt x="329" y="19"/>
                      </a:lnTo>
                      <a:lnTo>
                        <a:pt x="307" y="10"/>
                      </a:lnTo>
                      <a:lnTo>
                        <a:pt x="285" y="5"/>
                      </a:lnTo>
                      <a:lnTo>
                        <a:pt x="261" y="0"/>
                      </a:lnTo>
                      <a:lnTo>
                        <a:pt x="237" y="0"/>
                      </a:lnTo>
                      <a:lnTo>
                        <a:pt x="213" y="0"/>
                      </a:lnTo>
                      <a:lnTo>
                        <a:pt x="189" y="5"/>
                      </a:lnTo>
                      <a:lnTo>
                        <a:pt x="166" y="10"/>
                      </a:lnTo>
                      <a:lnTo>
                        <a:pt x="144" y="19"/>
                      </a:lnTo>
                      <a:lnTo>
                        <a:pt x="124" y="28"/>
                      </a:lnTo>
                      <a:lnTo>
                        <a:pt x="105" y="39"/>
                      </a:lnTo>
                      <a:lnTo>
                        <a:pt x="86" y="53"/>
                      </a:lnTo>
                      <a:lnTo>
                        <a:pt x="69" y="69"/>
                      </a:lnTo>
                      <a:lnTo>
                        <a:pt x="53" y="86"/>
                      </a:lnTo>
                      <a:lnTo>
                        <a:pt x="40" y="104"/>
                      </a:lnTo>
                      <a:lnTo>
                        <a:pt x="28" y="123"/>
                      </a:lnTo>
                      <a:lnTo>
                        <a:pt x="19" y="144"/>
                      </a:lnTo>
                      <a:lnTo>
                        <a:pt x="11" y="166"/>
                      </a:lnTo>
                      <a:lnTo>
                        <a:pt x="4" y="188"/>
                      </a:lnTo>
                      <a:lnTo>
                        <a:pt x="0" y="212"/>
                      </a:lnTo>
                      <a:lnTo>
                        <a:pt x="0" y="236"/>
                      </a:lnTo>
                      <a:lnTo>
                        <a:pt x="0" y="260"/>
                      </a:lnTo>
                      <a:lnTo>
                        <a:pt x="4" y="284"/>
                      </a:lnTo>
                      <a:lnTo>
                        <a:pt x="11" y="306"/>
                      </a:lnTo>
                      <a:lnTo>
                        <a:pt x="19" y="329"/>
                      </a:lnTo>
                      <a:lnTo>
                        <a:pt x="28" y="349"/>
                      </a:lnTo>
                      <a:lnTo>
                        <a:pt x="40" y="370"/>
                      </a:lnTo>
                      <a:lnTo>
                        <a:pt x="53" y="387"/>
                      </a:lnTo>
                      <a:lnTo>
                        <a:pt x="69" y="404"/>
                      </a:lnTo>
                      <a:lnTo>
                        <a:pt x="86" y="419"/>
                      </a:lnTo>
                      <a:lnTo>
                        <a:pt x="105" y="433"/>
                      </a:lnTo>
                      <a:lnTo>
                        <a:pt x="124" y="445"/>
                      </a:lnTo>
                      <a:lnTo>
                        <a:pt x="144" y="455"/>
                      </a:lnTo>
                      <a:lnTo>
                        <a:pt x="166" y="462"/>
                      </a:lnTo>
                      <a:lnTo>
                        <a:pt x="189" y="469"/>
                      </a:lnTo>
                      <a:lnTo>
                        <a:pt x="213" y="472"/>
                      </a:lnTo>
                      <a:lnTo>
                        <a:pt x="237" y="474"/>
                      </a:lnTo>
                      <a:lnTo>
                        <a:pt x="261" y="472"/>
                      </a:lnTo>
                      <a:lnTo>
                        <a:pt x="285" y="469"/>
                      </a:lnTo>
                      <a:lnTo>
                        <a:pt x="307" y="462"/>
                      </a:lnTo>
                      <a:lnTo>
                        <a:pt x="329" y="455"/>
                      </a:lnTo>
                      <a:lnTo>
                        <a:pt x="350" y="445"/>
                      </a:lnTo>
                      <a:lnTo>
                        <a:pt x="368" y="433"/>
                      </a:lnTo>
                      <a:lnTo>
                        <a:pt x="387" y="419"/>
                      </a:lnTo>
                      <a:lnTo>
                        <a:pt x="404" y="404"/>
                      </a:lnTo>
                      <a:lnTo>
                        <a:pt x="420" y="387"/>
                      </a:lnTo>
                      <a:lnTo>
                        <a:pt x="433" y="370"/>
                      </a:lnTo>
                      <a:lnTo>
                        <a:pt x="445" y="349"/>
                      </a:lnTo>
                      <a:lnTo>
                        <a:pt x="456" y="329"/>
                      </a:lnTo>
                      <a:lnTo>
                        <a:pt x="463" y="306"/>
                      </a:lnTo>
                      <a:lnTo>
                        <a:pt x="469" y="284"/>
                      </a:lnTo>
                      <a:lnTo>
                        <a:pt x="473" y="260"/>
                      </a:lnTo>
                      <a:lnTo>
                        <a:pt x="473" y="236"/>
                      </a:lnTo>
                      <a:close/>
                      <a:moveTo>
                        <a:pt x="469" y="236"/>
                      </a:moveTo>
                      <a:lnTo>
                        <a:pt x="468" y="260"/>
                      </a:lnTo>
                      <a:lnTo>
                        <a:pt x="464" y="284"/>
                      </a:lnTo>
                      <a:lnTo>
                        <a:pt x="459" y="306"/>
                      </a:lnTo>
                      <a:lnTo>
                        <a:pt x="451" y="327"/>
                      </a:lnTo>
                      <a:lnTo>
                        <a:pt x="440" y="347"/>
                      </a:lnTo>
                      <a:lnTo>
                        <a:pt x="430" y="366"/>
                      </a:lnTo>
                      <a:lnTo>
                        <a:pt x="416" y="385"/>
                      </a:lnTo>
                      <a:lnTo>
                        <a:pt x="401" y="400"/>
                      </a:lnTo>
                      <a:lnTo>
                        <a:pt x="384" y="416"/>
                      </a:lnTo>
                      <a:lnTo>
                        <a:pt x="367" y="429"/>
                      </a:lnTo>
                      <a:lnTo>
                        <a:pt x="348" y="441"/>
                      </a:lnTo>
                      <a:lnTo>
                        <a:pt x="327" y="450"/>
                      </a:lnTo>
                      <a:lnTo>
                        <a:pt x="305" y="459"/>
                      </a:lnTo>
                      <a:lnTo>
                        <a:pt x="283" y="464"/>
                      </a:lnTo>
                      <a:lnTo>
                        <a:pt x="261" y="467"/>
                      </a:lnTo>
                      <a:lnTo>
                        <a:pt x="237" y="469"/>
                      </a:lnTo>
                      <a:lnTo>
                        <a:pt x="213" y="467"/>
                      </a:lnTo>
                      <a:lnTo>
                        <a:pt x="190" y="464"/>
                      </a:lnTo>
                      <a:lnTo>
                        <a:pt x="168" y="459"/>
                      </a:lnTo>
                      <a:lnTo>
                        <a:pt x="146" y="450"/>
                      </a:lnTo>
                      <a:lnTo>
                        <a:pt x="125" y="441"/>
                      </a:lnTo>
                      <a:lnTo>
                        <a:pt x="106" y="429"/>
                      </a:lnTo>
                      <a:lnTo>
                        <a:pt x="89" y="416"/>
                      </a:lnTo>
                      <a:lnTo>
                        <a:pt x="72" y="400"/>
                      </a:lnTo>
                      <a:lnTo>
                        <a:pt x="57" y="385"/>
                      </a:lnTo>
                      <a:lnTo>
                        <a:pt x="45" y="366"/>
                      </a:lnTo>
                      <a:lnTo>
                        <a:pt x="33" y="347"/>
                      </a:lnTo>
                      <a:lnTo>
                        <a:pt x="23" y="327"/>
                      </a:lnTo>
                      <a:lnTo>
                        <a:pt x="14" y="306"/>
                      </a:lnTo>
                      <a:lnTo>
                        <a:pt x="9" y="284"/>
                      </a:lnTo>
                      <a:lnTo>
                        <a:pt x="5" y="260"/>
                      </a:lnTo>
                      <a:lnTo>
                        <a:pt x="4" y="236"/>
                      </a:lnTo>
                      <a:lnTo>
                        <a:pt x="5" y="212"/>
                      </a:lnTo>
                      <a:lnTo>
                        <a:pt x="9" y="190"/>
                      </a:lnTo>
                      <a:lnTo>
                        <a:pt x="14" y="168"/>
                      </a:lnTo>
                      <a:lnTo>
                        <a:pt x="23" y="146"/>
                      </a:lnTo>
                      <a:lnTo>
                        <a:pt x="33" y="127"/>
                      </a:lnTo>
                      <a:lnTo>
                        <a:pt x="45" y="106"/>
                      </a:lnTo>
                      <a:lnTo>
                        <a:pt x="57" y="89"/>
                      </a:lnTo>
                      <a:lnTo>
                        <a:pt x="72" y="72"/>
                      </a:lnTo>
                      <a:lnTo>
                        <a:pt x="89" y="57"/>
                      </a:lnTo>
                      <a:lnTo>
                        <a:pt x="106" y="45"/>
                      </a:lnTo>
                      <a:lnTo>
                        <a:pt x="125" y="33"/>
                      </a:lnTo>
                      <a:lnTo>
                        <a:pt x="146" y="22"/>
                      </a:lnTo>
                      <a:lnTo>
                        <a:pt x="168" y="16"/>
                      </a:lnTo>
                      <a:lnTo>
                        <a:pt x="190" y="9"/>
                      </a:lnTo>
                      <a:lnTo>
                        <a:pt x="213" y="5"/>
                      </a:lnTo>
                      <a:lnTo>
                        <a:pt x="237" y="4"/>
                      </a:lnTo>
                      <a:lnTo>
                        <a:pt x="261" y="5"/>
                      </a:lnTo>
                      <a:lnTo>
                        <a:pt x="283" y="9"/>
                      </a:lnTo>
                      <a:lnTo>
                        <a:pt x="305" y="16"/>
                      </a:lnTo>
                      <a:lnTo>
                        <a:pt x="327" y="22"/>
                      </a:lnTo>
                      <a:lnTo>
                        <a:pt x="348" y="33"/>
                      </a:lnTo>
                      <a:lnTo>
                        <a:pt x="367" y="45"/>
                      </a:lnTo>
                      <a:lnTo>
                        <a:pt x="384" y="57"/>
                      </a:lnTo>
                      <a:lnTo>
                        <a:pt x="401" y="72"/>
                      </a:lnTo>
                      <a:lnTo>
                        <a:pt x="416" y="89"/>
                      </a:lnTo>
                      <a:lnTo>
                        <a:pt x="430" y="106"/>
                      </a:lnTo>
                      <a:lnTo>
                        <a:pt x="440" y="127"/>
                      </a:lnTo>
                      <a:lnTo>
                        <a:pt x="451" y="146"/>
                      </a:lnTo>
                      <a:lnTo>
                        <a:pt x="459" y="168"/>
                      </a:lnTo>
                      <a:lnTo>
                        <a:pt x="464" y="190"/>
                      </a:lnTo>
                      <a:lnTo>
                        <a:pt x="468" y="212"/>
                      </a:lnTo>
                      <a:lnTo>
                        <a:pt x="469" y="236"/>
                      </a:lnTo>
                      <a:close/>
                    </a:path>
                  </a:pathLst>
                </a:custGeom>
                <a:solidFill>
                  <a:srgbClr val="B8BA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39" name="Freeform 306"/>
                <p:cNvSpPr>
                  <a:spLocks noEditPoints="1"/>
                </p:cNvSpPr>
                <p:nvPr/>
              </p:nvSpPr>
              <p:spPr bwMode="auto">
                <a:xfrm>
                  <a:off x="3444" y="2992"/>
                  <a:ext cx="469" cy="469"/>
                </a:xfrm>
                <a:custGeom>
                  <a:avLst/>
                  <a:gdLst>
                    <a:gd name="T0" fmla="*/ 464 w 469"/>
                    <a:gd name="T1" fmla="*/ 188 h 469"/>
                    <a:gd name="T2" fmla="*/ 442 w 469"/>
                    <a:gd name="T3" fmla="*/ 123 h 469"/>
                    <a:gd name="T4" fmla="*/ 401 w 469"/>
                    <a:gd name="T5" fmla="*/ 68 h 469"/>
                    <a:gd name="T6" fmla="*/ 346 w 469"/>
                    <a:gd name="T7" fmla="*/ 29 h 469"/>
                    <a:gd name="T8" fmla="*/ 283 w 469"/>
                    <a:gd name="T9" fmla="*/ 5 h 469"/>
                    <a:gd name="T10" fmla="*/ 211 w 469"/>
                    <a:gd name="T11" fmla="*/ 2 h 469"/>
                    <a:gd name="T12" fmla="*/ 144 w 469"/>
                    <a:gd name="T13" fmla="*/ 19 h 469"/>
                    <a:gd name="T14" fmla="*/ 86 w 469"/>
                    <a:gd name="T15" fmla="*/ 53 h 469"/>
                    <a:gd name="T16" fmla="*/ 39 w 469"/>
                    <a:gd name="T17" fmla="*/ 104 h 469"/>
                    <a:gd name="T18" fmla="*/ 10 w 469"/>
                    <a:gd name="T19" fmla="*/ 164 h 469"/>
                    <a:gd name="T20" fmla="*/ 0 w 469"/>
                    <a:gd name="T21" fmla="*/ 234 h 469"/>
                    <a:gd name="T22" fmla="*/ 10 w 469"/>
                    <a:gd name="T23" fmla="*/ 304 h 469"/>
                    <a:gd name="T24" fmla="*/ 39 w 469"/>
                    <a:gd name="T25" fmla="*/ 366 h 469"/>
                    <a:gd name="T26" fmla="*/ 86 w 469"/>
                    <a:gd name="T27" fmla="*/ 416 h 469"/>
                    <a:gd name="T28" fmla="*/ 144 w 469"/>
                    <a:gd name="T29" fmla="*/ 451 h 469"/>
                    <a:gd name="T30" fmla="*/ 211 w 469"/>
                    <a:gd name="T31" fmla="*/ 469 h 469"/>
                    <a:gd name="T32" fmla="*/ 283 w 469"/>
                    <a:gd name="T33" fmla="*/ 463 h 469"/>
                    <a:gd name="T34" fmla="*/ 346 w 469"/>
                    <a:gd name="T35" fmla="*/ 441 h 469"/>
                    <a:gd name="T36" fmla="*/ 401 w 469"/>
                    <a:gd name="T37" fmla="*/ 400 h 469"/>
                    <a:gd name="T38" fmla="*/ 442 w 469"/>
                    <a:gd name="T39" fmla="*/ 347 h 469"/>
                    <a:gd name="T40" fmla="*/ 464 w 469"/>
                    <a:gd name="T41" fmla="*/ 282 h 469"/>
                    <a:gd name="T42" fmla="*/ 464 w 469"/>
                    <a:gd name="T43" fmla="*/ 234 h 469"/>
                    <a:gd name="T44" fmla="*/ 454 w 469"/>
                    <a:gd name="T45" fmla="*/ 303 h 469"/>
                    <a:gd name="T46" fmla="*/ 425 w 469"/>
                    <a:gd name="T47" fmla="*/ 362 h 469"/>
                    <a:gd name="T48" fmla="*/ 380 w 469"/>
                    <a:gd name="T49" fmla="*/ 412 h 469"/>
                    <a:gd name="T50" fmla="*/ 324 w 469"/>
                    <a:gd name="T51" fmla="*/ 446 h 469"/>
                    <a:gd name="T52" fmla="*/ 259 w 469"/>
                    <a:gd name="T53" fmla="*/ 463 h 469"/>
                    <a:gd name="T54" fmla="*/ 188 w 469"/>
                    <a:gd name="T55" fmla="*/ 460 h 469"/>
                    <a:gd name="T56" fmla="*/ 125 w 469"/>
                    <a:gd name="T57" fmla="*/ 436 h 469"/>
                    <a:gd name="T58" fmla="*/ 72 w 469"/>
                    <a:gd name="T59" fmla="*/ 397 h 469"/>
                    <a:gd name="T60" fmla="*/ 33 w 469"/>
                    <a:gd name="T61" fmla="*/ 344 h 469"/>
                    <a:gd name="T62" fmla="*/ 9 w 469"/>
                    <a:gd name="T63" fmla="*/ 280 h 469"/>
                    <a:gd name="T64" fmla="*/ 5 w 469"/>
                    <a:gd name="T65" fmla="*/ 210 h 469"/>
                    <a:gd name="T66" fmla="*/ 22 w 469"/>
                    <a:gd name="T67" fmla="*/ 145 h 469"/>
                    <a:gd name="T68" fmla="*/ 57 w 469"/>
                    <a:gd name="T69" fmla="*/ 89 h 469"/>
                    <a:gd name="T70" fmla="*/ 106 w 469"/>
                    <a:gd name="T71" fmla="*/ 44 h 469"/>
                    <a:gd name="T72" fmla="*/ 166 w 469"/>
                    <a:gd name="T73" fmla="*/ 15 h 469"/>
                    <a:gd name="T74" fmla="*/ 235 w 469"/>
                    <a:gd name="T75" fmla="*/ 5 h 469"/>
                    <a:gd name="T76" fmla="*/ 303 w 469"/>
                    <a:gd name="T77" fmla="*/ 15 h 469"/>
                    <a:gd name="T78" fmla="*/ 363 w 469"/>
                    <a:gd name="T79" fmla="*/ 44 h 469"/>
                    <a:gd name="T80" fmla="*/ 413 w 469"/>
                    <a:gd name="T81" fmla="*/ 89 h 469"/>
                    <a:gd name="T82" fmla="*/ 447 w 469"/>
                    <a:gd name="T83" fmla="*/ 145 h 469"/>
                    <a:gd name="T84" fmla="*/ 464 w 469"/>
                    <a:gd name="T85" fmla="*/ 210 h 4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9"/>
                    <a:gd name="T130" fmla="*/ 0 h 469"/>
                    <a:gd name="T131" fmla="*/ 469 w 469"/>
                    <a:gd name="T132" fmla="*/ 469 h 4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9" h="469">
                      <a:moveTo>
                        <a:pt x="469" y="234"/>
                      </a:moveTo>
                      <a:lnTo>
                        <a:pt x="467" y="210"/>
                      </a:lnTo>
                      <a:lnTo>
                        <a:pt x="464" y="188"/>
                      </a:lnTo>
                      <a:lnTo>
                        <a:pt x="459" y="164"/>
                      </a:lnTo>
                      <a:lnTo>
                        <a:pt x="450" y="144"/>
                      </a:lnTo>
                      <a:lnTo>
                        <a:pt x="442" y="123"/>
                      </a:lnTo>
                      <a:lnTo>
                        <a:pt x="430" y="104"/>
                      </a:lnTo>
                      <a:lnTo>
                        <a:pt x="416" y="85"/>
                      </a:lnTo>
                      <a:lnTo>
                        <a:pt x="401" y="68"/>
                      </a:lnTo>
                      <a:lnTo>
                        <a:pt x="384" y="53"/>
                      </a:lnTo>
                      <a:lnTo>
                        <a:pt x="366" y="41"/>
                      </a:lnTo>
                      <a:lnTo>
                        <a:pt x="346" y="29"/>
                      </a:lnTo>
                      <a:lnTo>
                        <a:pt x="325" y="19"/>
                      </a:lnTo>
                      <a:lnTo>
                        <a:pt x="305" y="10"/>
                      </a:lnTo>
                      <a:lnTo>
                        <a:pt x="283" y="5"/>
                      </a:lnTo>
                      <a:lnTo>
                        <a:pt x="259" y="2"/>
                      </a:lnTo>
                      <a:lnTo>
                        <a:pt x="235" y="0"/>
                      </a:lnTo>
                      <a:lnTo>
                        <a:pt x="211" y="2"/>
                      </a:lnTo>
                      <a:lnTo>
                        <a:pt x="187" y="5"/>
                      </a:lnTo>
                      <a:lnTo>
                        <a:pt x="164" y="10"/>
                      </a:lnTo>
                      <a:lnTo>
                        <a:pt x="144" y="19"/>
                      </a:lnTo>
                      <a:lnTo>
                        <a:pt x="123" y="29"/>
                      </a:lnTo>
                      <a:lnTo>
                        <a:pt x="103" y="41"/>
                      </a:lnTo>
                      <a:lnTo>
                        <a:pt x="86" y="53"/>
                      </a:lnTo>
                      <a:lnTo>
                        <a:pt x="69" y="68"/>
                      </a:lnTo>
                      <a:lnTo>
                        <a:pt x="53" y="85"/>
                      </a:lnTo>
                      <a:lnTo>
                        <a:pt x="39" y="104"/>
                      </a:lnTo>
                      <a:lnTo>
                        <a:pt x="29" y="123"/>
                      </a:lnTo>
                      <a:lnTo>
                        <a:pt x="19" y="144"/>
                      </a:lnTo>
                      <a:lnTo>
                        <a:pt x="10" y="164"/>
                      </a:lnTo>
                      <a:lnTo>
                        <a:pt x="5" y="188"/>
                      </a:lnTo>
                      <a:lnTo>
                        <a:pt x="2" y="210"/>
                      </a:lnTo>
                      <a:lnTo>
                        <a:pt x="0" y="234"/>
                      </a:lnTo>
                      <a:lnTo>
                        <a:pt x="2" y="258"/>
                      </a:lnTo>
                      <a:lnTo>
                        <a:pt x="5" y="282"/>
                      </a:lnTo>
                      <a:lnTo>
                        <a:pt x="10" y="304"/>
                      </a:lnTo>
                      <a:lnTo>
                        <a:pt x="19" y="327"/>
                      </a:lnTo>
                      <a:lnTo>
                        <a:pt x="29" y="347"/>
                      </a:lnTo>
                      <a:lnTo>
                        <a:pt x="39" y="366"/>
                      </a:lnTo>
                      <a:lnTo>
                        <a:pt x="53" y="383"/>
                      </a:lnTo>
                      <a:lnTo>
                        <a:pt x="69" y="400"/>
                      </a:lnTo>
                      <a:lnTo>
                        <a:pt x="86" y="416"/>
                      </a:lnTo>
                      <a:lnTo>
                        <a:pt x="103" y="429"/>
                      </a:lnTo>
                      <a:lnTo>
                        <a:pt x="123" y="441"/>
                      </a:lnTo>
                      <a:lnTo>
                        <a:pt x="144" y="451"/>
                      </a:lnTo>
                      <a:lnTo>
                        <a:pt x="164" y="458"/>
                      </a:lnTo>
                      <a:lnTo>
                        <a:pt x="187" y="463"/>
                      </a:lnTo>
                      <a:lnTo>
                        <a:pt x="211" y="469"/>
                      </a:lnTo>
                      <a:lnTo>
                        <a:pt x="235" y="469"/>
                      </a:lnTo>
                      <a:lnTo>
                        <a:pt x="259" y="469"/>
                      </a:lnTo>
                      <a:lnTo>
                        <a:pt x="283" y="463"/>
                      </a:lnTo>
                      <a:lnTo>
                        <a:pt x="305" y="458"/>
                      </a:lnTo>
                      <a:lnTo>
                        <a:pt x="325" y="451"/>
                      </a:lnTo>
                      <a:lnTo>
                        <a:pt x="346" y="441"/>
                      </a:lnTo>
                      <a:lnTo>
                        <a:pt x="366" y="429"/>
                      </a:lnTo>
                      <a:lnTo>
                        <a:pt x="384" y="416"/>
                      </a:lnTo>
                      <a:lnTo>
                        <a:pt x="401" y="400"/>
                      </a:lnTo>
                      <a:lnTo>
                        <a:pt x="416" y="383"/>
                      </a:lnTo>
                      <a:lnTo>
                        <a:pt x="430" y="366"/>
                      </a:lnTo>
                      <a:lnTo>
                        <a:pt x="442" y="347"/>
                      </a:lnTo>
                      <a:lnTo>
                        <a:pt x="450" y="327"/>
                      </a:lnTo>
                      <a:lnTo>
                        <a:pt x="459" y="304"/>
                      </a:lnTo>
                      <a:lnTo>
                        <a:pt x="464" y="282"/>
                      </a:lnTo>
                      <a:lnTo>
                        <a:pt x="467" y="258"/>
                      </a:lnTo>
                      <a:lnTo>
                        <a:pt x="469" y="234"/>
                      </a:lnTo>
                      <a:close/>
                      <a:moveTo>
                        <a:pt x="464" y="234"/>
                      </a:moveTo>
                      <a:lnTo>
                        <a:pt x="464" y="258"/>
                      </a:lnTo>
                      <a:lnTo>
                        <a:pt x="461" y="280"/>
                      </a:lnTo>
                      <a:lnTo>
                        <a:pt x="454" y="303"/>
                      </a:lnTo>
                      <a:lnTo>
                        <a:pt x="447" y="325"/>
                      </a:lnTo>
                      <a:lnTo>
                        <a:pt x="437" y="344"/>
                      </a:lnTo>
                      <a:lnTo>
                        <a:pt x="425" y="362"/>
                      </a:lnTo>
                      <a:lnTo>
                        <a:pt x="413" y="381"/>
                      </a:lnTo>
                      <a:lnTo>
                        <a:pt x="397" y="397"/>
                      </a:lnTo>
                      <a:lnTo>
                        <a:pt x="380" y="412"/>
                      </a:lnTo>
                      <a:lnTo>
                        <a:pt x="363" y="426"/>
                      </a:lnTo>
                      <a:lnTo>
                        <a:pt x="344" y="436"/>
                      </a:lnTo>
                      <a:lnTo>
                        <a:pt x="324" y="446"/>
                      </a:lnTo>
                      <a:lnTo>
                        <a:pt x="303" y="455"/>
                      </a:lnTo>
                      <a:lnTo>
                        <a:pt x="281" y="460"/>
                      </a:lnTo>
                      <a:lnTo>
                        <a:pt x="259" y="463"/>
                      </a:lnTo>
                      <a:lnTo>
                        <a:pt x="235" y="465"/>
                      </a:lnTo>
                      <a:lnTo>
                        <a:pt x="211" y="463"/>
                      </a:lnTo>
                      <a:lnTo>
                        <a:pt x="188" y="460"/>
                      </a:lnTo>
                      <a:lnTo>
                        <a:pt x="166" y="455"/>
                      </a:lnTo>
                      <a:lnTo>
                        <a:pt x="146" y="446"/>
                      </a:lnTo>
                      <a:lnTo>
                        <a:pt x="125" y="436"/>
                      </a:lnTo>
                      <a:lnTo>
                        <a:pt x="106" y="426"/>
                      </a:lnTo>
                      <a:lnTo>
                        <a:pt x="89" y="412"/>
                      </a:lnTo>
                      <a:lnTo>
                        <a:pt x="72" y="397"/>
                      </a:lnTo>
                      <a:lnTo>
                        <a:pt x="57" y="381"/>
                      </a:lnTo>
                      <a:lnTo>
                        <a:pt x="45" y="362"/>
                      </a:lnTo>
                      <a:lnTo>
                        <a:pt x="33" y="344"/>
                      </a:lnTo>
                      <a:lnTo>
                        <a:pt x="22" y="325"/>
                      </a:lnTo>
                      <a:lnTo>
                        <a:pt x="15" y="303"/>
                      </a:lnTo>
                      <a:lnTo>
                        <a:pt x="9" y="280"/>
                      </a:lnTo>
                      <a:lnTo>
                        <a:pt x="5" y="258"/>
                      </a:lnTo>
                      <a:lnTo>
                        <a:pt x="5" y="234"/>
                      </a:lnTo>
                      <a:lnTo>
                        <a:pt x="5" y="210"/>
                      </a:lnTo>
                      <a:lnTo>
                        <a:pt x="9" y="188"/>
                      </a:lnTo>
                      <a:lnTo>
                        <a:pt x="15" y="166"/>
                      </a:lnTo>
                      <a:lnTo>
                        <a:pt x="22" y="145"/>
                      </a:lnTo>
                      <a:lnTo>
                        <a:pt x="33" y="125"/>
                      </a:lnTo>
                      <a:lnTo>
                        <a:pt x="45" y="106"/>
                      </a:lnTo>
                      <a:lnTo>
                        <a:pt x="57" y="89"/>
                      </a:lnTo>
                      <a:lnTo>
                        <a:pt x="72" y="72"/>
                      </a:lnTo>
                      <a:lnTo>
                        <a:pt x="89" y="58"/>
                      </a:lnTo>
                      <a:lnTo>
                        <a:pt x="106" y="44"/>
                      </a:lnTo>
                      <a:lnTo>
                        <a:pt x="125" y="32"/>
                      </a:lnTo>
                      <a:lnTo>
                        <a:pt x="146" y="22"/>
                      </a:lnTo>
                      <a:lnTo>
                        <a:pt x="166" y="15"/>
                      </a:lnTo>
                      <a:lnTo>
                        <a:pt x="188" y="10"/>
                      </a:lnTo>
                      <a:lnTo>
                        <a:pt x="211" y="7"/>
                      </a:lnTo>
                      <a:lnTo>
                        <a:pt x="235" y="5"/>
                      </a:lnTo>
                      <a:lnTo>
                        <a:pt x="259" y="7"/>
                      </a:lnTo>
                      <a:lnTo>
                        <a:pt x="281" y="10"/>
                      </a:lnTo>
                      <a:lnTo>
                        <a:pt x="303" y="15"/>
                      </a:lnTo>
                      <a:lnTo>
                        <a:pt x="324" y="22"/>
                      </a:lnTo>
                      <a:lnTo>
                        <a:pt x="344" y="32"/>
                      </a:lnTo>
                      <a:lnTo>
                        <a:pt x="363" y="44"/>
                      </a:lnTo>
                      <a:lnTo>
                        <a:pt x="380" y="58"/>
                      </a:lnTo>
                      <a:lnTo>
                        <a:pt x="397" y="72"/>
                      </a:lnTo>
                      <a:lnTo>
                        <a:pt x="413" y="89"/>
                      </a:lnTo>
                      <a:lnTo>
                        <a:pt x="425" y="106"/>
                      </a:lnTo>
                      <a:lnTo>
                        <a:pt x="437" y="125"/>
                      </a:lnTo>
                      <a:lnTo>
                        <a:pt x="447" y="145"/>
                      </a:lnTo>
                      <a:lnTo>
                        <a:pt x="454" y="166"/>
                      </a:lnTo>
                      <a:lnTo>
                        <a:pt x="461" y="188"/>
                      </a:lnTo>
                      <a:lnTo>
                        <a:pt x="464" y="210"/>
                      </a:lnTo>
                      <a:lnTo>
                        <a:pt x="464" y="234"/>
                      </a:lnTo>
                      <a:close/>
                    </a:path>
                  </a:pathLst>
                </a:custGeom>
                <a:solidFill>
                  <a:srgbClr val="B8BA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0" name="Freeform 307"/>
                <p:cNvSpPr>
                  <a:spLocks noEditPoints="1"/>
                </p:cNvSpPr>
                <p:nvPr/>
              </p:nvSpPr>
              <p:spPr bwMode="auto">
                <a:xfrm>
                  <a:off x="3446" y="2994"/>
                  <a:ext cx="465" cy="465"/>
                </a:xfrm>
                <a:custGeom>
                  <a:avLst/>
                  <a:gdLst>
                    <a:gd name="T0" fmla="*/ 460 w 465"/>
                    <a:gd name="T1" fmla="*/ 186 h 465"/>
                    <a:gd name="T2" fmla="*/ 436 w 465"/>
                    <a:gd name="T3" fmla="*/ 123 h 465"/>
                    <a:gd name="T4" fmla="*/ 397 w 465"/>
                    <a:gd name="T5" fmla="*/ 68 h 465"/>
                    <a:gd name="T6" fmla="*/ 344 w 465"/>
                    <a:gd name="T7" fmla="*/ 29 h 465"/>
                    <a:gd name="T8" fmla="*/ 279 w 465"/>
                    <a:gd name="T9" fmla="*/ 5 h 465"/>
                    <a:gd name="T10" fmla="*/ 209 w 465"/>
                    <a:gd name="T11" fmla="*/ 1 h 465"/>
                    <a:gd name="T12" fmla="*/ 142 w 465"/>
                    <a:gd name="T13" fmla="*/ 18 h 465"/>
                    <a:gd name="T14" fmla="*/ 85 w 465"/>
                    <a:gd name="T15" fmla="*/ 53 h 465"/>
                    <a:gd name="T16" fmla="*/ 41 w 465"/>
                    <a:gd name="T17" fmla="*/ 102 h 465"/>
                    <a:gd name="T18" fmla="*/ 10 w 465"/>
                    <a:gd name="T19" fmla="*/ 164 h 465"/>
                    <a:gd name="T20" fmla="*/ 0 w 465"/>
                    <a:gd name="T21" fmla="*/ 232 h 465"/>
                    <a:gd name="T22" fmla="*/ 10 w 465"/>
                    <a:gd name="T23" fmla="*/ 302 h 465"/>
                    <a:gd name="T24" fmla="*/ 41 w 465"/>
                    <a:gd name="T25" fmla="*/ 362 h 465"/>
                    <a:gd name="T26" fmla="*/ 85 w 465"/>
                    <a:gd name="T27" fmla="*/ 412 h 465"/>
                    <a:gd name="T28" fmla="*/ 142 w 465"/>
                    <a:gd name="T29" fmla="*/ 446 h 465"/>
                    <a:gd name="T30" fmla="*/ 209 w 465"/>
                    <a:gd name="T31" fmla="*/ 463 h 465"/>
                    <a:gd name="T32" fmla="*/ 279 w 465"/>
                    <a:gd name="T33" fmla="*/ 460 h 465"/>
                    <a:gd name="T34" fmla="*/ 344 w 465"/>
                    <a:gd name="T35" fmla="*/ 437 h 465"/>
                    <a:gd name="T36" fmla="*/ 397 w 465"/>
                    <a:gd name="T37" fmla="*/ 396 h 465"/>
                    <a:gd name="T38" fmla="*/ 436 w 465"/>
                    <a:gd name="T39" fmla="*/ 343 h 465"/>
                    <a:gd name="T40" fmla="*/ 460 w 465"/>
                    <a:gd name="T41" fmla="*/ 280 h 465"/>
                    <a:gd name="T42" fmla="*/ 460 w 465"/>
                    <a:gd name="T43" fmla="*/ 232 h 465"/>
                    <a:gd name="T44" fmla="*/ 450 w 465"/>
                    <a:gd name="T45" fmla="*/ 301 h 465"/>
                    <a:gd name="T46" fmla="*/ 421 w 465"/>
                    <a:gd name="T47" fmla="*/ 360 h 465"/>
                    <a:gd name="T48" fmla="*/ 378 w 465"/>
                    <a:gd name="T49" fmla="*/ 408 h 465"/>
                    <a:gd name="T50" fmla="*/ 322 w 465"/>
                    <a:gd name="T51" fmla="*/ 443 h 465"/>
                    <a:gd name="T52" fmla="*/ 257 w 465"/>
                    <a:gd name="T53" fmla="*/ 460 h 465"/>
                    <a:gd name="T54" fmla="*/ 186 w 465"/>
                    <a:gd name="T55" fmla="*/ 456 h 465"/>
                    <a:gd name="T56" fmla="*/ 125 w 465"/>
                    <a:gd name="T57" fmla="*/ 432 h 465"/>
                    <a:gd name="T58" fmla="*/ 72 w 465"/>
                    <a:gd name="T59" fmla="*/ 393 h 465"/>
                    <a:gd name="T60" fmla="*/ 32 w 465"/>
                    <a:gd name="T61" fmla="*/ 342 h 465"/>
                    <a:gd name="T62" fmla="*/ 10 w 465"/>
                    <a:gd name="T63" fmla="*/ 278 h 465"/>
                    <a:gd name="T64" fmla="*/ 7 w 465"/>
                    <a:gd name="T65" fmla="*/ 210 h 465"/>
                    <a:gd name="T66" fmla="*/ 24 w 465"/>
                    <a:gd name="T67" fmla="*/ 143 h 465"/>
                    <a:gd name="T68" fmla="*/ 56 w 465"/>
                    <a:gd name="T69" fmla="*/ 89 h 465"/>
                    <a:gd name="T70" fmla="*/ 106 w 465"/>
                    <a:gd name="T71" fmla="*/ 44 h 465"/>
                    <a:gd name="T72" fmla="*/ 166 w 465"/>
                    <a:gd name="T73" fmla="*/ 15 h 465"/>
                    <a:gd name="T74" fmla="*/ 233 w 465"/>
                    <a:gd name="T75" fmla="*/ 5 h 465"/>
                    <a:gd name="T76" fmla="*/ 301 w 465"/>
                    <a:gd name="T77" fmla="*/ 15 h 465"/>
                    <a:gd name="T78" fmla="*/ 359 w 465"/>
                    <a:gd name="T79" fmla="*/ 44 h 465"/>
                    <a:gd name="T80" fmla="*/ 409 w 465"/>
                    <a:gd name="T81" fmla="*/ 89 h 465"/>
                    <a:gd name="T82" fmla="*/ 443 w 465"/>
                    <a:gd name="T83" fmla="*/ 143 h 465"/>
                    <a:gd name="T84" fmla="*/ 459 w 465"/>
                    <a:gd name="T85" fmla="*/ 210 h 46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5"/>
                    <a:gd name="T130" fmla="*/ 0 h 465"/>
                    <a:gd name="T131" fmla="*/ 465 w 465"/>
                    <a:gd name="T132" fmla="*/ 465 h 46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5" h="465">
                      <a:moveTo>
                        <a:pt x="465" y="232"/>
                      </a:moveTo>
                      <a:lnTo>
                        <a:pt x="464" y="208"/>
                      </a:lnTo>
                      <a:lnTo>
                        <a:pt x="460" y="186"/>
                      </a:lnTo>
                      <a:lnTo>
                        <a:pt x="455" y="164"/>
                      </a:lnTo>
                      <a:lnTo>
                        <a:pt x="447" y="142"/>
                      </a:lnTo>
                      <a:lnTo>
                        <a:pt x="436" y="123"/>
                      </a:lnTo>
                      <a:lnTo>
                        <a:pt x="426" y="102"/>
                      </a:lnTo>
                      <a:lnTo>
                        <a:pt x="412" y="85"/>
                      </a:lnTo>
                      <a:lnTo>
                        <a:pt x="397" y="68"/>
                      </a:lnTo>
                      <a:lnTo>
                        <a:pt x="380" y="53"/>
                      </a:lnTo>
                      <a:lnTo>
                        <a:pt x="363" y="41"/>
                      </a:lnTo>
                      <a:lnTo>
                        <a:pt x="344" y="29"/>
                      </a:lnTo>
                      <a:lnTo>
                        <a:pt x="323" y="18"/>
                      </a:lnTo>
                      <a:lnTo>
                        <a:pt x="301" y="12"/>
                      </a:lnTo>
                      <a:lnTo>
                        <a:pt x="279" y="5"/>
                      </a:lnTo>
                      <a:lnTo>
                        <a:pt x="257" y="1"/>
                      </a:lnTo>
                      <a:lnTo>
                        <a:pt x="233" y="0"/>
                      </a:lnTo>
                      <a:lnTo>
                        <a:pt x="209" y="1"/>
                      </a:lnTo>
                      <a:lnTo>
                        <a:pt x="186" y="5"/>
                      </a:lnTo>
                      <a:lnTo>
                        <a:pt x="164" y="12"/>
                      </a:lnTo>
                      <a:lnTo>
                        <a:pt x="142" y="18"/>
                      </a:lnTo>
                      <a:lnTo>
                        <a:pt x="121" y="29"/>
                      </a:lnTo>
                      <a:lnTo>
                        <a:pt x="102" y="41"/>
                      </a:lnTo>
                      <a:lnTo>
                        <a:pt x="85" y="53"/>
                      </a:lnTo>
                      <a:lnTo>
                        <a:pt x="68" y="68"/>
                      </a:lnTo>
                      <a:lnTo>
                        <a:pt x="53" y="85"/>
                      </a:lnTo>
                      <a:lnTo>
                        <a:pt x="41" y="102"/>
                      </a:lnTo>
                      <a:lnTo>
                        <a:pt x="29" y="123"/>
                      </a:lnTo>
                      <a:lnTo>
                        <a:pt x="19" y="142"/>
                      </a:lnTo>
                      <a:lnTo>
                        <a:pt x="10" y="164"/>
                      </a:lnTo>
                      <a:lnTo>
                        <a:pt x="5" y="186"/>
                      </a:lnTo>
                      <a:lnTo>
                        <a:pt x="1" y="208"/>
                      </a:lnTo>
                      <a:lnTo>
                        <a:pt x="0" y="232"/>
                      </a:lnTo>
                      <a:lnTo>
                        <a:pt x="1" y="256"/>
                      </a:lnTo>
                      <a:lnTo>
                        <a:pt x="5" y="280"/>
                      </a:lnTo>
                      <a:lnTo>
                        <a:pt x="10" y="302"/>
                      </a:lnTo>
                      <a:lnTo>
                        <a:pt x="19" y="323"/>
                      </a:lnTo>
                      <a:lnTo>
                        <a:pt x="29" y="343"/>
                      </a:lnTo>
                      <a:lnTo>
                        <a:pt x="41" y="362"/>
                      </a:lnTo>
                      <a:lnTo>
                        <a:pt x="53" y="381"/>
                      </a:lnTo>
                      <a:lnTo>
                        <a:pt x="68" y="396"/>
                      </a:lnTo>
                      <a:lnTo>
                        <a:pt x="85" y="412"/>
                      </a:lnTo>
                      <a:lnTo>
                        <a:pt x="102" y="425"/>
                      </a:lnTo>
                      <a:lnTo>
                        <a:pt x="121" y="437"/>
                      </a:lnTo>
                      <a:lnTo>
                        <a:pt x="142" y="446"/>
                      </a:lnTo>
                      <a:lnTo>
                        <a:pt x="164" y="455"/>
                      </a:lnTo>
                      <a:lnTo>
                        <a:pt x="186" y="460"/>
                      </a:lnTo>
                      <a:lnTo>
                        <a:pt x="209" y="463"/>
                      </a:lnTo>
                      <a:lnTo>
                        <a:pt x="233" y="465"/>
                      </a:lnTo>
                      <a:lnTo>
                        <a:pt x="257" y="463"/>
                      </a:lnTo>
                      <a:lnTo>
                        <a:pt x="279" y="460"/>
                      </a:lnTo>
                      <a:lnTo>
                        <a:pt x="301" y="455"/>
                      </a:lnTo>
                      <a:lnTo>
                        <a:pt x="323" y="446"/>
                      </a:lnTo>
                      <a:lnTo>
                        <a:pt x="344" y="437"/>
                      </a:lnTo>
                      <a:lnTo>
                        <a:pt x="363" y="425"/>
                      </a:lnTo>
                      <a:lnTo>
                        <a:pt x="380" y="412"/>
                      </a:lnTo>
                      <a:lnTo>
                        <a:pt x="397" y="396"/>
                      </a:lnTo>
                      <a:lnTo>
                        <a:pt x="412" y="381"/>
                      </a:lnTo>
                      <a:lnTo>
                        <a:pt x="426" y="362"/>
                      </a:lnTo>
                      <a:lnTo>
                        <a:pt x="436" y="343"/>
                      </a:lnTo>
                      <a:lnTo>
                        <a:pt x="447" y="323"/>
                      </a:lnTo>
                      <a:lnTo>
                        <a:pt x="455" y="302"/>
                      </a:lnTo>
                      <a:lnTo>
                        <a:pt x="460" y="280"/>
                      </a:lnTo>
                      <a:lnTo>
                        <a:pt x="464" y="256"/>
                      </a:lnTo>
                      <a:lnTo>
                        <a:pt x="465" y="232"/>
                      </a:lnTo>
                      <a:close/>
                      <a:moveTo>
                        <a:pt x="460" y="232"/>
                      </a:moveTo>
                      <a:lnTo>
                        <a:pt x="459" y="256"/>
                      </a:lnTo>
                      <a:lnTo>
                        <a:pt x="455" y="278"/>
                      </a:lnTo>
                      <a:lnTo>
                        <a:pt x="450" y="301"/>
                      </a:lnTo>
                      <a:lnTo>
                        <a:pt x="443" y="321"/>
                      </a:lnTo>
                      <a:lnTo>
                        <a:pt x="433" y="342"/>
                      </a:lnTo>
                      <a:lnTo>
                        <a:pt x="421" y="360"/>
                      </a:lnTo>
                      <a:lnTo>
                        <a:pt x="409" y="378"/>
                      </a:lnTo>
                      <a:lnTo>
                        <a:pt x="393" y="393"/>
                      </a:lnTo>
                      <a:lnTo>
                        <a:pt x="378" y="408"/>
                      </a:lnTo>
                      <a:lnTo>
                        <a:pt x="359" y="420"/>
                      </a:lnTo>
                      <a:lnTo>
                        <a:pt x="340" y="432"/>
                      </a:lnTo>
                      <a:lnTo>
                        <a:pt x="322" y="443"/>
                      </a:lnTo>
                      <a:lnTo>
                        <a:pt x="301" y="449"/>
                      </a:lnTo>
                      <a:lnTo>
                        <a:pt x="279" y="456"/>
                      </a:lnTo>
                      <a:lnTo>
                        <a:pt x="257" y="460"/>
                      </a:lnTo>
                      <a:lnTo>
                        <a:pt x="233" y="460"/>
                      </a:lnTo>
                      <a:lnTo>
                        <a:pt x="209" y="460"/>
                      </a:lnTo>
                      <a:lnTo>
                        <a:pt x="186" y="456"/>
                      </a:lnTo>
                      <a:lnTo>
                        <a:pt x="166" y="449"/>
                      </a:lnTo>
                      <a:lnTo>
                        <a:pt x="144" y="443"/>
                      </a:lnTo>
                      <a:lnTo>
                        <a:pt x="125" y="432"/>
                      </a:lnTo>
                      <a:lnTo>
                        <a:pt x="106" y="420"/>
                      </a:lnTo>
                      <a:lnTo>
                        <a:pt x="87" y="408"/>
                      </a:lnTo>
                      <a:lnTo>
                        <a:pt x="72" y="393"/>
                      </a:lnTo>
                      <a:lnTo>
                        <a:pt x="56" y="378"/>
                      </a:lnTo>
                      <a:lnTo>
                        <a:pt x="44" y="360"/>
                      </a:lnTo>
                      <a:lnTo>
                        <a:pt x="32" y="342"/>
                      </a:lnTo>
                      <a:lnTo>
                        <a:pt x="24" y="321"/>
                      </a:lnTo>
                      <a:lnTo>
                        <a:pt x="15" y="301"/>
                      </a:lnTo>
                      <a:lnTo>
                        <a:pt x="10" y="278"/>
                      </a:lnTo>
                      <a:lnTo>
                        <a:pt x="7" y="256"/>
                      </a:lnTo>
                      <a:lnTo>
                        <a:pt x="5" y="232"/>
                      </a:lnTo>
                      <a:lnTo>
                        <a:pt x="7" y="210"/>
                      </a:lnTo>
                      <a:lnTo>
                        <a:pt x="10" y="186"/>
                      </a:lnTo>
                      <a:lnTo>
                        <a:pt x="15" y="165"/>
                      </a:lnTo>
                      <a:lnTo>
                        <a:pt x="24" y="143"/>
                      </a:lnTo>
                      <a:lnTo>
                        <a:pt x="32" y="124"/>
                      </a:lnTo>
                      <a:lnTo>
                        <a:pt x="44" y="106"/>
                      </a:lnTo>
                      <a:lnTo>
                        <a:pt x="56" y="89"/>
                      </a:lnTo>
                      <a:lnTo>
                        <a:pt x="72" y="71"/>
                      </a:lnTo>
                      <a:lnTo>
                        <a:pt x="87" y="58"/>
                      </a:lnTo>
                      <a:lnTo>
                        <a:pt x="106" y="44"/>
                      </a:lnTo>
                      <a:lnTo>
                        <a:pt x="125" y="32"/>
                      </a:lnTo>
                      <a:lnTo>
                        <a:pt x="144" y="24"/>
                      </a:lnTo>
                      <a:lnTo>
                        <a:pt x="166" y="15"/>
                      </a:lnTo>
                      <a:lnTo>
                        <a:pt x="186" y="10"/>
                      </a:lnTo>
                      <a:lnTo>
                        <a:pt x="209" y="6"/>
                      </a:lnTo>
                      <a:lnTo>
                        <a:pt x="233" y="5"/>
                      </a:lnTo>
                      <a:lnTo>
                        <a:pt x="257" y="6"/>
                      </a:lnTo>
                      <a:lnTo>
                        <a:pt x="279" y="10"/>
                      </a:lnTo>
                      <a:lnTo>
                        <a:pt x="301" y="15"/>
                      </a:lnTo>
                      <a:lnTo>
                        <a:pt x="322" y="24"/>
                      </a:lnTo>
                      <a:lnTo>
                        <a:pt x="340" y="32"/>
                      </a:lnTo>
                      <a:lnTo>
                        <a:pt x="359" y="44"/>
                      </a:lnTo>
                      <a:lnTo>
                        <a:pt x="378" y="58"/>
                      </a:lnTo>
                      <a:lnTo>
                        <a:pt x="393" y="71"/>
                      </a:lnTo>
                      <a:lnTo>
                        <a:pt x="409" y="89"/>
                      </a:lnTo>
                      <a:lnTo>
                        <a:pt x="421" y="106"/>
                      </a:lnTo>
                      <a:lnTo>
                        <a:pt x="433" y="124"/>
                      </a:lnTo>
                      <a:lnTo>
                        <a:pt x="443" y="143"/>
                      </a:lnTo>
                      <a:lnTo>
                        <a:pt x="450" y="165"/>
                      </a:lnTo>
                      <a:lnTo>
                        <a:pt x="455" y="186"/>
                      </a:lnTo>
                      <a:lnTo>
                        <a:pt x="459" y="210"/>
                      </a:lnTo>
                      <a:lnTo>
                        <a:pt x="460" y="232"/>
                      </a:lnTo>
                      <a:close/>
                    </a:path>
                  </a:pathLst>
                </a:custGeom>
                <a:solidFill>
                  <a:srgbClr val="B9BA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1" name="Freeform 308"/>
                <p:cNvSpPr>
                  <a:spLocks noEditPoints="1"/>
                </p:cNvSpPr>
                <p:nvPr/>
              </p:nvSpPr>
              <p:spPr bwMode="auto">
                <a:xfrm>
                  <a:off x="3449" y="2997"/>
                  <a:ext cx="459" cy="460"/>
                </a:xfrm>
                <a:custGeom>
                  <a:avLst/>
                  <a:gdLst>
                    <a:gd name="T0" fmla="*/ 456 w 459"/>
                    <a:gd name="T1" fmla="*/ 183 h 460"/>
                    <a:gd name="T2" fmla="*/ 432 w 459"/>
                    <a:gd name="T3" fmla="*/ 120 h 460"/>
                    <a:gd name="T4" fmla="*/ 392 w 459"/>
                    <a:gd name="T5" fmla="*/ 67 h 460"/>
                    <a:gd name="T6" fmla="*/ 339 w 459"/>
                    <a:gd name="T7" fmla="*/ 27 h 460"/>
                    <a:gd name="T8" fmla="*/ 276 w 459"/>
                    <a:gd name="T9" fmla="*/ 5 h 460"/>
                    <a:gd name="T10" fmla="*/ 206 w 459"/>
                    <a:gd name="T11" fmla="*/ 2 h 460"/>
                    <a:gd name="T12" fmla="*/ 141 w 459"/>
                    <a:gd name="T13" fmla="*/ 17 h 460"/>
                    <a:gd name="T14" fmla="*/ 84 w 459"/>
                    <a:gd name="T15" fmla="*/ 53 h 460"/>
                    <a:gd name="T16" fmla="*/ 40 w 459"/>
                    <a:gd name="T17" fmla="*/ 101 h 460"/>
                    <a:gd name="T18" fmla="*/ 10 w 459"/>
                    <a:gd name="T19" fmla="*/ 161 h 460"/>
                    <a:gd name="T20" fmla="*/ 0 w 459"/>
                    <a:gd name="T21" fmla="*/ 229 h 460"/>
                    <a:gd name="T22" fmla="*/ 10 w 459"/>
                    <a:gd name="T23" fmla="*/ 298 h 460"/>
                    <a:gd name="T24" fmla="*/ 40 w 459"/>
                    <a:gd name="T25" fmla="*/ 357 h 460"/>
                    <a:gd name="T26" fmla="*/ 84 w 459"/>
                    <a:gd name="T27" fmla="*/ 407 h 460"/>
                    <a:gd name="T28" fmla="*/ 141 w 459"/>
                    <a:gd name="T29" fmla="*/ 441 h 460"/>
                    <a:gd name="T30" fmla="*/ 206 w 459"/>
                    <a:gd name="T31" fmla="*/ 458 h 460"/>
                    <a:gd name="T32" fmla="*/ 276 w 459"/>
                    <a:gd name="T33" fmla="*/ 455 h 460"/>
                    <a:gd name="T34" fmla="*/ 339 w 459"/>
                    <a:gd name="T35" fmla="*/ 431 h 460"/>
                    <a:gd name="T36" fmla="*/ 392 w 459"/>
                    <a:gd name="T37" fmla="*/ 392 h 460"/>
                    <a:gd name="T38" fmla="*/ 432 w 459"/>
                    <a:gd name="T39" fmla="*/ 339 h 460"/>
                    <a:gd name="T40" fmla="*/ 456 w 459"/>
                    <a:gd name="T41" fmla="*/ 275 h 460"/>
                    <a:gd name="T42" fmla="*/ 456 w 459"/>
                    <a:gd name="T43" fmla="*/ 229 h 460"/>
                    <a:gd name="T44" fmla="*/ 445 w 459"/>
                    <a:gd name="T45" fmla="*/ 296 h 460"/>
                    <a:gd name="T46" fmla="*/ 416 w 459"/>
                    <a:gd name="T47" fmla="*/ 356 h 460"/>
                    <a:gd name="T48" fmla="*/ 373 w 459"/>
                    <a:gd name="T49" fmla="*/ 404 h 460"/>
                    <a:gd name="T50" fmla="*/ 317 w 459"/>
                    <a:gd name="T51" fmla="*/ 438 h 460"/>
                    <a:gd name="T52" fmla="*/ 252 w 459"/>
                    <a:gd name="T53" fmla="*/ 453 h 460"/>
                    <a:gd name="T54" fmla="*/ 185 w 459"/>
                    <a:gd name="T55" fmla="*/ 450 h 460"/>
                    <a:gd name="T56" fmla="*/ 122 w 459"/>
                    <a:gd name="T57" fmla="*/ 428 h 460"/>
                    <a:gd name="T58" fmla="*/ 70 w 459"/>
                    <a:gd name="T59" fmla="*/ 388 h 460"/>
                    <a:gd name="T60" fmla="*/ 31 w 459"/>
                    <a:gd name="T61" fmla="*/ 337 h 460"/>
                    <a:gd name="T62" fmla="*/ 9 w 459"/>
                    <a:gd name="T63" fmla="*/ 275 h 460"/>
                    <a:gd name="T64" fmla="*/ 5 w 459"/>
                    <a:gd name="T65" fmla="*/ 207 h 460"/>
                    <a:gd name="T66" fmla="*/ 22 w 459"/>
                    <a:gd name="T67" fmla="*/ 142 h 460"/>
                    <a:gd name="T68" fmla="*/ 55 w 459"/>
                    <a:gd name="T69" fmla="*/ 86 h 460"/>
                    <a:gd name="T70" fmla="*/ 103 w 459"/>
                    <a:gd name="T71" fmla="*/ 43 h 460"/>
                    <a:gd name="T72" fmla="*/ 163 w 459"/>
                    <a:gd name="T73" fmla="*/ 14 h 460"/>
                    <a:gd name="T74" fmla="*/ 230 w 459"/>
                    <a:gd name="T75" fmla="*/ 5 h 460"/>
                    <a:gd name="T76" fmla="*/ 296 w 459"/>
                    <a:gd name="T77" fmla="*/ 14 h 460"/>
                    <a:gd name="T78" fmla="*/ 356 w 459"/>
                    <a:gd name="T79" fmla="*/ 43 h 460"/>
                    <a:gd name="T80" fmla="*/ 404 w 459"/>
                    <a:gd name="T81" fmla="*/ 86 h 460"/>
                    <a:gd name="T82" fmla="*/ 437 w 459"/>
                    <a:gd name="T83" fmla="*/ 142 h 460"/>
                    <a:gd name="T84" fmla="*/ 454 w 459"/>
                    <a:gd name="T85" fmla="*/ 207 h 4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9"/>
                    <a:gd name="T130" fmla="*/ 0 h 460"/>
                    <a:gd name="T131" fmla="*/ 459 w 459"/>
                    <a:gd name="T132" fmla="*/ 460 h 4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9" h="460">
                      <a:moveTo>
                        <a:pt x="459" y="229"/>
                      </a:moveTo>
                      <a:lnTo>
                        <a:pt x="459" y="205"/>
                      </a:lnTo>
                      <a:lnTo>
                        <a:pt x="456" y="183"/>
                      </a:lnTo>
                      <a:lnTo>
                        <a:pt x="449" y="161"/>
                      </a:lnTo>
                      <a:lnTo>
                        <a:pt x="442" y="140"/>
                      </a:lnTo>
                      <a:lnTo>
                        <a:pt x="432" y="120"/>
                      </a:lnTo>
                      <a:lnTo>
                        <a:pt x="420" y="101"/>
                      </a:lnTo>
                      <a:lnTo>
                        <a:pt x="408" y="84"/>
                      </a:lnTo>
                      <a:lnTo>
                        <a:pt x="392" y="67"/>
                      </a:lnTo>
                      <a:lnTo>
                        <a:pt x="375" y="53"/>
                      </a:lnTo>
                      <a:lnTo>
                        <a:pt x="358" y="39"/>
                      </a:lnTo>
                      <a:lnTo>
                        <a:pt x="339" y="27"/>
                      </a:lnTo>
                      <a:lnTo>
                        <a:pt x="319" y="17"/>
                      </a:lnTo>
                      <a:lnTo>
                        <a:pt x="298" y="10"/>
                      </a:lnTo>
                      <a:lnTo>
                        <a:pt x="276" y="5"/>
                      </a:lnTo>
                      <a:lnTo>
                        <a:pt x="254" y="2"/>
                      </a:lnTo>
                      <a:lnTo>
                        <a:pt x="230" y="0"/>
                      </a:lnTo>
                      <a:lnTo>
                        <a:pt x="206" y="2"/>
                      </a:lnTo>
                      <a:lnTo>
                        <a:pt x="183" y="5"/>
                      </a:lnTo>
                      <a:lnTo>
                        <a:pt x="161" y="10"/>
                      </a:lnTo>
                      <a:lnTo>
                        <a:pt x="141" y="17"/>
                      </a:lnTo>
                      <a:lnTo>
                        <a:pt x="120" y="27"/>
                      </a:lnTo>
                      <a:lnTo>
                        <a:pt x="101" y="39"/>
                      </a:lnTo>
                      <a:lnTo>
                        <a:pt x="84" y="53"/>
                      </a:lnTo>
                      <a:lnTo>
                        <a:pt x="67" y="67"/>
                      </a:lnTo>
                      <a:lnTo>
                        <a:pt x="52" y="84"/>
                      </a:lnTo>
                      <a:lnTo>
                        <a:pt x="40" y="101"/>
                      </a:lnTo>
                      <a:lnTo>
                        <a:pt x="28" y="120"/>
                      </a:lnTo>
                      <a:lnTo>
                        <a:pt x="17" y="140"/>
                      </a:lnTo>
                      <a:lnTo>
                        <a:pt x="10" y="161"/>
                      </a:lnTo>
                      <a:lnTo>
                        <a:pt x="4" y="183"/>
                      </a:lnTo>
                      <a:lnTo>
                        <a:pt x="0" y="205"/>
                      </a:lnTo>
                      <a:lnTo>
                        <a:pt x="0" y="229"/>
                      </a:lnTo>
                      <a:lnTo>
                        <a:pt x="0" y="253"/>
                      </a:lnTo>
                      <a:lnTo>
                        <a:pt x="4" y="275"/>
                      </a:lnTo>
                      <a:lnTo>
                        <a:pt x="10" y="298"/>
                      </a:lnTo>
                      <a:lnTo>
                        <a:pt x="17" y="320"/>
                      </a:lnTo>
                      <a:lnTo>
                        <a:pt x="28" y="339"/>
                      </a:lnTo>
                      <a:lnTo>
                        <a:pt x="40" y="357"/>
                      </a:lnTo>
                      <a:lnTo>
                        <a:pt x="52" y="376"/>
                      </a:lnTo>
                      <a:lnTo>
                        <a:pt x="67" y="392"/>
                      </a:lnTo>
                      <a:lnTo>
                        <a:pt x="84" y="407"/>
                      </a:lnTo>
                      <a:lnTo>
                        <a:pt x="101" y="421"/>
                      </a:lnTo>
                      <a:lnTo>
                        <a:pt x="120" y="431"/>
                      </a:lnTo>
                      <a:lnTo>
                        <a:pt x="141" y="441"/>
                      </a:lnTo>
                      <a:lnTo>
                        <a:pt x="161" y="450"/>
                      </a:lnTo>
                      <a:lnTo>
                        <a:pt x="183" y="455"/>
                      </a:lnTo>
                      <a:lnTo>
                        <a:pt x="206" y="458"/>
                      </a:lnTo>
                      <a:lnTo>
                        <a:pt x="230" y="460"/>
                      </a:lnTo>
                      <a:lnTo>
                        <a:pt x="254" y="458"/>
                      </a:lnTo>
                      <a:lnTo>
                        <a:pt x="276" y="455"/>
                      </a:lnTo>
                      <a:lnTo>
                        <a:pt x="298" y="450"/>
                      </a:lnTo>
                      <a:lnTo>
                        <a:pt x="319" y="441"/>
                      </a:lnTo>
                      <a:lnTo>
                        <a:pt x="339" y="431"/>
                      </a:lnTo>
                      <a:lnTo>
                        <a:pt x="358" y="421"/>
                      </a:lnTo>
                      <a:lnTo>
                        <a:pt x="375" y="407"/>
                      </a:lnTo>
                      <a:lnTo>
                        <a:pt x="392" y="392"/>
                      </a:lnTo>
                      <a:lnTo>
                        <a:pt x="408" y="376"/>
                      </a:lnTo>
                      <a:lnTo>
                        <a:pt x="420" y="357"/>
                      </a:lnTo>
                      <a:lnTo>
                        <a:pt x="432" y="339"/>
                      </a:lnTo>
                      <a:lnTo>
                        <a:pt x="442" y="320"/>
                      </a:lnTo>
                      <a:lnTo>
                        <a:pt x="449" y="298"/>
                      </a:lnTo>
                      <a:lnTo>
                        <a:pt x="456" y="275"/>
                      </a:lnTo>
                      <a:lnTo>
                        <a:pt x="459" y="253"/>
                      </a:lnTo>
                      <a:lnTo>
                        <a:pt x="459" y="229"/>
                      </a:lnTo>
                      <a:close/>
                      <a:moveTo>
                        <a:pt x="456" y="229"/>
                      </a:moveTo>
                      <a:lnTo>
                        <a:pt x="454" y="253"/>
                      </a:lnTo>
                      <a:lnTo>
                        <a:pt x="450" y="275"/>
                      </a:lnTo>
                      <a:lnTo>
                        <a:pt x="445" y="296"/>
                      </a:lnTo>
                      <a:lnTo>
                        <a:pt x="437" y="316"/>
                      </a:lnTo>
                      <a:lnTo>
                        <a:pt x="428" y="337"/>
                      </a:lnTo>
                      <a:lnTo>
                        <a:pt x="416" y="356"/>
                      </a:lnTo>
                      <a:lnTo>
                        <a:pt x="404" y="373"/>
                      </a:lnTo>
                      <a:lnTo>
                        <a:pt x="389" y="388"/>
                      </a:lnTo>
                      <a:lnTo>
                        <a:pt x="373" y="404"/>
                      </a:lnTo>
                      <a:lnTo>
                        <a:pt x="356" y="416"/>
                      </a:lnTo>
                      <a:lnTo>
                        <a:pt x="337" y="428"/>
                      </a:lnTo>
                      <a:lnTo>
                        <a:pt x="317" y="438"/>
                      </a:lnTo>
                      <a:lnTo>
                        <a:pt x="296" y="445"/>
                      </a:lnTo>
                      <a:lnTo>
                        <a:pt x="276" y="450"/>
                      </a:lnTo>
                      <a:lnTo>
                        <a:pt x="252" y="453"/>
                      </a:lnTo>
                      <a:lnTo>
                        <a:pt x="230" y="455"/>
                      </a:lnTo>
                      <a:lnTo>
                        <a:pt x="207" y="453"/>
                      </a:lnTo>
                      <a:lnTo>
                        <a:pt x="185" y="450"/>
                      </a:lnTo>
                      <a:lnTo>
                        <a:pt x="163" y="445"/>
                      </a:lnTo>
                      <a:lnTo>
                        <a:pt x="142" y="438"/>
                      </a:lnTo>
                      <a:lnTo>
                        <a:pt x="122" y="428"/>
                      </a:lnTo>
                      <a:lnTo>
                        <a:pt x="103" y="416"/>
                      </a:lnTo>
                      <a:lnTo>
                        <a:pt x="86" y="404"/>
                      </a:lnTo>
                      <a:lnTo>
                        <a:pt x="70" y="388"/>
                      </a:lnTo>
                      <a:lnTo>
                        <a:pt x="55" y="373"/>
                      </a:lnTo>
                      <a:lnTo>
                        <a:pt x="43" y="356"/>
                      </a:lnTo>
                      <a:lnTo>
                        <a:pt x="31" y="337"/>
                      </a:lnTo>
                      <a:lnTo>
                        <a:pt x="22" y="316"/>
                      </a:lnTo>
                      <a:lnTo>
                        <a:pt x="14" y="296"/>
                      </a:lnTo>
                      <a:lnTo>
                        <a:pt x="9" y="275"/>
                      </a:lnTo>
                      <a:lnTo>
                        <a:pt x="5" y="253"/>
                      </a:lnTo>
                      <a:lnTo>
                        <a:pt x="4" y="229"/>
                      </a:lnTo>
                      <a:lnTo>
                        <a:pt x="5" y="207"/>
                      </a:lnTo>
                      <a:lnTo>
                        <a:pt x="9" y="185"/>
                      </a:lnTo>
                      <a:lnTo>
                        <a:pt x="14" y="162"/>
                      </a:lnTo>
                      <a:lnTo>
                        <a:pt x="22" y="142"/>
                      </a:lnTo>
                      <a:lnTo>
                        <a:pt x="31" y="121"/>
                      </a:lnTo>
                      <a:lnTo>
                        <a:pt x="43" y="104"/>
                      </a:lnTo>
                      <a:lnTo>
                        <a:pt x="55" y="86"/>
                      </a:lnTo>
                      <a:lnTo>
                        <a:pt x="70" y="70"/>
                      </a:lnTo>
                      <a:lnTo>
                        <a:pt x="86" y="56"/>
                      </a:lnTo>
                      <a:lnTo>
                        <a:pt x="103" y="43"/>
                      </a:lnTo>
                      <a:lnTo>
                        <a:pt x="122" y="31"/>
                      </a:lnTo>
                      <a:lnTo>
                        <a:pt x="142" y="22"/>
                      </a:lnTo>
                      <a:lnTo>
                        <a:pt x="163" y="14"/>
                      </a:lnTo>
                      <a:lnTo>
                        <a:pt x="185" y="9"/>
                      </a:lnTo>
                      <a:lnTo>
                        <a:pt x="207" y="5"/>
                      </a:lnTo>
                      <a:lnTo>
                        <a:pt x="230" y="5"/>
                      </a:lnTo>
                      <a:lnTo>
                        <a:pt x="252" y="5"/>
                      </a:lnTo>
                      <a:lnTo>
                        <a:pt x="276" y="9"/>
                      </a:lnTo>
                      <a:lnTo>
                        <a:pt x="296" y="14"/>
                      </a:lnTo>
                      <a:lnTo>
                        <a:pt x="317" y="22"/>
                      </a:lnTo>
                      <a:lnTo>
                        <a:pt x="337" y="31"/>
                      </a:lnTo>
                      <a:lnTo>
                        <a:pt x="356" y="43"/>
                      </a:lnTo>
                      <a:lnTo>
                        <a:pt x="373" y="56"/>
                      </a:lnTo>
                      <a:lnTo>
                        <a:pt x="389" y="70"/>
                      </a:lnTo>
                      <a:lnTo>
                        <a:pt x="404" y="86"/>
                      </a:lnTo>
                      <a:lnTo>
                        <a:pt x="416" y="104"/>
                      </a:lnTo>
                      <a:lnTo>
                        <a:pt x="428" y="121"/>
                      </a:lnTo>
                      <a:lnTo>
                        <a:pt x="437" y="142"/>
                      </a:lnTo>
                      <a:lnTo>
                        <a:pt x="445" y="162"/>
                      </a:lnTo>
                      <a:lnTo>
                        <a:pt x="450" y="185"/>
                      </a:lnTo>
                      <a:lnTo>
                        <a:pt x="454" y="207"/>
                      </a:lnTo>
                      <a:lnTo>
                        <a:pt x="456" y="229"/>
                      </a:lnTo>
                      <a:close/>
                    </a:path>
                  </a:pathLst>
                </a:custGeom>
                <a:solidFill>
                  <a:srgbClr val="B9BB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2" name="Freeform 309"/>
                <p:cNvSpPr>
                  <a:spLocks noEditPoints="1"/>
                </p:cNvSpPr>
                <p:nvPr/>
              </p:nvSpPr>
              <p:spPr bwMode="auto">
                <a:xfrm>
                  <a:off x="3451" y="2999"/>
                  <a:ext cx="455" cy="455"/>
                </a:xfrm>
                <a:custGeom>
                  <a:avLst/>
                  <a:gdLst>
                    <a:gd name="T0" fmla="*/ 450 w 455"/>
                    <a:gd name="T1" fmla="*/ 181 h 455"/>
                    <a:gd name="T2" fmla="*/ 428 w 455"/>
                    <a:gd name="T3" fmla="*/ 119 h 455"/>
                    <a:gd name="T4" fmla="*/ 388 w 455"/>
                    <a:gd name="T5" fmla="*/ 66 h 455"/>
                    <a:gd name="T6" fmla="*/ 335 w 455"/>
                    <a:gd name="T7" fmla="*/ 27 h 455"/>
                    <a:gd name="T8" fmla="*/ 274 w 455"/>
                    <a:gd name="T9" fmla="*/ 5 h 455"/>
                    <a:gd name="T10" fmla="*/ 204 w 455"/>
                    <a:gd name="T11" fmla="*/ 1 h 455"/>
                    <a:gd name="T12" fmla="*/ 139 w 455"/>
                    <a:gd name="T13" fmla="*/ 19 h 455"/>
                    <a:gd name="T14" fmla="*/ 82 w 455"/>
                    <a:gd name="T15" fmla="*/ 53 h 455"/>
                    <a:gd name="T16" fmla="*/ 39 w 455"/>
                    <a:gd name="T17" fmla="*/ 101 h 455"/>
                    <a:gd name="T18" fmla="*/ 10 w 455"/>
                    <a:gd name="T19" fmla="*/ 160 h 455"/>
                    <a:gd name="T20" fmla="*/ 0 w 455"/>
                    <a:gd name="T21" fmla="*/ 227 h 455"/>
                    <a:gd name="T22" fmla="*/ 10 w 455"/>
                    <a:gd name="T23" fmla="*/ 296 h 455"/>
                    <a:gd name="T24" fmla="*/ 39 w 455"/>
                    <a:gd name="T25" fmla="*/ 355 h 455"/>
                    <a:gd name="T26" fmla="*/ 82 w 455"/>
                    <a:gd name="T27" fmla="*/ 403 h 455"/>
                    <a:gd name="T28" fmla="*/ 139 w 455"/>
                    <a:gd name="T29" fmla="*/ 438 h 455"/>
                    <a:gd name="T30" fmla="*/ 204 w 455"/>
                    <a:gd name="T31" fmla="*/ 455 h 455"/>
                    <a:gd name="T32" fmla="*/ 274 w 455"/>
                    <a:gd name="T33" fmla="*/ 451 h 455"/>
                    <a:gd name="T34" fmla="*/ 335 w 455"/>
                    <a:gd name="T35" fmla="*/ 427 h 455"/>
                    <a:gd name="T36" fmla="*/ 388 w 455"/>
                    <a:gd name="T37" fmla="*/ 388 h 455"/>
                    <a:gd name="T38" fmla="*/ 428 w 455"/>
                    <a:gd name="T39" fmla="*/ 337 h 455"/>
                    <a:gd name="T40" fmla="*/ 450 w 455"/>
                    <a:gd name="T41" fmla="*/ 273 h 455"/>
                    <a:gd name="T42" fmla="*/ 450 w 455"/>
                    <a:gd name="T43" fmla="*/ 227 h 455"/>
                    <a:gd name="T44" fmla="*/ 440 w 455"/>
                    <a:gd name="T45" fmla="*/ 294 h 455"/>
                    <a:gd name="T46" fmla="*/ 412 w 455"/>
                    <a:gd name="T47" fmla="*/ 352 h 455"/>
                    <a:gd name="T48" fmla="*/ 370 w 455"/>
                    <a:gd name="T49" fmla="*/ 400 h 455"/>
                    <a:gd name="T50" fmla="*/ 315 w 455"/>
                    <a:gd name="T51" fmla="*/ 432 h 455"/>
                    <a:gd name="T52" fmla="*/ 250 w 455"/>
                    <a:gd name="T53" fmla="*/ 450 h 455"/>
                    <a:gd name="T54" fmla="*/ 183 w 455"/>
                    <a:gd name="T55" fmla="*/ 446 h 455"/>
                    <a:gd name="T56" fmla="*/ 121 w 455"/>
                    <a:gd name="T57" fmla="*/ 424 h 455"/>
                    <a:gd name="T58" fmla="*/ 70 w 455"/>
                    <a:gd name="T59" fmla="*/ 385 h 455"/>
                    <a:gd name="T60" fmla="*/ 32 w 455"/>
                    <a:gd name="T61" fmla="*/ 333 h 455"/>
                    <a:gd name="T62" fmla="*/ 8 w 455"/>
                    <a:gd name="T63" fmla="*/ 272 h 455"/>
                    <a:gd name="T64" fmla="*/ 5 w 455"/>
                    <a:gd name="T65" fmla="*/ 205 h 455"/>
                    <a:gd name="T66" fmla="*/ 22 w 455"/>
                    <a:gd name="T67" fmla="*/ 140 h 455"/>
                    <a:gd name="T68" fmla="*/ 56 w 455"/>
                    <a:gd name="T69" fmla="*/ 85 h 455"/>
                    <a:gd name="T70" fmla="*/ 103 w 455"/>
                    <a:gd name="T71" fmla="*/ 42 h 455"/>
                    <a:gd name="T72" fmla="*/ 161 w 455"/>
                    <a:gd name="T73" fmla="*/ 15 h 455"/>
                    <a:gd name="T74" fmla="*/ 228 w 455"/>
                    <a:gd name="T75" fmla="*/ 5 h 455"/>
                    <a:gd name="T76" fmla="*/ 294 w 455"/>
                    <a:gd name="T77" fmla="*/ 15 h 455"/>
                    <a:gd name="T78" fmla="*/ 353 w 455"/>
                    <a:gd name="T79" fmla="*/ 42 h 455"/>
                    <a:gd name="T80" fmla="*/ 400 w 455"/>
                    <a:gd name="T81" fmla="*/ 85 h 455"/>
                    <a:gd name="T82" fmla="*/ 433 w 455"/>
                    <a:gd name="T83" fmla="*/ 140 h 455"/>
                    <a:gd name="T84" fmla="*/ 450 w 455"/>
                    <a:gd name="T85" fmla="*/ 20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5"/>
                    <a:gd name="T130" fmla="*/ 0 h 455"/>
                    <a:gd name="T131" fmla="*/ 455 w 455"/>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5" h="455">
                      <a:moveTo>
                        <a:pt x="455" y="227"/>
                      </a:moveTo>
                      <a:lnTo>
                        <a:pt x="454" y="205"/>
                      </a:lnTo>
                      <a:lnTo>
                        <a:pt x="450" y="181"/>
                      </a:lnTo>
                      <a:lnTo>
                        <a:pt x="445" y="160"/>
                      </a:lnTo>
                      <a:lnTo>
                        <a:pt x="438" y="138"/>
                      </a:lnTo>
                      <a:lnTo>
                        <a:pt x="428" y="119"/>
                      </a:lnTo>
                      <a:lnTo>
                        <a:pt x="416" y="101"/>
                      </a:lnTo>
                      <a:lnTo>
                        <a:pt x="404" y="84"/>
                      </a:lnTo>
                      <a:lnTo>
                        <a:pt x="388" y="66"/>
                      </a:lnTo>
                      <a:lnTo>
                        <a:pt x="373" y="53"/>
                      </a:lnTo>
                      <a:lnTo>
                        <a:pt x="354" y="39"/>
                      </a:lnTo>
                      <a:lnTo>
                        <a:pt x="335" y="27"/>
                      </a:lnTo>
                      <a:lnTo>
                        <a:pt x="317" y="19"/>
                      </a:lnTo>
                      <a:lnTo>
                        <a:pt x="296" y="10"/>
                      </a:lnTo>
                      <a:lnTo>
                        <a:pt x="274" y="5"/>
                      </a:lnTo>
                      <a:lnTo>
                        <a:pt x="252" y="1"/>
                      </a:lnTo>
                      <a:lnTo>
                        <a:pt x="228" y="0"/>
                      </a:lnTo>
                      <a:lnTo>
                        <a:pt x="204" y="1"/>
                      </a:lnTo>
                      <a:lnTo>
                        <a:pt x="181" y="5"/>
                      </a:lnTo>
                      <a:lnTo>
                        <a:pt x="161" y="10"/>
                      </a:lnTo>
                      <a:lnTo>
                        <a:pt x="139" y="19"/>
                      </a:lnTo>
                      <a:lnTo>
                        <a:pt x="120" y="27"/>
                      </a:lnTo>
                      <a:lnTo>
                        <a:pt x="101" y="39"/>
                      </a:lnTo>
                      <a:lnTo>
                        <a:pt x="82" y="53"/>
                      </a:lnTo>
                      <a:lnTo>
                        <a:pt x="67" y="66"/>
                      </a:lnTo>
                      <a:lnTo>
                        <a:pt x="51" y="84"/>
                      </a:lnTo>
                      <a:lnTo>
                        <a:pt x="39" y="101"/>
                      </a:lnTo>
                      <a:lnTo>
                        <a:pt x="27" y="119"/>
                      </a:lnTo>
                      <a:lnTo>
                        <a:pt x="19" y="138"/>
                      </a:lnTo>
                      <a:lnTo>
                        <a:pt x="10" y="160"/>
                      </a:lnTo>
                      <a:lnTo>
                        <a:pt x="5" y="181"/>
                      </a:lnTo>
                      <a:lnTo>
                        <a:pt x="2" y="205"/>
                      </a:lnTo>
                      <a:lnTo>
                        <a:pt x="0" y="227"/>
                      </a:lnTo>
                      <a:lnTo>
                        <a:pt x="2" y="251"/>
                      </a:lnTo>
                      <a:lnTo>
                        <a:pt x="5" y="273"/>
                      </a:lnTo>
                      <a:lnTo>
                        <a:pt x="10" y="296"/>
                      </a:lnTo>
                      <a:lnTo>
                        <a:pt x="19" y="316"/>
                      </a:lnTo>
                      <a:lnTo>
                        <a:pt x="27" y="337"/>
                      </a:lnTo>
                      <a:lnTo>
                        <a:pt x="39" y="355"/>
                      </a:lnTo>
                      <a:lnTo>
                        <a:pt x="51" y="373"/>
                      </a:lnTo>
                      <a:lnTo>
                        <a:pt x="67" y="388"/>
                      </a:lnTo>
                      <a:lnTo>
                        <a:pt x="82" y="403"/>
                      </a:lnTo>
                      <a:lnTo>
                        <a:pt x="101" y="415"/>
                      </a:lnTo>
                      <a:lnTo>
                        <a:pt x="120" y="427"/>
                      </a:lnTo>
                      <a:lnTo>
                        <a:pt x="139" y="438"/>
                      </a:lnTo>
                      <a:lnTo>
                        <a:pt x="161" y="444"/>
                      </a:lnTo>
                      <a:lnTo>
                        <a:pt x="181" y="451"/>
                      </a:lnTo>
                      <a:lnTo>
                        <a:pt x="204" y="455"/>
                      </a:lnTo>
                      <a:lnTo>
                        <a:pt x="228" y="455"/>
                      </a:lnTo>
                      <a:lnTo>
                        <a:pt x="252" y="455"/>
                      </a:lnTo>
                      <a:lnTo>
                        <a:pt x="274" y="451"/>
                      </a:lnTo>
                      <a:lnTo>
                        <a:pt x="296" y="444"/>
                      </a:lnTo>
                      <a:lnTo>
                        <a:pt x="317" y="438"/>
                      </a:lnTo>
                      <a:lnTo>
                        <a:pt x="335" y="427"/>
                      </a:lnTo>
                      <a:lnTo>
                        <a:pt x="354" y="415"/>
                      </a:lnTo>
                      <a:lnTo>
                        <a:pt x="373" y="403"/>
                      </a:lnTo>
                      <a:lnTo>
                        <a:pt x="388" y="388"/>
                      </a:lnTo>
                      <a:lnTo>
                        <a:pt x="404" y="373"/>
                      </a:lnTo>
                      <a:lnTo>
                        <a:pt x="416" y="355"/>
                      </a:lnTo>
                      <a:lnTo>
                        <a:pt x="428" y="337"/>
                      </a:lnTo>
                      <a:lnTo>
                        <a:pt x="438" y="316"/>
                      </a:lnTo>
                      <a:lnTo>
                        <a:pt x="445" y="296"/>
                      </a:lnTo>
                      <a:lnTo>
                        <a:pt x="450" y="273"/>
                      </a:lnTo>
                      <a:lnTo>
                        <a:pt x="454" y="251"/>
                      </a:lnTo>
                      <a:lnTo>
                        <a:pt x="455" y="227"/>
                      </a:lnTo>
                      <a:close/>
                      <a:moveTo>
                        <a:pt x="450" y="227"/>
                      </a:moveTo>
                      <a:lnTo>
                        <a:pt x="450" y="251"/>
                      </a:lnTo>
                      <a:lnTo>
                        <a:pt x="447" y="272"/>
                      </a:lnTo>
                      <a:lnTo>
                        <a:pt x="440" y="294"/>
                      </a:lnTo>
                      <a:lnTo>
                        <a:pt x="433" y="314"/>
                      </a:lnTo>
                      <a:lnTo>
                        <a:pt x="424" y="333"/>
                      </a:lnTo>
                      <a:lnTo>
                        <a:pt x="412" y="352"/>
                      </a:lnTo>
                      <a:lnTo>
                        <a:pt x="400" y="369"/>
                      </a:lnTo>
                      <a:lnTo>
                        <a:pt x="385" y="385"/>
                      </a:lnTo>
                      <a:lnTo>
                        <a:pt x="370" y="400"/>
                      </a:lnTo>
                      <a:lnTo>
                        <a:pt x="353" y="412"/>
                      </a:lnTo>
                      <a:lnTo>
                        <a:pt x="334" y="424"/>
                      </a:lnTo>
                      <a:lnTo>
                        <a:pt x="315" y="432"/>
                      </a:lnTo>
                      <a:lnTo>
                        <a:pt x="294" y="441"/>
                      </a:lnTo>
                      <a:lnTo>
                        <a:pt x="272" y="446"/>
                      </a:lnTo>
                      <a:lnTo>
                        <a:pt x="250" y="450"/>
                      </a:lnTo>
                      <a:lnTo>
                        <a:pt x="228" y="450"/>
                      </a:lnTo>
                      <a:lnTo>
                        <a:pt x="205" y="450"/>
                      </a:lnTo>
                      <a:lnTo>
                        <a:pt x="183" y="446"/>
                      </a:lnTo>
                      <a:lnTo>
                        <a:pt x="161" y="441"/>
                      </a:lnTo>
                      <a:lnTo>
                        <a:pt x="140" y="432"/>
                      </a:lnTo>
                      <a:lnTo>
                        <a:pt x="121" y="424"/>
                      </a:lnTo>
                      <a:lnTo>
                        <a:pt x="103" y="412"/>
                      </a:lnTo>
                      <a:lnTo>
                        <a:pt x="86" y="400"/>
                      </a:lnTo>
                      <a:lnTo>
                        <a:pt x="70" y="385"/>
                      </a:lnTo>
                      <a:lnTo>
                        <a:pt x="56" y="369"/>
                      </a:lnTo>
                      <a:lnTo>
                        <a:pt x="43" y="352"/>
                      </a:lnTo>
                      <a:lnTo>
                        <a:pt x="32" y="333"/>
                      </a:lnTo>
                      <a:lnTo>
                        <a:pt x="22" y="314"/>
                      </a:lnTo>
                      <a:lnTo>
                        <a:pt x="15" y="294"/>
                      </a:lnTo>
                      <a:lnTo>
                        <a:pt x="8" y="272"/>
                      </a:lnTo>
                      <a:lnTo>
                        <a:pt x="5" y="251"/>
                      </a:lnTo>
                      <a:lnTo>
                        <a:pt x="5" y="227"/>
                      </a:lnTo>
                      <a:lnTo>
                        <a:pt x="5" y="205"/>
                      </a:lnTo>
                      <a:lnTo>
                        <a:pt x="8" y="183"/>
                      </a:lnTo>
                      <a:lnTo>
                        <a:pt x="15" y="160"/>
                      </a:lnTo>
                      <a:lnTo>
                        <a:pt x="22" y="140"/>
                      </a:lnTo>
                      <a:lnTo>
                        <a:pt x="32" y="121"/>
                      </a:lnTo>
                      <a:lnTo>
                        <a:pt x="43" y="102"/>
                      </a:lnTo>
                      <a:lnTo>
                        <a:pt x="56" y="85"/>
                      </a:lnTo>
                      <a:lnTo>
                        <a:pt x="70" y="70"/>
                      </a:lnTo>
                      <a:lnTo>
                        <a:pt x="86" y="56"/>
                      </a:lnTo>
                      <a:lnTo>
                        <a:pt x="103" y="42"/>
                      </a:lnTo>
                      <a:lnTo>
                        <a:pt x="121" y="32"/>
                      </a:lnTo>
                      <a:lnTo>
                        <a:pt x="140" y="22"/>
                      </a:lnTo>
                      <a:lnTo>
                        <a:pt x="161" y="15"/>
                      </a:lnTo>
                      <a:lnTo>
                        <a:pt x="183" y="10"/>
                      </a:lnTo>
                      <a:lnTo>
                        <a:pt x="205" y="7"/>
                      </a:lnTo>
                      <a:lnTo>
                        <a:pt x="228" y="5"/>
                      </a:lnTo>
                      <a:lnTo>
                        <a:pt x="250" y="7"/>
                      </a:lnTo>
                      <a:lnTo>
                        <a:pt x="272" y="10"/>
                      </a:lnTo>
                      <a:lnTo>
                        <a:pt x="294" y="15"/>
                      </a:lnTo>
                      <a:lnTo>
                        <a:pt x="315" y="22"/>
                      </a:lnTo>
                      <a:lnTo>
                        <a:pt x="334" y="32"/>
                      </a:lnTo>
                      <a:lnTo>
                        <a:pt x="353" y="42"/>
                      </a:lnTo>
                      <a:lnTo>
                        <a:pt x="370" y="56"/>
                      </a:lnTo>
                      <a:lnTo>
                        <a:pt x="385" y="70"/>
                      </a:lnTo>
                      <a:lnTo>
                        <a:pt x="400" y="85"/>
                      </a:lnTo>
                      <a:lnTo>
                        <a:pt x="412" y="102"/>
                      </a:lnTo>
                      <a:lnTo>
                        <a:pt x="424" y="121"/>
                      </a:lnTo>
                      <a:lnTo>
                        <a:pt x="433" y="140"/>
                      </a:lnTo>
                      <a:lnTo>
                        <a:pt x="440" y="160"/>
                      </a:lnTo>
                      <a:lnTo>
                        <a:pt x="447" y="183"/>
                      </a:lnTo>
                      <a:lnTo>
                        <a:pt x="450" y="205"/>
                      </a:lnTo>
                      <a:lnTo>
                        <a:pt x="450" y="227"/>
                      </a:lnTo>
                      <a:close/>
                    </a:path>
                  </a:pathLst>
                </a:custGeom>
                <a:solidFill>
                  <a:srgbClr val="BABB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3" name="Freeform 310"/>
                <p:cNvSpPr>
                  <a:spLocks noEditPoints="1"/>
                </p:cNvSpPr>
                <p:nvPr/>
              </p:nvSpPr>
              <p:spPr bwMode="auto">
                <a:xfrm>
                  <a:off x="3453" y="3002"/>
                  <a:ext cx="452" cy="450"/>
                </a:xfrm>
                <a:custGeom>
                  <a:avLst/>
                  <a:gdLst>
                    <a:gd name="T0" fmla="*/ 446 w 452"/>
                    <a:gd name="T1" fmla="*/ 180 h 450"/>
                    <a:gd name="T2" fmla="*/ 424 w 452"/>
                    <a:gd name="T3" fmla="*/ 116 h 450"/>
                    <a:gd name="T4" fmla="*/ 385 w 452"/>
                    <a:gd name="T5" fmla="*/ 65 h 450"/>
                    <a:gd name="T6" fmla="*/ 333 w 452"/>
                    <a:gd name="T7" fmla="*/ 26 h 450"/>
                    <a:gd name="T8" fmla="*/ 272 w 452"/>
                    <a:gd name="T9" fmla="*/ 4 h 450"/>
                    <a:gd name="T10" fmla="*/ 203 w 452"/>
                    <a:gd name="T11" fmla="*/ 0 h 450"/>
                    <a:gd name="T12" fmla="*/ 138 w 452"/>
                    <a:gd name="T13" fmla="*/ 17 h 450"/>
                    <a:gd name="T14" fmla="*/ 82 w 452"/>
                    <a:gd name="T15" fmla="*/ 51 h 450"/>
                    <a:gd name="T16" fmla="*/ 39 w 452"/>
                    <a:gd name="T17" fmla="*/ 99 h 450"/>
                    <a:gd name="T18" fmla="*/ 10 w 452"/>
                    <a:gd name="T19" fmla="*/ 157 h 450"/>
                    <a:gd name="T20" fmla="*/ 0 w 452"/>
                    <a:gd name="T21" fmla="*/ 224 h 450"/>
                    <a:gd name="T22" fmla="*/ 10 w 452"/>
                    <a:gd name="T23" fmla="*/ 291 h 450"/>
                    <a:gd name="T24" fmla="*/ 39 w 452"/>
                    <a:gd name="T25" fmla="*/ 351 h 450"/>
                    <a:gd name="T26" fmla="*/ 82 w 452"/>
                    <a:gd name="T27" fmla="*/ 399 h 450"/>
                    <a:gd name="T28" fmla="*/ 138 w 452"/>
                    <a:gd name="T29" fmla="*/ 433 h 450"/>
                    <a:gd name="T30" fmla="*/ 203 w 452"/>
                    <a:gd name="T31" fmla="*/ 448 h 450"/>
                    <a:gd name="T32" fmla="*/ 272 w 452"/>
                    <a:gd name="T33" fmla="*/ 445 h 450"/>
                    <a:gd name="T34" fmla="*/ 333 w 452"/>
                    <a:gd name="T35" fmla="*/ 423 h 450"/>
                    <a:gd name="T36" fmla="*/ 385 w 452"/>
                    <a:gd name="T37" fmla="*/ 383 h 450"/>
                    <a:gd name="T38" fmla="*/ 424 w 452"/>
                    <a:gd name="T39" fmla="*/ 332 h 450"/>
                    <a:gd name="T40" fmla="*/ 446 w 452"/>
                    <a:gd name="T41" fmla="*/ 270 h 450"/>
                    <a:gd name="T42" fmla="*/ 446 w 452"/>
                    <a:gd name="T43" fmla="*/ 224 h 450"/>
                    <a:gd name="T44" fmla="*/ 436 w 452"/>
                    <a:gd name="T45" fmla="*/ 291 h 450"/>
                    <a:gd name="T46" fmla="*/ 409 w 452"/>
                    <a:gd name="T47" fmla="*/ 347 h 450"/>
                    <a:gd name="T48" fmla="*/ 366 w 452"/>
                    <a:gd name="T49" fmla="*/ 395 h 450"/>
                    <a:gd name="T50" fmla="*/ 311 w 452"/>
                    <a:gd name="T51" fmla="*/ 428 h 450"/>
                    <a:gd name="T52" fmla="*/ 248 w 452"/>
                    <a:gd name="T53" fmla="*/ 443 h 450"/>
                    <a:gd name="T54" fmla="*/ 181 w 452"/>
                    <a:gd name="T55" fmla="*/ 441 h 450"/>
                    <a:gd name="T56" fmla="*/ 121 w 452"/>
                    <a:gd name="T57" fmla="*/ 419 h 450"/>
                    <a:gd name="T58" fmla="*/ 70 w 452"/>
                    <a:gd name="T59" fmla="*/ 380 h 450"/>
                    <a:gd name="T60" fmla="*/ 32 w 452"/>
                    <a:gd name="T61" fmla="*/ 330 h 450"/>
                    <a:gd name="T62" fmla="*/ 10 w 452"/>
                    <a:gd name="T63" fmla="*/ 269 h 450"/>
                    <a:gd name="T64" fmla="*/ 6 w 452"/>
                    <a:gd name="T65" fmla="*/ 202 h 450"/>
                    <a:gd name="T66" fmla="*/ 22 w 452"/>
                    <a:gd name="T67" fmla="*/ 139 h 450"/>
                    <a:gd name="T68" fmla="*/ 56 w 452"/>
                    <a:gd name="T69" fmla="*/ 84 h 450"/>
                    <a:gd name="T70" fmla="*/ 102 w 452"/>
                    <a:gd name="T71" fmla="*/ 41 h 450"/>
                    <a:gd name="T72" fmla="*/ 161 w 452"/>
                    <a:gd name="T73" fmla="*/ 14 h 450"/>
                    <a:gd name="T74" fmla="*/ 226 w 452"/>
                    <a:gd name="T75" fmla="*/ 4 h 450"/>
                    <a:gd name="T76" fmla="*/ 291 w 452"/>
                    <a:gd name="T77" fmla="*/ 14 h 450"/>
                    <a:gd name="T78" fmla="*/ 349 w 452"/>
                    <a:gd name="T79" fmla="*/ 41 h 450"/>
                    <a:gd name="T80" fmla="*/ 395 w 452"/>
                    <a:gd name="T81" fmla="*/ 84 h 450"/>
                    <a:gd name="T82" fmla="*/ 429 w 452"/>
                    <a:gd name="T83" fmla="*/ 139 h 450"/>
                    <a:gd name="T84" fmla="*/ 445 w 452"/>
                    <a:gd name="T85" fmla="*/ 202 h 4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2"/>
                    <a:gd name="T130" fmla="*/ 0 h 450"/>
                    <a:gd name="T131" fmla="*/ 452 w 452"/>
                    <a:gd name="T132" fmla="*/ 450 h 4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2" h="450">
                      <a:moveTo>
                        <a:pt x="452" y="224"/>
                      </a:moveTo>
                      <a:lnTo>
                        <a:pt x="450" y="202"/>
                      </a:lnTo>
                      <a:lnTo>
                        <a:pt x="446" y="180"/>
                      </a:lnTo>
                      <a:lnTo>
                        <a:pt x="441" y="157"/>
                      </a:lnTo>
                      <a:lnTo>
                        <a:pt x="433" y="137"/>
                      </a:lnTo>
                      <a:lnTo>
                        <a:pt x="424" y="116"/>
                      </a:lnTo>
                      <a:lnTo>
                        <a:pt x="412" y="99"/>
                      </a:lnTo>
                      <a:lnTo>
                        <a:pt x="400" y="81"/>
                      </a:lnTo>
                      <a:lnTo>
                        <a:pt x="385" y="65"/>
                      </a:lnTo>
                      <a:lnTo>
                        <a:pt x="369" y="51"/>
                      </a:lnTo>
                      <a:lnTo>
                        <a:pt x="352" y="38"/>
                      </a:lnTo>
                      <a:lnTo>
                        <a:pt x="333" y="26"/>
                      </a:lnTo>
                      <a:lnTo>
                        <a:pt x="313" y="17"/>
                      </a:lnTo>
                      <a:lnTo>
                        <a:pt x="292" y="9"/>
                      </a:lnTo>
                      <a:lnTo>
                        <a:pt x="272" y="4"/>
                      </a:lnTo>
                      <a:lnTo>
                        <a:pt x="248" y="0"/>
                      </a:lnTo>
                      <a:lnTo>
                        <a:pt x="226" y="0"/>
                      </a:lnTo>
                      <a:lnTo>
                        <a:pt x="203" y="0"/>
                      </a:lnTo>
                      <a:lnTo>
                        <a:pt x="181" y="4"/>
                      </a:lnTo>
                      <a:lnTo>
                        <a:pt x="159" y="9"/>
                      </a:lnTo>
                      <a:lnTo>
                        <a:pt x="138" y="17"/>
                      </a:lnTo>
                      <a:lnTo>
                        <a:pt x="118" y="26"/>
                      </a:lnTo>
                      <a:lnTo>
                        <a:pt x="99" y="38"/>
                      </a:lnTo>
                      <a:lnTo>
                        <a:pt x="82" y="51"/>
                      </a:lnTo>
                      <a:lnTo>
                        <a:pt x="66" y="65"/>
                      </a:lnTo>
                      <a:lnTo>
                        <a:pt x="51" y="81"/>
                      </a:lnTo>
                      <a:lnTo>
                        <a:pt x="39" y="99"/>
                      </a:lnTo>
                      <a:lnTo>
                        <a:pt x="27" y="116"/>
                      </a:lnTo>
                      <a:lnTo>
                        <a:pt x="18" y="137"/>
                      </a:lnTo>
                      <a:lnTo>
                        <a:pt x="10" y="157"/>
                      </a:lnTo>
                      <a:lnTo>
                        <a:pt x="5" y="180"/>
                      </a:lnTo>
                      <a:lnTo>
                        <a:pt x="1" y="202"/>
                      </a:lnTo>
                      <a:lnTo>
                        <a:pt x="0" y="224"/>
                      </a:lnTo>
                      <a:lnTo>
                        <a:pt x="1" y="248"/>
                      </a:lnTo>
                      <a:lnTo>
                        <a:pt x="5" y="270"/>
                      </a:lnTo>
                      <a:lnTo>
                        <a:pt x="10" y="291"/>
                      </a:lnTo>
                      <a:lnTo>
                        <a:pt x="18" y="311"/>
                      </a:lnTo>
                      <a:lnTo>
                        <a:pt x="27" y="332"/>
                      </a:lnTo>
                      <a:lnTo>
                        <a:pt x="39" y="351"/>
                      </a:lnTo>
                      <a:lnTo>
                        <a:pt x="51" y="368"/>
                      </a:lnTo>
                      <a:lnTo>
                        <a:pt x="66" y="383"/>
                      </a:lnTo>
                      <a:lnTo>
                        <a:pt x="82" y="399"/>
                      </a:lnTo>
                      <a:lnTo>
                        <a:pt x="99" y="411"/>
                      </a:lnTo>
                      <a:lnTo>
                        <a:pt x="118" y="423"/>
                      </a:lnTo>
                      <a:lnTo>
                        <a:pt x="138" y="433"/>
                      </a:lnTo>
                      <a:lnTo>
                        <a:pt x="159" y="440"/>
                      </a:lnTo>
                      <a:lnTo>
                        <a:pt x="181" y="445"/>
                      </a:lnTo>
                      <a:lnTo>
                        <a:pt x="203" y="448"/>
                      </a:lnTo>
                      <a:lnTo>
                        <a:pt x="226" y="450"/>
                      </a:lnTo>
                      <a:lnTo>
                        <a:pt x="248" y="448"/>
                      </a:lnTo>
                      <a:lnTo>
                        <a:pt x="272" y="445"/>
                      </a:lnTo>
                      <a:lnTo>
                        <a:pt x="292" y="440"/>
                      </a:lnTo>
                      <a:lnTo>
                        <a:pt x="313" y="433"/>
                      </a:lnTo>
                      <a:lnTo>
                        <a:pt x="333" y="423"/>
                      </a:lnTo>
                      <a:lnTo>
                        <a:pt x="352" y="411"/>
                      </a:lnTo>
                      <a:lnTo>
                        <a:pt x="369" y="399"/>
                      </a:lnTo>
                      <a:lnTo>
                        <a:pt x="385" y="383"/>
                      </a:lnTo>
                      <a:lnTo>
                        <a:pt x="400" y="368"/>
                      </a:lnTo>
                      <a:lnTo>
                        <a:pt x="412" y="351"/>
                      </a:lnTo>
                      <a:lnTo>
                        <a:pt x="424" y="332"/>
                      </a:lnTo>
                      <a:lnTo>
                        <a:pt x="433" y="311"/>
                      </a:lnTo>
                      <a:lnTo>
                        <a:pt x="441" y="291"/>
                      </a:lnTo>
                      <a:lnTo>
                        <a:pt x="446" y="270"/>
                      </a:lnTo>
                      <a:lnTo>
                        <a:pt x="450" y="248"/>
                      </a:lnTo>
                      <a:lnTo>
                        <a:pt x="452" y="224"/>
                      </a:lnTo>
                      <a:close/>
                      <a:moveTo>
                        <a:pt x="446" y="224"/>
                      </a:moveTo>
                      <a:lnTo>
                        <a:pt x="445" y="246"/>
                      </a:lnTo>
                      <a:lnTo>
                        <a:pt x="441" y="269"/>
                      </a:lnTo>
                      <a:lnTo>
                        <a:pt x="436" y="291"/>
                      </a:lnTo>
                      <a:lnTo>
                        <a:pt x="429" y="310"/>
                      </a:lnTo>
                      <a:lnTo>
                        <a:pt x="419" y="330"/>
                      </a:lnTo>
                      <a:lnTo>
                        <a:pt x="409" y="347"/>
                      </a:lnTo>
                      <a:lnTo>
                        <a:pt x="395" y="364"/>
                      </a:lnTo>
                      <a:lnTo>
                        <a:pt x="381" y="380"/>
                      </a:lnTo>
                      <a:lnTo>
                        <a:pt x="366" y="395"/>
                      </a:lnTo>
                      <a:lnTo>
                        <a:pt x="349" y="407"/>
                      </a:lnTo>
                      <a:lnTo>
                        <a:pt x="330" y="419"/>
                      </a:lnTo>
                      <a:lnTo>
                        <a:pt x="311" y="428"/>
                      </a:lnTo>
                      <a:lnTo>
                        <a:pt x="291" y="435"/>
                      </a:lnTo>
                      <a:lnTo>
                        <a:pt x="270" y="441"/>
                      </a:lnTo>
                      <a:lnTo>
                        <a:pt x="248" y="443"/>
                      </a:lnTo>
                      <a:lnTo>
                        <a:pt x="226" y="445"/>
                      </a:lnTo>
                      <a:lnTo>
                        <a:pt x="203" y="443"/>
                      </a:lnTo>
                      <a:lnTo>
                        <a:pt x="181" y="441"/>
                      </a:lnTo>
                      <a:lnTo>
                        <a:pt x="161" y="435"/>
                      </a:lnTo>
                      <a:lnTo>
                        <a:pt x="140" y="428"/>
                      </a:lnTo>
                      <a:lnTo>
                        <a:pt x="121" y="419"/>
                      </a:lnTo>
                      <a:lnTo>
                        <a:pt x="102" y="407"/>
                      </a:lnTo>
                      <a:lnTo>
                        <a:pt x="85" y="395"/>
                      </a:lnTo>
                      <a:lnTo>
                        <a:pt x="70" y="380"/>
                      </a:lnTo>
                      <a:lnTo>
                        <a:pt x="56" y="364"/>
                      </a:lnTo>
                      <a:lnTo>
                        <a:pt x="42" y="347"/>
                      </a:lnTo>
                      <a:lnTo>
                        <a:pt x="32" y="330"/>
                      </a:lnTo>
                      <a:lnTo>
                        <a:pt x="22" y="310"/>
                      </a:lnTo>
                      <a:lnTo>
                        <a:pt x="15" y="291"/>
                      </a:lnTo>
                      <a:lnTo>
                        <a:pt x="10" y="269"/>
                      </a:lnTo>
                      <a:lnTo>
                        <a:pt x="6" y="246"/>
                      </a:lnTo>
                      <a:lnTo>
                        <a:pt x="5" y="224"/>
                      </a:lnTo>
                      <a:lnTo>
                        <a:pt x="6" y="202"/>
                      </a:lnTo>
                      <a:lnTo>
                        <a:pt x="10" y="180"/>
                      </a:lnTo>
                      <a:lnTo>
                        <a:pt x="15" y="159"/>
                      </a:lnTo>
                      <a:lnTo>
                        <a:pt x="22" y="139"/>
                      </a:lnTo>
                      <a:lnTo>
                        <a:pt x="32" y="120"/>
                      </a:lnTo>
                      <a:lnTo>
                        <a:pt x="42" y="101"/>
                      </a:lnTo>
                      <a:lnTo>
                        <a:pt x="56" y="84"/>
                      </a:lnTo>
                      <a:lnTo>
                        <a:pt x="70" y="69"/>
                      </a:lnTo>
                      <a:lnTo>
                        <a:pt x="85" y="55"/>
                      </a:lnTo>
                      <a:lnTo>
                        <a:pt x="102" y="41"/>
                      </a:lnTo>
                      <a:lnTo>
                        <a:pt x="121" y="31"/>
                      </a:lnTo>
                      <a:lnTo>
                        <a:pt x="140" y="21"/>
                      </a:lnTo>
                      <a:lnTo>
                        <a:pt x="161" y="14"/>
                      </a:lnTo>
                      <a:lnTo>
                        <a:pt x="181" y="9"/>
                      </a:lnTo>
                      <a:lnTo>
                        <a:pt x="203" y="5"/>
                      </a:lnTo>
                      <a:lnTo>
                        <a:pt x="226" y="4"/>
                      </a:lnTo>
                      <a:lnTo>
                        <a:pt x="248" y="5"/>
                      </a:lnTo>
                      <a:lnTo>
                        <a:pt x="270" y="9"/>
                      </a:lnTo>
                      <a:lnTo>
                        <a:pt x="291" y="14"/>
                      </a:lnTo>
                      <a:lnTo>
                        <a:pt x="311" y="21"/>
                      </a:lnTo>
                      <a:lnTo>
                        <a:pt x="330" y="31"/>
                      </a:lnTo>
                      <a:lnTo>
                        <a:pt x="349" y="41"/>
                      </a:lnTo>
                      <a:lnTo>
                        <a:pt x="366" y="55"/>
                      </a:lnTo>
                      <a:lnTo>
                        <a:pt x="381" y="69"/>
                      </a:lnTo>
                      <a:lnTo>
                        <a:pt x="395" y="84"/>
                      </a:lnTo>
                      <a:lnTo>
                        <a:pt x="409" y="101"/>
                      </a:lnTo>
                      <a:lnTo>
                        <a:pt x="419" y="120"/>
                      </a:lnTo>
                      <a:lnTo>
                        <a:pt x="429" y="139"/>
                      </a:lnTo>
                      <a:lnTo>
                        <a:pt x="436" y="159"/>
                      </a:lnTo>
                      <a:lnTo>
                        <a:pt x="441" y="180"/>
                      </a:lnTo>
                      <a:lnTo>
                        <a:pt x="445" y="202"/>
                      </a:lnTo>
                      <a:lnTo>
                        <a:pt x="446" y="224"/>
                      </a:lnTo>
                      <a:close/>
                    </a:path>
                  </a:pathLst>
                </a:custGeom>
                <a:solidFill>
                  <a:srgbClr val="BCBC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4" name="Freeform 311"/>
                <p:cNvSpPr>
                  <a:spLocks noEditPoints="1"/>
                </p:cNvSpPr>
                <p:nvPr/>
              </p:nvSpPr>
              <p:spPr bwMode="auto">
                <a:xfrm>
                  <a:off x="3456" y="3004"/>
                  <a:ext cx="445" cy="445"/>
                </a:xfrm>
                <a:custGeom>
                  <a:avLst/>
                  <a:gdLst>
                    <a:gd name="T0" fmla="*/ 442 w 445"/>
                    <a:gd name="T1" fmla="*/ 178 h 445"/>
                    <a:gd name="T2" fmla="*/ 419 w 445"/>
                    <a:gd name="T3" fmla="*/ 116 h 445"/>
                    <a:gd name="T4" fmla="*/ 380 w 445"/>
                    <a:gd name="T5" fmla="*/ 65 h 445"/>
                    <a:gd name="T6" fmla="*/ 329 w 445"/>
                    <a:gd name="T7" fmla="*/ 27 h 445"/>
                    <a:gd name="T8" fmla="*/ 267 w 445"/>
                    <a:gd name="T9" fmla="*/ 5 h 445"/>
                    <a:gd name="T10" fmla="*/ 200 w 445"/>
                    <a:gd name="T11" fmla="*/ 2 h 445"/>
                    <a:gd name="T12" fmla="*/ 135 w 445"/>
                    <a:gd name="T13" fmla="*/ 17 h 445"/>
                    <a:gd name="T14" fmla="*/ 81 w 445"/>
                    <a:gd name="T15" fmla="*/ 51 h 445"/>
                    <a:gd name="T16" fmla="*/ 38 w 445"/>
                    <a:gd name="T17" fmla="*/ 97 h 445"/>
                    <a:gd name="T18" fmla="*/ 10 w 445"/>
                    <a:gd name="T19" fmla="*/ 155 h 445"/>
                    <a:gd name="T20" fmla="*/ 0 w 445"/>
                    <a:gd name="T21" fmla="*/ 222 h 445"/>
                    <a:gd name="T22" fmla="*/ 10 w 445"/>
                    <a:gd name="T23" fmla="*/ 289 h 445"/>
                    <a:gd name="T24" fmla="*/ 38 w 445"/>
                    <a:gd name="T25" fmla="*/ 347 h 445"/>
                    <a:gd name="T26" fmla="*/ 81 w 445"/>
                    <a:gd name="T27" fmla="*/ 395 h 445"/>
                    <a:gd name="T28" fmla="*/ 135 w 445"/>
                    <a:gd name="T29" fmla="*/ 427 h 445"/>
                    <a:gd name="T30" fmla="*/ 200 w 445"/>
                    <a:gd name="T31" fmla="*/ 445 h 445"/>
                    <a:gd name="T32" fmla="*/ 267 w 445"/>
                    <a:gd name="T33" fmla="*/ 441 h 445"/>
                    <a:gd name="T34" fmla="*/ 329 w 445"/>
                    <a:gd name="T35" fmla="*/ 419 h 445"/>
                    <a:gd name="T36" fmla="*/ 380 w 445"/>
                    <a:gd name="T37" fmla="*/ 380 h 445"/>
                    <a:gd name="T38" fmla="*/ 419 w 445"/>
                    <a:gd name="T39" fmla="*/ 328 h 445"/>
                    <a:gd name="T40" fmla="*/ 442 w 445"/>
                    <a:gd name="T41" fmla="*/ 267 h 445"/>
                    <a:gd name="T42" fmla="*/ 442 w 445"/>
                    <a:gd name="T43" fmla="*/ 222 h 445"/>
                    <a:gd name="T44" fmla="*/ 431 w 445"/>
                    <a:gd name="T45" fmla="*/ 287 h 445"/>
                    <a:gd name="T46" fmla="*/ 404 w 445"/>
                    <a:gd name="T47" fmla="*/ 345 h 445"/>
                    <a:gd name="T48" fmla="*/ 361 w 445"/>
                    <a:gd name="T49" fmla="*/ 392 h 445"/>
                    <a:gd name="T50" fmla="*/ 308 w 445"/>
                    <a:gd name="T51" fmla="*/ 424 h 445"/>
                    <a:gd name="T52" fmla="*/ 245 w 445"/>
                    <a:gd name="T53" fmla="*/ 439 h 445"/>
                    <a:gd name="T54" fmla="*/ 178 w 445"/>
                    <a:gd name="T55" fmla="*/ 436 h 445"/>
                    <a:gd name="T56" fmla="*/ 118 w 445"/>
                    <a:gd name="T57" fmla="*/ 414 h 445"/>
                    <a:gd name="T58" fmla="*/ 69 w 445"/>
                    <a:gd name="T59" fmla="*/ 376 h 445"/>
                    <a:gd name="T60" fmla="*/ 31 w 445"/>
                    <a:gd name="T61" fmla="*/ 327 h 445"/>
                    <a:gd name="T62" fmla="*/ 9 w 445"/>
                    <a:gd name="T63" fmla="*/ 267 h 445"/>
                    <a:gd name="T64" fmla="*/ 5 w 445"/>
                    <a:gd name="T65" fmla="*/ 200 h 445"/>
                    <a:gd name="T66" fmla="*/ 22 w 445"/>
                    <a:gd name="T67" fmla="*/ 138 h 445"/>
                    <a:gd name="T68" fmla="*/ 55 w 445"/>
                    <a:gd name="T69" fmla="*/ 84 h 445"/>
                    <a:gd name="T70" fmla="*/ 101 w 445"/>
                    <a:gd name="T71" fmla="*/ 41 h 445"/>
                    <a:gd name="T72" fmla="*/ 158 w 445"/>
                    <a:gd name="T73" fmla="*/ 14 h 445"/>
                    <a:gd name="T74" fmla="*/ 223 w 445"/>
                    <a:gd name="T75" fmla="*/ 5 h 445"/>
                    <a:gd name="T76" fmla="*/ 288 w 445"/>
                    <a:gd name="T77" fmla="*/ 14 h 445"/>
                    <a:gd name="T78" fmla="*/ 344 w 445"/>
                    <a:gd name="T79" fmla="*/ 41 h 445"/>
                    <a:gd name="T80" fmla="*/ 390 w 445"/>
                    <a:gd name="T81" fmla="*/ 84 h 445"/>
                    <a:gd name="T82" fmla="*/ 425 w 445"/>
                    <a:gd name="T83" fmla="*/ 138 h 445"/>
                    <a:gd name="T84" fmla="*/ 440 w 445"/>
                    <a:gd name="T85" fmla="*/ 200 h 44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5"/>
                    <a:gd name="T130" fmla="*/ 0 h 445"/>
                    <a:gd name="T131" fmla="*/ 445 w 445"/>
                    <a:gd name="T132" fmla="*/ 445 h 44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5" h="445">
                      <a:moveTo>
                        <a:pt x="445" y="222"/>
                      </a:moveTo>
                      <a:lnTo>
                        <a:pt x="445" y="200"/>
                      </a:lnTo>
                      <a:lnTo>
                        <a:pt x="442" y="178"/>
                      </a:lnTo>
                      <a:lnTo>
                        <a:pt x="435" y="155"/>
                      </a:lnTo>
                      <a:lnTo>
                        <a:pt x="428" y="135"/>
                      </a:lnTo>
                      <a:lnTo>
                        <a:pt x="419" y="116"/>
                      </a:lnTo>
                      <a:lnTo>
                        <a:pt x="407" y="97"/>
                      </a:lnTo>
                      <a:lnTo>
                        <a:pt x="395" y="80"/>
                      </a:lnTo>
                      <a:lnTo>
                        <a:pt x="380" y="65"/>
                      </a:lnTo>
                      <a:lnTo>
                        <a:pt x="365" y="51"/>
                      </a:lnTo>
                      <a:lnTo>
                        <a:pt x="348" y="37"/>
                      </a:lnTo>
                      <a:lnTo>
                        <a:pt x="329" y="27"/>
                      </a:lnTo>
                      <a:lnTo>
                        <a:pt x="310" y="17"/>
                      </a:lnTo>
                      <a:lnTo>
                        <a:pt x="289" y="10"/>
                      </a:lnTo>
                      <a:lnTo>
                        <a:pt x="267" y="5"/>
                      </a:lnTo>
                      <a:lnTo>
                        <a:pt x="245" y="2"/>
                      </a:lnTo>
                      <a:lnTo>
                        <a:pt x="223" y="0"/>
                      </a:lnTo>
                      <a:lnTo>
                        <a:pt x="200" y="2"/>
                      </a:lnTo>
                      <a:lnTo>
                        <a:pt x="178" y="5"/>
                      </a:lnTo>
                      <a:lnTo>
                        <a:pt x="156" y="10"/>
                      </a:lnTo>
                      <a:lnTo>
                        <a:pt x="135" y="17"/>
                      </a:lnTo>
                      <a:lnTo>
                        <a:pt x="116" y="27"/>
                      </a:lnTo>
                      <a:lnTo>
                        <a:pt x="98" y="37"/>
                      </a:lnTo>
                      <a:lnTo>
                        <a:pt x="81" y="51"/>
                      </a:lnTo>
                      <a:lnTo>
                        <a:pt x="65" y="65"/>
                      </a:lnTo>
                      <a:lnTo>
                        <a:pt x="51" y="80"/>
                      </a:lnTo>
                      <a:lnTo>
                        <a:pt x="38" y="97"/>
                      </a:lnTo>
                      <a:lnTo>
                        <a:pt x="27" y="116"/>
                      </a:lnTo>
                      <a:lnTo>
                        <a:pt x="17" y="135"/>
                      </a:lnTo>
                      <a:lnTo>
                        <a:pt x="10" y="155"/>
                      </a:lnTo>
                      <a:lnTo>
                        <a:pt x="3" y="178"/>
                      </a:lnTo>
                      <a:lnTo>
                        <a:pt x="0" y="200"/>
                      </a:lnTo>
                      <a:lnTo>
                        <a:pt x="0" y="222"/>
                      </a:lnTo>
                      <a:lnTo>
                        <a:pt x="0" y="246"/>
                      </a:lnTo>
                      <a:lnTo>
                        <a:pt x="3" y="267"/>
                      </a:lnTo>
                      <a:lnTo>
                        <a:pt x="10" y="289"/>
                      </a:lnTo>
                      <a:lnTo>
                        <a:pt x="17" y="309"/>
                      </a:lnTo>
                      <a:lnTo>
                        <a:pt x="27" y="328"/>
                      </a:lnTo>
                      <a:lnTo>
                        <a:pt x="38" y="347"/>
                      </a:lnTo>
                      <a:lnTo>
                        <a:pt x="51" y="364"/>
                      </a:lnTo>
                      <a:lnTo>
                        <a:pt x="65" y="380"/>
                      </a:lnTo>
                      <a:lnTo>
                        <a:pt x="81" y="395"/>
                      </a:lnTo>
                      <a:lnTo>
                        <a:pt x="98" y="407"/>
                      </a:lnTo>
                      <a:lnTo>
                        <a:pt x="116" y="419"/>
                      </a:lnTo>
                      <a:lnTo>
                        <a:pt x="135" y="427"/>
                      </a:lnTo>
                      <a:lnTo>
                        <a:pt x="156" y="436"/>
                      </a:lnTo>
                      <a:lnTo>
                        <a:pt x="178" y="441"/>
                      </a:lnTo>
                      <a:lnTo>
                        <a:pt x="200" y="445"/>
                      </a:lnTo>
                      <a:lnTo>
                        <a:pt x="223" y="445"/>
                      </a:lnTo>
                      <a:lnTo>
                        <a:pt x="245" y="445"/>
                      </a:lnTo>
                      <a:lnTo>
                        <a:pt x="267" y="441"/>
                      </a:lnTo>
                      <a:lnTo>
                        <a:pt x="289" y="436"/>
                      </a:lnTo>
                      <a:lnTo>
                        <a:pt x="310" y="427"/>
                      </a:lnTo>
                      <a:lnTo>
                        <a:pt x="329" y="419"/>
                      </a:lnTo>
                      <a:lnTo>
                        <a:pt x="348" y="407"/>
                      </a:lnTo>
                      <a:lnTo>
                        <a:pt x="365" y="395"/>
                      </a:lnTo>
                      <a:lnTo>
                        <a:pt x="380" y="380"/>
                      </a:lnTo>
                      <a:lnTo>
                        <a:pt x="395" y="364"/>
                      </a:lnTo>
                      <a:lnTo>
                        <a:pt x="407" y="347"/>
                      </a:lnTo>
                      <a:lnTo>
                        <a:pt x="419" y="328"/>
                      </a:lnTo>
                      <a:lnTo>
                        <a:pt x="428" y="309"/>
                      </a:lnTo>
                      <a:lnTo>
                        <a:pt x="435" y="289"/>
                      </a:lnTo>
                      <a:lnTo>
                        <a:pt x="442" y="267"/>
                      </a:lnTo>
                      <a:lnTo>
                        <a:pt x="445" y="246"/>
                      </a:lnTo>
                      <a:lnTo>
                        <a:pt x="445" y="222"/>
                      </a:lnTo>
                      <a:close/>
                      <a:moveTo>
                        <a:pt x="442" y="222"/>
                      </a:moveTo>
                      <a:lnTo>
                        <a:pt x="440" y="244"/>
                      </a:lnTo>
                      <a:lnTo>
                        <a:pt x="437" y="267"/>
                      </a:lnTo>
                      <a:lnTo>
                        <a:pt x="431" y="287"/>
                      </a:lnTo>
                      <a:lnTo>
                        <a:pt x="425" y="308"/>
                      </a:lnTo>
                      <a:lnTo>
                        <a:pt x="414" y="327"/>
                      </a:lnTo>
                      <a:lnTo>
                        <a:pt x="404" y="345"/>
                      </a:lnTo>
                      <a:lnTo>
                        <a:pt x="390" y="361"/>
                      </a:lnTo>
                      <a:lnTo>
                        <a:pt x="377" y="376"/>
                      </a:lnTo>
                      <a:lnTo>
                        <a:pt x="361" y="392"/>
                      </a:lnTo>
                      <a:lnTo>
                        <a:pt x="344" y="404"/>
                      </a:lnTo>
                      <a:lnTo>
                        <a:pt x="327" y="414"/>
                      </a:lnTo>
                      <a:lnTo>
                        <a:pt x="308" y="424"/>
                      </a:lnTo>
                      <a:lnTo>
                        <a:pt x="288" y="431"/>
                      </a:lnTo>
                      <a:lnTo>
                        <a:pt x="267" y="436"/>
                      </a:lnTo>
                      <a:lnTo>
                        <a:pt x="245" y="439"/>
                      </a:lnTo>
                      <a:lnTo>
                        <a:pt x="223" y="441"/>
                      </a:lnTo>
                      <a:lnTo>
                        <a:pt x="200" y="439"/>
                      </a:lnTo>
                      <a:lnTo>
                        <a:pt x="178" y="436"/>
                      </a:lnTo>
                      <a:lnTo>
                        <a:pt x="158" y="431"/>
                      </a:lnTo>
                      <a:lnTo>
                        <a:pt x="137" y="424"/>
                      </a:lnTo>
                      <a:lnTo>
                        <a:pt x="118" y="414"/>
                      </a:lnTo>
                      <a:lnTo>
                        <a:pt x="101" y="404"/>
                      </a:lnTo>
                      <a:lnTo>
                        <a:pt x="84" y="392"/>
                      </a:lnTo>
                      <a:lnTo>
                        <a:pt x="69" y="376"/>
                      </a:lnTo>
                      <a:lnTo>
                        <a:pt x="55" y="361"/>
                      </a:lnTo>
                      <a:lnTo>
                        <a:pt x="41" y="345"/>
                      </a:lnTo>
                      <a:lnTo>
                        <a:pt x="31" y="327"/>
                      </a:lnTo>
                      <a:lnTo>
                        <a:pt x="22" y="308"/>
                      </a:lnTo>
                      <a:lnTo>
                        <a:pt x="14" y="287"/>
                      </a:lnTo>
                      <a:lnTo>
                        <a:pt x="9" y="267"/>
                      </a:lnTo>
                      <a:lnTo>
                        <a:pt x="5" y="244"/>
                      </a:lnTo>
                      <a:lnTo>
                        <a:pt x="5" y="222"/>
                      </a:lnTo>
                      <a:lnTo>
                        <a:pt x="5" y="200"/>
                      </a:lnTo>
                      <a:lnTo>
                        <a:pt x="9" y="178"/>
                      </a:lnTo>
                      <a:lnTo>
                        <a:pt x="14" y="157"/>
                      </a:lnTo>
                      <a:lnTo>
                        <a:pt x="22" y="138"/>
                      </a:lnTo>
                      <a:lnTo>
                        <a:pt x="31" y="118"/>
                      </a:lnTo>
                      <a:lnTo>
                        <a:pt x="41" y="101"/>
                      </a:lnTo>
                      <a:lnTo>
                        <a:pt x="55" y="84"/>
                      </a:lnTo>
                      <a:lnTo>
                        <a:pt x="69" y="68"/>
                      </a:lnTo>
                      <a:lnTo>
                        <a:pt x="84" y="55"/>
                      </a:lnTo>
                      <a:lnTo>
                        <a:pt x="101" y="41"/>
                      </a:lnTo>
                      <a:lnTo>
                        <a:pt x="118" y="31"/>
                      </a:lnTo>
                      <a:lnTo>
                        <a:pt x="137" y="22"/>
                      </a:lnTo>
                      <a:lnTo>
                        <a:pt x="158" y="14"/>
                      </a:lnTo>
                      <a:lnTo>
                        <a:pt x="178" y="8"/>
                      </a:lnTo>
                      <a:lnTo>
                        <a:pt x="200" y="5"/>
                      </a:lnTo>
                      <a:lnTo>
                        <a:pt x="223" y="5"/>
                      </a:lnTo>
                      <a:lnTo>
                        <a:pt x="245" y="5"/>
                      </a:lnTo>
                      <a:lnTo>
                        <a:pt x="267" y="8"/>
                      </a:lnTo>
                      <a:lnTo>
                        <a:pt x="288" y="14"/>
                      </a:lnTo>
                      <a:lnTo>
                        <a:pt x="308" y="22"/>
                      </a:lnTo>
                      <a:lnTo>
                        <a:pt x="327" y="31"/>
                      </a:lnTo>
                      <a:lnTo>
                        <a:pt x="344" y="41"/>
                      </a:lnTo>
                      <a:lnTo>
                        <a:pt x="361" y="55"/>
                      </a:lnTo>
                      <a:lnTo>
                        <a:pt x="377" y="68"/>
                      </a:lnTo>
                      <a:lnTo>
                        <a:pt x="390" y="84"/>
                      </a:lnTo>
                      <a:lnTo>
                        <a:pt x="404" y="101"/>
                      </a:lnTo>
                      <a:lnTo>
                        <a:pt x="414" y="118"/>
                      </a:lnTo>
                      <a:lnTo>
                        <a:pt x="425" y="138"/>
                      </a:lnTo>
                      <a:lnTo>
                        <a:pt x="431" y="157"/>
                      </a:lnTo>
                      <a:lnTo>
                        <a:pt x="437" y="178"/>
                      </a:lnTo>
                      <a:lnTo>
                        <a:pt x="440" y="200"/>
                      </a:lnTo>
                      <a:lnTo>
                        <a:pt x="442" y="222"/>
                      </a:lnTo>
                      <a:close/>
                    </a:path>
                  </a:pathLst>
                </a:custGeom>
                <a:solidFill>
                  <a:srgbClr val="BCBD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5" name="Freeform 312"/>
                <p:cNvSpPr>
                  <a:spLocks noEditPoints="1"/>
                </p:cNvSpPr>
                <p:nvPr/>
              </p:nvSpPr>
              <p:spPr bwMode="auto">
                <a:xfrm>
                  <a:off x="3458" y="3006"/>
                  <a:ext cx="441" cy="441"/>
                </a:xfrm>
                <a:custGeom>
                  <a:avLst/>
                  <a:gdLst>
                    <a:gd name="T0" fmla="*/ 436 w 441"/>
                    <a:gd name="T1" fmla="*/ 176 h 441"/>
                    <a:gd name="T2" fmla="*/ 414 w 441"/>
                    <a:gd name="T3" fmla="*/ 116 h 441"/>
                    <a:gd name="T4" fmla="*/ 376 w 441"/>
                    <a:gd name="T5" fmla="*/ 65 h 441"/>
                    <a:gd name="T6" fmla="*/ 325 w 441"/>
                    <a:gd name="T7" fmla="*/ 27 h 441"/>
                    <a:gd name="T8" fmla="*/ 265 w 441"/>
                    <a:gd name="T9" fmla="*/ 5 h 441"/>
                    <a:gd name="T10" fmla="*/ 198 w 441"/>
                    <a:gd name="T11" fmla="*/ 1 h 441"/>
                    <a:gd name="T12" fmla="*/ 135 w 441"/>
                    <a:gd name="T13" fmla="*/ 17 h 441"/>
                    <a:gd name="T14" fmla="*/ 80 w 441"/>
                    <a:gd name="T15" fmla="*/ 51 h 441"/>
                    <a:gd name="T16" fmla="*/ 37 w 441"/>
                    <a:gd name="T17" fmla="*/ 97 h 441"/>
                    <a:gd name="T18" fmla="*/ 10 w 441"/>
                    <a:gd name="T19" fmla="*/ 155 h 441"/>
                    <a:gd name="T20" fmla="*/ 0 w 441"/>
                    <a:gd name="T21" fmla="*/ 220 h 441"/>
                    <a:gd name="T22" fmla="*/ 10 w 441"/>
                    <a:gd name="T23" fmla="*/ 287 h 441"/>
                    <a:gd name="T24" fmla="*/ 37 w 441"/>
                    <a:gd name="T25" fmla="*/ 343 h 441"/>
                    <a:gd name="T26" fmla="*/ 80 w 441"/>
                    <a:gd name="T27" fmla="*/ 391 h 441"/>
                    <a:gd name="T28" fmla="*/ 135 w 441"/>
                    <a:gd name="T29" fmla="*/ 424 h 441"/>
                    <a:gd name="T30" fmla="*/ 198 w 441"/>
                    <a:gd name="T31" fmla="*/ 439 h 441"/>
                    <a:gd name="T32" fmla="*/ 265 w 441"/>
                    <a:gd name="T33" fmla="*/ 437 h 441"/>
                    <a:gd name="T34" fmla="*/ 325 w 441"/>
                    <a:gd name="T35" fmla="*/ 415 h 441"/>
                    <a:gd name="T36" fmla="*/ 376 w 441"/>
                    <a:gd name="T37" fmla="*/ 376 h 441"/>
                    <a:gd name="T38" fmla="*/ 414 w 441"/>
                    <a:gd name="T39" fmla="*/ 326 h 441"/>
                    <a:gd name="T40" fmla="*/ 436 w 441"/>
                    <a:gd name="T41" fmla="*/ 265 h 441"/>
                    <a:gd name="T42" fmla="*/ 436 w 441"/>
                    <a:gd name="T43" fmla="*/ 220 h 441"/>
                    <a:gd name="T44" fmla="*/ 428 w 441"/>
                    <a:gd name="T45" fmla="*/ 285 h 441"/>
                    <a:gd name="T46" fmla="*/ 400 w 441"/>
                    <a:gd name="T47" fmla="*/ 342 h 441"/>
                    <a:gd name="T48" fmla="*/ 358 w 441"/>
                    <a:gd name="T49" fmla="*/ 388 h 441"/>
                    <a:gd name="T50" fmla="*/ 304 w 441"/>
                    <a:gd name="T51" fmla="*/ 419 h 441"/>
                    <a:gd name="T52" fmla="*/ 243 w 441"/>
                    <a:gd name="T53" fmla="*/ 436 h 441"/>
                    <a:gd name="T54" fmla="*/ 178 w 441"/>
                    <a:gd name="T55" fmla="*/ 432 h 441"/>
                    <a:gd name="T56" fmla="*/ 118 w 441"/>
                    <a:gd name="T57" fmla="*/ 410 h 441"/>
                    <a:gd name="T58" fmla="*/ 68 w 441"/>
                    <a:gd name="T59" fmla="*/ 372 h 441"/>
                    <a:gd name="T60" fmla="*/ 31 w 441"/>
                    <a:gd name="T61" fmla="*/ 323 h 441"/>
                    <a:gd name="T62" fmla="*/ 8 w 441"/>
                    <a:gd name="T63" fmla="*/ 265 h 441"/>
                    <a:gd name="T64" fmla="*/ 7 w 441"/>
                    <a:gd name="T65" fmla="*/ 198 h 441"/>
                    <a:gd name="T66" fmla="*/ 22 w 441"/>
                    <a:gd name="T67" fmla="*/ 136 h 441"/>
                    <a:gd name="T68" fmla="*/ 55 w 441"/>
                    <a:gd name="T69" fmla="*/ 83 h 441"/>
                    <a:gd name="T70" fmla="*/ 101 w 441"/>
                    <a:gd name="T71" fmla="*/ 42 h 441"/>
                    <a:gd name="T72" fmla="*/ 157 w 441"/>
                    <a:gd name="T73" fmla="*/ 15 h 441"/>
                    <a:gd name="T74" fmla="*/ 221 w 441"/>
                    <a:gd name="T75" fmla="*/ 5 h 441"/>
                    <a:gd name="T76" fmla="*/ 286 w 441"/>
                    <a:gd name="T77" fmla="*/ 15 h 441"/>
                    <a:gd name="T78" fmla="*/ 342 w 441"/>
                    <a:gd name="T79" fmla="*/ 42 h 441"/>
                    <a:gd name="T80" fmla="*/ 387 w 441"/>
                    <a:gd name="T81" fmla="*/ 83 h 441"/>
                    <a:gd name="T82" fmla="*/ 419 w 441"/>
                    <a:gd name="T83" fmla="*/ 136 h 441"/>
                    <a:gd name="T84" fmla="*/ 436 w 441"/>
                    <a:gd name="T85" fmla="*/ 198 h 4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1"/>
                    <a:gd name="T130" fmla="*/ 0 h 441"/>
                    <a:gd name="T131" fmla="*/ 441 w 441"/>
                    <a:gd name="T132" fmla="*/ 441 h 4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1" h="441">
                      <a:moveTo>
                        <a:pt x="441" y="220"/>
                      </a:moveTo>
                      <a:lnTo>
                        <a:pt x="440" y="198"/>
                      </a:lnTo>
                      <a:lnTo>
                        <a:pt x="436" y="176"/>
                      </a:lnTo>
                      <a:lnTo>
                        <a:pt x="431" y="155"/>
                      </a:lnTo>
                      <a:lnTo>
                        <a:pt x="424" y="135"/>
                      </a:lnTo>
                      <a:lnTo>
                        <a:pt x="414" y="116"/>
                      </a:lnTo>
                      <a:lnTo>
                        <a:pt x="404" y="97"/>
                      </a:lnTo>
                      <a:lnTo>
                        <a:pt x="390" y="80"/>
                      </a:lnTo>
                      <a:lnTo>
                        <a:pt x="376" y="65"/>
                      </a:lnTo>
                      <a:lnTo>
                        <a:pt x="361" y="51"/>
                      </a:lnTo>
                      <a:lnTo>
                        <a:pt x="344" y="37"/>
                      </a:lnTo>
                      <a:lnTo>
                        <a:pt x="325" y="27"/>
                      </a:lnTo>
                      <a:lnTo>
                        <a:pt x="306" y="17"/>
                      </a:lnTo>
                      <a:lnTo>
                        <a:pt x="286" y="10"/>
                      </a:lnTo>
                      <a:lnTo>
                        <a:pt x="265" y="5"/>
                      </a:lnTo>
                      <a:lnTo>
                        <a:pt x="243" y="1"/>
                      </a:lnTo>
                      <a:lnTo>
                        <a:pt x="221" y="0"/>
                      </a:lnTo>
                      <a:lnTo>
                        <a:pt x="198" y="1"/>
                      </a:lnTo>
                      <a:lnTo>
                        <a:pt x="176" y="5"/>
                      </a:lnTo>
                      <a:lnTo>
                        <a:pt x="156" y="10"/>
                      </a:lnTo>
                      <a:lnTo>
                        <a:pt x="135" y="17"/>
                      </a:lnTo>
                      <a:lnTo>
                        <a:pt x="116" y="27"/>
                      </a:lnTo>
                      <a:lnTo>
                        <a:pt x="97" y="37"/>
                      </a:lnTo>
                      <a:lnTo>
                        <a:pt x="80" y="51"/>
                      </a:lnTo>
                      <a:lnTo>
                        <a:pt x="65" y="65"/>
                      </a:lnTo>
                      <a:lnTo>
                        <a:pt x="51" y="80"/>
                      </a:lnTo>
                      <a:lnTo>
                        <a:pt x="37" y="97"/>
                      </a:lnTo>
                      <a:lnTo>
                        <a:pt x="27" y="116"/>
                      </a:lnTo>
                      <a:lnTo>
                        <a:pt x="17" y="135"/>
                      </a:lnTo>
                      <a:lnTo>
                        <a:pt x="10" y="155"/>
                      </a:lnTo>
                      <a:lnTo>
                        <a:pt x="5" y="176"/>
                      </a:lnTo>
                      <a:lnTo>
                        <a:pt x="1" y="198"/>
                      </a:lnTo>
                      <a:lnTo>
                        <a:pt x="0" y="220"/>
                      </a:lnTo>
                      <a:lnTo>
                        <a:pt x="1" y="242"/>
                      </a:lnTo>
                      <a:lnTo>
                        <a:pt x="5" y="265"/>
                      </a:lnTo>
                      <a:lnTo>
                        <a:pt x="10" y="287"/>
                      </a:lnTo>
                      <a:lnTo>
                        <a:pt x="17" y="306"/>
                      </a:lnTo>
                      <a:lnTo>
                        <a:pt x="27" y="326"/>
                      </a:lnTo>
                      <a:lnTo>
                        <a:pt x="37" y="343"/>
                      </a:lnTo>
                      <a:lnTo>
                        <a:pt x="51" y="360"/>
                      </a:lnTo>
                      <a:lnTo>
                        <a:pt x="65" y="376"/>
                      </a:lnTo>
                      <a:lnTo>
                        <a:pt x="80" y="391"/>
                      </a:lnTo>
                      <a:lnTo>
                        <a:pt x="97" y="403"/>
                      </a:lnTo>
                      <a:lnTo>
                        <a:pt x="116" y="415"/>
                      </a:lnTo>
                      <a:lnTo>
                        <a:pt x="135" y="424"/>
                      </a:lnTo>
                      <a:lnTo>
                        <a:pt x="156" y="431"/>
                      </a:lnTo>
                      <a:lnTo>
                        <a:pt x="176" y="437"/>
                      </a:lnTo>
                      <a:lnTo>
                        <a:pt x="198" y="439"/>
                      </a:lnTo>
                      <a:lnTo>
                        <a:pt x="221" y="441"/>
                      </a:lnTo>
                      <a:lnTo>
                        <a:pt x="243" y="439"/>
                      </a:lnTo>
                      <a:lnTo>
                        <a:pt x="265" y="437"/>
                      </a:lnTo>
                      <a:lnTo>
                        <a:pt x="286" y="431"/>
                      </a:lnTo>
                      <a:lnTo>
                        <a:pt x="306" y="424"/>
                      </a:lnTo>
                      <a:lnTo>
                        <a:pt x="325" y="415"/>
                      </a:lnTo>
                      <a:lnTo>
                        <a:pt x="344" y="403"/>
                      </a:lnTo>
                      <a:lnTo>
                        <a:pt x="361" y="391"/>
                      </a:lnTo>
                      <a:lnTo>
                        <a:pt x="376" y="376"/>
                      </a:lnTo>
                      <a:lnTo>
                        <a:pt x="390" y="360"/>
                      </a:lnTo>
                      <a:lnTo>
                        <a:pt x="404" y="343"/>
                      </a:lnTo>
                      <a:lnTo>
                        <a:pt x="414" y="326"/>
                      </a:lnTo>
                      <a:lnTo>
                        <a:pt x="424" y="306"/>
                      </a:lnTo>
                      <a:lnTo>
                        <a:pt x="431" y="287"/>
                      </a:lnTo>
                      <a:lnTo>
                        <a:pt x="436" y="265"/>
                      </a:lnTo>
                      <a:lnTo>
                        <a:pt x="440" y="242"/>
                      </a:lnTo>
                      <a:lnTo>
                        <a:pt x="441" y="220"/>
                      </a:lnTo>
                      <a:close/>
                      <a:moveTo>
                        <a:pt x="436" y="220"/>
                      </a:moveTo>
                      <a:lnTo>
                        <a:pt x="436" y="242"/>
                      </a:lnTo>
                      <a:lnTo>
                        <a:pt x="433" y="265"/>
                      </a:lnTo>
                      <a:lnTo>
                        <a:pt x="428" y="285"/>
                      </a:lnTo>
                      <a:lnTo>
                        <a:pt x="419" y="304"/>
                      </a:lnTo>
                      <a:lnTo>
                        <a:pt x="411" y="323"/>
                      </a:lnTo>
                      <a:lnTo>
                        <a:pt x="400" y="342"/>
                      </a:lnTo>
                      <a:lnTo>
                        <a:pt x="387" y="357"/>
                      </a:lnTo>
                      <a:lnTo>
                        <a:pt x="373" y="372"/>
                      </a:lnTo>
                      <a:lnTo>
                        <a:pt x="358" y="388"/>
                      </a:lnTo>
                      <a:lnTo>
                        <a:pt x="342" y="400"/>
                      </a:lnTo>
                      <a:lnTo>
                        <a:pt x="323" y="410"/>
                      </a:lnTo>
                      <a:lnTo>
                        <a:pt x="304" y="419"/>
                      </a:lnTo>
                      <a:lnTo>
                        <a:pt x="286" y="427"/>
                      </a:lnTo>
                      <a:lnTo>
                        <a:pt x="263" y="432"/>
                      </a:lnTo>
                      <a:lnTo>
                        <a:pt x="243" y="436"/>
                      </a:lnTo>
                      <a:lnTo>
                        <a:pt x="221" y="436"/>
                      </a:lnTo>
                      <a:lnTo>
                        <a:pt x="198" y="436"/>
                      </a:lnTo>
                      <a:lnTo>
                        <a:pt x="178" y="432"/>
                      </a:lnTo>
                      <a:lnTo>
                        <a:pt x="157" y="427"/>
                      </a:lnTo>
                      <a:lnTo>
                        <a:pt x="137" y="419"/>
                      </a:lnTo>
                      <a:lnTo>
                        <a:pt x="118" y="410"/>
                      </a:lnTo>
                      <a:lnTo>
                        <a:pt x="101" y="400"/>
                      </a:lnTo>
                      <a:lnTo>
                        <a:pt x="84" y="388"/>
                      </a:lnTo>
                      <a:lnTo>
                        <a:pt x="68" y="372"/>
                      </a:lnTo>
                      <a:lnTo>
                        <a:pt x="55" y="357"/>
                      </a:lnTo>
                      <a:lnTo>
                        <a:pt x="41" y="342"/>
                      </a:lnTo>
                      <a:lnTo>
                        <a:pt x="31" y="323"/>
                      </a:lnTo>
                      <a:lnTo>
                        <a:pt x="22" y="304"/>
                      </a:lnTo>
                      <a:lnTo>
                        <a:pt x="15" y="285"/>
                      </a:lnTo>
                      <a:lnTo>
                        <a:pt x="8" y="265"/>
                      </a:lnTo>
                      <a:lnTo>
                        <a:pt x="7" y="242"/>
                      </a:lnTo>
                      <a:lnTo>
                        <a:pt x="5" y="220"/>
                      </a:lnTo>
                      <a:lnTo>
                        <a:pt x="7" y="198"/>
                      </a:lnTo>
                      <a:lnTo>
                        <a:pt x="8" y="177"/>
                      </a:lnTo>
                      <a:lnTo>
                        <a:pt x="15" y="157"/>
                      </a:lnTo>
                      <a:lnTo>
                        <a:pt x="22" y="136"/>
                      </a:lnTo>
                      <a:lnTo>
                        <a:pt x="31" y="118"/>
                      </a:lnTo>
                      <a:lnTo>
                        <a:pt x="41" y="100"/>
                      </a:lnTo>
                      <a:lnTo>
                        <a:pt x="55" y="83"/>
                      </a:lnTo>
                      <a:lnTo>
                        <a:pt x="68" y="68"/>
                      </a:lnTo>
                      <a:lnTo>
                        <a:pt x="84" y="54"/>
                      </a:lnTo>
                      <a:lnTo>
                        <a:pt x="101" y="42"/>
                      </a:lnTo>
                      <a:lnTo>
                        <a:pt x="118" y="30"/>
                      </a:lnTo>
                      <a:lnTo>
                        <a:pt x="137" y="22"/>
                      </a:lnTo>
                      <a:lnTo>
                        <a:pt x="157" y="15"/>
                      </a:lnTo>
                      <a:lnTo>
                        <a:pt x="178" y="10"/>
                      </a:lnTo>
                      <a:lnTo>
                        <a:pt x="198" y="6"/>
                      </a:lnTo>
                      <a:lnTo>
                        <a:pt x="221" y="5"/>
                      </a:lnTo>
                      <a:lnTo>
                        <a:pt x="243" y="6"/>
                      </a:lnTo>
                      <a:lnTo>
                        <a:pt x="263" y="10"/>
                      </a:lnTo>
                      <a:lnTo>
                        <a:pt x="286" y="15"/>
                      </a:lnTo>
                      <a:lnTo>
                        <a:pt x="304" y="22"/>
                      </a:lnTo>
                      <a:lnTo>
                        <a:pt x="323" y="30"/>
                      </a:lnTo>
                      <a:lnTo>
                        <a:pt x="342" y="42"/>
                      </a:lnTo>
                      <a:lnTo>
                        <a:pt x="358" y="54"/>
                      </a:lnTo>
                      <a:lnTo>
                        <a:pt x="373" y="68"/>
                      </a:lnTo>
                      <a:lnTo>
                        <a:pt x="387" y="83"/>
                      </a:lnTo>
                      <a:lnTo>
                        <a:pt x="400" y="100"/>
                      </a:lnTo>
                      <a:lnTo>
                        <a:pt x="411" y="118"/>
                      </a:lnTo>
                      <a:lnTo>
                        <a:pt x="419" y="136"/>
                      </a:lnTo>
                      <a:lnTo>
                        <a:pt x="428" y="157"/>
                      </a:lnTo>
                      <a:lnTo>
                        <a:pt x="433" y="177"/>
                      </a:lnTo>
                      <a:lnTo>
                        <a:pt x="436" y="198"/>
                      </a:lnTo>
                      <a:lnTo>
                        <a:pt x="436" y="220"/>
                      </a:lnTo>
                      <a:close/>
                    </a:path>
                  </a:pathLst>
                </a:custGeom>
                <a:solidFill>
                  <a:srgbClr val="BDBD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6" name="Freeform 313"/>
                <p:cNvSpPr>
                  <a:spLocks noEditPoints="1"/>
                </p:cNvSpPr>
                <p:nvPr/>
              </p:nvSpPr>
              <p:spPr bwMode="auto">
                <a:xfrm>
                  <a:off x="3461" y="3009"/>
                  <a:ext cx="437" cy="436"/>
                </a:xfrm>
                <a:custGeom>
                  <a:avLst/>
                  <a:gdLst>
                    <a:gd name="T0" fmla="*/ 432 w 437"/>
                    <a:gd name="T1" fmla="*/ 173 h 436"/>
                    <a:gd name="T2" fmla="*/ 409 w 437"/>
                    <a:gd name="T3" fmla="*/ 113 h 436"/>
                    <a:gd name="T4" fmla="*/ 372 w 437"/>
                    <a:gd name="T5" fmla="*/ 63 h 436"/>
                    <a:gd name="T6" fmla="*/ 322 w 437"/>
                    <a:gd name="T7" fmla="*/ 26 h 436"/>
                    <a:gd name="T8" fmla="*/ 262 w 437"/>
                    <a:gd name="T9" fmla="*/ 3 h 436"/>
                    <a:gd name="T10" fmla="*/ 195 w 437"/>
                    <a:gd name="T11" fmla="*/ 0 h 436"/>
                    <a:gd name="T12" fmla="*/ 132 w 437"/>
                    <a:gd name="T13" fmla="*/ 17 h 436"/>
                    <a:gd name="T14" fmla="*/ 79 w 437"/>
                    <a:gd name="T15" fmla="*/ 50 h 436"/>
                    <a:gd name="T16" fmla="*/ 36 w 437"/>
                    <a:gd name="T17" fmla="*/ 96 h 436"/>
                    <a:gd name="T18" fmla="*/ 9 w 437"/>
                    <a:gd name="T19" fmla="*/ 152 h 436"/>
                    <a:gd name="T20" fmla="*/ 0 w 437"/>
                    <a:gd name="T21" fmla="*/ 217 h 436"/>
                    <a:gd name="T22" fmla="*/ 9 w 437"/>
                    <a:gd name="T23" fmla="*/ 282 h 436"/>
                    <a:gd name="T24" fmla="*/ 36 w 437"/>
                    <a:gd name="T25" fmla="*/ 340 h 436"/>
                    <a:gd name="T26" fmla="*/ 79 w 437"/>
                    <a:gd name="T27" fmla="*/ 387 h 436"/>
                    <a:gd name="T28" fmla="*/ 132 w 437"/>
                    <a:gd name="T29" fmla="*/ 419 h 436"/>
                    <a:gd name="T30" fmla="*/ 195 w 437"/>
                    <a:gd name="T31" fmla="*/ 434 h 436"/>
                    <a:gd name="T32" fmla="*/ 262 w 437"/>
                    <a:gd name="T33" fmla="*/ 431 h 436"/>
                    <a:gd name="T34" fmla="*/ 322 w 437"/>
                    <a:gd name="T35" fmla="*/ 409 h 436"/>
                    <a:gd name="T36" fmla="*/ 372 w 437"/>
                    <a:gd name="T37" fmla="*/ 371 h 436"/>
                    <a:gd name="T38" fmla="*/ 409 w 437"/>
                    <a:gd name="T39" fmla="*/ 322 h 436"/>
                    <a:gd name="T40" fmla="*/ 432 w 437"/>
                    <a:gd name="T41" fmla="*/ 262 h 436"/>
                    <a:gd name="T42" fmla="*/ 432 w 437"/>
                    <a:gd name="T43" fmla="*/ 217 h 436"/>
                    <a:gd name="T44" fmla="*/ 421 w 437"/>
                    <a:gd name="T45" fmla="*/ 280 h 436"/>
                    <a:gd name="T46" fmla="*/ 396 w 437"/>
                    <a:gd name="T47" fmla="*/ 337 h 436"/>
                    <a:gd name="T48" fmla="*/ 353 w 437"/>
                    <a:gd name="T49" fmla="*/ 383 h 436"/>
                    <a:gd name="T50" fmla="*/ 301 w 437"/>
                    <a:gd name="T51" fmla="*/ 414 h 436"/>
                    <a:gd name="T52" fmla="*/ 240 w 437"/>
                    <a:gd name="T53" fmla="*/ 429 h 436"/>
                    <a:gd name="T54" fmla="*/ 175 w 437"/>
                    <a:gd name="T55" fmla="*/ 428 h 436"/>
                    <a:gd name="T56" fmla="*/ 117 w 437"/>
                    <a:gd name="T57" fmla="*/ 405 h 436"/>
                    <a:gd name="T58" fmla="*/ 67 w 437"/>
                    <a:gd name="T59" fmla="*/ 368 h 436"/>
                    <a:gd name="T60" fmla="*/ 29 w 437"/>
                    <a:gd name="T61" fmla="*/ 320 h 436"/>
                    <a:gd name="T62" fmla="*/ 9 w 437"/>
                    <a:gd name="T63" fmla="*/ 260 h 436"/>
                    <a:gd name="T64" fmla="*/ 5 w 437"/>
                    <a:gd name="T65" fmla="*/ 195 h 436"/>
                    <a:gd name="T66" fmla="*/ 21 w 437"/>
                    <a:gd name="T67" fmla="*/ 135 h 436"/>
                    <a:gd name="T68" fmla="*/ 53 w 437"/>
                    <a:gd name="T69" fmla="*/ 82 h 436"/>
                    <a:gd name="T70" fmla="*/ 98 w 437"/>
                    <a:gd name="T71" fmla="*/ 41 h 436"/>
                    <a:gd name="T72" fmla="*/ 154 w 437"/>
                    <a:gd name="T73" fmla="*/ 14 h 436"/>
                    <a:gd name="T74" fmla="*/ 218 w 437"/>
                    <a:gd name="T75" fmla="*/ 3 h 436"/>
                    <a:gd name="T76" fmla="*/ 281 w 437"/>
                    <a:gd name="T77" fmla="*/ 14 h 436"/>
                    <a:gd name="T78" fmla="*/ 337 w 437"/>
                    <a:gd name="T79" fmla="*/ 41 h 436"/>
                    <a:gd name="T80" fmla="*/ 382 w 437"/>
                    <a:gd name="T81" fmla="*/ 82 h 436"/>
                    <a:gd name="T82" fmla="*/ 414 w 437"/>
                    <a:gd name="T83" fmla="*/ 135 h 436"/>
                    <a:gd name="T84" fmla="*/ 430 w 437"/>
                    <a:gd name="T85" fmla="*/ 195 h 4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7"/>
                    <a:gd name="T130" fmla="*/ 0 h 436"/>
                    <a:gd name="T131" fmla="*/ 437 w 437"/>
                    <a:gd name="T132" fmla="*/ 436 h 4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7" h="436">
                      <a:moveTo>
                        <a:pt x="437" y="217"/>
                      </a:moveTo>
                      <a:lnTo>
                        <a:pt x="435" y="195"/>
                      </a:lnTo>
                      <a:lnTo>
                        <a:pt x="432" y="173"/>
                      </a:lnTo>
                      <a:lnTo>
                        <a:pt x="426" y="152"/>
                      </a:lnTo>
                      <a:lnTo>
                        <a:pt x="420" y="133"/>
                      </a:lnTo>
                      <a:lnTo>
                        <a:pt x="409" y="113"/>
                      </a:lnTo>
                      <a:lnTo>
                        <a:pt x="399" y="96"/>
                      </a:lnTo>
                      <a:lnTo>
                        <a:pt x="385" y="79"/>
                      </a:lnTo>
                      <a:lnTo>
                        <a:pt x="372" y="63"/>
                      </a:lnTo>
                      <a:lnTo>
                        <a:pt x="356" y="50"/>
                      </a:lnTo>
                      <a:lnTo>
                        <a:pt x="339" y="36"/>
                      </a:lnTo>
                      <a:lnTo>
                        <a:pt x="322" y="26"/>
                      </a:lnTo>
                      <a:lnTo>
                        <a:pt x="303" y="17"/>
                      </a:lnTo>
                      <a:lnTo>
                        <a:pt x="283" y="9"/>
                      </a:lnTo>
                      <a:lnTo>
                        <a:pt x="262" y="3"/>
                      </a:lnTo>
                      <a:lnTo>
                        <a:pt x="240" y="0"/>
                      </a:lnTo>
                      <a:lnTo>
                        <a:pt x="218" y="0"/>
                      </a:lnTo>
                      <a:lnTo>
                        <a:pt x="195" y="0"/>
                      </a:lnTo>
                      <a:lnTo>
                        <a:pt x="173" y="3"/>
                      </a:lnTo>
                      <a:lnTo>
                        <a:pt x="153" y="9"/>
                      </a:lnTo>
                      <a:lnTo>
                        <a:pt x="132" y="17"/>
                      </a:lnTo>
                      <a:lnTo>
                        <a:pt x="113" y="26"/>
                      </a:lnTo>
                      <a:lnTo>
                        <a:pt x="96" y="36"/>
                      </a:lnTo>
                      <a:lnTo>
                        <a:pt x="79" y="50"/>
                      </a:lnTo>
                      <a:lnTo>
                        <a:pt x="64" y="63"/>
                      </a:lnTo>
                      <a:lnTo>
                        <a:pt x="50" y="79"/>
                      </a:lnTo>
                      <a:lnTo>
                        <a:pt x="36" y="96"/>
                      </a:lnTo>
                      <a:lnTo>
                        <a:pt x="26" y="113"/>
                      </a:lnTo>
                      <a:lnTo>
                        <a:pt x="17" y="133"/>
                      </a:lnTo>
                      <a:lnTo>
                        <a:pt x="9" y="152"/>
                      </a:lnTo>
                      <a:lnTo>
                        <a:pt x="4" y="173"/>
                      </a:lnTo>
                      <a:lnTo>
                        <a:pt x="0" y="195"/>
                      </a:lnTo>
                      <a:lnTo>
                        <a:pt x="0" y="217"/>
                      </a:lnTo>
                      <a:lnTo>
                        <a:pt x="0" y="239"/>
                      </a:lnTo>
                      <a:lnTo>
                        <a:pt x="4" y="262"/>
                      </a:lnTo>
                      <a:lnTo>
                        <a:pt x="9" y="282"/>
                      </a:lnTo>
                      <a:lnTo>
                        <a:pt x="17" y="303"/>
                      </a:lnTo>
                      <a:lnTo>
                        <a:pt x="26" y="322"/>
                      </a:lnTo>
                      <a:lnTo>
                        <a:pt x="36" y="340"/>
                      </a:lnTo>
                      <a:lnTo>
                        <a:pt x="50" y="356"/>
                      </a:lnTo>
                      <a:lnTo>
                        <a:pt x="64" y="371"/>
                      </a:lnTo>
                      <a:lnTo>
                        <a:pt x="79" y="387"/>
                      </a:lnTo>
                      <a:lnTo>
                        <a:pt x="96" y="399"/>
                      </a:lnTo>
                      <a:lnTo>
                        <a:pt x="113" y="409"/>
                      </a:lnTo>
                      <a:lnTo>
                        <a:pt x="132" y="419"/>
                      </a:lnTo>
                      <a:lnTo>
                        <a:pt x="153" y="426"/>
                      </a:lnTo>
                      <a:lnTo>
                        <a:pt x="173" y="431"/>
                      </a:lnTo>
                      <a:lnTo>
                        <a:pt x="195" y="434"/>
                      </a:lnTo>
                      <a:lnTo>
                        <a:pt x="218" y="436"/>
                      </a:lnTo>
                      <a:lnTo>
                        <a:pt x="240" y="434"/>
                      </a:lnTo>
                      <a:lnTo>
                        <a:pt x="262" y="431"/>
                      </a:lnTo>
                      <a:lnTo>
                        <a:pt x="283" y="426"/>
                      </a:lnTo>
                      <a:lnTo>
                        <a:pt x="303" y="419"/>
                      </a:lnTo>
                      <a:lnTo>
                        <a:pt x="322" y="409"/>
                      </a:lnTo>
                      <a:lnTo>
                        <a:pt x="339" y="399"/>
                      </a:lnTo>
                      <a:lnTo>
                        <a:pt x="356" y="387"/>
                      </a:lnTo>
                      <a:lnTo>
                        <a:pt x="372" y="371"/>
                      </a:lnTo>
                      <a:lnTo>
                        <a:pt x="385" y="356"/>
                      </a:lnTo>
                      <a:lnTo>
                        <a:pt x="399" y="340"/>
                      </a:lnTo>
                      <a:lnTo>
                        <a:pt x="409" y="322"/>
                      </a:lnTo>
                      <a:lnTo>
                        <a:pt x="420" y="303"/>
                      </a:lnTo>
                      <a:lnTo>
                        <a:pt x="426" y="282"/>
                      </a:lnTo>
                      <a:lnTo>
                        <a:pt x="432" y="262"/>
                      </a:lnTo>
                      <a:lnTo>
                        <a:pt x="435" y="239"/>
                      </a:lnTo>
                      <a:lnTo>
                        <a:pt x="437" y="217"/>
                      </a:lnTo>
                      <a:close/>
                      <a:moveTo>
                        <a:pt x="432" y="217"/>
                      </a:moveTo>
                      <a:lnTo>
                        <a:pt x="430" y="239"/>
                      </a:lnTo>
                      <a:lnTo>
                        <a:pt x="426" y="260"/>
                      </a:lnTo>
                      <a:lnTo>
                        <a:pt x="421" y="280"/>
                      </a:lnTo>
                      <a:lnTo>
                        <a:pt x="414" y="301"/>
                      </a:lnTo>
                      <a:lnTo>
                        <a:pt x="406" y="320"/>
                      </a:lnTo>
                      <a:lnTo>
                        <a:pt x="396" y="337"/>
                      </a:lnTo>
                      <a:lnTo>
                        <a:pt x="382" y="354"/>
                      </a:lnTo>
                      <a:lnTo>
                        <a:pt x="368" y="368"/>
                      </a:lnTo>
                      <a:lnTo>
                        <a:pt x="353" y="383"/>
                      </a:lnTo>
                      <a:lnTo>
                        <a:pt x="337" y="395"/>
                      </a:lnTo>
                      <a:lnTo>
                        <a:pt x="320" y="405"/>
                      </a:lnTo>
                      <a:lnTo>
                        <a:pt x="301" y="414"/>
                      </a:lnTo>
                      <a:lnTo>
                        <a:pt x="281" y="421"/>
                      </a:lnTo>
                      <a:lnTo>
                        <a:pt x="260" y="428"/>
                      </a:lnTo>
                      <a:lnTo>
                        <a:pt x="240" y="429"/>
                      </a:lnTo>
                      <a:lnTo>
                        <a:pt x="218" y="431"/>
                      </a:lnTo>
                      <a:lnTo>
                        <a:pt x="195" y="429"/>
                      </a:lnTo>
                      <a:lnTo>
                        <a:pt x="175" y="428"/>
                      </a:lnTo>
                      <a:lnTo>
                        <a:pt x="154" y="421"/>
                      </a:lnTo>
                      <a:lnTo>
                        <a:pt x="134" y="414"/>
                      </a:lnTo>
                      <a:lnTo>
                        <a:pt x="117" y="405"/>
                      </a:lnTo>
                      <a:lnTo>
                        <a:pt x="98" y="395"/>
                      </a:lnTo>
                      <a:lnTo>
                        <a:pt x="82" y="383"/>
                      </a:lnTo>
                      <a:lnTo>
                        <a:pt x="67" y="368"/>
                      </a:lnTo>
                      <a:lnTo>
                        <a:pt x="53" y="354"/>
                      </a:lnTo>
                      <a:lnTo>
                        <a:pt x="41" y="337"/>
                      </a:lnTo>
                      <a:lnTo>
                        <a:pt x="29" y="320"/>
                      </a:lnTo>
                      <a:lnTo>
                        <a:pt x="21" y="301"/>
                      </a:lnTo>
                      <a:lnTo>
                        <a:pt x="14" y="280"/>
                      </a:lnTo>
                      <a:lnTo>
                        <a:pt x="9" y="260"/>
                      </a:lnTo>
                      <a:lnTo>
                        <a:pt x="5" y="239"/>
                      </a:lnTo>
                      <a:lnTo>
                        <a:pt x="4" y="217"/>
                      </a:lnTo>
                      <a:lnTo>
                        <a:pt x="5" y="195"/>
                      </a:lnTo>
                      <a:lnTo>
                        <a:pt x="9" y="174"/>
                      </a:lnTo>
                      <a:lnTo>
                        <a:pt x="14" y="154"/>
                      </a:lnTo>
                      <a:lnTo>
                        <a:pt x="21" y="135"/>
                      </a:lnTo>
                      <a:lnTo>
                        <a:pt x="29" y="116"/>
                      </a:lnTo>
                      <a:lnTo>
                        <a:pt x="41" y="97"/>
                      </a:lnTo>
                      <a:lnTo>
                        <a:pt x="53" y="82"/>
                      </a:lnTo>
                      <a:lnTo>
                        <a:pt x="67" y="67"/>
                      </a:lnTo>
                      <a:lnTo>
                        <a:pt x="82" y="53"/>
                      </a:lnTo>
                      <a:lnTo>
                        <a:pt x="98" y="41"/>
                      </a:lnTo>
                      <a:lnTo>
                        <a:pt x="117" y="29"/>
                      </a:lnTo>
                      <a:lnTo>
                        <a:pt x="134" y="20"/>
                      </a:lnTo>
                      <a:lnTo>
                        <a:pt x="154" y="14"/>
                      </a:lnTo>
                      <a:lnTo>
                        <a:pt x="175" y="9"/>
                      </a:lnTo>
                      <a:lnTo>
                        <a:pt x="195" y="5"/>
                      </a:lnTo>
                      <a:lnTo>
                        <a:pt x="218" y="3"/>
                      </a:lnTo>
                      <a:lnTo>
                        <a:pt x="240" y="5"/>
                      </a:lnTo>
                      <a:lnTo>
                        <a:pt x="260" y="9"/>
                      </a:lnTo>
                      <a:lnTo>
                        <a:pt x="281" y="14"/>
                      </a:lnTo>
                      <a:lnTo>
                        <a:pt x="301" y="20"/>
                      </a:lnTo>
                      <a:lnTo>
                        <a:pt x="320" y="29"/>
                      </a:lnTo>
                      <a:lnTo>
                        <a:pt x="337" y="41"/>
                      </a:lnTo>
                      <a:lnTo>
                        <a:pt x="353" y="53"/>
                      </a:lnTo>
                      <a:lnTo>
                        <a:pt x="368" y="67"/>
                      </a:lnTo>
                      <a:lnTo>
                        <a:pt x="382" y="82"/>
                      </a:lnTo>
                      <a:lnTo>
                        <a:pt x="396" y="97"/>
                      </a:lnTo>
                      <a:lnTo>
                        <a:pt x="406" y="116"/>
                      </a:lnTo>
                      <a:lnTo>
                        <a:pt x="414" y="135"/>
                      </a:lnTo>
                      <a:lnTo>
                        <a:pt x="421" y="154"/>
                      </a:lnTo>
                      <a:lnTo>
                        <a:pt x="426" y="174"/>
                      </a:lnTo>
                      <a:lnTo>
                        <a:pt x="430" y="195"/>
                      </a:lnTo>
                      <a:lnTo>
                        <a:pt x="432" y="217"/>
                      </a:lnTo>
                      <a:close/>
                    </a:path>
                  </a:pathLst>
                </a:custGeom>
                <a:solidFill>
                  <a:srgbClr val="BDBD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7" name="Freeform 314"/>
                <p:cNvSpPr>
                  <a:spLocks noEditPoints="1"/>
                </p:cNvSpPr>
                <p:nvPr/>
              </p:nvSpPr>
              <p:spPr bwMode="auto">
                <a:xfrm>
                  <a:off x="3463" y="3011"/>
                  <a:ext cx="431" cy="431"/>
                </a:xfrm>
                <a:custGeom>
                  <a:avLst/>
                  <a:gdLst>
                    <a:gd name="T0" fmla="*/ 428 w 431"/>
                    <a:gd name="T1" fmla="*/ 172 h 431"/>
                    <a:gd name="T2" fmla="*/ 406 w 431"/>
                    <a:gd name="T3" fmla="*/ 113 h 431"/>
                    <a:gd name="T4" fmla="*/ 368 w 431"/>
                    <a:gd name="T5" fmla="*/ 63 h 431"/>
                    <a:gd name="T6" fmla="*/ 318 w 431"/>
                    <a:gd name="T7" fmla="*/ 25 h 431"/>
                    <a:gd name="T8" fmla="*/ 258 w 431"/>
                    <a:gd name="T9" fmla="*/ 5 h 431"/>
                    <a:gd name="T10" fmla="*/ 193 w 431"/>
                    <a:gd name="T11" fmla="*/ 1 h 431"/>
                    <a:gd name="T12" fmla="*/ 132 w 431"/>
                    <a:gd name="T13" fmla="*/ 17 h 431"/>
                    <a:gd name="T14" fmla="*/ 79 w 431"/>
                    <a:gd name="T15" fmla="*/ 49 h 431"/>
                    <a:gd name="T16" fmla="*/ 36 w 431"/>
                    <a:gd name="T17" fmla="*/ 95 h 431"/>
                    <a:gd name="T18" fmla="*/ 10 w 431"/>
                    <a:gd name="T19" fmla="*/ 152 h 431"/>
                    <a:gd name="T20" fmla="*/ 0 w 431"/>
                    <a:gd name="T21" fmla="*/ 215 h 431"/>
                    <a:gd name="T22" fmla="*/ 10 w 431"/>
                    <a:gd name="T23" fmla="*/ 280 h 431"/>
                    <a:gd name="T24" fmla="*/ 36 w 431"/>
                    <a:gd name="T25" fmla="*/ 337 h 431"/>
                    <a:gd name="T26" fmla="*/ 79 w 431"/>
                    <a:gd name="T27" fmla="*/ 383 h 431"/>
                    <a:gd name="T28" fmla="*/ 132 w 431"/>
                    <a:gd name="T29" fmla="*/ 415 h 431"/>
                    <a:gd name="T30" fmla="*/ 193 w 431"/>
                    <a:gd name="T31" fmla="*/ 431 h 431"/>
                    <a:gd name="T32" fmla="*/ 258 w 431"/>
                    <a:gd name="T33" fmla="*/ 427 h 431"/>
                    <a:gd name="T34" fmla="*/ 318 w 431"/>
                    <a:gd name="T35" fmla="*/ 405 h 431"/>
                    <a:gd name="T36" fmla="*/ 368 w 431"/>
                    <a:gd name="T37" fmla="*/ 367 h 431"/>
                    <a:gd name="T38" fmla="*/ 406 w 431"/>
                    <a:gd name="T39" fmla="*/ 318 h 431"/>
                    <a:gd name="T40" fmla="*/ 428 w 431"/>
                    <a:gd name="T41" fmla="*/ 260 h 431"/>
                    <a:gd name="T42" fmla="*/ 426 w 431"/>
                    <a:gd name="T43" fmla="*/ 215 h 431"/>
                    <a:gd name="T44" fmla="*/ 418 w 431"/>
                    <a:gd name="T45" fmla="*/ 278 h 431"/>
                    <a:gd name="T46" fmla="*/ 390 w 431"/>
                    <a:gd name="T47" fmla="*/ 333 h 431"/>
                    <a:gd name="T48" fmla="*/ 351 w 431"/>
                    <a:gd name="T49" fmla="*/ 379 h 431"/>
                    <a:gd name="T50" fmla="*/ 298 w 431"/>
                    <a:gd name="T51" fmla="*/ 410 h 431"/>
                    <a:gd name="T52" fmla="*/ 238 w 431"/>
                    <a:gd name="T53" fmla="*/ 426 h 431"/>
                    <a:gd name="T54" fmla="*/ 173 w 431"/>
                    <a:gd name="T55" fmla="*/ 422 h 431"/>
                    <a:gd name="T56" fmla="*/ 115 w 431"/>
                    <a:gd name="T57" fmla="*/ 402 h 431"/>
                    <a:gd name="T58" fmla="*/ 67 w 431"/>
                    <a:gd name="T59" fmla="*/ 366 h 431"/>
                    <a:gd name="T60" fmla="*/ 29 w 431"/>
                    <a:gd name="T61" fmla="*/ 316 h 431"/>
                    <a:gd name="T62" fmla="*/ 8 w 431"/>
                    <a:gd name="T63" fmla="*/ 258 h 431"/>
                    <a:gd name="T64" fmla="*/ 5 w 431"/>
                    <a:gd name="T65" fmla="*/ 195 h 431"/>
                    <a:gd name="T66" fmla="*/ 20 w 431"/>
                    <a:gd name="T67" fmla="*/ 133 h 431"/>
                    <a:gd name="T68" fmla="*/ 53 w 431"/>
                    <a:gd name="T69" fmla="*/ 82 h 431"/>
                    <a:gd name="T70" fmla="*/ 97 w 431"/>
                    <a:gd name="T71" fmla="*/ 41 h 431"/>
                    <a:gd name="T72" fmla="*/ 152 w 431"/>
                    <a:gd name="T73" fmla="*/ 13 h 431"/>
                    <a:gd name="T74" fmla="*/ 216 w 431"/>
                    <a:gd name="T75" fmla="*/ 5 h 431"/>
                    <a:gd name="T76" fmla="*/ 279 w 431"/>
                    <a:gd name="T77" fmla="*/ 13 h 431"/>
                    <a:gd name="T78" fmla="*/ 334 w 431"/>
                    <a:gd name="T79" fmla="*/ 41 h 431"/>
                    <a:gd name="T80" fmla="*/ 378 w 431"/>
                    <a:gd name="T81" fmla="*/ 82 h 431"/>
                    <a:gd name="T82" fmla="*/ 411 w 431"/>
                    <a:gd name="T83" fmla="*/ 133 h 431"/>
                    <a:gd name="T84" fmla="*/ 426 w 431"/>
                    <a:gd name="T85" fmla="*/ 195 h 43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1"/>
                    <a:gd name="T130" fmla="*/ 0 h 431"/>
                    <a:gd name="T131" fmla="*/ 431 w 431"/>
                    <a:gd name="T132" fmla="*/ 431 h 43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1" h="431">
                      <a:moveTo>
                        <a:pt x="431" y="215"/>
                      </a:moveTo>
                      <a:lnTo>
                        <a:pt x="431" y="193"/>
                      </a:lnTo>
                      <a:lnTo>
                        <a:pt x="428" y="172"/>
                      </a:lnTo>
                      <a:lnTo>
                        <a:pt x="423" y="152"/>
                      </a:lnTo>
                      <a:lnTo>
                        <a:pt x="414" y="131"/>
                      </a:lnTo>
                      <a:lnTo>
                        <a:pt x="406" y="113"/>
                      </a:lnTo>
                      <a:lnTo>
                        <a:pt x="395" y="95"/>
                      </a:lnTo>
                      <a:lnTo>
                        <a:pt x="382" y="78"/>
                      </a:lnTo>
                      <a:lnTo>
                        <a:pt x="368" y="63"/>
                      </a:lnTo>
                      <a:lnTo>
                        <a:pt x="353" y="49"/>
                      </a:lnTo>
                      <a:lnTo>
                        <a:pt x="337" y="37"/>
                      </a:lnTo>
                      <a:lnTo>
                        <a:pt x="318" y="25"/>
                      </a:lnTo>
                      <a:lnTo>
                        <a:pt x="299" y="17"/>
                      </a:lnTo>
                      <a:lnTo>
                        <a:pt x="281" y="10"/>
                      </a:lnTo>
                      <a:lnTo>
                        <a:pt x="258" y="5"/>
                      </a:lnTo>
                      <a:lnTo>
                        <a:pt x="238" y="1"/>
                      </a:lnTo>
                      <a:lnTo>
                        <a:pt x="216" y="0"/>
                      </a:lnTo>
                      <a:lnTo>
                        <a:pt x="193" y="1"/>
                      </a:lnTo>
                      <a:lnTo>
                        <a:pt x="173" y="5"/>
                      </a:lnTo>
                      <a:lnTo>
                        <a:pt x="152" y="10"/>
                      </a:lnTo>
                      <a:lnTo>
                        <a:pt x="132" y="17"/>
                      </a:lnTo>
                      <a:lnTo>
                        <a:pt x="113" y="25"/>
                      </a:lnTo>
                      <a:lnTo>
                        <a:pt x="96" y="37"/>
                      </a:lnTo>
                      <a:lnTo>
                        <a:pt x="79" y="49"/>
                      </a:lnTo>
                      <a:lnTo>
                        <a:pt x="63" y="63"/>
                      </a:lnTo>
                      <a:lnTo>
                        <a:pt x="50" y="78"/>
                      </a:lnTo>
                      <a:lnTo>
                        <a:pt x="36" y="95"/>
                      </a:lnTo>
                      <a:lnTo>
                        <a:pt x="26" y="113"/>
                      </a:lnTo>
                      <a:lnTo>
                        <a:pt x="17" y="131"/>
                      </a:lnTo>
                      <a:lnTo>
                        <a:pt x="10" y="152"/>
                      </a:lnTo>
                      <a:lnTo>
                        <a:pt x="3" y="172"/>
                      </a:lnTo>
                      <a:lnTo>
                        <a:pt x="2" y="193"/>
                      </a:lnTo>
                      <a:lnTo>
                        <a:pt x="0" y="215"/>
                      </a:lnTo>
                      <a:lnTo>
                        <a:pt x="2" y="237"/>
                      </a:lnTo>
                      <a:lnTo>
                        <a:pt x="3" y="260"/>
                      </a:lnTo>
                      <a:lnTo>
                        <a:pt x="10" y="280"/>
                      </a:lnTo>
                      <a:lnTo>
                        <a:pt x="17" y="299"/>
                      </a:lnTo>
                      <a:lnTo>
                        <a:pt x="26" y="318"/>
                      </a:lnTo>
                      <a:lnTo>
                        <a:pt x="36" y="337"/>
                      </a:lnTo>
                      <a:lnTo>
                        <a:pt x="50" y="352"/>
                      </a:lnTo>
                      <a:lnTo>
                        <a:pt x="63" y="367"/>
                      </a:lnTo>
                      <a:lnTo>
                        <a:pt x="79" y="383"/>
                      </a:lnTo>
                      <a:lnTo>
                        <a:pt x="96" y="395"/>
                      </a:lnTo>
                      <a:lnTo>
                        <a:pt x="113" y="405"/>
                      </a:lnTo>
                      <a:lnTo>
                        <a:pt x="132" y="415"/>
                      </a:lnTo>
                      <a:lnTo>
                        <a:pt x="152" y="422"/>
                      </a:lnTo>
                      <a:lnTo>
                        <a:pt x="173" y="427"/>
                      </a:lnTo>
                      <a:lnTo>
                        <a:pt x="193" y="431"/>
                      </a:lnTo>
                      <a:lnTo>
                        <a:pt x="216" y="431"/>
                      </a:lnTo>
                      <a:lnTo>
                        <a:pt x="238" y="431"/>
                      </a:lnTo>
                      <a:lnTo>
                        <a:pt x="258" y="427"/>
                      </a:lnTo>
                      <a:lnTo>
                        <a:pt x="281" y="422"/>
                      </a:lnTo>
                      <a:lnTo>
                        <a:pt x="299" y="415"/>
                      </a:lnTo>
                      <a:lnTo>
                        <a:pt x="318" y="405"/>
                      </a:lnTo>
                      <a:lnTo>
                        <a:pt x="337" y="395"/>
                      </a:lnTo>
                      <a:lnTo>
                        <a:pt x="353" y="383"/>
                      </a:lnTo>
                      <a:lnTo>
                        <a:pt x="368" y="367"/>
                      </a:lnTo>
                      <a:lnTo>
                        <a:pt x="382" y="352"/>
                      </a:lnTo>
                      <a:lnTo>
                        <a:pt x="395" y="337"/>
                      </a:lnTo>
                      <a:lnTo>
                        <a:pt x="406" y="318"/>
                      </a:lnTo>
                      <a:lnTo>
                        <a:pt x="414" y="299"/>
                      </a:lnTo>
                      <a:lnTo>
                        <a:pt x="423" y="280"/>
                      </a:lnTo>
                      <a:lnTo>
                        <a:pt x="428" y="260"/>
                      </a:lnTo>
                      <a:lnTo>
                        <a:pt x="431" y="237"/>
                      </a:lnTo>
                      <a:lnTo>
                        <a:pt x="431" y="215"/>
                      </a:lnTo>
                      <a:close/>
                      <a:moveTo>
                        <a:pt x="426" y="215"/>
                      </a:moveTo>
                      <a:lnTo>
                        <a:pt x="426" y="237"/>
                      </a:lnTo>
                      <a:lnTo>
                        <a:pt x="423" y="258"/>
                      </a:lnTo>
                      <a:lnTo>
                        <a:pt x="418" y="278"/>
                      </a:lnTo>
                      <a:lnTo>
                        <a:pt x="411" y="297"/>
                      </a:lnTo>
                      <a:lnTo>
                        <a:pt x="402" y="316"/>
                      </a:lnTo>
                      <a:lnTo>
                        <a:pt x="390" y="333"/>
                      </a:lnTo>
                      <a:lnTo>
                        <a:pt x="378" y="350"/>
                      </a:lnTo>
                      <a:lnTo>
                        <a:pt x="365" y="366"/>
                      </a:lnTo>
                      <a:lnTo>
                        <a:pt x="351" y="379"/>
                      </a:lnTo>
                      <a:lnTo>
                        <a:pt x="334" y="391"/>
                      </a:lnTo>
                      <a:lnTo>
                        <a:pt x="317" y="402"/>
                      </a:lnTo>
                      <a:lnTo>
                        <a:pt x="298" y="410"/>
                      </a:lnTo>
                      <a:lnTo>
                        <a:pt x="279" y="417"/>
                      </a:lnTo>
                      <a:lnTo>
                        <a:pt x="258" y="422"/>
                      </a:lnTo>
                      <a:lnTo>
                        <a:pt x="238" y="426"/>
                      </a:lnTo>
                      <a:lnTo>
                        <a:pt x="216" y="427"/>
                      </a:lnTo>
                      <a:lnTo>
                        <a:pt x="193" y="426"/>
                      </a:lnTo>
                      <a:lnTo>
                        <a:pt x="173" y="422"/>
                      </a:lnTo>
                      <a:lnTo>
                        <a:pt x="152" y="417"/>
                      </a:lnTo>
                      <a:lnTo>
                        <a:pt x="133" y="410"/>
                      </a:lnTo>
                      <a:lnTo>
                        <a:pt x="115" y="402"/>
                      </a:lnTo>
                      <a:lnTo>
                        <a:pt x="97" y="391"/>
                      </a:lnTo>
                      <a:lnTo>
                        <a:pt x="82" y="379"/>
                      </a:lnTo>
                      <a:lnTo>
                        <a:pt x="67" y="366"/>
                      </a:lnTo>
                      <a:lnTo>
                        <a:pt x="53" y="350"/>
                      </a:lnTo>
                      <a:lnTo>
                        <a:pt x="41" y="333"/>
                      </a:lnTo>
                      <a:lnTo>
                        <a:pt x="29" y="316"/>
                      </a:lnTo>
                      <a:lnTo>
                        <a:pt x="20" y="297"/>
                      </a:lnTo>
                      <a:lnTo>
                        <a:pt x="14" y="278"/>
                      </a:lnTo>
                      <a:lnTo>
                        <a:pt x="8" y="258"/>
                      </a:lnTo>
                      <a:lnTo>
                        <a:pt x="5" y="237"/>
                      </a:lnTo>
                      <a:lnTo>
                        <a:pt x="5" y="215"/>
                      </a:lnTo>
                      <a:lnTo>
                        <a:pt x="5" y="195"/>
                      </a:lnTo>
                      <a:lnTo>
                        <a:pt x="8" y="172"/>
                      </a:lnTo>
                      <a:lnTo>
                        <a:pt x="14" y="152"/>
                      </a:lnTo>
                      <a:lnTo>
                        <a:pt x="20" y="133"/>
                      </a:lnTo>
                      <a:lnTo>
                        <a:pt x="29" y="114"/>
                      </a:lnTo>
                      <a:lnTo>
                        <a:pt x="41" y="97"/>
                      </a:lnTo>
                      <a:lnTo>
                        <a:pt x="53" y="82"/>
                      </a:lnTo>
                      <a:lnTo>
                        <a:pt x="67" y="66"/>
                      </a:lnTo>
                      <a:lnTo>
                        <a:pt x="82" y="53"/>
                      </a:lnTo>
                      <a:lnTo>
                        <a:pt x="97" y="41"/>
                      </a:lnTo>
                      <a:lnTo>
                        <a:pt x="115" y="30"/>
                      </a:lnTo>
                      <a:lnTo>
                        <a:pt x="133" y="20"/>
                      </a:lnTo>
                      <a:lnTo>
                        <a:pt x="152" y="13"/>
                      </a:lnTo>
                      <a:lnTo>
                        <a:pt x="173" y="8"/>
                      </a:lnTo>
                      <a:lnTo>
                        <a:pt x="193" y="5"/>
                      </a:lnTo>
                      <a:lnTo>
                        <a:pt x="216" y="5"/>
                      </a:lnTo>
                      <a:lnTo>
                        <a:pt x="238" y="5"/>
                      </a:lnTo>
                      <a:lnTo>
                        <a:pt x="258" y="8"/>
                      </a:lnTo>
                      <a:lnTo>
                        <a:pt x="279" y="13"/>
                      </a:lnTo>
                      <a:lnTo>
                        <a:pt x="298" y="20"/>
                      </a:lnTo>
                      <a:lnTo>
                        <a:pt x="317" y="30"/>
                      </a:lnTo>
                      <a:lnTo>
                        <a:pt x="334" y="41"/>
                      </a:lnTo>
                      <a:lnTo>
                        <a:pt x="351" y="53"/>
                      </a:lnTo>
                      <a:lnTo>
                        <a:pt x="365" y="66"/>
                      </a:lnTo>
                      <a:lnTo>
                        <a:pt x="378" y="82"/>
                      </a:lnTo>
                      <a:lnTo>
                        <a:pt x="390" y="97"/>
                      </a:lnTo>
                      <a:lnTo>
                        <a:pt x="402" y="114"/>
                      </a:lnTo>
                      <a:lnTo>
                        <a:pt x="411" y="133"/>
                      </a:lnTo>
                      <a:lnTo>
                        <a:pt x="418" y="152"/>
                      </a:lnTo>
                      <a:lnTo>
                        <a:pt x="423" y="172"/>
                      </a:lnTo>
                      <a:lnTo>
                        <a:pt x="426" y="195"/>
                      </a:lnTo>
                      <a:lnTo>
                        <a:pt x="426" y="215"/>
                      </a:lnTo>
                      <a:close/>
                    </a:path>
                  </a:pathLst>
                </a:custGeom>
                <a:solidFill>
                  <a:srgbClr val="BEBE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8" name="Freeform 315"/>
                <p:cNvSpPr>
                  <a:spLocks noEditPoints="1"/>
                </p:cNvSpPr>
                <p:nvPr/>
              </p:nvSpPr>
              <p:spPr bwMode="auto">
                <a:xfrm>
                  <a:off x="3465" y="3012"/>
                  <a:ext cx="428" cy="428"/>
                </a:xfrm>
                <a:custGeom>
                  <a:avLst/>
                  <a:gdLst>
                    <a:gd name="T0" fmla="*/ 422 w 428"/>
                    <a:gd name="T1" fmla="*/ 171 h 428"/>
                    <a:gd name="T2" fmla="*/ 402 w 428"/>
                    <a:gd name="T3" fmla="*/ 113 h 428"/>
                    <a:gd name="T4" fmla="*/ 364 w 428"/>
                    <a:gd name="T5" fmla="*/ 64 h 428"/>
                    <a:gd name="T6" fmla="*/ 316 w 428"/>
                    <a:gd name="T7" fmla="*/ 26 h 428"/>
                    <a:gd name="T8" fmla="*/ 256 w 428"/>
                    <a:gd name="T9" fmla="*/ 6 h 428"/>
                    <a:gd name="T10" fmla="*/ 191 w 428"/>
                    <a:gd name="T11" fmla="*/ 2 h 428"/>
                    <a:gd name="T12" fmla="*/ 130 w 428"/>
                    <a:gd name="T13" fmla="*/ 17 h 428"/>
                    <a:gd name="T14" fmla="*/ 78 w 428"/>
                    <a:gd name="T15" fmla="*/ 50 h 428"/>
                    <a:gd name="T16" fmla="*/ 37 w 428"/>
                    <a:gd name="T17" fmla="*/ 94 h 428"/>
                    <a:gd name="T18" fmla="*/ 10 w 428"/>
                    <a:gd name="T19" fmla="*/ 151 h 428"/>
                    <a:gd name="T20" fmla="*/ 0 w 428"/>
                    <a:gd name="T21" fmla="*/ 214 h 428"/>
                    <a:gd name="T22" fmla="*/ 10 w 428"/>
                    <a:gd name="T23" fmla="*/ 277 h 428"/>
                    <a:gd name="T24" fmla="*/ 37 w 428"/>
                    <a:gd name="T25" fmla="*/ 334 h 428"/>
                    <a:gd name="T26" fmla="*/ 78 w 428"/>
                    <a:gd name="T27" fmla="*/ 380 h 428"/>
                    <a:gd name="T28" fmla="*/ 130 w 428"/>
                    <a:gd name="T29" fmla="*/ 411 h 428"/>
                    <a:gd name="T30" fmla="*/ 191 w 428"/>
                    <a:gd name="T31" fmla="*/ 426 h 428"/>
                    <a:gd name="T32" fmla="*/ 256 w 428"/>
                    <a:gd name="T33" fmla="*/ 425 h 428"/>
                    <a:gd name="T34" fmla="*/ 316 w 428"/>
                    <a:gd name="T35" fmla="*/ 402 h 428"/>
                    <a:gd name="T36" fmla="*/ 364 w 428"/>
                    <a:gd name="T37" fmla="*/ 365 h 428"/>
                    <a:gd name="T38" fmla="*/ 402 w 428"/>
                    <a:gd name="T39" fmla="*/ 317 h 428"/>
                    <a:gd name="T40" fmla="*/ 422 w 428"/>
                    <a:gd name="T41" fmla="*/ 257 h 428"/>
                    <a:gd name="T42" fmla="*/ 422 w 428"/>
                    <a:gd name="T43" fmla="*/ 214 h 428"/>
                    <a:gd name="T44" fmla="*/ 414 w 428"/>
                    <a:gd name="T45" fmla="*/ 277 h 428"/>
                    <a:gd name="T46" fmla="*/ 386 w 428"/>
                    <a:gd name="T47" fmla="*/ 331 h 428"/>
                    <a:gd name="T48" fmla="*/ 347 w 428"/>
                    <a:gd name="T49" fmla="*/ 375 h 428"/>
                    <a:gd name="T50" fmla="*/ 296 w 428"/>
                    <a:gd name="T51" fmla="*/ 407 h 428"/>
                    <a:gd name="T52" fmla="*/ 236 w 428"/>
                    <a:gd name="T53" fmla="*/ 423 h 428"/>
                    <a:gd name="T54" fmla="*/ 171 w 428"/>
                    <a:gd name="T55" fmla="*/ 419 h 428"/>
                    <a:gd name="T56" fmla="*/ 114 w 428"/>
                    <a:gd name="T57" fmla="*/ 399 h 428"/>
                    <a:gd name="T58" fmla="*/ 66 w 428"/>
                    <a:gd name="T59" fmla="*/ 363 h 428"/>
                    <a:gd name="T60" fmla="*/ 30 w 428"/>
                    <a:gd name="T61" fmla="*/ 313 h 428"/>
                    <a:gd name="T62" fmla="*/ 8 w 428"/>
                    <a:gd name="T63" fmla="*/ 257 h 428"/>
                    <a:gd name="T64" fmla="*/ 6 w 428"/>
                    <a:gd name="T65" fmla="*/ 194 h 428"/>
                    <a:gd name="T66" fmla="*/ 22 w 428"/>
                    <a:gd name="T67" fmla="*/ 134 h 428"/>
                    <a:gd name="T68" fmla="*/ 53 w 428"/>
                    <a:gd name="T69" fmla="*/ 82 h 428"/>
                    <a:gd name="T70" fmla="*/ 97 w 428"/>
                    <a:gd name="T71" fmla="*/ 41 h 428"/>
                    <a:gd name="T72" fmla="*/ 152 w 428"/>
                    <a:gd name="T73" fmla="*/ 16 h 428"/>
                    <a:gd name="T74" fmla="*/ 214 w 428"/>
                    <a:gd name="T75" fmla="*/ 6 h 428"/>
                    <a:gd name="T76" fmla="*/ 275 w 428"/>
                    <a:gd name="T77" fmla="*/ 16 h 428"/>
                    <a:gd name="T78" fmla="*/ 330 w 428"/>
                    <a:gd name="T79" fmla="*/ 41 h 428"/>
                    <a:gd name="T80" fmla="*/ 374 w 428"/>
                    <a:gd name="T81" fmla="*/ 82 h 428"/>
                    <a:gd name="T82" fmla="*/ 407 w 428"/>
                    <a:gd name="T83" fmla="*/ 134 h 428"/>
                    <a:gd name="T84" fmla="*/ 422 w 428"/>
                    <a:gd name="T85" fmla="*/ 194 h 4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8"/>
                    <a:gd name="T130" fmla="*/ 0 h 428"/>
                    <a:gd name="T131" fmla="*/ 428 w 428"/>
                    <a:gd name="T132" fmla="*/ 428 h 4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8" h="428">
                      <a:moveTo>
                        <a:pt x="428" y="214"/>
                      </a:moveTo>
                      <a:lnTo>
                        <a:pt x="426" y="192"/>
                      </a:lnTo>
                      <a:lnTo>
                        <a:pt x="422" y="171"/>
                      </a:lnTo>
                      <a:lnTo>
                        <a:pt x="417" y="151"/>
                      </a:lnTo>
                      <a:lnTo>
                        <a:pt x="410" y="132"/>
                      </a:lnTo>
                      <a:lnTo>
                        <a:pt x="402" y="113"/>
                      </a:lnTo>
                      <a:lnTo>
                        <a:pt x="392" y="94"/>
                      </a:lnTo>
                      <a:lnTo>
                        <a:pt x="378" y="79"/>
                      </a:lnTo>
                      <a:lnTo>
                        <a:pt x="364" y="64"/>
                      </a:lnTo>
                      <a:lnTo>
                        <a:pt x="349" y="50"/>
                      </a:lnTo>
                      <a:lnTo>
                        <a:pt x="333" y="38"/>
                      </a:lnTo>
                      <a:lnTo>
                        <a:pt x="316" y="26"/>
                      </a:lnTo>
                      <a:lnTo>
                        <a:pt x="297" y="17"/>
                      </a:lnTo>
                      <a:lnTo>
                        <a:pt x="277" y="11"/>
                      </a:lnTo>
                      <a:lnTo>
                        <a:pt x="256" y="6"/>
                      </a:lnTo>
                      <a:lnTo>
                        <a:pt x="236" y="2"/>
                      </a:lnTo>
                      <a:lnTo>
                        <a:pt x="214" y="0"/>
                      </a:lnTo>
                      <a:lnTo>
                        <a:pt x="191" y="2"/>
                      </a:lnTo>
                      <a:lnTo>
                        <a:pt x="171" y="6"/>
                      </a:lnTo>
                      <a:lnTo>
                        <a:pt x="150" y="11"/>
                      </a:lnTo>
                      <a:lnTo>
                        <a:pt x="130" y="17"/>
                      </a:lnTo>
                      <a:lnTo>
                        <a:pt x="113" y="26"/>
                      </a:lnTo>
                      <a:lnTo>
                        <a:pt x="94" y="38"/>
                      </a:lnTo>
                      <a:lnTo>
                        <a:pt x="78" y="50"/>
                      </a:lnTo>
                      <a:lnTo>
                        <a:pt x="63" y="64"/>
                      </a:lnTo>
                      <a:lnTo>
                        <a:pt x="49" y="79"/>
                      </a:lnTo>
                      <a:lnTo>
                        <a:pt x="37" y="94"/>
                      </a:lnTo>
                      <a:lnTo>
                        <a:pt x="25" y="113"/>
                      </a:lnTo>
                      <a:lnTo>
                        <a:pt x="17" y="132"/>
                      </a:lnTo>
                      <a:lnTo>
                        <a:pt x="10" y="151"/>
                      </a:lnTo>
                      <a:lnTo>
                        <a:pt x="5" y="171"/>
                      </a:lnTo>
                      <a:lnTo>
                        <a:pt x="1" y="192"/>
                      </a:lnTo>
                      <a:lnTo>
                        <a:pt x="0" y="214"/>
                      </a:lnTo>
                      <a:lnTo>
                        <a:pt x="1" y="236"/>
                      </a:lnTo>
                      <a:lnTo>
                        <a:pt x="5" y="257"/>
                      </a:lnTo>
                      <a:lnTo>
                        <a:pt x="10" y="277"/>
                      </a:lnTo>
                      <a:lnTo>
                        <a:pt x="17" y="298"/>
                      </a:lnTo>
                      <a:lnTo>
                        <a:pt x="25" y="317"/>
                      </a:lnTo>
                      <a:lnTo>
                        <a:pt x="37" y="334"/>
                      </a:lnTo>
                      <a:lnTo>
                        <a:pt x="49" y="351"/>
                      </a:lnTo>
                      <a:lnTo>
                        <a:pt x="63" y="365"/>
                      </a:lnTo>
                      <a:lnTo>
                        <a:pt x="78" y="380"/>
                      </a:lnTo>
                      <a:lnTo>
                        <a:pt x="94" y="392"/>
                      </a:lnTo>
                      <a:lnTo>
                        <a:pt x="113" y="402"/>
                      </a:lnTo>
                      <a:lnTo>
                        <a:pt x="130" y="411"/>
                      </a:lnTo>
                      <a:lnTo>
                        <a:pt x="150" y="418"/>
                      </a:lnTo>
                      <a:lnTo>
                        <a:pt x="171" y="425"/>
                      </a:lnTo>
                      <a:lnTo>
                        <a:pt x="191" y="426"/>
                      </a:lnTo>
                      <a:lnTo>
                        <a:pt x="214" y="428"/>
                      </a:lnTo>
                      <a:lnTo>
                        <a:pt x="236" y="426"/>
                      </a:lnTo>
                      <a:lnTo>
                        <a:pt x="256" y="425"/>
                      </a:lnTo>
                      <a:lnTo>
                        <a:pt x="277" y="418"/>
                      </a:lnTo>
                      <a:lnTo>
                        <a:pt x="297" y="411"/>
                      </a:lnTo>
                      <a:lnTo>
                        <a:pt x="316" y="402"/>
                      </a:lnTo>
                      <a:lnTo>
                        <a:pt x="333" y="392"/>
                      </a:lnTo>
                      <a:lnTo>
                        <a:pt x="349" y="380"/>
                      </a:lnTo>
                      <a:lnTo>
                        <a:pt x="364" y="365"/>
                      </a:lnTo>
                      <a:lnTo>
                        <a:pt x="378" y="351"/>
                      </a:lnTo>
                      <a:lnTo>
                        <a:pt x="392" y="334"/>
                      </a:lnTo>
                      <a:lnTo>
                        <a:pt x="402" y="317"/>
                      </a:lnTo>
                      <a:lnTo>
                        <a:pt x="410" y="298"/>
                      </a:lnTo>
                      <a:lnTo>
                        <a:pt x="417" y="277"/>
                      </a:lnTo>
                      <a:lnTo>
                        <a:pt x="422" y="257"/>
                      </a:lnTo>
                      <a:lnTo>
                        <a:pt x="426" y="236"/>
                      </a:lnTo>
                      <a:lnTo>
                        <a:pt x="428" y="214"/>
                      </a:lnTo>
                      <a:close/>
                      <a:moveTo>
                        <a:pt x="422" y="214"/>
                      </a:moveTo>
                      <a:lnTo>
                        <a:pt x="422" y="236"/>
                      </a:lnTo>
                      <a:lnTo>
                        <a:pt x="419" y="257"/>
                      </a:lnTo>
                      <a:lnTo>
                        <a:pt x="414" y="277"/>
                      </a:lnTo>
                      <a:lnTo>
                        <a:pt x="407" y="296"/>
                      </a:lnTo>
                      <a:lnTo>
                        <a:pt x="397" y="313"/>
                      </a:lnTo>
                      <a:lnTo>
                        <a:pt x="386" y="331"/>
                      </a:lnTo>
                      <a:lnTo>
                        <a:pt x="374" y="348"/>
                      </a:lnTo>
                      <a:lnTo>
                        <a:pt x="361" y="363"/>
                      </a:lnTo>
                      <a:lnTo>
                        <a:pt x="347" y="375"/>
                      </a:lnTo>
                      <a:lnTo>
                        <a:pt x="330" y="387"/>
                      </a:lnTo>
                      <a:lnTo>
                        <a:pt x="313" y="399"/>
                      </a:lnTo>
                      <a:lnTo>
                        <a:pt x="296" y="407"/>
                      </a:lnTo>
                      <a:lnTo>
                        <a:pt x="275" y="414"/>
                      </a:lnTo>
                      <a:lnTo>
                        <a:pt x="256" y="419"/>
                      </a:lnTo>
                      <a:lnTo>
                        <a:pt x="236" y="423"/>
                      </a:lnTo>
                      <a:lnTo>
                        <a:pt x="214" y="423"/>
                      </a:lnTo>
                      <a:lnTo>
                        <a:pt x="193" y="423"/>
                      </a:lnTo>
                      <a:lnTo>
                        <a:pt x="171" y="419"/>
                      </a:lnTo>
                      <a:lnTo>
                        <a:pt x="152" y="414"/>
                      </a:lnTo>
                      <a:lnTo>
                        <a:pt x="133" y="407"/>
                      </a:lnTo>
                      <a:lnTo>
                        <a:pt x="114" y="399"/>
                      </a:lnTo>
                      <a:lnTo>
                        <a:pt x="97" y="387"/>
                      </a:lnTo>
                      <a:lnTo>
                        <a:pt x="80" y="375"/>
                      </a:lnTo>
                      <a:lnTo>
                        <a:pt x="66" y="363"/>
                      </a:lnTo>
                      <a:lnTo>
                        <a:pt x="53" y="348"/>
                      </a:lnTo>
                      <a:lnTo>
                        <a:pt x="41" y="331"/>
                      </a:lnTo>
                      <a:lnTo>
                        <a:pt x="30" y="313"/>
                      </a:lnTo>
                      <a:lnTo>
                        <a:pt x="22" y="296"/>
                      </a:lnTo>
                      <a:lnTo>
                        <a:pt x="13" y="277"/>
                      </a:lnTo>
                      <a:lnTo>
                        <a:pt x="8" y="257"/>
                      </a:lnTo>
                      <a:lnTo>
                        <a:pt x="6" y="236"/>
                      </a:lnTo>
                      <a:lnTo>
                        <a:pt x="5" y="214"/>
                      </a:lnTo>
                      <a:lnTo>
                        <a:pt x="6" y="194"/>
                      </a:lnTo>
                      <a:lnTo>
                        <a:pt x="8" y="173"/>
                      </a:lnTo>
                      <a:lnTo>
                        <a:pt x="13" y="153"/>
                      </a:lnTo>
                      <a:lnTo>
                        <a:pt x="22" y="134"/>
                      </a:lnTo>
                      <a:lnTo>
                        <a:pt x="30" y="115"/>
                      </a:lnTo>
                      <a:lnTo>
                        <a:pt x="41" y="98"/>
                      </a:lnTo>
                      <a:lnTo>
                        <a:pt x="53" y="82"/>
                      </a:lnTo>
                      <a:lnTo>
                        <a:pt x="66" y="67"/>
                      </a:lnTo>
                      <a:lnTo>
                        <a:pt x="80" y="53"/>
                      </a:lnTo>
                      <a:lnTo>
                        <a:pt x="97" y="41"/>
                      </a:lnTo>
                      <a:lnTo>
                        <a:pt x="114" y="31"/>
                      </a:lnTo>
                      <a:lnTo>
                        <a:pt x="133" y="23"/>
                      </a:lnTo>
                      <a:lnTo>
                        <a:pt x="152" y="16"/>
                      </a:lnTo>
                      <a:lnTo>
                        <a:pt x="171" y="11"/>
                      </a:lnTo>
                      <a:lnTo>
                        <a:pt x="193" y="7"/>
                      </a:lnTo>
                      <a:lnTo>
                        <a:pt x="214" y="6"/>
                      </a:lnTo>
                      <a:lnTo>
                        <a:pt x="236" y="7"/>
                      </a:lnTo>
                      <a:lnTo>
                        <a:pt x="256" y="11"/>
                      </a:lnTo>
                      <a:lnTo>
                        <a:pt x="275" y="16"/>
                      </a:lnTo>
                      <a:lnTo>
                        <a:pt x="296" y="23"/>
                      </a:lnTo>
                      <a:lnTo>
                        <a:pt x="313" y="31"/>
                      </a:lnTo>
                      <a:lnTo>
                        <a:pt x="330" y="41"/>
                      </a:lnTo>
                      <a:lnTo>
                        <a:pt x="347" y="53"/>
                      </a:lnTo>
                      <a:lnTo>
                        <a:pt x="361" y="67"/>
                      </a:lnTo>
                      <a:lnTo>
                        <a:pt x="374" y="82"/>
                      </a:lnTo>
                      <a:lnTo>
                        <a:pt x="386" y="98"/>
                      </a:lnTo>
                      <a:lnTo>
                        <a:pt x="397" y="115"/>
                      </a:lnTo>
                      <a:lnTo>
                        <a:pt x="407" y="134"/>
                      </a:lnTo>
                      <a:lnTo>
                        <a:pt x="414" y="153"/>
                      </a:lnTo>
                      <a:lnTo>
                        <a:pt x="419" y="173"/>
                      </a:lnTo>
                      <a:lnTo>
                        <a:pt x="422" y="194"/>
                      </a:lnTo>
                      <a:lnTo>
                        <a:pt x="422" y="214"/>
                      </a:lnTo>
                      <a:close/>
                    </a:path>
                  </a:pathLst>
                </a:custGeom>
                <a:solidFill>
                  <a:srgbClr val="BFBF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49" name="Freeform 316"/>
                <p:cNvSpPr>
                  <a:spLocks noEditPoints="1"/>
                </p:cNvSpPr>
                <p:nvPr/>
              </p:nvSpPr>
              <p:spPr bwMode="auto">
                <a:xfrm>
                  <a:off x="3468" y="3016"/>
                  <a:ext cx="421" cy="422"/>
                </a:xfrm>
                <a:custGeom>
                  <a:avLst/>
                  <a:gdLst>
                    <a:gd name="T0" fmla="*/ 418 w 421"/>
                    <a:gd name="T1" fmla="*/ 167 h 422"/>
                    <a:gd name="T2" fmla="*/ 397 w 421"/>
                    <a:gd name="T3" fmla="*/ 109 h 422"/>
                    <a:gd name="T4" fmla="*/ 360 w 421"/>
                    <a:gd name="T5" fmla="*/ 61 h 422"/>
                    <a:gd name="T6" fmla="*/ 312 w 421"/>
                    <a:gd name="T7" fmla="*/ 25 h 422"/>
                    <a:gd name="T8" fmla="*/ 253 w 421"/>
                    <a:gd name="T9" fmla="*/ 3 h 422"/>
                    <a:gd name="T10" fmla="*/ 188 w 421"/>
                    <a:gd name="T11" fmla="*/ 0 h 422"/>
                    <a:gd name="T12" fmla="*/ 128 w 421"/>
                    <a:gd name="T13" fmla="*/ 15 h 422"/>
                    <a:gd name="T14" fmla="*/ 77 w 421"/>
                    <a:gd name="T15" fmla="*/ 48 h 422"/>
                    <a:gd name="T16" fmla="*/ 36 w 421"/>
                    <a:gd name="T17" fmla="*/ 92 h 422"/>
                    <a:gd name="T18" fmla="*/ 9 w 421"/>
                    <a:gd name="T19" fmla="*/ 147 h 422"/>
                    <a:gd name="T20" fmla="*/ 0 w 421"/>
                    <a:gd name="T21" fmla="*/ 210 h 422"/>
                    <a:gd name="T22" fmla="*/ 9 w 421"/>
                    <a:gd name="T23" fmla="*/ 273 h 422"/>
                    <a:gd name="T24" fmla="*/ 36 w 421"/>
                    <a:gd name="T25" fmla="*/ 328 h 422"/>
                    <a:gd name="T26" fmla="*/ 77 w 421"/>
                    <a:gd name="T27" fmla="*/ 374 h 422"/>
                    <a:gd name="T28" fmla="*/ 128 w 421"/>
                    <a:gd name="T29" fmla="*/ 405 h 422"/>
                    <a:gd name="T30" fmla="*/ 188 w 421"/>
                    <a:gd name="T31" fmla="*/ 421 h 422"/>
                    <a:gd name="T32" fmla="*/ 253 w 421"/>
                    <a:gd name="T33" fmla="*/ 417 h 422"/>
                    <a:gd name="T34" fmla="*/ 312 w 421"/>
                    <a:gd name="T35" fmla="*/ 397 h 422"/>
                    <a:gd name="T36" fmla="*/ 360 w 421"/>
                    <a:gd name="T37" fmla="*/ 361 h 422"/>
                    <a:gd name="T38" fmla="*/ 397 w 421"/>
                    <a:gd name="T39" fmla="*/ 311 h 422"/>
                    <a:gd name="T40" fmla="*/ 418 w 421"/>
                    <a:gd name="T41" fmla="*/ 253 h 422"/>
                    <a:gd name="T42" fmla="*/ 418 w 421"/>
                    <a:gd name="T43" fmla="*/ 210 h 422"/>
                    <a:gd name="T44" fmla="*/ 407 w 421"/>
                    <a:gd name="T45" fmla="*/ 272 h 422"/>
                    <a:gd name="T46" fmla="*/ 382 w 421"/>
                    <a:gd name="T47" fmla="*/ 327 h 422"/>
                    <a:gd name="T48" fmla="*/ 342 w 421"/>
                    <a:gd name="T49" fmla="*/ 369 h 422"/>
                    <a:gd name="T50" fmla="*/ 291 w 421"/>
                    <a:gd name="T51" fmla="*/ 400 h 422"/>
                    <a:gd name="T52" fmla="*/ 231 w 421"/>
                    <a:gd name="T53" fmla="*/ 415 h 422"/>
                    <a:gd name="T54" fmla="*/ 169 w 421"/>
                    <a:gd name="T55" fmla="*/ 414 h 422"/>
                    <a:gd name="T56" fmla="*/ 111 w 421"/>
                    <a:gd name="T57" fmla="*/ 392 h 422"/>
                    <a:gd name="T58" fmla="*/ 65 w 421"/>
                    <a:gd name="T59" fmla="*/ 357 h 422"/>
                    <a:gd name="T60" fmla="*/ 29 w 421"/>
                    <a:gd name="T61" fmla="*/ 309 h 422"/>
                    <a:gd name="T62" fmla="*/ 9 w 421"/>
                    <a:gd name="T63" fmla="*/ 253 h 422"/>
                    <a:gd name="T64" fmla="*/ 5 w 421"/>
                    <a:gd name="T65" fmla="*/ 190 h 422"/>
                    <a:gd name="T66" fmla="*/ 21 w 421"/>
                    <a:gd name="T67" fmla="*/ 130 h 422"/>
                    <a:gd name="T68" fmla="*/ 51 w 421"/>
                    <a:gd name="T69" fmla="*/ 78 h 422"/>
                    <a:gd name="T70" fmla="*/ 96 w 421"/>
                    <a:gd name="T71" fmla="*/ 39 h 422"/>
                    <a:gd name="T72" fmla="*/ 149 w 421"/>
                    <a:gd name="T73" fmla="*/ 13 h 422"/>
                    <a:gd name="T74" fmla="*/ 211 w 421"/>
                    <a:gd name="T75" fmla="*/ 3 h 422"/>
                    <a:gd name="T76" fmla="*/ 272 w 421"/>
                    <a:gd name="T77" fmla="*/ 13 h 422"/>
                    <a:gd name="T78" fmla="*/ 327 w 421"/>
                    <a:gd name="T79" fmla="*/ 39 h 422"/>
                    <a:gd name="T80" fmla="*/ 370 w 421"/>
                    <a:gd name="T81" fmla="*/ 78 h 422"/>
                    <a:gd name="T82" fmla="*/ 401 w 421"/>
                    <a:gd name="T83" fmla="*/ 130 h 422"/>
                    <a:gd name="T84" fmla="*/ 416 w 421"/>
                    <a:gd name="T85" fmla="*/ 190 h 4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1"/>
                    <a:gd name="T130" fmla="*/ 0 h 422"/>
                    <a:gd name="T131" fmla="*/ 421 w 421"/>
                    <a:gd name="T132" fmla="*/ 422 h 4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1" h="422">
                      <a:moveTo>
                        <a:pt x="421" y="210"/>
                      </a:moveTo>
                      <a:lnTo>
                        <a:pt x="421" y="190"/>
                      </a:lnTo>
                      <a:lnTo>
                        <a:pt x="418" y="167"/>
                      </a:lnTo>
                      <a:lnTo>
                        <a:pt x="413" y="147"/>
                      </a:lnTo>
                      <a:lnTo>
                        <a:pt x="406" y="128"/>
                      </a:lnTo>
                      <a:lnTo>
                        <a:pt x="397" y="109"/>
                      </a:lnTo>
                      <a:lnTo>
                        <a:pt x="385" y="92"/>
                      </a:lnTo>
                      <a:lnTo>
                        <a:pt x="373" y="77"/>
                      </a:lnTo>
                      <a:lnTo>
                        <a:pt x="360" y="61"/>
                      </a:lnTo>
                      <a:lnTo>
                        <a:pt x="346" y="48"/>
                      </a:lnTo>
                      <a:lnTo>
                        <a:pt x="329" y="36"/>
                      </a:lnTo>
                      <a:lnTo>
                        <a:pt x="312" y="25"/>
                      </a:lnTo>
                      <a:lnTo>
                        <a:pt x="293" y="15"/>
                      </a:lnTo>
                      <a:lnTo>
                        <a:pt x="274" y="8"/>
                      </a:lnTo>
                      <a:lnTo>
                        <a:pt x="253" y="3"/>
                      </a:lnTo>
                      <a:lnTo>
                        <a:pt x="233" y="0"/>
                      </a:lnTo>
                      <a:lnTo>
                        <a:pt x="211" y="0"/>
                      </a:lnTo>
                      <a:lnTo>
                        <a:pt x="188" y="0"/>
                      </a:lnTo>
                      <a:lnTo>
                        <a:pt x="168" y="3"/>
                      </a:lnTo>
                      <a:lnTo>
                        <a:pt x="147" y="8"/>
                      </a:lnTo>
                      <a:lnTo>
                        <a:pt x="128" y="15"/>
                      </a:lnTo>
                      <a:lnTo>
                        <a:pt x="110" y="25"/>
                      </a:lnTo>
                      <a:lnTo>
                        <a:pt x="92" y="36"/>
                      </a:lnTo>
                      <a:lnTo>
                        <a:pt x="77" y="48"/>
                      </a:lnTo>
                      <a:lnTo>
                        <a:pt x="62" y="61"/>
                      </a:lnTo>
                      <a:lnTo>
                        <a:pt x="48" y="77"/>
                      </a:lnTo>
                      <a:lnTo>
                        <a:pt x="36" y="92"/>
                      </a:lnTo>
                      <a:lnTo>
                        <a:pt x="24" y="109"/>
                      </a:lnTo>
                      <a:lnTo>
                        <a:pt x="15" y="128"/>
                      </a:lnTo>
                      <a:lnTo>
                        <a:pt x="9" y="147"/>
                      </a:lnTo>
                      <a:lnTo>
                        <a:pt x="3" y="167"/>
                      </a:lnTo>
                      <a:lnTo>
                        <a:pt x="0" y="190"/>
                      </a:lnTo>
                      <a:lnTo>
                        <a:pt x="0" y="210"/>
                      </a:lnTo>
                      <a:lnTo>
                        <a:pt x="0" y="232"/>
                      </a:lnTo>
                      <a:lnTo>
                        <a:pt x="3" y="253"/>
                      </a:lnTo>
                      <a:lnTo>
                        <a:pt x="9" y="273"/>
                      </a:lnTo>
                      <a:lnTo>
                        <a:pt x="15" y="292"/>
                      </a:lnTo>
                      <a:lnTo>
                        <a:pt x="24" y="311"/>
                      </a:lnTo>
                      <a:lnTo>
                        <a:pt x="36" y="328"/>
                      </a:lnTo>
                      <a:lnTo>
                        <a:pt x="48" y="345"/>
                      </a:lnTo>
                      <a:lnTo>
                        <a:pt x="62" y="361"/>
                      </a:lnTo>
                      <a:lnTo>
                        <a:pt x="77" y="374"/>
                      </a:lnTo>
                      <a:lnTo>
                        <a:pt x="92" y="386"/>
                      </a:lnTo>
                      <a:lnTo>
                        <a:pt x="110" y="397"/>
                      </a:lnTo>
                      <a:lnTo>
                        <a:pt x="128" y="405"/>
                      </a:lnTo>
                      <a:lnTo>
                        <a:pt x="147" y="412"/>
                      </a:lnTo>
                      <a:lnTo>
                        <a:pt x="168" y="417"/>
                      </a:lnTo>
                      <a:lnTo>
                        <a:pt x="188" y="421"/>
                      </a:lnTo>
                      <a:lnTo>
                        <a:pt x="211" y="422"/>
                      </a:lnTo>
                      <a:lnTo>
                        <a:pt x="233" y="421"/>
                      </a:lnTo>
                      <a:lnTo>
                        <a:pt x="253" y="417"/>
                      </a:lnTo>
                      <a:lnTo>
                        <a:pt x="274" y="412"/>
                      </a:lnTo>
                      <a:lnTo>
                        <a:pt x="293" y="405"/>
                      </a:lnTo>
                      <a:lnTo>
                        <a:pt x="312" y="397"/>
                      </a:lnTo>
                      <a:lnTo>
                        <a:pt x="329" y="386"/>
                      </a:lnTo>
                      <a:lnTo>
                        <a:pt x="346" y="374"/>
                      </a:lnTo>
                      <a:lnTo>
                        <a:pt x="360" y="361"/>
                      </a:lnTo>
                      <a:lnTo>
                        <a:pt x="373" y="345"/>
                      </a:lnTo>
                      <a:lnTo>
                        <a:pt x="385" y="328"/>
                      </a:lnTo>
                      <a:lnTo>
                        <a:pt x="397" y="311"/>
                      </a:lnTo>
                      <a:lnTo>
                        <a:pt x="406" y="292"/>
                      </a:lnTo>
                      <a:lnTo>
                        <a:pt x="413" y="273"/>
                      </a:lnTo>
                      <a:lnTo>
                        <a:pt x="418" y="253"/>
                      </a:lnTo>
                      <a:lnTo>
                        <a:pt x="421" y="232"/>
                      </a:lnTo>
                      <a:lnTo>
                        <a:pt x="421" y="210"/>
                      </a:lnTo>
                      <a:close/>
                      <a:moveTo>
                        <a:pt x="418" y="210"/>
                      </a:moveTo>
                      <a:lnTo>
                        <a:pt x="416" y="232"/>
                      </a:lnTo>
                      <a:lnTo>
                        <a:pt x="413" y="253"/>
                      </a:lnTo>
                      <a:lnTo>
                        <a:pt x="407" y="272"/>
                      </a:lnTo>
                      <a:lnTo>
                        <a:pt x="401" y="291"/>
                      </a:lnTo>
                      <a:lnTo>
                        <a:pt x="392" y="309"/>
                      </a:lnTo>
                      <a:lnTo>
                        <a:pt x="382" y="327"/>
                      </a:lnTo>
                      <a:lnTo>
                        <a:pt x="370" y="342"/>
                      </a:lnTo>
                      <a:lnTo>
                        <a:pt x="356" y="357"/>
                      </a:lnTo>
                      <a:lnTo>
                        <a:pt x="342" y="369"/>
                      </a:lnTo>
                      <a:lnTo>
                        <a:pt x="327" y="381"/>
                      </a:lnTo>
                      <a:lnTo>
                        <a:pt x="310" y="392"/>
                      </a:lnTo>
                      <a:lnTo>
                        <a:pt x="291" y="400"/>
                      </a:lnTo>
                      <a:lnTo>
                        <a:pt x="272" y="409"/>
                      </a:lnTo>
                      <a:lnTo>
                        <a:pt x="252" y="414"/>
                      </a:lnTo>
                      <a:lnTo>
                        <a:pt x="231" y="415"/>
                      </a:lnTo>
                      <a:lnTo>
                        <a:pt x="211" y="417"/>
                      </a:lnTo>
                      <a:lnTo>
                        <a:pt x="190" y="415"/>
                      </a:lnTo>
                      <a:lnTo>
                        <a:pt x="169" y="414"/>
                      </a:lnTo>
                      <a:lnTo>
                        <a:pt x="149" y="409"/>
                      </a:lnTo>
                      <a:lnTo>
                        <a:pt x="130" y="400"/>
                      </a:lnTo>
                      <a:lnTo>
                        <a:pt x="111" y="392"/>
                      </a:lnTo>
                      <a:lnTo>
                        <a:pt x="96" y="381"/>
                      </a:lnTo>
                      <a:lnTo>
                        <a:pt x="79" y="369"/>
                      </a:lnTo>
                      <a:lnTo>
                        <a:pt x="65" y="357"/>
                      </a:lnTo>
                      <a:lnTo>
                        <a:pt x="51" y="342"/>
                      </a:lnTo>
                      <a:lnTo>
                        <a:pt x="39" y="327"/>
                      </a:lnTo>
                      <a:lnTo>
                        <a:pt x="29" y="309"/>
                      </a:lnTo>
                      <a:lnTo>
                        <a:pt x="21" y="291"/>
                      </a:lnTo>
                      <a:lnTo>
                        <a:pt x="14" y="272"/>
                      </a:lnTo>
                      <a:lnTo>
                        <a:pt x="9" y="253"/>
                      </a:lnTo>
                      <a:lnTo>
                        <a:pt x="5" y="232"/>
                      </a:lnTo>
                      <a:lnTo>
                        <a:pt x="3" y="210"/>
                      </a:lnTo>
                      <a:lnTo>
                        <a:pt x="5" y="190"/>
                      </a:lnTo>
                      <a:lnTo>
                        <a:pt x="9" y="169"/>
                      </a:lnTo>
                      <a:lnTo>
                        <a:pt x="14" y="149"/>
                      </a:lnTo>
                      <a:lnTo>
                        <a:pt x="21" y="130"/>
                      </a:lnTo>
                      <a:lnTo>
                        <a:pt x="29" y="113"/>
                      </a:lnTo>
                      <a:lnTo>
                        <a:pt x="39" y="96"/>
                      </a:lnTo>
                      <a:lnTo>
                        <a:pt x="51" y="78"/>
                      </a:lnTo>
                      <a:lnTo>
                        <a:pt x="65" y="65"/>
                      </a:lnTo>
                      <a:lnTo>
                        <a:pt x="79" y="51"/>
                      </a:lnTo>
                      <a:lnTo>
                        <a:pt x="96" y="39"/>
                      </a:lnTo>
                      <a:lnTo>
                        <a:pt x="111" y="29"/>
                      </a:lnTo>
                      <a:lnTo>
                        <a:pt x="130" y="20"/>
                      </a:lnTo>
                      <a:lnTo>
                        <a:pt x="149" y="13"/>
                      </a:lnTo>
                      <a:lnTo>
                        <a:pt x="169" y="8"/>
                      </a:lnTo>
                      <a:lnTo>
                        <a:pt x="190" y="5"/>
                      </a:lnTo>
                      <a:lnTo>
                        <a:pt x="211" y="3"/>
                      </a:lnTo>
                      <a:lnTo>
                        <a:pt x="231" y="5"/>
                      </a:lnTo>
                      <a:lnTo>
                        <a:pt x="252" y="8"/>
                      </a:lnTo>
                      <a:lnTo>
                        <a:pt x="272" y="13"/>
                      </a:lnTo>
                      <a:lnTo>
                        <a:pt x="291" y="20"/>
                      </a:lnTo>
                      <a:lnTo>
                        <a:pt x="310" y="29"/>
                      </a:lnTo>
                      <a:lnTo>
                        <a:pt x="327" y="39"/>
                      </a:lnTo>
                      <a:lnTo>
                        <a:pt x="342" y="51"/>
                      </a:lnTo>
                      <a:lnTo>
                        <a:pt x="356" y="65"/>
                      </a:lnTo>
                      <a:lnTo>
                        <a:pt x="370" y="78"/>
                      </a:lnTo>
                      <a:lnTo>
                        <a:pt x="382" y="96"/>
                      </a:lnTo>
                      <a:lnTo>
                        <a:pt x="392" y="113"/>
                      </a:lnTo>
                      <a:lnTo>
                        <a:pt x="401" y="130"/>
                      </a:lnTo>
                      <a:lnTo>
                        <a:pt x="407" y="149"/>
                      </a:lnTo>
                      <a:lnTo>
                        <a:pt x="413" y="169"/>
                      </a:lnTo>
                      <a:lnTo>
                        <a:pt x="416" y="190"/>
                      </a:lnTo>
                      <a:lnTo>
                        <a:pt x="418" y="210"/>
                      </a:lnTo>
                      <a:close/>
                    </a:path>
                  </a:pathLst>
                </a:custGeom>
                <a:solidFill>
                  <a:srgbClr val="BFBF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0" name="Freeform 317"/>
                <p:cNvSpPr>
                  <a:spLocks noEditPoints="1"/>
                </p:cNvSpPr>
                <p:nvPr/>
              </p:nvSpPr>
              <p:spPr bwMode="auto">
                <a:xfrm>
                  <a:off x="3470" y="3018"/>
                  <a:ext cx="417" cy="417"/>
                </a:xfrm>
                <a:custGeom>
                  <a:avLst/>
                  <a:gdLst>
                    <a:gd name="T0" fmla="*/ 414 w 417"/>
                    <a:gd name="T1" fmla="*/ 167 h 417"/>
                    <a:gd name="T2" fmla="*/ 392 w 417"/>
                    <a:gd name="T3" fmla="*/ 109 h 417"/>
                    <a:gd name="T4" fmla="*/ 356 w 417"/>
                    <a:gd name="T5" fmla="*/ 61 h 417"/>
                    <a:gd name="T6" fmla="*/ 308 w 417"/>
                    <a:gd name="T7" fmla="*/ 25 h 417"/>
                    <a:gd name="T8" fmla="*/ 251 w 417"/>
                    <a:gd name="T9" fmla="*/ 5 h 417"/>
                    <a:gd name="T10" fmla="*/ 188 w 417"/>
                    <a:gd name="T11" fmla="*/ 1 h 417"/>
                    <a:gd name="T12" fmla="*/ 128 w 417"/>
                    <a:gd name="T13" fmla="*/ 17 h 417"/>
                    <a:gd name="T14" fmla="*/ 75 w 417"/>
                    <a:gd name="T15" fmla="*/ 47 h 417"/>
                    <a:gd name="T16" fmla="*/ 36 w 417"/>
                    <a:gd name="T17" fmla="*/ 92 h 417"/>
                    <a:gd name="T18" fmla="*/ 8 w 417"/>
                    <a:gd name="T19" fmla="*/ 147 h 417"/>
                    <a:gd name="T20" fmla="*/ 0 w 417"/>
                    <a:gd name="T21" fmla="*/ 208 h 417"/>
                    <a:gd name="T22" fmla="*/ 8 w 417"/>
                    <a:gd name="T23" fmla="*/ 271 h 417"/>
                    <a:gd name="T24" fmla="*/ 36 w 417"/>
                    <a:gd name="T25" fmla="*/ 325 h 417"/>
                    <a:gd name="T26" fmla="*/ 75 w 417"/>
                    <a:gd name="T27" fmla="*/ 369 h 417"/>
                    <a:gd name="T28" fmla="*/ 128 w 417"/>
                    <a:gd name="T29" fmla="*/ 401 h 417"/>
                    <a:gd name="T30" fmla="*/ 188 w 417"/>
                    <a:gd name="T31" fmla="*/ 417 h 417"/>
                    <a:gd name="T32" fmla="*/ 251 w 417"/>
                    <a:gd name="T33" fmla="*/ 413 h 417"/>
                    <a:gd name="T34" fmla="*/ 308 w 417"/>
                    <a:gd name="T35" fmla="*/ 393 h 417"/>
                    <a:gd name="T36" fmla="*/ 356 w 417"/>
                    <a:gd name="T37" fmla="*/ 357 h 417"/>
                    <a:gd name="T38" fmla="*/ 392 w 417"/>
                    <a:gd name="T39" fmla="*/ 307 h 417"/>
                    <a:gd name="T40" fmla="*/ 414 w 417"/>
                    <a:gd name="T41" fmla="*/ 251 h 417"/>
                    <a:gd name="T42" fmla="*/ 412 w 417"/>
                    <a:gd name="T43" fmla="*/ 208 h 417"/>
                    <a:gd name="T44" fmla="*/ 404 w 417"/>
                    <a:gd name="T45" fmla="*/ 270 h 417"/>
                    <a:gd name="T46" fmla="*/ 378 w 417"/>
                    <a:gd name="T47" fmla="*/ 323 h 417"/>
                    <a:gd name="T48" fmla="*/ 339 w 417"/>
                    <a:gd name="T49" fmla="*/ 366 h 417"/>
                    <a:gd name="T50" fmla="*/ 289 w 417"/>
                    <a:gd name="T51" fmla="*/ 396 h 417"/>
                    <a:gd name="T52" fmla="*/ 229 w 417"/>
                    <a:gd name="T53" fmla="*/ 412 h 417"/>
                    <a:gd name="T54" fmla="*/ 167 w 417"/>
                    <a:gd name="T55" fmla="*/ 408 h 417"/>
                    <a:gd name="T56" fmla="*/ 111 w 417"/>
                    <a:gd name="T57" fmla="*/ 388 h 417"/>
                    <a:gd name="T58" fmla="*/ 65 w 417"/>
                    <a:gd name="T59" fmla="*/ 354 h 417"/>
                    <a:gd name="T60" fmla="*/ 29 w 417"/>
                    <a:gd name="T61" fmla="*/ 306 h 417"/>
                    <a:gd name="T62" fmla="*/ 8 w 417"/>
                    <a:gd name="T63" fmla="*/ 249 h 417"/>
                    <a:gd name="T64" fmla="*/ 5 w 417"/>
                    <a:gd name="T65" fmla="*/ 188 h 417"/>
                    <a:gd name="T66" fmla="*/ 20 w 417"/>
                    <a:gd name="T67" fmla="*/ 130 h 417"/>
                    <a:gd name="T68" fmla="*/ 51 w 417"/>
                    <a:gd name="T69" fmla="*/ 78 h 417"/>
                    <a:gd name="T70" fmla="*/ 94 w 417"/>
                    <a:gd name="T71" fmla="*/ 39 h 417"/>
                    <a:gd name="T72" fmla="*/ 149 w 417"/>
                    <a:gd name="T73" fmla="*/ 13 h 417"/>
                    <a:gd name="T74" fmla="*/ 209 w 417"/>
                    <a:gd name="T75" fmla="*/ 5 h 417"/>
                    <a:gd name="T76" fmla="*/ 270 w 417"/>
                    <a:gd name="T77" fmla="*/ 13 h 417"/>
                    <a:gd name="T78" fmla="*/ 323 w 417"/>
                    <a:gd name="T79" fmla="*/ 39 h 417"/>
                    <a:gd name="T80" fmla="*/ 366 w 417"/>
                    <a:gd name="T81" fmla="*/ 78 h 417"/>
                    <a:gd name="T82" fmla="*/ 397 w 417"/>
                    <a:gd name="T83" fmla="*/ 130 h 417"/>
                    <a:gd name="T84" fmla="*/ 412 w 417"/>
                    <a:gd name="T85" fmla="*/ 188 h 41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7"/>
                    <a:gd name="T130" fmla="*/ 0 h 417"/>
                    <a:gd name="T131" fmla="*/ 417 w 417"/>
                    <a:gd name="T132" fmla="*/ 417 h 41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7" h="417">
                      <a:moveTo>
                        <a:pt x="417" y="208"/>
                      </a:moveTo>
                      <a:lnTo>
                        <a:pt x="417" y="188"/>
                      </a:lnTo>
                      <a:lnTo>
                        <a:pt x="414" y="167"/>
                      </a:lnTo>
                      <a:lnTo>
                        <a:pt x="409" y="147"/>
                      </a:lnTo>
                      <a:lnTo>
                        <a:pt x="402" y="128"/>
                      </a:lnTo>
                      <a:lnTo>
                        <a:pt x="392" y="109"/>
                      </a:lnTo>
                      <a:lnTo>
                        <a:pt x="381" y="92"/>
                      </a:lnTo>
                      <a:lnTo>
                        <a:pt x="369" y="76"/>
                      </a:lnTo>
                      <a:lnTo>
                        <a:pt x="356" y="61"/>
                      </a:lnTo>
                      <a:lnTo>
                        <a:pt x="342" y="47"/>
                      </a:lnTo>
                      <a:lnTo>
                        <a:pt x="325" y="35"/>
                      </a:lnTo>
                      <a:lnTo>
                        <a:pt x="308" y="25"/>
                      </a:lnTo>
                      <a:lnTo>
                        <a:pt x="291" y="17"/>
                      </a:lnTo>
                      <a:lnTo>
                        <a:pt x="270" y="10"/>
                      </a:lnTo>
                      <a:lnTo>
                        <a:pt x="251" y="5"/>
                      </a:lnTo>
                      <a:lnTo>
                        <a:pt x="231" y="1"/>
                      </a:lnTo>
                      <a:lnTo>
                        <a:pt x="209" y="0"/>
                      </a:lnTo>
                      <a:lnTo>
                        <a:pt x="188" y="1"/>
                      </a:lnTo>
                      <a:lnTo>
                        <a:pt x="166" y="5"/>
                      </a:lnTo>
                      <a:lnTo>
                        <a:pt x="147" y="10"/>
                      </a:lnTo>
                      <a:lnTo>
                        <a:pt x="128" y="17"/>
                      </a:lnTo>
                      <a:lnTo>
                        <a:pt x="109" y="25"/>
                      </a:lnTo>
                      <a:lnTo>
                        <a:pt x="92" y="35"/>
                      </a:lnTo>
                      <a:lnTo>
                        <a:pt x="75" y="47"/>
                      </a:lnTo>
                      <a:lnTo>
                        <a:pt x="61" y="61"/>
                      </a:lnTo>
                      <a:lnTo>
                        <a:pt x="48" y="76"/>
                      </a:lnTo>
                      <a:lnTo>
                        <a:pt x="36" y="92"/>
                      </a:lnTo>
                      <a:lnTo>
                        <a:pt x="25" y="109"/>
                      </a:lnTo>
                      <a:lnTo>
                        <a:pt x="17" y="128"/>
                      </a:lnTo>
                      <a:lnTo>
                        <a:pt x="8" y="147"/>
                      </a:lnTo>
                      <a:lnTo>
                        <a:pt x="3" y="167"/>
                      </a:lnTo>
                      <a:lnTo>
                        <a:pt x="1" y="188"/>
                      </a:lnTo>
                      <a:lnTo>
                        <a:pt x="0" y="208"/>
                      </a:lnTo>
                      <a:lnTo>
                        <a:pt x="1" y="230"/>
                      </a:lnTo>
                      <a:lnTo>
                        <a:pt x="3" y="251"/>
                      </a:lnTo>
                      <a:lnTo>
                        <a:pt x="8" y="271"/>
                      </a:lnTo>
                      <a:lnTo>
                        <a:pt x="17" y="290"/>
                      </a:lnTo>
                      <a:lnTo>
                        <a:pt x="25" y="307"/>
                      </a:lnTo>
                      <a:lnTo>
                        <a:pt x="36" y="325"/>
                      </a:lnTo>
                      <a:lnTo>
                        <a:pt x="48" y="342"/>
                      </a:lnTo>
                      <a:lnTo>
                        <a:pt x="61" y="357"/>
                      </a:lnTo>
                      <a:lnTo>
                        <a:pt x="75" y="369"/>
                      </a:lnTo>
                      <a:lnTo>
                        <a:pt x="92" y="381"/>
                      </a:lnTo>
                      <a:lnTo>
                        <a:pt x="109" y="393"/>
                      </a:lnTo>
                      <a:lnTo>
                        <a:pt x="128" y="401"/>
                      </a:lnTo>
                      <a:lnTo>
                        <a:pt x="147" y="408"/>
                      </a:lnTo>
                      <a:lnTo>
                        <a:pt x="166" y="413"/>
                      </a:lnTo>
                      <a:lnTo>
                        <a:pt x="188" y="417"/>
                      </a:lnTo>
                      <a:lnTo>
                        <a:pt x="209" y="417"/>
                      </a:lnTo>
                      <a:lnTo>
                        <a:pt x="231" y="417"/>
                      </a:lnTo>
                      <a:lnTo>
                        <a:pt x="251" y="413"/>
                      </a:lnTo>
                      <a:lnTo>
                        <a:pt x="270" y="408"/>
                      </a:lnTo>
                      <a:lnTo>
                        <a:pt x="291" y="401"/>
                      </a:lnTo>
                      <a:lnTo>
                        <a:pt x="308" y="393"/>
                      </a:lnTo>
                      <a:lnTo>
                        <a:pt x="325" y="381"/>
                      </a:lnTo>
                      <a:lnTo>
                        <a:pt x="342" y="369"/>
                      </a:lnTo>
                      <a:lnTo>
                        <a:pt x="356" y="357"/>
                      </a:lnTo>
                      <a:lnTo>
                        <a:pt x="369" y="342"/>
                      </a:lnTo>
                      <a:lnTo>
                        <a:pt x="381" y="325"/>
                      </a:lnTo>
                      <a:lnTo>
                        <a:pt x="392" y="307"/>
                      </a:lnTo>
                      <a:lnTo>
                        <a:pt x="402" y="290"/>
                      </a:lnTo>
                      <a:lnTo>
                        <a:pt x="409" y="271"/>
                      </a:lnTo>
                      <a:lnTo>
                        <a:pt x="414" y="251"/>
                      </a:lnTo>
                      <a:lnTo>
                        <a:pt x="417" y="230"/>
                      </a:lnTo>
                      <a:lnTo>
                        <a:pt x="417" y="208"/>
                      </a:lnTo>
                      <a:close/>
                      <a:moveTo>
                        <a:pt x="412" y="208"/>
                      </a:moveTo>
                      <a:lnTo>
                        <a:pt x="412" y="229"/>
                      </a:lnTo>
                      <a:lnTo>
                        <a:pt x="409" y="249"/>
                      </a:lnTo>
                      <a:lnTo>
                        <a:pt x="404" y="270"/>
                      </a:lnTo>
                      <a:lnTo>
                        <a:pt x="397" y="289"/>
                      </a:lnTo>
                      <a:lnTo>
                        <a:pt x="388" y="306"/>
                      </a:lnTo>
                      <a:lnTo>
                        <a:pt x="378" y="323"/>
                      </a:lnTo>
                      <a:lnTo>
                        <a:pt x="366" y="338"/>
                      </a:lnTo>
                      <a:lnTo>
                        <a:pt x="352" y="354"/>
                      </a:lnTo>
                      <a:lnTo>
                        <a:pt x="339" y="366"/>
                      </a:lnTo>
                      <a:lnTo>
                        <a:pt x="323" y="378"/>
                      </a:lnTo>
                      <a:lnTo>
                        <a:pt x="306" y="388"/>
                      </a:lnTo>
                      <a:lnTo>
                        <a:pt x="289" y="396"/>
                      </a:lnTo>
                      <a:lnTo>
                        <a:pt x="270" y="403"/>
                      </a:lnTo>
                      <a:lnTo>
                        <a:pt x="250" y="408"/>
                      </a:lnTo>
                      <a:lnTo>
                        <a:pt x="229" y="412"/>
                      </a:lnTo>
                      <a:lnTo>
                        <a:pt x="209" y="413"/>
                      </a:lnTo>
                      <a:lnTo>
                        <a:pt x="188" y="412"/>
                      </a:lnTo>
                      <a:lnTo>
                        <a:pt x="167" y="408"/>
                      </a:lnTo>
                      <a:lnTo>
                        <a:pt x="149" y="403"/>
                      </a:lnTo>
                      <a:lnTo>
                        <a:pt x="130" y="396"/>
                      </a:lnTo>
                      <a:lnTo>
                        <a:pt x="111" y="388"/>
                      </a:lnTo>
                      <a:lnTo>
                        <a:pt x="94" y="378"/>
                      </a:lnTo>
                      <a:lnTo>
                        <a:pt x="78" y="366"/>
                      </a:lnTo>
                      <a:lnTo>
                        <a:pt x="65" y="354"/>
                      </a:lnTo>
                      <a:lnTo>
                        <a:pt x="51" y="338"/>
                      </a:lnTo>
                      <a:lnTo>
                        <a:pt x="39" y="323"/>
                      </a:lnTo>
                      <a:lnTo>
                        <a:pt x="29" y="306"/>
                      </a:lnTo>
                      <a:lnTo>
                        <a:pt x="20" y="289"/>
                      </a:lnTo>
                      <a:lnTo>
                        <a:pt x="13" y="270"/>
                      </a:lnTo>
                      <a:lnTo>
                        <a:pt x="8" y="249"/>
                      </a:lnTo>
                      <a:lnTo>
                        <a:pt x="5" y="229"/>
                      </a:lnTo>
                      <a:lnTo>
                        <a:pt x="5" y="208"/>
                      </a:lnTo>
                      <a:lnTo>
                        <a:pt x="5" y="188"/>
                      </a:lnTo>
                      <a:lnTo>
                        <a:pt x="8" y="167"/>
                      </a:lnTo>
                      <a:lnTo>
                        <a:pt x="13" y="148"/>
                      </a:lnTo>
                      <a:lnTo>
                        <a:pt x="20" y="130"/>
                      </a:lnTo>
                      <a:lnTo>
                        <a:pt x="29" y="111"/>
                      </a:lnTo>
                      <a:lnTo>
                        <a:pt x="39" y="94"/>
                      </a:lnTo>
                      <a:lnTo>
                        <a:pt x="51" y="78"/>
                      </a:lnTo>
                      <a:lnTo>
                        <a:pt x="65" y="65"/>
                      </a:lnTo>
                      <a:lnTo>
                        <a:pt x="78" y="51"/>
                      </a:lnTo>
                      <a:lnTo>
                        <a:pt x="94" y="39"/>
                      </a:lnTo>
                      <a:lnTo>
                        <a:pt x="111" y="29"/>
                      </a:lnTo>
                      <a:lnTo>
                        <a:pt x="130" y="20"/>
                      </a:lnTo>
                      <a:lnTo>
                        <a:pt x="149" y="13"/>
                      </a:lnTo>
                      <a:lnTo>
                        <a:pt x="167" y="8"/>
                      </a:lnTo>
                      <a:lnTo>
                        <a:pt x="188" y="5"/>
                      </a:lnTo>
                      <a:lnTo>
                        <a:pt x="209" y="5"/>
                      </a:lnTo>
                      <a:lnTo>
                        <a:pt x="229" y="5"/>
                      </a:lnTo>
                      <a:lnTo>
                        <a:pt x="250" y="8"/>
                      </a:lnTo>
                      <a:lnTo>
                        <a:pt x="270" y="13"/>
                      </a:lnTo>
                      <a:lnTo>
                        <a:pt x="289" y="20"/>
                      </a:lnTo>
                      <a:lnTo>
                        <a:pt x="306" y="29"/>
                      </a:lnTo>
                      <a:lnTo>
                        <a:pt x="323" y="39"/>
                      </a:lnTo>
                      <a:lnTo>
                        <a:pt x="339" y="51"/>
                      </a:lnTo>
                      <a:lnTo>
                        <a:pt x="352" y="65"/>
                      </a:lnTo>
                      <a:lnTo>
                        <a:pt x="366" y="78"/>
                      </a:lnTo>
                      <a:lnTo>
                        <a:pt x="378" y="94"/>
                      </a:lnTo>
                      <a:lnTo>
                        <a:pt x="388" y="111"/>
                      </a:lnTo>
                      <a:lnTo>
                        <a:pt x="397" y="130"/>
                      </a:lnTo>
                      <a:lnTo>
                        <a:pt x="404" y="148"/>
                      </a:lnTo>
                      <a:lnTo>
                        <a:pt x="409" y="167"/>
                      </a:lnTo>
                      <a:lnTo>
                        <a:pt x="412" y="188"/>
                      </a:lnTo>
                      <a:lnTo>
                        <a:pt x="412" y="208"/>
                      </a:lnTo>
                      <a:close/>
                    </a:path>
                  </a:pathLst>
                </a:custGeom>
                <a:solidFill>
                  <a:srgbClr val="C0BF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1" name="Freeform 318"/>
                <p:cNvSpPr>
                  <a:spLocks noEditPoints="1"/>
                </p:cNvSpPr>
                <p:nvPr/>
              </p:nvSpPr>
              <p:spPr bwMode="auto">
                <a:xfrm>
                  <a:off x="3471" y="3019"/>
                  <a:ext cx="415" cy="414"/>
                </a:xfrm>
                <a:custGeom>
                  <a:avLst/>
                  <a:gdLst>
                    <a:gd name="T0" fmla="*/ 410 w 415"/>
                    <a:gd name="T1" fmla="*/ 166 h 414"/>
                    <a:gd name="T2" fmla="*/ 389 w 415"/>
                    <a:gd name="T3" fmla="*/ 110 h 414"/>
                    <a:gd name="T4" fmla="*/ 353 w 415"/>
                    <a:gd name="T5" fmla="*/ 62 h 414"/>
                    <a:gd name="T6" fmla="*/ 307 w 415"/>
                    <a:gd name="T7" fmla="*/ 26 h 414"/>
                    <a:gd name="T8" fmla="*/ 249 w 415"/>
                    <a:gd name="T9" fmla="*/ 5 h 414"/>
                    <a:gd name="T10" fmla="*/ 187 w 415"/>
                    <a:gd name="T11" fmla="*/ 2 h 414"/>
                    <a:gd name="T12" fmla="*/ 127 w 415"/>
                    <a:gd name="T13" fmla="*/ 17 h 414"/>
                    <a:gd name="T14" fmla="*/ 76 w 415"/>
                    <a:gd name="T15" fmla="*/ 48 h 414"/>
                    <a:gd name="T16" fmla="*/ 36 w 415"/>
                    <a:gd name="T17" fmla="*/ 93 h 414"/>
                    <a:gd name="T18" fmla="*/ 11 w 415"/>
                    <a:gd name="T19" fmla="*/ 146 h 414"/>
                    <a:gd name="T20" fmla="*/ 0 w 415"/>
                    <a:gd name="T21" fmla="*/ 207 h 414"/>
                    <a:gd name="T22" fmla="*/ 11 w 415"/>
                    <a:gd name="T23" fmla="*/ 269 h 414"/>
                    <a:gd name="T24" fmla="*/ 36 w 415"/>
                    <a:gd name="T25" fmla="*/ 324 h 414"/>
                    <a:gd name="T26" fmla="*/ 76 w 415"/>
                    <a:gd name="T27" fmla="*/ 366 h 414"/>
                    <a:gd name="T28" fmla="*/ 127 w 415"/>
                    <a:gd name="T29" fmla="*/ 397 h 414"/>
                    <a:gd name="T30" fmla="*/ 187 w 415"/>
                    <a:gd name="T31" fmla="*/ 412 h 414"/>
                    <a:gd name="T32" fmla="*/ 249 w 415"/>
                    <a:gd name="T33" fmla="*/ 411 h 414"/>
                    <a:gd name="T34" fmla="*/ 307 w 415"/>
                    <a:gd name="T35" fmla="*/ 389 h 414"/>
                    <a:gd name="T36" fmla="*/ 353 w 415"/>
                    <a:gd name="T37" fmla="*/ 354 h 414"/>
                    <a:gd name="T38" fmla="*/ 389 w 415"/>
                    <a:gd name="T39" fmla="*/ 306 h 414"/>
                    <a:gd name="T40" fmla="*/ 410 w 415"/>
                    <a:gd name="T41" fmla="*/ 250 h 414"/>
                    <a:gd name="T42" fmla="*/ 410 w 415"/>
                    <a:gd name="T43" fmla="*/ 207 h 414"/>
                    <a:gd name="T44" fmla="*/ 401 w 415"/>
                    <a:gd name="T45" fmla="*/ 267 h 414"/>
                    <a:gd name="T46" fmla="*/ 375 w 415"/>
                    <a:gd name="T47" fmla="*/ 320 h 414"/>
                    <a:gd name="T48" fmla="*/ 336 w 415"/>
                    <a:gd name="T49" fmla="*/ 363 h 414"/>
                    <a:gd name="T50" fmla="*/ 286 w 415"/>
                    <a:gd name="T51" fmla="*/ 394 h 414"/>
                    <a:gd name="T52" fmla="*/ 228 w 415"/>
                    <a:gd name="T53" fmla="*/ 409 h 414"/>
                    <a:gd name="T54" fmla="*/ 166 w 415"/>
                    <a:gd name="T55" fmla="*/ 406 h 414"/>
                    <a:gd name="T56" fmla="*/ 112 w 415"/>
                    <a:gd name="T57" fmla="*/ 385 h 414"/>
                    <a:gd name="T58" fmla="*/ 66 w 415"/>
                    <a:gd name="T59" fmla="*/ 351 h 414"/>
                    <a:gd name="T60" fmla="*/ 30 w 415"/>
                    <a:gd name="T61" fmla="*/ 303 h 414"/>
                    <a:gd name="T62" fmla="*/ 9 w 415"/>
                    <a:gd name="T63" fmla="*/ 248 h 414"/>
                    <a:gd name="T64" fmla="*/ 7 w 415"/>
                    <a:gd name="T65" fmla="*/ 187 h 414"/>
                    <a:gd name="T66" fmla="*/ 21 w 415"/>
                    <a:gd name="T67" fmla="*/ 129 h 414"/>
                    <a:gd name="T68" fmla="*/ 52 w 415"/>
                    <a:gd name="T69" fmla="*/ 79 h 414"/>
                    <a:gd name="T70" fmla="*/ 95 w 415"/>
                    <a:gd name="T71" fmla="*/ 40 h 414"/>
                    <a:gd name="T72" fmla="*/ 148 w 415"/>
                    <a:gd name="T73" fmla="*/ 14 h 414"/>
                    <a:gd name="T74" fmla="*/ 208 w 415"/>
                    <a:gd name="T75" fmla="*/ 5 h 414"/>
                    <a:gd name="T76" fmla="*/ 267 w 415"/>
                    <a:gd name="T77" fmla="*/ 14 h 414"/>
                    <a:gd name="T78" fmla="*/ 321 w 415"/>
                    <a:gd name="T79" fmla="*/ 40 h 414"/>
                    <a:gd name="T80" fmla="*/ 363 w 415"/>
                    <a:gd name="T81" fmla="*/ 79 h 414"/>
                    <a:gd name="T82" fmla="*/ 394 w 415"/>
                    <a:gd name="T83" fmla="*/ 129 h 414"/>
                    <a:gd name="T84" fmla="*/ 408 w 415"/>
                    <a:gd name="T85" fmla="*/ 187 h 4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5"/>
                    <a:gd name="T130" fmla="*/ 0 h 414"/>
                    <a:gd name="T131" fmla="*/ 415 w 415"/>
                    <a:gd name="T132" fmla="*/ 414 h 4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5" h="414">
                      <a:moveTo>
                        <a:pt x="415" y="207"/>
                      </a:moveTo>
                      <a:lnTo>
                        <a:pt x="413" y="187"/>
                      </a:lnTo>
                      <a:lnTo>
                        <a:pt x="410" y="166"/>
                      </a:lnTo>
                      <a:lnTo>
                        <a:pt x="404" y="146"/>
                      </a:lnTo>
                      <a:lnTo>
                        <a:pt x="398" y="127"/>
                      </a:lnTo>
                      <a:lnTo>
                        <a:pt x="389" y="110"/>
                      </a:lnTo>
                      <a:lnTo>
                        <a:pt x="379" y="93"/>
                      </a:lnTo>
                      <a:lnTo>
                        <a:pt x="367" y="75"/>
                      </a:lnTo>
                      <a:lnTo>
                        <a:pt x="353" y="62"/>
                      </a:lnTo>
                      <a:lnTo>
                        <a:pt x="339" y="48"/>
                      </a:lnTo>
                      <a:lnTo>
                        <a:pt x="324" y="36"/>
                      </a:lnTo>
                      <a:lnTo>
                        <a:pt x="307" y="26"/>
                      </a:lnTo>
                      <a:lnTo>
                        <a:pt x="288" y="17"/>
                      </a:lnTo>
                      <a:lnTo>
                        <a:pt x="269" y="10"/>
                      </a:lnTo>
                      <a:lnTo>
                        <a:pt x="249" y="5"/>
                      </a:lnTo>
                      <a:lnTo>
                        <a:pt x="228" y="2"/>
                      </a:lnTo>
                      <a:lnTo>
                        <a:pt x="208" y="0"/>
                      </a:lnTo>
                      <a:lnTo>
                        <a:pt x="187" y="2"/>
                      </a:lnTo>
                      <a:lnTo>
                        <a:pt x="166" y="5"/>
                      </a:lnTo>
                      <a:lnTo>
                        <a:pt x="146" y="10"/>
                      </a:lnTo>
                      <a:lnTo>
                        <a:pt x="127" y="17"/>
                      </a:lnTo>
                      <a:lnTo>
                        <a:pt x="108" y="26"/>
                      </a:lnTo>
                      <a:lnTo>
                        <a:pt x="93" y="36"/>
                      </a:lnTo>
                      <a:lnTo>
                        <a:pt x="76" y="48"/>
                      </a:lnTo>
                      <a:lnTo>
                        <a:pt x="62" y="62"/>
                      </a:lnTo>
                      <a:lnTo>
                        <a:pt x="48" y="75"/>
                      </a:lnTo>
                      <a:lnTo>
                        <a:pt x="36" y="93"/>
                      </a:lnTo>
                      <a:lnTo>
                        <a:pt x="26" y="110"/>
                      </a:lnTo>
                      <a:lnTo>
                        <a:pt x="18" y="127"/>
                      </a:lnTo>
                      <a:lnTo>
                        <a:pt x="11" y="146"/>
                      </a:lnTo>
                      <a:lnTo>
                        <a:pt x="6" y="166"/>
                      </a:lnTo>
                      <a:lnTo>
                        <a:pt x="2" y="187"/>
                      </a:lnTo>
                      <a:lnTo>
                        <a:pt x="0" y="207"/>
                      </a:lnTo>
                      <a:lnTo>
                        <a:pt x="2" y="229"/>
                      </a:lnTo>
                      <a:lnTo>
                        <a:pt x="6" y="250"/>
                      </a:lnTo>
                      <a:lnTo>
                        <a:pt x="11" y="269"/>
                      </a:lnTo>
                      <a:lnTo>
                        <a:pt x="18" y="288"/>
                      </a:lnTo>
                      <a:lnTo>
                        <a:pt x="26" y="306"/>
                      </a:lnTo>
                      <a:lnTo>
                        <a:pt x="36" y="324"/>
                      </a:lnTo>
                      <a:lnTo>
                        <a:pt x="48" y="339"/>
                      </a:lnTo>
                      <a:lnTo>
                        <a:pt x="62" y="354"/>
                      </a:lnTo>
                      <a:lnTo>
                        <a:pt x="76" y="366"/>
                      </a:lnTo>
                      <a:lnTo>
                        <a:pt x="93" y="378"/>
                      </a:lnTo>
                      <a:lnTo>
                        <a:pt x="108" y="389"/>
                      </a:lnTo>
                      <a:lnTo>
                        <a:pt x="127" y="397"/>
                      </a:lnTo>
                      <a:lnTo>
                        <a:pt x="146" y="406"/>
                      </a:lnTo>
                      <a:lnTo>
                        <a:pt x="166" y="411"/>
                      </a:lnTo>
                      <a:lnTo>
                        <a:pt x="187" y="412"/>
                      </a:lnTo>
                      <a:lnTo>
                        <a:pt x="208" y="414"/>
                      </a:lnTo>
                      <a:lnTo>
                        <a:pt x="228" y="412"/>
                      </a:lnTo>
                      <a:lnTo>
                        <a:pt x="249" y="411"/>
                      </a:lnTo>
                      <a:lnTo>
                        <a:pt x="269" y="406"/>
                      </a:lnTo>
                      <a:lnTo>
                        <a:pt x="288" y="397"/>
                      </a:lnTo>
                      <a:lnTo>
                        <a:pt x="307" y="389"/>
                      </a:lnTo>
                      <a:lnTo>
                        <a:pt x="324" y="378"/>
                      </a:lnTo>
                      <a:lnTo>
                        <a:pt x="339" y="366"/>
                      </a:lnTo>
                      <a:lnTo>
                        <a:pt x="353" y="354"/>
                      </a:lnTo>
                      <a:lnTo>
                        <a:pt x="367" y="339"/>
                      </a:lnTo>
                      <a:lnTo>
                        <a:pt x="379" y="324"/>
                      </a:lnTo>
                      <a:lnTo>
                        <a:pt x="389" y="306"/>
                      </a:lnTo>
                      <a:lnTo>
                        <a:pt x="398" y="288"/>
                      </a:lnTo>
                      <a:lnTo>
                        <a:pt x="404" y="269"/>
                      </a:lnTo>
                      <a:lnTo>
                        <a:pt x="410" y="250"/>
                      </a:lnTo>
                      <a:lnTo>
                        <a:pt x="413" y="229"/>
                      </a:lnTo>
                      <a:lnTo>
                        <a:pt x="415" y="207"/>
                      </a:lnTo>
                      <a:close/>
                      <a:moveTo>
                        <a:pt x="410" y="207"/>
                      </a:moveTo>
                      <a:lnTo>
                        <a:pt x="408" y="228"/>
                      </a:lnTo>
                      <a:lnTo>
                        <a:pt x="406" y="248"/>
                      </a:lnTo>
                      <a:lnTo>
                        <a:pt x="401" y="267"/>
                      </a:lnTo>
                      <a:lnTo>
                        <a:pt x="394" y="286"/>
                      </a:lnTo>
                      <a:lnTo>
                        <a:pt x="386" y="303"/>
                      </a:lnTo>
                      <a:lnTo>
                        <a:pt x="375" y="320"/>
                      </a:lnTo>
                      <a:lnTo>
                        <a:pt x="363" y="335"/>
                      </a:lnTo>
                      <a:lnTo>
                        <a:pt x="350" y="351"/>
                      </a:lnTo>
                      <a:lnTo>
                        <a:pt x="336" y="363"/>
                      </a:lnTo>
                      <a:lnTo>
                        <a:pt x="321" y="375"/>
                      </a:lnTo>
                      <a:lnTo>
                        <a:pt x="303" y="385"/>
                      </a:lnTo>
                      <a:lnTo>
                        <a:pt x="286" y="394"/>
                      </a:lnTo>
                      <a:lnTo>
                        <a:pt x="267" y="400"/>
                      </a:lnTo>
                      <a:lnTo>
                        <a:pt x="249" y="406"/>
                      </a:lnTo>
                      <a:lnTo>
                        <a:pt x="228" y="409"/>
                      </a:lnTo>
                      <a:lnTo>
                        <a:pt x="208" y="409"/>
                      </a:lnTo>
                      <a:lnTo>
                        <a:pt x="187" y="409"/>
                      </a:lnTo>
                      <a:lnTo>
                        <a:pt x="166" y="406"/>
                      </a:lnTo>
                      <a:lnTo>
                        <a:pt x="148" y="400"/>
                      </a:lnTo>
                      <a:lnTo>
                        <a:pt x="129" y="394"/>
                      </a:lnTo>
                      <a:lnTo>
                        <a:pt x="112" y="385"/>
                      </a:lnTo>
                      <a:lnTo>
                        <a:pt x="95" y="375"/>
                      </a:lnTo>
                      <a:lnTo>
                        <a:pt x="79" y="363"/>
                      </a:lnTo>
                      <a:lnTo>
                        <a:pt x="66" y="351"/>
                      </a:lnTo>
                      <a:lnTo>
                        <a:pt x="52" y="335"/>
                      </a:lnTo>
                      <a:lnTo>
                        <a:pt x="40" y="320"/>
                      </a:lnTo>
                      <a:lnTo>
                        <a:pt x="30" y="303"/>
                      </a:lnTo>
                      <a:lnTo>
                        <a:pt x="21" y="286"/>
                      </a:lnTo>
                      <a:lnTo>
                        <a:pt x="14" y="267"/>
                      </a:lnTo>
                      <a:lnTo>
                        <a:pt x="9" y="248"/>
                      </a:lnTo>
                      <a:lnTo>
                        <a:pt x="7" y="228"/>
                      </a:lnTo>
                      <a:lnTo>
                        <a:pt x="6" y="207"/>
                      </a:lnTo>
                      <a:lnTo>
                        <a:pt x="7" y="187"/>
                      </a:lnTo>
                      <a:lnTo>
                        <a:pt x="9" y="166"/>
                      </a:lnTo>
                      <a:lnTo>
                        <a:pt x="14" y="147"/>
                      </a:lnTo>
                      <a:lnTo>
                        <a:pt x="21" y="129"/>
                      </a:lnTo>
                      <a:lnTo>
                        <a:pt x="30" y="111"/>
                      </a:lnTo>
                      <a:lnTo>
                        <a:pt x="40" y="94"/>
                      </a:lnTo>
                      <a:lnTo>
                        <a:pt x="52" y="79"/>
                      </a:lnTo>
                      <a:lnTo>
                        <a:pt x="66" y="65"/>
                      </a:lnTo>
                      <a:lnTo>
                        <a:pt x="79" y="52"/>
                      </a:lnTo>
                      <a:lnTo>
                        <a:pt x="95" y="40"/>
                      </a:lnTo>
                      <a:lnTo>
                        <a:pt x="112" y="29"/>
                      </a:lnTo>
                      <a:lnTo>
                        <a:pt x="129" y="21"/>
                      </a:lnTo>
                      <a:lnTo>
                        <a:pt x="148" y="14"/>
                      </a:lnTo>
                      <a:lnTo>
                        <a:pt x="166" y="10"/>
                      </a:lnTo>
                      <a:lnTo>
                        <a:pt x="187" y="7"/>
                      </a:lnTo>
                      <a:lnTo>
                        <a:pt x="208" y="5"/>
                      </a:lnTo>
                      <a:lnTo>
                        <a:pt x="228" y="7"/>
                      </a:lnTo>
                      <a:lnTo>
                        <a:pt x="249" y="10"/>
                      </a:lnTo>
                      <a:lnTo>
                        <a:pt x="267" y="14"/>
                      </a:lnTo>
                      <a:lnTo>
                        <a:pt x="286" y="21"/>
                      </a:lnTo>
                      <a:lnTo>
                        <a:pt x="303" y="29"/>
                      </a:lnTo>
                      <a:lnTo>
                        <a:pt x="321" y="40"/>
                      </a:lnTo>
                      <a:lnTo>
                        <a:pt x="336" y="52"/>
                      </a:lnTo>
                      <a:lnTo>
                        <a:pt x="350" y="65"/>
                      </a:lnTo>
                      <a:lnTo>
                        <a:pt x="363" y="79"/>
                      </a:lnTo>
                      <a:lnTo>
                        <a:pt x="375" y="94"/>
                      </a:lnTo>
                      <a:lnTo>
                        <a:pt x="386" y="111"/>
                      </a:lnTo>
                      <a:lnTo>
                        <a:pt x="394" y="129"/>
                      </a:lnTo>
                      <a:lnTo>
                        <a:pt x="401" y="147"/>
                      </a:lnTo>
                      <a:lnTo>
                        <a:pt x="406" y="166"/>
                      </a:lnTo>
                      <a:lnTo>
                        <a:pt x="408" y="187"/>
                      </a:lnTo>
                      <a:lnTo>
                        <a:pt x="410" y="207"/>
                      </a:lnTo>
                      <a:close/>
                    </a:path>
                  </a:pathLst>
                </a:custGeom>
                <a:solidFill>
                  <a:srgbClr val="C0C0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2" name="Freeform 319"/>
                <p:cNvSpPr>
                  <a:spLocks noEditPoints="1"/>
                </p:cNvSpPr>
                <p:nvPr/>
              </p:nvSpPr>
              <p:spPr bwMode="auto">
                <a:xfrm>
                  <a:off x="3475" y="3023"/>
                  <a:ext cx="407" cy="408"/>
                </a:xfrm>
                <a:custGeom>
                  <a:avLst/>
                  <a:gdLst>
                    <a:gd name="T0" fmla="*/ 404 w 407"/>
                    <a:gd name="T1" fmla="*/ 162 h 408"/>
                    <a:gd name="T2" fmla="*/ 383 w 407"/>
                    <a:gd name="T3" fmla="*/ 106 h 408"/>
                    <a:gd name="T4" fmla="*/ 347 w 407"/>
                    <a:gd name="T5" fmla="*/ 60 h 408"/>
                    <a:gd name="T6" fmla="*/ 301 w 407"/>
                    <a:gd name="T7" fmla="*/ 24 h 408"/>
                    <a:gd name="T8" fmla="*/ 245 w 407"/>
                    <a:gd name="T9" fmla="*/ 3 h 408"/>
                    <a:gd name="T10" fmla="*/ 183 w 407"/>
                    <a:gd name="T11" fmla="*/ 0 h 408"/>
                    <a:gd name="T12" fmla="*/ 125 w 407"/>
                    <a:gd name="T13" fmla="*/ 15 h 408"/>
                    <a:gd name="T14" fmla="*/ 73 w 407"/>
                    <a:gd name="T15" fmla="*/ 46 h 408"/>
                    <a:gd name="T16" fmla="*/ 34 w 407"/>
                    <a:gd name="T17" fmla="*/ 89 h 408"/>
                    <a:gd name="T18" fmla="*/ 8 w 407"/>
                    <a:gd name="T19" fmla="*/ 143 h 408"/>
                    <a:gd name="T20" fmla="*/ 0 w 407"/>
                    <a:gd name="T21" fmla="*/ 203 h 408"/>
                    <a:gd name="T22" fmla="*/ 8 w 407"/>
                    <a:gd name="T23" fmla="*/ 265 h 408"/>
                    <a:gd name="T24" fmla="*/ 34 w 407"/>
                    <a:gd name="T25" fmla="*/ 318 h 408"/>
                    <a:gd name="T26" fmla="*/ 73 w 407"/>
                    <a:gd name="T27" fmla="*/ 361 h 408"/>
                    <a:gd name="T28" fmla="*/ 125 w 407"/>
                    <a:gd name="T29" fmla="*/ 391 h 408"/>
                    <a:gd name="T30" fmla="*/ 183 w 407"/>
                    <a:gd name="T31" fmla="*/ 407 h 408"/>
                    <a:gd name="T32" fmla="*/ 245 w 407"/>
                    <a:gd name="T33" fmla="*/ 403 h 408"/>
                    <a:gd name="T34" fmla="*/ 301 w 407"/>
                    <a:gd name="T35" fmla="*/ 383 h 408"/>
                    <a:gd name="T36" fmla="*/ 347 w 407"/>
                    <a:gd name="T37" fmla="*/ 349 h 408"/>
                    <a:gd name="T38" fmla="*/ 383 w 407"/>
                    <a:gd name="T39" fmla="*/ 301 h 408"/>
                    <a:gd name="T40" fmla="*/ 404 w 407"/>
                    <a:gd name="T41" fmla="*/ 244 h 408"/>
                    <a:gd name="T42" fmla="*/ 404 w 407"/>
                    <a:gd name="T43" fmla="*/ 203 h 408"/>
                    <a:gd name="T44" fmla="*/ 394 w 407"/>
                    <a:gd name="T45" fmla="*/ 263 h 408"/>
                    <a:gd name="T46" fmla="*/ 370 w 407"/>
                    <a:gd name="T47" fmla="*/ 314 h 408"/>
                    <a:gd name="T48" fmla="*/ 330 w 407"/>
                    <a:gd name="T49" fmla="*/ 357 h 408"/>
                    <a:gd name="T50" fmla="*/ 281 w 407"/>
                    <a:gd name="T51" fmla="*/ 388 h 408"/>
                    <a:gd name="T52" fmla="*/ 224 w 407"/>
                    <a:gd name="T53" fmla="*/ 402 h 408"/>
                    <a:gd name="T54" fmla="*/ 164 w 407"/>
                    <a:gd name="T55" fmla="*/ 400 h 408"/>
                    <a:gd name="T56" fmla="*/ 108 w 407"/>
                    <a:gd name="T57" fmla="*/ 379 h 408"/>
                    <a:gd name="T58" fmla="*/ 63 w 407"/>
                    <a:gd name="T59" fmla="*/ 345 h 408"/>
                    <a:gd name="T60" fmla="*/ 27 w 407"/>
                    <a:gd name="T61" fmla="*/ 299 h 408"/>
                    <a:gd name="T62" fmla="*/ 8 w 407"/>
                    <a:gd name="T63" fmla="*/ 244 h 408"/>
                    <a:gd name="T64" fmla="*/ 5 w 407"/>
                    <a:gd name="T65" fmla="*/ 183 h 408"/>
                    <a:gd name="T66" fmla="*/ 20 w 407"/>
                    <a:gd name="T67" fmla="*/ 126 h 408"/>
                    <a:gd name="T68" fmla="*/ 50 w 407"/>
                    <a:gd name="T69" fmla="*/ 77 h 408"/>
                    <a:gd name="T70" fmla="*/ 92 w 407"/>
                    <a:gd name="T71" fmla="*/ 37 h 408"/>
                    <a:gd name="T72" fmla="*/ 144 w 407"/>
                    <a:gd name="T73" fmla="*/ 13 h 408"/>
                    <a:gd name="T74" fmla="*/ 204 w 407"/>
                    <a:gd name="T75" fmla="*/ 3 h 408"/>
                    <a:gd name="T76" fmla="*/ 263 w 407"/>
                    <a:gd name="T77" fmla="*/ 13 h 408"/>
                    <a:gd name="T78" fmla="*/ 315 w 407"/>
                    <a:gd name="T79" fmla="*/ 37 h 408"/>
                    <a:gd name="T80" fmla="*/ 358 w 407"/>
                    <a:gd name="T81" fmla="*/ 77 h 408"/>
                    <a:gd name="T82" fmla="*/ 388 w 407"/>
                    <a:gd name="T83" fmla="*/ 126 h 408"/>
                    <a:gd name="T84" fmla="*/ 402 w 407"/>
                    <a:gd name="T85" fmla="*/ 183 h 4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7"/>
                    <a:gd name="T130" fmla="*/ 0 h 408"/>
                    <a:gd name="T131" fmla="*/ 407 w 407"/>
                    <a:gd name="T132" fmla="*/ 408 h 40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7" h="408">
                      <a:moveTo>
                        <a:pt x="407" y="203"/>
                      </a:moveTo>
                      <a:lnTo>
                        <a:pt x="407" y="183"/>
                      </a:lnTo>
                      <a:lnTo>
                        <a:pt x="404" y="162"/>
                      </a:lnTo>
                      <a:lnTo>
                        <a:pt x="399" y="143"/>
                      </a:lnTo>
                      <a:lnTo>
                        <a:pt x="392" y="125"/>
                      </a:lnTo>
                      <a:lnTo>
                        <a:pt x="383" y="106"/>
                      </a:lnTo>
                      <a:lnTo>
                        <a:pt x="373" y="89"/>
                      </a:lnTo>
                      <a:lnTo>
                        <a:pt x="361" y="73"/>
                      </a:lnTo>
                      <a:lnTo>
                        <a:pt x="347" y="60"/>
                      </a:lnTo>
                      <a:lnTo>
                        <a:pt x="334" y="46"/>
                      </a:lnTo>
                      <a:lnTo>
                        <a:pt x="318" y="34"/>
                      </a:lnTo>
                      <a:lnTo>
                        <a:pt x="301" y="24"/>
                      </a:lnTo>
                      <a:lnTo>
                        <a:pt x="284" y="15"/>
                      </a:lnTo>
                      <a:lnTo>
                        <a:pt x="265" y="8"/>
                      </a:lnTo>
                      <a:lnTo>
                        <a:pt x="245" y="3"/>
                      </a:lnTo>
                      <a:lnTo>
                        <a:pt x="224" y="0"/>
                      </a:lnTo>
                      <a:lnTo>
                        <a:pt x="204" y="0"/>
                      </a:lnTo>
                      <a:lnTo>
                        <a:pt x="183" y="0"/>
                      </a:lnTo>
                      <a:lnTo>
                        <a:pt x="162" y="3"/>
                      </a:lnTo>
                      <a:lnTo>
                        <a:pt x="144" y="8"/>
                      </a:lnTo>
                      <a:lnTo>
                        <a:pt x="125" y="15"/>
                      </a:lnTo>
                      <a:lnTo>
                        <a:pt x="106" y="24"/>
                      </a:lnTo>
                      <a:lnTo>
                        <a:pt x="89" y="34"/>
                      </a:lnTo>
                      <a:lnTo>
                        <a:pt x="73" y="46"/>
                      </a:lnTo>
                      <a:lnTo>
                        <a:pt x="60" y="60"/>
                      </a:lnTo>
                      <a:lnTo>
                        <a:pt x="46" y="73"/>
                      </a:lnTo>
                      <a:lnTo>
                        <a:pt x="34" y="89"/>
                      </a:lnTo>
                      <a:lnTo>
                        <a:pt x="24" y="106"/>
                      </a:lnTo>
                      <a:lnTo>
                        <a:pt x="15" y="125"/>
                      </a:lnTo>
                      <a:lnTo>
                        <a:pt x="8" y="143"/>
                      </a:lnTo>
                      <a:lnTo>
                        <a:pt x="3" y="162"/>
                      </a:lnTo>
                      <a:lnTo>
                        <a:pt x="0" y="183"/>
                      </a:lnTo>
                      <a:lnTo>
                        <a:pt x="0" y="203"/>
                      </a:lnTo>
                      <a:lnTo>
                        <a:pt x="0" y="224"/>
                      </a:lnTo>
                      <a:lnTo>
                        <a:pt x="3" y="244"/>
                      </a:lnTo>
                      <a:lnTo>
                        <a:pt x="8" y="265"/>
                      </a:lnTo>
                      <a:lnTo>
                        <a:pt x="15" y="284"/>
                      </a:lnTo>
                      <a:lnTo>
                        <a:pt x="24" y="301"/>
                      </a:lnTo>
                      <a:lnTo>
                        <a:pt x="34" y="318"/>
                      </a:lnTo>
                      <a:lnTo>
                        <a:pt x="46" y="333"/>
                      </a:lnTo>
                      <a:lnTo>
                        <a:pt x="60" y="349"/>
                      </a:lnTo>
                      <a:lnTo>
                        <a:pt x="73" y="361"/>
                      </a:lnTo>
                      <a:lnTo>
                        <a:pt x="89" y="373"/>
                      </a:lnTo>
                      <a:lnTo>
                        <a:pt x="106" y="383"/>
                      </a:lnTo>
                      <a:lnTo>
                        <a:pt x="125" y="391"/>
                      </a:lnTo>
                      <a:lnTo>
                        <a:pt x="144" y="398"/>
                      </a:lnTo>
                      <a:lnTo>
                        <a:pt x="162" y="403"/>
                      </a:lnTo>
                      <a:lnTo>
                        <a:pt x="183" y="407"/>
                      </a:lnTo>
                      <a:lnTo>
                        <a:pt x="204" y="408"/>
                      </a:lnTo>
                      <a:lnTo>
                        <a:pt x="224" y="407"/>
                      </a:lnTo>
                      <a:lnTo>
                        <a:pt x="245" y="403"/>
                      </a:lnTo>
                      <a:lnTo>
                        <a:pt x="265" y="398"/>
                      </a:lnTo>
                      <a:lnTo>
                        <a:pt x="284" y="391"/>
                      </a:lnTo>
                      <a:lnTo>
                        <a:pt x="301" y="383"/>
                      </a:lnTo>
                      <a:lnTo>
                        <a:pt x="318" y="373"/>
                      </a:lnTo>
                      <a:lnTo>
                        <a:pt x="334" y="361"/>
                      </a:lnTo>
                      <a:lnTo>
                        <a:pt x="347" y="349"/>
                      </a:lnTo>
                      <a:lnTo>
                        <a:pt x="361" y="333"/>
                      </a:lnTo>
                      <a:lnTo>
                        <a:pt x="373" y="318"/>
                      </a:lnTo>
                      <a:lnTo>
                        <a:pt x="383" y="301"/>
                      </a:lnTo>
                      <a:lnTo>
                        <a:pt x="392" y="284"/>
                      </a:lnTo>
                      <a:lnTo>
                        <a:pt x="399" y="265"/>
                      </a:lnTo>
                      <a:lnTo>
                        <a:pt x="404" y="244"/>
                      </a:lnTo>
                      <a:lnTo>
                        <a:pt x="407" y="224"/>
                      </a:lnTo>
                      <a:lnTo>
                        <a:pt x="407" y="203"/>
                      </a:lnTo>
                      <a:close/>
                      <a:moveTo>
                        <a:pt x="404" y="203"/>
                      </a:moveTo>
                      <a:lnTo>
                        <a:pt x="402" y="224"/>
                      </a:lnTo>
                      <a:lnTo>
                        <a:pt x="399" y="244"/>
                      </a:lnTo>
                      <a:lnTo>
                        <a:pt x="394" y="263"/>
                      </a:lnTo>
                      <a:lnTo>
                        <a:pt x="388" y="282"/>
                      </a:lnTo>
                      <a:lnTo>
                        <a:pt x="380" y="299"/>
                      </a:lnTo>
                      <a:lnTo>
                        <a:pt x="370" y="314"/>
                      </a:lnTo>
                      <a:lnTo>
                        <a:pt x="358" y="330"/>
                      </a:lnTo>
                      <a:lnTo>
                        <a:pt x="346" y="345"/>
                      </a:lnTo>
                      <a:lnTo>
                        <a:pt x="330" y="357"/>
                      </a:lnTo>
                      <a:lnTo>
                        <a:pt x="315" y="369"/>
                      </a:lnTo>
                      <a:lnTo>
                        <a:pt x="299" y="379"/>
                      </a:lnTo>
                      <a:lnTo>
                        <a:pt x="281" y="388"/>
                      </a:lnTo>
                      <a:lnTo>
                        <a:pt x="263" y="395"/>
                      </a:lnTo>
                      <a:lnTo>
                        <a:pt x="245" y="400"/>
                      </a:lnTo>
                      <a:lnTo>
                        <a:pt x="224" y="402"/>
                      </a:lnTo>
                      <a:lnTo>
                        <a:pt x="204" y="403"/>
                      </a:lnTo>
                      <a:lnTo>
                        <a:pt x="183" y="402"/>
                      </a:lnTo>
                      <a:lnTo>
                        <a:pt x="164" y="400"/>
                      </a:lnTo>
                      <a:lnTo>
                        <a:pt x="144" y="395"/>
                      </a:lnTo>
                      <a:lnTo>
                        <a:pt x="127" y="388"/>
                      </a:lnTo>
                      <a:lnTo>
                        <a:pt x="108" y="379"/>
                      </a:lnTo>
                      <a:lnTo>
                        <a:pt x="92" y="369"/>
                      </a:lnTo>
                      <a:lnTo>
                        <a:pt x="77" y="357"/>
                      </a:lnTo>
                      <a:lnTo>
                        <a:pt x="63" y="345"/>
                      </a:lnTo>
                      <a:lnTo>
                        <a:pt x="50" y="330"/>
                      </a:lnTo>
                      <a:lnTo>
                        <a:pt x="38" y="314"/>
                      </a:lnTo>
                      <a:lnTo>
                        <a:pt x="27" y="299"/>
                      </a:lnTo>
                      <a:lnTo>
                        <a:pt x="20" y="282"/>
                      </a:lnTo>
                      <a:lnTo>
                        <a:pt x="14" y="263"/>
                      </a:lnTo>
                      <a:lnTo>
                        <a:pt x="8" y="244"/>
                      </a:lnTo>
                      <a:lnTo>
                        <a:pt x="5" y="224"/>
                      </a:lnTo>
                      <a:lnTo>
                        <a:pt x="3" y="203"/>
                      </a:lnTo>
                      <a:lnTo>
                        <a:pt x="5" y="183"/>
                      </a:lnTo>
                      <a:lnTo>
                        <a:pt x="8" y="164"/>
                      </a:lnTo>
                      <a:lnTo>
                        <a:pt x="14" y="145"/>
                      </a:lnTo>
                      <a:lnTo>
                        <a:pt x="20" y="126"/>
                      </a:lnTo>
                      <a:lnTo>
                        <a:pt x="27" y="109"/>
                      </a:lnTo>
                      <a:lnTo>
                        <a:pt x="38" y="92"/>
                      </a:lnTo>
                      <a:lnTo>
                        <a:pt x="50" y="77"/>
                      </a:lnTo>
                      <a:lnTo>
                        <a:pt x="63" y="63"/>
                      </a:lnTo>
                      <a:lnTo>
                        <a:pt x="77" y="49"/>
                      </a:lnTo>
                      <a:lnTo>
                        <a:pt x="92" y="37"/>
                      </a:lnTo>
                      <a:lnTo>
                        <a:pt x="108" y="29"/>
                      </a:lnTo>
                      <a:lnTo>
                        <a:pt x="127" y="20"/>
                      </a:lnTo>
                      <a:lnTo>
                        <a:pt x="144" y="13"/>
                      </a:lnTo>
                      <a:lnTo>
                        <a:pt x="164" y="8"/>
                      </a:lnTo>
                      <a:lnTo>
                        <a:pt x="183" y="5"/>
                      </a:lnTo>
                      <a:lnTo>
                        <a:pt x="204" y="3"/>
                      </a:lnTo>
                      <a:lnTo>
                        <a:pt x="224" y="5"/>
                      </a:lnTo>
                      <a:lnTo>
                        <a:pt x="245" y="8"/>
                      </a:lnTo>
                      <a:lnTo>
                        <a:pt x="263" y="13"/>
                      </a:lnTo>
                      <a:lnTo>
                        <a:pt x="281" y="20"/>
                      </a:lnTo>
                      <a:lnTo>
                        <a:pt x="299" y="29"/>
                      </a:lnTo>
                      <a:lnTo>
                        <a:pt x="315" y="37"/>
                      </a:lnTo>
                      <a:lnTo>
                        <a:pt x="330" y="49"/>
                      </a:lnTo>
                      <a:lnTo>
                        <a:pt x="346" y="63"/>
                      </a:lnTo>
                      <a:lnTo>
                        <a:pt x="358" y="77"/>
                      </a:lnTo>
                      <a:lnTo>
                        <a:pt x="370" y="92"/>
                      </a:lnTo>
                      <a:lnTo>
                        <a:pt x="380" y="109"/>
                      </a:lnTo>
                      <a:lnTo>
                        <a:pt x="388" y="126"/>
                      </a:lnTo>
                      <a:lnTo>
                        <a:pt x="394" y="145"/>
                      </a:lnTo>
                      <a:lnTo>
                        <a:pt x="399" y="164"/>
                      </a:lnTo>
                      <a:lnTo>
                        <a:pt x="402" y="183"/>
                      </a:lnTo>
                      <a:lnTo>
                        <a:pt x="404" y="203"/>
                      </a:lnTo>
                      <a:close/>
                    </a:path>
                  </a:pathLst>
                </a:custGeom>
                <a:solidFill>
                  <a:srgbClr val="C1C0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3" name="Freeform 320"/>
                <p:cNvSpPr>
                  <a:spLocks noEditPoints="1"/>
                </p:cNvSpPr>
                <p:nvPr/>
              </p:nvSpPr>
              <p:spPr bwMode="auto">
                <a:xfrm>
                  <a:off x="3477" y="3024"/>
                  <a:ext cx="404" cy="404"/>
                </a:xfrm>
                <a:custGeom>
                  <a:avLst/>
                  <a:gdLst>
                    <a:gd name="T0" fmla="*/ 400 w 404"/>
                    <a:gd name="T1" fmla="*/ 161 h 404"/>
                    <a:gd name="T2" fmla="*/ 380 w 404"/>
                    <a:gd name="T3" fmla="*/ 106 h 404"/>
                    <a:gd name="T4" fmla="*/ 344 w 404"/>
                    <a:gd name="T5" fmla="*/ 60 h 404"/>
                    <a:gd name="T6" fmla="*/ 297 w 404"/>
                    <a:gd name="T7" fmla="*/ 24 h 404"/>
                    <a:gd name="T8" fmla="*/ 243 w 404"/>
                    <a:gd name="T9" fmla="*/ 5 h 404"/>
                    <a:gd name="T10" fmla="*/ 181 w 404"/>
                    <a:gd name="T11" fmla="*/ 2 h 404"/>
                    <a:gd name="T12" fmla="*/ 123 w 404"/>
                    <a:gd name="T13" fmla="*/ 16 h 404"/>
                    <a:gd name="T14" fmla="*/ 73 w 404"/>
                    <a:gd name="T15" fmla="*/ 47 h 404"/>
                    <a:gd name="T16" fmla="*/ 34 w 404"/>
                    <a:gd name="T17" fmla="*/ 89 h 404"/>
                    <a:gd name="T18" fmla="*/ 8 w 404"/>
                    <a:gd name="T19" fmla="*/ 142 h 404"/>
                    <a:gd name="T20" fmla="*/ 0 w 404"/>
                    <a:gd name="T21" fmla="*/ 202 h 404"/>
                    <a:gd name="T22" fmla="*/ 8 w 404"/>
                    <a:gd name="T23" fmla="*/ 262 h 404"/>
                    <a:gd name="T24" fmla="*/ 34 w 404"/>
                    <a:gd name="T25" fmla="*/ 315 h 404"/>
                    <a:gd name="T26" fmla="*/ 73 w 404"/>
                    <a:gd name="T27" fmla="*/ 358 h 404"/>
                    <a:gd name="T28" fmla="*/ 123 w 404"/>
                    <a:gd name="T29" fmla="*/ 389 h 404"/>
                    <a:gd name="T30" fmla="*/ 181 w 404"/>
                    <a:gd name="T31" fmla="*/ 404 h 404"/>
                    <a:gd name="T32" fmla="*/ 243 w 404"/>
                    <a:gd name="T33" fmla="*/ 401 h 404"/>
                    <a:gd name="T34" fmla="*/ 297 w 404"/>
                    <a:gd name="T35" fmla="*/ 380 h 404"/>
                    <a:gd name="T36" fmla="*/ 344 w 404"/>
                    <a:gd name="T37" fmla="*/ 346 h 404"/>
                    <a:gd name="T38" fmla="*/ 380 w 404"/>
                    <a:gd name="T39" fmla="*/ 298 h 404"/>
                    <a:gd name="T40" fmla="*/ 400 w 404"/>
                    <a:gd name="T41" fmla="*/ 243 h 404"/>
                    <a:gd name="T42" fmla="*/ 398 w 404"/>
                    <a:gd name="T43" fmla="*/ 202 h 404"/>
                    <a:gd name="T44" fmla="*/ 390 w 404"/>
                    <a:gd name="T45" fmla="*/ 262 h 404"/>
                    <a:gd name="T46" fmla="*/ 366 w 404"/>
                    <a:gd name="T47" fmla="*/ 313 h 404"/>
                    <a:gd name="T48" fmla="*/ 327 w 404"/>
                    <a:gd name="T49" fmla="*/ 354 h 404"/>
                    <a:gd name="T50" fmla="*/ 279 w 404"/>
                    <a:gd name="T51" fmla="*/ 384 h 404"/>
                    <a:gd name="T52" fmla="*/ 222 w 404"/>
                    <a:gd name="T53" fmla="*/ 399 h 404"/>
                    <a:gd name="T54" fmla="*/ 162 w 404"/>
                    <a:gd name="T55" fmla="*/ 395 h 404"/>
                    <a:gd name="T56" fmla="*/ 107 w 404"/>
                    <a:gd name="T57" fmla="*/ 377 h 404"/>
                    <a:gd name="T58" fmla="*/ 63 w 404"/>
                    <a:gd name="T59" fmla="*/ 342 h 404"/>
                    <a:gd name="T60" fmla="*/ 29 w 404"/>
                    <a:gd name="T61" fmla="*/ 296 h 404"/>
                    <a:gd name="T62" fmla="*/ 8 w 404"/>
                    <a:gd name="T63" fmla="*/ 242 h 404"/>
                    <a:gd name="T64" fmla="*/ 5 w 404"/>
                    <a:gd name="T65" fmla="*/ 182 h 404"/>
                    <a:gd name="T66" fmla="*/ 20 w 404"/>
                    <a:gd name="T67" fmla="*/ 125 h 404"/>
                    <a:gd name="T68" fmla="*/ 49 w 404"/>
                    <a:gd name="T69" fmla="*/ 77 h 404"/>
                    <a:gd name="T70" fmla="*/ 92 w 404"/>
                    <a:gd name="T71" fmla="*/ 40 h 404"/>
                    <a:gd name="T72" fmla="*/ 143 w 404"/>
                    <a:gd name="T73" fmla="*/ 14 h 404"/>
                    <a:gd name="T74" fmla="*/ 202 w 404"/>
                    <a:gd name="T75" fmla="*/ 5 h 404"/>
                    <a:gd name="T76" fmla="*/ 260 w 404"/>
                    <a:gd name="T77" fmla="*/ 14 h 404"/>
                    <a:gd name="T78" fmla="*/ 313 w 404"/>
                    <a:gd name="T79" fmla="*/ 40 h 404"/>
                    <a:gd name="T80" fmla="*/ 354 w 404"/>
                    <a:gd name="T81" fmla="*/ 77 h 404"/>
                    <a:gd name="T82" fmla="*/ 383 w 404"/>
                    <a:gd name="T83" fmla="*/ 125 h 404"/>
                    <a:gd name="T84" fmla="*/ 398 w 404"/>
                    <a:gd name="T85" fmla="*/ 182 h 4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4"/>
                    <a:gd name="T130" fmla="*/ 0 h 404"/>
                    <a:gd name="T131" fmla="*/ 404 w 404"/>
                    <a:gd name="T132" fmla="*/ 404 h 4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4" h="404">
                      <a:moveTo>
                        <a:pt x="404" y="202"/>
                      </a:moveTo>
                      <a:lnTo>
                        <a:pt x="402" y="182"/>
                      </a:lnTo>
                      <a:lnTo>
                        <a:pt x="400" y="161"/>
                      </a:lnTo>
                      <a:lnTo>
                        <a:pt x="395" y="142"/>
                      </a:lnTo>
                      <a:lnTo>
                        <a:pt x="388" y="124"/>
                      </a:lnTo>
                      <a:lnTo>
                        <a:pt x="380" y="106"/>
                      </a:lnTo>
                      <a:lnTo>
                        <a:pt x="369" y="89"/>
                      </a:lnTo>
                      <a:lnTo>
                        <a:pt x="357" y="74"/>
                      </a:lnTo>
                      <a:lnTo>
                        <a:pt x="344" y="60"/>
                      </a:lnTo>
                      <a:lnTo>
                        <a:pt x="330" y="47"/>
                      </a:lnTo>
                      <a:lnTo>
                        <a:pt x="315" y="35"/>
                      </a:lnTo>
                      <a:lnTo>
                        <a:pt x="297" y="24"/>
                      </a:lnTo>
                      <a:lnTo>
                        <a:pt x="280" y="16"/>
                      </a:lnTo>
                      <a:lnTo>
                        <a:pt x="261" y="9"/>
                      </a:lnTo>
                      <a:lnTo>
                        <a:pt x="243" y="5"/>
                      </a:lnTo>
                      <a:lnTo>
                        <a:pt x="222" y="2"/>
                      </a:lnTo>
                      <a:lnTo>
                        <a:pt x="202" y="0"/>
                      </a:lnTo>
                      <a:lnTo>
                        <a:pt x="181" y="2"/>
                      </a:lnTo>
                      <a:lnTo>
                        <a:pt x="160" y="5"/>
                      </a:lnTo>
                      <a:lnTo>
                        <a:pt x="142" y="9"/>
                      </a:lnTo>
                      <a:lnTo>
                        <a:pt x="123" y="16"/>
                      </a:lnTo>
                      <a:lnTo>
                        <a:pt x="106" y="24"/>
                      </a:lnTo>
                      <a:lnTo>
                        <a:pt x="89" y="35"/>
                      </a:lnTo>
                      <a:lnTo>
                        <a:pt x="73" y="47"/>
                      </a:lnTo>
                      <a:lnTo>
                        <a:pt x="60" y="60"/>
                      </a:lnTo>
                      <a:lnTo>
                        <a:pt x="46" y="74"/>
                      </a:lnTo>
                      <a:lnTo>
                        <a:pt x="34" y="89"/>
                      </a:lnTo>
                      <a:lnTo>
                        <a:pt x="24" y="106"/>
                      </a:lnTo>
                      <a:lnTo>
                        <a:pt x="15" y="124"/>
                      </a:lnTo>
                      <a:lnTo>
                        <a:pt x="8" y="142"/>
                      </a:lnTo>
                      <a:lnTo>
                        <a:pt x="3" y="161"/>
                      </a:lnTo>
                      <a:lnTo>
                        <a:pt x="1" y="182"/>
                      </a:lnTo>
                      <a:lnTo>
                        <a:pt x="0" y="202"/>
                      </a:lnTo>
                      <a:lnTo>
                        <a:pt x="1" y="223"/>
                      </a:lnTo>
                      <a:lnTo>
                        <a:pt x="3" y="243"/>
                      </a:lnTo>
                      <a:lnTo>
                        <a:pt x="8" y="262"/>
                      </a:lnTo>
                      <a:lnTo>
                        <a:pt x="15" y="281"/>
                      </a:lnTo>
                      <a:lnTo>
                        <a:pt x="24" y="298"/>
                      </a:lnTo>
                      <a:lnTo>
                        <a:pt x="34" y="315"/>
                      </a:lnTo>
                      <a:lnTo>
                        <a:pt x="46" y="330"/>
                      </a:lnTo>
                      <a:lnTo>
                        <a:pt x="60" y="346"/>
                      </a:lnTo>
                      <a:lnTo>
                        <a:pt x="73" y="358"/>
                      </a:lnTo>
                      <a:lnTo>
                        <a:pt x="89" y="370"/>
                      </a:lnTo>
                      <a:lnTo>
                        <a:pt x="106" y="380"/>
                      </a:lnTo>
                      <a:lnTo>
                        <a:pt x="123" y="389"/>
                      </a:lnTo>
                      <a:lnTo>
                        <a:pt x="142" y="395"/>
                      </a:lnTo>
                      <a:lnTo>
                        <a:pt x="160" y="401"/>
                      </a:lnTo>
                      <a:lnTo>
                        <a:pt x="181" y="404"/>
                      </a:lnTo>
                      <a:lnTo>
                        <a:pt x="202" y="404"/>
                      </a:lnTo>
                      <a:lnTo>
                        <a:pt x="222" y="404"/>
                      </a:lnTo>
                      <a:lnTo>
                        <a:pt x="243" y="401"/>
                      </a:lnTo>
                      <a:lnTo>
                        <a:pt x="261" y="395"/>
                      </a:lnTo>
                      <a:lnTo>
                        <a:pt x="280" y="389"/>
                      </a:lnTo>
                      <a:lnTo>
                        <a:pt x="297" y="380"/>
                      </a:lnTo>
                      <a:lnTo>
                        <a:pt x="315" y="370"/>
                      </a:lnTo>
                      <a:lnTo>
                        <a:pt x="330" y="358"/>
                      </a:lnTo>
                      <a:lnTo>
                        <a:pt x="344" y="346"/>
                      </a:lnTo>
                      <a:lnTo>
                        <a:pt x="357" y="330"/>
                      </a:lnTo>
                      <a:lnTo>
                        <a:pt x="369" y="315"/>
                      </a:lnTo>
                      <a:lnTo>
                        <a:pt x="380" y="298"/>
                      </a:lnTo>
                      <a:lnTo>
                        <a:pt x="388" y="281"/>
                      </a:lnTo>
                      <a:lnTo>
                        <a:pt x="395" y="262"/>
                      </a:lnTo>
                      <a:lnTo>
                        <a:pt x="400" y="243"/>
                      </a:lnTo>
                      <a:lnTo>
                        <a:pt x="402" y="223"/>
                      </a:lnTo>
                      <a:lnTo>
                        <a:pt x="404" y="202"/>
                      </a:lnTo>
                      <a:close/>
                      <a:moveTo>
                        <a:pt x="398" y="202"/>
                      </a:moveTo>
                      <a:lnTo>
                        <a:pt x="398" y="223"/>
                      </a:lnTo>
                      <a:lnTo>
                        <a:pt x="395" y="242"/>
                      </a:lnTo>
                      <a:lnTo>
                        <a:pt x="390" y="262"/>
                      </a:lnTo>
                      <a:lnTo>
                        <a:pt x="383" y="279"/>
                      </a:lnTo>
                      <a:lnTo>
                        <a:pt x="374" y="296"/>
                      </a:lnTo>
                      <a:lnTo>
                        <a:pt x="366" y="313"/>
                      </a:lnTo>
                      <a:lnTo>
                        <a:pt x="354" y="329"/>
                      </a:lnTo>
                      <a:lnTo>
                        <a:pt x="342" y="342"/>
                      </a:lnTo>
                      <a:lnTo>
                        <a:pt x="327" y="354"/>
                      </a:lnTo>
                      <a:lnTo>
                        <a:pt x="313" y="366"/>
                      </a:lnTo>
                      <a:lnTo>
                        <a:pt x="296" y="377"/>
                      </a:lnTo>
                      <a:lnTo>
                        <a:pt x="279" y="384"/>
                      </a:lnTo>
                      <a:lnTo>
                        <a:pt x="260" y="390"/>
                      </a:lnTo>
                      <a:lnTo>
                        <a:pt x="241" y="395"/>
                      </a:lnTo>
                      <a:lnTo>
                        <a:pt x="222" y="399"/>
                      </a:lnTo>
                      <a:lnTo>
                        <a:pt x="202" y="401"/>
                      </a:lnTo>
                      <a:lnTo>
                        <a:pt x="181" y="399"/>
                      </a:lnTo>
                      <a:lnTo>
                        <a:pt x="162" y="395"/>
                      </a:lnTo>
                      <a:lnTo>
                        <a:pt x="143" y="390"/>
                      </a:lnTo>
                      <a:lnTo>
                        <a:pt x="125" y="384"/>
                      </a:lnTo>
                      <a:lnTo>
                        <a:pt x="107" y="377"/>
                      </a:lnTo>
                      <a:lnTo>
                        <a:pt x="92" y="366"/>
                      </a:lnTo>
                      <a:lnTo>
                        <a:pt x="77" y="354"/>
                      </a:lnTo>
                      <a:lnTo>
                        <a:pt x="63" y="342"/>
                      </a:lnTo>
                      <a:lnTo>
                        <a:pt x="49" y="329"/>
                      </a:lnTo>
                      <a:lnTo>
                        <a:pt x="37" y="313"/>
                      </a:lnTo>
                      <a:lnTo>
                        <a:pt x="29" y="296"/>
                      </a:lnTo>
                      <a:lnTo>
                        <a:pt x="20" y="279"/>
                      </a:lnTo>
                      <a:lnTo>
                        <a:pt x="13" y="262"/>
                      </a:lnTo>
                      <a:lnTo>
                        <a:pt x="8" y="242"/>
                      </a:lnTo>
                      <a:lnTo>
                        <a:pt x="5" y="223"/>
                      </a:lnTo>
                      <a:lnTo>
                        <a:pt x="5" y="202"/>
                      </a:lnTo>
                      <a:lnTo>
                        <a:pt x="5" y="182"/>
                      </a:lnTo>
                      <a:lnTo>
                        <a:pt x="8" y="163"/>
                      </a:lnTo>
                      <a:lnTo>
                        <a:pt x="13" y="144"/>
                      </a:lnTo>
                      <a:lnTo>
                        <a:pt x="20" y="125"/>
                      </a:lnTo>
                      <a:lnTo>
                        <a:pt x="29" y="108"/>
                      </a:lnTo>
                      <a:lnTo>
                        <a:pt x="37" y="93"/>
                      </a:lnTo>
                      <a:lnTo>
                        <a:pt x="49" y="77"/>
                      </a:lnTo>
                      <a:lnTo>
                        <a:pt x="63" y="64"/>
                      </a:lnTo>
                      <a:lnTo>
                        <a:pt x="77" y="50"/>
                      </a:lnTo>
                      <a:lnTo>
                        <a:pt x="92" y="40"/>
                      </a:lnTo>
                      <a:lnTo>
                        <a:pt x="107" y="29"/>
                      </a:lnTo>
                      <a:lnTo>
                        <a:pt x="125" y="21"/>
                      </a:lnTo>
                      <a:lnTo>
                        <a:pt x="143" y="14"/>
                      </a:lnTo>
                      <a:lnTo>
                        <a:pt x="162" y="9"/>
                      </a:lnTo>
                      <a:lnTo>
                        <a:pt x="181" y="5"/>
                      </a:lnTo>
                      <a:lnTo>
                        <a:pt x="202" y="5"/>
                      </a:lnTo>
                      <a:lnTo>
                        <a:pt x="222" y="5"/>
                      </a:lnTo>
                      <a:lnTo>
                        <a:pt x="241" y="9"/>
                      </a:lnTo>
                      <a:lnTo>
                        <a:pt x="260" y="14"/>
                      </a:lnTo>
                      <a:lnTo>
                        <a:pt x="279" y="21"/>
                      </a:lnTo>
                      <a:lnTo>
                        <a:pt x="296" y="29"/>
                      </a:lnTo>
                      <a:lnTo>
                        <a:pt x="313" y="40"/>
                      </a:lnTo>
                      <a:lnTo>
                        <a:pt x="327" y="50"/>
                      </a:lnTo>
                      <a:lnTo>
                        <a:pt x="342" y="64"/>
                      </a:lnTo>
                      <a:lnTo>
                        <a:pt x="354" y="77"/>
                      </a:lnTo>
                      <a:lnTo>
                        <a:pt x="366" y="93"/>
                      </a:lnTo>
                      <a:lnTo>
                        <a:pt x="374" y="108"/>
                      </a:lnTo>
                      <a:lnTo>
                        <a:pt x="383" y="125"/>
                      </a:lnTo>
                      <a:lnTo>
                        <a:pt x="390" y="144"/>
                      </a:lnTo>
                      <a:lnTo>
                        <a:pt x="395" y="163"/>
                      </a:lnTo>
                      <a:lnTo>
                        <a:pt x="398" y="182"/>
                      </a:lnTo>
                      <a:lnTo>
                        <a:pt x="398" y="202"/>
                      </a:lnTo>
                      <a:close/>
                    </a:path>
                  </a:pathLst>
                </a:custGeom>
                <a:solidFill>
                  <a:srgbClr val="C3C1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4" name="Freeform 321"/>
                <p:cNvSpPr>
                  <a:spLocks noEditPoints="1"/>
                </p:cNvSpPr>
                <p:nvPr/>
              </p:nvSpPr>
              <p:spPr bwMode="auto">
                <a:xfrm>
                  <a:off x="3478" y="3026"/>
                  <a:ext cx="401" cy="400"/>
                </a:xfrm>
                <a:custGeom>
                  <a:avLst/>
                  <a:gdLst>
                    <a:gd name="T0" fmla="*/ 396 w 401"/>
                    <a:gd name="T1" fmla="*/ 161 h 400"/>
                    <a:gd name="T2" fmla="*/ 377 w 401"/>
                    <a:gd name="T3" fmla="*/ 106 h 400"/>
                    <a:gd name="T4" fmla="*/ 343 w 401"/>
                    <a:gd name="T5" fmla="*/ 60 h 400"/>
                    <a:gd name="T6" fmla="*/ 296 w 401"/>
                    <a:gd name="T7" fmla="*/ 26 h 400"/>
                    <a:gd name="T8" fmla="*/ 242 w 401"/>
                    <a:gd name="T9" fmla="*/ 5 h 400"/>
                    <a:gd name="T10" fmla="*/ 180 w 401"/>
                    <a:gd name="T11" fmla="*/ 2 h 400"/>
                    <a:gd name="T12" fmla="*/ 124 w 401"/>
                    <a:gd name="T13" fmla="*/ 17 h 400"/>
                    <a:gd name="T14" fmla="*/ 74 w 401"/>
                    <a:gd name="T15" fmla="*/ 46 h 400"/>
                    <a:gd name="T16" fmla="*/ 35 w 401"/>
                    <a:gd name="T17" fmla="*/ 89 h 400"/>
                    <a:gd name="T18" fmla="*/ 11 w 401"/>
                    <a:gd name="T19" fmla="*/ 142 h 400"/>
                    <a:gd name="T20" fmla="*/ 0 w 401"/>
                    <a:gd name="T21" fmla="*/ 200 h 400"/>
                    <a:gd name="T22" fmla="*/ 11 w 401"/>
                    <a:gd name="T23" fmla="*/ 260 h 400"/>
                    <a:gd name="T24" fmla="*/ 35 w 401"/>
                    <a:gd name="T25" fmla="*/ 311 h 400"/>
                    <a:gd name="T26" fmla="*/ 74 w 401"/>
                    <a:gd name="T27" fmla="*/ 354 h 400"/>
                    <a:gd name="T28" fmla="*/ 124 w 401"/>
                    <a:gd name="T29" fmla="*/ 385 h 400"/>
                    <a:gd name="T30" fmla="*/ 180 w 401"/>
                    <a:gd name="T31" fmla="*/ 399 h 400"/>
                    <a:gd name="T32" fmla="*/ 242 w 401"/>
                    <a:gd name="T33" fmla="*/ 397 h 400"/>
                    <a:gd name="T34" fmla="*/ 296 w 401"/>
                    <a:gd name="T35" fmla="*/ 376 h 400"/>
                    <a:gd name="T36" fmla="*/ 343 w 401"/>
                    <a:gd name="T37" fmla="*/ 342 h 400"/>
                    <a:gd name="T38" fmla="*/ 377 w 401"/>
                    <a:gd name="T39" fmla="*/ 296 h 400"/>
                    <a:gd name="T40" fmla="*/ 396 w 401"/>
                    <a:gd name="T41" fmla="*/ 241 h 400"/>
                    <a:gd name="T42" fmla="*/ 396 w 401"/>
                    <a:gd name="T43" fmla="*/ 200 h 400"/>
                    <a:gd name="T44" fmla="*/ 387 w 401"/>
                    <a:gd name="T45" fmla="*/ 258 h 400"/>
                    <a:gd name="T46" fmla="*/ 363 w 401"/>
                    <a:gd name="T47" fmla="*/ 310 h 400"/>
                    <a:gd name="T48" fmla="*/ 326 w 401"/>
                    <a:gd name="T49" fmla="*/ 351 h 400"/>
                    <a:gd name="T50" fmla="*/ 276 w 401"/>
                    <a:gd name="T51" fmla="*/ 380 h 400"/>
                    <a:gd name="T52" fmla="*/ 221 w 401"/>
                    <a:gd name="T53" fmla="*/ 395 h 400"/>
                    <a:gd name="T54" fmla="*/ 161 w 401"/>
                    <a:gd name="T55" fmla="*/ 392 h 400"/>
                    <a:gd name="T56" fmla="*/ 108 w 401"/>
                    <a:gd name="T57" fmla="*/ 371 h 400"/>
                    <a:gd name="T58" fmla="*/ 62 w 401"/>
                    <a:gd name="T59" fmla="*/ 339 h 400"/>
                    <a:gd name="T60" fmla="*/ 29 w 401"/>
                    <a:gd name="T61" fmla="*/ 294 h 400"/>
                    <a:gd name="T62" fmla="*/ 9 w 401"/>
                    <a:gd name="T63" fmla="*/ 240 h 400"/>
                    <a:gd name="T64" fmla="*/ 7 w 401"/>
                    <a:gd name="T65" fmla="*/ 181 h 400"/>
                    <a:gd name="T66" fmla="*/ 21 w 401"/>
                    <a:gd name="T67" fmla="*/ 125 h 400"/>
                    <a:gd name="T68" fmla="*/ 50 w 401"/>
                    <a:gd name="T69" fmla="*/ 77 h 400"/>
                    <a:gd name="T70" fmla="*/ 91 w 401"/>
                    <a:gd name="T71" fmla="*/ 39 h 400"/>
                    <a:gd name="T72" fmla="*/ 142 w 401"/>
                    <a:gd name="T73" fmla="*/ 14 h 400"/>
                    <a:gd name="T74" fmla="*/ 201 w 401"/>
                    <a:gd name="T75" fmla="*/ 5 h 400"/>
                    <a:gd name="T76" fmla="*/ 259 w 401"/>
                    <a:gd name="T77" fmla="*/ 14 h 400"/>
                    <a:gd name="T78" fmla="*/ 310 w 401"/>
                    <a:gd name="T79" fmla="*/ 39 h 400"/>
                    <a:gd name="T80" fmla="*/ 351 w 401"/>
                    <a:gd name="T81" fmla="*/ 77 h 400"/>
                    <a:gd name="T82" fmla="*/ 380 w 401"/>
                    <a:gd name="T83" fmla="*/ 125 h 400"/>
                    <a:gd name="T84" fmla="*/ 394 w 401"/>
                    <a:gd name="T85" fmla="*/ 181 h 4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1"/>
                    <a:gd name="T130" fmla="*/ 0 h 400"/>
                    <a:gd name="T131" fmla="*/ 401 w 401"/>
                    <a:gd name="T132" fmla="*/ 400 h 40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1" h="400">
                      <a:moveTo>
                        <a:pt x="401" y="200"/>
                      </a:moveTo>
                      <a:lnTo>
                        <a:pt x="399" y="180"/>
                      </a:lnTo>
                      <a:lnTo>
                        <a:pt x="396" y="161"/>
                      </a:lnTo>
                      <a:lnTo>
                        <a:pt x="391" y="142"/>
                      </a:lnTo>
                      <a:lnTo>
                        <a:pt x="385" y="123"/>
                      </a:lnTo>
                      <a:lnTo>
                        <a:pt x="377" y="106"/>
                      </a:lnTo>
                      <a:lnTo>
                        <a:pt x="367" y="89"/>
                      </a:lnTo>
                      <a:lnTo>
                        <a:pt x="355" y="74"/>
                      </a:lnTo>
                      <a:lnTo>
                        <a:pt x="343" y="60"/>
                      </a:lnTo>
                      <a:lnTo>
                        <a:pt x="327" y="46"/>
                      </a:lnTo>
                      <a:lnTo>
                        <a:pt x="312" y="34"/>
                      </a:lnTo>
                      <a:lnTo>
                        <a:pt x="296" y="26"/>
                      </a:lnTo>
                      <a:lnTo>
                        <a:pt x="278" y="17"/>
                      </a:lnTo>
                      <a:lnTo>
                        <a:pt x="260" y="10"/>
                      </a:lnTo>
                      <a:lnTo>
                        <a:pt x="242" y="5"/>
                      </a:lnTo>
                      <a:lnTo>
                        <a:pt x="221" y="2"/>
                      </a:lnTo>
                      <a:lnTo>
                        <a:pt x="201" y="0"/>
                      </a:lnTo>
                      <a:lnTo>
                        <a:pt x="180" y="2"/>
                      </a:lnTo>
                      <a:lnTo>
                        <a:pt x="161" y="5"/>
                      </a:lnTo>
                      <a:lnTo>
                        <a:pt x="141" y="10"/>
                      </a:lnTo>
                      <a:lnTo>
                        <a:pt x="124" y="17"/>
                      </a:lnTo>
                      <a:lnTo>
                        <a:pt x="105" y="26"/>
                      </a:lnTo>
                      <a:lnTo>
                        <a:pt x="89" y="34"/>
                      </a:lnTo>
                      <a:lnTo>
                        <a:pt x="74" y="46"/>
                      </a:lnTo>
                      <a:lnTo>
                        <a:pt x="60" y="60"/>
                      </a:lnTo>
                      <a:lnTo>
                        <a:pt x="47" y="74"/>
                      </a:lnTo>
                      <a:lnTo>
                        <a:pt x="35" y="89"/>
                      </a:lnTo>
                      <a:lnTo>
                        <a:pt x="24" y="106"/>
                      </a:lnTo>
                      <a:lnTo>
                        <a:pt x="17" y="123"/>
                      </a:lnTo>
                      <a:lnTo>
                        <a:pt x="11" y="142"/>
                      </a:lnTo>
                      <a:lnTo>
                        <a:pt x="5" y="161"/>
                      </a:lnTo>
                      <a:lnTo>
                        <a:pt x="2" y="180"/>
                      </a:lnTo>
                      <a:lnTo>
                        <a:pt x="0" y="200"/>
                      </a:lnTo>
                      <a:lnTo>
                        <a:pt x="2" y="221"/>
                      </a:lnTo>
                      <a:lnTo>
                        <a:pt x="5" y="241"/>
                      </a:lnTo>
                      <a:lnTo>
                        <a:pt x="11" y="260"/>
                      </a:lnTo>
                      <a:lnTo>
                        <a:pt x="17" y="279"/>
                      </a:lnTo>
                      <a:lnTo>
                        <a:pt x="24" y="296"/>
                      </a:lnTo>
                      <a:lnTo>
                        <a:pt x="35" y="311"/>
                      </a:lnTo>
                      <a:lnTo>
                        <a:pt x="47" y="327"/>
                      </a:lnTo>
                      <a:lnTo>
                        <a:pt x="60" y="342"/>
                      </a:lnTo>
                      <a:lnTo>
                        <a:pt x="74" y="354"/>
                      </a:lnTo>
                      <a:lnTo>
                        <a:pt x="89" y="366"/>
                      </a:lnTo>
                      <a:lnTo>
                        <a:pt x="105" y="376"/>
                      </a:lnTo>
                      <a:lnTo>
                        <a:pt x="124" y="385"/>
                      </a:lnTo>
                      <a:lnTo>
                        <a:pt x="141" y="392"/>
                      </a:lnTo>
                      <a:lnTo>
                        <a:pt x="161" y="397"/>
                      </a:lnTo>
                      <a:lnTo>
                        <a:pt x="180" y="399"/>
                      </a:lnTo>
                      <a:lnTo>
                        <a:pt x="201" y="400"/>
                      </a:lnTo>
                      <a:lnTo>
                        <a:pt x="221" y="399"/>
                      </a:lnTo>
                      <a:lnTo>
                        <a:pt x="242" y="397"/>
                      </a:lnTo>
                      <a:lnTo>
                        <a:pt x="260" y="392"/>
                      </a:lnTo>
                      <a:lnTo>
                        <a:pt x="278" y="385"/>
                      </a:lnTo>
                      <a:lnTo>
                        <a:pt x="296" y="376"/>
                      </a:lnTo>
                      <a:lnTo>
                        <a:pt x="312" y="366"/>
                      </a:lnTo>
                      <a:lnTo>
                        <a:pt x="327" y="354"/>
                      </a:lnTo>
                      <a:lnTo>
                        <a:pt x="343" y="342"/>
                      </a:lnTo>
                      <a:lnTo>
                        <a:pt x="355" y="327"/>
                      </a:lnTo>
                      <a:lnTo>
                        <a:pt x="367" y="311"/>
                      </a:lnTo>
                      <a:lnTo>
                        <a:pt x="377" y="296"/>
                      </a:lnTo>
                      <a:lnTo>
                        <a:pt x="385" y="279"/>
                      </a:lnTo>
                      <a:lnTo>
                        <a:pt x="391" y="260"/>
                      </a:lnTo>
                      <a:lnTo>
                        <a:pt x="396" y="241"/>
                      </a:lnTo>
                      <a:lnTo>
                        <a:pt x="399" y="221"/>
                      </a:lnTo>
                      <a:lnTo>
                        <a:pt x="401" y="200"/>
                      </a:lnTo>
                      <a:close/>
                      <a:moveTo>
                        <a:pt x="396" y="200"/>
                      </a:moveTo>
                      <a:lnTo>
                        <a:pt x="394" y="221"/>
                      </a:lnTo>
                      <a:lnTo>
                        <a:pt x="392" y="240"/>
                      </a:lnTo>
                      <a:lnTo>
                        <a:pt x="387" y="258"/>
                      </a:lnTo>
                      <a:lnTo>
                        <a:pt x="380" y="277"/>
                      </a:lnTo>
                      <a:lnTo>
                        <a:pt x="372" y="294"/>
                      </a:lnTo>
                      <a:lnTo>
                        <a:pt x="363" y="310"/>
                      </a:lnTo>
                      <a:lnTo>
                        <a:pt x="351" y="325"/>
                      </a:lnTo>
                      <a:lnTo>
                        <a:pt x="339" y="339"/>
                      </a:lnTo>
                      <a:lnTo>
                        <a:pt x="326" y="351"/>
                      </a:lnTo>
                      <a:lnTo>
                        <a:pt x="310" y="363"/>
                      </a:lnTo>
                      <a:lnTo>
                        <a:pt x="293" y="371"/>
                      </a:lnTo>
                      <a:lnTo>
                        <a:pt x="276" y="380"/>
                      </a:lnTo>
                      <a:lnTo>
                        <a:pt x="259" y="387"/>
                      </a:lnTo>
                      <a:lnTo>
                        <a:pt x="240" y="392"/>
                      </a:lnTo>
                      <a:lnTo>
                        <a:pt x="221" y="395"/>
                      </a:lnTo>
                      <a:lnTo>
                        <a:pt x="201" y="395"/>
                      </a:lnTo>
                      <a:lnTo>
                        <a:pt x="180" y="395"/>
                      </a:lnTo>
                      <a:lnTo>
                        <a:pt x="161" y="392"/>
                      </a:lnTo>
                      <a:lnTo>
                        <a:pt x="142" y="387"/>
                      </a:lnTo>
                      <a:lnTo>
                        <a:pt x="125" y="380"/>
                      </a:lnTo>
                      <a:lnTo>
                        <a:pt x="108" y="371"/>
                      </a:lnTo>
                      <a:lnTo>
                        <a:pt x="91" y="363"/>
                      </a:lnTo>
                      <a:lnTo>
                        <a:pt x="77" y="351"/>
                      </a:lnTo>
                      <a:lnTo>
                        <a:pt x="62" y="339"/>
                      </a:lnTo>
                      <a:lnTo>
                        <a:pt x="50" y="325"/>
                      </a:lnTo>
                      <a:lnTo>
                        <a:pt x="40" y="310"/>
                      </a:lnTo>
                      <a:lnTo>
                        <a:pt x="29" y="294"/>
                      </a:lnTo>
                      <a:lnTo>
                        <a:pt x="21" y="277"/>
                      </a:lnTo>
                      <a:lnTo>
                        <a:pt x="14" y="258"/>
                      </a:lnTo>
                      <a:lnTo>
                        <a:pt x="9" y="240"/>
                      </a:lnTo>
                      <a:lnTo>
                        <a:pt x="7" y="221"/>
                      </a:lnTo>
                      <a:lnTo>
                        <a:pt x="5" y="200"/>
                      </a:lnTo>
                      <a:lnTo>
                        <a:pt x="7" y="181"/>
                      </a:lnTo>
                      <a:lnTo>
                        <a:pt x="9" y="161"/>
                      </a:lnTo>
                      <a:lnTo>
                        <a:pt x="14" y="142"/>
                      </a:lnTo>
                      <a:lnTo>
                        <a:pt x="21" y="125"/>
                      </a:lnTo>
                      <a:lnTo>
                        <a:pt x="29" y="108"/>
                      </a:lnTo>
                      <a:lnTo>
                        <a:pt x="40" y="91"/>
                      </a:lnTo>
                      <a:lnTo>
                        <a:pt x="50" y="77"/>
                      </a:lnTo>
                      <a:lnTo>
                        <a:pt x="62" y="63"/>
                      </a:lnTo>
                      <a:lnTo>
                        <a:pt x="77" y="50"/>
                      </a:lnTo>
                      <a:lnTo>
                        <a:pt x="91" y="39"/>
                      </a:lnTo>
                      <a:lnTo>
                        <a:pt x="108" y="29"/>
                      </a:lnTo>
                      <a:lnTo>
                        <a:pt x="125" y="21"/>
                      </a:lnTo>
                      <a:lnTo>
                        <a:pt x="142" y="14"/>
                      </a:lnTo>
                      <a:lnTo>
                        <a:pt x="161" y="10"/>
                      </a:lnTo>
                      <a:lnTo>
                        <a:pt x="180" y="7"/>
                      </a:lnTo>
                      <a:lnTo>
                        <a:pt x="201" y="5"/>
                      </a:lnTo>
                      <a:lnTo>
                        <a:pt x="221" y="7"/>
                      </a:lnTo>
                      <a:lnTo>
                        <a:pt x="240" y="10"/>
                      </a:lnTo>
                      <a:lnTo>
                        <a:pt x="259" y="14"/>
                      </a:lnTo>
                      <a:lnTo>
                        <a:pt x="276" y="21"/>
                      </a:lnTo>
                      <a:lnTo>
                        <a:pt x="293" y="29"/>
                      </a:lnTo>
                      <a:lnTo>
                        <a:pt x="310" y="39"/>
                      </a:lnTo>
                      <a:lnTo>
                        <a:pt x="326" y="50"/>
                      </a:lnTo>
                      <a:lnTo>
                        <a:pt x="339" y="63"/>
                      </a:lnTo>
                      <a:lnTo>
                        <a:pt x="351" y="77"/>
                      </a:lnTo>
                      <a:lnTo>
                        <a:pt x="363" y="91"/>
                      </a:lnTo>
                      <a:lnTo>
                        <a:pt x="372" y="108"/>
                      </a:lnTo>
                      <a:lnTo>
                        <a:pt x="380" y="125"/>
                      </a:lnTo>
                      <a:lnTo>
                        <a:pt x="387" y="142"/>
                      </a:lnTo>
                      <a:lnTo>
                        <a:pt x="392" y="161"/>
                      </a:lnTo>
                      <a:lnTo>
                        <a:pt x="394" y="181"/>
                      </a:lnTo>
                      <a:lnTo>
                        <a:pt x="396" y="200"/>
                      </a:lnTo>
                      <a:close/>
                    </a:path>
                  </a:pathLst>
                </a:custGeom>
                <a:solidFill>
                  <a:srgbClr val="C3C1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5" name="Freeform 322"/>
                <p:cNvSpPr>
                  <a:spLocks noEditPoints="1"/>
                </p:cNvSpPr>
                <p:nvPr/>
              </p:nvSpPr>
              <p:spPr bwMode="auto">
                <a:xfrm>
                  <a:off x="3482" y="3029"/>
                  <a:ext cx="393" cy="396"/>
                </a:xfrm>
                <a:custGeom>
                  <a:avLst/>
                  <a:gdLst>
                    <a:gd name="T0" fmla="*/ 390 w 393"/>
                    <a:gd name="T1" fmla="*/ 158 h 396"/>
                    <a:gd name="T2" fmla="*/ 369 w 393"/>
                    <a:gd name="T3" fmla="*/ 103 h 396"/>
                    <a:gd name="T4" fmla="*/ 337 w 393"/>
                    <a:gd name="T5" fmla="*/ 59 h 396"/>
                    <a:gd name="T6" fmla="*/ 291 w 393"/>
                    <a:gd name="T7" fmla="*/ 24 h 396"/>
                    <a:gd name="T8" fmla="*/ 236 w 393"/>
                    <a:gd name="T9" fmla="*/ 4 h 396"/>
                    <a:gd name="T10" fmla="*/ 176 w 393"/>
                    <a:gd name="T11" fmla="*/ 0 h 396"/>
                    <a:gd name="T12" fmla="*/ 120 w 393"/>
                    <a:gd name="T13" fmla="*/ 16 h 396"/>
                    <a:gd name="T14" fmla="*/ 72 w 393"/>
                    <a:gd name="T15" fmla="*/ 45 h 396"/>
                    <a:gd name="T16" fmla="*/ 32 w 393"/>
                    <a:gd name="T17" fmla="*/ 88 h 396"/>
                    <a:gd name="T18" fmla="*/ 8 w 393"/>
                    <a:gd name="T19" fmla="*/ 139 h 396"/>
                    <a:gd name="T20" fmla="*/ 0 w 393"/>
                    <a:gd name="T21" fmla="*/ 197 h 396"/>
                    <a:gd name="T22" fmla="*/ 8 w 393"/>
                    <a:gd name="T23" fmla="*/ 257 h 396"/>
                    <a:gd name="T24" fmla="*/ 32 w 393"/>
                    <a:gd name="T25" fmla="*/ 308 h 396"/>
                    <a:gd name="T26" fmla="*/ 72 w 393"/>
                    <a:gd name="T27" fmla="*/ 349 h 396"/>
                    <a:gd name="T28" fmla="*/ 120 w 393"/>
                    <a:gd name="T29" fmla="*/ 379 h 396"/>
                    <a:gd name="T30" fmla="*/ 176 w 393"/>
                    <a:gd name="T31" fmla="*/ 394 h 396"/>
                    <a:gd name="T32" fmla="*/ 236 w 393"/>
                    <a:gd name="T33" fmla="*/ 390 h 396"/>
                    <a:gd name="T34" fmla="*/ 291 w 393"/>
                    <a:gd name="T35" fmla="*/ 372 h 396"/>
                    <a:gd name="T36" fmla="*/ 337 w 393"/>
                    <a:gd name="T37" fmla="*/ 337 h 396"/>
                    <a:gd name="T38" fmla="*/ 369 w 393"/>
                    <a:gd name="T39" fmla="*/ 291 h 396"/>
                    <a:gd name="T40" fmla="*/ 390 w 393"/>
                    <a:gd name="T41" fmla="*/ 237 h 396"/>
                    <a:gd name="T42" fmla="*/ 390 w 393"/>
                    <a:gd name="T43" fmla="*/ 197 h 396"/>
                    <a:gd name="T44" fmla="*/ 381 w 393"/>
                    <a:gd name="T45" fmla="*/ 255 h 396"/>
                    <a:gd name="T46" fmla="*/ 356 w 393"/>
                    <a:gd name="T47" fmla="*/ 305 h 396"/>
                    <a:gd name="T48" fmla="*/ 320 w 393"/>
                    <a:gd name="T49" fmla="*/ 346 h 396"/>
                    <a:gd name="T50" fmla="*/ 272 w 393"/>
                    <a:gd name="T51" fmla="*/ 375 h 396"/>
                    <a:gd name="T52" fmla="*/ 217 w 393"/>
                    <a:gd name="T53" fmla="*/ 389 h 396"/>
                    <a:gd name="T54" fmla="*/ 157 w 393"/>
                    <a:gd name="T55" fmla="*/ 387 h 396"/>
                    <a:gd name="T56" fmla="*/ 104 w 393"/>
                    <a:gd name="T57" fmla="*/ 367 h 396"/>
                    <a:gd name="T58" fmla="*/ 60 w 393"/>
                    <a:gd name="T59" fmla="*/ 334 h 396"/>
                    <a:gd name="T60" fmla="*/ 27 w 393"/>
                    <a:gd name="T61" fmla="*/ 290 h 396"/>
                    <a:gd name="T62" fmla="*/ 8 w 393"/>
                    <a:gd name="T63" fmla="*/ 237 h 396"/>
                    <a:gd name="T64" fmla="*/ 5 w 393"/>
                    <a:gd name="T65" fmla="*/ 178 h 396"/>
                    <a:gd name="T66" fmla="*/ 19 w 393"/>
                    <a:gd name="T67" fmla="*/ 122 h 396"/>
                    <a:gd name="T68" fmla="*/ 48 w 393"/>
                    <a:gd name="T69" fmla="*/ 76 h 396"/>
                    <a:gd name="T70" fmla="*/ 89 w 393"/>
                    <a:gd name="T71" fmla="*/ 38 h 396"/>
                    <a:gd name="T72" fmla="*/ 140 w 393"/>
                    <a:gd name="T73" fmla="*/ 14 h 396"/>
                    <a:gd name="T74" fmla="*/ 197 w 393"/>
                    <a:gd name="T75" fmla="*/ 6 h 396"/>
                    <a:gd name="T76" fmla="*/ 255 w 393"/>
                    <a:gd name="T77" fmla="*/ 14 h 396"/>
                    <a:gd name="T78" fmla="*/ 304 w 393"/>
                    <a:gd name="T79" fmla="*/ 38 h 396"/>
                    <a:gd name="T80" fmla="*/ 346 w 393"/>
                    <a:gd name="T81" fmla="*/ 76 h 396"/>
                    <a:gd name="T82" fmla="*/ 375 w 393"/>
                    <a:gd name="T83" fmla="*/ 122 h 396"/>
                    <a:gd name="T84" fmla="*/ 388 w 393"/>
                    <a:gd name="T85" fmla="*/ 178 h 39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93"/>
                    <a:gd name="T130" fmla="*/ 0 h 396"/>
                    <a:gd name="T131" fmla="*/ 393 w 393"/>
                    <a:gd name="T132" fmla="*/ 396 h 39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93" h="396">
                      <a:moveTo>
                        <a:pt x="393" y="197"/>
                      </a:moveTo>
                      <a:lnTo>
                        <a:pt x="393" y="177"/>
                      </a:lnTo>
                      <a:lnTo>
                        <a:pt x="390" y="158"/>
                      </a:lnTo>
                      <a:lnTo>
                        <a:pt x="385" y="139"/>
                      </a:lnTo>
                      <a:lnTo>
                        <a:pt x="378" y="120"/>
                      </a:lnTo>
                      <a:lnTo>
                        <a:pt x="369" y="103"/>
                      </a:lnTo>
                      <a:lnTo>
                        <a:pt x="361" y="88"/>
                      </a:lnTo>
                      <a:lnTo>
                        <a:pt x="349" y="72"/>
                      </a:lnTo>
                      <a:lnTo>
                        <a:pt x="337" y="59"/>
                      </a:lnTo>
                      <a:lnTo>
                        <a:pt x="322" y="45"/>
                      </a:lnTo>
                      <a:lnTo>
                        <a:pt x="308" y="35"/>
                      </a:lnTo>
                      <a:lnTo>
                        <a:pt x="291" y="24"/>
                      </a:lnTo>
                      <a:lnTo>
                        <a:pt x="274" y="16"/>
                      </a:lnTo>
                      <a:lnTo>
                        <a:pt x="255" y="9"/>
                      </a:lnTo>
                      <a:lnTo>
                        <a:pt x="236" y="4"/>
                      </a:lnTo>
                      <a:lnTo>
                        <a:pt x="217" y="0"/>
                      </a:lnTo>
                      <a:lnTo>
                        <a:pt x="197" y="0"/>
                      </a:lnTo>
                      <a:lnTo>
                        <a:pt x="176" y="0"/>
                      </a:lnTo>
                      <a:lnTo>
                        <a:pt x="157" y="4"/>
                      </a:lnTo>
                      <a:lnTo>
                        <a:pt x="138" y="9"/>
                      </a:lnTo>
                      <a:lnTo>
                        <a:pt x="120" y="16"/>
                      </a:lnTo>
                      <a:lnTo>
                        <a:pt x="102" y="24"/>
                      </a:lnTo>
                      <a:lnTo>
                        <a:pt x="87" y="35"/>
                      </a:lnTo>
                      <a:lnTo>
                        <a:pt x="72" y="45"/>
                      </a:lnTo>
                      <a:lnTo>
                        <a:pt x="58" y="59"/>
                      </a:lnTo>
                      <a:lnTo>
                        <a:pt x="44" y="72"/>
                      </a:lnTo>
                      <a:lnTo>
                        <a:pt x="32" y="88"/>
                      </a:lnTo>
                      <a:lnTo>
                        <a:pt x="24" y="103"/>
                      </a:lnTo>
                      <a:lnTo>
                        <a:pt x="15" y="120"/>
                      </a:lnTo>
                      <a:lnTo>
                        <a:pt x="8" y="139"/>
                      </a:lnTo>
                      <a:lnTo>
                        <a:pt x="3" y="158"/>
                      </a:lnTo>
                      <a:lnTo>
                        <a:pt x="0" y="177"/>
                      </a:lnTo>
                      <a:lnTo>
                        <a:pt x="0" y="197"/>
                      </a:lnTo>
                      <a:lnTo>
                        <a:pt x="0" y="218"/>
                      </a:lnTo>
                      <a:lnTo>
                        <a:pt x="3" y="237"/>
                      </a:lnTo>
                      <a:lnTo>
                        <a:pt x="8" y="257"/>
                      </a:lnTo>
                      <a:lnTo>
                        <a:pt x="15" y="274"/>
                      </a:lnTo>
                      <a:lnTo>
                        <a:pt x="24" y="291"/>
                      </a:lnTo>
                      <a:lnTo>
                        <a:pt x="32" y="308"/>
                      </a:lnTo>
                      <a:lnTo>
                        <a:pt x="44" y="324"/>
                      </a:lnTo>
                      <a:lnTo>
                        <a:pt x="58" y="337"/>
                      </a:lnTo>
                      <a:lnTo>
                        <a:pt x="72" y="349"/>
                      </a:lnTo>
                      <a:lnTo>
                        <a:pt x="87" y="361"/>
                      </a:lnTo>
                      <a:lnTo>
                        <a:pt x="102" y="372"/>
                      </a:lnTo>
                      <a:lnTo>
                        <a:pt x="120" y="379"/>
                      </a:lnTo>
                      <a:lnTo>
                        <a:pt x="138" y="385"/>
                      </a:lnTo>
                      <a:lnTo>
                        <a:pt x="157" y="390"/>
                      </a:lnTo>
                      <a:lnTo>
                        <a:pt x="176" y="394"/>
                      </a:lnTo>
                      <a:lnTo>
                        <a:pt x="197" y="396"/>
                      </a:lnTo>
                      <a:lnTo>
                        <a:pt x="217" y="394"/>
                      </a:lnTo>
                      <a:lnTo>
                        <a:pt x="236" y="390"/>
                      </a:lnTo>
                      <a:lnTo>
                        <a:pt x="255" y="385"/>
                      </a:lnTo>
                      <a:lnTo>
                        <a:pt x="274" y="379"/>
                      </a:lnTo>
                      <a:lnTo>
                        <a:pt x="291" y="372"/>
                      </a:lnTo>
                      <a:lnTo>
                        <a:pt x="308" y="361"/>
                      </a:lnTo>
                      <a:lnTo>
                        <a:pt x="322" y="349"/>
                      </a:lnTo>
                      <a:lnTo>
                        <a:pt x="337" y="337"/>
                      </a:lnTo>
                      <a:lnTo>
                        <a:pt x="349" y="324"/>
                      </a:lnTo>
                      <a:lnTo>
                        <a:pt x="361" y="308"/>
                      </a:lnTo>
                      <a:lnTo>
                        <a:pt x="369" y="291"/>
                      </a:lnTo>
                      <a:lnTo>
                        <a:pt x="378" y="274"/>
                      </a:lnTo>
                      <a:lnTo>
                        <a:pt x="385" y="257"/>
                      </a:lnTo>
                      <a:lnTo>
                        <a:pt x="390" y="237"/>
                      </a:lnTo>
                      <a:lnTo>
                        <a:pt x="393" y="218"/>
                      </a:lnTo>
                      <a:lnTo>
                        <a:pt x="393" y="197"/>
                      </a:lnTo>
                      <a:close/>
                      <a:moveTo>
                        <a:pt x="390" y="197"/>
                      </a:moveTo>
                      <a:lnTo>
                        <a:pt x="388" y="218"/>
                      </a:lnTo>
                      <a:lnTo>
                        <a:pt x="385" y="237"/>
                      </a:lnTo>
                      <a:lnTo>
                        <a:pt x="381" y="255"/>
                      </a:lnTo>
                      <a:lnTo>
                        <a:pt x="375" y="272"/>
                      </a:lnTo>
                      <a:lnTo>
                        <a:pt x="366" y="290"/>
                      </a:lnTo>
                      <a:lnTo>
                        <a:pt x="356" y="305"/>
                      </a:lnTo>
                      <a:lnTo>
                        <a:pt x="346" y="320"/>
                      </a:lnTo>
                      <a:lnTo>
                        <a:pt x="334" y="334"/>
                      </a:lnTo>
                      <a:lnTo>
                        <a:pt x="320" y="346"/>
                      </a:lnTo>
                      <a:lnTo>
                        <a:pt x="304" y="358"/>
                      </a:lnTo>
                      <a:lnTo>
                        <a:pt x="289" y="367"/>
                      </a:lnTo>
                      <a:lnTo>
                        <a:pt x="272" y="375"/>
                      </a:lnTo>
                      <a:lnTo>
                        <a:pt x="255" y="382"/>
                      </a:lnTo>
                      <a:lnTo>
                        <a:pt x="236" y="387"/>
                      </a:lnTo>
                      <a:lnTo>
                        <a:pt x="217" y="389"/>
                      </a:lnTo>
                      <a:lnTo>
                        <a:pt x="197" y="390"/>
                      </a:lnTo>
                      <a:lnTo>
                        <a:pt x="178" y="389"/>
                      </a:lnTo>
                      <a:lnTo>
                        <a:pt x="157" y="387"/>
                      </a:lnTo>
                      <a:lnTo>
                        <a:pt x="140" y="382"/>
                      </a:lnTo>
                      <a:lnTo>
                        <a:pt x="121" y="375"/>
                      </a:lnTo>
                      <a:lnTo>
                        <a:pt x="104" y="367"/>
                      </a:lnTo>
                      <a:lnTo>
                        <a:pt x="89" y="358"/>
                      </a:lnTo>
                      <a:lnTo>
                        <a:pt x="73" y="346"/>
                      </a:lnTo>
                      <a:lnTo>
                        <a:pt x="60" y="334"/>
                      </a:lnTo>
                      <a:lnTo>
                        <a:pt x="48" y="320"/>
                      </a:lnTo>
                      <a:lnTo>
                        <a:pt x="37" y="305"/>
                      </a:lnTo>
                      <a:lnTo>
                        <a:pt x="27" y="290"/>
                      </a:lnTo>
                      <a:lnTo>
                        <a:pt x="19" y="272"/>
                      </a:lnTo>
                      <a:lnTo>
                        <a:pt x="13" y="255"/>
                      </a:lnTo>
                      <a:lnTo>
                        <a:pt x="8" y="237"/>
                      </a:lnTo>
                      <a:lnTo>
                        <a:pt x="5" y="218"/>
                      </a:lnTo>
                      <a:lnTo>
                        <a:pt x="3" y="197"/>
                      </a:lnTo>
                      <a:lnTo>
                        <a:pt x="5" y="178"/>
                      </a:lnTo>
                      <a:lnTo>
                        <a:pt x="8" y="160"/>
                      </a:lnTo>
                      <a:lnTo>
                        <a:pt x="13" y="141"/>
                      </a:lnTo>
                      <a:lnTo>
                        <a:pt x="19" y="122"/>
                      </a:lnTo>
                      <a:lnTo>
                        <a:pt x="27" y="107"/>
                      </a:lnTo>
                      <a:lnTo>
                        <a:pt x="37" y="89"/>
                      </a:lnTo>
                      <a:lnTo>
                        <a:pt x="48" y="76"/>
                      </a:lnTo>
                      <a:lnTo>
                        <a:pt x="60" y="62"/>
                      </a:lnTo>
                      <a:lnTo>
                        <a:pt x="73" y="48"/>
                      </a:lnTo>
                      <a:lnTo>
                        <a:pt x="89" y="38"/>
                      </a:lnTo>
                      <a:lnTo>
                        <a:pt x="104" y="28"/>
                      </a:lnTo>
                      <a:lnTo>
                        <a:pt x="121" y="19"/>
                      </a:lnTo>
                      <a:lnTo>
                        <a:pt x="140" y="14"/>
                      </a:lnTo>
                      <a:lnTo>
                        <a:pt x="157" y="9"/>
                      </a:lnTo>
                      <a:lnTo>
                        <a:pt x="178" y="6"/>
                      </a:lnTo>
                      <a:lnTo>
                        <a:pt x="197" y="6"/>
                      </a:lnTo>
                      <a:lnTo>
                        <a:pt x="217" y="6"/>
                      </a:lnTo>
                      <a:lnTo>
                        <a:pt x="236" y="9"/>
                      </a:lnTo>
                      <a:lnTo>
                        <a:pt x="255" y="14"/>
                      </a:lnTo>
                      <a:lnTo>
                        <a:pt x="272" y="19"/>
                      </a:lnTo>
                      <a:lnTo>
                        <a:pt x="289" y="28"/>
                      </a:lnTo>
                      <a:lnTo>
                        <a:pt x="304" y="38"/>
                      </a:lnTo>
                      <a:lnTo>
                        <a:pt x="320" y="48"/>
                      </a:lnTo>
                      <a:lnTo>
                        <a:pt x="334" y="62"/>
                      </a:lnTo>
                      <a:lnTo>
                        <a:pt x="346" y="76"/>
                      </a:lnTo>
                      <a:lnTo>
                        <a:pt x="356" y="89"/>
                      </a:lnTo>
                      <a:lnTo>
                        <a:pt x="366" y="107"/>
                      </a:lnTo>
                      <a:lnTo>
                        <a:pt x="375" y="122"/>
                      </a:lnTo>
                      <a:lnTo>
                        <a:pt x="381" y="141"/>
                      </a:lnTo>
                      <a:lnTo>
                        <a:pt x="385" y="160"/>
                      </a:lnTo>
                      <a:lnTo>
                        <a:pt x="388" y="178"/>
                      </a:lnTo>
                      <a:lnTo>
                        <a:pt x="390" y="197"/>
                      </a:lnTo>
                      <a:close/>
                    </a:path>
                  </a:pathLst>
                </a:custGeom>
                <a:solidFill>
                  <a:srgbClr val="C4C2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6" name="Freeform 323"/>
                <p:cNvSpPr>
                  <a:spLocks noEditPoints="1"/>
                </p:cNvSpPr>
                <p:nvPr/>
              </p:nvSpPr>
              <p:spPr bwMode="auto">
                <a:xfrm>
                  <a:off x="3483" y="3031"/>
                  <a:ext cx="391" cy="390"/>
                </a:xfrm>
                <a:custGeom>
                  <a:avLst/>
                  <a:gdLst>
                    <a:gd name="T0" fmla="*/ 387 w 391"/>
                    <a:gd name="T1" fmla="*/ 156 h 390"/>
                    <a:gd name="T2" fmla="*/ 367 w 391"/>
                    <a:gd name="T3" fmla="*/ 103 h 390"/>
                    <a:gd name="T4" fmla="*/ 334 w 391"/>
                    <a:gd name="T5" fmla="*/ 58 h 390"/>
                    <a:gd name="T6" fmla="*/ 288 w 391"/>
                    <a:gd name="T7" fmla="*/ 24 h 390"/>
                    <a:gd name="T8" fmla="*/ 235 w 391"/>
                    <a:gd name="T9" fmla="*/ 5 h 390"/>
                    <a:gd name="T10" fmla="*/ 175 w 391"/>
                    <a:gd name="T11" fmla="*/ 2 h 390"/>
                    <a:gd name="T12" fmla="*/ 120 w 391"/>
                    <a:gd name="T13" fmla="*/ 16 h 390"/>
                    <a:gd name="T14" fmla="*/ 72 w 391"/>
                    <a:gd name="T15" fmla="*/ 45 h 390"/>
                    <a:gd name="T16" fmla="*/ 35 w 391"/>
                    <a:gd name="T17" fmla="*/ 86 h 390"/>
                    <a:gd name="T18" fmla="*/ 9 w 391"/>
                    <a:gd name="T19" fmla="*/ 137 h 390"/>
                    <a:gd name="T20" fmla="*/ 0 w 391"/>
                    <a:gd name="T21" fmla="*/ 195 h 390"/>
                    <a:gd name="T22" fmla="*/ 9 w 391"/>
                    <a:gd name="T23" fmla="*/ 253 h 390"/>
                    <a:gd name="T24" fmla="*/ 35 w 391"/>
                    <a:gd name="T25" fmla="*/ 305 h 390"/>
                    <a:gd name="T26" fmla="*/ 72 w 391"/>
                    <a:gd name="T27" fmla="*/ 346 h 390"/>
                    <a:gd name="T28" fmla="*/ 120 w 391"/>
                    <a:gd name="T29" fmla="*/ 375 h 390"/>
                    <a:gd name="T30" fmla="*/ 175 w 391"/>
                    <a:gd name="T31" fmla="*/ 390 h 390"/>
                    <a:gd name="T32" fmla="*/ 235 w 391"/>
                    <a:gd name="T33" fmla="*/ 387 h 390"/>
                    <a:gd name="T34" fmla="*/ 288 w 391"/>
                    <a:gd name="T35" fmla="*/ 366 h 390"/>
                    <a:gd name="T36" fmla="*/ 334 w 391"/>
                    <a:gd name="T37" fmla="*/ 334 h 390"/>
                    <a:gd name="T38" fmla="*/ 367 w 391"/>
                    <a:gd name="T39" fmla="*/ 289 h 390"/>
                    <a:gd name="T40" fmla="*/ 387 w 391"/>
                    <a:gd name="T41" fmla="*/ 235 h 390"/>
                    <a:gd name="T42" fmla="*/ 386 w 391"/>
                    <a:gd name="T43" fmla="*/ 195 h 390"/>
                    <a:gd name="T44" fmla="*/ 377 w 391"/>
                    <a:gd name="T45" fmla="*/ 252 h 390"/>
                    <a:gd name="T46" fmla="*/ 353 w 391"/>
                    <a:gd name="T47" fmla="*/ 301 h 390"/>
                    <a:gd name="T48" fmla="*/ 317 w 391"/>
                    <a:gd name="T49" fmla="*/ 342 h 390"/>
                    <a:gd name="T50" fmla="*/ 269 w 391"/>
                    <a:gd name="T51" fmla="*/ 371 h 390"/>
                    <a:gd name="T52" fmla="*/ 214 w 391"/>
                    <a:gd name="T53" fmla="*/ 385 h 390"/>
                    <a:gd name="T54" fmla="*/ 158 w 391"/>
                    <a:gd name="T55" fmla="*/ 382 h 390"/>
                    <a:gd name="T56" fmla="*/ 105 w 391"/>
                    <a:gd name="T57" fmla="*/ 363 h 390"/>
                    <a:gd name="T58" fmla="*/ 60 w 391"/>
                    <a:gd name="T59" fmla="*/ 330 h 390"/>
                    <a:gd name="T60" fmla="*/ 28 w 391"/>
                    <a:gd name="T61" fmla="*/ 286 h 390"/>
                    <a:gd name="T62" fmla="*/ 9 w 391"/>
                    <a:gd name="T63" fmla="*/ 235 h 390"/>
                    <a:gd name="T64" fmla="*/ 6 w 391"/>
                    <a:gd name="T65" fmla="*/ 176 h 390"/>
                    <a:gd name="T66" fmla="*/ 21 w 391"/>
                    <a:gd name="T67" fmla="*/ 122 h 390"/>
                    <a:gd name="T68" fmla="*/ 48 w 391"/>
                    <a:gd name="T69" fmla="*/ 74 h 390"/>
                    <a:gd name="T70" fmla="*/ 89 w 391"/>
                    <a:gd name="T71" fmla="*/ 38 h 390"/>
                    <a:gd name="T72" fmla="*/ 139 w 391"/>
                    <a:gd name="T73" fmla="*/ 14 h 390"/>
                    <a:gd name="T74" fmla="*/ 196 w 391"/>
                    <a:gd name="T75" fmla="*/ 5 h 390"/>
                    <a:gd name="T76" fmla="*/ 252 w 391"/>
                    <a:gd name="T77" fmla="*/ 14 h 390"/>
                    <a:gd name="T78" fmla="*/ 302 w 391"/>
                    <a:gd name="T79" fmla="*/ 38 h 390"/>
                    <a:gd name="T80" fmla="*/ 343 w 391"/>
                    <a:gd name="T81" fmla="*/ 74 h 390"/>
                    <a:gd name="T82" fmla="*/ 372 w 391"/>
                    <a:gd name="T83" fmla="*/ 122 h 390"/>
                    <a:gd name="T84" fmla="*/ 386 w 391"/>
                    <a:gd name="T85" fmla="*/ 176 h 3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91"/>
                    <a:gd name="T130" fmla="*/ 0 h 390"/>
                    <a:gd name="T131" fmla="*/ 391 w 391"/>
                    <a:gd name="T132" fmla="*/ 390 h 39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91" h="390">
                      <a:moveTo>
                        <a:pt x="391" y="195"/>
                      </a:moveTo>
                      <a:lnTo>
                        <a:pt x="389" y="176"/>
                      </a:lnTo>
                      <a:lnTo>
                        <a:pt x="387" y="156"/>
                      </a:lnTo>
                      <a:lnTo>
                        <a:pt x="382" y="137"/>
                      </a:lnTo>
                      <a:lnTo>
                        <a:pt x="375" y="120"/>
                      </a:lnTo>
                      <a:lnTo>
                        <a:pt x="367" y="103"/>
                      </a:lnTo>
                      <a:lnTo>
                        <a:pt x="358" y="86"/>
                      </a:lnTo>
                      <a:lnTo>
                        <a:pt x="346" y="72"/>
                      </a:lnTo>
                      <a:lnTo>
                        <a:pt x="334" y="58"/>
                      </a:lnTo>
                      <a:lnTo>
                        <a:pt x="321" y="45"/>
                      </a:lnTo>
                      <a:lnTo>
                        <a:pt x="305" y="34"/>
                      </a:lnTo>
                      <a:lnTo>
                        <a:pt x="288" y="24"/>
                      </a:lnTo>
                      <a:lnTo>
                        <a:pt x="271" y="16"/>
                      </a:lnTo>
                      <a:lnTo>
                        <a:pt x="254" y="9"/>
                      </a:lnTo>
                      <a:lnTo>
                        <a:pt x="235" y="5"/>
                      </a:lnTo>
                      <a:lnTo>
                        <a:pt x="216" y="2"/>
                      </a:lnTo>
                      <a:lnTo>
                        <a:pt x="196" y="0"/>
                      </a:lnTo>
                      <a:lnTo>
                        <a:pt x="175" y="2"/>
                      </a:lnTo>
                      <a:lnTo>
                        <a:pt x="156" y="5"/>
                      </a:lnTo>
                      <a:lnTo>
                        <a:pt x="137" y="9"/>
                      </a:lnTo>
                      <a:lnTo>
                        <a:pt x="120" y="16"/>
                      </a:lnTo>
                      <a:lnTo>
                        <a:pt x="103" y="24"/>
                      </a:lnTo>
                      <a:lnTo>
                        <a:pt x="86" y="34"/>
                      </a:lnTo>
                      <a:lnTo>
                        <a:pt x="72" y="45"/>
                      </a:lnTo>
                      <a:lnTo>
                        <a:pt x="57" y="58"/>
                      </a:lnTo>
                      <a:lnTo>
                        <a:pt x="45" y="72"/>
                      </a:lnTo>
                      <a:lnTo>
                        <a:pt x="35" y="86"/>
                      </a:lnTo>
                      <a:lnTo>
                        <a:pt x="24" y="103"/>
                      </a:lnTo>
                      <a:lnTo>
                        <a:pt x="16" y="120"/>
                      </a:lnTo>
                      <a:lnTo>
                        <a:pt x="9" y="137"/>
                      </a:lnTo>
                      <a:lnTo>
                        <a:pt x="4" y="156"/>
                      </a:lnTo>
                      <a:lnTo>
                        <a:pt x="2" y="176"/>
                      </a:lnTo>
                      <a:lnTo>
                        <a:pt x="0" y="195"/>
                      </a:lnTo>
                      <a:lnTo>
                        <a:pt x="2" y="216"/>
                      </a:lnTo>
                      <a:lnTo>
                        <a:pt x="4" y="235"/>
                      </a:lnTo>
                      <a:lnTo>
                        <a:pt x="9" y="253"/>
                      </a:lnTo>
                      <a:lnTo>
                        <a:pt x="16" y="272"/>
                      </a:lnTo>
                      <a:lnTo>
                        <a:pt x="24" y="289"/>
                      </a:lnTo>
                      <a:lnTo>
                        <a:pt x="35" y="305"/>
                      </a:lnTo>
                      <a:lnTo>
                        <a:pt x="45" y="320"/>
                      </a:lnTo>
                      <a:lnTo>
                        <a:pt x="57" y="334"/>
                      </a:lnTo>
                      <a:lnTo>
                        <a:pt x="72" y="346"/>
                      </a:lnTo>
                      <a:lnTo>
                        <a:pt x="86" y="358"/>
                      </a:lnTo>
                      <a:lnTo>
                        <a:pt x="103" y="366"/>
                      </a:lnTo>
                      <a:lnTo>
                        <a:pt x="120" y="375"/>
                      </a:lnTo>
                      <a:lnTo>
                        <a:pt x="137" y="382"/>
                      </a:lnTo>
                      <a:lnTo>
                        <a:pt x="156" y="387"/>
                      </a:lnTo>
                      <a:lnTo>
                        <a:pt x="175" y="390"/>
                      </a:lnTo>
                      <a:lnTo>
                        <a:pt x="196" y="390"/>
                      </a:lnTo>
                      <a:lnTo>
                        <a:pt x="216" y="390"/>
                      </a:lnTo>
                      <a:lnTo>
                        <a:pt x="235" y="387"/>
                      </a:lnTo>
                      <a:lnTo>
                        <a:pt x="254" y="382"/>
                      </a:lnTo>
                      <a:lnTo>
                        <a:pt x="271" y="375"/>
                      </a:lnTo>
                      <a:lnTo>
                        <a:pt x="288" y="366"/>
                      </a:lnTo>
                      <a:lnTo>
                        <a:pt x="305" y="358"/>
                      </a:lnTo>
                      <a:lnTo>
                        <a:pt x="321" y="346"/>
                      </a:lnTo>
                      <a:lnTo>
                        <a:pt x="334" y="334"/>
                      </a:lnTo>
                      <a:lnTo>
                        <a:pt x="346" y="320"/>
                      </a:lnTo>
                      <a:lnTo>
                        <a:pt x="358" y="305"/>
                      </a:lnTo>
                      <a:lnTo>
                        <a:pt x="367" y="289"/>
                      </a:lnTo>
                      <a:lnTo>
                        <a:pt x="375" y="272"/>
                      </a:lnTo>
                      <a:lnTo>
                        <a:pt x="382" y="253"/>
                      </a:lnTo>
                      <a:lnTo>
                        <a:pt x="387" y="235"/>
                      </a:lnTo>
                      <a:lnTo>
                        <a:pt x="389" y="216"/>
                      </a:lnTo>
                      <a:lnTo>
                        <a:pt x="391" y="195"/>
                      </a:lnTo>
                      <a:close/>
                      <a:moveTo>
                        <a:pt x="386" y="195"/>
                      </a:moveTo>
                      <a:lnTo>
                        <a:pt x="386" y="216"/>
                      </a:lnTo>
                      <a:lnTo>
                        <a:pt x="382" y="235"/>
                      </a:lnTo>
                      <a:lnTo>
                        <a:pt x="377" y="252"/>
                      </a:lnTo>
                      <a:lnTo>
                        <a:pt x="372" y="270"/>
                      </a:lnTo>
                      <a:lnTo>
                        <a:pt x="363" y="286"/>
                      </a:lnTo>
                      <a:lnTo>
                        <a:pt x="353" y="301"/>
                      </a:lnTo>
                      <a:lnTo>
                        <a:pt x="343" y="317"/>
                      </a:lnTo>
                      <a:lnTo>
                        <a:pt x="331" y="330"/>
                      </a:lnTo>
                      <a:lnTo>
                        <a:pt x="317" y="342"/>
                      </a:lnTo>
                      <a:lnTo>
                        <a:pt x="302" y="353"/>
                      </a:lnTo>
                      <a:lnTo>
                        <a:pt x="286" y="363"/>
                      </a:lnTo>
                      <a:lnTo>
                        <a:pt x="269" y="371"/>
                      </a:lnTo>
                      <a:lnTo>
                        <a:pt x="252" y="377"/>
                      </a:lnTo>
                      <a:lnTo>
                        <a:pt x="233" y="382"/>
                      </a:lnTo>
                      <a:lnTo>
                        <a:pt x="214" y="385"/>
                      </a:lnTo>
                      <a:lnTo>
                        <a:pt x="196" y="385"/>
                      </a:lnTo>
                      <a:lnTo>
                        <a:pt x="177" y="385"/>
                      </a:lnTo>
                      <a:lnTo>
                        <a:pt x="158" y="382"/>
                      </a:lnTo>
                      <a:lnTo>
                        <a:pt x="139" y="377"/>
                      </a:lnTo>
                      <a:lnTo>
                        <a:pt x="122" y="371"/>
                      </a:lnTo>
                      <a:lnTo>
                        <a:pt x="105" y="363"/>
                      </a:lnTo>
                      <a:lnTo>
                        <a:pt x="89" y="353"/>
                      </a:lnTo>
                      <a:lnTo>
                        <a:pt x="74" y="342"/>
                      </a:lnTo>
                      <a:lnTo>
                        <a:pt x="60" y="330"/>
                      </a:lnTo>
                      <a:lnTo>
                        <a:pt x="48" y="317"/>
                      </a:lnTo>
                      <a:lnTo>
                        <a:pt x="38" y="301"/>
                      </a:lnTo>
                      <a:lnTo>
                        <a:pt x="28" y="286"/>
                      </a:lnTo>
                      <a:lnTo>
                        <a:pt x="21" y="270"/>
                      </a:lnTo>
                      <a:lnTo>
                        <a:pt x="14" y="252"/>
                      </a:lnTo>
                      <a:lnTo>
                        <a:pt x="9" y="235"/>
                      </a:lnTo>
                      <a:lnTo>
                        <a:pt x="6" y="216"/>
                      </a:lnTo>
                      <a:lnTo>
                        <a:pt x="6" y="195"/>
                      </a:lnTo>
                      <a:lnTo>
                        <a:pt x="6" y="176"/>
                      </a:lnTo>
                      <a:lnTo>
                        <a:pt x="9" y="158"/>
                      </a:lnTo>
                      <a:lnTo>
                        <a:pt x="14" y="139"/>
                      </a:lnTo>
                      <a:lnTo>
                        <a:pt x="21" y="122"/>
                      </a:lnTo>
                      <a:lnTo>
                        <a:pt x="28" y="105"/>
                      </a:lnTo>
                      <a:lnTo>
                        <a:pt x="38" y="89"/>
                      </a:lnTo>
                      <a:lnTo>
                        <a:pt x="48" y="74"/>
                      </a:lnTo>
                      <a:lnTo>
                        <a:pt x="60" y="62"/>
                      </a:lnTo>
                      <a:lnTo>
                        <a:pt x="74" y="48"/>
                      </a:lnTo>
                      <a:lnTo>
                        <a:pt x="89" y="38"/>
                      </a:lnTo>
                      <a:lnTo>
                        <a:pt x="105" y="28"/>
                      </a:lnTo>
                      <a:lnTo>
                        <a:pt x="122" y="21"/>
                      </a:lnTo>
                      <a:lnTo>
                        <a:pt x="139" y="14"/>
                      </a:lnTo>
                      <a:lnTo>
                        <a:pt x="158" y="9"/>
                      </a:lnTo>
                      <a:lnTo>
                        <a:pt x="177" y="5"/>
                      </a:lnTo>
                      <a:lnTo>
                        <a:pt x="196" y="5"/>
                      </a:lnTo>
                      <a:lnTo>
                        <a:pt x="214" y="5"/>
                      </a:lnTo>
                      <a:lnTo>
                        <a:pt x="233" y="9"/>
                      </a:lnTo>
                      <a:lnTo>
                        <a:pt x="252" y="14"/>
                      </a:lnTo>
                      <a:lnTo>
                        <a:pt x="269" y="21"/>
                      </a:lnTo>
                      <a:lnTo>
                        <a:pt x="286" y="28"/>
                      </a:lnTo>
                      <a:lnTo>
                        <a:pt x="302" y="38"/>
                      </a:lnTo>
                      <a:lnTo>
                        <a:pt x="317" y="48"/>
                      </a:lnTo>
                      <a:lnTo>
                        <a:pt x="331" y="62"/>
                      </a:lnTo>
                      <a:lnTo>
                        <a:pt x="343" y="74"/>
                      </a:lnTo>
                      <a:lnTo>
                        <a:pt x="353" y="89"/>
                      </a:lnTo>
                      <a:lnTo>
                        <a:pt x="363" y="105"/>
                      </a:lnTo>
                      <a:lnTo>
                        <a:pt x="372" y="122"/>
                      </a:lnTo>
                      <a:lnTo>
                        <a:pt x="377" y="139"/>
                      </a:lnTo>
                      <a:lnTo>
                        <a:pt x="382" y="158"/>
                      </a:lnTo>
                      <a:lnTo>
                        <a:pt x="386" y="176"/>
                      </a:lnTo>
                      <a:lnTo>
                        <a:pt x="386" y="195"/>
                      </a:lnTo>
                      <a:close/>
                    </a:path>
                  </a:pathLst>
                </a:custGeom>
                <a:solidFill>
                  <a:srgbClr val="C4C2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7" name="Freeform 324"/>
                <p:cNvSpPr>
                  <a:spLocks noEditPoints="1"/>
                </p:cNvSpPr>
                <p:nvPr/>
              </p:nvSpPr>
              <p:spPr bwMode="auto">
                <a:xfrm>
                  <a:off x="3485" y="3035"/>
                  <a:ext cx="387" cy="384"/>
                </a:xfrm>
                <a:custGeom>
                  <a:avLst/>
                  <a:gdLst>
                    <a:gd name="T0" fmla="*/ 382 w 387"/>
                    <a:gd name="T1" fmla="*/ 154 h 384"/>
                    <a:gd name="T2" fmla="*/ 363 w 387"/>
                    <a:gd name="T3" fmla="*/ 101 h 384"/>
                    <a:gd name="T4" fmla="*/ 331 w 387"/>
                    <a:gd name="T5" fmla="*/ 56 h 384"/>
                    <a:gd name="T6" fmla="*/ 286 w 387"/>
                    <a:gd name="T7" fmla="*/ 22 h 384"/>
                    <a:gd name="T8" fmla="*/ 233 w 387"/>
                    <a:gd name="T9" fmla="*/ 3 h 384"/>
                    <a:gd name="T10" fmla="*/ 175 w 387"/>
                    <a:gd name="T11" fmla="*/ 0 h 384"/>
                    <a:gd name="T12" fmla="*/ 118 w 387"/>
                    <a:gd name="T13" fmla="*/ 13 h 384"/>
                    <a:gd name="T14" fmla="*/ 70 w 387"/>
                    <a:gd name="T15" fmla="*/ 42 h 384"/>
                    <a:gd name="T16" fmla="*/ 34 w 387"/>
                    <a:gd name="T17" fmla="*/ 83 h 384"/>
                    <a:gd name="T18" fmla="*/ 10 w 387"/>
                    <a:gd name="T19" fmla="*/ 135 h 384"/>
                    <a:gd name="T20" fmla="*/ 0 w 387"/>
                    <a:gd name="T21" fmla="*/ 191 h 384"/>
                    <a:gd name="T22" fmla="*/ 10 w 387"/>
                    <a:gd name="T23" fmla="*/ 249 h 384"/>
                    <a:gd name="T24" fmla="*/ 34 w 387"/>
                    <a:gd name="T25" fmla="*/ 299 h 384"/>
                    <a:gd name="T26" fmla="*/ 70 w 387"/>
                    <a:gd name="T27" fmla="*/ 340 h 384"/>
                    <a:gd name="T28" fmla="*/ 118 w 387"/>
                    <a:gd name="T29" fmla="*/ 369 h 384"/>
                    <a:gd name="T30" fmla="*/ 175 w 387"/>
                    <a:gd name="T31" fmla="*/ 383 h 384"/>
                    <a:gd name="T32" fmla="*/ 233 w 387"/>
                    <a:gd name="T33" fmla="*/ 381 h 384"/>
                    <a:gd name="T34" fmla="*/ 286 w 387"/>
                    <a:gd name="T35" fmla="*/ 361 h 384"/>
                    <a:gd name="T36" fmla="*/ 331 w 387"/>
                    <a:gd name="T37" fmla="*/ 328 h 384"/>
                    <a:gd name="T38" fmla="*/ 363 w 387"/>
                    <a:gd name="T39" fmla="*/ 284 h 384"/>
                    <a:gd name="T40" fmla="*/ 382 w 387"/>
                    <a:gd name="T41" fmla="*/ 231 h 384"/>
                    <a:gd name="T42" fmla="*/ 382 w 387"/>
                    <a:gd name="T43" fmla="*/ 191 h 384"/>
                    <a:gd name="T44" fmla="*/ 373 w 387"/>
                    <a:gd name="T45" fmla="*/ 248 h 384"/>
                    <a:gd name="T46" fmla="*/ 349 w 387"/>
                    <a:gd name="T47" fmla="*/ 297 h 384"/>
                    <a:gd name="T48" fmla="*/ 313 w 387"/>
                    <a:gd name="T49" fmla="*/ 337 h 384"/>
                    <a:gd name="T50" fmla="*/ 267 w 387"/>
                    <a:gd name="T51" fmla="*/ 364 h 384"/>
                    <a:gd name="T52" fmla="*/ 212 w 387"/>
                    <a:gd name="T53" fmla="*/ 379 h 384"/>
                    <a:gd name="T54" fmla="*/ 156 w 387"/>
                    <a:gd name="T55" fmla="*/ 376 h 384"/>
                    <a:gd name="T56" fmla="*/ 105 w 387"/>
                    <a:gd name="T57" fmla="*/ 357 h 384"/>
                    <a:gd name="T58" fmla="*/ 60 w 387"/>
                    <a:gd name="T59" fmla="*/ 325 h 384"/>
                    <a:gd name="T60" fmla="*/ 28 w 387"/>
                    <a:gd name="T61" fmla="*/ 282 h 384"/>
                    <a:gd name="T62" fmla="*/ 9 w 387"/>
                    <a:gd name="T63" fmla="*/ 229 h 384"/>
                    <a:gd name="T64" fmla="*/ 7 w 387"/>
                    <a:gd name="T65" fmla="*/ 172 h 384"/>
                    <a:gd name="T66" fmla="*/ 21 w 387"/>
                    <a:gd name="T67" fmla="*/ 118 h 384"/>
                    <a:gd name="T68" fmla="*/ 48 w 387"/>
                    <a:gd name="T69" fmla="*/ 71 h 384"/>
                    <a:gd name="T70" fmla="*/ 89 w 387"/>
                    <a:gd name="T71" fmla="*/ 36 h 384"/>
                    <a:gd name="T72" fmla="*/ 137 w 387"/>
                    <a:gd name="T73" fmla="*/ 12 h 384"/>
                    <a:gd name="T74" fmla="*/ 194 w 387"/>
                    <a:gd name="T75" fmla="*/ 3 h 384"/>
                    <a:gd name="T76" fmla="*/ 250 w 387"/>
                    <a:gd name="T77" fmla="*/ 12 h 384"/>
                    <a:gd name="T78" fmla="*/ 298 w 387"/>
                    <a:gd name="T79" fmla="*/ 36 h 384"/>
                    <a:gd name="T80" fmla="*/ 339 w 387"/>
                    <a:gd name="T81" fmla="*/ 71 h 384"/>
                    <a:gd name="T82" fmla="*/ 366 w 387"/>
                    <a:gd name="T83" fmla="*/ 118 h 384"/>
                    <a:gd name="T84" fmla="*/ 380 w 387"/>
                    <a:gd name="T85" fmla="*/ 172 h 3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7"/>
                    <a:gd name="T130" fmla="*/ 0 h 384"/>
                    <a:gd name="T131" fmla="*/ 387 w 387"/>
                    <a:gd name="T132" fmla="*/ 384 h 3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7" h="384">
                      <a:moveTo>
                        <a:pt x="387" y="191"/>
                      </a:moveTo>
                      <a:lnTo>
                        <a:pt x="385" y="172"/>
                      </a:lnTo>
                      <a:lnTo>
                        <a:pt x="382" y="154"/>
                      </a:lnTo>
                      <a:lnTo>
                        <a:pt x="378" y="135"/>
                      </a:lnTo>
                      <a:lnTo>
                        <a:pt x="372" y="116"/>
                      </a:lnTo>
                      <a:lnTo>
                        <a:pt x="363" y="101"/>
                      </a:lnTo>
                      <a:lnTo>
                        <a:pt x="353" y="83"/>
                      </a:lnTo>
                      <a:lnTo>
                        <a:pt x="343" y="70"/>
                      </a:lnTo>
                      <a:lnTo>
                        <a:pt x="331" y="56"/>
                      </a:lnTo>
                      <a:lnTo>
                        <a:pt x="317" y="42"/>
                      </a:lnTo>
                      <a:lnTo>
                        <a:pt x="301" y="32"/>
                      </a:lnTo>
                      <a:lnTo>
                        <a:pt x="286" y="22"/>
                      </a:lnTo>
                      <a:lnTo>
                        <a:pt x="269" y="13"/>
                      </a:lnTo>
                      <a:lnTo>
                        <a:pt x="252" y="8"/>
                      </a:lnTo>
                      <a:lnTo>
                        <a:pt x="233" y="3"/>
                      </a:lnTo>
                      <a:lnTo>
                        <a:pt x="214" y="0"/>
                      </a:lnTo>
                      <a:lnTo>
                        <a:pt x="194" y="0"/>
                      </a:lnTo>
                      <a:lnTo>
                        <a:pt x="175" y="0"/>
                      </a:lnTo>
                      <a:lnTo>
                        <a:pt x="154" y="3"/>
                      </a:lnTo>
                      <a:lnTo>
                        <a:pt x="137" y="8"/>
                      </a:lnTo>
                      <a:lnTo>
                        <a:pt x="118" y="13"/>
                      </a:lnTo>
                      <a:lnTo>
                        <a:pt x="101" y="22"/>
                      </a:lnTo>
                      <a:lnTo>
                        <a:pt x="86" y="32"/>
                      </a:lnTo>
                      <a:lnTo>
                        <a:pt x="70" y="42"/>
                      </a:lnTo>
                      <a:lnTo>
                        <a:pt x="57" y="56"/>
                      </a:lnTo>
                      <a:lnTo>
                        <a:pt x="45" y="70"/>
                      </a:lnTo>
                      <a:lnTo>
                        <a:pt x="34" y="83"/>
                      </a:lnTo>
                      <a:lnTo>
                        <a:pt x="24" y="101"/>
                      </a:lnTo>
                      <a:lnTo>
                        <a:pt x="16" y="116"/>
                      </a:lnTo>
                      <a:lnTo>
                        <a:pt x="10" y="135"/>
                      </a:lnTo>
                      <a:lnTo>
                        <a:pt x="5" y="154"/>
                      </a:lnTo>
                      <a:lnTo>
                        <a:pt x="2" y="172"/>
                      </a:lnTo>
                      <a:lnTo>
                        <a:pt x="0" y="191"/>
                      </a:lnTo>
                      <a:lnTo>
                        <a:pt x="2" y="212"/>
                      </a:lnTo>
                      <a:lnTo>
                        <a:pt x="5" y="231"/>
                      </a:lnTo>
                      <a:lnTo>
                        <a:pt x="10" y="249"/>
                      </a:lnTo>
                      <a:lnTo>
                        <a:pt x="16" y="266"/>
                      </a:lnTo>
                      <a:lnTo>
                        <a:pt x="24" y="284"/>
                      </a:lnTo>
                      <a:lnTo>
                        <a:pt x="34" y="299"/>
                      </a:lnTo>
                      <a:lnTo>
                        <a:pt x="45" y="314"/>
                      </a:lnTo>
                      <a:lnTo>
                        <a:pt x="57" y="328"/>
                      </a:lnTo>
                      <a:lnTo>
                        <a:pt x="70" y="340"/>
                      </a:lnTo>
                      <a:lnTo>
                        <a:pt x="86" y="352"/>
                      </a:lnTo>
                      <a:lnTo>
                        <a:pt x="101" y="361"/>
                      </a:lnTo>
                      <a:lnTo>
                        <a:pt x="118" y="369"/>
                      </a:lnTo>
                      <a:lnTo>
                        <a:pt x="137" y="376"/>
                      </a:lnTo>
                      <a:lnTo>
                        <a:pt x="154" y="381"/>
                      </a:lnTo>
                      <a:lnTo>
                        <a:pt x="175" y="383"/>
                      </a:lnTo>
                      <a:lnTo>
                        <a:pt x="194" y="384"/>
                      </a:lnTo>
                      <a:lnTo>
                        <a:pt x="214" y="383"/>
                      </a:lnTo>
                      <a:lnTo>
                        <a:pt x="233" y="381"/>
                      </a:lnTo>
                      <a:lnTo>
                        <a:pt x="252" y="376"/>
                      </a:lnTo>
                      <a:lnTo>
                        <a:pt x="269" y="369"/>
                      </a:lnTo>
                      <a:lnTo>
                        <a:pt x="286" y="361"/>
                      </a:lnTo>
                      <a:lnTo>
                        <a:pt x="301" y="352"/>
                      </a:lnTo>
                      <a:lnTo>
                        <a:pt x="317" y="340"/>
                      </a:lnTo>
                      <a:lnTo>
                        <a:pt x="331" y="328"/>
                      </a:lnTo>
                      <a:lnTo>
                        <a:pt x="343" y="314"/>
                      </a:lnTo>
                      <a:lnTo>
                        <a:pt x="353" y="299"/>
                      </a:lnTo>
                      <a:lnTo>
                        <a:pt x="363" y="284"/>
                      </a:lnTo>
                      <a:lnTo>
                        <a:pt x="372" y="266"/>
                      </a:lnTo>
                      <a:lnTo>
                        <a:pt x="378" y="249"/>
                      </a:lnTo>
                      <a:lnTo>
                        <a:pt x="382" y="231"/>
                      </a:lnTo>
                      <a:lnTo>
                        <a:pt x="385" y="212"/>
                      </a:lnTo>
                      <a:lnTo>
                        <a:pt x="387" y="191"/>
                      </a:lnTo>
                      <a:close/>
                      <a:moveTo>
                        <a:pt x="382" y="191"/>
                      </a:moveTo>
                      <a:lnTo>
                        <a:pt x="380" y="210"/>
                      </a:lnTo>
                      <a:lnTo>
                        <a:pt x="378" y="229"/>
                      </a:lnTo>
                      <a:lnTo>
                        <a:pt x="373" y="248"/>
                      </a:lnTo>
                      <a:lnTo>
                        <a:pt x="366" y="265"/>
                      </a:lnTo>
                      <a:lnTo>
                        <a:pt x="360" y="282"/>
                      </a:lnTo>
                      <a:lnTo>
                        <a:pt x="349" y="297"/>
                      </a:lnTo>
                      <a:lnTo>
                        <a:pt x="339" y="311"/>
                      </a:lnTo>
                      <a:lnTo>
                        <a:pt x="327" y="325"/>
                      </a:lnTo>
                      <a:lnTo>
                        <a:pt x="313" y="337"/>
                      </a:lnTo>
                      <a:lnTo>
                        <a:pt x="298" y="347"/>
                      </a:lnTo>
                      <a:lnTo>
                        <a:pt x="283" y="357"/>
                      </a:lnTo>
                      <a:lnTo>
                        <a:pt x="267" y="364"/>
                      </a:lnTo>
                      <a:lnTo>
                        <a:pt x="250" y="371"/>
                      </a:lnTo>
                      <a:lnTo>
                        <a:pt x="231" y="376"/>
                      </a:lnTo>
                      <a:lnTo>
                        <a:pt x="212" y="379"/>
                      </a:lnTo>
                      <a:lnTo>
                        <a:pt x="194" y="379"/>
                      </a:lnTo>
                      <a:lnTo>
                        <a:pt x="175" y="379"/>
                      </a:lnTo>
                      <a:lnTo>
                        <a:pt x="156" y="376"/>
                      </a:lnTo>
                      <a:lnTo>
                        <a:pt x="137" y="371"/>
                      </a:lnTo>
                      <a:lnTo>
                        <a:pt x="120" y="364"/>
                      </a:lnTo>
                      <a:lnTo>
                        <a:pt x="105" y="357"/>
                      </a:lnTo>
                      <a:lnTo>
                        <a:pt x="89" y="347"/>
                      </a:lnTo>
                      <a:lnTo>
                        <a:pt x="74" y="337"/>
                      </a:lnTo>
                      <a:lnTo>
                        <a:pt x="60" y="325"/>
                      </a:lnTo>
                      <a:lnTo>
                        <a:pt x="48" y="311"/>
                      </a:lnTo>
                      <a:lnTo>
                        <a:pt x="38" y="297"/>
                      </a:lnTo>
                      <a:lnTo>
                        <a:pt x="28" y="282"/>
                      </a:lnTo>
                      <a:lnTo>
                        <a:pt x="21" y="265"/>
                      </a:lnTo>
                      <a:lnTo>
                        <a:pt x="14" y="248"/>
                      </a:lnTo>
                      <a:lnTo>
                        <a:pt x="9" y="229"/>
                      </a:lnTo>
                      <a:lnTo>
                        <a:pt x="7" y="210"/>
                      </a:lnTo>
                      <a:lnTo>
                        <a:pt x="5" y="191"/>
                      </a:lnTo>
                      <a:lnTo>
                        <a:pt x="7" y="172"/>
                      </a:lnTo>
                      <a:lnTo>
                        <a:pt x="9" y="154"/>
                      </a:lnTo>
                      <a:lnTo>
                        <a:pt x="14" y="136"/>
                      </a:lnTo>
                      <a:lnTo>
                        <a:pt x="21" y="118"/>
                      </a:lnTo>
                      <a:lnTo>
                        <a:pt x="28" y="102"/>
                      </a:lnTo>
                      <a:lnTo>
                        <a:pt x="38" y="87"/>
                      </a:lnTo>
                      <a:lnTo>
                        <a:pt x="48" y="71"/>
                      </a:lnTo>
                      <a:lnTo>
                        <a:pt x="60" y="58"/>
                      </a:lnTo>
                      <a:lnTo>
                        <a:pt x="74" y="46"/>
                      </a:lnTo>
                      <a:lnTo>
                        <a:pt x="89" y="36"/>
                      </a:lnTo>
                      <a:lnTo>
                        <a:pt x="105" y="27"/>
                      </a:lnTo>
                      <a:lnTo>
                        <a:pt x="120" y="18"/>
                      </a:lnTo>
                      <a:lnTo>
                        <a:pt x="137" y="12"/>
                      </a:lnTo>
                      <a:lnTo>
                        <a:pt x="156" y="8"/>
                      </a:lnTo>
                      <a:lnTo>
                        <a:pt x="175" y="5"/>
                      </a:lnTo>
                      <a:lnTo>
                        <a:pt x="194" y="3"/>
                      </a:lnTo>
                      <a:lnTo>
                        <a:pt x="212" y="5"/>
                      </a:lnTo>
                      <a:lnTo>
                        <a:pt x="231" y="8"/>
                      </a:lnTo>
                      <a:lnTo>
                        <a:pt x="250" y="12"/>
                      </a:lnTo>
                      <a:lnTo>
                        <a:pt x="267" y="18"/>
                      </a:lnTo>
                      <a:lnTo>
                        <a:pt x="283" y="27"/>
                      </a:lnTo>
                      <a:lnTo>
                        <a:pt x="298" y="36"/>
                      </a:lnTo>
                      <a:lnTo>
                        <a:pt x="313" y="46"/>
                      </a:lnTo>
                      <a:lnTo>
                        <a:pt x="327" y="58"/>
                      </a:lnTo>
                      <a:lnTo>
                        <a:pt x="339" y="71"/>
                      </a:lnTo>
                      <a:lnTo>
                        <a:pt x="349" y="87"/>
                      </a:lnTo>
                      <a:lnTo>
                        <a:pt x="360" y="102"/>
                      </a:lnTo>
                      <a:lnTo>
                        <a:pt x="366" y="118"/>
                      </a:lnTo>
                      <a:lnTo>
                        <a:pt x="373" y="136"/>
                      </a:lnTo>
                      <a:lnTo>
                        <a:pt x="378" y="154"/>
                      </a:lnTo>
                      <a:lnTo>
                        <a:pt x="380" y="172"/>
                      </a:lnTo>
                      <a:lnTo>
                        <a:pt x="382" y="191"/>
                      </a:lnTo>
                      <a:close/>
                    </a:path>
                  </a:pathLst>
                </a:custGeom>
                <a:solidFill>
                  <a:srgbClr val="C5C3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8" name="Freeform 325"/>
                <p:cNvSpPr>
                  <a:spLocks noEditPoints="1"/>
                </p:cNvSpPr>
                <p:nvPr/>
              </p:nvSpPr>
              <p:spPr bwMode="auto">
                <a:xfrm>
                  <a:off x="3489" y="3036"/>
                  <a:ext cx="380" cy="380"/>
                </a:xfrm>
                <a:custGeom>
                  <a:avLst/>
                  <a:gdLst>
                    <a:gd name="T0" fmla="*/ 376 w 380"/>
                    <a:gd name="T1" fmla="*/ 153 h 380"/>
                    <a:gd name="T2" fmla="*/ 357 w 380"/>
                    <a:gd name="T3" fmla="*/ 100 h 380"/>
                    <a:gd name="T4" fmla="*/ 325 w 380"/>
                    <a:gd name="T5" fmla="*/ 57 h 380"/>
                    <a:gd name="T6" fmla="*/ 280 w 380"/>
                    <a:gd name="T7" fmla="*/ 23 h 380"/>
                    <a:gd name="T8" fmla="*/ 227 w 380"/>
                    <a:gd name="T9" fmla="*/ 4 h 380"/>
                    <a:gd name="T10" fmla="*/ 171 w 380"/>
                    <a:gd name="T11" fmla="*/ 0 h 380"/>
                    <a:gd name="T12" fmla="*/ 116 w 380"/>
                    <a:gd name="T13" fmla="*/ 16 h 380"/>
                    <a:gd name="T14" fmla="*/ 68 w 380"/>
                    <a:gd name="T15" fmla="*/ 43 h 380"/>
                    <a:gd name="T16" fmla="*/ 32 w 380"/>
                    <a:gd name="T17" fmla="*/ 84 h 380"/>
                    <a:gd name="T18" fmla="*/ 8 w 380"/>
                    <a:gd name="T19" fmla="*/ 134 h 380"/>
                    <a:gd name="T20" fmla="*/ 0 w 380"/>
                    <a:gd name="T21" fmla="*/ 190 h 380"/>
                    <a:gd name="T22" fmla="*/ 8 w 380"/>
                    <a:gd name="T23" fmla="*/ 247 h 380"/>
                    <a:gd name="T24" fmla="*/ 32 w 380"/>
                    <a:gd name="T25" fmla="*/ 296 h 380"/>
                    <a:gd name="T26" fmla="*/ 68 w 380"/>
                    <a:gd name="T27" fmla="*/ 337 h 380"/>
                    <a:gd name="T28" fmla="*/ 116 w 380"/>
                    <a:gd name="T29" fmla="*/ 366 h 380"/>
                    <a:gd name="T30" fmla="*/ 171 w 380"/>
                    <a:gd name="T31" fmla="*/ 380 h 380"/>
                    <a:gd name="T32" fmla="*/ 227 w 380"/>
                    <a:gd name="T33" fmla="*/ 377 h 380"/>
                    <a:gd name="T34" fmla="*/ 280 w 380"/>
                    <a:gd name="T35" fmla="*/ 358 h 380"/>
                    <a:gd name="T36" fmla="*/ 325 w 380"/>
                    <a:gd name="T37" fmla="*/ 325 h 380"/>
                    <a:gd name="T38" fmla="*/ 357 w 380"/>
                    <a:gd name="T39" fmla="*/ 281 h 380"/>
                    <a:gd name="T40" fmla="*/ 376 w 380"/>
                    <a:gd name="T41" fmla="*/ 230 h 380"/>
                    <a:gd name="T42" fmla="*/ 376 w 380"/>
                    <a:gd name="T43" fmla="*/ 190 h 380"/>
                    <a:gd name="T44" fmla="*/ 368 w 380"/>
                    <a:gd name="T45" fmla="*/ 245 h 380"/>
                    <a:gd name="T46" fmla="*/ 344 w 380"/>
                    <a:gd name="T47" fmla="*/ 295 h 380"/>
                    <a:gd name="T48" fmla="*/ 308 w 380"/>
                    <a:gd name="T49" fmla="*/ 334 h 380"/>
                    <a:gd name="T50" fmla="*/ 261 w 380"/>
                    <a:gd name="T51" fmla="*/ 361 h 380"/>
                    <a:gd name="T52" fmla="*/ 208 w 380"/>
                    <a:gd name="T53" fmla="*/ 375 h 380"/>
                    <a:gd name="T54" fmla="*/ 152 w 380"/>
                    <a:gd name="T55" fmla="*/ 373 h 380"/>
                    <a:gd name="T56" fmla="*/ 101 w 380"/>
                    <a:gd name="T57" fmla="*/ 354 h 380"/>
                    <a:gd name="T58" fmla="*/ 58 w 380"/>
                    <a:gd name="T59" fmla="*/ 322 h 380"/>
                    <a:gd name="T60" fmla="*/ 27 w 380"/>
                    <a:gd name="T61" fmla="*/ 279 h 380"/>
                    <a:gd name="T62" fmla="*/ 8 w 380"/>
                    <a:gd name="T63" fmla="*/ 228 h 380"/>
                    <a:gd name="T64" fmla="*/ 5 w 380"/>
                    <a:gd name="T65" fmla="*/ 171 h 380"/>
                    <a:gd name="T66" fmla="*/ 18 w 380"/>
                    <a:gd name="T67" fmla="*/ 118 h 380"/>
                    <a:gd name="T68" fmla="*/ 46 w 380"/>
                    <a:gd name="T69" fmla="*/ 72 h 380"/>
                    <a:gd name="T70" fmla="*/ 85 w 380"/>
                    <a:gd name="T71" fmla="*/ 36 h 380"/>
                    <a:gd name="T72" fmla="*/ 135 w 380"/>
                    <a:gd name="T73" fmla="*/ 14 h 380"/>
                    <a:gd name="T74" fmla="*/ 190 w 380"/>
                    <a:gd name="T75" fmla="*/ 5 h 380"/>
                    <a:gd name="T76" fmla="*/ 244 w 380"/>
                    <a:gd name="T77" fmla="*/ 14 h 380"/>
                    <a:gd name="T78" fmla="*/ 294 w 380"/>
                    <a:gd name="T79" fmla="*/ 36 h 380"/>
                    <a:gd name="T80" fmla="*/ 333 w 380"/>
                    <a:gd name="T81" fmla="*/ 72 h 380"/>
                    <a:gd name="T82" fmla="*/ 361 w 380"/>
                    <a:gd name="T83" fmla="*/ 118 h 380"/>
                    <a:gd name="T84" fmla="*/ 374 w 380"/>
                    <a:gd name="T85" fmla="*/ 171 h 38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0"/>
                    <a:gd name="T130" fmla="*/ 0 h 380"/>
                    <a:gd name="T131" fmla="*/ 380 w 380"/>
                    <a:gd name="T132" fmla="*/ 380 h 38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0" h="380">
                      <a:moveTo>
                        <a:pt x="380" y="190"/>
                      </a:moveTo>
                      <a:lnTo>
                        <a:pt x="380" y="171"/>
                      </a:lnTo>
                      <a:lnTo>
                        <a:pt x="376" y="153"/>
                      </a:lnTo>
                      <a:lnTo>
                        <a:pt x="371" y="134"/>
                      </a:lnTo>
                      <a:lnTo>
                        <a:pt x="366" y="117"/>
                      </a:lnTo>
                      <a:lnTo>
                        <a:pt x="357" y="100"/>
                      </a:lnTo>
                      <a:lnTo>
                        <a:pt x="347" y="84"/>
                      </a:lnTo>
                      <a:lnTo>
                        <a:pt x="337" y="69"/>
                      </a:lnTo>
                      <a:lnTo>
                        <a:pt x="325" y="57"/>
                      </a:lnTo>
                      <a:lnTo>
                        <a:pt x="311" y="43"/>
                      </a:lnTo>
                      <a:lnTo>
                        <a:pt x="296" y="33"/>
                      </a:lnTo>
                      <a:lnTo>
                        <a:pt x="280" y="23"/>
                      </a:lnTo>
                      <a:lnTo>
                        <a:pt x="263" y="16"/>
                      </a:lnTo>
                      <a:lnTo>
                        <a:pt x="246" y="9"/>
                      </a:lnTo>
                      <a:lnTo>
                        <a:pt x="227" y="4"/>
                      </a:lnTo>
                      <a:lnTo>
                        <a:pt x="208" y="0"/>
                      </a:lnTo>
                      <a:lnTo>
                        <a:pt x="190" y="0"/>
                      </a:lnTo>
                      <a:lnTo>
                        <a:pt x="171" y="0"/>
                      </a:lnTo>
                      <a:lnTo>
                        <a:pt x="152" y="4"/>
                      </a:lnTo>
                      <a:lnTo>
                        <a:pt x="133" y="9"/>
                      </a:lnTo>
                      <a:lnTo>
                        <a:pt x="116" y="16"/>
                      </a:lnTo>
                      <a:lnTo>
                        <a:pt x="99" y="23"/>
                      </a:lnTo>
                      <a:lnTo>
                        <a:pt x="83" y="33"/>
                      </a:lnTo>
                      <a:lnTo>
                        <a:pt x="68" y="43"/>
                      </a:lnTo>
                      <a:lnTo>
                        <a:pt x="54" y="57"/>
                      </a:lnTo>
                      <a:lnTo>
                        <a:pt x="42" y="69"/>
                      </a:lnTo>
                      <a:lnTo>
                        <a:pt x="32" y="84"/>
                      </a:lnTo>
                      <a:lnTo>
                        <a:pt x="22" y="100"/>
                      </a:lnTo>
                      <a:lnTo>
                        <a:pt x="15" y="117"/>
                      </a:lnTo>
                      <a:lnTo>
                        <a:pt x="8" y="134"/>
                      </a:lnTo>
                      <a:lnTo>
                        <a:pt x="3" y="153"/>
                      </a:lnTo>
                      <a:lnTo>
                        <a:pt x="0" y="171"/>
                      </a:lnTo>
                      <a:lnTo>
                        <a:pt x="0" y="190"/>
                      </a:lnTo>
                      <a:lnTo>
                        <a:pt x="0" y="211"/>
                      </a:lnTo>
                      <a:lnTo>
                        <a:pt x="3" y="230"/>
                      </a:lnTo>
                      <a:lnTo>
                        <a:pt x="8" y="247"/>
                      </a:lnTo>
                      <a:lnTo>
                        <a:pt x="15" y="265"/>
                      </a:lnTo>
                      <a:lnTo>
                        <a:pt x="22" y="281"/>
                      </a:lnTo>
                      <a:lnTo>
                        <a:pt x="32" y="296"/>
                      </a:lnTo>
                      <a:lnTo>
                        <a:pt x="42" y="312"/>
                      </a:lnTo>
                      <a:lnTo>
                        <a:pt x="54" y="325"/>
                      </a:lnTo>
                      <a:lnTo>
                        <a:pt x="68" y="337"/>
                      </a:lnTo>
                      <a:lnTo>
                        <a:pt x="83" y="348"/>
                      </a:lnTo>
                      <a:lnTo>
                        <a:pt x="99" y="358"/>
                      </a:lnTo>
                      <a:lnTo>
                        <a:pt x="116" y="366"/>
                      </a:lnTo>
                      <a:lnTo>
                        <a:pt x="133" y="372"/>
                      </a:lnTo>
                      <a:lnTo>
                        <a:pt x="152" y="377"/>
                      </a:lnTo>
                      <a:lnTo>
                        <a:pt x="171" y="380"/>
                      </a:lnTo>
                      <a:lnTo>
                        <a:pt x="190" y="380"/>
                      </a:lnTo>
                      <a:lnTo>
                        <a:pt x="208" y="380"/>
                      </a:lnTo>
                      <a:lnTo>
                        <a:pt x="227" y="377"/>
                      </a:lnTo>
                      <a:lnTo>
                        <a:pt x="246" y="372"/>
                      </a:lnTo>
                      <a:lnTo>
                        <a:pt x="263" y="366"/>
                      </a:lnTo>
                      <a:lnTo>
                        <a:pt x="280" y="358"/>
                      </a:lnTo>
                      <a:lnTo>
                        <a:pt x="296" y="348"/>
                      </a:lnTo>
                      <a:lnTo>
                        <a:pt x="311" y="337"/>
                      </a:lnTo>
                      <a:lnTo>
                        <a:pt x="325" y="325"/>
                      </a:lnTo>
                      <a:lnTo>
                        <a:pt x="337" y="312"/>
                      </a:lnTo>
                      <a:lnTo>
                        <a:pt x="347" y="296"/>
                      </a:lnTo>
                      <a:lnTo>
                        <a:pt x="357" y="281"/>
                      </a:lnTo>
                      <a:lnTo>
                        <a:pt x="366" y="265"/>
                      </a:lnTo>
                      <a:lnTo>
                        <a:pt x="371" y="247"/>
                      </a:lnTo>
                      <a:lnTo>
                        <a:pt x="376" y="230"/>
                      </a:lnTo>
                      <a:lnTo>
                        <a:pt x="380" y="211"/>
                      </a:lnTo>
                      <a:lnTo>
                        <a:pt x="380" y="190"/>
                      </a:lnTo>
                      <a:close/>
                      <a:moveTo>
                        <a:pt x="376" y="190"/>
                      </a:moveTo>
                      <a:lnTo>
                        <a:pt x="374" y="209"/>
                      </a:lnTo>
                      <a:lnTo>
                        <a:pt x="371" y="228"/>
                      </a:lnTo>
                      <a:lnTo>
                        <a:pt x="368" y="245"/>
                      </a:lnTo>
                      <a:lnTo>
                        <a:pt x="361" y="262"/>
                      </a:lnTo>
                      <a:lnTo>
                        <a:pt x="352" y="279"/>
                      </a:lnTo>
                      <a:lnTo>
                        <a:pt x="344" y="295"/>
                      </a:lnTo>
                      <a:lnTo>
                        <a:pt x="333" y="308"/>
                      </a:lnTo>
                      <a:lnTo>
                        <a:pt x="321" y="322"/>
                      </a:lnTo>
                      <a:lnTo>
                        <a:pt x="308" y="334"/>
                      </a:lnTo>
                      <a:lnTo>
                        <a:pt x="294" y="344"/>
                      </a:lnTo>
                      <a:lnTo>
                        <a:pt x="279" y="354"/>
                      </a:lnTo>
                      <a:lnTo>
                        <a:pt x="261" y="361"/>
                      </a:lnTo>
                      <a:lnTo>
                        <a:pt x="244" y="368"/>
                      </a:lnTo>
                      <a:lnTo>
                        <a:pt x="227" y="373"/>
                      </a:lnTo>
                      <a:lnTo>
                        <a:pt x="208" y="375"/>
                      </a:lnTo>
                      <a:lnTo>
                        <a:pt x="190" y="377"/>
                      </a:lnTo>
                      <a:lnTo>
                        <a:pt x="171" y="375"/>
                      </a:lnTo>
                      <a:lnTo>
                        <a:pt x="152" y="373"/>
                      </a:lnTo>
                      <a:lnTo>
                        <a:pt x="135" y="368"/>
                      </a:lnTo>
                      <a:lnTo>
                        <a:pt x="118" y="361"/>
                      </a:lnTo>
                      <a:lnTo>
                        <a:pt x="101" y="354"/>
                      </a:lnTo>
                      <a:lnTo>
                        <a:pt x="85" y="344"/>
                      </a:lnTo>
                      <a:lnTo>
                        <a:pt x="71" y="334"/>
                      </a:lnTo>
                      <a:lnTo>
                        <a:pt x="58" y="322"/>
                      </a:lnTo>
                      <a:lnTo>
                        <a:pt x="46" y="308"/>
                      </a:lnTo>
                      <a:lnTo>
                        <a:pt x="36" y="295"/>
                      </a:lnTo>
                      <a:lnTo>
                        <a:pt x="27" y="279"/>
                      </a:lnTo>
                      <a:lnTo>
                        <a:pt x="18" y="262"/>
                      </a:lnTo>
                      <a:lnTo>
                        <a:pt x="12" y="245"/>
                      </a:lnTo>
                      <a:lnTo>
                        <a:pt x="8" y="228"/>
                      </a:lnTo>
                      <a:lnTo>
                        <a:pt x="5" y="209"/>
                      </a:lnTo>
                      <a:lnTo>
                        <a:pt x="5" y="190"/>
                      </a:lnTo>
                      <a:lnTo>
                        <a:pt x="5" y="171"/>
                      </a:lnTo>
                      <a:lnTo>
                        <a:pt x="8" y="153"/>
                      </a:lnTo>
                      <a:lnTo>
                        <a:pt x="12" y="135"/>
                      </a:lnTo>
                      <a:lnTo>
                        <a:pt x="18" y="118"/>
                      </a:lnTo>
                      <a:lnTo>
                        <a:pt x="27" y="101"/>
                      </a:lnTo>
                      <a:lnTo>
                        <a:pt x="36" y="88"/>
                      </a:lnTo>
                      <a:lnTo>
                        <a:pt x="46" y="72"/>
                      </a:lnTo>
                      <a:lnTo>
                        <a:pt x="58" y="58"/>
                      </a:lnTo>
                      <a:lnTo>
                        <a:pt x="71" y="47"/>
                      </a:lnTo>
                      <a:lnTo>
                        <a:pt x="85" y="36"/>
                      </a:lnTo>
                      <a:lnTo>
                        <a:pt x="101" y="28"/>
                      </a:lnTo>
                      <a:lnTo>
                        <a:pt x="118" y="19"/>
                      </a:lnTo>
                      <a:lnTo>
                        <a:pt x="135" y="14"/>
                      </a:lnTo>
                      <a:lnTo>
                        <a:pt x="152" y="9"/>
                      </a:lnTo>
                      <a:lnTo>
                        <a:pt x="171" y="5"/>
                      </a:lnTo>
                      <a:lnTo>
                        <a:pt x="190" y="5"/>
                      </a:lnTo>
                      <a:lnTo>
                        <a:pt x="208" y="5"/>
                      </a:lnTo>
                      <a:lnTo>
                        <a:pt x="227" y="9"/>
                      </a:lnTo>
                      <a:lnTo>
                        <a:pt x="244" y="14"/>
                      </a:lnTo>
                      <a:lnTo>
                        <a:pt x="261" y="19"/>
                      </a:lnTo>
                      <a:lnTo>
                        <a:pt x="279" y="28"/>
                      </a:lnTo>
                      <a:lnTo>
                        <a:pt x="294" y="36"/>
                      </a:lnTo>
                      <a:lnTo>
                        <a:pt x="308" y="47"/>
                      </a:lnTo>
                      <a:lnTo>
                        <a:pt x="321" y="58"/>
                      </a:lnTo>
                      <a:lnTo>
                        <a:pt x="333" y="72"/>
                      </a:lnTo>
                      <a:lnTo>
                        <a:pt x="344" y="88"/>
                      </a:lnTo>
                      <a:lnTo>
                        <a:pt x="352" y="101"/>
                      </a:lnTo>
                      <a:lnTo>
                        <a:pt x="361" y="118"/>
                      </a:lnTo>
                      <a:lnTo>
                        <a:pt x="368" y="135"/>
                      </a:lnTo>
                      <a:lnTo>
                        <a:pt x="371" y="153"/>
                      </a:lnTo>
                      <a:lnTo>
                        <a:pt x="374" y="171"/>
                      </a:lnTo>
                      <a:lnTo>
                        <a:pt x="376" y="190"/>
                      </a:lnTo>
                      <a:close/>
                    </a:path>
                  </a:pathLst>
                </a:custGeom>
                <a:solidFill>
                  <a:srgbClr val="C5C3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59" name="Freeform 326"/>
                <p:cNvSpPr>
                  <a:spLocks noEditPoints="1"/>
                </p:cNvSpPr>
                <p:nvPr/>
              </p:nvSpPr>
              <p:spPr bwMode="auto">
                <a:xfrm>
                  <a:off x="3490" y="3038"/>
                  <a:ext cx="377" cy="376"/>
                </a:xfrm>
                <a:custGeom>
                  <a:avLst/>
                  <a:gdLst>
                    <a:gd name="T0" fmla="*/ 373 w 377"/>
                    <a:gd name="T1" fmla="*/ 151 h 376"/>
                    <a:gd name="T2" fmla="*/ 355 w 377"/>
                    <a:gd name="T3" fmla="*/ 99 h 376"/>
                    <a:gd name="T4" fmla="*/ 322 w 377"/>
                    <a:gd name="T5" fmla="*/ 55 h 376"/>
                    <a:gd name="T6" fmla="*/ 278 w 377"/>
                    <a:gd name="T7" fmla="*/ 24 h 376"/>
                    <a:gd name="T8" fmla="*/ 226 w 377"/>
                    <a:gd name="T9" fmla="*/ 5 h 376"/>
                    <a:gd name="T10" fmla="*/ 170 w 377"/>
                    <a:gd name="T11" fmla="*/ 2 h 376"/>
                    <a:gd name="T12" fmla="*/ 115 w 377"/>
                    <a:gd name="T13" fmla="*/ 15 h 376"/>
                    <a:gd name="T14" fmla="*/ 69 w 377"/>
                    <a:gd name="T15" fmla="*/ 43 h 376"/>
                    <a:gd name="T16" fmla="*/ 33 w 377"/>
                    <a:gd name="T17" fmla="*/ 84 h 376"/>
                    <a:gd name="T18" fmla="*/ 9 w 377"/>
                    <a:gd name="T19" fmla="*/ 133 h 376"/>
                    <a:gd name="T20" fmla="*/ 0 w 377"/>
                    <a:gd name="T21" fmla="*/ 188 h 376"/>
                    <a:gd name="T22" fmla="*/ 9 w 377"/>
                    <a:gd name="T23" fmla="*/ 245 h 376"/>
                    <a:gd name="T24" fmla="*/ 33 w 377"/>
                    <a:gd name="T25" fmla="*/ 294 h 376"/>
                    <a:gd name="T26" fmla="*/ 69 w 377"/>
                    <a:gd name="T27" fmla="*/ 334 h 376"/>
                    <a:gd name="T28" fmla="*/ 115 w 377"/>
                    <a:gd name="T29" fmla="*/ 361 h 376"/>
                    <a:gd name="T30" fmla="*/ 170 w 377"/>
                    <a:gd name="T31" fmla="*/ 376 h 376"/>
                    <a:gd name="T32" fmla="*/ 226 w 377"/>
                    <a:gd name="T33" fmla="*/ 373 h 376"/>
                    <a:gd name="T34" fmla="*/ 278 w 377"/>
                    <a:gd name="T35" fmla="*/ 354 h 376"/>
                    <a:gd name="T36" fmla="*/ 322 w 377"/>
                    <a:gd name="T37" fmla="*/ 322 h 376"/>
                    <a:gd name="T38" fmla="*/ 355 w 377"/>
                    <a:gd name="T39" fmla="*/ 279 h 376"/>
                    <a:gd name="T40" fmla="*/ 373 w 377"/>
                    <a:gd name="T41" fmla="*/ 226 h 376"/>
                    <a:gd name="T42" fmla="*/ 372 w 377"/>
                    <a:gd name="T43" fmla="*/ 188 h 376"/>
                    <a:gd name="T44" fmla="*/ 363 w 377"/>
                    <a:gd name="T45" fmla="*/ 243 h 376"/>
                    <a:gd name="T46" fmla="*/ 341 w 377"/>
                    <a:gd name="T47" fmla="*/ 291 h 376"/>
                    <a:gd name="T48" fmla="*/ 305 w 377"/>
                    <a:gd name="T49" fmla="*/ 330 h 376"/>
                    <a:gd name="T50" fmla="*/ 260 w 377"/>
                    <a:gd name="T51" fmla="*/ 358 h 376"/>
                    <a:gd name="T52" fmla="*/ 207 w 377"/>
                    <a:gd name="T53" fmla="*/ 371 h 376"/>
                    <a:gd name="T54" fmla="*/ 151 w 377"/>
                    <a:gd name="T55" fmla="*/ 368 h 376"/>
                    <a:gd name="T56" fmla="*/ 101 w 377"/>
                    <a:gd name="T57" fmla="*/ 349 h 376"/>
                    <a:gd name="T58" fmla="*/ 58 w 377"/>
                    <a:gd name="T59" fmla="*/ 318 h 376"/>
                    <a:gd name="T60" fmla="*/ 28 w 377"/>
                    <a:gd name="T61" fmla="*/ 275 h 376"/>
                    <a:gd name="T62" fmla="*/ 9 w 377"/>
                    <a:gd name="T63" fmla="*/ 226 h 376"/>
                    <a:gd name="T64" fmla="*/ 5 w 377"/>
                    <a:gd name="T65" fmla="*/ 169 h 376"/>
                    <a:gd name="T66" fmla="*/ 19 w 377"/>
                    <a:gd name="T67" fmla="*/ 116 h 376"/>
                    <a:gd name="T68" fmla="*/ 47 w 377"/>
                    <a:gd name="T69" fmla="*/ 72 h 376"/>
                    <a:gd name="T70" fmla="*/ 86 w 377"/>
                    <a:gd name="T71" fmla="*/ 36 h 376"/>
                    <a:gd name="T72" fmla="*/ 134 w 377"/>
                    <a:gd name="T73" fmla="*/ 14 h 376"/>
                    <a:gd name="T74" fmla="*/ 189 w 377"/>
                    <a:gd name="T75" fmla="*/ 5 h 376"/>
                    <a:gd name="T76" fmla="*/ 243 w 377"/>
                    <a:gd name="T77" fmla="*/ 14 h 376"/>
                    <a:gd name="T78" fmla="*/ 291 w 377"/>
                    <a:gd name="T79" fmla="*/ 36 h 376"/>
                    <a:gd name="T80" fmla="*/ 331 w 377"/>
                    <a:gd name="T81" fmla="*/ 72 h 376"/>
                    <a:gd name="T82" fmla="*/ 358 w 377"/>
                    <a:gd name="T83" fmla="*/ 116 h 376"/>
                    <a:gd name="T84" fmla="*/ 372 w 377"/>
                    <a:gd name="T85" fmla="*/ 169 h 3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7"/>
                    <a:gd name="T130" fmla="*/ 0 h 376"/>
                    <a:gd name="T131" fmla="*/ 377 w 377"/>
                    <a:gd name="T132" fmla="*/ 376 h 3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7" h="376">
                      <a:moveTo>
                        <a:pt x="377" y="188"/>
                      </a:moveTo>
                      <a:lnTo>
                        <a:pt x="375" y="169"/>
                      </a:lnTo>
                      <a:lnTo>
                        <a:pt x="373" y="151"/>
                      </a:lnTo>
                      <a:lnTo>
                        <a:pt x="368" y="133"/>
                      </a:lnTo>
                      <a:lnTo>
                        <a:pt x="361" y="115"/>
                      </a:lnTo>
                      <a:lnTo>
                        <a:pt x="355" y="99"/>
                      </a:lnTo>
                      <a:lnTo>
                        <a:pt x="344" y="84"/>
                      </a:lnTo>
                      <a:lnTo>
                        <a:pt x="334" y="68"/>
                      </a:lnTo>
                      <a:lnTo>
                        <a:pt x="322" y="55"/>
                      </a:lnTo>
                      <a:lnTo>
                        <a:pt x="308" y="43"/>
                      </a:lnTo>
                      <a:lnTo>
                        <a:pt x="293" y="33"/>
                      </a:lnTo>
                      <a:lnTo>
                        <a:pt x="278" y="24"/>
                      </a:lnTo>
                      <a:lnTo>
                        <a:pt x="262" y="15"/>
                      </a:lnTo>
                      <a:lnTo>
                        <a:pt x="245" y="9"/>
                      </a:lnTo>
                      <a:lnTo>
                        <a:pt x="226" y="5"/>
                      </a:lnTo>
                      <a:lnTo>
                        <a:pt x="207" y="2"/>
                      </a:lnTo>
                      <a:lnTo>
                        <a:pt x="189" y="0"/>
                      </a:lnTo>
                      <a:lnTo>
                        <a:pt x="170" y="2"/>
                      </a:lnTo>
                      <a:lnTo>
                        <a:pt x="151" y="5"/>
                      </a:lnTo>
                      <a:lnTo>
                        <a:pt x="132" y="9"/>
                      </a:lnTo>
                      <a:lnTo>
                        <a:pt x="115" y="15"/>
                      </a:lnTo>
                      <a:lnTo>
                        <a:pt x="100" y="24"/>
                      </a:lnTo>
                      <a:lnTo>
                        <a:pt x="84" y="33"/>
                      </a:lnTo>
                      <a:lnTo>
                        <a:pt x="69" y="43"/>
                      </a:lnTo>
                      <a:lnTo>
                        <a:pt x="55" y="55"/>
                      </a:lnTo>
                      <a:lnTo>
                        <a:pt x="43" y="68"/>
                      </a:lnTo>
                      <a:lnTo>
                        <a:pt x="33" y="84"/>
                      </a:lnTo>
                      <a:lnTo>
                        <a:pt x="23" y="99"/>
                      </a:lnTo>
                      <a:lnTo>
                        <a:pt x="16" y="115"/>
                      </a:lnTo>
                      <a:lnTo>
                        <a:pt x="9" y="133"/>
                      </a:lnTo>
                      <a:lnTo>
                        <a:pt x="4" y="151"/>
                      </a:lnTo>
                      <a:lnTo>
                        <a:pt x="2" y="169"/>
                      </a:lnTo>
                      <a:lnTo>
                        <a:pt x="0" y="188"/>
                      </a:lnTo>
                      <a:lnTo>
                        <a:pt x="2" y="207"/>
                      </a:lnTo>
                      <a:lnTo>
                        <a:pt x="4" y="226"/>
                      </a:lnTo>
                      <a:lnTo>
                        <a:pt x="9" y="245"/>
                      </a:lnTo>
                      <a:lnTo>
                        <a:pt x="16" y="262"/>
                      </a:lnTo>
                      <a:lnTo>
                        <a:pt x="23" y="279"/>
                      </a:lnTo>
                      <a:lnTo>
                        <a:pt x="33" y="294"/>
                      </a:lnTo>
                      <a:lnTo>
                        <a:pt x="43" y="308"/>
                      </a:lnTo>
                      <a:lnTo>
                        <a:pt x="55" y="322"/>
                      </a:lnTo>
                      <a:lnTo>
                        <a:pt x="69" y="334"/>
                      </a:lnTo>
                      <a:lnTo>
                        <a:pt x="84" y="344"/>
                      </a:lnTo>
                      <a:lnTo>
                        <a:pt x="100" y="354"/>
                      </a:lnTo>
                      <a:lnTo>
                        <a:pt x="115" y="361"/>
                      </a:lnTo>
                      <a:lnTo>
                        <a:pt x="132" y="368"/>
                      </a:lnTo>
                      <a:lnTo>
                        <a:pt x="151" y="373"/>
                      </a:lnTo>
                      <a:lnTo>
                        <a:pt x="170" y="376"/>
                      </a:lnTo>
                      <a:lnTo>
                        <a:pt x="189" y="376"/>
                      </a:lnTo>
                      <a:lnTo>
                        <a:pt x="207" y="376"/>
                      </a:lnTo>
                      <a:lnTo>
                        <a:pt x="226" y="373"/>
                      </a:lnTo>
                      <a:lnTo>
                        <a:pt x="245" y="368"/>
                      </a:lnTo>
                      <a:lnTo>
                        <a:pt x="262" y="361"/>
                      </a:lnTo>
                      <a:lnTo>
                        <a:pt x="278" y="354"/>
                      </a:lnTo>
                      <a:lnTo>
                        <a:pt x="293" y="344"/>
                      </a:lnTo>
                      <a:lnTo>
                        <a:pt x="308" y="334"/>
                      </a:lnTo>
                      <a:lnTo>
                        <a:pt x="322" y="322"/>
                      </a:lnTo>
                      <a:lnTo>
                        <a:pt x="334" y="308"/>
                      </a:lnTo>
                      <a:lnTo>
                        <a:pt x="344" y="294"/>
                      </a:lnTo>
                      <a:lnTo>
                        <a:pt x="355" y="279"/>
                      </a:lnTo>
                      <a:lnTo>
                        <a:pt x="361" y="262"/>
                      </a:lnTo>
                      <a:lnTo>
                        <a:pt x="368" y="245"/>
                      </a:lnTo>
                      <a:lnTo>
                        <a:pt x="373" y="226"/>
                      </a:lnTo>
                      <a:lnTo>
                        <a:pt x="375" y="207"/>
                      </a:lnTo>
                      <a:lnTo>
                        <a:pt x="377" y="188"/>
                      </a:lnTo>
                      <a:close/>
                      <a:moveTo>
                        <a:pt x="372" y="188"/>
                      </a:moveTo>
                      <a:lnTo>
                        <a:pt x="372" y="207"/>
                      </a:lnTo>
                      <a:lnTo>
                        <a:pt x="368" y="226"/>
                      </a:lnTo>
                      <a:lnTo>
                        <a:pt x="363" y="243"/>
                      </a:lnTo>
                      <a:lnTo>
                        <a:pt x="358" y="260"/>
                      </a:lnTo>
                      <a:lnTo>
                        <a:pt x="349" y="275"/>
                      </a:lnTo>
                      <a:lnTo>
                        <a:pt x="341" y="291"/>
                      </a:lnTo>
                      <a:lnTo>
                        <a:pt x="331" y="305"/>
                      </a:lnTo>
                      <a:lnTo>
                        <a:pt x="319" y="318"/>
                      </a:lnTo>
                      <a:lnTo>
                        <a:pt x="305" y="330"/>
                      </a:lnTo>
                      <a:lnTo>
                        <a:pt x="291" y="340"/>
                      </a:lnTo>
                      <a:lnTo>
                        <a:pt x="276" y="349"/>
                      </a:lnTo>
                      <a:lnTo>
                        <a:pt x="260" y="358"/>
                      </a:lnTo>
                      <a:lnTo>
                        <a:pt x="243" y="364"/>
                      </a:lnTo>
                      <a:lnTo>
                        <a:pt x="226" y="368"/>
                      </a:lnTo>
                      <a:lnTo>
                        <a:pt x="207" y="371"/>
                      </a:lnTo>
                      <a:lnTo>
                        <a:pt x="189" y="371"/>
                      </a:lnTo>
                      <a:lnTo>
                        <a:pt x="170" y="371"/>
                      </a:lnTo>
                      <a:lnTo>
                        <a:pt x="151" y="368"/>
                      </a:lnTo>
                      <a:lnTo>
                        <a:pt x="134" y="364"/>
                      </a:lnTo>
                      <a:lnTo>
                        <a:pt x="117" y="358"/>
                      </a:lnTo>
                      <a:lnTo>
                        <a:pt x="101" y="349"/>
                      </a:lnTo>
                      <a:lnTo>
                        <a:pt x="86" y="340"/>
                      </a:lnTo>
                      <a:lnTo>
                        <a:pt x="72" y="330"/>
                      </a:lnTo>
                      <a:lnTo>
                        <a:pt x="58" y="318"/>
                      </a:lnTo>
                      <a:lnTo>
                        <a:pt x="47" y="305"/>
                      </a:lnTo>
                      <a:lnTo>
                        <a:pt x="36" y="291"/>
                      </a:lnTo>
                      <a:lnTo>
                        <a:pt x="28" y="275"/>
                      </a:lnTo>
                      <a:lnTo>
                        <a:pt x="19" y="260"/>
                      </a:lnTo>
                      <a:lnTo>
                        <a:pt x="14" y="243"/>
                      </a:lnTo>
                      <a:lnTo>
                        <a:pt x="9" y="226"/>
                      </a:lnTo>
                      <a:lnTo>
                        <a:pt x="5" y="207"/>
                      </a:lnTo>
                      <a:lnTo>
                        <a:pt x="5" y="188"/>
                      </a:lnTo>
                      <a:lnTo>
                        <a:pt x="5" y="169"/>
                      </a:lnTo>
                      <a:lnTo>
                        <a:pt x="9" y="152"/>
                      </a:lnTo>
                      <a:lnTo>
                        <a:pt x="14" y="133"/>
                      </a:lnTo>
                      <a:lnTo>
                        <a:pt x="19" y="116"/>
                      </a:lnTo>
                      <a:lnTo>
                        <a:pt x="28" y="101"/>
                      </a:lnTo>
                      <a:lnTo>
                        <a:pt x="36" y="86"/>
                      </a:lnTo>
                      <a:lnTo>
                        <a:pt x="47" y="72"/>
                      </a:lnTo>
                      <a:lnTo>
                        <a:pt x="58" y="58"/>
                      </a:lnTo>
                      <a:lnTo>
                        <a:pt x="72" y="46"/>
                      </a:lnTo>
                      <a:lnTo>
                        <a:pt x="86" y="36"/>
                      </a:lnTo>
                      <a:lnTo>
                        <a:pt x="101" y="27"/>
                      </a:lnTo>
                      <a:lnTo>
                        <a:pt x="117" y="19"/>
                      </a:lnTo>
                      <a:lnTo>
                        <a:pt x="134" y="14"/>
                      </a:lnTo>
                      <a:lnTo>
                        <a:pt x="151" y="9"/>
                      </a:lnTo>
                      <a:lnTo>
                        <a:pt x="170" y="7"/>
                      </a:lnTo>
                      <a:lnTo>
                        <a:pt x="189" y="5"/>
                      </a:lnTo>
                      <a:lnTo>
                        <a:pt x="207" y="7"/>
                      </a:lnTo>
                      <a:lnTo>
                        <a:pt x="226" y="9"/>
                      </a:lnTo>
                      <a:lnTo>
                        <a:pt x="243" y="14"/>
                      </a:lnTo>
                      <a:lnTo>
                        <a:pt x="260" y="19"/>
                      </a:lnTo>
                      <a:lnTo>
                        <a:pt x="276" y="27"/>
                      </a:lnTo>
                      <a:lnTo>
                        <a:pt x="291" y="36"/>
                      </a:lnTo>
                      <a:lnTo>
                        <a:pt x="305" y="46"/>
                      </a:lnTo>
                      <a:lnTo>
                        <a:pt x="319" y="58"/>
                      </a:lnTo>
                      <a:lnTo>
                        <a:pt x="331" y="72"/>
                      </a:lnTo>
                      <a:lnTo>
                        <a:pt x="341" y="86"/>
                      </a:lnTo>
                      <a:lnTo>
                        <a:pt x="349" y="101"/>
                      </a:lnTo>
                      <a:lnTo>
                        <a:pt x="358" y="116"/>
                      </a:lnTo>
                      <a:lnTo>
                        <a:pt x="363" y="133"/>
                      </a:lnTo>
                      <a:lnTo>
                        <a:pt x="368" y="152"/>
                      </a:lnTo>
                      <a:lnTo>
                        <a:pt x="372" y="169"/>
                      </a:lnTo>
                      <a:lnTo>
                        <a:pt x="372" y="188"/>
                      </a:lnTo>
                      <a:close/>
                    </a:path>
                  </a:pathLst>
                </a:custGeom>
                <a:solidFill>
                  <a:srgbClr val="C6C3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0" name="Freeform 327"/>
                <p:cNvSpPr>
                  <a:spLocks noEditPoints="1"/>
                </p:cNvSpPr>
                <p:nvPr/>
              </p:nvSpPr>
              <p:spPr bwMode="auto">
                <a:xfrm>
                  <a:off x="3494" y="3041"/>
                  <a:ext cx="371" cy="372"/>
                </a:xfrm>
                <a:custGeom>
                  <a:avLst/>
                  <a:gdLst>
                    <a:gd name="T0" fmla="*/ 366 w 371"/>
                    <a:gd name="T1" fmla="*/ 148 h 372"/>
                    <a:gd name="T2" fmla="*/ 347 w 371"/>
                    <a:gd name="T3" fmla="*/ 96 h 372"/>
                    <a:gd name="T4" fmla="*/ 316 w 371"/>
                    <a:gd name="T5" fmla="*/ 53 h 372"/>
                    <a:gd name="T6" fmla="*/ 274 w 371"/>
                    <a:gd name="T7" fmla="*/ 23 h 372"/>
                    <a:gd name="T8" fmla="*/ 222 w 371"/>
                    <a:gd name="T9" fmla="*/ 4 h 372"/>
                    <a:gd name="T10" fmla="*/ 166 w 371"/>
                    <a:gd name="T11" fmla="*/ 0 h 372"/>
                    <a:gd name="T12" fmla="*/ 113 w 371"/>
                    <a:gd name="T13" fmla="*/ 14 h 372"/>
                    <a:gd name="T14" fmla="*/ 66 w 371"/>
                    <a:gd name="T15" fmla="*/ 42 h 372"/>
                    <a:gd name="T16" fmla="*/ 31 w 371"/>
                    <a:gd name="T17" fmla="*/ 83 h 372"/>
                    <a:gd name="T18" fmla="*/ 7 w 371"/>
                    <a:gd name="T19" fmla="*/ 130 h 372"/>
                    <a:gd name="T20" fmla="*/ 0 w 371"/>
                    <a:gd name="T21" fmla="*/ 185 h 372"/>
                    <a:gd name="T22" fmla="*/ 7 w 371"/>
                    <a:gd name="T23" fmla="*/ 240 h 372"/>
                    <a:gd name="T24" fmla="*/ 31 w 371"/>
                    <a:gd name="T25" fmla="*/ 290 h 372"/>
                    <a:gd name="T26" fmla="*/ 66 w 371"/>
                    <a:gd name="T27" fmla="*/ 329 h 372"/>
                    <a:gd name="T28" fmla="*/ 113 w 371"/>
                    <a:gd name="T29" fmla="*/ 356 h 372"/>
                    <a:gd name="T30" fmla="*/ 166 w 371"/>
                    <a:gd name="T31" fmla="*/ 370 h 372"/>
                    <a:gd name="T32" fmla="*/ 222 w 371"/>
                    <a:gd name="T33" fmla="*/ 368 h 372"/>
                    <a:gd name="T34" fmla="*/ 274 w 371"/>
                    <a:gd name="T35" fmla="*/ 349 h 372"/>
                    <a:gd name="T36" fmla="*/ 316 w 371"/>
                    <a:gd name="T37" fmla="*/ 317 h 372"/>
                    <a:gd name="T38" fmla="*/ 347 w 371"/>
                    <a:gd name="T39" fmla="*/ 274 h 372"/>
                    <a:gd name="T40" fmla="*/ 366 w 371"/>
                    <a:gd name="T41" fmla="*/ 223 h 372"/>
                    <a:gd name="T42" fmla="*/ 366 w 371"/>
                    <a:gd name="T43" fmla="*/ 185 h 372"/>
                    <a:gd name="T44" fmla="*/ 357 w 371"/>
                    <a:gd name="T45" fmla="*/ 240 h 372"/>
                    <a:gd name="T46" fmla="*/ 335 w 371"/>
                    <a:gd name="T47" fmla="*/ 286 h 372"/>
                    <a:gd name="T48" fmla="*/ 299 w 371"/>
                    <a:gd name="T49" fmla="*/ 325 h 372"/>
                    <a:gd name="T50" fmla="*/ 255 w 371"/>
                    <a:gd name="T51" fmla="*/ 353 h 372"/>
                    <a:gd name="T52" fmla="*/ 203 w 371"/>
                    <a:gd name="T53" fmla="*/ 367 h 372"/>
                    <a:gd name="T54" fmla="*/ 149 w 371"/>
                    <a:gd name="T55" fmla="*/ 363 h 372"/>
                    <a:gd name="T56" fmla="*/ 99 w 371"/>
                    <a:gd name="T57" fmla="*/ 344 h 372"/>
                    <a:gd name="T58" fmla="*/ 56 w 371"/>
                    <a:gd name="T59" fmla="*/ 313 h 372"/>
                    <a:gd name="T60" fmla="*/ 25 w 371"/>
                    <a:gd name="T61" fmla="*/ 272 h 372"/>
                    <a:gd name="T62" fmla="*/ 7 w 371"/>
                    <a:gd name="T63" fmla="*/ 223 h 372"/>
                    <a:gd name="T64" fmla="*/ 5 w 371"/>
                    <a:gd name="T65" fmla="*/ 166 h 372"/>
                    <a:gd name="T66" fmla="*/ 19 w 371"/>
                    <a:gd name="T67" fmla="*/ 115 h 372"/>
                    <a:gd name="T68" fmla="*/ 44 w 371"/>
                    <a:gd name="T69" fmla="*/ 71 h 372"/>
                    <a:gd name="T70" fmla="*/ 84 w 371"/>
                    <a:gd name="T71" fmla="*/ 35 h 372"/>
                    <a:gd name="T72" fmla="*/ 132 w 371"/>
                    <a:gd name="T73" fmla="*/ 12 h 372"/>
                    <a:gd name="T74" fmla="*/ 185 w 371"/>
                    <a:gd name="T75" fmla="*/ 4 h 372"/>
                    <a:gd name="T76" fmla="*/ 239 w 371"/>
                    <a:gd name="T77" fmla="*/ 12 h 372"/>
                    <a:gd name="T78" fmla="*/ 286 w 371"/>
                    <a:gd name="T79" fmla="*/ 35 h 372"/>
                    <a:gd name="T80" fmla="*/ 325 w 371"/>
                    <a:gd name="T81" fmla="*/ 71 h 372"/>
                    <a:gd name="T82" fmla="*/ 352 w 371"/>
                    <a:gd name="T83" fmla="*/ 115 h 372"/>
                    <a:gd name="T84" fmla="*/ 364 w 371"/>
                    <a:gd name="T85" fmla="*/ 166 h 37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1"/>
                    <a:gd name="T130" fmla="*/ 0 h 372"/>
                    <a:gd name="T131" fmla="*/ 371 w 371"/>
                    <a:gd name="T132" fmla="*/ 372 h 37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1" h="372">
                      <a:moveTo>
                        <a:pt x="371" y="185"/>
                      </a:moveTo>
                      <a:lnTo>
                        <a:pt x="369" y="166"/>
                      </a:lnTo>
                      <a:lnTo>
                        <a:pt x="366" y="148"/>
                      </a:lnTo>
                      <a:lnTo>
                        <a:pt x="363" y="130"/>
                      </a:lnTo>
                      <a:lnTo>
                        <a:pt x="356" y="113"/>
                      </a:lnTo>
                      <a:lnTo>
                        <a:pt x="347" y="96"/>
                      </a:lnTo>
                      <a:lnTo>
                        <a:pt x="339" y="83"/>
                      </a:lnTo>
                      <a:lnTo>
                        <a:pt x="328" y="67"/>
                      </a:lnTo>
                      <a:lnTo>
                        <a:pt x="316" y="53"/>
                      </a:lnTo>
                      <a:lnTo>
                        <a:pt x="303" y="42"/>
                      </a:lnTo>
                      <a:lnTo>
                        <a:pt x="289" y="31"/>
                      </a:lnTo>
                      <a:lnTo>
                        <a:pt x="274" y="23"/>
                      </a:lnTo>
                      <a:lnTo>
                        <a:pt x="256" y="14"/>
                      </a:lnTo>
                      <a:lnTo>
                        <a:pt x="239" y="9"/>
                      </a:lnTo>
                      <a:lnTo>
                        <a:pt x="222" y="4"/>
                      </a:lnTo>
                      <a:lnTo>
                        <a:pt x="203" y="0"/>
                      </a:lnTo>
                      <a:lnTo>
                        <a:pt x="185" y="0"/>
                      </a:lnTo>
                      <a:lnTo>
                        <a:pt x="166" y="0"/>
                      </a:lnTo>
                      <a:lnTo>
                        <a:pt x="147" y="4"/>
                      </a:lnTo>
                      <a:lnTo>
                        <a:pt x="130" y="9"/>
                      </a:lnTo>
                      <a:lnTo>
                        <a:pt x="113" y="14"/>
                      </a:lnTo>
                      <a:lnTo>
                        <a:pt x="96" y="23"/>
                      </a:lnTo>
                      <a:lnTo>
                        <a:pt x="80" y="31"/>
                      </a:lnTo>
                      <a:lnTo>
                        <a:pt x="66" y="42"/>
                      </a:lnTo>
                      <a:lnTo>
                        <a:pt x="53" y="53"/>
                      </a:lnTo>
                      <a:lnTo>
                        <a:pt x="41" y="67"/>
                      </a:lnTo>
                      <a:lnTo>
                        <a:pt x="31" y="83"/>
                      </a:lnTo>
                      <a:lnTo>
                        <a:pt x="22" y="96"/>
                      </a:lnTo>
                      <a:lnTo>
                        <a:pt x="13" y="113"/>
                      </a:lnTo>
                      <a:lnTo>
                        <a:pt x="7" y="130"/>
                      </a:lnTo>
                      <a:lnTo>
                        <a:pt x="3" y="148"/>
                      </a:lnTo>
                      <a:lnTo>
                        <a:pt x="0" y="166"/>
                      </a:lnTo>
                      <a:lnTo>
                        <a:pt x="0" y="185"/>
                      </a:lnTo>
                      <a:lnTo>
                        <a:pt x="0" y="204"/>
                      </a:lnTo>
                      <a:lnTo>
                        <a:pt x="3" y="223"/>
                      </a:lnTo>
                      <a:lnTo>
                        <a:pt x="7" y="240"/>
                      </a:lnTo>
                      <a:lnTo>
                        <a:pt x="13" y="257"/>
                      </a:lnTo>
                      <a:lnTo>
                        <a:pt x="22" y="274"/>
                      </a:lnTo>
                      <a:lnTo>
                        <a:pt x="31" y="290"/>
                      </a:lnTo>
                      <a:lnTo>
                        <a:pt x="41" y="303"/>
                      </a:lnTo>
                      <a:lnTo>
                        <a:pt x="53" y="317"/>
                      </a:lnTo>
                      <a:lnTo>
                        <a:pt x="66" y="329"/>
                      </a:lnTo>
                      <a:lnTo>
                        <a:pt x="80" y="339"/>
                      </a:lnTo>
                      <a:lnTo>
                        <a:pt x="96" y="349"/>
                      </a:lnTo>
                      <a:lnTo>
                        <a:pt x="113" y="356"/>
                      </a:lnTo>
                      <a:lnTo>
                        <a:pt x="130" y="363"/>
                      </a:lnTo>
                      <a:lnTo>
                        <a:pt x="147" y="368"/>
                      </a:lnTo>
                      <a:lnTo>
                        <a:pt x="166" y="370"/>
                      </a:lnTo>
                      <a:lnTo>
                        <a:pt x="185" y="372"/>
                      </a:lnTo>
                      <a:lnTo>
                        <a:pt x="203" y="370"/>
                      </a:lnTo>
                      <a:lnTo>
                        <a:pt x="222" y="368"/>
                      </a:lnTo>
                      <a:lnTo>
                        <a:pt x="239" y="363"/>
                      </a:lnTo>
                      <a:lnTo>
                        <a:pt x="256" y="356"/>
                      </a:lnTo>
                      <a:lnTo>
                        <a:pt x="274" y="349"/>
                      </a:lnTo>
                      <a:lnTo>
                        <a:pt x="289" y="339"/>
                      </a:lnTo>
                      <a:lnTo>
                        <a:pt x="303" y="329"/>
                      </a:lnTo>
                      <a:lnTo>
                        <a:pt x="316" y="317"/>
                      </a:lnTo>
                      <a:lnTo>
                        <a:pt x="328" y="303"/>
                      </a:lnTo>
                      <a:lnTo>
                        <a:pt x="339" y="290"/>
                      </a:lnTo>
                      <a:lnTo>
                        <a:pt x="347" y="274"/>
                      </a:lnTo>
                      <a:lnTo>
                        <a:pt x="356" y="257"/>
                      </a:lnTo>
                      <a:lnTo>
                        <a:pt x="363" y="240"/>
                      </a:lnTo>
                      <a:lnTo>
                        <a:pt x="366" y="223"/>
                      </a:lnTo>
                      <a:lnTo>
                        <a:pt x="369" y="204"/>
                      </a:lnTo>
                      <a:lnTo>
                        <a:pt x="371" y="185"/>
                      </a:lnTo>
                      <a:close/>
                      <a:moveTo>
                        <a:pt x="366" y="185"/>
                      </a:moveTo>
                      <a:lnTo>
                        <a:pt x="364" y="204"/>
                      </a:lnTo>
                      <a:lnTo>
                        <a:pt x="363" y="223"/>
                      </a:lnTo>
                      <a:lnTo>
                        <a:pt x="357" y="240"/>
                      </a:lnTo>
                      <a:lnTo>
                        <a:pt x="352" y="255"/>
                      </a:lnTo>
                      <a:lnTo>
                        <a:pt x="344" y="272"/>
                      </a:lnTo>
                      <a:lnTo>
                        <a:pt x="335" y="286"/>
                      </a:lnTo>
                      <a:lnTo>
                        <a:pt x="325" y="302"/>
                      </a:lnTo>
                      <a:lnTo>
                        <a:pt x="313" y="313"/>
                      </a:lnTo>
                      <a:lnTo>
                        <a:pt x="299" y="325"/>
                      </a:lnTo>
                      <a:lnTo>
                        <a:pt x="286" y="336"/>
                      </a:lnTo>
                      <a:lnTo>
                        <a:pt x="270" y="344"/>
                      </a:lnTo>
                      <a:lnTo>
                        <a:pt x="255" y="353"/>
                      </a:lnTo>
                      <a:lnTo>
                        <a:pt x="239" y="358"/>
                      </a:lnTo>
                      <a:lnTo>
                        <a:pt x="221" y="363"/>
                      </a:lnTo>
                      <a:lnTo>
                        <a:pt x="203" y="367"/>
                      </a:lnTo>
                      <a:lnTo>
                        <a:pt x="185" y="367"/>
                      </a:lnTo>
                      <a:lnTo>
                        <a:pt x="166" y="367"/>
                      </a:lnTo>
                      <a:lnTo>
                        <a:pt x="149" y="363"/>
                      </a:lnTo>
                      <a:lnTo>
                        <a:pt x="132" y="358"/>
                      </a:lnTo>
                      <a:lnTo>
                        <a:pt x="114" y="353"/>
                      </a:lnTo>
                      <a:lnTo>
                        <a:pt x="99" y="344"/>
                      </a:lnTo>
                      <a:lnTo>
                        <a:pt x="84" y="336"/>
                      </a:lnTo>
                      <a:lnTo>
                        <a:pt x="70" y="325"/>
                      </a:lnTo>
                      <a:lnTo>
                        <a:pt x="56" y="313"/>
                      </a:lnTo>
                      <a:lnTo>
                        <a:pt x="44" y="302"/>
                      </a:lnTo>
                      <a:lnTo>
                        <a:pt x="34" y="286"/>
                      </a:lnTo>
                      <a:lnTo>
                        <a:pt x="25" y="272"/>
                      </a:lnTo>
                      <a:lnTo>
                        <a:pt x="19" y="255"/>
                      </a:lnTo>
                      <a:lnTo>
                        <a:pt x="12" y="240"/>
                      </a:lnTo>
                      <a:lnTo>
                        <a:pt x="7" y="223"/>
                      </a:lnTo>
                      <a:lnTo>
                        <a:pt x="5" y="204"/>
                      </a:lnTo>
                      <a:lnTo>
                        <a:pt x="3" y="185"/>
                      </a:lnTo>
                      <a:lnTo>
                        <a:pt x="5" y="166"/>
                      </a:lnTo>
                      <a:lnTo>
                        <a:pt x="7" y="149"/>
                      </a:lnTo>
                      <a:lnTo>
                        <a:pt x="12" y="132"/>
                      </a:lnTo>
                      <a:lnTo>
                        <a:pt x="19" y="115"/>
                      </a:lnTo>
                      <a:lnTo>
                        <a:pt x="25" y="100"/>
                      </a:lnTo>
                      <a:lnTo>
                        <a:pt x="34" y="84"/>
                      </a:lnTo>
                      <a:lnTo>
                        <a:pt x="44" y="71"/>
                      </a:lnTo>
                      <a:lnTo>
                        <a:pt x="56" y="57"/>
                      </a:lnTo>
                      <a:lnTo>
                        <a:pt x="70" y="47"/>
                      </a:lnTo>
                      <a:lnTo>
                        <a:pt x="84" y="35"/>
                      </a:lnTo>
                      <a:lnTo>
                        <a:pt x="99" y="26"/>
                      </a:lnTo>
                      <a:lnTo>
                        <a:pt x="114" y="19"/>
                      </a:lnTo>
                      <a:lnTo>
                        <a:pt x="132" y="12"/>
                      </a:lnTo>
                      <a:lnTo>
                        <a:pt x="149" y="7"/>
                      </a:lnTo>
                      <a:lnTo>
                        <a:pt x="166" y="6"/>
                      </a:lnTo>
                      <a:lnTo>
                        <a:pt x="185" y="4"/>
                      </a:lnTo>
                      <a:lnTo>
                        <a:pt x="203" y="6"/>
                      </a:lnTo>
                      <a:lnTo>
                        <a:pt x="221" y="7"/>
                      </a:lnTo>
                      <a:lnTo>
                        <a:pt x="239" y="12"/>
                      </a:lnTo>
                      <a:lnTo>
                        <a:pt x="255" y="19"/>
                      </a:lnTo>
                      <a:lnTo>
                        <a:pt x="270" y="26"/>
                      </a:lnTo>
                      <a:lnTo>
                        <a:pt x="286" y="35"/>
                      </a:lnTo>
                      <a:lnTo>
                        <a:pt x="299" y="47"/>
                      </a:lnTo>
                      <a:lnTo>
                        <a:pt x="313" y="57"/>
                      </a:lnTo>
                      <a:lnTo>
                        <a:pt x="325" y="71"/>
                      </a:lnTo>
                      <a:lnTo>
                        <a:pt x="335" y="84"/>
                      </a:lnTo>
                      <a:lnTo>
                        <a:pt x="344" y="100"/>
                      </a:lnTo>
                      <a:lnTo>
                        <a:pt x="352" y="115"/>
                      </a:lnTo>
                      <a:lnTo>
                        <a:pt x="357" y="132"/>
                      </a:lnTo>
                      <a:lnTo>
                        <a:pt x="363" y="149"/>
                      </a:lnTo>
                      <a:lnTo>
                        <a:pt x="364" y="166"/>
                      </a:lnTo>
                      <a:lnTo>
                        <a:pt x="366" y="185"/>
                      </a:lnTo>
                      <a:close/>
                    </a:path>
                  </a:pathLst>
                </a:custGeom>
                <a:solidFill>
                  <a:srgbClr val="C7C5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1" name="Freeform 328"/>
                <p:cNvSpPr>
                  <a:spLocks noEditPoints="1"/>
                </p:cNvSpPr>
                <p:nvPr/>
              </p:nvSpPr>
              <p:spPr bwMode="auto">
                <a:xfrm>
                  <a:off x="3495" y="3043"/>
                  <a:ext cx="367" cy="366"/>
                </a:xfrm>
                <a:custGeom>
                  <a:avLst/>
                  <a:gdLst>
                    <a:gd name="T0" fmla="*/ 363 w 367"/>
                    <a:gd name="T1" fmla="*/ 147 h 366"/>
                    <a:gd name="T2" fmla="*/ 344 w 367"/>
                    <a:gd name="T3" fmla="*/ 96 h 366"/>
                    <a:gd name="T4" fmla="*/ 314 w 367"/>
                    <a:gd name="T5" fmla="*/ 53 h 366"/>
                    <a:gd name="T6" fmla="*/ 271 w 367"/>
                    <a:gd name="T7" fmla="*/ 22 h 366"/>
                    <a:gd name="T8" fmla="*/ 221 w 367"/>
                    <a:gd name="T9" fmla="*/ 4 h 366"/>
                    <a:gd name="T10" fmla="*/ 165 w 367"/>
                    <a:gd name="T11" fmla="*/ 2 h 366"/>
                    <a:gd name="T12" fmla="*/ 112 w 367"/>
                    <a:gd name="T13" fmla="*/ 14 h 366"/>
                    <a:gd name="T14" fmla="*/ 67 w 367"/>
                    <a:gd name="T15" fmla="*/ 41 h 366"/>
                    <a:gd name="T16" fmla="*/ 31 w 367"/>
                    <a:gd name="T17" fmla="*/ 81 h 366"/>
                    <a:gd name="T18" fmla="*/ 9 w 367"/>
                    <a:gd name="T19" fmla="*/ 128 h 366"/>
                    <a:gd name="T20" fmla="*/ 0 w 367"/>
                    <a:gd name="T21" fmla="*/ 183 h 366"/>
                    <a:gd name="T22" fmla="*/ 9 w 367"/>
                    <a:gd name="T23" fmla="*/ 238 h 366"/>
                    <a:gd name="T24" fmla="*/ 31 w 367"/>
                    <a:gd name="T25" fmla="*/ 286 h 366"/>
                    <a:gd name="T26" fmla="*/ 67 w 367"/>
                    <a:gd name="T27" fmla="*/ 325 h 366"/>
                    <a:gd name="T28" fmla="*/ 112 w 367"/>
                    <a:gd name="T29" fmla="*/ 353 h 366"/>
                    <a:gd name="T30" fmla="*/ 165 w 367"/>
                    <a:gd name="T31" fmla="*/ 366 h 366"/>
                    <a:gd name="T32" fmla="*/ 221 w 367"/>
                    <a:gd name="T33" fmla="*/ 363 h 366"/>
                    <a:gd name="T34" fmla="*/ 271 w 367"/>
                    <a:gd name="T35" fmla="*/ 344 h 366"/>
                    <a:gd name="T36" fmla="*/ 314 w 367"/>
                    <a:gd name="T37" fmla="*/ 313 h 366"/>
                    <a:gd name="T38" fmla="*/ 344 w 367"/>
                    <a:gd name="T39" fmla="*/ 270 h 366"/>
                    <a:gd name="T40" fmla="*/ 363 w 367"/>
                    <a:gd name="T41" fmla="*/ 221 h 366"/>
                    <a:gd name="T42" fmla="*/ 362 w 367"/>
                    <a:gd name="T43" fmla="*/ 183 h 366"/>
                    <a:gd name="T44" fmla="*/ 355 w 367"/>
                    <a:gd name="T45" fmla="*/ 236 h 366"/>
                    <a:gd name="T46" fmla="*/ 333 w 367"/>
                    <a:gd name="T47" fmla="*/ 284 h 366"/>
                    <a:gd name="T48" fmla="*/ 297 w 367"/>
                    <a:gd name="T49" fmla="*/ 322 h 366"/>
                    <a:gd name="T50" fmla="*/ 254 w 367"/>
                    <a:gd name="T51" fmla="*/ 347 h 366"/>
                    <a:gd name="T52" fmla="*/ 202 w 367"/>
                    <a:gd name="T53" fmla="*/ 361 h 366"/>
                    <a:gd name="T54" fmla="*/ 148 w 367"/>
                    <a:gd name="T55" fmla="*/ 359 h 366"/>
                    <a:gd name="T56" fmla="*/ 98 w 367"/>
                    <a:gd name="T57" fmla="*/ 341 h 366"/>
                    <a:gd name="T58" fmla="*/ 57 w 367"/>
                    <a:gd name="T59" fmla="*/ 310 h 366"/>
                    <a:gd name="T60" fmla="*/ 26 w 367"/>
                    <a:gd name="T61" fmla="*/ 269 h 366"/>
                    <a:gd name="T62" fmla="*/ 9 w 367"/>
                    <a:gd name="T63" fmla="*/ 219 h 366"/>
                    <a:gd name="T64" fmla="*/ 6 w 367"/>
                    <a:gd name="T65" fmla="*/ 166 h 366"/>
                    <a:gd name="T66" fmla="*/ 19 w 367"/>
                    <a:gd name="T67" fmla="*/ 115 h 366"/>
                    <a:gd name="T68" fmla="*/ 45 w 367"/>
                    <a:gd name="T69" fmla="*/ 70 h 366"/>
                    <a:gd name="T70" fmla="*/ 84 w 367"/>
                    <a:gd name="T71" fmla="*/ 36 h 366"/>
                    <a:gd name="T72" fmla="*/ 131 w 367"/>
                    <a:gd name="T73" fmla="*/ 12 h 366"/>
                    <a:gd name="T74" fmla="*/ 184 w 367"/>
                    <a:gd name="T75" fmla="*/ 5 h 366"/>
                    <a:gd name="T76" fmla="*/ 237 w 367"/>
                    <a:gd name="T77" fmla="*/ 12 h 366"/>
                    <a:gd name="T78" fmla="*/ 283 w 367"/>
                    <a:gd name="T79" fmla="*/ 36 h 366"/>
                    <a:gd name="T80" fmla="*/ 322 w 367"/>
                    <a:gd name="T81" fmla="*/ 70 h 366"/>
                    <a:gd name="T82" fmla="*/ 348 w 367"/>
                    <a:gd name="T83" fmla="*/ 115 h 366"/>
                    <a:gd name="T84" fmla="*/ 362 w 367"/>
                    <a:gd name="T85" fmla="*/ 166 h 3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7"/>
                    <a:gd name="T130" fmla="*/ 0 h 366"/>
                    <a:gd name="T131" fmla="*/ 367 w 367"/>
                    <a:gd name="T132" fmla="*/ 366 h 3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7" h="366">
                      <a:moveTo>
                        <a:pt x="367" y="183"/>
                      </a:moveTo>
                      <a:lnTo>
                        <a:pt x="367" y="164"/>
                      </a:lnTo>
                      <a:lnTo>
                        <a:pt x="363" y="147"/>
                      </a:lnTo>
                      <a:lnTo>
                        <a:pt x="358" y="128"/>
                      </a:lnTo>
                      <a:lnTo>
                        <a:pt x="353" y="111"/>
                      </a:lnTo>
                      <a:lnTo>
                        <a:pt x="344" y="96"/>
                      </a:lnTo>
                      <a:lnTo>
                        <a:pt x="336" y="81"/>
                      </a:lnTo>
                      <a:lnTo>
                        <a:pt x="326" y="67"/>
                      </a:lnTo>
                      <a:lnTo>
                        <a:pt x="314" y="53"/>
                      </a:lnTo>
                      <a:lnTo>
                        <a:pt x="300" y="41"/>
                      </a:lnTo>
                      <a:lnTo>
                        <a:pt x="286" y="31"/>
                      </a:lnTo>
                      <a:lnTo>
                        <a:pt x="271" y="22"/>
                      </a:lnTo>
                      <a:lnTo>
                        <a:pt x="255" y="14"/>
                      </a:lnTo>
                      <a:lnTo>
                        <a:pt x="238" y="9"/>
                      </a:lnTo>
                      <a:lnTo>
                        <a:pt x="221" y="4"/>
                      </a:lnTo>
                      <a:lnTo>
                        <a:pt x="202" y="2"/>
                      </a:lnTo>
                      <a:lnTo>
                        <a:pt x="184" y="0"/>
                      </a:lnTo>
                      <a:lnTo>
                        <a:pt x="165" y="2"/>
                      </a:lnTo>
                      <a:lnTo>
                        <a:pt x="146" y="4"/>
                      </a:lnTo>
                      <a:lnTo>
                        <a:pt x="129" y="9"/>
                      </a:lnTo>
                      <a:lnTo>
                        <a:pt x="112" y="14"/>
                      </a:lnTo>
                      <a:lnTo>
                        <a:pt x="96" y="22"/>
                      </a:lnTo>
                      <a:lnTo>
                        <a:pt x="81" y="31"/>
                      </a:lnTo>
                      <a:lnTo>
                        <a:pt x="67" y="41"/>
                      </a:lnTo>
                      <a:lnTo>
                        <a:pt x="53" y="53"/>
                      </a:lnTo>
                      <a:lnTo>
                        <a:pt x="42" y="67"/>
                      </a:lnTo>
                      <a:lnTo>
                        <a:pt x="31" y="81"/>
                      </a:lnTo>
                      <a:lnTo>
                        <a:pt x="23" y="96"/>
                      </a:lnTo>
                      <a:lnTo>
                        <a:pt x="14" y="111"/>
                      </a:lnTo>
                      <a:lnTo>
                        <a:pt x="9" y="128"/>
                      </a:lnTo>
                      <a:lnTo>
                        <a:pt x="4" y="147"/>
                      </a:lnTo>
                      <a:lnTo>
                        <a:pt x="0" y="164"/>
                      </a:lnTo>
                      <a:lnTo>
                        <a:pt x="0" y="183"/>
                      </a:lnTo>
                      <a:lnTo>
                        <a:pt x="0" y="202"/>
                      </a:lnTo>
                      <a:lnTo>
                        <a:pt x="4" y="221"/>
                      </a:lnTo>
                      <a:lnTo>
                        <a:pt x="9" y="238"/>
                      </a:lnTo>
                      <a:lnTo>
                        <a:pt x="14" y="255"/>
                      </a:lnTo>
                      <a:lnTo>
                        <a:pt x="23" y="270"/>
                      </a:lnTo>
                      <a:lnTo>
                        <a:pt x="31" y="286"/>
                      </a:lnTo>
                      <a:lnTo>
                        <a:pt x="42" y="300"/>
                      </a:lnTo>
                      <a:lnTo>
                        <a:pt x="53" y="313"/>
                      </a:lnTo>
                      <a:lnTo>
                        <a:pt x="67" y="325"/>
                      </a:lnTo>
                      <a:lnTo>
                        <a:pt x="81" y="335"/>
                      </a:lnTo>
                      <a:lnTo>
                        <a:pt x="96" y="344"/>
                      </a:lnTo>
                      <a:lnTo>
                        <a:pt x="112" y="353"/>
                      </a:lnTo>
                      <a:lnTo>
                        <a:pt x="129" y="359"/>
                      </a:lnTo>
                      <a:lnTo>
                        <a:pt x="146" y="363"/>
                      </a:lnTo>
                      <a:lnTo>
                        <a:pt x="165" y="366"/>
                      </a:lnTo>
                      <a:lnTo>
                        <a:pt x="184" y="366"/>
                      </a:lnTo>
                      <a:lnTo>
                        <a:pt x="202" y="366"/>
                      </a:lnTo>
                      <a:lnTo>
                        <a:pt x="221" y="363"/>
                      </a:lnTo>
                      <a:lnTo>
                        <a:pt x="238" y="359"/>
                      </a:lnTo>
                      <a:lnTo>
                        <a:pt x="255" y="353"/>
                      </a:lnTo>
                      <a:lnTo>
                        <a:pt x="271" y="344"/>
                      </a:lnTo>
                      <a:lnTo>
                        <a:pt x="286" y="335"/>
                      </a:lnTo>
                      <a:lnTo>
                        <a:pt x="300" y="325"/>
                      </a:lnTo>
                      <a:lnTo>
                        <a:pt x="314" y="313"/>
                      </a:lnTo>
                      <a:lnTo>
                        <a:pt x="326" y="300"/>
                      </a:lnTo>
                      <a:lnTo>
                        <a:pt x="336" y="286"/>
                      </a:lnTo>
                      <a:lnTo>
                        <a:pt x="344" y="270"/>
                      </a:lnTo>
                      <a:lnTo>
                        <a:pt x="353" y="255"/>
                      </a:lnTo>
                      <a:lnTo>
                        <a:pt x="358" y="238"/>
                      </a:lnTo>
                      <a:lnTo>
                        <a:pt x="363" y="221"/>
                      </a:lnTo>
                      <a:lnTo>
                        <a:pt x="367" y="202"/>
                      </a:lnTo>
                      <a:lnTo>
                        <a:pt x="367" y="183"/>
                      </a:lnTo>
                      <a:close/>
                      <a:moveTo>
                        <a:pt x="362" y="183"/>
                      </a:moveTo>
                      <a:lnTo>
                        <a:pt x="362" y="202"/>
                      </a:lnTo>
                      <a:lnTo>
                        <a:pt x="358" y="219"/>
                      </a:lnTo>
                      <a:lnTo>
                        <a:pt x="355" y="236"/>
                      </a:lnTo>
                      <a:lnTo>
                        <a:pt x="348" y="253"/>
                      </a:lnTo>
                      <a:lnTo>
                        <a:pt x="341" y="269"/>
                      </a:lnTo>
                      <a:lnTo>
                        <a:pt x="333" y="284"/>
                      </a:lnTo>
                      <a:lnTo>
                        <a:pt x="322" y="298"/>
                      </a:lnTo>
                      <a:lnTo>
                        <a:pt x="310" y="310"/>
                      </a:lnTo>
                      <a:lnTo>
                        <a:pt x="297" y="322"/>
                      </a:lnTo>
                      <a:lnTo>
                        <a:pt x="283" y="332"/>
                      </a:lnTo>
                      <a:lnTo>
                        <a:pt x="269" y="341"/>
                      </a:lnTo>
                      <a:lnTo>
                        <a:pt x="254" y="347"/>
                      </a:lnTo>
                      <a:lnTo>
                        <a:pt x="237" y="354"/>
                      </a:lnTo>
                      <a:lnTo>
                        <a:pt x="220" y="359"/>
                      </a:lnTo>
                      <a:lnTo>
                        <a:pt x="202" y="361"/>
                      </a:lnTo>
                      <a:lnTo>
                        <a:pt x="184" y="363"/>
                      </a:lnTo>
                      <a:lnTo>
                        <a:pt x="165" y="361"/>
                      </a:lnTo>
                      <a:lnTo>
                        <a:pt x="148" y="359"/>
                      </a:lnTo>
                      <a:lnTo>
                        <a:pt x="131" y="354"/>
                      </a:lnTo>
                      <a:lnTo>
                        <a:pt x="113" y="347"/>
                      </a:lnTo>
                      <a:lnTo>
                        <a:pt x="98" y="341"/>
                      </a:lnTo>
                      <a:lnTo>
                        <a:pt x="84" y="332"/>
                      </a:lnTo>
                      <a:lnTo>
                        <a:pt x="71" y="322"/>
                      </a:lnTo>
                      <a:lnTo>
                        <a:pt x="57" y="310"/>
                      </a:lnTo>
                      <a:lnTo>
                        <a:pt x="45" y="298"/>
                      </a:lnTo>
                      <a:lnTo>
                        <a:pt x="35" y="284"/>
                      </a:lnTo>
                      <a:lnTo>
                        <a:pt x="26" y="269"/>
                      </a:lnTo>
                      <a:lnTo>
                        <a:pt x="19" y="253"/>
                      </a:lnTo>
                      <a:lnTo>
                        <a:pt x="12" y="236"/>
                      </a:lnTo>
                      <a:lnTo>
                        <a:pt x="9" y="219"/>
                      </a:lnTo>
                      <a:lnTo>
                        <a:pt x="6" y="202"/>
                      </a:lnTo>
                      <a:lnTo>
                        <a:pt x="6" y="183"/>
                      </a:lnTo>
                      <a:lnTo>
                        <a:pt x="6" y="166"/>
                      </a:lnTo>
                      <a:lnTo>
                        <a:pt x="9" y="147"/>
                      </a:lnTo>
                      <a:lnTo>
                        <a:pt x="12" y="130"/>
                      </a:lnTo>
                      <a:lnTo>
                        <a:pt x="19" y="115"/>
                      </a:lnTo>
                      <a:lnTo>
                        <a:pt x="26" y="98"/>
                      </a:lnTo>
                      <a:lnTo>
                        <a:pt x="35" y="84"/>
                      </a:lnTo>
                      <a:lnTo>
                        <a:pt x="45" y="70"/>
                      </a:lnTo>
                      <a:lnTo>
                        <a:pt x="57" y="57"/>
                      </a:lnTo>
                      <a:lnTo>
                        <a:pt x="71" y="46"/>
                      </a:lnTo>
                      <a:lnTo>
                        <a:pt x="84" y="36"/>
                      </a:lnTo>
                      <a:lnTo>
                        <a:pt x="98" y="26"/>
                      </a:lnTo>
                      <a:lnTo>
                        <a:pt x="113" y="19"/>
                      </a:lnTo>
                      <a:lnTo>
                        <a:pt x="131" y="12"/>
                      </a:lnTo>
                      <a:lnTo>
                        <a:pt x="148" y="9"/>
                      </a:lnTo>
                      <a:lnTo>
                        <a:pt x="165" y="5"/>
                      </a:lnTo>
                      <a:lnTo>
                        <a:pt x="184" y="5"/>
                      </a:lnTo>
                      <a:lnTo>
                        <a:pt x="202" y="5"/>
                      </a:lnTo>
                      <a:lnTo>
                        <a:pt x="220" y="9"/>
                      </a:lnTo>
                      <a:lnTo>
                        <a:pt x="237" y="12"/>
                      </a:lnTo>
                      <a:lnTo>
                        <a:pt x="254" y="19"/>
                      </a:lnTo>
                      <a:lnTo>
                        <a:pt x="269" y="26"/>
                      </a:lnTo>
                      <a:lnTo>
                        <a:pt x="283" y="36"/>
                      </a:lnTo>
                      <a:lnTo>
                        <a:pt x="297" y="46"/>
                      </a:lnTo>
                      <a:lnTo>
                        <a:pt x="310" y="57"/>
                      </a:lnTo>
                      <a:lnTo>
                        <a:pt x="322" y="70"/>
                      </a:lnTo>
                      <a:lnTo>
                        <a:pt x="333" y="84"/>
                      </a:lnTo>
                      <a:lnTo>
                        <a:pt x="341" y="98"/>
                      </a:lnTo>
                      <a:lnTo>
                        <a:pt x="348" y="115"/>
                      </a:lnTo>
                      <a:lnTo>
                        <a:pt x="355" y="130"/>
                      </a:lnTo>
                      <a:lnTo>
                        <a:pt x="358" y="147"/>
                      </a:lnTo>
                      <a:lnTo>
                        <a:pt x="362" y="166"/>
                      </a:lnTo>
                      <a:lnTo>
                        <a:pt x="362" y="183"/>
                      </a:lnTo>
                      <a:close/>
                    </a:path>
                  </a:pathLst>
                </a:custGeom>
                <a:solidFill>
                  <a:srgbClr val="C7C5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2" name="Freeform 329"/>
                <p:cNvSpPr>
                  <a:spLocks noEditPoints="1"/>
                </p:cNvSpPr>
                <p:nvPr/>
              </p:nvSpPr>
              <p:spPr bwMode="auto">
                <a:xfrm>
                  <a:off x="3497" y="3045"/>
                  <a:ext cx="363" cy="363"/>
                </a:xfrm>
                <a:custGeom>
                  <a:avLst/>
                  <a:gdLst>
                    <a:gd name="T0" fmla="*/ 360 w 363"/>
                    <a:gd name="T1" fmla="*/ 145 h 363"/>
                    <a:gd name="T2" fmla="*/ 341 w 363"/>
                    <a:gd name="T3" fmla="*/ 96 h 363"/>
                    <a:gd name="T4" fmla="*/ 310 w 363"/>
                    <a:gd name="T5" fmla="*/ 53 h 363"/>
                    <a:gd name="T6" fmla="*/ 267 w 363"/>
                    <a:gd name="T7" fmla="*/ 22 h 363"/>
                    <a:gd name="T8" fmla="*/ 218 w 363"/>
                    <a:gd name="T9" fmla="*/ 3 h 363"/>
                    <a:gd name="T10" fmla="*/ 163 w 363"/>
                    <a:gd name="T11" fmla="*/ 2 h 363"/>
                    <a:gd name="T12" fmla="*/ 111 w 363"/>
                    <a:gd name="T13" fmla="*/ 15 h 363"/>
                    <a:gd name="T14" fmla="*/ 67 w 363"/>
                    <a:gd name="T15" fmla="*/ 43 h 363"/>
                    <a:gd name="T16" fmla="*/ 31 w 363"/>
                    <a:gd name="T17" fmla="*/ 80 h 363"/>
                    <a:gd name="T18" fmla="*/ 9 w 363"/>
                    <a:gd name="T19" fmla="*/ 128 h 363"/>
                    <a:gd name="T20" fmla="*/ 0 w 363"/>
                    <a:gd name="T21" fmla="*/ 181 h 363"/>
                    <a:gd name="T22" fmla="*/ 9 w 363"/>
                    <a:gd name="T23" fmla="*/ 236 h 363"/>
                    <a:gd name="T24" fmla="*/ 31 w 363"/>
                    <a:gd name="T25" fmla="*/ 282 h 363"/>
                    <a:gd name="T26" fmla="*/ 67 w 363"/>
                    <a:gd name="T27" fmla="*/ 321 h 363"/>
                    <a:gd name="T28" fmla="*/ 111 w 363"/>
                    <a:gd name="T29" fmla="*/ 349 h 363"/>
                    <a:gd name="T30" fmla="*/ 163 w 363"/>
                    <a:gd name="T31" fmla="*/ 363 h 363"/>
                    <a:gd name="T32" fmla="*/ 218 w 363"/>
                    <a:gd name="T33" fmla="*/ 359 h 363"/>
                    <a:gd name="T34" fmla="*/ 267 w 363"/>
                    <a:gd name="T35" fmla="*/ 340 h 363"/>
                    <a:gd name="T36" fmla="*/ 310 w 363"/>
                    <a:gd name="T37" fmla="*/ 309 h 363"/>
                    <a:gd name="T38" fmla="*/ 341 w 363"/>
                    <a:gd name="T39" fmla="*/ 268 h 363"/>
                    <a:gd name="T40" fmla="*/ 360 w 363"/>
                    <a:gd name="T41" fmla="*/ 219 h 363"/>
                    <a:gd name="T42" fmla="*/ 358 w 363"/>
                    <a:gd name="T43" fmla="*/ 181 h 363"/>
                    <a:gd name="T44" fmla="*/ 351 w 363"/>
                    <a:gd name="T45" fmla="*/ 234 h 363"/>
                    <a:gd name="T46" fmla="*/ 329 w 363"/>
                    <a:gd name="T47" fmla="*/ 280 h 363"/>
                    <a:gd name="T48" fmla="*/ 295 w 363"/>
                    <a:gd name="T49" fmla="*/ 318 h 363"/>
                    <a:gd name="T50" fmla="*/ 250 w 363"/>
                    <a:gd name="T51" fmla="*/ 344 h 363"/>
                    <a:gd name="T52" fmla="*/ 200 w 363"/>
                    <a:gd name="T53" fmla="*/ 357 h 363"/>
                    <a:gd name="T54" fmla="*/ 146 w 363"/>
                    <a:gd name="T55" fmla="*/ 354 h 363"/>
                    <a:gd name="T56" fmla="*/ 98 w 363"/>
                    <a:gd name="T57" fmla="*/ 337 h 363"/>
                    <a:gd name="T58" fmla="*/ 57 w 363"/>
                    <a:gd name="T59" fmla="*/ 306 h 363"/>
                    <a:gd name="T60" fmla="*/ 26 w 363"/>
                    <a:gd name="T61" fmla="*/ 265 h 363"/>
                    <a:gd name="T62" fmla="*/ 9 w 363"/>
                    <a:gd name="T63" fmla="*/ 217 h 363"/>
                    <a:gd name="T64" fmla="*/ 5 w 363"/>
                    <a:gd name="T65" fmla="*/ 164 h 363"/>
                    <a:gd name="T66" fmla="*/ 19 w 363"/>
                    <a:gd name="T67" fmla="*/ 113 h 363"/>
                    <a:gd name="T68" fmla="*/ 45 w 363"/>
                    <a:gd name="T69" fmla="*/ 70 h 363"/>
                    <a:gd name="T70" fmla="*/ 82 w 363"/>
                    <a:gd name="T71" fmla="*/ 36 h 363"/>
                    <a:gd name="T72" fmla="*/ 129 w 363"/>
                    <a:gd name="T73" fmla="*/ 14 h 363"/>
                    <a:gd name="T74" fmla="*/ 182 w 363"/>
                    <a:gd name="T75" fmla="*/ 5 h 363"/>
                    <a:gd name="T76" fmla="*/ 235 w 363"/>
                    <a:gd name="T77" fmla="*/ 14 h 363"/>
                    <a:gd name="T78" fmla="*/ 281 w 363"/>
                    <a:gd name="T79" fmla="*/ 36 h 363"/>
                    <a:gd name="T80" fmla="*/ 319 w 363"/>
                    <a:gd name="T81" fmla="*/ 70 h 363"/>
                    <a:gd name="T82" fmla="*/ 344 w 363"/>
                    <a:gd name="T83" fmla="*/ 113 h 363"/>
                    <a:gd name="T84" fmla="*/ 358 w 363"/>
                    <a:gd name="T85" fmla="*/ 164 h 36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3"/>
                    <a:gd name="T130" fmla="*/ 0 h 363"/>
                    <a:gd name="T131" fmla="*/ 363 w 363"/>
                    <a:gd name="T132" fmla="*/ 363 h 36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3" h="363">
                      <a:moveTo>
                        <a:pt x="363" y="181"/>
                      </a:moveTo>
                      <a:lnTo>
                        <a:pt x="361" y="162"/>
                      </a:lnTo>
                      <a:lnTo>
                        <a:pt x="360" y="145"/>
                      </a:lnTo>
                      <a:lnTo>
                        <a:pt x="354" y="128"/>
                      </a:lnTo>
                      <a:lnTo>
                        <a:pt x="349" y="111"/>
                      </a:lnTo>
                      <a:lnTo>
                        <a:pt x="341" y="96"/>
                      </a:lnTo>
                      <a:lnTo>
                        <a:pt x="332" y="80"/>
                      </a:lnTo>
                      <a:lnTo>
                        <a:pt x="322" y="67"/>
                      </a:lnTo>
                      <a:lnTo>
                        <a:pt x="310" y="53"/>
                      </a:lnTo>
                      <a:lnTo>
                        <a:pt x="296" y="43"/>
                      </a:lnTo>
                      <a:lnTo>
                        <a:pt x="283" y="31"/>
                      </a:lnTo>
                      <a:lnTo>
                        <a:pt x="267" y="22"/>
                      </a:lnTo>
                      <a:lnTo>
                        <a:pt x="252" y="15"/>
                      </a:lnTo>
                      <a:lnTo>
                        <a:pt x="236" y="8"/>
                      </a:lnTo>
                      <a:lnTo>
                        <a:pt x="218" y="3"/>
                      </a:lnTo>
                      <a:lnTo>
                        <a:pt x="200" y="2"/>
                      </a:lnTo>
                      <a:lnTo>
                        <a:pt x="182" y="0"/>
                      </a:lnTo>
                      <a:lnTo>
                        <a:pt x="163" y="2"/>
                      </a:lnTo>
                      <a:lnTo>
                        <a:pt x="146" y="3"/>
                      </a:lnTo>
                      <a:lnTo>
                        <a:pt x="129" y="8"/>
                      </a:lnTo>
                      <a:lnTo>
                        <a:pt x="111" y="15"/>
                      </a:lnTo>
                      <a:lnTo>
                        <a:pt x="96" y="22"/>
                      </a:lnTo>
                      <a:lnTo>
                        <a:pt x="81" y="31"/>
                      </a:lnTo>
                      <a:lnTo>
                        <a:pt x="67" y="43"/>
                      </a:lnTo>
                      <a:lnTo>
                        <a:pt x="53" y="53"/>
                      </a:lnTo>
                      <a:lnTo>
                        <a:pt x="41" y="67"/>
                      </a:lnTo>
                      <a:lnTo>
                        <a:pt x="31" y="80"/>
                      </a:lnTo>
                      <a:lnTo>
                        <a:pt x="22" y="96"/>
                      </a:lnTo>
                      <a:lnTo>
                        <a:pt x="16" y="111"/>
                      </a:lnTo>
                      <a:lnTo>
                        <a:pt x="9" y="128"/>
                      </a:lnTo>
                      <a:lnTo>
                        <a:pt x="4" y="145"/>
                      </a:lnTo>
                      <a:lnTo>
                        <a:pt x="2" y="162"/>
                      </a:lnTo>
                      <a:lnTo>
                        <a:pt x="0" y="181"/>
                      </a:lnTo>
                      <a:lnTo>
                        <a:pt x="2" y="200"/>
                      </a:lnTo>
                      <a:lnTo>
                        <a:pt x="4" y="219"/>
                      </a:lnTo>
                      <a:lnTo>
                        <a:pt x="9" y="236"/>
                      </a:lnTo>
                      <a:lnTo>
                        <a:pt x="16" y="251"/>
                      </a:lnTo>
                      <a:lnTo>
                        <a:pt x="22" y="268"/>
                      </a:lnTo>
                      <a:lnTo>
                        <a:pt x="31" y="282"/>
                      </a:lnTo>
                      <a:lnTo>
                        <a:pt x="41" y="298"/>
                      </a:lnTo>
                      <a:lnTo>
                        <a:pt x="53" y="309"/>
                      </a:lnTo>
                      <a:lnTo>
                        <a:pt x="67" y="321"/>
                      </a:lnTo>
                      <a:lnTo>
                        <a:pt x="81" y="332"/>
                      </a:lnTo>
                      <a:lnTo>
                        <a:pt x="96" y="340"/>
                      </a:lnTo>
                      <a:lnTo>
                        <a:pt x="111" y="349"/>
                      </a:lnTo>
                      <a:lnTo>
                        <a:pt x="129" y="354"/>
                      </a:lnTo>
                      <a:lnTo>
                        <a:pt x="146" y="359"/>
                      </a:lnTo>
                      <a:lnTo>
                        <a:pt x="163" y="363"/>
                      </a:lnTo>
                      <a:lnTo>
                        <a:pt x="182" y="363"/>
                      </a:lnTo>
                      <a:lnTo>
                        <a:pt x="200" y="363"/>
                      </a:lnTo>
                      <a:lnTo>
                        <a:pt x="218" y="359"/>
                      </a:lnTo>
                      <a:lnTo>
                        <a:pt x="236" y="354"/>
                      </a:lnTo>
                      <a:lnTo>
                        <a:pt x="252" y="349"/>
                      </a:lnTo>
                      <a:lnTo>
                        <a:pt x="267" y="340"/>
                      </a:lnTo>
                      <a:lnTo>
                        <a:pt x="283" y="332"/>
                      </a:lnTo>
                      <a:lnTo>
                        <a:pt x="296" y="321"/>
                      </a:lnTo>
                      <a:lnTo>
                        <a:pt x="310" y="309"/>
                      </a:lnTo>
                      <a:lnTo>
                        <a:pt x="322" y="298"/>
                      </a:lnTo>
                      <a:lnTo>
                        <a:pt x="332" y="282"/>
                      </a:lnTo>
                      <a:lnTo>
                        <a:pt x="341" y="268"/>
                      </a:lnTo>
                      <a:lnTo>
                        <a:pt x="349" y="251"/>
                      </a:lnTo>
                      <a:lnTo>
                        <a:pt x="354" y="236"/>
                      </a:lnTo>
                      <a:lnTo>
                        <a:pt x="360" y="219"/>
                      </a:lnTo>
                      <a:lnTo>
                        <a:pt x="361" y="200"/>
                      </a:lnTo>
                      <a:lnTo>
                        <a:pt x="363" y="181"/>
                      </a:lnTo>
                      <a:close/>
                      <a:moveTo>
                        <a:pt x="358" y="181"/>
                      </a:moveTo>
                      <a:lnTo>
                        <a:pt x="358" y="200"/>
                      </a:lnTo>
                      <a:lnTo>
                        <a:pt x="354" y="217"/>
                      </a:lnTo>
                      <a:lnTo>
                        <a:pt x="351" y="234"/>
                      </a:lnTo>
                      <a:lnTo>
                        <a:pt x="344" y="250"/>
                      </a:lnTo>
                      <a:lnTo>
                        <a:pt x="337" y="265"/>
                      </a:lnTo>
                      <a:lnTo>
                        <a:pt x="329" y="280"/>
                      </a:lnTo>
                      <a:lnTo>
                        <a:pt x="319" y="294"/>
                      </a:lnTo>
                      <a:lnTo>
                        <a:pt x="307" y="306"/>
                      </a:lnTo>
                      <a:lnTo>
                        <a:pt x="295" y="318"/>
                      </a:lnTo>
                      <a:lnTo>
                        <a:pt x="281" y="328"/>
                      </a:lnTo>
                      <a:lnTo>
                        <a:pt x="265" y="337"/>
                      </a:lnTo>
                      <a:lnTo>
                        <a:pt x="250" y="344"/>
                      </a:lnTo>
                      <a:lnTo>
                        <a:pt x="235" y="351"/>
                      </a:lnTo>
                      <a:lnTo>
                        <a:pt x="218" y="354"/>
                      </a:lnTo>
                      <a:lnTo>
                        <a:pt x="200" y="357"/>
                      </a:lnTo>
                      <a:lnTo>
                        <a:pt x="182" y="357"/>
                      </a:lnTo>
                      <a:lnTo>
                        <a:pt x="163" y="357"/>
                      </a:lnTo>
                      <a:lnTo>
                        <a:pt x="146" y="354"/>
                      </a:lnTo>
                      <a:lnTo>
                        <a:pt x="129" y="351"/>
                      </a:lnTo>
                      <a:lnTo>
                        <a:pt x="113" y="344"/>
                      </a:lnTo>
                      <a:lnTo>
                        <a:pt x="98" y="337"/>
                      </a:lnTo>
                      <a:lnTo>
                        <a:pt x="82" y="328"/>
                      </a:lnTo>
                      <a:lnTo>
                        <a:pt x="69" y="318"/>
                      </a:lnTo>
                      <a:lnTo>
                        <a:pt x="57" y="306"/>
                      </a:lnTo>
                      <a:lnTo>
                        <a:pt x="45" y="294"/>
                      </a:lnTo>
                      <a:lnTo>
                        <a:pt x="36" y="280"/>
                      </a:lnTo>
                      <a:lnTo>
                        <a:pt x="26" y="265"/>
                      </a:lnTo>
                      <a:lnTo>
                        <a:pt x="19" y="250"/>
                      </a:lnTo>
                      <a:lnTo>
                        <a:pt x="14" y="234"/>
                      </a:lnTo>
                      <a:lnTo>
                        <a:pt x="9" y="217"/>
                      </a:lnTo>
                      <a:lnTo>
                        <a:pt x="5" y="200"/>
                      </a:lnTo>
                      <a:lnTo>
                        <a:pt x="5" y="181"/>
                      </a:lnTo>
                      <a:lnTo>
                        <a:pt x="5" y="164"/>
                      </a:lnTo>
                      <a:lnTo>
                        <a:pt x="9" y="145"/>
                      </a:lnTo>
                      <a:lnTo>
                        <a:pt x="14" y="130"/>
                      </a:lnTo>
                      <a:lnTo>
                        <a:pt x="19" y="113"/>
                      </a:lnTo>
                      <a:lnTo>
                        <a:pt x="26" y="97"/>
                      </a:lnTo>
                      <a:lnTo>
                        <a:pt x="36" y="84"/>
                      </a:lnTo>
                      <a:lnTo>
                        <a:pt x="45" y="70"/>
                      </a:lnTo>
                      <a:lnTo>
                        <a:pt x="57" y="56"/>
                      </a:lnTo>
                      <a:lnTo>
                        <a:pt x="69" y="46"/>
                      </a:lnTo>
                      <a:lnTo>
                        <a:pt x="82" y="36"/>
                      </a:lnTo>
                      <a:lnTo>
                        <a:pt x="98" y="27"/>
                      </a:lnTo>
                      <a:lnTo>
                        <a:pt x="113" y="19"/>
                      </a:lnTo>
                      <a:lnTo>
                        <a:pt x="129" y="14"/>
                      </a:lnTo>
                      <a:lnTo>
                        <a:pt x="146" y="8"/>
                      </a:lnTo>
                      <a:lnTo>
                        <a:pt x="163" y="7"/>
                      </a:lnTo>
                      <a:lnTo>
                        <a:pt x="182" y="5"/>
                      </a:lnTo>
                      <a:lnTo>
                        <a:pt x="200" y="7"/>
                      </a:lnTo>
                      <a:lnTo>
                        <a:pt x="218" y="8"/>
                      </a:lnTo>
                      <a:lnTo>
                        <a:pt x="235" y="14"/>
                      </a:lnTo>
                      <a:lnTo>
                        <a:pt x="250" y="19"/>
                      </a:lnTo>
                      <a:lnTo>
                        <a:pt x="265" y="27"/>
                      </a:lnTo>
                      <a:lnTo>
                        <a:pt x="281" y="36"/>
                      </a:lnTo>
                      <a:lnTo>
                        <a:pt x="295" y="46"/>
                      </a:lnTo>
                      <a:lnTo>
                        <a:pt x="307" y="56"/>
                      </a:lnTo>
                      <a:lnTo>
                        <a:pt x="319" y="70"/>
                      </a:lnTo>
                      <a:lnTo>
                        <a:pt x="329" y="84"/>
                      </a:lnTo>
                      <a:lnTo>
                        <a:pt x="337" y="97"/>
                      </a:lnTo>
                      <a:lnTo>
                        <a:pt x="344" y="113"/>
                      </a:lnTo>
                      <a:lnTo>
                        <a:pt x="351" y="130"/>
                      </a:lnTo>
                      <a:lnTo>
                        <a:pt x="354" y="145"/>
                      </a:lnTo>
                      <a:lnTo>
                        <a:pt x="358" y="164"/>
                      </a:lnTo>
                      <a:lnTo>
                        <a:pt x="358" y="181"/>
                      </a:lnTo>
                      <a:close/>
                    </a:path>
                  </a:pathLst>
                </a:custGeom>
                <a:solidFill>
                  <a:srgbClr val="C8C5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3" name="Freeform 330"/>
                <p:cNvSpPr>
                  <a:spLocks noEditPoints="1"/>
                </p:cNvSpPr>
                <p:nvPr/>
              </p:nvSpPr>
              <p:spPr bwMode="auto">
                <a:xfrm>
                  <a:off x="3501" y="3048"/>
                  <a:ext cx="356" cy="358"/>
                </a:xfrm>
                <a:custGeom>
                  <a:avLst/>
                  <a:gdLst>
                    <a:gd name="T0" fmla="*/ 352 w 356"/>
                    <a:gd name="T1" fmla="*/ 142 h 358"/>
                    <a:gd name="T2" fmla="*/ 335 w 356"/>
                    <a:gd name="T3" fmla="*/ 93 h 358"/>
                    <a:gd name="T4" fmla="*/ 304 w 356"/>
                    <a:gd name="T5" fmla="*/ 52 h 358"/>
                    <a:gd name="T6" fmla="*/ 263 w 356"/>
                    <a:gd name="T7" fmla="*/ 21 h 358"/>
                    <a:gd name="T8" fmla="*/ 214 w 356"/>
                    <a:gd name="T9" fmla="*/ 4 h 358"/>
                    <a:gd name="T10" fmla="*/ 159 w 356"/>
                    <a:gd name="T11" fmla="*/ 0 h 358"/>
                    <a:gd name="T12" fmla="*/ 107 w 356"/>
                    <a:gd name="T13" fmla="*/ 14 h 358"/>
                    <a:gd name="T14" fmla="*/ 65 w 356"/>
                    <a:gd name="T15" fmla="*/ 41 h 358"/>
                    <a:gd name="T16" fmla="*/ 29 w 356"/>
                    <a:gd name="T17" fmla="*/ 79 h 358"/>
                    <a:gd name="T18" fmla="*/ 6 w 356"/>
                    <a:gd name="T19" fmla="*/ 125 h 358"/>
                    <a:gd name="T20" fmla="*/ 0 w 356"/>
                    <a:gd name="T21" fmla="*/ 178 h 358"/>
                    <a:gd name="T22" fmla="*/ 6 w 356"/>
                    <a:gd name="T23" fmla="*/ 231 h 358"/>
                    <a:gd name="T24" fmla="*/ 29 w 356"/>
                    <a:gd name="T25" fmla="*/ 279 h 358"/>
                    <a:gd name="T26" fmla="*/ 65 w 356"/>
                    <a:gd name="T27" fmla="*/ 317 h 358"/>
                    <a:gd name="T28" fmla="*/ 107 w 356"/>
                    <a:gd name="T29" fmla="*/ 342 h 358"/>
                    <a:gd name="T30" fmla="*/ 159 w 356"/>
                    <a:gd name="T31" fmla="*/ 356 h 358"/>
                    <a:gd name="T32" fmla="*/ 214 w 356"/>
                    <a:gd name="T33" fmla="*/ 354 h 358"/>
                    <a:gd name="T34" fmla="*/ 263 w 356"/>
                    <a:gd name="T35" fmla="*/ 336 h 358"/>
                    <a:gd name="T36" fmla="*/ 304 w 356"/>
                    <a:gd name="T37" fmla="*/ 305 h 358"/>
                    <a:gd name="T38" fmla="*/ 335 w 356"/>
                    <a:gd name="T39" fmla="*/ 264 h 358"/>
                    <a:gd name="T40" fmla="*/ 352 w 356"/>
                    <a:gd name="T41" fmla="*/ 214 h 358"/>
                    <a:gd name="T42" fmla="*/ 352 w 356"/>
                    <a:gd name="T43" fmla="*/ 178 h 358"/>
                    <a:gd name="T44" fmla="*/ 344 w 356"/>
                    <a:gd name="T45" fmla="*/ 230 h 358"/>
                    <a:gd name="T46" fmla="*/ 321 w 356"/>
                    <a:gd name="T47" fmla="*/ 276 h 358"/>
                    <a:gd name="T48" fmla="*/ 289 w 356"/>
                    <a:gd name="T49" fmla="*/ 313 h 358"/>
                    <a:gd name="T50" fmla="*/ 246 w 356"/>
                    <a:gd name="T51" fmla="*/ 339 h 358"/>
                    <a:gd name="T52" fmla="*/ 195 w 356"/>
                    <a:gd name="T53" fmla="*/ 351 h 358"/>
                    <a:gd name="T54" fmla="*/ 143 w 356"/>
                    <a:gd name="T55" fmla="*/ 349 h 358"/>
                    <a:gd name="T56" fmla="*/ 95 w 356"/>
                    <a:gd name="T57" fmla="*/ 332 h 358"/>
                    <a:gd name="T58" fmla="*/ 54 w 356"/>
                    <a:gd name="T59" fmla="*/ 301 h 358"/>
                    <a:gd name="T60" fmla="*/ 25 w 356"/>
                    <a:gd name="T61" fmla="*/ 262 h 358"/>
                    <a:gd name="T62" fmla="*/ 6 w 356"/>
                    <a:gd name="T63" fmla="*/ 214 h 358"/>
                    <a:gd name="T64" fmla="*/ 5 w 356"/>
                    <a:gd name="T65" fmla="*/ 161 h 358"/>
                    <a:gd name="T66" fmla="*/ 17 w 356"/>
                    <a:gd name="T67" fmla="*/ 111 h 358"/>
                    <a:gd name="T68" fmla="*/ 44 w 356"/>
                    <a:gd name="T69" fmla="*/ 67 h 358"/>
                    <a:gd name="T70" fmla="*/ 80 w 356"/>
                    <a:gd name="T71" fmla="*/ 35 h 358"/>
                    <a:gd name="T72" fmla="*/ 126 w 356"/>
                    <a:gd name="T73" fmla="*/ 12 h 358"/>
                    <a:gd name="T74" fmla="*/ 178 w 356"/>
                    <a:gd name="T75" fmla="*/ 4 h 358"/>
                    <a:gd name="T76" fmla="*/ 229 w 356"/>
                    <a:gd name="T77" fmla="*/ 12 h 358"/>
                    <a:gd name="T78" fmla="*/ 275 w 356"/>
                    <a:gd name="T79" fmla="*/ 35 h 358"/>
                    <a:gd name="T80" fmla="*/ 313 w 356"/>
                    <a:gd name="T81" fmla="*/ 67 h 358"/>
                    <a:gd name="T82" fmla="*/ 338 w 356"/>
                    <a:gd name="T83" fmla="*/ 111 h 358"/>
                    <a:gd name="T84" fmla="*/ 350 w 356"/>
                    <a:gd name="T85" fmla="*/ 161 h 35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6"/>
                    <a:gd name="T130" fmla="*/ 0 h 358"/>
                    <a:gd name="T131" fmla="*/ 356 w 356"/>
                    <a:gd name="T132" fmla="*/ 358 h 35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6" h="358">
                      <a:moveTo>
                        <a:pt x="356" y="178"/>
                      </a:moveTo>
                      <a:lnTo>
                        <a:pt x="356" y="161"/>
                      </a:lnTo>
                      <a:lnTo>
                        <a:pt x="352" y="142"/>
                      </a:lnTo>
                      <a:lnTo>
                        <a:pt x="349" y="125"/>
                      </a:lnTo>
                      <a:lnTo>
                        <a:pt x="342" y="110"/>
                      </a:lnTo>
                      <a:lnTo>
                        <a:pt x="335" y="93"/>
                      </a:lnTo>
                      <a:lnTo>
                        <a:pt x="327" y="79"/>
                      </a:lnTo>
                      <a:lnTo>
                        <a:pt x="316" y="65"/>
                      </a:lnTo>
                      <a:lnTo>
                        <a:pt x="304" y="52"/>
                      </a:lnTo>
                      <a:lnTo>
                        <a:pt x="291" y="41"/>
                      </a:lnTo>
                      <a:lnTo>
                        <a:pt x="277" y="31"/>
                      </a:lnTo>
                      <a:lnTo>
                        <a:pt x="263" y="21"/>
                      </a:lnTo>
                      <a:lnTo>
                        <a:pt x="248" y="14"/>
                      </a:lnTo>
                      <a:lnTo>
                        <a:pt x="231" y="7"/>
                      </a:lnTo>
                      <a:lnTo>
                        <a:pt x="214" y="4"/>
                      </a:lnTo>
                      <a:lnTo>
                        <a:pt x="196" y="0"/>
                      </a:lnTo>
                      <a:lnTo>
                        <a:pt x="178" y="0"/>
                      </a:lnTo>
                      <a:lnTo>
                        <a:pt x="159" y="0"/>
                      </a:lnTo>
                      <a:lnTo>
                        <a:pt x="142" y="4"/>
                      </a:lnTo>
                      <a:lnTo>
                        <a:pt x="125" y="7"/>
                      </a:lnTo>
                      <a:lnTo>
                        <a:pt x="107" y="14"/>
                      </a:lnTo>
                      <a:lnTo>
                        <a:pt x="92" y="21"/>
                      </a:lnTo>
                      <a:lnTo>
                        <a:pt x="78" y="31"/>
                      </a:lnTo>
                      <a:lnTo>
                        <a:pt x="65" y="41"/>
                      </a:lnTo>
                      <a:lnTo>
                        <a:pt x="51" y="52"/>
                      </a:lnTo>
                      <a:lnTo>
                        <a:pt x="39" y="65"/>
                      </a:lnTo>
                      <a:lnTo>
                        <a:pt x="29" y="79"/>
                      </a:lnTo>
                      <a:lnTo>
                        <a:pt x="20" y="93"/>
                      </a:lnTo>
                      <a:lnTo>
                        <a:pt x="13" y="110"/>
                      </a:lnTo>
                      <a:lnTo>
                        <a:pt x="6" y="125"/>
                      </a:lnTo>
                      <a:lnTo>
                        <a:pt x="3" y="142"/>
                      </a:lnTo>
                      <a:lnTo>
                        <a:pt x="0" y="161"/>
                      </a:lnTo>
                      <a:lnTo>
                        <a:pt x="0" y="178"/>
                      </a:lnTo>
                      <a:lnTo>
                        <a:pt x="0" y="197"/>
                      </a:lnTo>
                      <a:lnTo>
                        <a:pt x="3" y="214"/>
                      </a:lnTo>
                      <a:lnTo>
                        <a:pt x="6" y="231"/>
                      </a:lnTo>
                      <a:lnTo>
                        <a:pt x="13" y="248"/>
                      </a:lnTo>
                      <a:lnTo>
                        <a:pt x="20" y="264"/>
                      </a:lnTo>
                      <a:lnTo>
                        <a:pt x="29" y="279"/>
                      </a:lnTo>
                      <a:lnTo>
                        <a:pt x="39" y="293"/>
                      </a:lnTo>
                      <a:lnTo>
                        <a:pt x="51" y="305"/>
                      </a:lnTo>
                      <a:lnTo>
                        <a:pt x="65" y="317"/>
                      </a:lnTo>
                      <a:lnTo>
                        <a:pt x="78" y="327"/>
                      </a:lnTo>
                      <a:lnTo>
                        <a:pt x="92" y="336"/>
                      </a:lnTo>
                      <a:lnTo>
                        <a:pt x="107" y="342"/>
                      </a:lnTo>
                      <a:lnTo>
                        <a:pt x="125" y="349"/>
                      </a:lnTo>
                      <a:lnTo>
                        <a:pt x="142" y="354"/>
                      </a:lnTo>
                      <a:lnTo>
                        <a:pt x="159" y="356"/>
                      </a:lnTo>
                      <a:lnTo>
                        <a:pt x="178" y="358"/>
                      </a:lnTo>
                      <a:lnTo>
                        <a:pt x="196" y="356"/>
                      </a:lnTo>
                      <a:lnTo>
                        <a:pt x="214" y="354"/>
                      </a:lnTo>
                      <a:lnTo>
                        <a:pt x="231" y="349"/>
                      </a:lnTo>
                      <a:lnTo>
                        <a:pt x="248" y="342"/>
                      </a:lnTo>
                      <a:lnTo>
                        <a:pt x="263" y="336"/>
                      </a:lnTo>
                      <a:lnTo>
                        <a:pt x="277" y="327"/>
                      </a:lnTo>
                      <a:lnTo>
                        <a:pt x="291" y="317"/>
                      </a:lnTo>
                      <a:lnTo>
                        <a:pt x="304" y="305"/>
                      </a:lnTo>
                      <a:lnTo>
                        <a:pt x="316" y="293"/>
                      </a:lnTo>
                      <a:lnTo>
                        <a:pt x="327" y="279"/>
                      </a:lnTo>
                      <a:lnTo>
                        <a:pt x="335" y="264"/>
                      </a:lnTo>
                      <a:lnTo>
                        <a:pt x="342" y="248"/>
                      </a:lnTo>
                      <a:lnTo>
                        <a:pt x="349" y="231"/>
                      </a:lnTo>
                      <a:lnTo>
                        <a:pt x="352" y="214"/>
                      </a:lnTo>
                      <a:lnTo>
                        <a:pt x="356" y="197"/>
                      </a:lnTo>
                      <a:lnTo>
                        <a:pt x="356" y="178"/>
                      </a:lnTo>
                      <a:close/>
                      <a:moveTo>
                        <a:pt x="352" y="178"/>
                      </a:moveTo>
                      <a:lnTo>
                        <a:pt x="350" y="197"/>
                      </a:lnTo>
                      <a:lnTo>
                        <a:pt x="349" y="214"/>
                      </a:lnTo>
                      <a:lnTo>
                        <a:pt x="344" y="230"/>
                      </a:lnTo>
                      <a:lnTo>
                        <a:pt x="338" y="247"/>
                      </a:lnTo>
                      <a:lnTo>
                        <a:pt x="332" y="262"/>
                      </a:lnTo>
                      <a:lnTo>
                        <a:pt x="321" y="276"/>
                      </a:lnTo>
                      <a:lnTo>
                        <a:pt x="313" y="289"/>
                      </a:lnTo>
                      <a:lnTo>
                        <a:pt x="301" y="301"/>
                      </a:lnTo>
                      <a:lnTo>
                        <a:pt x="289" y="313"/>
                      </a:lnTo>
                      <a:lnTo>
                        <a:pt x="275" y="324"/>
                      </a:lnTo>
                      <a:lnTo>
                        <a:pt x="261" y="332"/>
                      </a:lnTo>
                      <a:lnTo>
                        <a:pt x="246" y="339"/>
                      </a:lnTo>
                      <a:lnTo>
                        <a:pt x="229" y="344"/>
                      </a:lnTo>
                      <a:lnTo>
                        <a:pt x="214" y="349"/>
                      </a:lnTo>
                      <a:lnTo>
                        <a:pt x="195" y="351"/>
                      </a:lnTo>
                      <a:lnTo>
                        <a:pt x="178" y="353"/>
                      </a:lnTo>
                      <a:lnTo>
                        <a:pt x="160" y="351"/>
                      </a:lnTo>
                      <a:lnTo>
                        <a:pt x="143" y="349"/>
                      </a:lnTo>
                      <a:lnTo>
                        <a:pt x="126" y="344"/>
                      </a:lnTo>
                      <a:lnTo>
                        <a:pt x="109" y="339"/>
                      </a:lnTo>
                      <a:lnTo>
                        <a:pt x="95" y="332"/>
                      </a:lnTo>
                      <a:lnTo>
                        <a:pt x="80" y="324"/>
                      </a:lnTo>
                      <a:lnTo>
                        <a:pt x="66" y="313"/>
                      </a:lnTo>
                      <a:lnTo>
                        <a:pt x="54" y="301"/>
                      </a:lnTo>
                      <a:lnTo>
                        <a:pt x="44" y="289"/>
                      </a:lnTo>
                      <a:lnTo>
                        <a:pt x="34" y="276"/>
                      </a:lnTo>
                      <a:lnTo>
                        <a:pt x="25" y="262"/>
                      </a:lnTo>
                      <a:lnTo>
                        <a:pt x="17" y="247"/>
                      </a:lnTo>
                      <a:lnTo>
                        <a:pt x="12" y="230"/>
                      </a:lnTo>
                      <a:lnTo>
                        <a:pt x="6" y="214"/>
                      </a:lnTo>
                      <a:lnTo>
                        <a:pt x="5" y="197"/>
                      </a:lnTo>
                      <a:lnTo>
                        <a:pt x="3" y="178"/>
                      </a:lnTo>
                      <a:lnTo>
                        <a:pt x="5" y="161"/>
                      </a:lnTo>
                      <a:lnTo>
                        <a:pt x="6" y="144"/>
                      </a:lnTo>
                      <a:lnTo>
                        <a:pt x="12" y="127"/>
                      </a:lnTo>
                      <a:lnTo>
                        <a:pt x="17" y="111"/>
                      </a:lnTo>
                      <a:lnTo>
                        <a:pt x="25" y="96"/>
                      </a:lnTo>
                      <a:lnTo>
                        <a:pt x="34" y="81"/>
                      </a:lnTo>
                      <a:lnTo>
                        <a:pt x="44" y="67"/>
                      </a:lnTo>
                      <a:lnTo>
                        <a:pt x="54" y="55"/>
                      </a:lnTo>
                      <a:lnTo>
                        <a:pt x="66" y="45"/>
                      </a:lnTo>
                      <a:lnTo>
                        <a:pt x="80" y="35"/>
                      </a:lnTo>
                      <a:lnTo>
                        <a:pt x="95" y="26"/>
                      </a:lnTo>
                      <a:lnTo>
                        <a:pt x="109" y="17"/>
                      </a:lnTo>
                      <a:lnTo>
                        <a:pt x="126" y="12"/>
                      </a:lnTo>
                      <a:lnTo>
                        <a:pt x="143" y="7"/>
                      </a:lnTo>
                      <a:lnTo>
                        <a:pt x="160" y="5"/>
                      </a:lnTo>
                      <a:lnTo>
                        <a:pt x="178" y="4"/>
                      </a:lnTo>
                      <a:lnTo>
                        <a:pt x="195" y="5"/>
                      </a:lnTo>
                      <a:lnTo>
                        <a:pt x="214" y="7"/>
                      </a:lnTo>
                      <a:lnTo>
                        <a:pt x="229" y="12"/>
                      </a:lnTo>
                      <a:lnTo>
                        <a:pt x="246" y="17"/>
                      </a:lnTo>
                      <a:lnTo>
                        <a:pt x="261" y="26"/>
                      </a:lnTo>
                      <a:lnTo>
                        <a:pt x="275" y="35"/>
                      </a:lnTo>
                      <a:lnTo>
                        <a:pt x="289" y="45"/>
                      </a:lnTo>
                      <a:lnTo>
                        <a:pt x="301" y="55"/>
                      </a:lnTo>
                      <a:lnTo>
                        <a:pt x="313" y="67"/>
                      </a:lnTo>
                      <a:lnTo>
                        <a:pt x="321" y="81"/>
                      </a:lnTo>
                      <a:lnTo>
                        <a:pt x="332" y="96"/>
                      </a:lnTo>
                      <a:lnTo>
                        <a:pt x="338" y="111"/>
                      </a:lnTo>
                      <a:lnTo>
                        <a:pt x="344" y="127"/>
                      </a:lnTo>
                      <a:lnTo>
                        <a:pt x="349" y="144"/>
                      </a:lnTo>
                      <a:lnTo>
                        <a:pt x="350" y="161"/>
                      </a:lnTo>
                      <a:lnTo>
                        <a:pt x="352" y="178"/>
                      </a:lnTo>
                      <a:close/>
                    </a:path>
                  </a:pathLst>
                </a:custGeom>
                <a:solidFill>
                  <a:srgbClr val="C8C5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4" name="Freeform 331"/>
                <p:cNvSpPr>
                  <a:spLocks noEditPoints="1"/>
                </p:cNvSpPr>
                <p:nvPr/>
              </p:nvSpPr>
              <p:spPr bwMode="auto">
                <a:xfrm>
                  <a:off x="3502" y="3050"/>
                  <a:ext cx="353" cy="352"/>
                </a:xfrm>
                <a:custGeom>
                  <a:avLst/>
                  <a:gdLst>
                    <a:gd name="T0" fmla="*/ 349 w 353"/>
                    <a:gd name="T1" fmla="*/ 140 h 352"/>
                    <a:gd name="T2" fmla="*/ 332 w 353"/>
                    <a:gd name="T3" fmla="*/ 92 h 352"/>
                    <a:gd name="T4" fmla="*/ 302 w 353"/>
                    <a:gd name="T5" fmla="*/ 51 h 352"/>
                    <a:gd name="T6" fmla="*/ 260 w 353"/>
                    <a:gd name="T7" fmla="*/ 22 h 352"/>
                    <a:gd name="T8" fmla="*/ 213 w 353"/>
                    <a:gd name="T9" fmla="*/ 3 h 352"/>
                    <a:gd name="T10" fmla="*/ 158 w 353"/>
                    <a:gd name="T11" fmla="*/ 2 h 352"/>
                    <a:gd name="T12" fmla="*/ 108 w 353"/>
                    <a:gd name="T13" fmla="*/ 14 h 352"/>
                    <a:gd name="T14" fmla="*/ 64 w 353"/>
                    <a:gd name="T15" fmla="*/ 41 h 352"/>
                    <a:gd name="T16" fmla="*/ 31 w 353"/>
                    <a:gd name="T17" fmla="*/ 79 h 352"/>
                    <a:gd name="T18" fmla="*/ 9 w 353"/>
                    <a:gd name="T19" fmla="*/ 125 h 352"/>
                    <a:gd name="T20" fmla="*/ 0 w 353"/>
                    <a:gd name="T21" fmla="*/ 176 h 352"/>
                    <a:gd name="T22" fmla="*/ 9 w 353"/>
                    <a:gd name="T23" fmla="*/ 229 h 352"/>
                    <a:gd name="T24" fmla="*/ 31 w 353"/>
                    <a:gd name="T25" fmla="*/ 275 h 352"/>
                    <a:gd name="T26" fmla="*/ 64 w 353"/>
                    <a:gd name="T27" fmla="*/ 313 h 352"/>
                    <a:gd name="T28" fmla="*/ 108 w 353"/>
                    <a:gd name="T29" fmla="*/ 339 h 352"/>
                    <a:gd name="T30" fmla="*/ 158 w 353"/>
                    <a:gd name="T31" fmla="*/ 352 h 352"/>
                    <a:gd name="T32" fmla="*/ 213 w 353"/>
                    <a:gd name="T33" fmla="*/ 349 h 352"/>
                    <a:gd name="T34" fmla="*/ 260 w 353"/>
                    <a:gd name="T35" fmla="*/ 332 h 352"/>
                    <a:gd name="T36" fmla="*/ 302 w 353"/>
                    <a:gd name="T37" fmla="*/ 301 h 352"/>
                    <a:gd name="T38" fmla="*/ 332 w 353"/>
                    <a:gd name="T39" fmla="*/ 260 h 352"/>
                    <a:gd name="T40" fmla="*/ 349 w 353"/>
                    <a:gd name="T41" fmla="*/ 212 h 352"/>
                    <a:gd name="T42" fmla="*/ 348 w 353"/>
                    <a:gd name="T43" fmla="*/ 176 h 352"/>
                    <a:gd name="T44" fmla="*/ 341 w 353"/>
                    <a:gd name="T45" fmla="*/ 228 h 352"/>
                    <a:gd name="T46" fmla="*/ 319 w 353"/>
                    <a:gd name="T47" fmla="*/ 272 h 352"/>
                    <a:gd name="T48" fmla="*/ 286 w 353"/>
                    <a:gd name="T49" fmla="*/ 310 h 352"/>
                    <a:gd name="T50" fmla="*/ 243 w 353"/>
                    <a:gd name="T51" fmla="*/ 335 h 352"/>
                    <a:gd name="T52" fmla="*/ 194 w 353"/>
                    <a:gd name="T53" fmla="*/ 347 h 352"/>
                    <a:gd name="T54" fmla="*/ 142 w 353"/>
                    <a:gd name="T55" fmla="*/ 346 h 352"/>
                    <a:gd name="T56" fmla="*/ 94 w 353"/>
                    <a:gd name="T57" fmla="*/ 328 h 352"/>
                    <a:gd name="T58" fmla="*/ 55 w 353"/>
                    <a:gd name="T59" fmla="*/ 298 h 352"/>
                    <a:gd name="T60" fmla="*/ 26 w 353"/>
                    <a:gd name="T61" fmla="*/ 258 h 352"/>
                    <a:gd name="T62" fmla="*/ 9 w 353"/>
                    <a:gd name="T63" fmla="*/ 210 h 352"/>
                    <a:gd name="T64" fmla="*/ 5 w 353"/>
                    <a:gd name="T65" fmla="*/ 159 h 352"/>
                    <a:gd name="T66" fmla="*/ 19 w 353"/>
                    <a:gd name="T67" fmla="*/ 109 h 352"/>
                    <a:gd name="T68" fmla="*/ 45 w 353"/>
                    <a:gd name="T69" fmla="*/ 67 h 352"/>
                    <a:gd name="T70" fmla="*/ 81 w 353"/>
                    <a:gd name="T71" fmla="*/ 34 h 352"/>
                    <a:gd name="T72" fmla="*/ 125 w 353"/>
                    <a:gd name="T73" fmla="*/ 12 h 352"/>
                    <a:gd name="T74" fmla="*/ 177 w 353"/>
                    <a:gd name="T75" fmla="*/ 5 h 352"/>
                    <a:gd name="T76" fmla="*/ 228 w 353"/>
                    <a:gd name="T77" fmla="*/ 12 h 352"/>
                    <a:gd name="T78" fmla="*/ 272 w 353"/>
                    <a:gd name="T79" fmla="*/ 34 h 352"/>
                    <a:gd name="T80" fmla="*/ 308 w 353"/>
                    <a:gd name="T81" fmla="*/ 67 h 352"/>
                    <a:gd name="T82" fmla="*/ 336 w 353"/>
                    <a:gd name="T83" fmla="*/ 109 h 352"/>
                    <a:gd name="T84" fmla="*/ 348 w 353"/>
                    <a:gd name="T85" fmla="*/ 159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3"/>
                    <a:gd name="T130" fmla="*/ 0 h 352"/>
                    <a:gd name="T131" fmla="*/ 353 w 353"/>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3" h="352">
                      <a:moveTo>
                        <a:pt x="353" y="176"/>
                      </a:moveTo>
                      <a:lnTo>
                        <a:pt x="353" y="159"/>
                      </a:lnTo>
                      <a:lnTo>
                        <a:pt x="349" y="140"/>
                      </a:lnTo>
                      <a:lnTo>
                        <a:pt x="346" y="125"/>
                      </a:lnTo>
                      <a:lnTo>
                        <a:pt x="339" y="108"/>
                      </a:lnTo>
                      <a:lnTo>
                        <a:pt x="332" y="92"/>
                      </a:lnTo>
                      <a:lnTo>
                        <a:pt x="324" y="79"/>
                      </a:lnTo>
                      <a:lnTo>
                        <a:pt x="314" y="65"/>
                      </a:lnTo>
                      <a:lnTo>
                        <a:pt x="302" y="51"/>
                      </a:lnTo>
                      <a:lnTo>
                        <a:pt x="290" y="41"/>
                      </a:lnTo>
                      <a:lnTo>
                        <a:pt x="276" y="31"/>
                      </a:lnTo>
                      <a:lnTo>
                        <a:pt x="260" y="22"/>
                      </a:lnTo>
                      <a:lnTo>
                        <a:pt x="245" y="14"/>
                      </a:lnTo>
                      <a:lnTo>
                        <a:pt x="230" y="9"/>
                      </a:lnTo>
                      <a:lnTo>
                        <a:pt x="213" y="3"/>
                      </a:lnTo>
                      <a:lnTo>
                        <a:pt x="195" y="2"/>
                      </a:lnTo>
                      <a:lnTo>
                        <a:pt x="177" y="0"/>
                      </a:lnTo>
                      <a:lnTo>
                        <a:pt x="158" y="2"/>
                      </a:lnTo>
                      <a:lnTo>
                        <a:pt x="141" y="3"/>
                      </a:lnTo>
                      <a:lnTo>
                        <a:pt x="124" y="9"/>
                      </a:lnTo>
                      <a:lnTo>
                        <a:pt x="108" y="14"/>
                      </a:lnTo>
                      <a:lnTo>
                        <a:pt x="93" y="22"/>
                      </a:lnTo>
                      <a:lnTo>
                        <a:pt x="77" y="31"/>
                      </a:lnTo>
                      <a:lnTo>
                        <a:pt x="64" y="41"/>
                      </a:lnTo>
                      <a:lnTo>
                        <a:pt x="52" y="51"/>
                      </a:lnTo>
                      <a:lnTo>
                        <a:pt x="40" y="65"/>
                      </a:lnTo>
                      <a:lnTo>
                        <a:pt x="31" y="79"/>
                      </a:lnTo>
                      <a:lnTo>
                        <a:pt x="21" y="92"/>
                      </a:lnTo>
                      <a:lnTo>
                        <a:pt x="14" y="108"/>
                      </a:lnTo>
                      <a:lnTo>
                        <a:pt x="9" y="125"/>
                      </a:lnTo>
                      <a:lnTo>
                        <a:pt x="4" y="140"/>
                      </a:lnTo>
                      <a:lnTo>
                        <a:pt x="0" y="159"/>
                      </a:lnTo>
                      <a:lnTo>
                        <a:pt x="0" y="176"/>
                      </a:lnTo>
                      <a:lnTo>
                        <a:pt x="0" y="195"/>
                      </a:lnTo>
                      <a:lnTo>
                        <a:pt x="4" y="212"/>
                      </a:lnTo>
                      <a:lnTo>
                        <a:pt x="9" y="229"/>
                      </a:lnTo>
                      <a:lnTo>
                        <a:pt x="14" y="245"/>
                      </a:lnTo>
                      <a:lnTo>
                        <a:pt x="21" y="260"/>
                      </a:lnTo>
                      <a:lnTo>
                        <a:pt x="31" y="275"/>
                      </a:lnTo>
                      <a:lnTo>
                        <a:pt x="40" y="289"/>
                      </a:lnTo>
                      <a:lnTo>
                        <a:pt x="52" y="301"/>
                      </a:lnTo>
                      <a:lnTo>
                        <a:pt x="64" y="313"/>
                      </a:lnTo>
                      <a:lnTo>
                        <a:pt x="77" y="323"/>
                      </a:lnTo>
                      <a:lnTo>
                        <a:pt x="93" y="332"/>
                      </a:lnTo>
                      <a:lnTo>
                        <a:pt x="108" y="339"/>
                      </a:lnTo>
                      <a:lnTo>
                        <a:pt x="124" y="346"/>
                      </a:lnTo>
                      <a:lnTo>
                        <a:pt x="141" y="349"/>
                      </a:lnTo>
                      <a:lnTo>
                        <a:pt x="158" y="352"/>
                      </a:lnTo>
                      <a:lnTo>
                        <a:pt x="177" y="352"/>
                      </a:lnTo>
                      <a:lnTo>
                        <a:pt x="195" y="352"/>
                      </a:lnTo>
                      <a:lnTo>
                        <a:pt x="213" y="349"/>
                      </a:lnTo>
                      <a:lnTo>
                        <a:pt x="230" y="346"/>
                      </a:lnTo>
                      <a:lnTo>
                        <a:pt x="245" y="339"/>
                      </a:lnTo>
                      <a:lnTo>
                        <a:pt x="260" y="332"/>
                      </a:lnTo>
                      <a:lnTo>
                        <a:pt x="276" y="323"/>
                      </a:lnTo>
                      <a:lnTo>
                        <a:pt x="290" y="313"/>
                      </a:lnTo>
                      <a:lnTo>
                        <a:pt x="302" y="301"/>
                      </a:lnTo>
                      <a:lnTo>
                        <a:pt x="314" y="289"/>
                      </a:lnTo>
                      <a:lnTo>
                        <a:pt x="324" y="275"/>
                      </a:lnTo>
                      <a:lnTo>
                        <a:pt x="332" y="260"/>
                      </a:lnTo>
                      <a:lnTo>
                        <a:pt x="339" y="245"/>
                      </a:lnTo>
                      <a:lnTo>
                        <a:pt x="346" y="229"/>
                      </a:lnTo>
                      <a:lnTo>
                        <a:pt x="349" y="212"/>
                      </a:lnTo>
                      <a:lnTo>
                        <a:pt x="353" y="195"/>
                      </a:lnTo>
                      <a:lnTo>
                        <a:pt x="353" y="176"/>
                      </a:lnTo>
                      <a:close/>
                      <a:moveTo>
                        <a:pt x="348" y="176"/>
                      </a:moveTo>
                      <a:lnTo>
                        <a:pt x="348" y="193"/>
                      </a:lnTo>
                      <a:lnTo>
                        <a:pt x="344" y="210"/>
                      </a:lnTo>
                      <a:lnTo>
                        <a:pt x="341" y="228"/>
                      </a:lnTo>
                      <a:lnTo>
                        <a:pt x="336" y="243"/>
                      </a:lnTo>
                      <a:lnTo>
                        <a:pt x="327" y="258"/>
                      </a:lnTo>
                      <a:lnTo>
                        <a:pt x="319" y="272"/>
                      </a:lnTo>
                      <a:lnTo>
                        <a:pt x="308" y="286"/>
                      </a:lnTo>
                      <a:lnTo>
                        <a:pt x="298" y="298"/>
                      </a:lnTo>
                      <a:lnTo>
                        <a:pt x="286" y="310"/>
                      </a:lnTo>
                      <a:lnTo>
                        <a:pt x="272" y="318"/>
                      </a:lnTo>
                      <a:lnTo>
                        <a:pt x="259" y="328"/>
                      </a:lnTo>
                      <a:lnTo>
                        <a:pt x="243" y="335"/>
                      </a:lnTo>
                      <a:lnTo>
                        <a:pt x="228" y="340"/>
                      </a:lnTo>
                      <a:lnTo>
                        <a:pt x="211" y="346"/>
                      </a:lnTo>
                      <a:lnTo>
                        <a:pt x="194" y="347"/>
                      </a:lnTo>
                      <a:lnTo>
                        <a:pt x="177" y="349"/>
                      </a:lnTo>
                      <a:lnTo>
                        <a:pt x="159" y="347"/>
                      </a:lnTo>
                      <a:lnTo>
                        <a:pt x="142" y="346"/>
                      </a:lnTo>
                      <a:lnTo>
                        <a:pt x="125" y="340"/>
                      </a:lnTo>
                      <a:lnTo>
                        <a:pt x="110" y="335"/>
                      </a:lnTo>
                      <a:lnTo>
                        <a:pt x="94" y="328"/>
                      </a:lnTo>
                      <a:lnTo>
                        <a:pt x="81" y="318"/>
                      </a:lnTo>
                      <a:lnTo>
                        <a:pt x="67" y="310"/>
                      </a:lnTo>
                      <a:lnTo>
                        <a:pt x="55" y="298"/>
                      </a:lnTo>
                      <a:lnTo>
                        <a:pt x="45" y="286"/>
                      </a:lnTo>
                      <a:lnTo>
                        <a:pt x="35" y="272"/>
                      </a:lnTo>
                      <a:lnTo>
                        <a:pt x="26" y="258"/>
                      </a:lnTo>
                      <a:lnTo>
                        <a:pt x="19" y="243"/>
                      </a:lnTo>
                      <a:lnTo>
                        <a:pt x="12" y="228"/>
                      </a:lnTo>
                      <a:lnTo>
                        <a:pt x="9" y="210"/>
                      </a:lnTo>
                      <a:lnTo>
                        <a:pt x="5" y="193"/>
                      </a:lnTo>
                      <a:lnTo>
                        <a:pt x="5" y="176"/>
                      </a:lnTo>
                      <a:lnTo>
                        <a:pt x="5" y="159"/>
                      </a:lnTo>
                      <a:lnTo>
                        <a:pt x="9" y="142"/>
                      </a:lnTo>
                      <a:lnTo>
                        <a:pt x="12" y="125"/>
                      </a:lnTo>
                      <a:lnTo>
                        <a:pt x="19" y="109"/>
                      </a:lnTo>
                      <a:lnTo>
                        <a:pt x="26" y="94"/>
                      </a:lnTo>
                      <a:lnTo>
                        <a:pt x="35" y="80"/>
                      </a:lnTo>
                      <a:lnTo>
                        <a:pt x="45" y="67"/>
                      </a:lnTo>
                      <a:lnTo>
                        <a:pt x="55" y="55"/>
                      </a:lnTo>
                      <a:lnTo>
                        <a:pt x="67" y="44"/>
                      </a:lnTo>
                      <a:lnTo>
                        <a:pt x="81" y="34"/>
                      </a:lnTo>
                      <a:lnTo>
                        <a:pt x="94" y="26"/>
                      </a:lnTo>
                      <a:lnTo>
                        <a:pt x="110" y="19"/>
                      </a:lnTo>
                      <a:lnTo>
                        <a:pt x="125" y="12"/>
                      </a:lnTo>
                      <a:lnTo>
                        <a:pt x="142" y="9"/>
                      </a:lnTo>
                      <a:lnTo>
                        <a:pt x="159" y="5"/>
                      </a:lnTo>
                      <a:lnTo>
                        <a:pt x="177" y="5"/>
                      </a:lnTo>
                      <a:lnTo>
                        <a:pt x="194" y="5"/>
                      </a:lnTo>
                      <a:lnTo>
                        <a:pt x="211" y="9"/>
                      </a:lnTo>
                      <a:lnTo>
                        <a:pt x="228" y="12"/>
                      </a:lnTo>
                      <a:lnTo>
                        <a:pt x="243" y="19"/>
                      </a:lnTo>
                      <a:lnTo>
                        <a:pt x="259" y="26"/>
                      </a:lnTo>
                      <a:lnTo>
                        <a:pt x="272" y="34"/>
                      </a:lnTo>
                      <a:lnTo>
                        <a:pt x="286" y="44"/>
                      </a:lnTo>
                      <a:lnTo>
                        <a:pt x="298" y="55"/>
                      </a:lnTo>
                      <a:lnTo>
                        <a:pt x="308" y="67"/>
                      </a:lnTo>
                      <a:lnTo>
                        <a:pt x="319" y="80"/>
                      </a:lnTo>
                      <a:lnTo>
                        <a:pt x="327" y="94"/>
                      </a:lnTo>
                      <a:lnTo>
                        <a:pt x="336" y="109"/>
                      </a:lnTo>
                      <a:lnTo>
                        <a:pt x="341" y="125"/>
                      </a:lnTo>
                      <a:lnTo>
                        <a:pt x="344" y="142"/>
                      </a:lnTo>
                      <a:lnTo>
                        <a:pt x="348" y="159"/>
                      </a:lnTo>
                      <a:lnTo>
                        <a:pt x="348" y="176"/>
                      </a:lnTo>
                      <a:close/>
                    </a:path>
                  </a:pathLst>
                </a:custGeom>
                <a:solidFill>
                  <a:srgbClr val="C9C7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5" name="Freeform 332"/>
                <p:cNvSpPr>
                  <a:spLocks noEditPoints="1"/>
                </p:cNvSpPr>
                <p:nvPr/>
              </p:nvSpPr>
              <p:spPr bwMode="auto">
                <a:xfrm>
                  <a:off x="3504" y="3052"/>
                  <a:ext cx="349" cy="349"/>
                </a:xfrm>
                <a:custGeom>
                  <a:avLst/>
                  <a:gdLst>
                    <a:gd name="T0" fmla="*/ 346 w 349"/>
                    <a:gd name="T1" fmla="*/ 140 h 349"/>
                    <a:gd name="T2" fmla="*/ 329 w 349"/>
                    <a:gd name="T3" fmla="*/ 92 h 349"/>
                    <a:gd name="T4" fmla="*/ 298 w 349"/>
                    <a:gd name="T5" fmla="*/ 51 h 349"/>
                    <a:gd name="T6" fmla="*/ 258 w 349"/>
                    <a:gd name="T7" fmla="*/ 22 h 349"/>
                    <a:gd name="T8" fmla="*/ 211 w 349"/>
                    <a:gd name="T9" fmla="*/ 3 h 349"/>
                    <a:gd name="T10" fmla="*/ 157 w 349"/>
                    <a:gd name="T11" fmla="*/ 1 h 349"/>
                    <a:gd name="T12" fmla="*/ 106 w 349"/>
                    <a:gd name="T13" fmla="*/ 13 h 349"/>
                    <a:gd name="T14" fmla="*/ 63 w 349"/>
                    <a:gd name="T15" fmla="*/ 41 h 349"/>
                    <a:gd name="T16" fmla="*/ 31 w 349"/>
                    <a:gd name="T17" fmla="*/ 77 h 349"/>
                    <a:gd name="T18" fmla="*/ 9 w 349"/>
                    <a:gd name="T19" fmla="*/ 123 h 349"/>
                    <a:gd name="T20" fmla="*/ 0 w 349"/>
                    <a:gd name="T21" fmla="*/ 174 h 349"/>
                    <a:gd name="T22" fmla="*/ 9 w 349"/>
                    <a:gd name="T23" fmla="*/ 226 h 349"/>
                    <a:gd name="T24" fmla="*/ 31 w 349"/>
                    <a:gd name="T25" fmla="*/ 272 h 349"/>
                    <a:gd name="T26" fmla="*/ 63 w 349"/>
                    <a:gd name="T27" fmla="*/ 309 h 349"/>
                    <a:gd name="T28" fmla="*/ 106 w 349"/>
                    <a:gd name="T29" fmla="*/ 335 h 349"/>
                    <a:gd name="T30" fmla="*/ 157 w 349"/>
                    <a:gd name="T31" fmla="*/ 347 h 349"/>
                    <a:gd name="T32" fmla="*/ 211 w 349"/>
                    <a:gd name="T33" fmla="*/ 345 h 349"/>
                    <a:gd name="T34" fmla="*/ 258 w 349"/>
                    <a:gd name="T35" fmla="*/ 328 h 349"/>
                    <a:gd name="T36" fmla="*/ 298 w 349"/>
                    <a:gd name="T37" fmla="*/ 297 h 349"/>
                    <a:gd name="T38" fmla="*/ 329 w 349"/>
                    <a:gd name="T39" fmla="*/ 258 h 349"/>
                    <a:gd name="T40" fmla="*/ 346 w 349"/>
                    <a:gd name="T41" fmla="*/ 210 h 349"/>
                    <a:gd name="T42" fmla="*/ 344 w 349"/>
                    <a:gd name="T43" fmla="*/ 174 h 349"/>
                    <a:gd name="T44" fmla="*/ 337 w 349"/>
                    <a:gd name="T45" fmla="*/ 226 h 349"/>
                    <a:gd name="T46" fmla="*/ 315 w 349"/>
                    <a:gd name="T47" fmla="*/ 270 h 349"/>
                    <a:gd name="T48" fmla="*/ 282 w 349"/>
                    <a:gd name="T49" fmla="*/ 306 h 349"/>
                    <a:gd name="T50" fmla="*/ 241 w 349"/>
                    <a:gd name="T51" fmla="*/ 330 h 349"/>
                    <a:gd name="T52" fmla="*/ 192 w 349"/>
                    <a:gd name="T53" fmla="*/ 344 h 349"/>
                    <a:gd name="T54" fmla="*/ 140 w 349"/>
                    <a:gd name="T55" fmla="*/ 340 h 349"/>
                    <a:gd name="T56" fmla="*/ 94 w 349"/>
                    <a:gd name="T57" fmla="*/ 323 h 349"/>
                    <a:gd name="T58" fmla="*/ 55 w 349"/>
                    <a:gd name="T59" fmla="*/ 294 h 349"/>
                    <a:gd name="T60" fmla="*/ 26 w 349"/>
                    <a:gd name="T61" fmla="*/ 255 h 349"/>
                    <a:gd name="T62" fmla="*/ 9 w 349"/>
                    <a:gd name="T63" fmla="*/ 208 h 349"/>
                    <a:gd name="T64" fmla="*/ 7 w 349"/>
                    <a:gd name="T65" fmla="*/ 157 h 349"/>
                    <a:gd name="T66" fmla="*/ 19 w 349"/>
                    <a:gd name="T67" fmla="*/ 109 h 349"/>
                    <a:gd name="T68" fmla="*/ 44 w 349"/>
                    <a:gd name="T69" fmla="*/ 66 h 349"/>
                    <a:gd name="T70" fmla="*/ 80 w 349"/>
                    <a:gd name="T71" fmla="*/ 34 h 349"/>
                    <a:gd name="T72" fmla="*/ 125 w 349"/>
                    <a:gd name="T73" fmla="*/ 13 h 349"/>
                    <a:gd name="T74" fmla="*/ 175 w 349"/>
                    <a:gd name="T75" fmla="*/ 5 h 349"/>
                    <a:gd name="T76" fmla="*/ 224 w 349"/>
                    <a:gd name="T77" fmla="*/ 13 h 349"/>
                    <a:gd name="T78" fmla="*/ 269 w 349"/>
                    <a:gd name="T79" fmla="*/ 34 h 349"/>
                    <a:gd name="T80" fmla="*/ 305 w 349"/>
                    <a:gd name="T81" fmla="*/ 66 h 349"/>
                    <a:gd name="T82" fmla="*/ 330 w 349"/>
                    <a:gd name="T83" fmla="*/ 109 h 349"/>
                    <a:gd name="T84" fmla="*/ 344 w 349"/>
                    <a:gd name="T85" fmla="*/ 157 h 34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9"/>
                    <a:gd name="T130" fmla="*/ 0 h 349"/>
                    <a:gd name="T131" fmla="*/ 349 w 349"/>
                    <a:gd name="T132" fmla="*/ 349 h 34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9" h="349">
                      <a:moveTo>
                        <a:pt x="349" y="174"/>
                      </a:moveTo>
                      <a:lnTo>
                        <a:pt x="347" y="157"/>
                      </a:lnTo>
                      <a:lnTo>
                        <a:pt x="346" y="140"/>
                      </a:lnTo>
                      <a:lnTo>
                        <a:pt x="341" y="123"/>
                      </a:lnTo>
                      <a:lnTo>
                        <a:pt x="335" y="107"/>
                      </a:lnTo>
                      <a:lnTo>
                        <a:pt x="329" y="92"/>
                      </a:lnTo>
                      <a:lnTo>
                        <a:pt x="318" y="77"/>
                      </a:lnTo>
                      <a:lnTo>
                        <a:pt x="310" y="63"/>
                      </a:lnTo>
                      <a:lnTo>
                        <a:pt x="298" y="51"/>
                      </a:lnTo>
                      <a:lnTo>
                        <a:pt x="286" y="41"/>
                      </a:lnTo>
                      <a:lnTo>
                        <a:pt x="272" y="31"/>
                      </a:lnTo>
                      <a:lnTo>
                        <a:pt x="258" y="22"/>
                      </a:lnTo>
                      <a:lnTo>
                        <a:pt x="243" y="13"/>
                      </a:lnTo>
                      <a:lnTo>
                        <a:pt x="226" y="8"/>
                      </a:lnTo>
                      <a:lnTo>
                        <a:pt x="211" y="3"/>
                      </a:lnTo>
                      <a:lnTo>
                        <a:pt x="192" y="1"/>
                      </a:lnTo>
                      <a:lnTo>
                        <a:pt x="175" y="0"/>
                      </a:lnTo>
                      <a:lnTo>
                        <a:pt x="157" y="1"/>
                      </a:lnTo>
                      <a:lnTo>
                        <a:pt x="140" y="3"/>
                      </a:lnTo>
                      <a:lnTo>
                        <a:pt x="123" y="8"/>
                      </a:lnTo>
                      <a:lnTo>
                        <a:pt x="106" y="13"/>
                      </a:lnTo>
                      <a:lnTo>
                        <a:pt x="92" y="22"/>
                      </a:lnTo>
                      <a:lnTo>
                        <a:pt x="77" y="31"/>
                      </a:lnTo>
                      <a:lnTo>
                        <a:pt x="63" y="41"/>
                      </a:lnTo>
                      <a:lnTo>
                        <a:pt x="51" y="51"/>
                      </a:lnTo>
                      <a:lnTo>
                        <a:pt x="41" y="63"/>
                      </a:lnTo>
                      <a:lnTo>
                        <a:pt x="31" y="77"/>
                      </a:lnTo>
                      <a:lnTo>
                        <a:pt x="22" y="92"/>
                      </a:lnTo>
                      <a:lnTo>
                        <a:pt x="14" y="107"/>
                      </a:lnTo>
                      <a:lnTo>
                        <a:pt x="9" y="123"/>
                      </a:lnTo>
                      <a:lnTo>
                        <a:pt x="3" y="140"/>
                      </a:lnTo>
                      <a:lnTo>
                        <a:pt x="2" y="157"/>
                      </a:lnTo>
                      <a:lnTo>
                        <a:pt x="0" y="174"/>
                      </a:lnTo>
                      <a:lnTo>
                        <a:pt x="2" y="193"/>
                      </a:lnTo>
                      <a:lnTo>
                        <a:pt x="3" y="210"/>
                      </a:lnTo>
                      <a:lnTo>
                        <a:pt x="9" y="226"/>
                      </a:lnTo>
                      <a:lnTo>
                        <a:pt x="14" y="243"/>
                      </a:lnTo>
                      <a:lnTo>
                        <a:pt x="22" y="258"/>
                      </a:lnTo>
                      <a:lnTo>
                        <a:pt x="31" y="272"/>
                      </a:lnTo>
                      <a:lnTo>
                        <a:pt x="41" y="285"/>
                      </a:lnTo>
                      <a:lnTo>
                        <a:pt x="51" y="297"/>
                      </a:lnTo>
                      <a:lnTo>
                        <a:pt x="63" y="309"/>
                      </a:lnTo>
                      <a:lnTo>
                        <a:pt x="77" y="320"/>
                      </a:lnTo>
                      <a:lnTo>
                        <a:pt x="92" y="328"/>
                      </a:lnTo>
                      <a:lnTo>
                        <a:pt x="106" y="335"/>
                      </a:lnTo>
                      <a:lnTo>
                        <a:pt x="123" y="340"/>
                      </a:lnTo>
                      <a:lnTo>
                        <a:pt x="140" y="345"/>
                      </a:lnTo>
                      <a:lnTo>
                        <a:pt x="157" y="347"/>
                      </a:lnTo>
                      <a:lnTo>
                        <a:pt x="175" y="349"/>
                      </a:lnTo>
                      <a:lnTo>
                        <a:pt x="192" y="347"/>
                      </a:lnTo>
                      <a:lnTo>
                        <a:pt x="211" y="345"/>
                      </a:lnTo>
                      <a:lnTo>
                        <a:pt x="226" y="340"/>
                      </a:lnTo>
                      <a:lnTo>
                        <a:pt x="243" y="335"/>
                      </a:lnTo>
                      <a:lnTo>
                        <a:pt x="258" y="328"/>
                      </a:lnTo>
                      <a:lnTo>
                        <a:pt x="272" y="320"/>
                      </a:lnTo>
                      <a:lnTo>
                        <a:pt x="286" y="309"/>
                      </a:lnTo>
                      <a:lnTo>
                        <a:pt x="298" y="297"/>
                      </a:lnTo>
                      <a:lnTo>
                        <a:pt x="310" y="285"/>
                      </a:lnTo>
                      <a:lnTo>
                        <a:pt x="318" y="272"/>
                      </a:lnTo>
                      <a:lnTo>
                        <a:pt x="329" y="258"/>
                      </a:lnTo>
                      <a:lnTo>
                        <a:pt x="335" y="243"/>
                      </a:lnTo>
                      <a:lnTo>
                        <a:pt x="341" y="226"/>
                      </a:lnTo>
                      <a:lnTo>
                        <a:pt x="346" y="210"/>
                      </a:lnTo>
                      <a:lnTo>
                        <a:pt x="347" y="193"/>
                      </a:lnTo>
                      <a:lnTo>
                        <a:pt x="349" y="174"/>
                      </a:lnTo>
                      <a:close/>
                      <a:moveTo>
                        <a:pt x="344" y="174"/>
                      </a:moveTo>
                      <a:lnTo>
                        <a:pt x="344" y="191"/>
                      </a:lnTo>
                      <a:lnTo>
                        <a:pt x="341" y="208"/>
                      </a:lnTo>
                      <a:lnTo>
                        <a:pt x="337" y="226"/>
                      </a:lnTo>
                      <a:lnTo>
                        <a:pt x="330" y="241"/>
                      </a:lnTo>
                      <a:lnTo>
                        <a:pt x="324" y="255"/>
                      </a:lnTo>
                      <a:lnTo>
                        <a:pt x="315" y="270"/>
                      </a:lnTo>
                      <a:lnTo>
                        <a:pt x="305" y="282"/>
                      </a:lnTo>
                      <a:lnTo>
                        <a:pt x="294" y="294"/>
                      </a:lnTo>
                      <a:lnTo>
                        <a:pt x="282" y="306"/>
                      </a:lnTo>
                      <a:lnTo>
                        <a:pt x="269" y="314"/>
                      </a:lnTo>
                      <a:lnTo>
                        <a:pt x="255" y="323"/>
                      </a:lnTo>
                      <a:lnTo>
                        <a:pt x="241" y="330"/>
                      </a:lnTo>
                      <a:lnTo>
                        <a:pt x="224" y="337"/>
                      </a:lnTo>
                      <a:lnTo>
                        <a:pt x="209" y="340"/>
                      </a:lnTo>
                      <a:lnTo>
                        <a:pt x="192" y="344"/>
                      </a:lnTo>
                      <a:lnTo>
                        <a:pt x="175" y="344"/>
                      </a:lnTo>
                      <a:lnTo>
                        <a:pt x="157" y="344"/>
                      </a:lnTo>
                      <a:lnTo>
                        <a:pt x="140" y="340"/>
                      </a:lnTo>
                      <a:lnTo>
                        <a:pt x="125" y="337"/>
                      </a:lnTo>
                      <a:lnTo>
                        <a:pt x="108" y="330"/>
                      </a:lnTo>
                      <a:lnTo>
                        <a:pt x="94" y="323"/>
                      </a:lnTo>
                      <a:lnTo>
                        <a:pt x="80" y="314"/>
                      </a:lnTo>
                      <a:lnTo>
                        <a:pt x="67" y="306"/>
                      </a:lnTo>
                      <a:lnTo>
                        <a:pt x="55" y="294"/>
                      </a:lnTo>
                      <a:lnTo>
                        <a:pt x="44" y="282"/>
                      </a:lnTo>
                      <a:lnTo>
                        <a:pt x="34" y="270"/>
                      </a:lnTo>
                      <a:lnTo>
                        <a:pt x="26" y="255"/>
                      </a:lnTo>
                      <a:lnTo>
                        <a:pt x="19" y="241"/>
                      </a:lnTo>
                      <a:lnTo>
                        <a:pt x="12" y="226"/>
                      </a:lnTo>
                      <a:lnTo>
                        <a:pt x="9" y="208"/>
                      </a:lnTo>
                      <a:lnTo>
                        <a:pt x="7" y="191"/>
                      </a:lnTo>
                      <a:lnTo>
                        <a:pt x="5" y="174"/>
                      </a:lnTo>
                      <a:lnTo>
                        <a:pt x="7" y="157"/>
                      </a:lnTo>
                      <a:lnTo>
                        <a:pt x="9" y="140"/>
                      </a:lnTo>
                      <a:lnTo>
                        <a:pt x="12" y="125"/>
                      </a:lnTo>
                      <a:lnTo>
                        <a:pt x="19" y="109"/>
                      </a:lnTo>
                      <a:lnTo>
                        <a:pt x="26" y="94"/>
                      </a:lnTo>
                      <a:lnTo>
                        <a:pt x="34" y="80"/>
                      </a:lnTo>
                      <a:lnTo>
                        <a:pt x="44" y="66"/>
                      </a:lnTo>
                      <a:lnTo>
                        <a:pt x="55" y="54"/>
                      </a:lnTo>
                      <a:lnTo>
                        <a:pt x="67" y="44"/>
                      </a:lnTo>
                      <a:lnTo>
                        <a:pt x="80" y="34"/>
                      </a:lnTo>
                      <a:lnTo>
                        <a:pt x="94" y="25"/>
                      </a:lnTo>
                      <a:lnTo>
                        <a:pt x="108" y="19"/>
                      </a:lnTo>
                      <a:lnTo>
                        <a:pt x="125" y="13"/>
                      </a:lnTo>
                      <a:lnTo>
                        <a:pt x="140" y="8"/>
                      </a:lnTo>
                      <a:lnTo>
                        <a:pt x="157" y="7"/>
                      </a:lnTo>
                      <a:lnTo>
                        <a:pt x="175" y="5"/>
                      </a:lnTo>
                      <a:lnTo>
                        <a:pt x="192" y="7"/>
                      </a:lnTo>
                      <a:lnTo>
                        <a:pt x="209" y="8"/>
                      </a:lnTo>
                      <a:lnTo>
                        <a:pt x="224" y="13"/>
                      </a:lnTo>
                      <a:lnTo>
                        <a:pt x="241" y="19"/>
                      </a:lnTo>
                      <a:lnTo>
                        <a:pt x="255" y="25"/>
                      </a:lnTo>
                      <a:lnTo>
                        <a:pt x="269" y="34"/>
                      </a:lnTo>
                      <a:lnTo>
                        <a:pt x="282" y="44"/>
                      </a:lnTo>
                      <a:lnTo>
                        <a:pt x="294" y="54"/>
                      </a:lnTo>
                      <a:lnTo>
                        <a:pt x="305" y="66"/>
                      </a:lnTo>
                      <a:lnTo>
                        <a:pt x="315" y="80"/>
                      </a:lnTo>
                      <a:lnTo>
                        <a:pt x="324" y="94"/>
                      </a:lnTo>
                      <a:lnTo>
                        <a:pt x="330" y="109"/>
                      </a:lnTo>
                      <a:lnTo>
                        <a:pt x="337" y="125"/>
                      </a:lnTo>
                      <a:lnTo>
                        <a:pt x="341" y="140"/>
                      </a:lnTo>
                      <a:lnTo>
                        <a:pt x="344" y="157"/>
                      </a:lnTo>
                      <a:lnTo>
                        <a:pt x="344" y="174"/>
                      </a:lnTo>
                      <a:close/>
                    </a:path>
                  </a:pathLst>
                </a:custGeom>
                <a:solidFill>
                  <a:srgbClr val="CAC7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6" name="Freeform 333"/>
                <p:cNvSpPr>
                  <a:spLocks noEditPoints="1"/>
                </p:cNvSpPr>
                <p:nvPr/>
              </p:nvSpPr>
              <p:spPr bwMode="auto">
                <a:xfrm>
                  <a:off x="3507" y="3055"/>
                  <a:ext cx="343" cy="344"/>
                </a:xfrm>
                <a:custGeom>
                  <a:avLst/>
                  <a:gdLst>
                    <a:gd name="T0" fmla="*/ 339 w 343"/>
                    <a:gd name="T1" fmla="*/ 137 h 344"/>
                    <a:gd name="T2" fmla="*/ 322 w 343"/>
                    <a:gd name="T3" fmla="*/ 89 h 344"/>
                    <a:gd name="T4" fmla="*/ 293 w 343"/>
                    <a:gd name="T5" fmla="*/ 50 h 344"/>
                    <a:gd name="T6" fmla="*/ 254 w 343"/>
                    <a:gd name="T7" fmla="*/ 21 h 344"/>
                    <a:gd name="T8" fmla="*/ 206 w 343"/>
                    <a:gd name="T9" fmla="*/ 4 h 344"/>
                    <a:gd name="T10" fmla="*/ 154 w 343"/>
                    <a:gd name="T11" fmla="*/ 0 h 344"/>
                    <a:gd name="T12" fmla="*/ 105 w 343"/>
                    <a:gd name="T13" fmla="*/ 14 h 344"/>
                    <a:gd name="T14" fmla="*/ 62 w 343"/>
                    <a:gd name="T15" fmla="*/ 39 h 344"/>
                    <a:gd name="T16" fmla="*/ 30 w 343"/>
                    <a:gd name="T17" fmla="*/ 75 h 344"/>
                    <a:gd name="T18" fmla="*/ 7 w 343"/>
                    <a:gd name="T19" fmla="*/ 120 h 344"/>
                    <a:gd name="T20" fmla="*/ 0 w 343"/>
                    <a:gd name="T21" fmla="*/ 171 h 344"/>
                    <a:gd name="T22" fmla="*/ 7 w 343"/>
                    <a:gd name="T23" fmla="*/ 223 h 344"/>
                    <a:gd name="T24" fmla="*/ 30 w 343"/>
                    <a:gd name="T25" fmla="*/ 267 h 344"/>
                    <a:gd name="T26" fmla="*/ 62 w 343"/>
                    <a:gd name="T27" fmla="*/ 305 h 344"/>
                    <a:gd name="T28" fmla="*/ 105 w 343"/>
                    <a:gd name="T29" fmla="*/ 330 h 344"/>
                    <a:gd name="T30" fmla="*/ 154 w 343"/>
                    <a:gd name="T31" fmla="*/ 342 h 344"/>
                    <a:gd name="T32" fmla="*/ 206 w 343"/>
                    <a:gd name="T33" fmla="*/ 341 h 344"/>
                    <a:gd name="T34" fmla="*/ 254 w 343"/>
                    <a:gd name="T35" fmla="*/ 323 h 344"/>
                    <a:gd name="T36" fmla="*/ 293 w 343"/>
                    <a:gd name="T37" fmla="*/ 293 h 344"/>
                    <a:gd name="T38" fmla="*/ 322 w 343"/>
                    <a:gd name="T39" fmla="*/ 253 h 344"/>
                    <a:gd name="T40" fmla="*/ 339 w 343"/>
                    <a:gd name="T41" fmla="*/ 205 h 344"/>
                    <a:gd name="T42" fmla="*/ 339 w 343"/>
                    <a:gd name="T43" fmla="*/ 171 h 344"/>
                    <a:gd name="T44" fmla="*/ 331 w 343"/>
                    <a:gd name="T45" fmla="*/ 221 h 344"/>
                    <a:gd name="T46" fmla="*/ 310 w 343"/>
                    <a:gd name="T47" fmla="*/ 265 h 344"/>
                    <a:gd name="T48" fmla="*/ 278 w 343"/>
                    <a:gd name="T49" fmla="*/ 301 h 344"/>
                    <a:gd name="T50" fmla="*/ 237 w 343"/>
                    <a:gd name="T51" fmla="*/ 325 h 344"/>
                    <a:gd name="T52" fmla="*/ 189 w 343"/>
                    <a:gd name="T53" fmla="*/ 337 h 344"/>
                    <a:gd name="T54" fmla="*/ 137 w 343"/>
                    <a:gd name="T55" fmla="*/ 335 h 344"/>
                    <a:gd name="T56" fmla="*/ 91 w 343"/>
                    <a:gd name="T57" fmla="*/ 318 h 344"/>
                    <a:gd name="T58" fmla="*/ 53 w 343"/>
                    <a:gd name="T59" fmla="*/ 289 h 344"/>
                    <a:gd name="T60" fmla="*/ 24 w 343"/>
                    <a:gd name="T61" fmla="*/ 252 h 344"/>
                    <a:gd name="T62" fmla="*/ 7 w 343"/>
                    <a:gd name="T63" fmla="*/ 205 h 344"/>
                    <a:gd name="T64" fmla="*/ 6 w 343"/>
                    <a:gd name="T65" fmla="*/ 154 h 344"/>
                    <a:gd name="T66" fmla="*/ 18 w 343"/>
                    <a:gd name="T67" fmla="*/ 106 h 344"/>
                    <a:gd name="T68" fmla="*/ 43 w 343"/>
                    <a:gd name="T69" fmla="*/ 65 h 344"/>
                    <a:gd name="T70" fmla="*/ 77 w 343"/>
                    <a:gd name="T71" fmla="*/ 33 h 344"/>
                    <a:gd name="T72" fmla="*/ 122 w 343"/>
                    <a:gd name="T73" fmla="*/ 12 h 344"/>
                    <a:gd name="T74" fmla="*/ 172 w 343"/>
                    <a:gd name="T75" fmla="*/ 4 h 344"/>
                    <a:gd name="T76" fmla="*/ 221 w 343"/>
                    <a:gd name="T77" fmla="*/ 12 h 344"/>
                    <a:gd name="T78" fmla="*/ 266 w 343"/>
                    <a:gd name="T79" fmla="*/ 33 h 344"/>
                    <a:gd name="T80" fmla="*/ 300 w 343"/>
                    <a:gd name="T81" fmla="*/ 65 h 344"/>
                    <a:gd name="T82" fmla="*/ 326 w 343"/>
                    <a:gd name="T83" fmla="*/ 106 h 344"/>
                    <a:gd name="T84" fmla="*/ 338 w 343"/>
                    <a:gd name="T85" fmla="*/ 154 h 34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3"/>
                    <a:gd name="T130" fmla="*/ 0 h 344"/>
                    <a:gd name="T131" fmla="*/ 343 w 343"/>
                    <a:gd name="T132" fmla="*/ 344 h 34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3" h="344">
                      <a:moveTo>
                        <a:pt x="343" y="171"/>
                      </a:moveTo>
                      <a:lnTo>
                        <a:pt x="343" y="154"/>
                      </a:lnTo>
                      <a:lnTo>
                        <a:pt x="339" y="137"/>
                      </a:lnTo>
                      <a:lnTo>
                        <a:pt x="336" y="120"/>
                      </a:lnTo>
                      <a:lnTo>
                        <a:pt x="331" y="104"/>
                      </a:lnTo>
                      <a:lnTo>
                        <a:pt x="322" y="89"/>
                      </a:lnTo>
                      <a:lnTo>
                        <a:pt x="314" y="75"/>
                      </a:lnTo>
                      <a:lnTo>
                        <a:pt x="303" y="62"/>
                      </a:lnTo>
                      <a:lnTo>
                        <a:pt x="293" y="50"/>
                      </a:lnTo>
                      <a:lnTo>
                        <a:pt x="281" y="39"/>
                      </a:lnTo>
                      <a:lnTo>
                        <a:pt x="267" y="29"/>
                      </a:lnTo>
                      <a:lnTo>
                        <a:pt x="254" y="21"/>
                      </a:lnTo>
                      <a:lnTo>
                        <a:pt x="238" y="14"/>
                      </a:lnTo>
                      <a:lnTo>
                        <a:pt x="223" y="7"/>
                      </a:lnTo>
                      <a:lnTo>
                        <a:pt x="206" y="4"/>
                      </a:lnTo>
                      <a:lnTo>
                        <a:pt x="189" y="0"/>
                      </a:lnTo>
                      <a:lnTo>
                        <a:pt x="172" y="0"/>
                      </a:lnTo>
                      <a:lnTo>
                        <a:pt x="154" y="0"/>
                      </a:lnTo>
                      <a:lnTo>
                        <a:pt x="137" y="4"/>
                      </a:lnTo>
                      <a:lnTo>
                        <a:pt x="120" y="7"/>
                      </a:lnTo>
                      <a:lnTo>
                        <a:pt x="105" y="14"/>
                      </a:lnTo>
                      <a:lnTo>
                        <a:pt x="89" y="21"/>
                      </a:lnTo>
                      <a:lnTo>
                        <a:pt x="76" y="29"/>
                      </a:lnTo>
                      <a:lnTo>
                        <a:pt x="62" y="39"/>
                      </a:lnTo>
                      <a:lnTo>
                        <a:pt x="50" y="50"/>
                      </a:lnTo>
                      <a:lnTo>
                        <a:pt x="40" y="62"/>
                      </a:lnTo>
                      <a:lnTo>
                        <a:pt x="30" y="75"/>
                      </a:lnTo>
                      <a:lnTo>
                        <a:pt x="21" y="89"/>
                      </a:lnTo>
                      <a:lnTo>
                        <a:pt x="14" y="104"/>
                      </a:lnTo>
                      <a:lnTo>
                        <a:pt x="7" y="120"/>
                      </a:lnTo>
                      <a:lnTo>
                        <a:pt x="4" y="137"/>
                      </a:lnTo>
                      <a:lnTo>
                        <a:pt x="0" y="154"/>
                      </a:lnTo>
                      <a:lnTo>
                        <a:pt x="0" y="171"/>
                      </a:lnTo>
                      <a:lnTo>
                        <a:pt x="0" y="188"/>
                      </a:lnTo>
                      <a:lnTo>
                        <a:pt x="4" y="205"/>
                      </a:lnTo>
                      <a:lnTo>
                        <a:pt x="7" y="223"/>
                      </a:lnTo>
                      <a:lnTo>
                        <a:pt x="14" y="238"/>
                      </a:lnTo>
                      <a:lnTo>
                        <a:pt x="21" y="253"/>
                      </a:lnTo>
                      <a:lnTo>
                        <a:pt x="30" y="267"/>
                      </a:lnTo>
                      <a:lnTo>
                        <a:pt x="40" y="281"/>
                      </a:lnTo>
                      <a:lnTo>
                        <a:pt x="50" y="293"/>
                      </a:lnTo>
                      <a:lnTo>
                        <a:pt x="62" y="305"/>
                      </a:lnTo>
                      <a:lnTo>
                        <a:pt x="76" y="313"/>
                      </a:lnTo>
                      <a:lnTo>
                        <a:pt x="89" y="323"/>
                      </a:lnTo>
                      <a:lnTo>
                        <a:pt x="105" y="330"/>
                      </a:lnTo>
                      <a:lnTo>
                        <a:pt x="120" y="335"/>
                      </a:lnTo>
                      <a:lnTo>
                        <a:pt x="137" y="341"/>
                      </a:lnTo>
                      <a:lnTo>
                        <a:pt x="154" y="342"/>
                      </a:lnTo>
                      <a:lnTo>
                        <a:pt x="172" y="344"/>
                      </a:lnTo>
                      <a:lnTo>
                        <a:pt x="189" y="342"/>
                      </a:lnTo>
                      <a:lnTo>
                        <a:pt x="206" y="341"/>
                      </a:lnTo>
                      <a:lnTo>
                        <a:pt x="223" y="335"/>
                      </a:lnTo>
                      <a:lnTo>
                        <a:pt x="238" y="330"/>
                      </a:lnTo>
                      <a:lnTo>
                        <a:pt x="254" y="323"/>
                      </a:lnTo>
                      <a:lnTo>
                        <a:pt x="267" y="313"/>
                      </a:lnTo>
                      <a:lnTo>
                        <a:pt x="281" y="305"/>
                      </a:lnTo>
                      <a:lnTo>
                        <a:pt x="293" y="293"/>
                      </a:lnTo>
                      <a:lnTo>
                        <a:pt x="303" y="281"/>
                      </a:lnTo>
                      <a:lnTo>
                        <a:pt x="314" y="267"/>
                      </a:lnTo>
                      <a:lnTo>
                        <a:pt x="322" y="253"/>
                      </a:lnTo>
                      <a:lnTo>
                        <a:pt x="331" y="238"/>
                      </a:lnTo>
                      <a:lnTo>
                        <a:pt x="336" y="223"/>
                      </a:lnTo>
                      <a:lnTo>
                        <a:pt x="339" y="205"/>
                      </a:lnTo>
                      <a:lnTo>
                        <a:pt x="343" y="188"/>
                      </a:lnTo>
                      <a:lnTo>
                        <a:pt x="343" y="171"/>
                      </a:lnTo>
                      <a:close/>
                      <a:moveTo>
                        <a:pt x="339" y="171"/>
                      </a:moveTo>
                      <a:lnTo>
                        <a:pt x="338" y="188"/>
                      </a:lnTo>
                      <a:lnTo>
                        <a:pt x="336" y="205"/>
                      </a:lnTo>
                      <a:lnTo>
                        <a:pt x="331" y="221"/>
                      </a:lnTo>
                      <a:lnTo>
                        <a:pt x="326" y="236"/>
                      </a:lnTo>
                      <a:lnTo>
                        <a:pt x="319" y="252"/>
                      </a:lnTo>
                      <a:lnTo>
                        <a:pt x="310" y="265"/>
                      </a:lnTo>
                      <a:lnTo>
                        <a:pt x="300" y="277"/>
                      </a:lnTo>
                      <a:lnTo>
                        <a:pt x="290" y="289"/>
                      </a:lnTo>
                      <a:lnTo>
                        <a:pt x="278" y="301"/>
                      </a:lnTo>
                      <a:lnTo>
                        <a:pt x="266" y="310"/>
                      </a:lnTo>
                      <a:lnTo>
                        <a:pt x="252" y="318"/>
                      </a:lnTo>
                      <a:lnTo>
                        <a:pt x="237" y="325"/>
                      </a:lnTo>
                      <a:lnTo>
                        <a:pt x="221" y="332"/>
                      </a:lnTo>
                      <a:lnTo>
                        <a:pt x="206" y="335"/>
                      </a:lnTo>
                      <a:lnTo>
                        <a:pt x="189" y="337"/>
                      </a:lnTo>
                      <a:lnTo>
                        <a:pt x="172" y="339"/>
                      </a:lnTo>
                      <a:lnTo>
                        <a:pt x="154" y="337"/>
                      </a:lnTo>
                      <a:lnTo>
                        <a:pt x="137" y="335"/>
                      </a:lnTo>
                      <a:lnTo>
                        <a:pt x="122" y="332"/>
                      </a:lnTo>
                      <a:lnTo>
                        <a:pt x="107" y="325"/>
                      </a:lnTo>
                      <a:lnTo>
                        <a:pt x="91" y="318"/>
                      </a:lnTo>
                      <a:lnTo>
                        <a:pt x="77" y="310"/>
                      </a:lnTo>
                      <a:lnTo>
                        <a:pt x="65" y="301"/>
                      </a:lnTo>
                      <a:lnTo>
                        <a:pt x="53" y="289"/>
                      </a:lnTo>
                      <a:lnTo>
                        <a:pt x="43" y="277"/>
                      </a:lnTo>
                      <a:lnTo>
                        <a:pt x="33" y="265"/>
                      </a:lnTo>
                      <a:lnTo>
                        <a:pt x="24" y="252"/>
                      </a:lnTo>
                      <a:lnTo>
                        <a:pt x="18" y="236"/>
                      </a:lnTo>
                      <a:lnTo>
                        <a:pt x="12" y="221"/>
                      </a:lnTo>
                      <a:lnTo>
                        <a:pt x="7" y="205"/>
                      </a:lnTo>
                      <a:lnTo>
                        <a:pt x="6" y="188"/>
                      </a:lnTo>
                      <a:lnTo>
                        <a:pt x="4" y="171"/>
                      </a:lnTo>
                      <a:lnTo>
                        <a:pt x="6" y="154"/>
                      </a:lnTo>
                      <a:lnTo>
                        <a:pt x="7" y="139"/>
                      </a:lnTo>
                      <a:lnTo>
                        <a:pt x="12" y="122"/>
                      </a:lnTo>
                      <a:lnTo>
                        <a:pt x="18" y="106"/>
                      </a:lnTo>
                      <a:lnTo>
                        <a:pt x="24" y="93"/>
                      </a:lnTo>
                      <a:lnTo>
                        <a:pt x="33" y="79"/>
                      </a:lnTo>
                      <a:lnTo>
                        <a:pt x="43" y="65"/>
                      </a:lnTo>
                      <a:lnTo>
                        <a:pt x="53" y="53"/>
                      </a:lnTo>
                      <a:lnTo>
                        <a:pt x="65" y="43"/>
                      </a:lnTo>
                      <a:lnTo>
                        <a:pt x="77" y="33"/>
                      </a:lnTo>
                      <a:lnTo>
                        <a:pt x="91" y="24"/>
                      </a:lnTo>
                      <a:lnTo>
                        <a:pt x="107" y="17"/>
                      </a:lnTo>
                      <a:lnTo>
                        <a:pt x="122" y="12"/>
                      </a:lnTo>
                      <a:lnTo>
                        <a:pt x="137" y="7"/>
                      </a:lnTo>
                      <a:lnTo>
                        <a:pt x="154" y="5"/>
                      </a:lnTo>
                      <a:lnTo>
                        <a:pt x="172" y="4"/>
                      </a:lnTo>
                      <a:lnTo>
                        <a:pt x="189" y="5"/>
                      </a:lnTo>
                      <a:lnTo>
                        <a:pt x="206" y="7"/>
                      </a:lnTo>
                      <a:lnTo>
                        <a:pt x="221" y="12"/>
                      </a:lnTo>
                      <a:lnTo>
                        <a:pt x="237" y="17"/>
                      </a:lnTo>
                      <a:lnTo>
                        <a:pt x="252" y="24"/>
                      </a:lnTo>
                      <a:lnTo>
                        <a:pt x="266" y="33"/>
                      </a:lnTo>
                      <a:lnTo>
                        <a:pt x="278" y="43"/>
                      </a:lnTo>
                      <a:lnTo>
                        <a:pt x="290" y="53"/>
                      </a:lnTo>
                      <a:lnTo>
                        <a:pt x="300" y="65"/>
                      </a:lnTo>
                      <a:lnTo>
                        <a:pt x="310" y="79"/>
                      </a:lnTo>
                      <a:lnTo>
                        <a:pt x="319" y="93"/>
                      </a:lnTo>
                      <a:lnTo>
                        <a:pt x="326" y="106"/>
                      </a:lnTo>
                      <a:lnTo>
                        <a:pt x="331" y="122"/>
                      </a:lnTo>
                      <a:lnTo>
                        <a:pt x="336" y="139"/>
                      </a:lnTo>
                      <a:lnTo>
                        <a:pt x="338" y="154"/>
                      </a:lnTo>
                      <a:lnTo>
                        <a:pt x="339" y="171"/>
                      </a:lnTo>
                      <a:close/>
                    </a:path>
                  </a:pathLst>
                </a:custGeom>
                <a:solidFill>
                  <a:srgbClr val="CBC8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7" name="Freeform 334"/>
                <p:cNvSpPr>
                  <a:spLocks noEditPoints="1"/>
                </p:cNvSpPr>
                <p:nvPr/>
              </p:nvSpPr>
              <p:spPr bwMode="auto">
                <a:xfrm>
                  <a:off x="3509" y="3057"/>
                  <a:ext cx="339" cy="339"/>
                </a:xfrm>
                <a:custGeom>
                  <a:avLst/>
                  <a:gdLst>
                    <a:gd name="T0" fmla="*/ 336 w 339"/>
                    <a:gd name="T1" fmla="*/ 135 h 339"/>
                    <a:gd name="T2" fmla="*/ 319 w 339"/>
                    <a:gd name="T3" fmla="*/ 89 h 339"/>
                    <a:gd name="T4" fmla="*/ 289 w 339"/>
                    <a:gd name="T5" fmla="*/ 49 h 339"/>
                    <a:gd name="T6" fmla="*/ 250 w 339"/>
                    <a:gd name="T7" fmla="*/ 20 h 339"/>
                    <a:gd name="T8" fmla="*/ 204 w 339"/>
                    <a:gd name="T9" fmla="*/ 3 h 339"/>
                    <a:gd name="T10" fmla="*/ 152 w 339"/>
                    <a:gd name="T11" fmla="*/ 2 h 339"/>
                    <a:gd name="T12" fmla="*/ 103 w 339"/>
                    <a:gd name="T13" fmla="*/ 14 h 339"/>
                    <a:gd name="T14" fmla="*/ 62 w 339"/>
                    <a:gd name="T15" fmla="*/ 39 h 339"/>
                    <a:gd name="T16" fmla="*/ 29 w 339"/>
                    <a:gd name="T17" fmla="*/ 75 h 339"/>
                    <a:gd name="T18" fmla="*/ 7 w 339"/>
                    <a:gd name="T19" fmla="*/ 120 h 339"/>
                    <a:gd name="T20" fmla="*/ 0 w 339"/>
                    <a:gd name="T21" fmla="*/ 169 h 339"/>
                    <a:gd name="T22" fmla="*/ 7 w 339"/>
                    <a:gd name="T23" fmla="*/ 221 h 339"/>
                    <a:gd name="T24" fmla="*/ 29 w 339"/>
                    <a:gd name="T25" fmla="*/ 265 h 339"/>
                    <a:gd name="T26" fmla="*/ 62 w 339"/>
                    <a:gd name="T27" fmla="*/ 301 h 339"/>
                    <a:gd name="T28" fmla="*/ 103 w 339"/>
                    <a:gd name="T29" fmla="*/ 325 h 339"/>
                    <a:gd name="T30" fmla="*/ 152 w 339"/>
                    <a:gd name="T31" fmla="*/ 339 h 339"/>
                    <a:gd name="T32" fmla="*/ 204 w 339"/>
                    <a:gd name="T33" fmla="*/ 335 h 339"/>
                    <a:gd name="T34" fmla="*/ 250 w 339"/>
                    <a:gd name="T35" fmla="*/ 318 h 339"/>
                    <a:gd name="T36" fmla="*/ 289 w 339"/>
                    <a:gd name="T37" fmla="*/ 289 h 339"/>
                    <a:gd name="T38" fmla="*/ 319 w 339"/>
                    <a:gd name="T39" fmla="*/ 250 h 339"/>
                    <a:gd name="T40" fmla="*/ 336 w 339"/>
                    <a:gd name="T41" fmla="*/ 203 h 339"/>
                    <a:gd name="T42" fmla="*/ 334 w 339"/>
                    <a:gd name="T43" fmla="*/ 169 h 339"/>
                    <a:gd name="T44" fmla="*/ 327 w 339"/>
                    <a:gd name="T45" fmla="*/ 219 h 339"/>
                    <a:gd name="T46" fmla="*/ 307 w 339"/>
                    <a:gd name="T47" fmla="*/ 262 h 339"/>
                    <a:gd name="T48" fmla="*/ 274 w 339"/>
                    <a:gd name="T49" fmla="*/ 297 h 339"/>
                    <a:gd name="T50" fmla="*/ 235 w 339"/>
                    <a:gd name="T51" fmla="*/ 321 h 339"/>
                    <a:gd name="T52" fmla="*/ 187 w 339"/>
                    <a:gd name="T53" fmla="*/ 333 h 339"/>
                    <a:gd name="T54" fmla="*/ 137 w 339"/>
                    <a:gd name="T55" fmla="*/ 332 h 339"/>
                    <a:gd name="T56" fmla="*/ 91 w 339"/>
                    <a:gd name="T57" fmla="*/ 315 h 339"/>
                    <a:gd name="T58" fmla="*/ 53 w 339"/>
                    <a:gd name="T59" fmla="*/ 286 h 339"/>
                    <a:gd name="T60" fmla="*/ 24 w 339"/>
                    <a:gd name="T61" fmla="*/ 248 h 339"/>
                    <a:gd name="T62" fmla="*/ 9 w 339"/>
                    <a:gd name="T63" fmla="*/ 203 h 339"/>
                    <a:gd name="T64" fmla="*/ 5 w 339"/>
                    <a:gd name="T65" fmla="*/ 152 h 339"/>
                    <a:gd name="T66" fmla="*/ 17 w 339"/>
                    <a:gd name="T67" fmla="*/ 106 h 339"/>
                    <a:gd name="T68" fmla="*/ 43 w 339"/>
                    <a:gd name="T69" fmla="*/ 65 h 339"/>
                    <a:gd name="T70" fmla="*/ 77 w 339"/>
                    <a:gd name="T71" fmla="*/ 32 h 339"/>
                    <a:gd name="T72" fmla="*/ 120 w 339"/>
                    <a:gd name="T73" fmla="*/ 12 h 339"/>
                    <a:gd name="T74" fmla="*/ 170 w 339"/>
                    <a:gd name="T75" fmla="*/ 5 h 339"/>
                    <a:gd name="T76" fmla="*/ 219 w 339"/>
                    <a:gd name="T77" fmla="*/ 12 h 339"/>
                    <a:gd name="T78" fmla="*/ 262 w 339"/>
                    <a:gd name="T79" fmla="*/ 32 h 339"/>
                    <a:gd name="T80" fmla="*/ 296 w 339"/>
                    <a:gd name="T81" fmla="*/ 65 h 339"/>
                    <a:gd name="T82" fmla="*/ 322 w 339"/>
                    <a:gd name="T83" fmla="*/ 106 h 339"/>
                    <a:gd name="T84" fmla="*/ 334 w 339"/>
                    <a:gd name="T85" fmla="*/ 152 h 3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9"/>
                    <a:gd name="T130" fmla="*/ 0 h 339"/>
                    <a:gd name="T131" fmla="*/ 339 w 339"/>
                    <a:gd name="T132" fmla="*/ 339 h 33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9" h="339">
                      <a:moveTo>
                        <a:pt x="339" y="169"/>
                      </a:moveTo>
                      <a:lnTo>
                        <a:pt x="339" y="152"/>
                      </a:lnTo>
                      <a:lnTo>
                        <a:pt x="336" y="135"/>
                      </a:lnTo>
                      <a:lnTo>
                        <a:pt x="332" y="120"/>
                      </a:lnTo>
                      <a:lnTo>
                        <a:pt x="325" y="104"/>
                      </a:lnTo>
                      <a:lnTo>
                        <a:pt x="319" y="89"/>
                      </a:lnTo>
                      <a:lnTo>
                        <a:pt x="310" y="75"/>
                      </a:lnTo>
                      <a:lnTo>
                        <a:pt x="300" y="61"/>
                      </a:lnTo>
                      <a:lnTo>
                        <a:pt x="289" y="49"/>
                      </a:lnTo>
                      <a:lnTo>
                        <a:pt x="277" y="39"/>
                      </a:lnTo>
                      <a:lnTo>
                        <a:pt x="264" y="29"/>
                      </a:lnTo>
                      <a:lnTo>
                        <a:pt x="250" y="20"/>
                      </a:lnTo>
                      <a:lnTo>
                        <a:pt x="236" y="14"/>
                      </a:lnTo>
                      <a:lnTo>
                        <a:pt x="219" y="8"/>
                      </a:lnTo>
                      <a:lnTo>
                        <a:pt x="204" y="3"/>
                      </a:lnTo>
                      <a:lnTo>
                        <a:pt x="187" y="2"/>
                      </a:lnTo>
                      <a:lnTo>
                        <a:pt x="170" y="0"/>
                      </a:lnTo>
                      <a:lnTo>
                        <a:pt x="152" y="2"/>
                      </a:lnTo>
                      <a:lnTo>
                        <a:pt x="135" y="3"/>
                      </a:lnTo>
                      <a:lnTo>
                        <a:pt x="120" y="8"/>
                      </a:lnTo>
                      <a:lnTo>
                        <a:pt x="103" y="14"/>
                      </a:lnTo>
                      <a:lnTo>
                        <a:pt x="89" y="20"/>
                      </a:lnTo>
                      <a:lnTo>
                        <a:pt x="75" y="29"/>
                      </a:lnTo>
                      <a:lnTo>
                        <a:pt x="62" y="39"/>
                      </a:lnTo>
                      <a:lnTo>
                        <a:pt x="50" y="49"/>
                      </a:lnTo>
                      <a:lnTo>
                        <a:pt x="39" y="61"/>
                      </a:lnTo>
                      <a:lnTo>
                        <a:pt x="29" y="75"/>
                      </a:lnTo>
                      <a:lnTo>
                        <a:pt x="21" y="89"/>
                      </a:lnTo>
                      <a:lnTo>
                        <a:pt x="14" y="104"/>
                      </a:lnTo>
                      <a:lnTo>
                        <a:pt x="7" y="120"/>
                      </a:lnTo>
                      <a:lnTo>
                        <a:pt x="4" y="135"/>
                      </a:lnTo>
                      <a:lnTo>
                        <a:pt x="2" y="152"/>
                      </a:lnTo>
                      <a:lnTo>
                        <a:pt x="0" y="169"/>
                      </a:lnTo>
                      <a:lnTo>
                        <a:pt x="2" y="186"/>
                      </a:lnTo>
                      <a:lnTo>
                        <a:pt x="4" y="203"/>
                      </a:lnTo>
                      <a:lnTo>
                        <a:pt x="7" y="221"/>
                      </a:lnTo>
                      <a:lnTo>
                        <a:pt x="14" y="236"/>
                      </a:lnTo>
                      <a:lnTo>
                        <a:pt x="21" y="250"/>
                      </a:lnTo>
                      <a:lnTo>
                        <a:pt x="29" y="265"/>
                      </a:lnTo>
                      <a:lnTo>
                        <a:pt x="39" y="277"/>
                      </a:lnTo>
                      <a:lnTo>
                        <a:pt x="50" y="289"/>
                      </a:lnTo>
                      <a:lnTo>
                        <a:pt x="62" y="301"/>
                      </a:lnTo>
                      <a:lnTo>
                        <a:pt x="75" y="309"/>
                      </a:lnTo>
                      <a:lnTo>
                        <a:pt x="89" y="318"/>
                      </a:lnTo>
                      <a:lnTo>
                        <a:pt x="103" y="325"/>
                      </a:lnTo>
                      <a:lnTo>
                        <a:pt x="120" y="332"/>
                      </a:lnTo>
                      <a:lnTo>
                        <a:pt x="135" y="335"/>
                      </a:lnTo>
                      <a:lnTo>
                        <a:pt x="152" y="339"/>
                      </a:lnTo>
                      <a:lnTo>
                        <a:pt x="170" y="339"/>
                      </a:lnTo>
                      <a:lnTo>
                        <a:pt x="187" y="339"/>
                      </a:lnTo>
                      <a:lnTo>
                        <a:pt x="204" y="335"/>
                      </a:lnTo>
                      <a:lnTo>
                        <a:pt x="219" y="332"/>
                      </a:lnTo>
                      <a:lnTo>
                        <a:pt x="236" y="325"/>
                      </a:lnTo>
                      <a:lnTo>
                        <a:pt x="250" y="318"/>
                      </a:lnTo>
                      <a:lnTo>
                        <a:pt x="264" y="309"/>
                      </a:lnTo>
                      <a:lnTo>
                        <a:pt x="277" y="301"/>
                      </a:lnTo>
                      <a:lnTo>
                        <a:pt x="289" y="289"/>
                      </a:lnTo>
                      <a:lnTo>
                        <a:pt x="300" y="277"/>
                      </a:lnTo>
                      <a:lnTo>
                        <a:pt x="310" y="265"/>
                      </a:lnTo>
                      <a:lnTo>
                        <a:pt x="319" y="250"/>
                      </a:lnTo>
                      <a:lnTo>
                        <a:pt x="325" y="236"/>
                      </a:lnTo>
                      <a:lnTo>
                        <a:pt x="332" y="221"/>
                      </a:lnTo>
                      <a:lnTo>
                        <a:pt x="336" y="203"/>
                      </a:lnTo>
                      <a:lnTo>
                        <a:pt x="339" y="186"/>
                      </a:lnTo>
                      <a:lnTo>
                        <a:pt x="339" y="169"/>
                      </a:lnTo>
                      <a:close/>
                      <a:moveTo>
                        <a:pt x="334" y="169"/>
                      </a:moveTo>
                      <a:lnTo>
                        <a:pt x="334" y="186"/>
                      </a:lnTo>
                      <a:lnTo>
                        <a:pt x="330" y="203"/>
                      </a:lnTo>
                      <a:lnTo>
                        <a:pt x="327" y="219"/>
                      </a:lnTo>
                      <a:lnTo>
                        <a:pt x="322" y="234"/>
                      </a:lnTo>
                      <a:lnTo>
                        <a:pt x="315" y="248"/>
                      </a:lnTo>
                      <a:lnTo>
                        <a:pt x="307" y="262"/>
                      </a:lnTo>
                      <a:lnTo>
                        <a:pt x="296" y="274"/>
                      </a:lnTo>
                      <a:lnTo>
                        <a:pt x="286" y="286"/>
                      </a:lnTo>
                      <a:lnTo>
                        <a:pt x="274" y="297"/>
                      </a:lnTo>
                      <a:lnTo>
                        <a:pt x="262" y="306"/>
                      </a:lnTo>
                      <a:lnTo>
                        <a:pt x="248" y="315"/>
                      </a:lnTo>
                      <a:lnTo>
                        <a:pt x="235" y="321"/>
                      </a:lnTo>
                      <a:lnTo>
                        <a:pt x="219" y="327"/>
                      </a:lnTo>
                      <a:lnTo>
                        <a:pt x="202" y="332"/>
                      </a:lnTo>
                      <a:lnTo>
                        <a:pt x="187" y="333"/>
                      </a:lnTo>
                      <a:lnTo>
                        <a:pt x="170" y="335"/>
                      </a:lnTo>
                      <a:lnTo>
                        <a:pt x="152" y="333"/>
                      </a:lnTo>
                      <a:lnTo>
                        <a:pt x="137" y="332"/>
                      </a:lnTo>
                      <a:lnTo>
                        <a:pt x="120" y="327"/>
                      </a:lnTo>
                      <a:lnTo>
                        <a:pt x="106" y="321"/>
                      </a:lnTo>
                      <a:lnTo>
                        <a:pt x="91" y="315"/>
                      </a:lnTo>
                      <a:lnTo>
                        <a:pt x="77" y="306"/>
                      </a:lnTo>
                      <a:lnTo>
                        <a:pt x="65" y="297"/>
                      </a:lnTo>
                      <a:lnTo>
                        <a:pt x="53" y="286"/>
                      </a:lnTo>
                      <a:lnTo>
                        <a:pt x="43" y="274"/>
                      </a:lnTo>
                      <a:lnTo>
                        <a:pt x="33" y="262"/>
                      </a:lnTo>
                      <a:lnTo>
                        <a:pt x="24" y="248"/>
                      </a:lnTo>
                      <a:lnTo>
                        <a:pt x="17" y="234"/>
                      </a:lnTo>
                      <a:lnTo>
                        <a:pt x="12" y="219"/>
                      </a:lnTo>
                      <a:lnTo>
                        <a:pt x="9" y="203"/>
                      </a:lnTo>
                      <a:lnTo>
                        <a:pt x="5" y="186"/>
                      </a:lnTo>
                      <a:lnTo>
                        <a:pt x="5" y="169"/>
                      </a:lnTo>
                      <a:lnTo>
                        <a:pt x="5" y="152"/>
                      </a:lnTo>
                      <a:lnTo>
                        <a:pt x="9" y="137"/>
                      </a:lnTo>
                      <a:lnTo>
                        <a:pt x="12" y="121"/>
                      </a:lnTo>
                      <a:lnTo>
                        <a:pt x="17" y="106"/>
                      </a:lnTo>
                      <a:lnTo>
                        <a:pt x="24" y="91"/>
                      </a:lnTo>
                      <a:lnTo>
                        <a:pt x="33" y="77"/>
                      </a:lnTo>
                      <a:lnTo>
                        <a:pt x="43" y="65"/>
                      </a:lnTo>
                      <a:lnTo>
                        <a:pt x="53" y="53"/>
                      </a:lnTo>
                      <a:lnTo>
                        <a:pt x="65" y="43"/>
                      </a:lnTo>
                      <a:lnTo>
                        <a:pt x="77" y="32"/>
                      </a:lnTo>
                      <a:lnTo>
                        <a:pt x="91" y="24"/>
                      </a:lnTo>
                      <a:lnTo>
                        <a:pt x="106" y="17"/>
                      </a:lnTo>
                      <a:lnTo>
                        <a:pt x="120" y="12"/>
                      </a:lnTo>
                      <a:lnTo>
                        <a:pt x="137" y="8"/>
                      </a:lnTo>
                      <a:lnTo>
                        <a:pt x="152" y="5"/>
                      </a:lnTo>
                      <a:lnTo>
                        <a:pt x="170" y="5"/>
                      </a:lnTo>
                      <a:lnTo>
                        <a:pt x="187" y="5"/>
                      </a:lnTo>
                      <a:lnTo>
                        <a:pt x="202" y="8"/>
                      </a:lnTo>
                      <a:lnTo>
                        <a:pt x="219" y="12"/>
                      </a:lnTo>
                      <a:lnTo>
                        <a:pt x="235" y="17"/>
                      </a:lnTo>
                      <a:lnTo>
                        <a:pt x="248" y="24"/>
                      </a:lnTo>
                      <a:lnTo>
                        <a:pt x="262" y="32"/>
                      </a:lnTo>
                      <a:lnTo>
                        <a:pt x="274" y="43"/>
                      </a:lnTo>
                      <a:lnTo>
                        <a:pt x="286" y="53"/>
                      </a:lnTo>
                      <a:lnTo>
                        <a:pt x="296" y="65"/>
                      </a:lnTo>
                      <a:lnTo>
                        <a:pt x="307" y="77"/>
                      </a:lnTo>
                      <a:lnTo>
                        <a:pt x="315" y="91"/>
                      </a:lnTo>
                      <a:lnTo>
                        <a:pt x="322" y="106"/>
                      </a:lnTo>
                      <a:lnTo>
                        <a:pt x="327" y="121"/>
                      </a:lnTo>
                      <a:lnTo>
                        <a:pt x="330" y="137"/>
                      </a:lnTo>
                      <a:lnTo>
                        <a:pt x="334" y="152"/>
                      </a:lnTo>
                      <a:lnTo>
                        <a:pt x="334" y="169"/>
                      </a:lnTo>
                      <a:close/>
                    </a:path>
                  </a:pathLst>
                </a:custGeom>
                <a:solidFill>
                  <a:srgbClr val="CBC8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8" name="Freeform 335"/>
                <p:cNvSpPr>
                  <a:spLocks noEditPoints="1"/>
                </p:cNvSpPr>
                <p:nvPr/>
              </p:nvSpPr>
              <p:spPr bwMode="auto">
                <a:xfrm>
                  <a:off x="3511" y="3059"/>
                  <a:ext cx="335" cy="335"/>
                </a:xfrm>
                <a:custGeom>
                  <a:avLst/>
                  <a:gdLst>
                    <a:gd name="T0" fmla="*/ 332 w 335"/>
                    <a:gd name="T1" fmla="*/ 135 h 335"/>
                    <a:gd name="T2" fmla="*/ 315 w 335"/>
                    <a:gd name="T3" fmla="*/ 89 h 335"/>
                    <a:gd name="T4" fmla="*/ 286 w 335"/>
                    <a:gd name="T5" fmla="*/ 49 h 335"/>
                    <a:gd name="T6" fmla="*/ 248 w 335"/>
                    <a:gd name="T7" fmla="*/ 20 h 335"/>
                    <a:gd name="T8" fmla="*/ 202 w 335"/>
                    <a:gd name="T9" fmla="*/ 3 h 335"/>
                    <a:gd name="T10" fmla="*/ 150 w 335"/>
                    <a:gd name="T11" fmla="*/ 1 h 335"/>
                    <a:gd name="T12" fmla="*/ 103 w 335"/>
                    <a:gd name="T13" fmla="*/ 13 h 335"/>
                    <a:gd name="T14" fmla="*/ 61 w 335"/>
                    <a:gd name="T15" fmla="*/ 39 h 335"/>
                    <a:gd name="T16" fmla="*/ 29 w 335"/>
                    <a:gd name="T17" fmla="*/ 75 h 335"/>
                    <a:gd name="T18" fmla="*/ 8 w 335"/>
                    <a:gd name="T19" fmla="*/ 118 h 335"/>
                    <a:gd name="T20" fmla="*/ 0 w 335"/>
                    <a:gd name="T21" fmla="*/ 167 h 335"/>
                    <a:gd name="T22" fmla="*/ 8 w 335"/>
                    <a:gd name="T23" fmla="*/ 217 h 335"/>
                    <a:gd name="T24" fmla="*/ 29 w 335"/>
                    <a:gd name="T25" fmla="*/ 261 h 335"/>
                    <a:gd name="T26" fmla="*/ 61 w 335"/>
                    <a:gd name="T27" fmla="*/ 297 h 335"/>
                    <a:gd name="T28" fmla="*/ 103 w 335"/>
                    <a:gd name="T29" fmla="*/ 321 h 335"/>
                    <a:gd name="T30" fmla="*/ 150 w 335"/>
                    <a:gd name="T31" fmla="*/ 333 h 335"/>
                    <a:gd name="T32" fmla="*/ 202 w 335"/>
                    <a:gd name="T33" fmla="*/ 331 h 335"/>
                    <a:gd name="T34" fmla="*/ 248 w 335"/>
                    <a:gd name="T35" fmla="*/ 314 h 335"/>
                    <a:gd name="T36" fmla="*/ 286 w 335"/>
                    <a:gd name="T37" fmla="*/ 285 h 335"/>
                    <a:gd name="T38" fmla="*/ 315 w 335"/>
                    <a:gd name="T39" fmla="*/ 248 h 335"/>
                    <a:gd name="T40" fmla="*/ 332 w 335"/>
                    <a:gd name="T41" fmla="*/ 201 h 335"/>
                    <a:gd name="T42" fmla="*/ 330 w 335"/>
                    <a:gd name="T43" fmla="*/ 167 h 335"/>
                    <a:gd name="T44" fmla="*/ 323 w 335"/>
                    <a:gd name="T45" fmla="*/ 215 h 335"/>
                    <a:gd name="T46" fmla="*/ 303 w 335"/>
                    <a:gd name="T47" fmla="*/ 258 h 335"/>
                    <a:gd name="T48" fmla="*/ 270 w 335"/>
                    <a:gd name="T49" fmla="*/ 294 h 335"/>
                    <a:gd name="T50" fmla="*/ 231 w 335"/>
                    <a:gd name="T51" fmla="*/ 318 h 335"/>
                    <a:gd name="T52" fmla="*/ 185 w 335"/>
                    <a:gd name="T53" fmla="*/ 330 h 335"/>
                    <a:gd name="T54" fmla="*/ 135 w 335"/>
                    <a:gd name="T55" fmla="*/ 326 h 335"/>
                    <a:gd name="T56" fmla="*/ 91 w 335"/>
                    <a:gd name="T57" fmla="*/ 311 h 335"/>
                    <a:gd name="T58" fmla="*/ 53 w 335"/>
                    <a:gd name="T59" fmla="*/ 282 h 335"/>
                    <a:gd name="T60" fmla="*/ 26 w 335"/>
                    <a:gd name="T61" fmla="*/ 244 h 335"/>
                    <a:gd name="T62" fmla="*/ 8 w 335"/>
                    <a:gd name="T63" fmla="*/ 200 h 335"/>
                    <a:gd name="T64" fmla="*/ 7 w 335"/>
                    <a:gd name="T65" fmla="*/ 150 h 335"/>
                    <a:gd name="T66" fmla="*/ 19 w 335"/>
                    <a:gd name="T67" fmla="*/ 104 h 335"/>
                    <a:gd name="T68" fmla="*/ 43 w 335"/>
                    <a:gd name="T69" fmla="*/ 65 h 335"/>
                    <a:gd name="T70" fmla="*/ 77 w 335"/>
                    <a:gd name="T71" fmla="*/ 32 h 335"/>
                    <a:gd name="T72" fmla="*/ 120 w 335"/>
                    <a:gd name="T73" fmla="*/ 12 h 335"/>
                    <a:gd name="T74" fmla="*/ 168 w 335"/>
                    <a:gd name="T75" fmla="*/ 5 h 335"/>
                    <a:gd name="T76" fmla="*/ 216 w 335"/>
                    <a:gd name="T77" fmla="*/ 12 h 335"/>
                    <a:gd name="T78" fmla="*/ 258 w 335"/>
                    <a:gd name="T79" fmla="*/ 32 h 335"/>
                    <a:gd name="T80" fmla="*/ 293 w 335"/>
                    <a:gd name="T81" fmla="*/ 65 h 335"/>
                    <a:gd name="T82" fmla="*/ 318 w 335"/>
                    <a:gd name="T83" fmla="*/ 104 h 335"/>
                    <a:gd name="T84" fmla="*/ 330 w 335"/>
                    <a:gd name="T85" fmla="*/ 150 h 3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5"/>
                    <a:gd name="T130" fmla="*/ 0 h 335"/>
                    <a:gd name="T131" fmla="*/ 335 w 335"/>
                    <a:gd name="T132" fmla="*/ 335 h 3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5" h="335">
                      <a:moveTo>
                        <a:pt x="335" y="167"/>
                      </a:moveTo>
                      <a:lnTo>
                        <a:pt x="334" y="150"/>
                      </a:lnTo>
                      <a:lnTo>
                        <a:pt x="332" y="135"/>
                      </a:lnTo>
                      <a:lnTo>
                        <a:pt x="327" y="118"/>
                      </a:lnTo>
                      <a:lnTo>
                        <a:pt x="322" y="102"/>
                      </a:lnTo>
                      <a:lnTo>
                        <a:pt x="315" y="89"/>
                      </a:lnTo>
                      <a:lnTo>
                        <a:pt x="306" y="75"/>
                      </a:lnTo>
                      <a:lnTo>
                        <a:pt x="296" y="61"/>
                      </a:lnTo>
                      <a:lnTo>
                        <a:pt x="286" y="49"/>
                      </a:lnTo>
                      <a:lnTo>
                        <a:pt x="274" y="39"/>
                      </a:lnTo>
                      <a:lnTo>
                        <a:pt x="262" y="29"/>
                      </a:lnTo>
                      <a:lnTo>
                        <a:pt x="248" y="20"/>
                      </a:lnTo>
                      <a:lnTo>
                        <a:pt x="233" y="13"/>
                      </a:lnTo>
                      <a:lnTo>
                        <a:pt x="217" y="8"/>
                      </a:lnTo>
                      <a:lnTo>
                        <a:pt x="202" y="3"/>
                      </a:lnTo>
                      <a:lnTo>
                        <a:pt x="185" y="1"/>
                      </a:lnTo>
                      <a:lnTo>
                        <a:pt x="168" y="0"/>
                      </a:lnTo>
                      <a:lnTo>
                        <a:pt x="150" y="1"/>
                      </a:lnTo>
                      <a:lnTo>
                        <a:pt x="133" y="3"/>
                      </a:lnTo>
                      <a:lnTo>
                        <a:pt x="118" y="8"/>
                      </a:lnTo>
                      <a:lnTo>
                        <a:pt x="103" y="13"/>
                      </a:lnTo>
                      <a:lnTo>
                        <a:pt x="87" y="20"/>
                      </a:lnTo>
                      <a:lnTo>
                        <a:pt x="73" y="29"/>
                      </a:lnTo>
                      <a:lnTo>
                        <a:pt x="61" y="39"/>
                      </a:lnTo>
                      <a:lnTo>
                        <a:pt x="49" y="49"/>
                      </a:lnTo>
                      <a:lnTo>
                        <a:pt x="39" y="61"/>
                      </a:lnTo>
                      <a:lnTo>
                        <a:pt x="29" y="75"/>
                      </a:lnTo>
                      <a:lnTo>
                        <a:pt x="20" y="89"/>
                      </a:lnTo>
                      <a:lnTo>
                        <a:pt x="14" y="102"/>
                      </a:lnTo>
                      <a:lnTo>
                        <a:pt x="8" y="118"/>
                      </a:lnTo>
                      <a:lnTo>
                        <a:pt x="3" y="135"/>
                      </a:lnTo>
                      <a:lnTo>
                        <a:pt x="2" y="150"/>
                      </a:lnTo>
                      <a:lnTo>
                        <a:pt x="0" y="167"/>
                      </a:lnTo>
                      <a:lnTo>
                        <a:pt x="2" y="184"/>
                      </a:lnTo>
                      <a:lnTo>
                        <a:pt x="3" y="201"/>
                      </a:lnTo>
                      <a:lnTo>
                        <a:pt x="8" y="217"/>
                      </a:lnTo>
                      <a:lnTo>
                        <a:pt x="14" y="232"/>
                      </a:lnTo>
                      <a:lnTo>
                        <a:pt x="20" y="248"/>
                      </a:lnTo>
                      <a:lnTo>
                        <a:pt x="29" y="261"/>
                      </a:lnTo>
                      <a:lnTo>
                        <a:pt x="39" y="273"/>
                      </a:lnTo>
                      <a:lnTo>
                        <a:pt x="49" y="285"/>
                      </a:lnTo>
                      <a:lnTo>
                        <a:pt x="61" y="297"/>
                      </a:lnTo>
                      <a:lnTo>
                        <a:pt x="73" y="306"/>
                      </a:lnTo>
                      <a:lnTo>
                        <a:pt x="87" y="314"/>
                      </a:lnTo>
                      <a:lnTo>
                        <a:pt x="103" y="321"/>
                      </a:lnTo>
                      <a:lnTo>
                        <a:pt x="118" y="328"/>
                      </a:lnTo>
                      <a:lnTo>
                        <a:pt x="133" y="331"/>
                      </a:lnTo>
                      <a:lnTo>
                        <a:pt x="150" y="333"/>
                      </a:lnTo>
                      <a:lnTo>
                        <a:pt x="168" y="335"/>
                      </a:lnTo>
                      <a:lnTo>
                        <a:pt x="185" y="333"/>
                      </a:lnTo>
                      <a:lnTo>
                        <a:pt x="202" y="331"/>
                      </a:lnTo>
                      <a:lnTo>
                        <a:pt x="217" y="328"/>
                      </a:lnTo>
                      <a:lnTo>
                        <a:pt x="233" y="321"/>
                      </a:lnTo>
                      <a:lnTo>
                        <a:pt x="248" y="314"/>
                      </a:lnTo>
                      <a:lnTo>
                        <a:pt x="262" y="306"/>
                      </a:lnTo>
                      <a:lnTo>
                        <a:pt x="274" y="297"/>
                      </a:lnTo>
                      <a:lnTo>
                        <a:pt x="286" y="285"/>
                      </a:lnTo>
                      <a:lnTo>
                        <a:pt x="296" y="273"/>
                      </a:lnTo>
                      <a:lnTo>
                        <a:pt x="306" y="261"/>
                      </a:lnTo>
                      <a:lnTo>
                        <a:pt x="315" y="248"/>
                      </a:lnTo>
                      <a:lnTo>
                        <a:pt x="322" y="232"/>
                      </a:lnTo>
                      <a:lnTo>
                        <a:pt x="327" y="217"/>
                      </a:lnTo>
                      <a:lnTo>
                        <a:pt x="332" y="201"/>
                      </a:lnTo>
                      <a:lnTo>
                        <a:pt x="334" y="184"/>
                      </a:lnTo>
                      <a:lnTo>
                        <a:pt x="335" y="167"/>
                      </a:lnTo>
                      <a:close/>
                      <a:moveTo>
                        <a:pt x="330" y="167"/>
                      </a:moveTo>
                      <a:lnTo>
                        <a:pt x="330" y="184"/>
                      </a:lnTo>
                      <a:lnTo>
                        <a:pt x="327" y="200"/>
                      </a:lnTo>
                      <a:lnTo>
                        <a:pt x="323" y="215"/>
                      </a:lnTo>
                      <a:lnTo>
                        <a:pt x="318" y="230"/>
                      </a:lnTo>
                      <a:lnTo>
                        <a:pt x="311" y="244"/>
                      </a:lnTo>
                      <a:lnTo>
                        <a:pt x="303" y="258"/>
                      </a:lnTo>
                      <a:lnTo>
                        <a:pt x="293" y="272"/>
                      </a:lnTo>
                      <a:lnTo>
                        <a:pt x="282" y="282"/>
                      </a:lnTo>
                      <a:lnTo>
                        <a:pt x="270" y="294"/>
                      </a:lnTo>
                      <a:lnTo>
                        <a:pt x="258" y="302"/>
                      </a:lnTo>
                      <a:lnTo>
                        <a:pt x="245" y="311"/>
                      </a:lnTo>
                      <a:lnTo>
                        <a:pt x="231" y="318"/>
                      </a:lnTo>
                      <a:lnTo>
                        <a:pt x="216" y="323"/>
                      </a:lnTo>
                      <a:lnTo>
                        <a:pt x="200" y="326"/>
                      </a:lnTo>
                      <a:lnTo>
                        <a:pt x="185" y="330"/>
                      </a:lnTo>
                      <a:lnTo>
                        <a:pt x="168" y="330"/>
                      </a:lnTo>
                      <a:lnTo>
                        <a:pt x="150" y="330"/>
                      </a:lnTo>
                      <a:lnTo>
                        <a:pt x="135" y="326"/>
                      </a:lnTo>
                      <a:lnTo>
                        <a:pt x="120" y="323"/>
                      </a:lnTo>
                      <a:lnTo>
                        <a:pt x="104" y="318"/>
                      </a:lnTo>
                      <a:lnTo>
                        <a:pt x="91" y="311"/>
                      </a:lnTo>
                      <a:lnTo>
                        <a:pt x="77" y="302"/>
                      </a:lnTo>
                      <a:lnTo>
                        <a:pt x="65" y="294"/>
                      </a:lnTo>
                      <a:lnTo>
                        <a:pt x="53" y="282"/>
                      </a:lnTo>
                      <a:lnTo>
                        <a:pt x="43" y="272"/>
                      </a:lnTo>
                      <a:lnTo>
                        <a:pt x="32" y="258"/>
                      </a:lnTo>
                      <a:lnTo>
                        <a:pt x="26" y="244"/>
                      </a:lnTo>
                      <a:lnTo>
                        <a:pt x="19" y="230"/>
                      </a:lnTo>
                      <a:lnTo>
                        <a:pt x="12" y="215"/>
                      </a:lnTo>
                      <a:lnTo>
                        <a:pt x="8" y="200"/>
                      </a:lnTo>
                      <a:lnTo>
                        <a:pt x="7" y="184"/>
                      </a:lnTo>
                      <a:lnTo>
                        <a:pt x="5" y="167"/>
                      </a:lnTo>
                      <a:lnTo>
                        <a:pt x="7" y="150"/>
                      </a:lnTo>
                      <a:lnTo>
                        <a:pt x="8" y="135"/>
                      </a:lnTo>
                      <a:lnTo>
                        <a:pt x="12" y="119"/>
                      </a:lnTo>
                      <a:lnTo>
                        <a:pt x="19" y="104"/>
                      </a:lnTo>
                      <a:lnTo>
                        <a:pt x="26" y="90"/>
                      </a:lnTo>
                      <a:lnTo>
                        <a:pt x="32" y="77"/>
                      </a:lnTo>
                      <a:lnTo>
                        <a:pt x="43" y="65"/>
                      </a:lnTo>
                      <a:lnTo>
                        <a:pt x="53" y="53"/>
                      </a:lnTo>
                      <a:lnTo>
                        <a:pt x="65" y="42"/>
                      </a:lnTo>
                      <a:lnTo>
                        <a:pt x="77" y="32"/>
                      </a:lnTo>
                      <a:lnTo>
                        <a:pt x="91" y="25"/>
                      </a:lnTo>
                      <a:lnTo>
                        <a:pt x="104" y="18"/>
                      </a:lnTo>
                      <a:lnTo>
                        <a:pt x="120" y="12"/>
                      </a:lnTo>
                      <a:lnTo>
                        <a:pt x="135" y="8"/>
                      </a:lnTo>
                      <a:lnTo>
                        <a:pt x="150" y="6"/>
                      </a:lnTo>
                      <a:lnTo>
                        <a:pt x="168" y="5"/>
                      </a:lnTo>
                      <a:lnTo>
                        <a:pt x="185" y="6"/>
                      </a:lnTo>
                      <a:lnTo>
                        <a:pt x="200" y="8"/>
                      </a:lnTo>
                      <a:lnTo>
                        <a:pt x="216" y="12"/>
                      </a:lnTo>
                      <a:lnTo>
                        <a:pt x="231" y="18"/>
                      </a:lnTo>
                      <a:lnTo>
                        <a:pt x="245" y="25"/>
                      </a:lnTo>
                      <a:lnTo>
                        <a:pt x="258" y="32"/>
                      </a:lnTo>
                      <a:lnTo>
                        <a:pt x="270" y="42"/>
                      </a:lnTo>
                      <a:lnTo>
                        <a:pt x="282" y="53"/>
                      </a:lnTo>
                      <a:lnTo>
                        <a:pt x="293" y="65"/>
                      </a:lnTo>
                      <a:lnTo>
                        <a:pt x="303" y="77"/>
                      </a:lnTo>
                      <a:lnTo>
                        <a:pt x="311" y="90"/>
                      </a:lnTo>
                      <a:lnTo>
                        <a:pt x="318" y="104"/>
                      </a:lnTo>
                      <a:lnTo>
                        <a:pt x="323" y="119"/>
                      </a:lnTo>
                      <a:lnTo>
                        <a:pt x="327" y="135"/>
                      </a:lnTo>
                      <a:lnTo>
                        <a:pt x="330" y="150"/>
                      </a:lnTo>
                      <a:lnTo>
                        <a:pt x="330" y="167"/>
                      </a:lnTo>
                      <a:close/>
                    </a:path>
                  </a:pathLst>
                </a:custGeom>
                <a:solidFill>
                  <a:srgbClr val="CBC8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69" name="Freeform 336"/>
                <p:cNvSpPr>
                  <a:spLocks noEditPoints="1"/>
                </p:cNvSpPr>
                <p:nvPr/>
              </p:nvSpPr>
              <p:spPr bwMode="auto">
                <a:xfrm>
                  <a:off x="3514" y="3062"/>
                  <a:ext cx="329" cy="330"/>
                </a:xfrm>
                <a:custGeom>
                  <a:avLst/>
                  <a:gdLst>
                    <a:gd name="T0" fmla="*/ 325 w 329"/>
                    <a:gd name="T1" fmla="*/ 132 h 330"/>
                    <a:gd name="T2" fmla="*/ 310 w 329"/>
                    <a:gd name="T3" fmla="*/ 86 h 330"/>
                    <a:gd name="T4" fmla="*/ 281 w 329"/>
                    <a:gd name="T5" fmla="*/ 48 h 330"/>
                    <a:gd name="T6" fmla="*/ 243 w 329"/>
                    <a:gd name="T7" fmla="*/ 19 h 330"/>
                    <a:gd name="T8" fmla="*/ 197 w 329"/>
                    <a:gd name="T9" fmla="*/ 3 h 330"/>
                    <a:gd name="T10" fmla="*/ 147 w 329"/>
                    <a:gd name="T11" fmla="*/ 0 h 330"/>
                    <a:gd name="T12" fmla="*/ 101 w 329"/>
                    <a:gd name="T13" fmla="*/ 12 h 330"/>
                    <a:gd name="T14" fmla="*/ 60 w 329"/>
                    <a:gd name="T15" fmla="*/ 38 h 330"/>
                    <a:gd name="T16" fmla="*/ 28 w 329"/>
                    <a:gd name="T17" fmla="*/ 72 h 330"/>
                    <a:gd name="T18" fmla="*/ 7 w 329"/>
                    <a:gd name="T19" fmla="*/ 116 h 330"/>
                    <a:gd name="T20" fmla="*/ 0 w 329"/>
                    <a:gd name="T21" fmla="*/ 164 h 330"/>
                    <a:gd name="T22" fmla="*/ 7 w 329"/>
                    <a:gd name="T23" fmla="*/ 214 h 330"/>
                    <a:gd name="T24" fmla="*/ 28 w 329"/>
                    <a:gd name="T25" fmla="*/ 257 h 330"/>
                    <a:gd name="T26" fmla="*/ 60 w 329"/>
                    <a:gd name="T27" fmla="*/ 292 h 330"/>
                    <a:gd name="T28" fmla="*/ 101 w 329"/>
                    <a:gd name="T29" fmla="*/ 316 h 330"/>
                    <a:gd name="T30" fmla="*/ 147 w 329"/>
                    <a:gd name="T31" fmla="*/ 328 h 330"/>
                    <a:gd name="T32" fmla="*/ 197 w 329"/>
                    <a:gd name="T33" fmla="*/ 327 h 330"/>
                    <a:gd name="T34" fmla="*/ 243 w 329"/>
                    <a:gd name="T35" fmla="*/ 310 h 330"/>
                    <a:gd name="T36" fmla="*/ 281 w 329"/>
                    <a:gd name="T37" fmla="*/ 281 h 330"/>
                    <a:gd name="T38" fmla="*/ 310 w 329"/>
                    <a:gd name="T39" fmla="*/ 243 h 330"/>
                    <a:gd name="T40" fmla="*/ 325 w 329"/>
                    <a:gd name="T41" fmla="*/ 198 h 330"/>
                    <a:gd name="T42" fmla="*/ 325 w 329"/>
                    <a:gd name="T43" fmla="*/ 164 h 330"/>
                    <a:gd name="T44" fmla="*/ 317 w 329"/>
                    <a:gd name="T45" fmla="*/ 212 h 330"/>
                    <a:gd name="T46" fmla="*/ 298 w 329"/>
                    <a:gd name="T47" fmla="*/ 255 h 330"/>
                    <a:gd name="T48" fmla="*/ 267 w 329"/>
                    <a:gd name="T49" fmla="*/ 287 h 330"/>
                    <a:gd name="T50" fmla="*/ 226 w 329"/>
                    <a:gd name="T51" fmla="*/ 311 h 330"/>
                    <a:gd name="T52" fmla="*/ 182 w 329"/>
                    <a:gd name="T53" fmla="*/ 323 h 330"/>
                    <a:gd name="T54" fmla="*/ 132 w 329"/>
                    <a:gd name="T55" fmla="*/ 322 h 330"/>
                    <a:gd name="T56" fmla="*/ 88 w 329"/>
                    <a:gd name="T57" fmla="*/ 306 h 330"/>
                    <a:gd name="T58" fmla="*/ 52 w 329"/>
                    <a:gd name="T59" fmla="*/ 277 h 330"/>
                    <a:gd name="T60" fmla="*/ 24 w 329"/>
                    <a:gd name="T61" fmla="*/ 241 h 330"/>
                    <a:gd name="T62" fmla="*/ 7 w 329"/>
                    <a:gd name="T63" fmla="*/ 197 h 330"/>
                    <a:gd name="T64" fmla="*/ 5 w 329"/>
                    <a:gd name="T65" fmla="*/ 149 h 330"/>
                    <a:gd name="T66" fmla="*/ 17 w 329"/>
                    <a:gd name="T67" fmla="*/ 103 h 330"/>
                    <a:gd name="T68" fmla="*/ 41 w 329"/>
                    <a:gd name="T69" fmla="*/ 63 h 330"/>
                    <a:gd name="T70" fmla="*/ 76 w 329"/>
                    <a:gd name="T71" fmla="*/ 32 h 330"/>
                    <a:gd name="T72" fmla="*/ 117 w 329"/>
                    <a:gd name="T73" fmla="*/ 12 h 330"/>
                    <a:gd name="T74" fmla="*/ 165 w 329"/>
                    <a:gd name="T75" fmla="*/ 5 h 330"/>
                    <a:gd name="T76" fmla="*/ 213 w 329"/>
                    <a:gd name="T77" fmla="*/ 12 h 330"/>
                    <a:gd name="T78" fmla="*/ 254 w 329"/>
                    <a:gd name="T79" fmla="*/ 32 h 330"/>
                    <a:gd name="T80" fmla="*/ 288 w 329"/>
                    <a:gd name="T81" fmla="*/ 63 h 330"/>
                    <a:gd name="T82" fmla="*/ 312 w 329"/>
                    <a:gd name="T83" fmla="*/ 103 h 330"/>
                    <a:gd name="T84" fmla="*/ 324 w 329"/>
                    <a:gd name="T85" fmla="*/ 149 h 3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29"/>
                    <a:gd name="T130" fmla="*/ 0 h 330"/>
                    <a:gd name="T131" fmla="*/ 329 w 329"/>
                    <a:gd name="T132" fmla="*/ 330 h 3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29" h="330">
                      <a:moveTo>
                        <a:pt x="329" y="164"/>
                      </a:moveTo>
                      <a:lnTo>
                        <a:pt x="329" y="147"/>
                      </a:lnTo>
                      <a:lnTo>
                        <a:pt x="325" y="132"/>
                      </a:lnTo>
                      <a:lnTo>
                        <a:pt x="322" y="116"/>
                      </a:lnTo>
                      <a:lnTo>
                        <a:pt x="317" y="101"/>
                      </a:lnTo>
                      <a:lnTo>
                        <a:pt x="310" y="86"/>
                      </a:lnTo>
                      <a:lnTo>
                        <a:pt x="302" y="72"/>
                      </a:lnTo>
                      <a:lnTo>
                        <a:pt x="291" y="60"/>
                      </a:lnTo>
                      <a:lnTo>
                        <a:pt x="281" y="48"/>
                      </a:lnTo>
                      <a:lnTo>
                        <a:pt x="269" y="38"/>
                      </a:lnTo>
                      <a:lnTo>
                        <a:pt x="257" y="27"/>
                      </a:lnTo>
                      <a:lnTo>
                        <a:pt x="243" y="19"/>
                      </a:lnTo>
                      <a:lnTo>
                        <a:pt x="230" y="12"/>
                      </a:lnTo>
                      <a:lnTo>
                        <a:pt x="214" y="7"/>
                      </a:lnTo>
                      <a:lnTo>
                        <a:pt x="197" y="3"/>
                      </a:lnTo>
                      <a:lnTo>
                        <a:pt x="182" y="0"/>
                      </a:lnTo>
                      <a:lnTo>
                        <a:pt x="165" y="0"/>
                      </a:lnTo>
                      <a:lnTo>
                        <a:pt x="147" y="0"/>
                      </a:lnTo>
                      <a:lnTo>
                        <a:pt x="132" y="3"/>
                      </a:lnTo>
                      <a:lnTo>
                        <a:pt x="115" y="7"/>
                      </a:lnTo>
                      <a:lnTo>
                        <a:pt x="101" y="12"/>
                      </a:lnTo>
                      <a:lnTo>
                        <a:pt x="86" y="19"/>
                      </a:lnTo>
                      <a:lnTo>
                        <a:pt x="72" y="27"/>
                      </a:lnTo>
                      <a:lnTo>
                        <a:pt x="60" y="38"/>
                      </a:lnTo>
                      <a:lnTo>
                        <a:pt x="48" y="48"/>
                      </a:lnTo>
                      <a:lnTo>
                        <a:pt x="38" y="60"/>
                      </a:lnTo>
                      <a:lnTo>
                        <a:pt x="28" y="72"/>
                      </a:lnTo>
                      <a:lnTo>
                        <a:pt x="19" y="86"/>
                      </a:lnTo>
                      <a:lnTo>
                        <a:pt x="12" y="101"/>
                      </a:lnTo>
                      <a:lnTo>
                        <a:pt x="7" y="116"/>
                      </a:lnTo>
                      <a:lnTo>
                        <a:pt x="4" y="132"/>
                      </a:lnTo>
                      <a:lnTo>
                        <a:pt x="0" y="147"/>
                      </a:lnTo>
                      <a:lnTo>
                        <a:pt x="0" y="164"/>
                      </a:lnTo>
                      <a:lnTo>
                        <a:pt x="0" y="181"/>
                      </a:lnTo>
                      <a:lnTo>
                        <a:pt x="4" y="198"/>
                      </a:lnTo>
                      <a:lnTo>
                        <a:pt x="7" y="214"/>
                      </a:lnTo>
                      <a:lnTo>
                        <a:pt x="12" y="229"/>
                      </a:lnTo>
                      <a:lnTo>
                        <a:pt x="19" y="243"/>
                      </a:lnTo>
                      <a:lnTo>
                        <a:pt x="28" y="257"/>
                      </a:lnTo>
                      <a:lnTo>
                        <a:pt x="38" y="269"/>
                      </a:lnTo>
                      <a:lnTo>
                        <a:pt x="48" y="281"/>
                      </a:lnTo>
                      <a:lnTo>
                        <a:pt x="60" y="292"/>
                      </a:lnTo>
                      <a:lnTo>
                        <a:pt x="72" y="301"/>
                      </a:lnTo>
                      <a:lnTo>
                        <a:pt x="86" y="310"/>
                      </a:lnTo>
                      <a:lnTo>
                        <a:pt x="101" y="316"/>
                      </a:lnTo>
                      <a:lnTo>
                        <a:pt x="115" y="322"/>
                      </a:lnTo>
                      <a:lnTo>
                        <a:pt x="132" y="327"/>
                      </a:lnTo>
                      <a:lnTo>
                        <a:pt x="147" y="328"/>
                      </a:lnTo>
                      <a:lnTo>
                        <a:pt x="165" y="330"/>
                      </a:lnTo>
                      <a:lnTo>
                        <a:pt x="182" y="328"/>
                      </a:lnTo>
                      <a:lnTo>
                        <a:pt x="197" y="327"/>
                      </a:lnTo>
                      <a:lnTo>
                        <a:pt x="214" y="322"/>
                      </a:lnTo>
                      <a:lnTo>
                        <a:pt x="230" y="316"/>
                      </a:lnTo>
                      <a:lnTo>
                        <a:pt x="243" y="310"/>
                      </a:lnTo>
                      <a:lnTo>
                        <a:pt x="257" y="301"/>
                      </a:lnTo>
                      <a:lnTo>
                        <a:pt x="269" y="292"/>
                      </a:lnTo>
                      <a:lnTo>
                        <a:pt x="281" y="281"/>
                      </a:lnTo>
                      <a:lnTo>
                        <a:pt x="291" y="269"/>
                      </a:lnTo>
                      <a:lnTo>
                        <a:pt x="302" y="257"/>
                      </a:lnTo>
                      <a:lnTo>
                        <a:pt x="310" y="243"/>
                      </a:lnTo>
                      <a:lnTo>
                        <a:pt x="317" y="229"/>
                      </a:lnTo>
                      <a:lnTo>
                        <a:pt x="322" y="214"/>
                      </a:lnTo>
                      <a:lnTo>
                        <a:pt x="325" y="198"/>
                      </a:lnTo>
                      <a:lnTo>
                        <a:pt x="329" y="181"/>
                      </a:lnTo>
                      <a:lnTo>
                        <a:pt x="329" y="164"/>
                      </a:lnTo>
                      <a:close/>
                      <a:moveTo>
                        <a:pt x="325" y="164"/>
                      </a:moveTo>
                      <a:lnTo>
                        <a:pt x="324" y="181"/>
                      </a:lnTo>
                      <a:lnTo>
                        <a:pt x="322" y="197"/>
                      </a:lnTo>
                      <a:lnTo>
                        <a:pt x="317" y="212"/>
                      </a:lnTo>
                      <a:lnTo>
                        <a:pt x="312" y="227"/>
                      </a:lnTo>
                      <a:lnTo>
                        <a:pt x="305" y="241"/>
                      </a:lnTo>
                      <a:lnTo>
                        <a:pt x="298" y="255"/>
                      </a:lnTo>
                      <a:lnTo>
                        <a:pt x="288" y="267"/>
                      </a:lnTo>
                      <a:lnTo>
                        <a:pt x="278" y="277"/>
                      </a:lnTo>
                      <a:lnTo>
                        <a:pt x="267" y="287"/>
                      </a:lnTo>
                      <a:lnTo>
                        <a:pt x="254" y="298"/>
                      </a:lnTo>
                      <a:lnTo>
                        <a:pt x="242" y="306"/>
                      </a:lnTo>
                      <a:lnTo>
                        <a:pt x="226" y="311"/>
                      </a:lnTo>
                      <a:lnTo>
                        <a:pt x="213" y="318"/>
                      </a:lnTo>
                      <a:lnTo>
                        <a:pt x="197" y="322"/>
                      </a:lnTo>
                      <a:lnTo>
                        <a:pt x="182" y="323"/>
                      </a:lnTo>
                      <a:lnTo>
                        <a:pt x="165" y="325"/>
                      </a:lnTo>
                      <a:lnTo>
                        <a:pt x="147" y="323"/>
                      </a:lnTo>
                      <a:lnTo>
                        <a:pt x="132" y="322"/>
                      </a:lnTo>
                      <a:lnTo>
                        <a:pt x="117" y="318"/>
                      </a:lnTo>
                      <a:lnTo>
                        <a:pt x="103" y="311"/>
                      </a:lnTo>
                      <a:lnTo>
                        <a:pt x="88" y="306"/>
                      </a:lnTo>
                      <a:lnTo>
                        <a:pt x="76" y="298"/>
                      </a:lnTo>
                      <a:lnTo>
                        <a:pt x="62" y="287"/>
                      </a:lnTo>
                      <a:lnTo>
                        <a:pt x="52" y="277"/>
                      </a:lnTo>
                      <a:lnTo>
                        <a:pt x="41" y="267"/>
                      </a:lnTo>
                      <a:lnTo>
                        <a:pt x="31" y="255"/>
                      </a:lnTo>
                      <a:lnTo>
                        <a:pt x="24" y="241"/>
                      </a:lnTo>
                      <a:lnTo>
                        <a:pt x="17" y="227"/>
                      </a:lnTo>
                      <a:lnTo>
                        <a:pt x="12" y="212"/>
                      </a:lnTo>
                      <a:lnTo>
                        <a:pt x="7" y="197"/>
                      </a:lnTo>
                      <a:lnTo>
                        <a:pt x="5" y="181"/>
                      </a:lnTo>
                      <a:lnTo>
                        <a:pt x="4" y="164"/>
                      </a:lnTo>
                      <a:lnTo>
                        <a:pt x="5" y="149"/>
                      </a:lnTo>
                      <a:lnTo>
                        <a:pt x="7" y="132"/>
                      </a:lnTo>
                      <a:lnTo>
                        <a:pt x="12" y="116"/>
                      </a:lnTo>
                      <a:lnTo>
                        <a:pt x="17" y="103"/>
                      </a:lnTo>
                      <a:lnTo>
                        <a:pt x="24" y="89"/>
                      </a:lnTo>
                      <a:lnTo>
                        <a:pt x="31" y="75"/>
                      </a:lnTo>
                      <a:lnTo>
                        <a:pt x="41" y="63"/>
                      </a:lnTo>
                      <a:lnTo>
                        <a:pt x="52" y="51"/>
                      </a:lnTo>
                      <a:lnTo>
                        <a:pt x="62" y="41"/>
                      </a:lnTo>
                      <a:lnTo>
                        <a:pt x="76" y="32"/>
                      </a:lnTo>
                      <a:lnTo>
                        <a:pt x="88" y="24"/>
                      </a:lnTo>
                      <a:lnTo>
                        <a:pt x="103" y="17"/>
                      </a:lnTo>
                      <a:lnTo>
                        <a:pt x="117" y="12"/>
                      </a:lnTo>
                      <a:lnTo>
                        <a:pt x="132" y="7"/>
                      </a:lnTo>
                      <a:lnTo>
                        <a:pt x="147" y="5"/>
                      </a:lnTo>
                      <a:lnTo>
                        <a:pt x="165" y="5"/>
                      </a:lnTo>
                      <a:lnTo>
                        <a:pt x="182" y="5"/>
                      </a:lnTo>
                      <a:lnTo>
                        <a:pt x="197" y="7"/>
                      </a:lnTo>
                      <a:lnTo>
                        <a:pt x="213" y="12"/>
                      </a:lnTo>
                      <a:lnTo>
                        <a:pt x="226" y="17"/>
                      </a:lnTo>
                      <a:lnTo>
                        <a:pt x="242" y="24"/>
                      </a:lnTo>
                      <a:lnTo>
                        <a:pt x="254" y="32"/>
                      </a:lnTo>
                      <a:lnTo>
                        <a:pt x="267" y="41"/>
                      </a:lnTo>
                      <a:lnTo>
                        <a:pt x="278" y="51"/>
                      </a:lnTo>
                      <a:lnTo>
                        <a:pt x="288" y="63"/>
                      </a:lnTo>
                      <a:lnTo>
                        <a:pt x="298" y="75"/>
                      </a:lnTo>
                      <a:lnTo>
                        <a:pt x="305" y="89"/>
                      </a:lnTo>
                      <a:lnTo>
                        <a:pt x="312" y="103"/>
                      </a:lnTo>
                      <a:lnTo>
                        <a:pt x="317" y="116"/>
                      </a:lnTo>
                      <a:lnTo>
                        <a:pt x="322" y="132"/>
                      </a:lnTo>
                      <a:lnTo>
                        <a:pt x="324" y="149"/>
                      </a:lnTo>
                      <a:lnTo>
                        <a:pt x="325" y="164"/>
                      </a:lnTo>
                      <a:close/>
                    </a:path>
                  </a:pathLst>
                </a:custGeom>
                <a:solidFill>
                  <a:srgbClr val="CCCA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0" name="Freeform 337"/>
                <p:cNvSpPr>
                  <a:spLocks noEditPoints="1"/>
                </p:cNvSpPr>
                <p:nvPr/>
              </p:nvSpPr>
              <p:spPr bwMode="auto">
                <a:xfrm>
                  <a:off x="3516" y="3064"/>
                  <a:ext cx="325" cy="325"/>
                </a:xfrm>
                <a:custGeom>
                  <a:avLst/>
                  <a:gdLst>
                    <a:gd name="T0" fmla="*/ 322 w 325"/>
                    <a:gd name="T1" fmla="*/ 130 h 325"/>
                    <a:gd name="T2" fmla="*/ 306 w 325"/>
                    <a:gd name="T3" fmla="*/ 85 h 325"/>
                    <a:gd name="T4" fmla="*/ 277 w 325"/>
                    <a:gd name="T5" fmla="*/ 48 h 325"/>
                    <a:gd name="T6" fmla="*/ 240 w 325"/>
                    <a:gd name="T7" fmla="*/ 20 h 325"/>
                    <a:gd name="T8" fmla="*/ 195 w 325"/>
                    <a:gd name="T9" fmla="*/ 3 h 325"/>
                    <a:gd name="T10" fmla="*/ 145 w 325"/>
                    <a:gd name="T11" fmla="*/ 1 h 325"/>
                    <a:gd name="T12" fmla="*/ 99 w 325"/>
                    <a:gd name="T13" fmla="*/ 13 h 325"/>
                    <a:gd name="T14" fmla="*/ 60 w 325"/>
                    <a:gd name="T15" fmla="*/ 37 h 325"/>
                    <a:gd name="T16" fmla="*/ 27 w 325"/>
                    <a:gd name="T17" fmla="*/ 72 h 325"/>
                    <a:gd name="T18" fmla="*/ 7 w 325"/>
                    <a:gd name="T19" fmla="*/ 114 h 325"/>
                    <a:gd name="T20" fmla="*/ 0 w 325"/>
                    <a:gd name="T21" fmla="*/ 162 h 325"/>
                    <a:gd name="T22" fmla="*/ 7 w 325"/>
                    <a:gd name="T23" fmla="*/ 210 h 325"/>
                    <a:gd name="T24" fmla="*/ 27 w 325"/>
                    <a:gd name="T25" fmla="*/ 253 h 325"/>
                    <a:gd name="T26" fmla="*/ 60 w 325"/>
                    <a:gd name="T27" fmla="*/ 289 h 325"/>
                    <a:gd name="T28" fmla="*/ 99 w 325"/>
                    <a:gd name="T29" fmla="*/ 313 h 325"/>
                    <a:gd name="T30" fmla="*/ 145 w 325"/>
                    <a:gd name="T31" fmla="*/ 325 h 325"/>
                    <a:gd name="T32" fmla="*/ 195 w 325"/>
                    <a:gd name="T33" fmla="*/ 321 h 325"/>
                    <a:gd name="T34" fmla="*/ 240 w 325"/>
                    <a:gd name="T35" fmla="*/ 306 h 325"/>
                    <a:gd name="T36" fmla="*/ 277 w 325"/>
                    <a:gd name="T37" fmla="*/ 277 h 325"/>
                    <a:gd name="T38" fmla="*/ 306 w 325"/>
                    <a:gd name="T39" fmla="*/ 239 h 325"/>
                    <a:gd name="T40" fmla="*/ 322 w 325"/>
                    <a:gd name="T41" fmla="*/ 195 h 325"/>
                    <a:gd name="T42" fmla="*/ 320 w 325"/>
                    <a:gd name="T43" fmla="*/ 162 h 325"/>
                    <a:gd name="T44" fmla="*/ 313 w 325"/>
                    <a:gd name="T45" fmla="*/ 210 h 325"/>
                    <a:gd name="T46" fmla="*/ 294 w 325"/>
                    <a:gd name="T47" fmla="*/ 251 h 325"/>
                    <a:gd name="T48" fmla="*/ 264 w 325"/>
                    <a:gd name="T49" fmla="*/ 284 h 325"/>
                    <a:gd name="T50" fmla="*/ 224 w 325"/>
                    <a:gd name="T51" fmla="*/ 308 h 325"/>
                    <a:gd name="T52" fmla="*/ 178 w 325"/>
                    <a:gd name="T53" fmla="*/ 320 h 325"/>
                    <a:gd name="T54" fmla="*/ 130 w 325"/>
                    <a:gd name="T55" fmla="*/ 318 h 325"/>
                    <a:gd name="T56" fmla="*/ 87 w 325"/>
                    <a:gd name="T57" fmla="*/ 301 h 325"/>
                    <a:gd name="T58" fmla="*/ 51 w 325"/>
                    <a:gd name="T59" fmla="*/ 273 h 325"/>
                    <a:gd name="T60" fmla="*/ 24 w 325"/>
                    <a:gd name="T61" fmla="*/ 237 h 325"/>
                    <a:gd name="T62" fmla="*/ 9 w 325"/>
                    <a:gd name="T63" fmla="*/ 195 h 325"/>
                    <a:gd name="T64" fmla="*/ 5 w 325"/>
                    <a:gd name="T65" fmla="*/ 147 h 325"/>
                    <a:gd name="T66" fmla="*/ 17 w 325"/>
                    <a:gd name="T67" fmla="*/ 101 h 325"/>
                    <a:gd name="T68" fmla="*/ 41 w 325"/>
                    <a:gd name="T69" fmla="*/ 63 h 325"/>
                    <a:gd name="T70" fmla="*/ 74 w 325"/>
                    <a:gd name="T71" fmla="*/ 32 h 325"/>
                    <a:gd name="T72" fmla="*/ 116 w 325"/>
                    <a:gd name="T73" fmla="*/ 12 h 325"/>
                    <a:gd name="T74" fmla="*/ 163 w 325"/>
                    <a:gd name="T75" fmla="*/ 5 h 325"/>
                    <a:gd name="T76" fmla="*/ 209 w 325"/>
                    <a:gd name="T77" fmla="*/ 12 h 325"/>
                    <a:gd name="T78" fmla="*/ 252 w 325"/>
                    <a:gd name="T79" fmla="*/ 32 h 325"/>
                    <a:gd name="T80" fmla="*/ 284 w 325"/>
                    <a:gd name="T81" fmla="*/ 63 h 325"/>
                    <a:gd name="T82" fmla="*/ 308 w 325"/>
                    <a:gd name="T83" fmla="*/ 101 h 325"/>
                    <a:gd name="T84" fmla="*/ 320 w 325"/>
                    <a:gd name="T85" fmla="*/ 147 h 32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25"/>
                    <a:gd name="T130" fmla="*/ 0 h 325"/>
                    <a:gd name="T131" fmla="*/ 325 w 325"/>
                    <a:gd name="T132" fmla="*/ 325 h 32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25" h="325">
                      <a:moveTo>
                        <a:pt x="325" y="162"/>
                      </a:moveTo>
                      <a:lnTo>
                        <a:pt x="325" y="145"/>
                      </a:lnTo>
                      <a:lnTo>
                        <a:pt x="322" y="130"/>
                      </a:lnTo>
                      <a:lnTo>
                        <a:pt x="318" y="114"/>
                      </a:lnTo>
                      <a:lnTo>
                        <a:pt x="313" y="99"/>
                      </a:lnTo>
                      <a:lnTo>
                        <a:pt x="306" y="85"/>
                      </a:lnTo>
                      <a:lnTo>
                        <a:pt x="298" y="72"/>
                      </a:lnTo>
                      <a:lnTo>
                        <a:pt x="288" y="60"/>
                      </a:lnTo>
                      <a:lnTo>
                        <a:pt x="277" y="48"/>
                      </a:lnTo>
                      <a:lnTo>
                        <a:pt x="265" y="37"/>
                      </a:lnTo>
                      <a:lnTo>
                        <a:pt x="253" y="27"/>
                      </a:lnTo>
                      <a:lnTo>
                        <a:pt x="240" y="20"/>
                      </a:lnTo>
                      <a:lnTo>
                        <a:pt x="226" y="13"/>
                      </a:lnTo>
                      <a:lnTo>
                        <a:pt x="211" y="7"/>
                      </a:lnTo>
                      <a:lnTo>
                        <a:pt x="195" y="3"/>
                      </a:lnTo>
                      <a:lnTo>
                        <a:pt x="180" y="1"/>
                      </a:lnTo>
                      <a:lnTo>
                        <a:pt x="163" y="0"/>
                      </a:lnTo>
                      <a:lnTo>
                        <a:pt x="145" y="1"/>
                      </a:lnTo>
                      <a:lnTo>
                        <a:pt x="130" y="3"/>
                      </a:lnTo>
                      <a:lnTo>
                        <a:pt x="115" y="7"/>
                      </a:lnTo>
                      <a:lnTo>
                        <a:pt x="99" y="13"/>
                      </a:lnTo>
                      <a:lnTo>
                        <a:pt x="86" y="20"/>
                      </a:lnTo>
                      <a:lnTo>
                        <a:pt x="72" y="27"/>
                      </a:lnTo>
                      <a:lnTo>
                        <a:pt x="60" y="37"/>
                      </a:lnTo>
                      <a:lnTo>
                        <a:pt x="48" y="48"/>
                      </a:lnTo>
                      <a:lnTo>
                        <a:pt x="38" y="60"/>
                      </a:lnTo>
                      <a:lnTo>
                        <a:pt x="27" y="72"/>
                      </a:lnTo>
                      <a:lnTo>
                        <a:pt x="21" y="85"/>
                      </a:lnTo>
                      <a:lnTo>
                        <a:pt x="14" y="99"/>
                      </a:lnTo>
                      <a:lnTo>
                        <a:pt x="7" y="114"/>
                      </a:lnTo>
                      <a:lnTo>
                        <a:pt x="3" y="130"/>
                      </a:lnTo>
                      <a:lnTo>
                        <a:pt x="2" y="145"/>
                      </a:lnTo>
                      <a:lnTo>
                        <a:pt x="0" y="162"/>
                      </a:lnTo>
                      <a:lnTo>
                        <a:pt x="2" y="179"/>
                      </a:lnTo>
                      <a:lnTo>
                        <a:pt x="3" y="195"/>
                      </a:lnTo>
                      <a:lnTo>
                        <a:pt x="7" y="210"/>
                      </a:lnTo>
                      <a:lnTo>
                        <a:pt x="14" y="225"/>
                      </a:lnTo>
                      <a:lnTo>
                        <a:pt x="21" y="239"/>
                      </a:lnTo>
                      <a:lnTo>
                        <a:pt x="27" y="253"/>
                      </a:lnTo>
                      <a:lnTo>
                        <a:pt x="38" y="267"/>
                      </a:lnTo>
                      <a:lnTo>
                        <a:pt x="48" y="277"/>
                      </a:lnTo>
                      <a:lnTo>
                        <a:pt x="60" y="289"/>
                      </a:lnTo>
                      <a:lnTo>
                        <a:pt x="72" y="297"/>
                      </a:lnTo>
                      <a:lnTo>
                        <a:pt x="86" y="306"/>
                      </a:lnTo>
                      <a:lnTo>
                        <a:pt x="99" y="313"/>
                      </a:lnTo>
                      <a:lnTo>
                        <a:pt x="115" y="318"/>
                      </a:lnTo>
                      <a:lnTo>
                        <a:pt x="130" y="321"/>
                      </a:lnTo>
                      <a:lnTo>
                        <a:pt x="145" y="325"/>
                      </a:lnTo>
                      <a:lnTo>
                        <a:pt x="163" y="325"/>
                      </a:lnTo>
                      <a:lnTo>
                        <a:pt x="180" y="325"/>
                      </a:lnTo>
                      <a:lnTo>
                        <a:pt x="195" y="321"/>
                      </a:lnTo>
                      <a:lnTo>
                        <a:pt x="211" y="318"/>
                      </a:lnTo>
                      <a:lnTo>
                        <a:pt x="226" y="313"/>
                      </a:lnTo>
                      <a:lnTo>
                        <a:pt x="240" y="306"/>
                      </a:lnTo>
                      <a:lnTo>
                        <a:pt x="253" y="297"/>
                      </a:lnTo>
                      <a:lnTo>
                        <a:pt x="265" y="289"/>
                      </a:lnTo>
                      <a:lnTo>
                        <a:pt x="277" y="277"/>
                      </a:lnTo>
                      <a:lnTo>
                        <a:pt x="288" y="267"/>
                      </a:lnTo>
                      <a:lnTo>
                        <a:pt x="298" y="253"/>
                      </a:lnTo>
                      <a:lnTo>
                        <a:pt x="306" y="239"/>
                      </a:lnTo>
                      <a:lnTo>
                        <a:pt x="313" y="225"/>
                      </a:lnTo>
                      <a:lnTo>
                        <a:pt x="318" y="210"/>
                      </a:lnTo>
                      <a:lnTo>
                        <a:pt x="322" y="195"/>
                      </a:lnTo>
                      <a:lnTo>
                        <a:pt x="325" y="179"/>
                      </a:lnTo>
                      <a:lnTo>
                        <a:pt x="325" y="162"/>
                      </a:lnTo>
                      <a:close/>
                      <a:moveTo>
                        <a:pt x="320" y="162"/>
                      </a:moveTo>
                      <a:lnTo>
                        <a:pt x="320" y="179"/>
                      </a:lnTo>
                      <a:lnTo>
                        <a:pt x="317" y="195"/>
                      </a:lnTo>
                      <a:lnTo>
                        <a:pt x="313" y="210"/>
                      </a:lnTo>
                      <a:lnTo>
                        <a:pt x="308" y="224"/>
                      </a:lnTo>
                      <a:lnTo>
                        <a:pt x="301" y="237"/>
                      </a:lnTo>
                      <a:lnTo>
                        <a:pt x="294" y="251"/>
                      </a:lnTo>
                      <a:lnTo>
                        <a:pt x="284" y="263"/>
                      </a:lnTo>
                      <a:lnTo>
                        <a:pt x="274" y="273"/>
                      </a:lnTo>
                      <a:lnTo>
                        <a:pt x="264" y="284"/>
                      </a:lnTo>
                      <a:lnTo>
                        <a:pt x="252" y="294"/>
                      </a:lnTo>
                      <a:lnTo>
                        <a:pt x="238" y="301"/>
                      </a:lnTo>
                      <a:lnTo>
                        <a:pt x="224" y="308"/>
                      </a:lnTo>
                      <a:lnTo>
                        <a:pt x="209" y="313"/>
                      </a:lnTo>
                      <a:lnTo>
                        <a:pt x="195" y="318"/>
                      </a:lnTo>
                      <a:lnTo>
                        <a:pt x="178" y="320"/>
                      </a:lnTo>
                      <a:lnTo>
                        <a:pt x="163" y="320"/>
                      </a:lnTo>
                      <a:lnTo>
                        <a:pt x="147" y="320"/>
                      </a:lnTo>
                      <a:lnTo>
                        <a:pt x="130" y="318"/>
                      </a:lnTo>
                      <a:lnTo>
                        <a:pt x="116" y="313"/>
                      </a:lnTo>
                      <a:lnTo>
                        <a:pt x="101" y="308"/>
                      </a:lnTo>
                      <a:lnTo>
                        <a:pt x="87" y="301"/>
                      </a:lnTo>
                      <a:lnTo>
                        <a:pt x="74" y="294"/>
                      </a:lnTo>
                      <a:lnTo>
                        <a:pt x="62" y="284"/>
                      </a:lnTo>
                      <a:lnTo>
                        <a:pt x="51" y="273"/>
                      </a:lnTo>
                      <a:lnTo>
                        <a:pt x="41" y="263"/>
                      </a:lnTo>
                      <a:lnTo>
                        <a:pt x="32" y="251"/>
                      </a:lnTo>
                      <a:lnTo>
                        <a:pt x="24" y="237"/>
                      </a:lnTo>
                      <a:lnTo>
                        <a:pt x="17" y="224"/>
                      </a:lnTo>
                      <a:lnTo>
                        <a:pt x="12" y="210"/>
                      </a:lnTo>
                      <a:lnTo>
                        <a:pt x="9" y="195"/>
                      </a:lnTo>
                      <a:lnTo>
                        <a:pt x="5" y="179"/>
                      </a:lnTo>
                      <a:lnTo>
                        <a:pt x="5" y="162"/>
                      </a:lnTo>
                      <a:lnTo>
                        <a:pt x="5" y="147"/>
                      </a:lnTo>
                      <a:lnTo>
                        <a:pt x="9" y="131"/>
                      </a:lnTo>
                      <a:lnTo>
                        <a:pt x="12" y="116"/>
                      </a:lnTo>
                      <a:lnTo>
                        <a:pt x="17" y="101"/>
                      </a:lnTo>
                      <a:lnTo>
                        <a:pt x="24" y="87"/>
                      </a:lnTo>
                      <a:lnTo>
                        <a:pt x="32" y="75"/>
                      </a:lnTo>
                      <a:lnTo>
                        <a:pt x="41" y="63"/>
                      </a:lnTo>
                      <a:lnTo>
                        <a:pt x="51" y="51"/>
                      </a:lnTo>
                      <a:lnTo>
                        <a:pt x="62" y="41"/>
                      </a:lnTo>
                      <a:lnTo>
                        <a:pt x="74" y="32"/>
                      </a:lnTo>
                      <a:lnTo>
                        <a:pt x="87" y="24"/>
                      </a:lnTo>
                      <a:lnTo>
                        <a:pt x="101" y="17"/>
                      </a:lnTo>
                      <a:lnTo>
                        <a:pt x="116" y="12"/>
                      </a:lnTo>
                      <a:lnTo>
                        <a:pt x="130" y="8"/>
                      </a:lnTo>
                      <a:lnTo>
                        <a:pt x="147" y="5"/>
                      </a:lnTo>
                      <a:lnTo>
                        <a:pt x="163" y="5"/>
                      </a:lnTo>
                      <a:lnTo>
                        <a:pt x="178" y="5"/>
                      </a:lnTo>
                      <a:lnTo>
                        <a:pt x="195" y="8"/>
                      </a:lnTo>
                      <a:lnTo>
                        <a:pt x="209" y="12"/>
                      </a:lnTo>
                      <a:lnTo>
                        <a:pt x="224" y="17"/>
                      </a:lnTo>
                      <a:lnTo>
                        <a:pt x="238" y="24"/>
                      </a:lnTo>
                      <a:lnTo>
                        <a:pt x="252" y="32"/>
                      </a:lnTo>
                      <a:lnTo>
                        <a:pt x="264" y="41"/>
                      </a:lnTo>
                      <a:lnTo>
                        <a:pt x="274" y="51"/>
                      </a:lnTo>
                      <a:lnTo>
                        <a:pt x="284" y="63"/>
                      </a:lnTo>
                      <a:lnTo>
                        <a:pt x="294" y="75"/>
                      </a:lnTo>
                      <a:lnTo>
                        <a:pt x="301" y="87"/>
                      </a:lnTo>
                      <a:lnTo>
                        <a:pt x="308" y="101"/>
                      </a:lnTo>
                      <a:lnTo>
                        <a:pt x="313" y="116"/>
                      </a:lnTo>
                      <a:lnTo>
                        <a:pt x="317" y="131"/>
                      </a:lnTo>
                      <a:lnTo>
                        <a:pt x="320" y="147"/>
                      </a:lnTo>
                      <a:lnTo>
                        <a:pt x="320" y="162"/>
                      </a:lnTo>
                      <a:close/>
                    </a:path>
                  </a:pathLst>
                </a:custGeom>
                <a:solidFill>
                  <a:srgbClr val="CCCA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1" name="Freeform 338"/>
                <p:cNvSpPr>
                  <a:spLocks noEditPoints="1"/>
                </p:cNvSpPr>
                <p:nvPr/>
              </p:nvSpPr>
              <p:spPr bwMode="auto">
                <a:xfrm>
                  <a:off x="3518" y="3067"/>
                  <a:ext cx="321" cy="320"/>
                </a:xfrm>
                <a:custGeom>
                  <a:avLst/>
                  <a:gdLst>
                    <a:gd name="T0" fmla="*/ 318 w 321"/>
                    <a:gd name="T1" fmla="*/ 127 h 320"/>
                    <a:gd name="T2" fmla="*/ 301 w 321"/>
                    <a:gd name="T3" fmla="*/ 84 h 320"/>
                    <a:gd name="T4" fmla="*/ 274 w 321"/>
                    <a:gd name="T5" fmla="*/ 46 h 320"/>
                    <a:gd name="T6" fmla="*/ 238 w 321"/>
                    <a:gd name="T7" fmla="*/ 19 h 320"/>
                    <a:gd name="T8" fmla="*/ 193 w 321"/>
                    <a:gd name="T9" fmla="*/ 2 h 320"/>
                    <a:gd name="T10" fmla="*/ 143 w 321"/>
                    <a:gd name="T11" fmla="*/ 0 h 320"/>
                    <a:gd name="T12" fmla="*/ 99 w 321"/>
                    <a:gd name="T13" fmla="*/ 12 h 320"/>
                    <a:gd name="T14" fmla="*/ 58 w 321"/>
                    <a:gd name="T15" fmla="*/ 36 h 320"/>
                    <a:gd name="T16" fmla="*/ 27 w 321"/>
                    <a:gd name="T17" fmla="*/ 70 h 320"/>
                    <a:gd name="T18" fmla="*/ 8 w 321"/>
                    <a:gd name="T19" fmla="*/ 111 h 320"/>
                    <a:gd name="T20" fmla="*/ 0 w 321"/>
                    <a:gd name="T21" fmla="*/ 159 h 320"/>
                    <a:gd name="T22" fmla="*/ 8 w 321"/>
                    <a:gd name="T23" fmla="*/ 207 h 320"/>
                    <a:gd name="T24" fmla="*/ 27 w 321"/>
                    <a:gd name="T25" fmla="*/ 250 h 320"/>
                    <a:gd name="T26" fmla="*/ 58 w 321"/>
                    <a:gd name="T27" fmla="*/ 282 h 320"/>
                    <a:gd name="T28" fmla="*/ 99 w 321"/>
                    <a:gd name="T29" fmla="*/ 306 h 320"/>
                    <a:gd name="T30" fmla="*/ 143 w 321"/>
                    <a:gd name="T31" fmla="*/ 318 h 320"/>
                    <a:gd name="T32" fmla="*/ 193 w 321"/>
                    <a:gd name="T33" fmla="*/ 317 h 320"/>
                    <a:gd name="T34" fmla="*/ 238 w 321"/>
                    <a:gd name="T35" fmla="*/ 301 h 320"/>
                    <a:gd name="T36" fmla="*/ 274 w 321"/>
                    <a:gd name="T37" fmla="*/ 272 h 320"/>
                    <a:gd name="T38" fmla="*/ 301 w 321"/>
                    <a:gd name="T39" fmla="*/ 236 h 320"/>
                    <a:gd name="T40" fmla="*/ 318 w 321"/>
                    <a:gd name="T41" fmla="*/ 192 h 320"/>
                    <a:gd name="T42" fmla="*/ 316 w 321"/>
                    <a:gd name="T43" fmla="*/ 159 h 320"/>
                    <a:gd name="T44" fmla="*/ 310 w 321"/>
                    <a:gd name="T45" fmla="*/ 205 h 320"/>
                    <a:gd name="T46" fmla="*/ 289 w 321"/>
                    <a:gd name="T47" fmla="*/ 246 h 320"/>
                    <a:gd name="T48" fmla="*/ 260 w 321"/>
                    <a:gd name="T49" fmla="*/ 279 h 320"/>
                    <a:gd name="T50" fmla="*/ 220 w 321"/>
                    <a:gd name="T51" fmla="*/ 303 h 320"/>
                    <a:gd name="T52" fmla="*/ 176 w 321"/>
                    <a:gd name="T53" fmla="*/ 315 h 320"/>
                    <a:gd name="T54" fmla="*/ 130 w 321"/>
                    <a:gd name="T55" fmla="*/ 311 h 320"/>
                    <a:gd name="T56" fmla="*/ 87 w 321"/>
                    <a:gd name="T57" fmla="*/ 296 h 320"/>
                    <a:gd name="T58" fmla="*/ 51 w 321"/>
                    <a:gd name="T59" fmla="*/ 270 h 320"/>
                    <a:gd name="T60" fmla="*/ 24 w 321"/>
                    <a:gd name="T61" fmla="*/ 234 h 320"/>
                    <a:gd name="T62" fmla="*/ 8 w 321"/>
                    <a:gd name="T63" fmla="*/ 192 h 320"/>
                    <a:gd name="T64" fmla="*/ 7 w 321"/>
                    <a:gd name="T65" fmla="*/ 144 h 320"/>
                    <a:gd name="T66" fmla="*/ 17 w 321"/>
                    <a:gd name="T67" fmla="*/ 99 h 320"/>
                    <a:gd name="T68" fmla="*/ 41 w 321"/>
                    <a:gd name="T69" fmla="*/ 60 h 320"/>
                    <a:gd name="T70" fmla="*/ 73 w 321"/>
                    <a:gd name="T71" fmla="*/ 31 h 320"/>
                    <a:gd name="T72" fmla="*/ 114 w 321"/>
                    <a:gd name="T73" fmla="*/ 10 h 320"/>
                    <a:gd name="T74" fmla="*/ 161 w 321"/>
                    <a:gd name="T75" fmla="*/ 4 h 320"/>
                    <a:gd name="T76" fmla="*/ 207 w 321"/>
                    <a:gd name="T77" fmla="*/ 10 h 320"/>
                    <a:gd name="T78" fmla="*/ 248 w 321"/>
                    <a:gd name="T79" fmla="*/ 31 h 320"/>
                    <a:gd name="T80" fmla="*/ 280 w 321"/>
                    <a:gd name="T81" fmla="*/ 60 h 320"/>
                    <a:gd name="T82" fmla="*/ 304 w 321"/>
                    <a:gd name="T83" fmla="*/ 99 h 320"/>
                    <a:gd name="T84" fmla="*/ 315 w 321"/>
                    <a:gd name="T85" fmla="*/ 144 h 32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21"/>
                    <a:gd name="T130" fmla="*/ 0 h 320"/>
                    <a:gd name="T131" fmla="*/ 321 w 321"/>
                    <a:gd name="T132" fmla="*/ 320 h 32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21" h="320">
                      <a:moveTo>
                        <a:pt x="321" y="159"/>
                      </a:moveTo>
                      <a:lnTo>
                        <a:pt x="320" y="144"/>
                      </a:lnTo>
                      <a:lnTo>
                        <a:pt x="318" y="127"/>
                      </a:lnTo>
                      <a:lnTo>
                        <a:pt x="313" y="111"/>
                      </a:lnTo>
                      <a:lnTo>
                        <a:pt x="308" y="98"/>
                      </a:lnTo>
                      <a:lnTo>
                        <a:pt x="301" y="84"/>
                      </a:lnTo>
                      <a:lnTo>
                        <a:pt x="294" y="70"/>
                      </a:lnTo>
                      <a:lnTo>
                        <a:pt x="284" y="58"/>
                      </a:lnTo>
                      <a:lnTo>
                        <a:pt x="274" y="46"/>
                      </a:lnTo>
                      <a:lnTo>
                        <a:pt x="263" y="36"/>
                      </a:lnTo>
                      <a:lnTo>
                        <a:pt x="250" y="27"/>
                      </a:lnTo>
                      <a:lnTo>
                        <a:pt x="238" y="19"/>
                      </a:lnTo>
                      <a:lnTo>
                        <a:pt x="222" y="12"/>
                      </a:lnTo>
                      <a:lnTo>
                        <a:pt x="209" y="7"/>
                      </a:lnTo>
                      <a:lnTo>
                        <a:pt x="193" y="2"/>
                      </a:lnTo>
                      <a:lnTo>
                        <a:pt x="178" y="0"/>
                      </a:lnTo>
                      <a:lnTo>
                        <a:pt x="161" y="0"/>
                      </a:lnTo>
                      <a:lnTo>
                        <a:pt x="143" y="0"/>
                      </a:lnTo>
                      <a:lnTo>
                        <a:pt x="128" y="2"/>
                      </a:lnTo>
                      <a:lnTo>
                        <a:pt x="113" y="7"/>
                      </a:lnTo>
                      <a:lnTo>
                        <a:pt x="99" y="12"/>
                      </a:lnTo>
                      <a:lnTo>
                        <a:pt x="84" y="19"/>
                      </a:lnTo>
                      <a:lnTo>
                        <a:pt x="72" y="27"/>
                      </a:lnTo>
                      <a:lnTo>
                        <a:pt x="58" y="36"/>
                      </a:lnTo>
                      <a:lnTo>
                        <a:pt x="48" y="46"/>
                      </a:lnTo>
                      <a:lnTo>
                        <a:pt x="37" y="58"/>
                      </a:lnTo>
                      <a:lnTo>
                        <a:pt x="27" y="70"/>
                      </a:lnTo>
                      <a:lnTo>
                        <a:pt x="20" y="84"/>
                      </a:lnTo>
                      <a:lnTo>
                        <a:pt x="13" y="98"/>
                      </a:lnTo>
                      <a:lnTo>
                        <a:pt x="8" y="111"/>
                      </a:lnTo>
                      <a:lnTo>
                        <a:pt x="3" y="127"/>
                      </a:lnTo>
                      <a:lnTo>
                        <a:pt x="1" y="144"/>
                      </a:lnTo>
                      <a:lnTo>
                        <a:pt x="0" y="159"/>
                      </a:lnTo>
                      <a:lnTo>
                        <a:pt x="1" y="176"/>
                      </a:lnTo>
                      <a:lnTo>
                        <a:pt x="3" y="192"/>
                      </a:lnTo>
                      <a:lnTo>
                        <a:pt x="8" y="207"/>
                      </a:lnTo>
                      <a:lnTo>
                        <a:pt x="13" y="222"/>
                      </a:lnTo>
                      <a:lnTo>
                        <a:pt x="20" y="236"/>
                      </a:lnTo>
                      <a:lnTo>
                        <a:pt x="27" y="250"/>
                      </a:lnTo>
                      <a:lnTo>
                        <a:pt x="37" y="262"/>
                      </a:lnTo>
                      <a:lnTo>
                        <a:pt x="48" y="272"/>
                      </a:lnTo>
                      <a:lnTo>
                        <a:pt x="58" y="282"/>
                      </a:lnTo>
                      <a:lnTo>
                        <a:pt x="72" y="293"/>
                      </a:lnTo>
                      <a:lnTo>
                        <a:pt x="84" y="301"/>
                      </a:lnTo>
                      <a:lnTo>
                        <a:pt x="99" y="306"/>
                      </a:lnTo>
                      <a:lnTo>
                        <a:pt x="113" y="313"/>
                      </a:lnTo>
                      <a:lnTo>
                        <a:pt x="128" y="317"/>
                      </a:lnTo>
                      <a:lnTo>
                        <a:pt x="143" y="318"/>
                      </a:lnTo>
                      <a:lnTo>
                        <a:pt x="161" y="320"/>
                      </a:lnTo>
                      <a:lnTo>
                        <a:pt x="178" y="318"/>
                      </a:lnTo>
                      <a:lnTo>
                        <a:pt x="193" y="317"/>
                      </a:lnTo>
                      <a:lnTo>
                        <a:pt x="209" y="313"/>
                      </a:lnTo>
                      <a:lnTo>
                        <a:pt x="222" y="306"/>
                      </a:lnTo>
                      <a:lnTo>
                        <a:pt x="238" y="301"/>
                      </a:lnTo>
                      <a:lnTo>
                        <a:pt x="250" y="293"/>
                      </a:lnTo>
                      <a:lnTo>
                        <a:pt x="263" y="282"/>
                      </a:lnTo>
                      <a:lnTo>
                        <a:pt x="274" y="272"/>
                      </a:lnTo>
                      <a:lnTo>
                        <a:pt x="284" y="262"/>
                      </a:lnTo>
                      <a:lnTo>
                        <a:pt x="294" y="250"/>
                      </a:lnTo>
                      <a:lnTo>
                        <a:pt x="301" y="236"/>
                      </a:lnTo>
                      <a:lnTo>
                        <a:pt x="308" y="222"/>
                      </a:lnTo>
                      <a:lnTo>
                        <a:pt x="313" y="207"/>
                      </a:lnTo>
                      <a:lnTo>
                        <a:pt x="318" y="192"/>
                      </a:lnTo>
                      <a:lnTo>
                        <a:pt x="320" y="176"/>
                      </a:lnTo>
                      <a:lnTo>
                        <a:pt x="321" y="159"/>
                      </a:lnTo>
                      <a:close/>
                      <a:moveTo>
                        <a:pt x="316" y="159"/>
                      </a:moveTo>
                      <a:lnTo>
                        <a:pt x="315" y="176"/>
                      </a:lnTo>
                      <a:lnTo>
                        <a:pt x="313" y="192"/>
                      </a:lnTo>
                      <a:lnTo>
                        <a:pt x="310" y="205"/>
                      </a:lnTo>
                      <a:lnTo>
                        <a:pt x="304" y="221"/>
                      </a:lnTo>
                      <a:lnTo>
                        <a:pt x="298" y="234"/>
                      </a:lnTo>
                      <a:lnTo>
                        <a:pt x="289" y="246"/>
                      </a:lnTo>
                      <a:lnTo>
                        <a:pt x="280" y="258"/>
                      </a:lnTo>
                      <a:lnTo>
                        <a:pt x="270" y="270"/>
                      </a:lnTo>
                      <a:lnTo>
                        <a:pt x="260" y="279"/>
                      </a:lnTo>
                      <a:lnTo>
                        <a:pt x="248" y="289"/>
                      </a:lnTo>
                      <a:lnTo>
                        <a:pt x="234" y="296"/>
                      </a:lnTo>
                      <a:lnTo>
                        <a:pt x="220" y="303"/>
                      </a:lnTo>
                      <a:lnTo>
                        <a:pt x="207" y="308"/>
                      </a:lnTo>
                      <a:lnTo>
                        <a:pt x="191" y="311"/>
                      </a:lnTo>
                      <a:lnTo>
                        <a:pt x="176" y="315"/>
                      </a:lnTo>
                      <a:lnTo>
                        <a:pt x="161" y="315"/>
                      </a:lnTo>
                      <a:lnTo>
                        <a:pt x="145" y="315"/>
                      </a:lnTo>
                      <a:lnTo>
                        <a:pt x="130" y="311"/>
                      </a:lnTo>
                      <a:lnTo>
                        <a:pt x="114" y="308"/>
                      </a:lnTo>
                      <a:lnTo>
                        <a:pt x="101" y="303"/>
                      </a:lnTo>
                      <a:lnTo>
                        <a:pt x="87" y="296"/>
                      </a:lnTo>
                      <a:lnTo>
                        <a:pt x="73" y="289"/>
                      </a:lnTo>
                      <a:lnTo>
                        <a:pt x="61" y="279"/>
                      </a:lnTo>
                      <a:lnTo>
                        <a:pt x="51" y="270"/>
                      </a:lnTo>
                      <a:lnTo>
                        <a:pt x="41" y="258"/>
                      </a:lnTo>
                      <a:lnTo>
                        <a:pt x="32" y="246"/>
                      </a:lnTo>
                      <a:lnTo>
                        <a:pt x="24" y="234"/>
                      </a:lnTo>
                      <a:lnTo>
                        <a:pt x="17" y="221"/>
                      </a:lnTo>
                      <a:lnTo>
                        <a:pt x="12" y="205"/>
                      </a:lnTo>
                      <a:lnTo>
                        <a:pt x="8" y="192"/>
                      </a:lnTo>
                      <a:lnTo>
                        <a:pt x="7" y="176"/>
                      </a:lnTo>
                      <a:lnTo>
                        <a:pt x="5" y="159"/>
                      </a:lnTo>
                      <a:lnTo>
                        <a:pt x="7" y="144"/>
                      </a:lnTo>
                      <a:lnTo>
                        <a:pt x="8" y="128"/>
                      </a:lnTo>
                      <a:lnTo>
                        <a:pt x="12" y="113"/>
                      </a:lnTo>
                      <a:lnTo>
                        <a:pt x="17" y="99"/>
                      </a:lnTo>
                      <a:lnTo>
                        <a:pt x="24" y="86"/>
                      </a:lnTo>
                      <a:lnTo>
                        <a:pt x="32" y="72"/>
                      </a:lnTo>
                      <a:lnTo>
                        <a:pt x="41" y="60"/>
                      </a:lnTo>
                      <a:lnTo>
                        <a:pt x="51" y="50"/>
                      </a:lnTo>
                      <a:lnTo>
                        <a:pt x="61" y="39"/>
                      </a:lnTo>
                      <a:lnTo>
                        <a:pt x="73" y="31"/>
                      </a:lnTo>
                      <a:lnTo>
                        <a:pt x="87" y="22"/>
                      </a:lnTo>
                      <a:lnTo>
                        <a:pt x="101" y="16"/>
                      </a:lnTo>
                      <a:lnTo>
                        <a:pt x="114" y="10"/>
                      </a:lnTo>
                      <a:lnTo>
                        <a:pt x="130" y="7"/>
                      </a:lnTo>
                      <a:lnTo>
                        <a:pt x="145" y="5"/>
                      </a:lnTo>
                      <a:lnTo>
                        <a:pt x="161" y="4"/>
                      </a:lnTo>
                      <a:lnTo>
                        <a:pt x="176" y="5"/>
                      </a:lnTo>
                      <a:lnTo>
                        <a:pt x="191" y="7"/>
                      </a:lnTo>
                      <a:lnTo>
                        <a:pt x="207" y="10"/>
                      </a:lnTo>
                      <a:lnTo>
                        <a:pt x="220" y="16"/>
                      </a:lnTo>
                      <a:lnTo>
                        <a:pt x="234" y="22"/>
                      </a:lnTo>
                      <a:lnTo>
                        <a:pt x="248" y="31"/>
                      </a:lnTo>
                      <a:lnTo>
                        <a:pt x="260" y="39"/>
                      </a:lnTo>
                      <a:lnTo>
                        <a:pt x="270" y="50"/>
                      </a:lnTo>
                      <a:lnTo>
                        <a:pt x="280" y="60"/>
                      </a:lnTo>
                      <a:lnTo>
                        <a:pt x="289" y="72"/>
                      </a:lnTo>
                      <a:lnTo>
                        <a:pt x="298" y="86"/>
                      </a:lnTo>
                      <a:lnTo>
                        <a:pt x="304" y="99"/>
                      </a:lnTo>
                      <a:lnTo>
                        <a:pt x="310" y="113"/>
                      </a:lnTo>
                      <a:lnTo>
                        <a:pt x="313" y="128"/>
                      </a:lnTo>
                      <a:lnTo>
                        <a:pt x="315" y="144"/>
                      </a:lnTo>
                      <a:lnTo>
                        <a:pt x="316" y="159"/>
                      </a:lnTo>
                      <a:close/>
                    </a:path>
                  </a:pathLst>
                </a:custGeom>
                <a:solidFill>
                  <a:srgbClr val="CECC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2" name="Freeform 339"/>
                <p:cNvSpPr>
                  <a:spLocks noEditPoints="1"/>
                </p:cNvSpPr>
                <p:nvPr/>
              </p:nvSpPr>
              <p:spPr bwMode="auto">
                <a:xfrm>
                  <a:off x="3521" y="3069"/>
                  <a:ext cx="315" cy="315"/>
                </a:xfrm>
                <a:custGeom>
                  <a:avLst/>
                  <a:gdLst>
                    <a:gd name="T0" fmla="*/ 312 w 315"/>
                    <a:gd name="T1" fmla="*/ 126 h 315"/>
                    <a:gd name="T2" fmla="*/ 296 w 315"/>
                    <a:gd name="T3" fmla="*/ 82 h 315"/>
                    <a:gd name="T4" fmla="*/ 269 w 315"/>
                    <a:gd name="T5" fmla="*/ 46 h 315"/>
                    <a:gd name="T6" fmla="*/ 233 w 315"/>
                    <a:gd name="T7" fmla="*/ 19 h 315"/>
                    <a:gd name="T8" fmla="*/ 190 w 315"/>
                    <a:gd name="T9" fmla="*/ 3 h 315"/>
                    <a:gd name="T10" fmla="*/ 142 w 315"/>
                    <a:gd name="T11" fmla="*/ 0 h 315"/>
                    <a:gd name="T12" fmla="*/ 96 w 315"/>
                    <a:gd name="T13" fmla="*/ 12 h 315"/>
                    <a:gd name="T14" fmla="*/ 57 w 315"/>
                    <a:gd name="T15" fmla="*/ 36 h 315"/>
                    <a:gd name="T16" fmla="*/ 27 w 315"/>
                    <a:gd name="T17" fmla="*/ 70 h 315"/>
                    <a:gd name="T18" fmla="*/ 7 w 315"/>
                    <a:gd name="T19" fmla="*/ 111 h 315"/>
                    <a:gd name="T20" fmla="*/ 0 w 315"/>
                    <a:gd name="T21" fmla="*/ 157 h 315"/>
                    <a:gd name="T22" fmla="*/ 7 w 315"/>
                    <a:gd name="T23" fmla="*/ 205 h 315"/>
                    <a:gd name="T24" fmla="*/ 27 w 315"/>
                    <a:gd name="T25" fmla="*/ 246 h 315"/>
                    <a:gd name="T26" fmla="*/ 57 w 315"/>
                    <a:gd name="T27" fmla="*/ 279 h 315"/>
                    <a:gd name="T28" fmla="*/ 96 w 315"/>
                    <a:gd name="T29" fmla="*/ 303 h 315"/>
                    <a:gd name="T30" fmla="*/ 142 w 315"/>
                    <a:gd name="T31" fmla="*/ 315 h 315"/>
                    <a:gd name="T32" fmla="*/ 190 w 315"/>
                    <a:gd name="T33" fmla="*/ 313 h 315"/>
                    <a:gd name="T34" fmla="*/ 233 w 315"/>
                    <a:gd name="T35" fmla="*/ 296 h 315"/>
                    <a:gd name="T36" fmla="*/ 269 w 315"/>
                    <a:gd name="T37" fmla="*/ 268 h 315"/>
                    <a:gd name="T38" fmla="*/ 296 w 315"/>
                    <a:gd name="T39" fmla="*/ 232 h 315"/>
                    <a:gd name="T40" fmla="*/ 312 w 315"/>
                    <a:gd name="T41" fmla="*/ 190 h 315"/>
                    <a:gd name="T42" fmla="*/ 312 w 315"/>
                    <a:gd name="T43" fmla="*/ 157 h 315"/>
                    <a:gd name="T44" fmla="*/ 305 w 315"/>
                    <a:gd name="T45" fmla="*/ 203 h 315"/>
                    <a:gd name="T46" fmla="*/ 284 w 315"/>
                    <a:gd name="T47" fmla="*/ 243 h 315"/>
                    <a:gd name="T48" fmla="*/ 255 w 315"/>
                    <a:gd name="T49" fmla="*/ 275 h 315"/>
                    <a:gd name="T50" fmla="*/ 217 w 315"/>
                    <a:gd name="T51" fmla="*/ 299 h 315"/>
                    <a:gd name="T52" fmla="*/ 173 w 315"/>
                    <a:gd name="T53" fmla="*/ 309 h 315"/>
                    <a:gd name="T54" fmla="*/ 127 w 315"/>
                    <a:gd name="T55" fmla="*/ 308 h 315"/>
                    <a:gd name="T56" fmla="*/ 84 w 315"/>
                    <a:gd name="T57" fmla="*/ 292 h 315"/>
                    <a:gd name="T58" fmla="*/ 50 w 315"/>
                    <a:gd name="T59" fmla="*/ 267 h 315"/>
                    <a:gd name="T60" fmla="*/ 22 w 315"/>
                    <a:gd name="T61" fmla="*/ 231 h 315"/>
                    <a:gd name="T62" fmla="*/ 7 w 315"/>
                    <a:gd name="T63" fmla="*/ 188 h 315"/>
                    <a:gd name="T64" fmla="*/ 5 w 315"/>
                    <a:gd name="T65" fmla="*/ 142 h 315"/>
                    <a:gd name="T66" fmla="*/ 17 w 315"/>
                    <a:gd name="T67" fmla="*/ 97 h 315"/>
                    <a:gd name="T68" fmla="*/ 39 w 315"/>
                    <a:gd name="T69" fmla="*/ 60 h 315"/>
                    <a:gd name="T70" fmla="*/ 72 w 315"/>
                    <a:gd name="T71" fmla="*/ 31 h 315"/>
                    <a:gd name="T72" fmla="*/ 111 w 315"/>
                    <a:gd name="T73" fmla="*/ 12 h 315"/>
                    <a:gd name="T74" fmla="*/ 158 w 315"/>
                    <a:gd name="T75" fmla="*/ 5 h 315"/>
                    <a:gd name="T76" fmla="*/ 204 w 315"/>
                    <a:gd name="T77" fmla="*/ 12 h 315"/>
                    <a:gd name="T78" fmla="*/ 243 w 315"/>
                    <a:gd name="T79" fmla="*/ 31 h 315"/>
                    <a:gd name="T80" fmla="*/ 276 w 315"/>
                    <a:gd name="T81" fmla="*/ 60 h 315"/>
                    <a:gd name="T82" fmla="*/ 300 w 315"/>
                    <a:gd name="T83" fmla="*/ 97 h 315"/>
                    <a:gd name="T84" fmla="*/ 310 w 315"/>
                    <a:gd name="T85" fmla="*/ 142 h 3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5"/>
                    <a:gd name="T130" fmla="*/ 0 h 315"/>
                    <a:gd name="T131" fmla="*/ 315 w 315"/>
                    <a:gd name="T132" fmla="*/ 315 h 31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5" h="315">
                      <a:moveTo>
                        <a:pt x="315" y="157"/>
                      </a:moveTo>
                      <a:lnTo>
                        <a:pt x="315" y="142"/>
                      </a:lnTo>
                      <a:lnTo>
                        <a:pt x="312" y="126"/>
                      </a:lnTo>
                      <a:lnTo>
                        <a:pt x="308" y="111"/>
                      </a:lnTo>
                      <a:lnTo>
                        <a:pt x="303" y="96"/>
                      </a:lnTo>
                      <a:lnTo>
                        <a:pt x="296" y="82"/>
                      </a:lnTo>
                      <a:lnTo>
                        <a:pt x="289" y="70"/>
                      </a:lnTo>
                      <a:lnTo>
                        <a:pt x="279" y="58"/>
                      </a:lnTo>
                      <a:lnTo>
                        <a:pt x="269" y="46"/>
                      </a:lnTo>
                      <a:lnTo>
                        <a:pt x="259" y="36"/>
                      </a:lnTo>
                      <a:lnTo>
                        <a:pt x="247" y="27"/>
                      </a:lnTo>
                      <a:lnTo>
                        <a:pt x="233" y="19"/>
                      </a:lnTo>
                      <a:lnTo>
                        <a:pt x="219" y="12"/>
                      </a:lnTo>
                      <a:lnTo>
                        <a:pt x="204" y="7"/>
                      </a:lnTo>
                      <a:lnTo>
                        <a:pt x="190" y="3"/>
                      </a:lnTo>
                      <a:lnTo>
                        <a:pt x="173" y="0"/>
                      </a:lnTo>
                      <a:lnTo>
                        <a:pt x="158" y="0"/>
                      </a:lnTo>
                      <a:lnTo>
                        <a:pt x="142" y="0"/>
                      </a:lnTo>
                      <a:lnTo>
                        <a:pt x="125" y="3"/>
                      </a:lnTo>
                      <a:lnTo>
                        <a:pt x="111" y="7"/>
                      </a:lnTo>
                      <a:lnTo>
                        <a:pt x="96" y="12"/>
                      </a:lnTo>
                      <a:lnTo>
                        <a:pt x="82" y="19"/>
                      </a:lnTo>
                      <a:lnTo>
                        <a:pt x="69" y="27"/>
                      </a:lnTo>
                      <a:lnTo>
                        <a:pt x="57" y="36"/>
                      </a:lnTo>
                      <a:lnTo>
                        <a:pt x="46" y="46"/>
                      </a:lnTo>
                      <a:lnTo>
                        <a:pt x="36" y="58"/>
                      </a:lnTo>
                      <a:lnTo>
                        <a:pt x="27" y="70"/>
                      </a:lnTo>
                      <a:lnTo>
                        <a:pt x="19" y="82"/>
                      </a:lnTo>
                      <a:lnTo>
                        <a:pt x="12" y="96"/>
                      </a:lnTo>
                      <a:lnTo>
                        <a:pt x="7" y="111"/>
                      </a:lnTo>
                      <a:lnTo>
                        <a:pt x="4" y="126"/>
                      </a:lnTo>
                      <a:lnTo>
                        <a:pt x="0" y="142"/>
                      </a:lnTo>
                      <a:lnTo>
                        <a:pt x="0" y="157"/>
                      </a:lnTo>
                      <a:lnTo>
                        <a:pt x="0" y="174"/>
                      </a:lnTo>
                      <a:lnTo>
                        <a:pt x="4" y="190"/>
                      </a:lnTo>
                      <a:lnTo>
                        <a:pt x="7" y="205"/>
                      </a:lnTo>
                      <a:lnTo>
                        <a:pt x="12" y="219"/>
                      </a:lnTo>
                      <a:lnTo>
                        <a:pt x="19" y="232"/>
                      </a:lnTo>
                      <a:lnTo>
                        <a:pt x="27" y="246"/>
                      </a:lnTo>
                      <a:lnTo>
                        <a:pt x="36" y="258"/>
                      </a:lnTo>
                      <a:lnTo>
                        <a:pt x="46" y="268"/>
                      </a:lnTo>
                      <a:lnTo>
                        <a:pt x="57" y="279"/>
                      </a:lnTo>
                      <a:lnTo>
                        <a:pt x="69" y="289"/>
                      </a:lnTo>
                      <a:lnTo>
                        <a:pt x="82" y="296"/>
                      </a:lnTo>
                      <a:lnTo>
                        <a:pt x="96" y="303"/>
                      </a:lnTo>
                      <a:lnTo>
                        <a:pt x="111" y="308"/>
                      </a:lnTo>
                      <a:lnTo>
                        <a:pt x="125" y="313"/>
                      </a:lnTo>
                      <a:lnTo>
                        <a:pt x="142" y="315"/>
                      </a:lnTo>
                      <a:lnTo>
                        <a:pt x="158" y="315"/>
                      </a:lnTo>
                      <a:lnTo>
                        <a:pt x="173" y="315"/>
                      </a:lnTo>
                      <a:lnTo>
                        <a:pt x="190" y="313"/>
                      </a:lnTo>
                      <a:lnTo>
                        <a:pt x="204" y="308"/>
                      </a:lnTo>
                      <a:lnTo>
                        <a:pt x="219" y="303"/>
                      </a:lnTo>
                      <a:lnTo>
                        <a:pt x="233" y="296"/>
                      </a:lnTo>
                      <a:lnTo>
                        <a:pt x="247" y="289"/>
                      </a:lnTo>
                      <a:lnTo>
                        <a:pt x="259" y="279"/>
                      </a:lnTo>
                      <a:lnTo>
                        <a:pt x="269" y="268"/>
                      </a:lnTo>
                      <a:lnTo>
                        <a:pt x="279" y="258"/>
                      </a:lnTo>
                      <a:lnTo>
                        <a:pt x="289" y="246"/>
                      </a:lnTo>
                      <a:lnTo>
                        <a:pt x="296" y="232"/>
                      </a:lnTo>
                      <a:lnTo>
                        <a:pt x="303" y="219"/>
                      </a:lnTo>
                      <a:lnTo>
                        <a:pt x="308" y="205"/>
                      </a:lnTo>
                      <a:lnTo>
                        <a:pt x="312" y="190"/>
                      </a:lnTo>
                      <a:lnTo>
                        <a:pt x="315" y="174"/>
                      </a:lnTo>
                      <a:lnTo>
                        <a:pt x="315" y="157"/>
                      </a:lnTo>
                      <a:close/>
                      <a:moveTo>
                        <a:pt x="312" y="157"/>
                      </a:moveTo>
                      <a:lnTo>
                        <a:pt x="310" y="173"/>
                      </a:lnTo>
                      <a:lnTo>
                        <a:pt x="308" y="188"/>
                      </a:lnTo>
                      <a:lnTo>
                        <a:pt x="305" y="203"/>
                      </a:lnTo>
                      <a:lnTo>
                        <a:pt x="300" y="217"/>
                      </a:lnTo>
                      <a:lnTo>
                        <a:pt x="293" y="231"/>
                      </a:lnTo>
                      <a:lnTo>
                        <a:pt x="284" y="243"/>
                      </a:lnTo>
                      <a:lnTo>
                        <a:pt x="276" y="255"/>
                      </a:lnTo>
                      <a:lnTo>
                        <a:pt x="265" y="267"/>
                      </a:lnTo>
                      <a:lnTo>
                        <a:pt x="255" y="275"/>
                      </a:lnTo>
                      <a:lnTo>
                        <a:pt x="243" y="284"/>
                      </a:lnTo>
                      <a:lnTo>
                        <a:pt x="231" y="292"/>
                      </a:lnTo>
                      <a:lnTo>
                        <a:pt x="217" y="299"/>
                      </a:lnTo>
                      <a:lnTo>
                        <a:pt x="204" y="304"/>
                      </a:lnTo>
                      <a:lnTo>
                        <a:pt x="188" y="308"/>
                      </a:lnTo>
                      <a:lnTo>
                        <a:pt x="173" y="309"/>
                      </a:lnTo>
                      <a:lnTo>
                        <a:pt x="158" y="311"/>
                      </a:lnTo>
                      <a:lnTo>
                        <a:pt x="142" y="309"/>
                      </a:lnTo>
                      <a:lnTo>
                        <a:pt x="127" y="308"/>
                      </a:lnTo>
                      <a:lnTo>
                        <a:pt x="111" y="304"/>
                      </a:lnTo>
                      <a:lnTo>
                        <a:pt x="98" y="299"/>
                      </a:lnTo>
                      <a:lnTo>
                        <a:pt x="84" y="292"/>
                      </a:lnTo>
                      <a:lnTo>
                        <a:pt x="72" y="284"/>
                      </a:lnTo>
                      <a:lnTo>
                        <a:pt x="60" y="275"/>
                      </a:lnTo>
                      <a:lnTo>
                        <a:pt x="50" y="267"/>
                      </a:lnTo>
                      <a:lnTo>
                        <a:pt x="39" y="255"/>
                      </a:lnTo>
                      <a:lnTo>
                        <a:pt x="31" y="243"/>
                      </a:lnTo>
                      <a:lnTo>
                        <a:pt x="22" y="231"/>
                      </a:lnTo>
                      <a:lnTo>
                        <a:pt x="17" y="217"/>
                      </a:lnTo>
                      <a:lnTo>
                        <a:pt x="12" y="203"/>
                      </a:lnTo>
                      <a:lnTo>
                        <a:pt x="7" y="188"/>
                      </a:lnTo>
                      <a:lnTo>
                        <a:pt x="5" y="173"/>
                      </a:lnTo>
                      <a:lnTo>
                        <a:pt x="5" y="157"/>
                      </a:lnTo>
                      <a:lnTo>
                        <a:pt x="5" y="142"/>
                      </a:lnTo>
                      <a:lnTo>
                        <a:pt x="7" y="126"/>
                      </a:lnTo>
                      <a:lnTo>
                        <a:pt x="12" y="113"/>
                      </a:lnTo>
                      <a:lnTo>
                        <a:pt x="17" y="97"/>
                      </a:lnTo>
                      <a:lnTo>
                        <a:pt x="22" y="85"/>
                      </a:lnTo>
                      <a:lnTo>
                        <a:pt x="31" y="72"/>
                      </a:lnTo>
                      <a:lnTo>
                        <a:pt x="39" y="60"/>
                      </a:lnTo>
                      <a:lnTo>
                        <a:pt x="50" y="49"/>
                      </a:lnTo>
                      <a:lnTo>
                        <a:pt x="60" y="39"/>
                      </a:lnTo>
                      <a:lnTo>
                        <a:pt x="72" y="31"/>
                      </a:lnTo>
                      <a:lnTo>
                        <a:pt x="84" y="22"/>
                      </a:lnTo>
                      <a:lnTo>
                        <a:pt x="98" y="17"/>
                      </a:lnTo>
                      <a:lnTo>
                        <a:pt x="111" y="12"/>
                      </a:lnTo>
                      <a:lnTo>
                        <a:pt x="127" y="7"/>
                      </a:lnTo>
                      <a:lnTo>
                        <a:pt x="142" y="5"/>
                      </a:lnTo>
                      <a:lnTo>
                        <a:pt x="158" y="5"/>
                      </a:lnTo>
                      <a:lnTo>
                        <a:pt x="173" y="5"/>
                      </a:lnTo>
                      <a:lnTo>
                        <a:pt x="188" y="7"/>
                      </a:lnTo>
                      <a:lnTo>
                        <a:pt x="204" y="12"/>
                      </a:lnTo>
                      <a:lnTo>
                        <a:pt x="217" y="17"/>
                      </a:lnTo>
                      <a:lnTo>
                        <a:pt x="231" y="22"/>
                      </a:lnTo>
                      <a:lnTo>
                        <a:pt x="243" y="31"/>
                      </a:lnTo>
                      <a:lnTo>
                        <a:pt x="255" y="39"/>
                      </a:lnTo>
                      <a:lnTo>
                        <a:pt x="265" y="49"/>
                      </a:lnTo>
                      <a:lnTo>
                        <a:pt x="276" y="60"/>
                      </a:lnTo>
                      <a:lnTo>
                        <a:pt x="284" y="72"/>
                      </a:lnTo>
                      <a:lnTo>
                        <a:pt x="293" y="85"/>
                      </a:lnTo>
                      <a:lnTo>
                        <a:pt x="300" y="97"/>
                      </a:lnTo>
                      <a:lnTo>
                        <a:pt x="305" y="113"/>
                      </a:lnTo>
                      <a:lnTo>
                        <a:pt x="308" y="126"/>
                      </a:lnTo>
                      <a:lnTo>
                        <a:pt x="310" y="142"/>
                      </a:lnTo>
                      <a:lnTo>
                        <a:pt x="312" y="157"/>
                      </a:lnTo>
                      <a:close/>
                    </a:path>
                  </a:pathLst>
                </a:custGeom>
                <a:solidFill>
                  <a:srgbClr val="CECC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3" name="Freeform 340"/>
                <p:cNvSpPr>
                  <a:spLocks noEditPoints="1"/>
                </p:cNvSpPr>
                <p:nvPr/>
              </p:nvSpPr>
              <p:spPr bwMode="auto">
                <a:xfrm>
                  <a:off x="3523" y="3071"/>
                  <a:ext cx="311" cy="311"/>
                </a:xfrm>
                <a:custGeom>
                  <a:avLst/>
                  <a:gdLst>
                    <a:gd name="T0" fmla="*/ 308 w 311"/>
                    <a:gd name="T1" fmla="*/ 124 h 311"/>
                    <a:gd name="T2" fmla="*/ 293 w 311"/>
                    <a:gd name="T3" fmla="*/ 82 h 311"/>
                    <a:gd name="T4" fmla="*/ 265 w 311"/>
                    <a:gd name="T5" fmla="*/ 46 h 311"/>
                    <a:gd name="T6" fmla="*/ 229 w 311"/>
                    <a:gd name="T7" fmla="*/ 18 h 311"/>
                    <a:gd name="T8" fmla="*/ 186 w 311"/>
                    <a:gd name="T9" fmla="*/ 3 h 311"/>
                    <a:gd name="T10" fmla="*/ 140 w 311"/>
                    <a:gd name="T11" fmla="*/ 1 h 311"/>
                    <a:gd name="T12" fmla="*/ 96 w 311"/>
                    <a:gd name="T13" fmla="*/ 12 h 311"/>
                    <a:gd name="T14" fmla="*/ 56 w 311"/>
                    <a:gd name="T15" fmla="*/ 35 h 311"/>
                    <a:gd name="T16" fmla="*/ 27 w 311"/>
                    <a:gd name="T17" fmla="*/ 68 h 311"/>
                    <a:gd name="T18" fmla="*/ 7 w 311"/>
                    <a:gd name="T19" fmla="*/ 109 h 311"/>
                    <a:gd name="T20" fmla="*/ 0 w 311"/>
                    <a:gd name="T21" fmla="*/ 155 h 311"/>
                    <a:gd name="T22" fmla="*/ 7 w 311"/>
                    <a:gd name="T23" fmla="*/ 201 h 311"/>
                    <a:gd name="T24" fmla="*/ 27 w 311"/>
                    <a:gd name="T25" fmla="*/ 242 h 311"/>
                    <a:gd name="T26" fmla="*/ 56 w 311"/>
                    <a:gd name="T27" fmla="*/ 275 h 311"/>
                    <a:gd name="T28" fmla="*/ 96 w 311"/>
                    <a:gd name="T29" fmla="*/ 299 h 311"/>
                    <a:gd name="T30" fmla="*/ 140 w 311"/>
                    <a:gd name="T31" fmla="*/ 311 h 311"/>
                    <a:gd name="T32" fmla="*/ 186 w 311"/>
                    <a:gd name="T33" fmla="*/ 307 h 311"/>
                    <a:gd name="T34" fmla="*/ 229 w 311"/>
                    <a:gd name="T35" fmla="*/ 292 h 311"/>
                    <a:gd name="T36" fmla="*/ 265 w 311"/>
                    <a:gd name="T37" fmla="*/ 266 h 311"/>
                    <a:gd name="T38" fmla="*/ 293 w 311"/>
                    <a:gd name="T39" fmla="*/ 230 h 311"/>
                    <a:gd name="T40" fmla="*/ 308 w 311"/>
                    <a:gd name="T41" fmla="*/ 188 h 311"/>
                    <a:gd name="T42" fmla="*/ 306 w 311"/>
                    <a:gd name="T43" fmla="*/ 155 h 311"/>
                    <a:gd name="T44" fmla="*/ 299 w 311"/>
                    <a:gd name="T45" fmla="*/ 200 h 311"/>
                    <a:gd name="T46" fmla="*/ 281 w 311"/>
                    <a:gd name="T47" fmla="*/ 241 h 311"/>
                    <a:gd name="T48" fmla="*/ 251 w 311"/>
                    <a:gd name="T49" fmla="*/ 272 h 311"/>
                    <a:gd name="T50" fmla="*/ 214 w 311"/>
                    <a:gd name="T51" fmla="*/ 294 h 311"/>
                    <a:gd name="T52" fmla="*/ 171 w 311"/>
                    <a:gd name="T53" fmla="*/ 306 h 311"/>
                    <a:gd name="T54" fmla="*/ 125 w 311"/>
                    <a:gd name="T55" fmla="*/ 304 h 311"/>
                    <a:gd name="T56" fmla="*/ 84 w 311"/>
                    <a:gd name="T57" fmla="*/ 289 h 311"/>
                    <a:gd name="T58" fmla="*/ 49 w 311"/>
                    <a:gd name="T59" fmla="*/ 263 h 311"/>
                    <a:gd name="T60" fmla="*/ 24 w 311"/>
                    <a:gd name="T61" fmla="*/ 227 h 311"/>
                    <a:gd name="T62" fmla="*/ 8 w 311"/>
                    <a:gd name="T63" fmla="*/ 186 h 311"/>
                    <a:gd name="T64" fmla="*/ 5 w 311"/>
                    <a:gd name="T65" fmla="*/ 140 h 311"/>
                    <a:gd name="T66" fmla="*/ 17 w 311"/>
                    <a:gd name="T67" fmla="*/ 97 h 311"/>
                    <a:gd name="T68" fmla="*/ 39 w 311"/>
                    <a:gd name="T69" fmla="*/ 59 h 311"/>
                    <a:gd name="T70" fmla="*/ 72 w 311"/>
                    <a:gd name="T71" fmla="*/ 30 h 311"/>
                    <a:gd name="T72" fmla="*/ 111 w 311"/>
                    <a:gd name="T73" fmla="*/ 12 h 311"/>
                    <a:gd name="T74" fmla="*/ 156 w 311"/>
                    <a:gd name="T75" fmla="*/ 5 h 311"/>
                    <a:gd name="T76" fmla="*/ 200 w 311"/>
                    <a:gd name="T77" fmla="*/ 12 h 311"/>
                    <a:gd name="T78" fmla="*/ 239 w 311"/>
                    <a:gd name="T79" fmla="*/ 30 h 311"/>
                    <a:gd name="T80" fmla="*/ 272 w 311"/>
                    <a:gd name="T81" fmla="*/ 59 h 311"/>
                    <a:gd name="T82" fmla="*/ 294 w 311"/>
                    <a:gd name="T83" fmla="*/ 97 h 311"/>
                    <a:gd name="T84" fmla="*/ 306 w 311"/>
                    <a:gd name="T85" fmla="*/ 140 h 31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1"/>
                    <a:gd name="T130" fmla="*/ 0 h 311"/>
                    <a:gd name="T131" fmla="*/ 311 w 311"/>
                    <a:gd name="T132" fmla="*/ 311 h 31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1" h="311">
                      <a:moveTo>
                        <a:pt x="311" y="155"/>
                      </a:moveTo>
                      <a:lnTo>
                        <a:pt x="310" y="140"/>
                      </a:lnTo>
                      <a:lnTo>
                        <a:pt x="308" y="124"/>
                      </a:lnTo>
                      <a:lnTo>
                        <a:pt x="305" y="109"/>
                      </a:lnTo>
                      <a:lnTo>
                        <a:pt x="299" y="95"/>
                      </a:lnTo>
                      <a:lnTo>
                        <a:pt x="293" y="82"/>
                      </a:lnTo>
                      <a:lnTo>
                        <a:pt x="284" y="68"/>
                      </a:lnTo>
                      <a:lnTo>
                        <a:pt x="275" y="56"/>
                      </a:lnTo>
                      <a:lnTo>
                        <a:pt x="265" y="46"/>
                      </a:lnTo>
                      <a:lnTo>
                        <a:pt x="255" y="35"/>
                      </a:lnTo>
                      <a:lnTo>
                        <a:pt x="243" y="27"/>
                      </a:lnTo>
                      <a:lnTo>
                        <a:pt x="229" y="18"/>
                      </a:lnTo>
                      <a:lnTo>
                        <a:pt x="215" y="12"/>
                      </a:lnTo>
                      <a:lnTo>
                        <a:pt x="202" y="6"/>
                      </a:lnTo>
                      <a:lnTo>
                        <a:pt x="186" y="3"/>
                      </a:lnTo>
                      <a:lnTo>
                        <a:pt x="171" y="1"/>
                      </a:lnTo>
                      <a:lnTo>
                        <a:pt x="156" y="0"/>
                      </a:lnTo>
                      <a:lnTo>
                        <a:pt x="140" y="1"/>
                      </a:lnTo>
                      <a:lnTo>
                        <a:pt x="125" y="3"/>
                      </a:lnTo>
                      <a:lnTo>
                        <a:pt x="109" y="6"/>
                      </a:lnTo>
                      <a:lnTo>
                        <a:pt x="96" y="12"/>
                      </a:lnTo>
                      <a:lnTo>
                        <a:pt x="82" y="18"/>
                      </a:lnTo>
                      <a:lnTo>
                        <a:pt x="68" y="27"/>
                      </a:lnTo>
                      <a:lnTo>
                        <a:pt x="56" y="35"/>
                      </a:lnTo>
                      <a:lnTo>
                        <a:pt x="46" y="46"/>
                      </a:lnTo>
                      <a:lnTo>
                        <a:pt x="36" y="56"/>
                      </a:lnTo>
                      <a:lnTo>
                        <a:pt x="27" y="68"/>
                      </a:lnTo>
                      <a:lnTo>
                        <a:pt x="19" y="82"/>
                      </a:lnTo>
                      <a:lnTo>
                        <a:pt x="12" y="95"/>
                      </a:lnTo>
                      <a:lnTo>
                        <a:pt x="7" y="109"/>
                      </a:lnTo>
                      <a:lnTo>
                        <a:pt x="3" y="124"/>
                      </a:lnTo>
                      <a:lnTo>
                        <a:pt x="2" y="140"/>
                      </a:lnTo>
                      <a:lnTo>
                        <a:pt x="0" y="155"/>
                      </a:lnTo>
                      <a:lnTo>
                        <a:pt x="2" y="172"/>
                      </a:lnTo>
                      <a:lnTo>
                        <a:pt x="3" y="188"/>
                      </a:lnTo>
                      <a:lnTo>
                        <a:pt x="7" y="201"/>
                      </a:lnTo>
                      <a:lnTo>
                        <a:pt x="12" y="217"/>
                      </a:lnTo>
                      <a:lnTo>
                        <a:pt x="19" y="230"/>
                      </a:lnTo>
                      <a:lnTo>
                        <a:pt x="27" y="242"/>
                      </a:lnTo>
                      <a:lnTo>
                        <a:pt x="36" y="254"/>
                      </a:lnTo>
                      <a:lnTo>
                        <a:pt x="46" y="266"/>
                      </a:lnTo>
                      <a:lnTo>
                        <a:pt x="56" y="275"/>
                      </a:lnTo>
                      <a:lnTo>
                        <a:pt x="68" y="285"/>
                      </a:lnTo>
                      <a:lnTo>
                        <a:pt x="82" y="292"/>
                      </a:lnTo>
                      <a:lnTo>
                        <a:pt x="96" y="299"/>
                      </a:lnTo>
                      <a:lnTo>
                        <a:pt x="109" y="304"/>
                      </a:lnTo>
                      <a:lnTo>
                        <a:pt x="125" y="307"/>
                      </a:lnTo>
                      <a:lnTo>
                        <a:pt x="140" y="311"/>
                      </a:lnTo>
                      <a:lnTo>
                        <a:pt x="156" y="311"/>
                      </a:lnTo>
                      <a:lnTo>
                        <a:pt x="171" y="311"/>
                      </a:lnTo>
                      <a:lnTo>
                        <a:pt x="186" y="307"/>
                      </a:lnTo>
                      <a:lnTo>
                        <a:pt x="202" y="304"/>
                      </a:lnTo>
                      <a:lnTo>
                        <a:pt x="215" y="299"/>
                      </a:lnTo>
                      <a:lnTo>
                        <a:pt x="229" y="292"/>
                      </a:lnTo>
                      <a:lnTo>
                        <a:pt x="243" y="285"/>
                      </a:lnTo>
                      <a:lnTo>
                        <a:pt x="255" y="275"/>
                      </a:lnTo>
                      <a:lnTo>
                        <a:pt x="265" y="266"/>
                      </a:lnTo>
                      <a:lnTo>
                        <a:pt x="275" y="254"/>
                      </a:lnTo>
                      <a:lnTo>
                        <a:pt x="284" y="242"/>
                      </a:lnTo>
                      <a:lnTo>
                        <a:pt x="293" y="230"/>
                      </a:lnTo>
                      <a:lnTo>
                        <a:pt x="299" y="217"/>
                      </a:lnTo>
                      <a:lnTo>
                        <a:pt x="305" y="201"/>
                      </a:lnTo>
                      <a:lnTo>
                        <a:pt x="308" y="188"/>
                      </a:lnTo>
                      <a:lnTo>
                        <a:pt x="310" y="172"/>
                      </a:lnTo>
                      <a:lnTo>
                        <a:pt x="311" y="155"/>
                      </a:lnTo>
                      <a:close/>
                      <a:moveTo>
                        <a:pt x="306" y="155"/>
                      </a:moveTo>
                      <a:lnTo>
                        <a:pt x="306" y="171"/>
                      </a:lnTo>
                      <a:lnTo>
                        <a:pt x="303" y="186"/>
                      </a:lnTo>
                      <a:lnTo>
                        <a:pt x="299" y="200"/>
                      </a:lnTo>
                      <a:lnTo>
                        <a:pt x="294" y="215"/>
                      </a:lnTo>
                      <a:lnTo>
                        <a:pt x="289" y="227"/>
                      </a:lnTo>
                      <a:lnTo>
                        <a:pt x="281" y="241"/>
                      </a:lnTo>
                      <a:lnTo>
                        <a:pt x="272" y="251"/>
                      </a:lnTo>
                      <a:lnTo>
                        <a:pt x="262" y="263"/>
                      </a:lnTo>
                      <a:lnTo>
                        <a:pt x="251" y="272"/>
                      </a:lnTo>
                      <a:lnTo>
                        <a:pt x="239" y="280"/>
                      </a:lnTo>
                      <a:lnTo>
                        <a:pt x="227" y="289"/>
                      </a:lnTo>
                      <a:lnTo>
                        <a:pt x="214" y="294"/>
                      </a:lnTo>
                      <a:lnTo>
                        <a:pt x="200" y="299"/>
                      </a:lnTo>
                      <a:lnTo>
                        <a:pt x="186" y="304"/>
                      </a:lnTo>
                      <a:lnTo>
                        <a:pt x="171" y="306"/>
                      </a:lnTo>
                      <a:lnTo>
                        <a:pt x="156" y="306"/>
                      </a:lnTo>
                      <a:lnTo>
                        <a:pt x="140" y="306"/>
                      </a:lnTo>
                      <a:lnTo>
                        <a:pt x="125" y="304"/>
                      </a:lnTo>
                      <a:lnTo>
                        <a:pt x="111" y="299"/>
                      </a:lnTo>
                      <a:lnTo>
                        <a:pt x="97" y="294"/>
                      </a:lnTo>
                      <a:lnTo>
                        <a:pt x="84" y="289"/>
                      </a:lnTo>
                      <a:lnTo>
                        <a:pt x="72" y="280"/>
                      </a:lnTo>
                      <a:lnTo>
                        <a:pt x="60" y="272"/>
                      </a:lnTo>
                      <a:lnTo>
                        <a:pt x="49" y="263"/>
                      </a:lnTo>
                      <a:lnTo>
                        <a:pt x="39" y="251"/>
                      </a:lnTo>
                      <a:lnTo>
                        <a:pt x="31" y="241"/>
                      </a:lnTo>
                      <a:lnTo>
                        <a:pt x="24" y="227"/>
                      </a:lnTo>
                      <a:lnTo>
                        <a:pt x="17" y="215"/>
                      </a:lnTo>
                      <a:lnTo>
                        <a:pt x="12" y="200"/>
                      </a:lnTo>
                      <a:lnTo>
                        <a:pt x="8" y="186"/>
                      </a:lnTo>
                      <a:lnTo>
                        <a:pt x="5" y="171"/>
                      </a:lnTo>
                      <a:lnTo>
                        <a:pt x="5" y="155"/>
                      </a:lnTo>
                      <a:lnTo>
                        <a:pt x="5" y="140"/>
                      </a:lnTo>
                      <a:lnTo>
                        <a:pt x="8" y="124"/>
                      </a:lnTo>
                      <a:lnTo>
                        <a:pt x="12" y="111"/>
                      </a:lnTo>
                      <a:lnTo>
                        <a:pt x="17" y="97"/>
                      </a:lnTo>
                      <a:lnTo>
                        <a:pt x="24" y="83"/>
                      </a:lnTo>
                      <a:lnTo>
                        <a:pt x="31" y="71"/>
                      </a:lnTo>
                      <a:lnTo>
                        <a:pt x="39" y="59"/>
                      </a:lnTo>
                      <a:lnTo>
                        <a:pt x="49" y="49"/>
                      </a:lnTo>
                      <a:lnTo>
                        <a:pt x="60" y="39"/>
                      </a:lnTo>
                      <a:lnTo>
                        <a:pt x="72" y="30"/>
                      </a:lnTo>
                      <a:lnTo>
                        <a:pt x="84" y="23"/>
                      </a:lnTo>
                      <a:lnTo>
                        <a:pt x="97" y="17"/>
                      </a:lnTo>
                      <a:lnTo>
                        <a:pt x="111" y="12"/>
                      </a:lnTo>
                      <a:lnTo>
                        <a:pt x="125" y="8"/>
                      </a:lnTo>
                      <a:lnTo>
                        <a:pt x="140" y="5"/>
                      </a:lnTo>
                      <a:lnTo>
                        <a:pt x="156" y="5"/>
                      </a:lnTo>
                      <a:lnTo>
                        <a:pt x="171" y="5"/>
                      </a:lnTo>
                      <a:lnTo>
                        <a:pt x="186" y="8"/>
                      </a:lnTo>
                      <a:lnTo>
                        <a:pt x="200" y="12"/>
                      </a:lnTo>
                      <a:lnTo>
                        <a:pt x="214" y="17"/>
                      </a:lnTo>
                      <a:lnTo>
                        <a:pt x="227" y="23"/>
                      </a:lnTo>
                      <a:lnTo>
                        <a:pt x="239" y="30"/>
                      </a:lnTo>
                      <a:lnTo>
                        <a:pt x="251" y="39"/>
                      </a:lnTo>
                      <a:lnTo>
                        <a:pt x="262" y="49"/>
                      </a:lnTo>
                      <a:lnTo>
                        <a:pt x="272" y="59"/>
                      </a:lnTo>
                      <a:lnTo>
                        <a:pt x="281" y="71"/>
                      </a:lnTo>
                      <a:lnTo>
                        <a:pt x="289" y="83"/>
                      </a:lnTo>
                      <a:lnTo>
                        <a:pt x="294" y="97"/>
                      </a:lnTo>
                      <a:lnTo>
                        <a:pt x="299" y="111"/>
                      </a:lnTo>
                      <a:lnTo>
                        <a:pt x="303" y="124"/>
                      </a:lnTo>
                      <a:lnTo>
                        <a:pt x="306" y="140"/>
                      </a:lnTo>
                      <a:lnTo>
                        <a:pt x="306" y="155"/>
                      </a:lnTo>
                      <a:close/>
                    </a:path>
                  </a:pathLst>
                </a:custGeom>
                <a:solidFill>
                  <a:srgbClr val="D0CD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4" name="Freeform 341"/>
                <p:cNvSpPr>
                  <a:spLocks noEditPoints="1"/>
                </p:cNvSpPr>
                <p:nvPr/>
              </p:nvSpPr>
              <p:spPr bwMode="auto">
                <a:xfrm>
                  <a:off x="3526" y="3074"/>
                  <a:ext cx="307" cy="306"/>
                </a:xfrm>
                <a:custGeom>
                  <a:avLst/>
                  <a:gdLst>
                    <a:gd name="T0" fmla="*/ 303 w 307"/>
                    <a:gd name="T1" fmla="*/ 121 h 306"/>
                    <a:gd name="T2" fmla="*/ 288 w 307"/>
                    <a:gd name="T3" fmla="*/ 80 h 306"/>
                    <a:gd name="T4" fmla="*/ 260 w 307"/>
                    <a:gd name="T5" fmla="*/ 44 h 306"/>
                    <a:gd name="T6" fmla="*/ 226 w 307"/>
                    <a:gd name="T7" fmla="*/ 17 h 306"/>
                    <a:gd name="T8" fmla="*/ 183 w 307"/>
                    <a:gd name="T9" fmla="*/ 2 h 306"/>
                    <a:gd name="T10" fmla="*/ 137 w 307"/>
                    <a:gd name="T11" fmla="*/ 0 h 306"/>
                    <a:gd name="T12" fmla="*/ 93 w 307"/>
                    <a:gd name="T13" fmla="*/ 12 h 306"/>
                    <a:gd name="T14" fmla="*/ 55 w 307"/>
                    <a:gd name="T15" fmla="*/ 34 h 306"/>
                    <a:gd name="T16" fmla="*/ 26 w 307"/>
                    <a:gd name="T17" fmla="*/ 67 h 306"/>
                    <a:gd name="T18" fmla="*/ 7 w 307"/>
                    <a:gd name="T19" fmla="*/ 108 h 306"/>
                    <a:gd name="T20" fmla="*/ 0 w 307"/>
                    <a:gd name="T21" fmla="*/ 152 h 306"/>
                    <a:gd name="T22" fmla="*/ 7 w 307"/>
                    <a:gd name="T23" fmla="*/ 198 h 306"/>
                    <a:gd name="T24" fmla="*/ 26 w 307"/>
                    <a:gd name="T25" fmla="*/ 238 h 306"/>
                    <a:gd name="T26" fmla="*/ 55 w 307"/>
                    <a:gd name="T27" fmla="*/ 270 h 306"/>
                    <a:gd name="T28" fmla="*/ 93 w 307"/>
                    <a:gd name="T29" fmla="*/ 294 h 306"/>
                    <a:gd name="T30" fmla="*/ 137 w 307"/>
                    <a:gd name="T31" fmla="*/ 304 h 306"/>
                    <a:gd name="T32" fmla="*/ 183 w 307"/>
                    <a:gd name="T33" fmla="*/ 303 h 306"/>
                    <a:gd name="T34" fmla="*/ 226 w 307"/>
                    <a:gd name="T35" fmla="*/ 287 h 306"/>
                    <a:gd name="T36" fmla="*/ 260 w 307"/>
                    <a:gd name="T37" fmla="*/ 262 h 306"/>
                    <a:gd name="T38" fmla="*/ 288 w 307"/>
                    <a:gd name="T39" fmla="*/ 226 h 306"/>
                    <a:gd name="T40" fmla="*/ 303 w 307"/>
                    <a:gd name="T41" fmla="*/ 183 h 306"/>
                    <a:gd name="T42" fmla="*/ 302 w 307"/>
                    <a:gd name="T43" fmla="*/ 152 h 306"/>
                    <a:gd name="T44" fmla="*/ 295 w 307"/>
                    <a:gd name="T45" fmla="*/ 197 h 306"/>
                    <a:gd name="T46" fmla="*/ 276 w 307"/>
                    <a:gd name="T47" fmla="*/ 236 h 306"/>
                    <a:gd name="T48" fmla="*/ 247 w 307"/>
                    <a:gd name="T49" fmla="*/ 267 h 306"/>
                    <a:gd name="T50" fmla="*/ 211 w 307"/>
                    <a:gd name="T51" fmla="*/ 289 h 306"/>
                    <a:gd name="T52" fmla="*/ 168 w 307"/>
                    <a:gd name="T53" fmla="*/ 301 h 306"/>
                    <a:gd name="T54" fmla="*/ 123 w 307"/>
                    <a:gd name="T55" fmla="*/ 298 h 306"/>
                    <a:gd name="T56" fmla="*/ 82 w 307"/>
                    <a:gd name="T57" fmla="*/ 284 h 306"/>
                    <a:gd name="T58" fmla="*/ 48 w 307"/>
                    <a:gd name="T59" fmla="*/ 258 h 306"/>
                    <a:gd name="T60" fmla="*/ 22 w 307"/>
                    <a:gd name="T61" fmla="*/ 224 h 306"/>
                    <a:gd name="T62" fmla="*/ 7 w 307"/>
                    <a:gd name="T63" fmla="*/ 183 h 306"/>
                    <a:gd name="T64" fmla="*/ 5 w 307"/>
                    <a:gd name="T65" fmla="*/ 137 h 306"/>
                    <a:gd name="T66" fmla="*/ 16 w 307"/>
                    <a:gd name="T67" fmla="*/ 94 h 306"/>
                    <a:gd name="T68" fmla="*/ 38 w 307"/>
                    <a:gd name="T69" fmla="*/ 58 h 306"/>
                    <a:gd name="T70" fmla="*/ 69 w 307"/>
                    <a:gd name="T71" fmla="*/ 29 h 306"/>
                    <a:gd name="T72" fmla="*/ 108 w 307"/>
                    <a:gd name="T73" fmla="*/ 10 h 306"/>
                    <a:gd name="T74" fmla="*/ 153 w 307"/>
                    <a:gd name="T75" fmla="*/ 3 h 306"/>
                    <a:gd name="T76" fmla="*/ 197 w 307"/>
                    <a:gd name="T77" fmla="*/ 10 h 306"/>
                    <a:gd name="T78" fmla="*/ 236 w 307"/>
                    <a:gd name="T79" fmla="*/ 29 h 306"/>
                    <a:gd name="T80" fmla="*/ 267 w 307"/>
                    <a:gd name="T81" fmla="*/ 58 h 306"/>
                    <a:gd name="T82" fmla="*/ 290 w 307"/>
                    <a:gd name="T83" fmla="*/ 94 h 306"/>
                    <a:gd name="T84" fmla="*/ 300 w 307"/>
                    <a:gd name="T85" fmla="*/ 137 h 3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7"/>
                    <a:gd name="T130" fmla="*/ 0 h 306"/>
                    <a:gd name="T131" fmla="*/ 307 w 307"/>
                    <a:gd name="T132" fmla="*/ 306 h 30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7" h="306">
                      <a:moveTo>
                        <a:pt x="307" y="152"/>
                      </a:moveTo>
                      <a:lnTo>
                        <a:pt x="305" y="137"/>
                      </a:lnTo>
                      <a:lnTo>
                        <a:pt x="303" y="121"/>
                      </a:lnTo>
                      <a:lnTo>
                        <a:pt x="300" y="108"/>
                      </a:lnTo>
                      <a:lnTo>
                        <a:pt x="295" y="92"/>
                      </a:lnTo>
                      <a:lnTo>
                        <a:pt x="288" y="80"/>
                      </a:lnTo>
                      <a:lnTo>
                        <a:pt x="279" y="67"/>
                      </a:lnTo>
                      <a:lnTo>
                        <a:pt x="271" y="55"/>
                      </a:lnTo>
                      <a:lnTo>
                        <a:pt x="260" y="44"/>
                      </a:lnTo>
                      <a:lnTo>
                        <a:pt x="250" y="34"/>
                      </a:lnTo>
                      <a:lnTo>
                        <a:pt x="238" y="26"/>
                      </a:lnTo>
                      <a:lnTo>
                        <a:pt x="226" y="17"/>
                      </a:lnTo>
                      <a:lnTo>
                        <a:pt x="212" y="12"/>
                      </a:lnTo>
                      <a:lnTo>
                        <a:pt x="199" y="7"/>
                      </a:lnTo>
                      <a:lnTo>
                        <a:pt x="183" y="2"/>
                      </a:lnTo>
                      <a:lnTo>
                        <a:pt x="168" y="0"/>
                      </a:lnTo>
                      <a:lnTo>
                        <a:pt x="153" y="0"/>
                      </a:lnTo>
                      <a:lnTo>
                        <a:pt x="137" y="0"/>
                      </a:lnTo>
                      <a:lnTo>
                        <a:pt x="122" y="2"/>
                      </a:lnTo>
                      <a:lnTo>
                        <a:pt x="106" y="7"/>
                      </a:lnTo>
                      <a:lnTo>
                        <a:pt x="93" y="12"/>
                      </a:lnTo>
                      <a:lnTo>
                        <a:pt x="79" y="17"/>
                      </a:lnTo>
                      <a:lnTo>
                        <a:pt x="67" y="26"/>
                      </a:lnTo>
                      <a:lnTo>
                        <a:pt x="55" y="34"/>
                      </a:lnTo>
                      <a:lnTo>
                        <a:pt x="45" y="44"/>
                      </a:lnTo>
                      <a:lnTo>
                        <a:pt x="34" y="55"/>
                      </a:lnTo>
                      <a:lnTo>
                        <a:pt x="26" y="67"/>
                      </a:lnTo>
                      <a:lnTo>
                        <a:pt x="17" y="80"/>
                      </a:lnTo>
                      <a:lnTo>
                        <a:pt x="12" y="92"/>
                      </a:lnTo>
                      <a:lnTo>
                        <a:pt x="7" y="108"/>
                      </a:lnTo>
                      <a:lnTo>
                        <a:pt x="2" y="121"/>
                      </a:lnTo>
                      <a:lnTo>
                        <a:pt x="0" y="137"/>
                      </a:lnTo>
                      <a:lnTo>
                        <a:pt x="0" y="152"/>
                      </a:lnTo>
                      <a:lnTo>
                        <a:pt x="0" y="168"/>
                      </a:lnTo>
                      <a:lnTo>
                        <a:pt x="2" y="183"/>
                      </a:lnTo>
                      <a:lnTo>
                        <a:pt x="7" y="198"/>
                      </a:lnTo>
                      <a:lnTo>
                        <a:pt x="12" y="212"/>
                      </a:lnTo>
                      <a:lnTo>
                        <a:pt x="17" y="226"/>
                      </a:lnTo>
                      <a:lnTo>
                        <a:pt x="26" y="238"/>
                      </a:lnTo>
                      <a:lnTo>
                        <a:pt x="34" y="250"/>
                      </a:lnTo>
                      <a:lnTo>
                        <a:pt x="45" y="262"/>
                      </a:lnTo>
                      <a:lnTo>
                        <a:pt x="55" y="270"/>
                      </a:lnTo>
                      <a:lnTo>
                        <a:pt x="67" y="279"/>
                      </a:lnTo>
                      <a:lnTo>
                        <a:pt x="79" y="287"/>
                      </a:lnTo>
                      <a:lnTo>
                        <a:pt x="93" y="294"/>
                      </a:lnTo>
                      <a:lnTo>
                        <a:pt x="106" y="299"/>
                      </a:lnTo>
                      <a:lnTo>
                        <a:pt x="122" y="303"/>
                      </a:lnTo>
                      <a:lnTo>
                        <a:pt x="137" y="304"/>
                      </a:lnTo>
                      <a:lnTo>
                        <a:pt x="153" y="306"/>
                      </a:lnTo>
                      <a:lnTo>
                        <a:pt x="168" y="304"/>
                      </a:lnTo>
                      <a:lnTo>
                        <a:pt x="183" y="303"/>
                      </a:lnTo>
                      <a:lnTo>
                        <a:pt x="199" y="299"/>
                      </a:lnTo>
                      <a:lnTo>
                        <a:pt x="212" y="294"/>
                      </a:lnTo>
                      <a:lnTo>
                        <a:pt x="226" y="287"/>
                      </a:lnTo>
                      <a:lnTo>
                        <a:pt x="238" y="279"/>
                      </a:lnTo>
                      <a:lnTo>
                        <a:pt x="250" y="270"/>
                      </a:lnTo>
                      <a:lnTo>
                        <a:pt x="260" y="262"/>
                      </a:lnTo>
                      <a:lnTo>
                        <a:pt x="271" y="250"/>
                      </a:lnTo>
                      <a:lnTo>
                        <a:pt x="279" y="238"/>
                      </a:lnTo>
                      <a:lnTo>
                        <a:pt x="288" y="226"/>
                      </a:lnTo>
                      <a:lnTo>
                        <a:pt x="295" y="212"/>
                      </a:lnTo>
                      <a:lnTo>
                        <a:pt x="300" y="198"/>
                      </a:lnTo>
                      <a:lnTo>
                        <a:pt x="303" y="183"/>
                      </a:lnTo>
                      <a:lnTo>
                        <a:pt x="305" y="168"/>
                      </a:lnTo>
                      <a:lnTo>
                        <a:pt x="307" y="152"/>
                      </a:lnTo>
                      <a:close/>
                      <a:moveTo>
                        <a:pt x="302" y="152"/>
                      </a:moveTo>
                      <a:lnTo>
                        <a:pt x="300" y="168"/>
                      </a:lnTo>
                      <a:lnTo>
                        <a:pt x="298" y="183"/>
                      </a:lnTo>
                      <a:lnTo>
                        <a:pt x="295" y="197"/>
                      </a:lnTo>
                      <a:lnTo>
                        <a:pt x="290" y="210"/>
                      </a:lnTo>
                      <a:lnTo>
                        <a:pt x="283" y="224"/>
                      </a:lnTo>
                      <a:lnTo>
                        <a:pt x="276" y="236"/>
                      </a:lnTo>
                      <a:lnTo>
                        <a:pt x="267" y="246"/>
                      </a:lnTo>
                      <a:lnTo>
                        <a:pt x="257" y="258"/>
                      </a:lnTo>
                      <a:lnTo>
                        <a:pt x="247" y="267"/>
                      </a:lnTo>
                      <a:lnTo>
                        <a:pt x="236" y="275"/>
                      </a:lnTo>
                      <a:lnTo>
                        <a:pt x="223" y="284"/>
                      </a:lnTo>
                      <a:lnTo>
                        <a:pt x="211" y="289"/>
                      </a:lnTo>
                      <a:lnTo>
                        <a:pt x="197" y="294"/>
                      </a:lnTo>
                      <a:lnTo>
                        <a:pt x="183" y="298"/>
                      </a:lnTo>
                      <a:lnTo>
                        <a:pt x="168" y="301"/>
                      </a:lnTo>
                      <a:lnTo>
                        <a:pt x="153" y="301"/>
                      </a:lnTo>
                      <a:lnTo>
                        <a:pt x="137" y="301"/>
                      </a:lnTo>
                      <a:lnTo>
                        <a:pt x="123" y="298"/>
                      </a:lnTo>
                      <a:lnTo>
                        <a:pt x="108" y="294"/>
                      </a:lnTo>
                      <a:lnTo>
                        <a:pt x="94" y="289"/>
                      </a:lnTo>
                      <a:lnTo>
                        <a:pt x="82" y="284"/>
                      </a:lnTo>
                      <a:lnTo>
                        <a:pt x="69" y="275"/>
                      </a:lnTo>
                      <a:lnTo>
                        <a:pt x="58" y="267"/>
                      </a:lnTo>
                      <a:lnTo>
                        <a:pt x="48" y="258"/>
                      </a:lnTo>
                      <a:lnTo>
                        <a:pt x="38" y="246"/>
                      </a:lnTo>
                      <a:lnTo>
                        <a:pt x="29" y="236"/>
                      </a:lnTo>
                      <a:lnTo>
                        <a:pt x="22" y="224"/>
                      </a:lnTo>
                      <a:lnTo>
                        <a:pt x="16" y="210"/>
                      </a:lnTo>
                      <a:lnTo>
                        <a:pt x="11" y="197"/>
                      </a:lnTo>
                      <a:lnTo>
                        <a:pt x="7" y="183"/>
                      </a:lnTo>
                      <a:lnTo>
                        <a:pt x="5" y="168"/>
                      </a:lnTo>
                      <a:lnTo>
                        <a:pt x="4" y="152"/>
                      </a:lnTo>
                      <a:lnTo>
                        <a:pt x="5" y="137"/>
                      </a:lnTo>
                      <a:lnTo>
                        <a:pt x="7" y="123"/>
                      </a:lnTo>
                      <a:lnTo>
                        <a:pt x="11" y="108"/>
                      </a:lnTo>
                      <a:lnTo>
                        <a:pt x="16" y="94"/>
                      </a:lnTo>
                      <a:lnTo>
                        <a:pt x="22" y="82"/>
                      </a:lnTo>
                      <a:lnTo>
                        <a:pt x="29" y="70"/>
                      </a:lnTo>
                      <a:lnTo>
                        <a:pt x="38" y="58"/>
                      </a:lnTo>
                      <a:lnTo>
                        <a:pt x="48" y="48"/>
                      </a:lnTo>
                      <a:lnTo>
                        <a:pt x="58" y="38"/>
                      </a:lnTo>
                      <a:lnTo>
                        <a:pt x="69" y="29"/>
                      </a:lnTo>
                      <a:lnTo>
                        <a:pt x="82" y="22"/>
                      </a:lnTo>
                      <a:lnTo>
                        <a:pt x="94" y="15"/>
                      </a:lnTo>
                      <a:lnTo>
                        <a:pt x="108" y="10"/>
                      </a:lnTo>
                      <a:lnTo>
                        <a:pt x="123" y="7"/>
                      </a:lnTo>
                      <a:lnTo>
                        <a:pt x="137" y="5"/>
                      </a:lnTo>
                      <a:lnTo>
                        <a:pt x="153" y="3"/>
                      </a:lnTo>
                      <a:lnTo>
                        <a:pt x="168" y="5"/>
                      </a:lnTo>
                      <a:lnTo>
                        <a:pt x="183" y="7"/>
                      </a:lnTo>
                      <a:lnTo>
                        <a:pt x="197" y="10"/>
                      </a:lnTo>
                      <a:lnTo>
                        <a:pt x="211" y="15"/>
                      </a:lnTo>
                      <a:lnTo>
                        <a:pt x="223" y="22"/>
                      </a:lnTo>
                      <a:lnTo>
                        <a:pt x="236" y="29"/>
                      </a:lnTo>
                      <a:lnTo>
                        <a:pt x="247" y="38"/>
                      </a:lnTo>
                      <a:lnTo>
                        <a:pt x="257" y="48"/>
                      </a:lnTo>
                      <a:lnTo>
                        <a:pt x="267" y="58"/>
                      </a:lnTo>
                      <a:lnTo>
                        <a:pt x="276" y="70"/>
                      </a:lnTo>
                      <a:lnTo>
                        <a:pt x="283" y="82"/>
                      </a:lnTo>
                      <a:lnTo>
                        <a:pt x="290" y="94"/>
                      </a:lnTo>
                      <a:lnTo>
                        <a:pt x="295" y="108"/>
                      </a:lnTo>
                      <a:lnTo>
                        <a:pt x="298" y="123"/>
                      </a:lnTo>
                      <a:lnTo>
                        <a:pt x="300" y="137"/>
                      </a:lnTo>
                      <a:lnTo>
                        <a:pt x="302" y="152"/>
                      </a:lnTo>
                      <a:close/>
                    </a:path>
                  </a:pathLst>
                </a:custGeom>
                <a:solidFill>
                  <a:srgbClr val="D0CD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5" name="Freeform 342"/>
                <p:cNvSpPr>
                  <a:spLocks noEditPoints="1"/>
                </p:cNvSpPr>
                <p:nvPr/>
              </p:nvSpPr>
              <p:spPr bwMode="auto">
                <a:xfrm>
                  <a:off x="3528" y="3076"/>
                  <a:ext cx="301" cy="301"/>
                </a:xfrm>
                <a:custGeom>
                  <a:avLst/>
                  <a:gdLst>
                    <a:gd name="T0" fmla="*/ 298 w 301"/>
                    <a:gd name="T1" fmla="*/ 119 h 301"/>
                    <a:gd name="T2" fmla="*/ 284 w 301"/>
                    <a:gd name="T3" fmla="*/ 78 h 301"/>
                    <a:gd name="T4" fmla="*/ 257 w 301"/>
                    <a:gd name="T5" fmla="*/ 44 h 301"/>
                    <a:gd name="T6" fmla="*/ 222 w 301"/>
                    <a:gd name="T7" fmla="*/ 18 h 301"/>
                    <a:gd name="T8" fmla="*/ 181 w 301"/>
                    <a:gd name="T9" fmla="*/ 3 h 301"/>
                    <a:gd name="T10" fmla="*/ 135 w 301"/>
                    <a:gd name="T11" fmla="*/ 0 h 301"/>
                    <a:gd name="T12" fmla="*/ 92 w 301"/>
                    <a:gd name="T13" fmla="*/ 12 h 301"/>
                    <a:gd name="T14" fmla="*/ 55 w 301"/>
                    <a:gd name="T15" fmla="*/ 34 h 301"/>
                    <a:gd name="T16" fmla="*/ 26 w 301"/>
                    <a:gd name="T17" fmla="*/ 66 h 301"/>
                    <a:gd name="T18" fmla="*/ 7 w 301"/>
                    <a:gd name="T19" fmla="*/ 106 h 301"/>
                    <a:gd name="T20" fmla="*/ 0 w 301"/>
                    <a:gd name="T21" fmla="*/ 150 h 301"/>
                    <a:gd name="T22" fmla="*/ 7 w 301"/>
                    <a:gd name="T23" fmla="*/ 195 h 301"/>
                    <a:gd name="T24" fmla="*/ 26 w 301"/>
                    <a:gd name="T25" fmla="*/ 236 h 301"/>
                    <a:gd name="T26" fmla="*/ 55 w 301"/>
                    <a:gd name="T27" fmla="*/ 267 h 301"/>
                    <a:gd name="T28" fmla="*/ 92 w 301"/>
                    <a:gd name="T29" fmla="*/ 289 h 301"/>
                    <a:gd name="T30" fmla="*/ 135 w 301"/>
                    <a:gd name="T31" fmla="*/ 301 h 301"/>
                    <a:gd name="T32" fmla="*/ 181 w 301"/>
                    <a:gd name="T33" fmla="*/ 299 h 301"/>
                    <a:gd name="T34" fmla="*/ 222 w 301"/>
                    <a:gd name="T35" fmla="*/ 284 h 301"/>
                    <a:gd name="T36" fmla="*/ 257 w 301"/>
                    <a:gd name="T37" fmla="*/ 258 h 301"/>
                    <a:gd name="T38" fmla="*/ 284 w 301"/>
                    <a:gd name="T39" fmla="*/ 222 h 301"/>
                    <a:gd name="T40" fmla="*/ 298 w 301"/>
                    <a:gd name="T41" fmla="*/ 181 h 301"/>
                    <a:gd name="T42" fmla="*/ 298 w 301"/>
                    <a:gd name="T43" fmla="*/ 150 h 301"/>
                    <a:gd name="T44" fmla="*/ 291 w 301"/>
                    <a:gd name="T45" fmla="*/ 195 h 301"/>
                    <a:gd name="T46" fmla="*/ 272 w 301"/>
                    <a:gd name="T47" fmla="*/ 232 h 301"/>
                    <a:gd name="T48" fmla="*/ 243 w 301"/>
                    <a:gd name="T49" fmla="*/ 263 h 301"/>
                    <a:gd name="T50" fmla="*/ 207 w 301"/>
                    <a:gd name="T51" fmla="*/ 285 h 301"/>
                    <a:gd name="T52" fmla="*/ 166 w 301"/>
                    <a:gd name="T53" fmla="*/ 296 h 301"/>
                    <a:gd name="T54" fmla="*/ 121 w 301"/>
                    <a:gd name="T55" fmla="*/ 294 h 301"/>
                    <a:gd name="T56" fmla="*/ 80 w 301"/>
                    <a:gd name="T57" fmla="*/ 278 h 301"/>
                    <a:gd name="T58" fmla="*/ 48 w 301"/>
                    <a:gd name="T59" fmla="*/ 255 h 301"/>
                    <a:gd name="T60" fmla="*/ 22 w 301"/>
                    <a:gd name="T61" fmla="*/ 220 h 301"/>
                    <a:gd name="T62" fmla="*/ 7 w 301"/>
                    <a:gd name="T63" fmla="*/ 179 h 301"/>
                    <a:gd name="T64" fmla="*/ 5 w 301"/>
                    <a:gd name="T65" fmla="*/ 135 h 301"/>
                    <a:gd name="T66" fmla="*/ 15 w 301"/>
                    <a:gd name="T67" fmla="*/ 94 h 301"/>
                    <a:gd name="T68" fmla="*/ 38 w 301"/>
                    <a:gd name="T69" fmla="*/ 58 h 301"/>
                    <a:gd name="T70" fmla="*/ 68 w 301"/>
                    <a:gd name="T71" fmla="*/ 29 h 301"/>
                    <a:gd name="T72" fmla="*/ 108 w 301"/>
                    <a:gd name="T73" fmla="*/ 12 h 301"/>
                    <a:gd name="T74" fmla="*/ 151 w 301"/>
                    <a:gd name="T75" fmla="*/ 5 h 301"/>
                    <a:gd name="T76" fmla="*/ 193 w 301"/>
                    <a:gd name="T77" fmla="*/ 12 h 301"/>
                    <a:gd name="T78" fmla="*/ 233 w 301"/>
                    <a:gd name="T79" fmla="*/ 29 h 301"/>
                    <a:gd name="T80" fmla="*/ 264 w 301"/>
                    <a:gd name="T81" fmla="*/ 58 h 301"/>
                    <a:gd name="T82" fmla="*/ 286 w 301"/>
                    <a:gd name="T83" fmla="*/ 94 h 301"/>
                    <a:gd name="T84" fmla="*/ 296 w 301"/>
                    <a:gd name="T85" fmla="*/ 135 h 3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1"/>
                    <a:gd name="T130" fmla="*/ 0 h 301"/>
                    <a:gd name="T131" fmla="*/ 301 w 301"/>
                    <a:gd name="T132" fmla="*/ 301 h 30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1" h="301">
                      <a:moveTo>
                        <a:pt x="301" y="150"/>
                      </a:moveTo>
                      <a:lnTo>
                        <a:pt x="301" y="135"/>
                      </a:lnTo>
                      <a:lnTo>
                        <a:pt x="298" y="119"/>
                      </a:lnTo>
                      <a:lnTo>
                        <a:pt x="294" y="106"/>
                      </a:lnTo>
                      <a:lnTo>
                        <a:pt x="289" y="92"/>
                      </a:lnTo>
                      <a:lnTo>
                        <a:pt x="284" y="78"/>
                      </a:lnTo>
                      <a:lnTo>
                        <a:pt x="276" y="66"/>
                      </a:lnTo>
                      <a:lnTo>
                        <a:pt x="267" y="54"/>
                      </a:lnTo>
                      <a:lnTo>
                        <a:pt x="257" y="44"/>
                      </a:lnTo>
                      <a:lnTo>
                        <a:pt x="246" y="34"/>
                      </a:lnTo>
                      <a:lnTo>
                        <a:pt x="234" y="25"/>
                      </a:lnTo>
                      <a:lnTo>
                        <a:pt x="222" y="18"/>
                      </a:lnTo>
                      <a:lnTo>
                        <a:pt x="209" y="12"/>
                      </a:lnTo>
                      <a:lnTo>
                        <a:pt x="195" y="7"/>
                      </a:lnTo>
                      <a:lnTo>
                        <a:pt x="181" y="3"/>
                      </a:lnTo>
                      <a:lnTo>
                        <a:pt x="166" y="0"/>
                      </a:lnTo>
                      <a:lnTo>
                        <a:pt x="151" y="0"/>
                      </a:lnTo>
                      <a:lnTo>
                        <a:pt x="135" y="0"/>
                      </a:lnTo>
                      <a:lnTo>
                        <a:pt x="120" y="3"/>
                      </a:lnTo>
                      <a:lnTo>
                        <a:pt x="106" y="7"/>
                      </a:lnTo>
                      <a:lnTo>
                        <a:pt x="92" y="12"/>
                      </a:lnTo>
                      <a:lnTo>
                        <a:pt x="79" y="18"/>
                      </a:lnTo>
                      <a:lnTo>
                        <a:pt x="67" y="25"/>
                      </a:lnTo>
                      <a:lnTo>
                        <a:pt x="55" y="34"/>
                      </a:lnTo>
                      <a:lnTo>
                        <a:pt x="44" y="44"/>
                      </a:lnTo>
                      <a:lnTo>
                        <a:pt x="34" y="54"/>
                      </a:lnTo>
                      <a:lnTo>
                        <a:pt x="26" y="66"/>
                      </a:lnTo>
                      <a:lnTo>
                        <a:pt x="19" y="78"/>
                      </a:lnTo>
                      <a:lnTo>
                        <a:pt x="12" y="92"/>
                      </a:lnTo>
                      <a:lnTo>
                        <a:pt x="7" y="106"/>
                      </a:lnTo>
                      <a:lnTo>
                        <a:pt x="3" y="119"/>
                      </a:lnTo>
                      <a:lnTo>
                        <a:pt x="0" y="135"/>
                      </a:lnTo>
                      <a:lnTo>
                        <a:pt x="0" y="150"/>
                      </a:lnTo>
                      <a:lnTo>
                        <a:pt x="0" y="166"/>
                      </a:lnTo>
                      <a:lnTo>
                        <a:pt x="3" y="181"/>
                      </a:lnTo>
                      <a:lnTo>
                        <a:pt x="7" y="195"/>
                      </a:lnTo>
                      <a:lnTo>
                        <a:pt x="12" y="210"/>
                      </a:lnTo>
                      <a:lnTo>
                        <a:pt x="19" y="222"/>
                      </a:lnTo>
                      <a:lnTo>
                        <a:pt x="26" y="236"/>
                      </a:lnTo>
                      <a:lnTo>
                        <a:pt x="34" y="246"/>
                      </a:lnTo>
                      <a:lnTo>
                        <a:pt x="44" y="258"/>
                      </a:lnTo>
                      <a:lnTo>
                        <a:pt x="55" y="267"/>
                      </a:lnTo>
                      <a:lnTo>
                        <a:pt x="67" y="275"/>
                      </a:lnTo>
                      <a:lnTo>
                        <a:pt x="79" y="284"/>
                      </a:lnTo>
                      <a:lnTo>
                        <a:pt x="92" y="289"/>
                      </a:lnTo>
                      <a:lnTo>
                        <a:pt x="106" y="294"/>
                      </a:lnTo>
                      <a:lnTo>
                        <a:pt x="120" y="299"/>
                      </a:lnTo>
                      <a:lnTo>
                        <a:pt x="135" y="301"/>
                      </a:lnTo>
                      <a:lnTo>
                        <a:pt x="151" y="301"/>
                      </a:lnTo>
                      <a:lnTo>
                        <a:pt x="166" y="301"/>
                      </a:lnTo>
                      <a:lnTo>
                        <a:pt x="181" y="299"/>
                      </a:lnTo>
                      <a:lnTo>
                        <a:pt x="195" y="294"/>
                      </a:lnTo>
                      <a:lnTo>
                        <a:pt x="209" y="289"/>
                      </a:lnTo>
                      <a:lnTo>
                        <a:pt x="222" y="284"/>
                      </a:lnTo>
                      <a:lnTo>
                        <a:pt x="234" y="275"/>
                      </a:lnTo>
                      <a:lnTo>
                        <a:pt x="246" y="267"/>
                      </a:lnTo>
                      <a:lnTo>
                        <a:pt x="257" y="258"/>
                      </a:lnTo>
                      <a:lnTo>
                        <a:pt x="267" y="246"/>
                      </a:lnTo>
                      <a:lnTo>
                        <a:pt x="276" y="236"/>
                      </a:lnTo>
                      <a:lnTo>
                        <a:pt x="284" y="222"/>
                      </a:lnTo>
                      <a:lnTo>
                        <a:pt x="289" y="210"/>
                      </a:lnTo>
                      <a:lnTo>
                        <a:pt x="294" y="195"/>
                      </a:lnTo>
                      <a:lnTo>
                        <a:pt x="298" y="181"/>
                      </a:lnTo>
                      <a:lnTo>
                        <a:pt x="301" y="166"/>
                      </a:lnTo>
                      <a:lnTo>
                        <a:pt x="301" y="150"/>
                      </a:lnTo>
                      <a:close/>
                      <a:moveTo>
                        <a:pt x="298" y="150"/>
                      </a:moveTo>
                      <a:lnTo>
                        <a:pt x="296" y="166"/>
                      </a:lnTo>
                      <a:lnTo>
                        <a:pt x="294" y="179"/>
                      </a:lnTo>
                      <a:lnTo>
                        <a:pt x="291" y="195"/>
                      </a:lnTo>
                      <a:lnTo>
                        <a:pt x="286" y="207"/>
                      </a:lnTo>
                      <a:lnTo>
                        <a:pt x="279" y="220"/>
                      </a:lnTo>
                      <a:lnTo>
                        <a:pt x="272" y="232"/>
                      </a:lnTo>
                      <a:lnTo>
                        <a:pt x="264" y="244"/>
                      </a:lnTo>
                      <a:lnTo>
                        <a:pt x="253" y="255"/>
                      </a:lnTo>
                      <a:lnTo>
                        <a:pt x="243" y="263"/>
                      </a:lnTo>
                      <a:lnTo>
                        <a:pt x="233" y="272"/>
                      </a:lnTo>
                      <a:lnTo>
                        <a:pt x="221" y="278"/>
                      </a:lnTo>
                      <a:lnTo>
                        <a:pt x="207" y="285"/>
                      </a:lnTo>
                      <a:lnTo>
                        <a:pt x="193" y="290"/>
                      </a:lnTo>
                      <a:lnTo>
                        <a:pt x="180" y="294"/>
                      </a:lnTo>
                      <a:lnTo>
                        <a:pt x="166" y="296"/>
                      </a:lnTo>
                      <a:lnTo>
                        <a:pt x="151" y="297"/>
                      </a:lnTo>
                      <a:lnTo>
                        <a:pt x="135" y="296"/>
                      </a:lnTo>
                      <a:lnTo>
                        <a:pt x="121" y="294"/>
                      </a:lnTo>
                      <a:lnTo>
                        <a:pt x="108" y="290"/>
                      </a:lnTo>
                      <a:lnTo>
                        <a:pt x="94" y="285"/>
                      </a:lnTo>
                      <a:lnTo>
                        <a:pt x="80" y="278"/>
                      </a:lnTo>
                      <a:lnTo>
                        <a:pt x="68" y="272"/>
                      </a:lnTo>
                      <a:lnTo>
                        <a:pt x="58" y="263"/>
                      </a:lnTo>
                      <a:lnTo>
                        <a:pt x="48" y="255"/>
                      </a:lnTo>
                      <a:lnTo>
                        <a:pt x="38" y="244"/>
                      </a:lnTo>
                      <a:lnTo>
                        <a:pt x="29" y="232"/>
                      </a:lnTo>
                      <a:lnTo>
                        <a:pt x="22" y="220"/>
                      </a:lnTo>
                      <a:lnTo>
                        <a:pt x="15" y="207"/>
                      </a:lnTo>
                      <a:lnTo>
                        <a:pt x="10" y="195"/>
                      </a:lnTo>
                      <a:lnTo>
                        <a:pt x="7" y="179"/>
                      </a:lnTo>
                      <a:lnTo>
                        <a:pt x="5" y="166"/>
                      </a:lnTo>
                      <a:lnTo>
                        <a:pt x="5" y="150"/>
                      </a:lnTo>
                      <a:lnTo>
                        <a:pt x="5" y="135"/>
                      </a:lnTo>
                      <a:lnTo>
                        <a:pt x="7" y="121"/>
                      </a:lnTo>
                      <a:lnTo>
                        <a:pt x="10" y="107"/>
                      </a:lnTo>
                      <a:lnTo>
                        <a:pt x="15" y="94"/>
                      </a:lnTo>
                      <a:lnTo>
                        <a:pt x="22" y="80"/>
                      </a:lnTo>
                      <a:lnTo>
                        <a:pt x="29" y="68"/>
                      </a:lnTo>
                      <a:lnTo>
                        <a:pt x="38" y="58"/>
                      </a:lnTo>
                      <a:lnTo>
                        <a:pt x="48" y="48"/>
                      </a:lnTo>
                      <a:lnTo>
                        <a:pt x="58" y="37"/>
                      </a:lnTo>
                      <a:lnTo>
                        <a:pt x="68" y="29"/>
                      </a:lnTo>
                      <a:lnTo>
                        <a:pt x="80" y="22"/>
                      </a:lnTo>
                      <a:lnTo>
                        <a:pt x="94" y="15"/>
                      </a:lnTo>
                      <a:lnTo>
                        <a:pt x="108" y="12"/>
                      </a:lnTo>
                      <a:lnTo>
                        <a:pt x="121" y="7"/>
                      </a:lnTo>
                      <a:lnTo>
                        <a:pt x="135" y="5"/>
                      </a:lnTo>
                      <a:lnTo>
                        <a:pt x="151" y="5"/>
                      </a:lnTo>
                      <a:lnTo>
                        <a:pt x="166" y="5"/>
                      </a:lnTo>
                      <a:lnTo>
                        <a:pt x="180" y="7"/>
                      </a:lnTo>
                      <a:lnTo>
                        <a:pt x="193" y="12"/>
                      </a:lnTo>
                      <a:lnTo>
                        <a:pt x="207" y="15"/>
                      </a:lnTo>
                      <a:lnTo>
                        <a:pt x="221" y="22"/>
                      </a:lnTo>
                      <a:lnTo>
                        <a:pt x="233" y="29"/>
                      </a:lnTo>
                      <a:lnTo>
                        <a:pt x="243" y="37"/>
                      </a:lnTo>
                      <a:lnTo>
                        <a:pt x="253" y="48"/>
                      </a:lnTo>
                      <a:lnTo>
                        <a:pt x="264" y="58"/>
                      </a:lnTo>
                      <a:lnTo>
                        <a:pt x="272" y="68"/>
                      </a:lnTo>
                      <a:lnTo>
                        <a:pt x="279" y="80"/>
                      </a:lnTo>
                      <a:lnTo>
                        <a:pt x="286" y="94"/>
                      </a:lnTo>
                      <a:lnTo>
                        <a:pt x="291" y="107"/>
                      </a:lnTo>
                      <a:lnTo>
                        <a:pt x="294" y="121"/>
                      </a:lnTo>
                      <a:lnTo>
                        <a:pt x="296" y="135"/>
                      </a:lnTo>
                      <a:lnTo>
                        <a:pt x="298" y="150"/>
                      </a:lnTo>
                      <a:close/>
                    </a:path>
                  </a:pathLst>
                </a:custGeom>
                <a:solidFill>
                  <a:srgbClr val="D0CD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6" name="Freeform 343"/>
                <p:cNvSpPr>
                  <a:spLocks noEditPoints="1"/>
                </p:cNvSpPr>
                <p:nvPr/>
              </p:nvSpPr>
              <p:spPr bwMode="auto">
                <a:xfrm>
                  <a:off x="3530" y="3077"/>
                  <a:ext cx="298" cy="298"/>
                </a:xfrm>
                <a:custGeom>
                  <a:avLst/>
                  <a:gdLst>
                    <a:gd name="T0" fmla="*/ 294 w 298"/>
                    <a:gd name="T1" fmla="*/ 120 h 298"/>
                    <a:gd name="T2" fmla="*/ 279 w 298"/>
                    <a:gd name="T3" fmla="*/ 79 h 298"/>
                    <a:gd name="T4" fmla="*/ 253 w 298"/>
                    <a:gd name="T5" fmla="*/ 45 h 298"/>
                    <a:gd name="T6" fmla="*/ 219 w 298"/>
                    <a:gd name="T7" fmla="*/ 19 h 298"/>
                    <a:gd name="T8" fmla="*/ 179 w 298"/>
                    <a:gd name="T9" fmla="*/ 4 h 298"/>
                    <a:gd name="T10" fmla="*/ 133 w 298"/>
                    <a:gd name="T11" fmla="*/ 2 h 298"/>
                    <a:gd name="T12" fmla="*/ 90 w 298"/>
                    <a:gd name="T13" fmla="*/ 12 h 298"/>
                    <a:gd name="T14" fmla="*/ 54 w 298"/>
                    <a:gd name="T15" fmla="*/ 35 h 298"/>
                    <a:gd name="T16" fmla="*/ 25 w 298"/>
                    <a:gd name="T17" fmla="*/ 67 h 298"/>
                    <a:gd name="T18" fmla="*/ 7 w 298"/>
                    <a:gd name="T19" fmla="*/ 105 h 298"/>
                    <a:gd name="T20" fmla="*/ 0 w 298"/>
                    <a:gd name="T21" fmla="*/ 149 h 298"/>
                    <a:gd name="T22" fmla="*/ 7 w 298"/>
                    <a:gd name="T23" fmla="*/ 194 h 298"/>
                    <a:gd name="T24" fmla="*/ 25 w 298"/>
                    <a:gd name="T25" fmla="*/ 233 h 298"/>
                    <a:gd name="T26" fmla="*/ 54 w 298"/>
                    <a:gd name="T27" fmla="*/ 264 h 298"/>
                    <a:gd name="T28" fmla="*/ 90 w 298"/>
                    <a:gd name="T29" fmla="*/ 286 h 298"/>
                    <a:gd name="T30" fmla="*/ 133 w 298"/>
                    <a:gd name="T31" fmla="*/ 298 h 298"/>
                    <a:gd name="T32" fmla="*/ 179 w 298"/>
                    <a:gd name="T33" fmla="*/ 295 h 298"/>
                    <a:gd name="T34" fmla="*/ 219 w 298"/>
                    <a:gd name="T35" fmla="*/ 281 h 298"/>
                    <a:gd name="T36" fmla="*/ 253 w 298"/>
                    <a:gd name="T37" fmla="*/ 255 h 298"/>
                    <a:gd name="T38" fmla="*/ 279 w 298"/>
                    <a:gd name="T39" fmla="*/ 221 h 298"/>
                    <a:gd name="T40" fmla="*/ 294 w 298"/>
                    <a:gd name="T41" fmla="*/ 180 h 298"/>
                    <a:gd name="T42" fmla="*/ 292 w 298"/>
                    <a:gd name="T43" fmla="*/ 149 h 298"/>
                    <a:gd name="T44" fmla="*/ 286 w 298"/>
                    <a:gd name="T45" fmla="*/ 192 h 298"/>
                    <a:gd name="T46" fmla="*/ 268 w 298"/>
                    <a:gd name="T47" fmla="*/ 230 h 298"/>
                    <a:gd name="T48" fmla="*/ 241 w 298"/>
                    <a:gd name="T49" fmla="*/ 260 h 298"/>
                    <a:gd name="T50" fmla="*/ 205 w 298"/>
                    <a:gd name="T51" fmla="*/ 283 h 298"/>
                    <a:gd name="T52" fmla="*/ 164 w 298"/>
                    <a:gd name="T53" fmla="*/ 293 h 298"/>
                    <a:gd name="T54" fmla="*/ 119 w 298"/>
                    <a:gd name="T55" fmla="*/ 291 h 298"/>
                    <a:gd name="T56" fmla="*/ 80 w 298"/>
                    <a:gd name="T57" fmla="*/ 276 h 298"/>
                    <a:gd name="T58" fmla="*/ 48 w 298"/>
                    <a:gd name="T59" fmla="*/ 252 h 298"/>
                    <a:gd name="T60" fmla="*/ 22 w 298"/>
                    <a:gd name="T61" fmla="*/ 218 h 298"/>
                    <a:gd name="T62" fmla="*/ 8 w 298"/>
                    <a:gd name="T63" fmla="*/ 178 h 298"/>
                    <a:gd name="T64" fmla="*/ 5 w 298"/>
                    <a:gd name="T65" fmla="*/ 136 h 298"/>
                    <a:gd name="T66" fmla="*/ 17 w 298"/>
                    <a:gd name="T67" fmla="*/ 93 h 298"/>
                    <a:gd name="T68" fmla="*/ 37 w 298"/>
                    <a:gd name="T69" fmla="*/ 59 h 298"/>
                    <a:gd name="T70" fmla="*/ 68 w 298"/>
                    <a:gd name="T71" fmla="*/ 29 h 298"/>
                    <a:gd name="T72" fmla="*/ 106 w 298"/>
                    <a:gd name="T73" fmla="*/ 12 h 298"/>
                    <a:gd name="T74" fmla="*/ 149 w 298"/>
                    <a:gd name="T75" fmla="*/ 6 h 298"/>
                    <a:gd name="T76" fmla="*/ 191 w 298"/>
                    <a:gd name="T77" fmla="*/ 12 h 298"/>
                    <a:gd name="T78" fmla="*/ 229 w 298"/>
                    <a:gd name="T79" fmla="*/ 29 h 298"/>
                    <a:gd name="T80" fmla="*/ 260 w 298"/>
                    <a:gd name="T81" fmla="*/ 59 h 298"/>
                    <a:gd name="T82" fmla="*/ 282 w 298"/>
                    <a:gd name="T83" fmla="*/ 93 h 298"/>
                    <a:gd name="T84" fmla="*/ 292 w 298"/>
                    <a:gd name="T85" fmla="*/ 136 h 2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8"/>
                    <a:gd name="T130" fmla="*/ 0 h 298"/>
                    <a:gd name="T131" fmla="*/ 298 w 298"/>
                    <a:gd name="T132" fmla="*/ 298 h 2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8" h="298">
                      <a:moveTo>
                        <a:pt x="298" y="149"/>
                      </a:moveTo>
                      <a:lnTo>
                        <a:pt x="296" y="134"/>
                      </a:lnTo>
                      <a:lnTo>
                        <a:pt x="294" y="120"/>
                      </a:lnTo>
                      <a:lnTo>
                        <a:pt x="291" y="105"/>
                      </a:lnTo>
                      <a:lnTo>
                        <a:pt x="286" y="91"/>
                      </a:lnTo>
                      <a:lnTo>
                        <a:pt x="279" y="79"/>
                      </a:lnTo>
                      <a:lnTo>
                        <a:pt x="272" y="67"/>
                      </a:lnTo>
                      <a:lnTo>
                        <a:pt x="263" y="55"/>
                      </a:lnTo>
                      <a:lnTo>
                        <a:pt x="253" y="45"/>
                      </a:lnTo>
                      <a:lnTo>
                        <a:pt x="243" y="35"/>
                      </a:lnTo>
                      <a:lnTo>
                        <a:pt x="232" y="26"/>
                      </a:lnTo>
                      <a:lnTo>
                        <a:pt x="219" y="19"/>
                      </a:lnTo>
                      <a:lnTo>
                        <a:pt x="207" y="12"/>
                      </a:lnTo>
                      <a:lnTo>
                        <a:pt x="193" y="7"/>
                      </a:lnTo>
                      <a:lnTo>
                        <a:pt x="179" y="4"/>
                      </a:lnTo>
                      <a:lnTo>
                        <a:pt x="164" y="2"/>
                      </a:lnTo>
                      <a:lnTo>
                        <a:pt x="149" y="0"/>
                      </a:lnTo>
                      <a:lnTo>
                        <a:pt x="133" y="2"/>
                      </a:lnTo>
                      <a:lnTo>
                        <a:pt x="119" y="4"/>
                      </a:lnTo>
                      <a:lnTo>
                        <a:pt x="104" y="7"/>
                      </a:lnTo>
                      <a:lnTo>
                        <a:pt x="90" y="12"/>
                      </a:lnTo>
                      <a:lnTo>
                        <a:pt x="78" y="19"/>
                      </a:lnTo>
                      <a:lnTo>
                        <a:pt x="65" y="26"/>
                      </a:lnTo>
                      <a:lnTo>
                        <a:pt x="54" y="35"/>
                      </a:lnTo>
                      <a:lnTo>
                        <a:pt x="44" y="45"/>
                      </a:lnTo>
                      <a:lnTo>
                        <a:pt x="34" y="55"/>
                      </a:lnTo>
                      <a:lnTo>
                        <a:pt x="25" y="67"/>
                      </a:lnTo>
                      <a:lnTo>
                        <a:pt x="18" y="79"/>
                      </a:lnTo>
                      <a:lnTo>
                        <a:pt x="12" y="91"/>
                      </a:lnTo>
                      <a:lnTo>
                        <a:pt x="7" y="105"/>
                      </a:lnTo>
                      <a:lnTo>
                        <a:pt x="3" y="120"/>
                      </a:lnTo>
                      <a:lnTo>
                        <a:pt x="1" y="134"/>
                      </a:lnTo>
                      <a:lnTo>
                        <a:pt x="0" y="149"/>
                      </a:lnTo>
                      <a:lnTo>
                        <a:pt x="1" y="165"/>
                      </a:lnTo>
                      <a:lnTo>
                        <a:pt x="3" y="180"/>
                      </a:lnTo>
                      <a:lnTo>
                        <a:pt x="7" y="194"/>
                      </a:lnTo>
                      <a:lnTo>
                        <a:pt x="12" y="207"/>
                      </a:lnTo>
                      <a:lnTo>
                        <a:pt x="18" y="221"/>
                      </a:lnTo>
                      <a:lnTo>
                        <a:pt x="25" y="233"/>
                      </a:lnTo>
                      <a:lnTo>
                        <a:pt x="34" y="243"/>
                      </a:lnTo>
                      <a:lnTo>
                        <a:pt x="44" y="255"/>
                      </a:lnTo>
                      <a:lnTo>
                        <a:pt x="54" y="264"/>
                      </a:lnTo>
                      <a:lnTo>
                        <a:pt x="65" y="272"/>
                      </a:lnTo>
                      <a:lnTo>
                        <a:pt x="78" y="281"/>
                      </a:lnTo>
                      <a:lnTo>
                        <a:pt x="90" y="286"/>
                      </a:lnTo>
                      <a:lnTo>
                        <a:pt x="104" y="291"/>
                      </a:lnTo>
                      <a:lnTo>
                        <a:pt x="119" y="295"/>
                      </a:lnTo>
                      <a:lnTo>
                        <a:pt x="133" y="298"/>
                      </a:lnTo>
                      <a:lnTo>
                        <a:pt x="149" y="298"/>
                      </a:lnTo>
                      <a:lnTo>
                        <a:pt x="164" y="298"/>
                      </a:lnTo>
                      <a:lnTo>
                        <a:pt x="179" y="295"/>
                      </a:lnTo>
                      <a:lnTo>
                        <a:pt x="193" y="291"/>
                      </a:lnTo>
                      <a:lnTo>
                        <a:pt x="207" y="286"/>
                      </a:lnTo>
                      <a:lnTo>
                        <a:pt x="219" y="281"/>
                      </a:lnTo>
                      <a:lnTo>
                        <a:pt x="232" y="272"/>
                      </a:lnTo>
                      <a:lnTo>
                        <a:pt x="243" y="264"/>
                      </a:lnTo>
                      <a:lnTo>
                        <a:pt x="253" y="255"/>
                      </a:lnTo>
                      <a:lnTo>
                        <a:pt x="263" y="243"/>
                      </a:lnTo>
                      <a:lnTo>
                        <a:pt x="272" y="233"/>
                      </a:lnTo>
                      <a:lnTo>
                        <a:pt x="279" y="221"/>
                      </a:lnTo>
                      <a:lnTo>
                        <a:pt x="286" y="207"/>
                      </a:lnTo>
                      <a:lnTo>
                        <a:pt x="291" y="194"/>
                      </a:lnTo>
                      <a:lnTo>
                        <a:pt x="294" y="180"/>
                      </a:lnTo>
                      <a:lnTo>
                        <a:pt x="296" y="165"/>
                      </a:lnTo>
                      <a:lnTo>
                        <a:pt x="298" y="149"/>
                      </a:lnTo>
                      <a:close/>
                      <a:moveTo>
                        <a:pt x="292" y="149"/>
                      </a:moveTo>
                      <a:lnTo>
                        <a:pt x="292" y="165"/>
                      </a:lnTo>
                      <a:lnTo>
                        <a:pt x="289" y="178"/>
                      </a:lnTo>
                      <a:lnTo>
                        <a:pt x="286" y="192"/>
                      </a:lnTo>
                      <a:lnTo>
                        <a:pt x="282" y="206"/>
                      </a:lnTo>
                      <a:lnTo>
                        <a:pt x="275" y="218"/>
                      </a:lnTo>
                      <a:lnTo>
                        <a:pt x="268" y="230"/>
                      </a:lnTo>
                      <a:lnTo>
                        <a:pt x="260" y="242"/>
                      </a:lnTo>
                      <a:lnTo>
                        <a:pt x="251" y="252"/>
                      </a:lnTo>
                      <a:lnTo>
                        <a:pt x="241" y="260"/>
                      </a:lnTo>
                      <a:lnTo>
                        <a:pt x="229" y="269"/>
                      </a:lnTo>
                      <a:lnTo>
                        <a:pt x="217" y="276"/>
                      </a:lnTo>
                      <a:lnTo>
                        <a:pt x="205" y="283"/>
                      </a:lnTo>
                      <a:lnTo>
                        <a:pt x="191" y="288"/>
                      </a:lnTo>
                      <a:lnTo>
                        <a:pt x="178" y="291"/>
                      </a:lnTo>
                      <a:lnTo>
                        <a:pt x="164" y="293"/>
                      </a:lnTo>
                      <a:lnTo>
                        <a:pt x="149" y="293"/>
                      </a:lnTo>
                      <a:lnTo>
                        <a:pt x="133" y="293"/>
                      </a:lnTo>
                      <a:lnTo>
                        <a:pt x="119" y="291"/>
                      </a:lnTo>
                      <a:lnTo>
                        <a:pt x="106" y="288"/>
                      </a:lnTo>
                      <a:lnTo>
                        <a:pt x="92" y="283"/>
                      </a:lnTo>
                      <a:lnTo>
                        <a:pt x="80" y="276"/>
                      </a:lnTo>
                      <a:lnTo>
                        <a:pt x="68" y="269"/>
                      </a:lnTo>
                      <a:lnTo>
                        <a:pt x="58" y="260"/>
                      </a:lnTo>
                      <a:lnTo>
                        <a:pt x="48" y="252"/>
                      </a:lnTo>
                      <a:lnTo>
                        <a:pt x="37" y="242"/>
                      </a:lnTo>
                      <a:lnTo>
                        <a:pt x="29" y="230"/>
                      </a:lnTo>
                      <a:lnTo>
                        <a:pt x="22" y="218"/>
                      </a:lnTo>
                      <a:lnTo>
                        <a:pt x="17" y="206"/>
                      </a:lnTo>
                      <a:lnTo>
                        <a:pt x="12" y="192"/>
                      </a:lnTo>
                      <a:lnTo>
                        <a:pt x="8" y="178"/>
                      </a:lnTo>
                      <a:lnTo>
                        <a:pt x="5" y="165"/>
                      </a:lnTo>
                      <a:lnTo>
                        <a:pt x="5" y="149"/>
                      </a:lnTo>
                      <a:lnTo>
                        <a:pt x="5" y="136"/>
                      </a:lnTo>
                      <a:lnTo>
                        <a:pt x="8" y="120"/>
                      </a:lnTo>
                      <a:lnTo>
                        <a:pt x="12" y="106"/>
                      </a:lnTo>
                      <a:lnTo>
                        <a:pt x="17" y="93"/>
                      </a:lnTo>
                      <a:lnTo>
                        <a:pt x="22" y="81"/>
                      </a:lnTo>
                      <a:lnTo>
                        <a:pt x="29" y="69"/>
                      </a:lnTo>
                      <a:lnTo>
                        <a:pt x="37" y="59"/>
                      </a:lnTo>
                      <a:lnTo>
                        <a:pt x="48" y="48"/>
                      </a:lnTo>
                      <a:lnTo>
                        <a:pt x="58" y="38"/>
                      </a:lnTo>
                      <a:lnTo>
                        <a:pt x="68" y="29"/>
                      </a:lnTo>
                      <a:lnTo>
                        <a:pt x="80" y="23"/>
                      </a:lnTo>
                      <a:lnTo>
                        <a:pt x="92" y="17"/>
                      </a:lnTo>
                      <a:lnTo>
                        <a:pt x="106" y="12"/>
                      </a:lnTo>
                      <a:lnTo>
                        <a:pt x="119" y="9"/>
                      </a:lnTo>
                      <a:lnTo>
                        <a:pt x="133" y="6"/>
                      </a:lnTo>
                      <a:lnTo>
                        <a:pt x="149" y="6"/>
                      </a:lnTo>
                      <a:lnTo>
                        <a:pt x="164" y="6"/>
                      </a:lnTo>
                      <a:lnTo>
                        <a:pt x="178" y="9"/>
                      </a:lnTo>
                      <a:lnTo>
                        <a:pt x="191" y="12"/>
                      </a:lnTo>
                      <a:lnTo>
                        <a:pt x="205" y="17"/>
                      </a:lnTo>
                      <a:lnTo>
                        <a:pt x="217" y="23"/>
                      </a:lnTo>
                      <a:lnTo>
                        <a:pt x="229" y="29"/>
                      </a:lnTo>
                      <a:lnTo>
                        <a:pt x="241" y="38"/>
                      </a:lnTo>
                      <a:lnTo>
                        <a:pt x="251" y="48"/>
                      </a:lnTo>
                      <a:lnTo>
                        <a:pt x="260" y="59"/>
                      </a:lnTo>
                      <a:lnTo>
                        <a:pt x="268" y="69"/>
                      </a:lnTo>
                      <a:lnTo>
                        <a:pt x="275" y="81"/>
                      </a:lnTo>
                      <a:lnTo>
                        <a:pt x="282" y="93"/>
                      </a:lnTo>
                      <a:lnTo>
                        <a:pt x="286" y="106"/>
                      </a:lnTo>
                      <a:lnTo>
                        <a:pt x="289" y="120"/>
                      </a:lnTo>
                      <a:lnTo>
                        <a:pt x="292" y="136"/>
                      </a:lnTo>
                      <a:lnTo>
                        <a:pt x="292" y="149"/>
                      </a:lnTo>
                      <a:close/>
                    </a:path>
                  </a:pathLst>
                </a:custGeom>
                <a:solidFill>
                  <a:srgbClr val="D1CF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7" name="Freeform 344"/>
                <p:cNvSpPr>
                  <a:spLocks noEditPoints="1"/>
                </p:cNvSpPr>
                <p:nvPr/>
              </p:nvSpPr>
              <p:spPr bwMode="auto">
                <a:xfrm>
                  <a:off x="3533" y="3081"/>
                  <a:ext cx="293" cy="292"/>
                </a:xfrm>
                <a:custGeom>
                  <a:avLst/>
                  <a:gdLst>
                    <a:gd name="T0" fmla="*/ 289 w 293"/>
                    <a:gd name="T1" fmla="*/ 116 h 292"/>
                    <a:gd name="T2" fmla="*/ 274 w 293"/>
                    <a:gd name="T3" fmla="*/ 75 h 292"/>
                    <a:gd name="T4" fmla="*/ 248 w 293"/>
                    <a:gd name="T5" fmla="*/ 43 h 292"/>
                    <a:gd name="T6" fmla="*/ 216 w 293"/>
                    <a:gd name="T7" fmla="*/ 17 h 292"/>
                    <a:gd name="T8" fmla="*/ 175 w 293"/>
                    <a:gd name="T9" fmla="*/ 2 h 292"/>
                    <a:gd name="T10" fmla="*/ 130 w 293"/>
                    <a:gd name="T11" fmla="*/ 0 h 292"/>
                    <a:gd name="T12" fmla="*/ 89 w 293"/>
                    <a:gd name="T13" fmla="*/ 10 h 292"/>
                    <a:gd name="T14" fmla="*/ 53 w 293"/>
                    <a:gd name="T15" fmla="*/ 32 h 292"/>
                    <a:gd name="T16" fmla="*/ 24 w 293"/>
                    <a:gd name="T17" fmla="*/ 63 h 292"/>
                    <a:gd name="T18" fmla="*/ 5 w 293"/>
                    <a:gd name="T19" fmla="*/ 102 h 292"/>
                    <a:gd name="T20" fmla="*/ 0 w 293"/>
                    <a:gd name="T21" fmla="*/ 145 h 292"/>
                    <a:gd name="T22" fmla="*/ 5 w 293"/>
                    <a:gd name="T23" fmla="*/ 190 h 292"/>
                    <a:gd name="T24" fmla="*/ 24 w 293"/>
                    <a:gd name="T25" fmla="*/ 227 h 292"/>
                    <a:gd name="T26" fmla="*/ 53 w 293"/>
                    <a:gd name="T27" fmla="*/ 258 h 292"/>
                    <a:gd name="T28" fmla="*/ 89 w 293"/>
                    <a:gd name="T29" fmla="*/ 280 h 292"/>
                    <a:gd name="T30" fmla="*/ 130 w 293"/>
                    <a:gd name="T31" fmla="*/ 291 h 292"/>
                    <a:gd name="T32" fmla="*/ 175 w 293"/>
                    <a:gd name="T33" fmla="*/ 289 h 292"/>
                    <a:gd name="T34" fmla="*/ 216 w 293"/>
                    <a:gd name="T35" fmla="*/ 273 h 292"/>
                    <a:gd name="T36" fmla="*/ 248 w 293"/>
                    <a:gd name="T37" fmla="*/ 250 h 292"/>
                    <a:gd name="T38" fmla="*/ 274 w 293"/>
                    <a:gd name="T39" fmla="*/ 215 h 292"/>
                    <a:gd name="T40" fmla="*/ 289 w 293"/>
                    <a:gd name="T41" fmla="*/ 174 h 292"/>
                    <a:gd name="T42" fmla="*/ 288 w 293"/>
                    <a:gd name="T43" fmla="*/ 145 h 292"/>
                    <a:gd name="T44" fmla="*/ 281 w 293"/>
                    <a:gd name="T45" fmla="*/ 188 h 292"/>
                    <a:gd name="T46" fmla="*/ 264 w 293"/>
                    <a:gd name="T47" fmla="*/ 224 h 292"/>
                    <a:gd name="T48" fmla="*/ 236 w 293"/>
                    <a:gd name="T49" fmla="*/ 255 h 292"/>
                    <a:gd name="T50" fmla="*/ 200 w 293"/>
                    <a:gd name="T51" fmla="*/ 275 h 292"/>
                    <a:gd name="T52" fmla="*/ 159 w 293"/>
                    <a:gd name="T53" fmla="*/ 287 h 292"/>
                    <a:gd name="T54" fmla="*/ 116 w 293"/>
                    <a:gd name="T55" fmla="*/ 284 h 292"/>
                    <a:gd name="T56" fmla="*/ 79 w 293"/>
                    <a:gd name="T57" fmla="*/ 270 h 292"/>
                    <a:gd name="T58" fmla="*/ 46 w 293"/>
                    <a:gd name="T59" fmla="*/ 246 h 292"/>
                    <a:gd name="T60" fmla="*/ 21 w 293"/>
                    <a:gd name="T61" fmla="*/ 214 h 292"/>
                    <a:gd name="T62" fmla="*/ 7 w 293"/>
                    <a:gd name="T63" fmla="*/ 174 h 292"/>
                    <a:gd name="T64" fmla="*/ 5 w 293"/>
                    <a:gd name="T65" fmla="*/ 132 h 292"/>
                    <a:gd name="T66" fmla="*/ 15 w 293"/>
                    <a:gd name="T67" fmla="*/ 90 h 292"/>
                    <a:gd name="T68" fmla="*/ 36 w 293"/>
                    <a:gd name="T69" fmla="*/ 56 h 292"/>
                    <a:gd name="T70" fmla="*/ 67 w 293"/>
                    <a:gd name="T71" fmla="*/ 29 h 292"/>
                    <a:gd name="T72" fmla="*/ 103 w 293"/>
                    <a:gd name="T73" fmla="*/ 10 h 292"/>
                    <a:gd name="T74" fmla="*/ 146 w 293"/>
                    <a:gd name="T75" fmla="*/ 3 h 292"/>
                    <a:gd name="T76" fmla="*/ 188 w 293"/>
                    <a:gd name="T77" fmla="*/ 10 h 292"/>
                    <a:gd name="T78" fmla="*/ 224 w 293"/>
                    <a:gd name="T79" fmla="*/ 29 h 292"/>
                    <a:gd name="T80" fmla="*/ 255 w 293"/>
                    <a:gd name="T81" fmla="*/ 56 h 292"/>
                    <a:gd name="T82" fmla="*/ 276 w 293"/>
                    <a:gd name="T83" fmla="*/ 90 h 292"/>
                    <a:gd name="T84" fmla="*/ 286 w 293"/>
                    <a:gd name="T85" fmla="*/ 132 h 29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3"/>
                    <a:gd name="T130" fmla="*/ 0 h 292"/>
                    <a:gd name="T131" fmla="*/ 293 w 293"/>
                    <a:gd name="T132" fmla="*/ 292 h 29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3" h="292">
                      <a:moveTo>
                        <a:pt x="293" y="145"/>
                      </a:moveTo>
                      <a:lnTo>
                        <a:pt x="291" y="130"/>
                      </a:lnTo>
                      <a:lnTo>
                        <a:pt x="289" y="116"/>
                      </a:lnTo>
                      <a:lnTo>
                        <a:pt x="286" y="102"/>
                      </a:lnTo>
                      <a:lnTo>
                        <a:pt x="281" y="89"/>
                      </a:lnTo>
                      <a:lnTo>
                        <a:pt x="274" y="75"/>
                      </a:lnTo>
                      <a:lnTo>
                        <a:pt x="267" y="63"/>
                      </a:lnTo>
                      <a:lnTo>
                        <a:pt x="259" y="53"/>
                      </a:lnTo>
                      <a:lnTo>
                        <a:pt x="248" y="43"/>
                      </a:lnTo>
                      <a:lnTo>
                        <a:pt x="238" y="32"/>
                      </a:lnTo>
                      <a:lnTo>
                        <a:pt x="228" y="24"/>
                      </a:lnTo>
                      <a:lnTo>
                        <a:pt x="216" y="17"/>
                      </a:lnTo>
                      <a:lnTo>
                        <a:pt x="202" y="10"/>
                      </a:lnTo>
                      <a:lnTo>
                        <a:pt x="188" y="7"/>
                      </a:lnTo>
                      <a:lnTo>
                        <a:pt x="175" y="2"/>
                      </a:lnTo>
                      <a:lnTo>
                        <a:pt x="161" y="0"/>
                      </a:lnTo>
                      <a:lnTo>
                        <a:pt x="146" y="0"/>
                      </a:lnTo>
                      <a:lnTo>
                        <a:pt x="130" y="0"/>
                      </a:lnTo>
                      <a:lnTo>
                        <a:pt x="116" y="2"/>
                      </a:lnTo>
                      <a:lnTo>
                        <a:pt x="103" y="7"/>
                      </a:lnTo>
                      <a:lnTo>
                        <a:pt x="89" y="10"/>
                      </a:lnTo>
                      <a:lnTo>
                        <a:pt x="75" y="17"/>
                      </a:lnTo>
                      <a:lnTo>
                        <a:pt x="63" y="24"/>
                      </a:lnTo>
                      <a:lnTo>
                        <a:pt x="53" y="32"/>
                      </a:lnTo>
                      <a:lnTo>
                        <a:pt x="43" y="43"/>
                      </a:lnTo>
                      <a:lnTo>
                        <a:pt x="33" y="53"/>
                      </a:lnTo>
                      <a:lnTo>
                        <a:pt x="24" y="63"/>
                      </a:lnTo>
                      <a:lnTo>
                        <a:pt x="17" y="75"/>
                      </a:lnTo>
                      <a:lnTo>
                        <a:pt x="10" y="89"/>
                      </a:lnTo>
                      <a:lnTo>
                        <a:pt x="5" y="102"/>
                      </a:lnTo>
                      <a:lnTo>
                        <a:pt x="2" y="116"/>
                      </a:lnTo>
                      <a:lnTo>
                        <a:pt x="0" y="130"/>
                      </a:lnTo>
                      <a:lnTo>
                        <a:pt x="0" y="145"/>
                      </a:lnTo>
                      <a:lnTo>
                        <a:pt x="0" y="161"/>
                      </a:lnTo>
                      <a:lnTo>
                        <a:pt x="2" y="174"/>
                      </a:lnTo>
                      <a:lnTo>
                        <a:pt x="5" y="190"/>
                      </a:lnTo>
                      <a:lnTo>
                        <a:pt x="10" y="202"/>
                      </a:lnTo>
                      <a:lnTo>
                        <a:pt x="17" y="215"/>
                      </a:lnTo>
                      <a:lnTo>
                        <a:pt x="24" y="227"/>
                      </a:lnTo>
                      <a:lnTo>
                        <a:pt x="33" y="239"/>
                      </a:lnTo>
                      <a:lnTo>
                        <a:pt x="43" y="250"/>
                      </a:lnTo>
                      <a:lnTo>
                        <a:pt x="53" y="258"/>
                      </a:lnTo>
                      <a:lnTo>
                        <a:pt x="63" y="267"/>
                      </a:lnTo>
                      <a:lnTo>
                        <a:pt x="75" y="273"/>
                      </a:lnTo>
                      <a:lnTo>
                        <a:pt x="89" y="280"/>
                      </a:lnTo>
                      <a:lnTo>
                        <a:pt x="103" y="285"/>
                      </a:lnTo>
                      <a:lnTo>
                        <a:pt x="116" y="289"/>
                      </a:lnTo>
                      <a:lnTo>
                        <a:pt x="130" y="291"/>
                      </a:lnTo>
                      <a:lnTo>
                        <a:pt x="146" y="292"/>
                      </a:lnTo>
                      <a:lnTo>
                        <a:pt x="161" y="291"/>
                      </a:lnTo>
                      <a:lnTo>
                        <a:pt x="175" y="289"/>
                      </a:lnTo>
                      <a:lnTo>
                        <a:pt x="188" y="285"/>
                      </a:lnTo>
                      <a:lnTo>
                        <a:pt x="202" y="280"/>
                      </a:lnTo>
                      <a:lnTo>
                        <a:pt x="216" y="273"/>
                      </a:lnTo>
                      <a:lnTo>
                        <a:pt x="228" y="267"/>
                      </a:lnTo>
                      <a:lnTo>
                        <a:pt x="238" y="258"/>
                      </a:lnTo>
                      <a:lnTo>
                        <a:pt x="248" y="250"/>
                      </a:lnTo>
                      <a:lnTo>
                        <a:pt x="259" y="239"/>
                      </a:lnTo>
                      <a:lnTo>
                        <a:pt x="267" y="227"/>
                      </a:lnTo>
                      <a:lnTo>
                        <a:pt x="274" y="215"/>
                      </a:lnTo>
                      <a:lnTo>
                        <a:pt x="281" y="202"/>
                      </a:lnTo>
                      <a:lnTo>
                        <a:pt x="286" y="190"/>
                      </a:lnTo>
                      <a:lnTo>
                        <a:pt x="289" y="174"/>
                      </a:lnTo>
                      <a:lnTo>
                        <a:pt x="291" y="161"/>
                      </a:lnTo>
                      <a:lnTo>
                        <a:pt x="293" y="145"/>
                      </a:lnTo>
                      <a:close/>
                      <a:moveTo>
                        <a:pt x="288" y="145"/>
                      </a:moveTo>
                      <a:lnTo>
                        <a:pt x="286" y="161"/>
                      </a:lnTo>
                      <a:lnTo>
                        <a:pt x="284" y="174"/>
                      </a:lnTo>
                      <a:lnTo>
                        <a:pt x="281" y="188"/>
                      </a:lnTo>
                      <a:lnTo>
                        <a:pt x="276" y="200"/>
                      </a:lnTo>
                      <a:lnTo>
                        <a:pt x="271" y="214"/>
                      </a:lnTo>
                      <a:lnTo>
                        <a:pt x="264" y="224"/>
                      </a:lnTo>
                      <a:lnTo>
                        <a:pt x="255" y="236"/>
                      </a:lnTo>
                      <a:lnTo>
                        <a:pt x="247" y="246"/>
                      </a:lnTo>
                      <a:lnTo>
                        <a:pt x="236" y="255"/>
                      </a:lnTo>
                      <a:lnTo>
                        <a:pt x="224" y="263"/>
                      </a:lnTo>
                      <a:lnTo>
                        <a:pt x="212" y="270"/>
                      </a:lnTo>
                      <a:lnTo>
                        <a:pt x="200" y="275"/>
                      </a:lnTo>
                      <a:lnTo>
                        <a:pt x="188" y="280"/>
                      </a:lnTo>
                      <a:lnTo>
                        <a:pt x="175" y="284"/>
                      </a:lnTo>
                      <a:lnTo>
                        <a:pt x="159" y="287"/>
                      </a:lnTo>
                      <a:lnTo>
                        <a:pt x="146" y="287"/>
                      </a:lnTo>
                      <a:lnTo>
                        <a:pt x="132" y="287"/>
                      </a:lnTo>
                      <a:lnTo>
                        <a:pt x="116" y="284"/>
                      </a:lnTo>
                      <a:lnTo>
                        <a:pt x="103" y="280"/>
                      </a:lnTo>
                      <a:lnTo>
                        <a:pt x="91" y="275"/>
                      </a:lnTo>
                      <a:lnTo>
                        <a:pt x="79" y="270"/>
                      </a:lnTo>
                      <a:lnTo>
                        <a:pt x="67" y="263"/>
                      </a:lnTo>
                      <a:lnTo>
                        <a:pt x="55" y="255"/>
                      </a:lnTo>
                      <a:lnTo>
                        <a:pt x="46" y="246"/>
                      </a:lnTo>
                      <a:lnTo>
                        <a:pt x="36" y="236"/>
                      </a:lnTo>
                      <a:lnTo>
                        <a:pt x="27" y="224"/>
                      </a:lnTo>
                      <a:lnTo>
                        <a:pt x="21" y="214"/>
                      </a:lnTo>
                      <a:lnTo>
                        <a:pt x="15" y="200"/>
                      </a:lnTo>
                      <a:lnTo>
                        <a:pt x="10" y="188"/>
                      </a:lnTo>
                      <a:lnTo>
                        <a:pt x="7" y="174"/>
                      </a:lnTo>
                      <a:lnTo>
                        <a:pt x="5" y="161"/>
                      </a:lnTo>
                      <a:lnTo>
                        <a:pt x="4" y="145"/>
                      </a:lnTo>
                      <a:lnTo>
                        <a:pt x="5" y="132"/>
                      </a:lnTo>
                      <a:lnTo>
                        <a:pt x="7" y="118"/>
                      </a:lnTo>
                      <a:lnTo>
                        <a:pt x="10" y="104"/>
                      </a:lnTo>
                      <a:lnTo>
                        <a:pt x="15" y="90"/>
                      </a:lnTo>
                      <a:lnTo>
                        <a:pt x="21" y="78"/>
                      </a:lnTo>
                      <a:lnTo>
                        <a:pt x="27" y="67"/>
                      </a:lnTo>
                      <a:lnTo>
                        <a:pt x="36" y="56"/>
                      </a:lnTo>
                      <a:lnTo>
                        <a:pt x="46" y="46"/>
                      </a:lnTo>
                      <a:lnTo>
                        <a:pt x="55" y="36"/>
                      </a:lnTo>
                      <a:lnTo>
                        <a:pt x="67" y="29"/>
                      </a:lnTo>
                      <a:lnTo>
                        <a:pt x="79" y="20"/>
                      </a:lnTo>
                      <a:lnTo>
                        <a:pt x="91" y="15"/>
                      </a:lnTo>
                      <a:lnTo>
                        <a:pt x="103" y="10"/>
                      </a:lnTo>
                      <a:lnTo>
                        <a:pt x="116" y="7"/>
                      </a:lnTo>
                      <a:lnTo>
                        <a:pt x="132" y="5"/>
                      </a:lnTo>
                      <a:lnTo>
                        <a:pt x="146" y="3"/>
                      </a:lnTo>
                      <a:lnTo>
                        <a:pt x="159" y="5"/>
                      </a:lnTo>
                      <a:lnTo>
                        <a:pt x="175" y="7"/>
                      </a:lnTo>
                      <a:lnTo>
                        <a:pt x="188" y="10"/>
                      </a:lnTo>
                      <a:lnTo>
                        <a:pt x="200" y="15"/>
                      </a:lnTo>
                      <a:lnTo>
                        <a:pt x="212" y="20"/>
                      </a:lnTo>
                      <a:lnTo>
                        <a:pt x="224" y="29"/>
                      </a:lnTo>
                      <a:lnTo>
                        <a:pt x="236" y="36"/>
                      </a:lnTo>
                      <a:lnTo>
                        <a:pt x="247" y="46"/>
                      </a:lnTo>
                      <a:lnTo>
                        <a:pt x="255" y="56"/>
                      </a:lnTo>
                      <a:lnTo>
                        <a:pt x="264" y="67"/>
                      </a:lnTo>
                      <a:lnTo>
                        <a:pt x="271" y="78"/>
                      </a:lnTo>
                      <a:lnTo>
                        <a:pt x="276" y="90"/>
                      </a:lnTo>
                      <a:lnTo>
                        <a:pt x="281" y="104"/>
                      </a:lnTo>
                      <a:lnTo>
                        <a:pt x="284" y="118"/>
                      </a:lnTo>
                      <a:lnTo>
                        <a:pt x="286" y="132"/>
                      </a:lnTo>
                      <a:lnTo>
                        <a:pt x="288" y="145"/>
                      </a:lnTo>
                      <a:close/>
                    </a:path>
                  </a:pathLst>
                </a:custGeom>
                <a:solidFill>
                  <a:srgbClr val="D1D0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8" name="Freeform 345"/>
                <p:cNvSpPr>
                  <a:spLocks noEditPoints="1"/>
                </p:cNvSpPr>
                <p:nvPr/>
              </p:nvSpPr>
              <p:spPr bwMode="auto">
                <a:xfrm>
                  <a:off x="3535" y="3083"/>
                  <a:ext cx="287" cy="287"/>
                </a:xfrm>
                <a:custGeom>
                  <a:avLst/>
                  <a:gdLst>
                    <a:gd name="T0" fmla="*/ 284 w 287"/>
                    <a:gd name="T1" fmla="*/ 114 h 287"/>
                    <a:gd name="T2" fmla="*/ 270 w 287"/>
                    <a:gd name="T3" fmla="*/ 75 h 287"/>
                    <a:gd name="T4" fmla="*/ 246 w 287"/>
                    <a:gd name="T5" fmla="*/ 42 h 287"/>
                    <a:gd name="T6" fmla="*/ 212 w 287"/>
                    <a:gd name="T7" fmla="*/ 17 h 287"/>
                    <a:gd name="T8" fmla="*/ 173 w 287"/>
                    <a:gd name="T9" fmla="*/ 3 h 287"/>
                    <a:gd name="T10" fmla="*/ 128 w 287"/>
                    <a:gd name="T11" fmla="*/ 0 h 287"/>
                    <a:gd name="T12" fmla="*/ 87 w 287"/>
                    <a:gd name="T13" fmla="*/ 11 h 287"/>
                    <a:gd name="T14" fmla="*/ 53 w 287"/>
                    <a:gd name="T15" fmla="*/ 32 h 287"/>
                    <a:gd name="T16" fmla="*/ 24 w 287"/>
                    <a:gd name="T17" fmla="*/ 63 h 287"/>
                    <a:gd name="T18" fmla="*/ 7 w 287"/>
                    <a:gd name="T19" fmla="*/ 100 h 287"/>
                    <a:gd name="T20" fmla="*/ 0 w 287"/>
                    <a:gd name="T21" fmla="*/ 143 h 287"/>
                    <a:gd name="T22" fmla="*/ 7 w 287"/>
                    <a:gd name="T23" fmla="*/ 186 h 287"/>
                    <a:gd name="T24" fmla="*/ 24 w 287"/>
                    <a:gd name="T25" fmla="*/ 224 h 287"/>
                    <a:gd name="T26" fmla="*/ 53 w 287"/>
                    <a:gd name="T27" fmla="*/ 254 h 287"/>
                    <a:gd name="T28" fmla="*/ 87 w 287"/>
                    <a:gd name="T29" fmla="*/ 277 h 287"/>
                    <a:gd name="T30" fmla="*/ 128 w 287"/>
                    <a:gd name="T31" fmla="*/ 287 h 287"/>
                    <a:gd name="T32" fmla="*/ 173 w 287"/>
                    <a:gd name="T33" fmla="*/ 285 h 287"/>
                    <a:gd name="T34" fmla="*/ 212 w 287"/>
                    <a:gd name="T35" fmla="*/ 270 h 287"/>
                    <a:gd name="T36" fmla="*/ 246 w 287"/>
                    <a:gd name="T37" fmla="*/ 246 h 287"/>
                    <a:gd name="T38" fmla="*/ 270 w 287"/>
                    <a:gd name="T39" fmla="*/ 212 h 287"/>
                    <a:gd name="T40" fmla="*/ 284 w 287"/>
                    <a:gd name="T41" fmla="*/ 172 h 287"/>
                    <a:gd name="T42" fmla="*/ 282 w 287"/>
                    <a:gd name="T43" fmla="*/ 143 h 287"/>
                    <a:gd name="T44" fmla="*/ 277 w 287"/>
                    <a:gd name="T45" fmla="*/ 184 h 287"/>
                    <a:gd name="T46" fmla="*/ 260 w 287"/>
                    <a:gd name="T47" fmla="*/ 222 h 287"/>
                    <a:gd name="T48" fmla="*/ 233 w 287"/>
                    <a:gd name="T49" fmla="*/ 251 h 287"/>
                    <a:gd name="T50" fmla="*/ 198 w 287"/>
                    <a:gd name="T51" fmla="*/ 271 h 287"/>
                    <a:gd name="T52" fmla="*/ 157 w 287"/>
                    <a:gd name="T53" fmla="*/ 282 h 287"/>
                    <a:gd name="T54" fmla="*/ 116 w 287"/>
                    <a:gd name="T55" fmla="*/ 280 h 287"/>
                    <a:gd name="T56" fmla="*/ 77 w 287"/>
                    <a:gd name="T57" fmla="*/ 266 h 287"/>
                    <a:gd name="T58" fmla="*/ 44 w 287"/>
                    <a:gd name="T59" fmla="*/ 242 h 287"/>
                    <a:gd name="T60" fmla="*/ 20 w 287"/>
                    <a:gd name="T61" fmla="*/ 210 h 287"/>
                    <a:gd name="T62" fmla="*/ 7 w 287"/>
                    <a:gd name="T63" fmla="*/ 172 h 287"/>
                    <a:gd name="T64" fmla="*/ 5 w 287"/>
                    <a:gd name="T65" fmla="*/ 130 h 287"/>
                    <a:gd name="T66" fmla="*/ 15 w 287"/>
                    <a:gd name="T67" fmla="*/ 90 h 287"/>
                    <a:gd name="T68" fmla="*/ 36 w 287"/>
                    <a:gd name="T69" fmla="*/ 54 h 287"/>
                    <a:gd name="T70" fmla="*/ 67 w 287"/>
                    <a:gd name="T71" fmla="*/ 29 h 287"/>
                    <a:gd name="T72" fmla="*/ 102 w 287"/>
                    <a:gd name="T73" fmla="*/ 10 h 287"/>
                    <a:gd name="T74" fmla="*/ 144 w 287"/>
                    <a:gd name="T75" fmla="*/ 5 h 287"/>
                    <a:gd name="T76" fmla="*/ 185 w 287"/>
                    <a:gd name="T77" fmla="*/ 10 h 287"/>
                    <a:gd name="T78" fmla="*/ 222 w 287"/>
                    <a:gd name="T79" fmla="*/ 29 h 287"/>
                    <a:gd name="T80" fmla="*/ 251 w 287"/>
                    <a:gd name="T81" fmla="*/ 54 h 287"/>
                    <a:gd name="T82" fmla="*/ 272 w 287"/>
                    <a:gd name="T83" fmla="*/ 90 h 287"/>
                    <a:gd name="T84" fmla="*/ 282 w 287"/>
                    <a:gd name="T85" fmla="*/ 130 h 2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7"/>
                    <a:gd name="T130" fmla="*/ 0 h 287"/>
                    <a:gd name="T131" fmla="*/ 287 w 287"/>
                    <a:gd name="T132" fmla="*/ 287 h 2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7" h="287">
                      <a:moveTo>
                        <a:pt x="287" y="143"/>
                      </a:moveTo>
                      <a:lnTo>
                        <a:pt x="287" y="130"/>
                      </a:lnTo>
                      <a:lnTo>
                        <a:pt x="284" y="114"/>
                      </a:lnTo>
                      <a:lnTo>
                        <a:pt x="281" y="100"/>
                      </a:lnTo>
                      <a:lnTo>
                        <a:pt x="277" y="87"/>
                      </a:lnTo>
                      <a:lnTo>
                        <a:pt x="270" y="75"/>
                      </a:lnTo>
                      <a:lnTo>
                        <a:pt x="263" y="63"/>
                      </a:lnTo>
                      <a:lnTo>
                        <a:pt x="255" y="53"/>
                      </a:lnTo>
                      <a:lnTo>
                        <a:pt x="246" y="42"/>
                      </a:lnTo>
                      <a:lnTo>
                        <a:pt x="236" y="32"/>
                      </a:lnTo>
                      <a:lnTo>
                        <a:pt x="224" y="23"/>
                      </a:lnTo>
                      <a:lnTo>
                        <a:pt x="212" y="17"/>
                      </a:lnTo>
                      <a:lnTo>
                        <a:pt x="200" y="11"/>
                      </a:lnTo>
                      <a:lnTo>
                        <a:pt x="186" y="6"/>
                      </a:lnTo>
                      <a:lnTo>
                        <a:pt x="173" y="3"/>
                      </a:lnTo>
                      <a:lnTo>
                        <a:pt x="159" y="0"/>
                      </a:lnTo>
                      <a:lnTo>
                        <a:pt x="144" y="0"/>
                      </a:lnTo>
                      <a:lnTo>
                        <a:pt x="128" y="0"/>
                      </a:lnTo>
                      <a:lnTo>
                        <a:pt x="114" y="3"/>
                      </a:lnTo>
                      <a:lnTo>
                        <a:pt x="101" y="6"/>
                      </a:lnTo>
                      <a:lnTo>
                        <a:pt x="87" y="11"/>
                      </a:lnTo>
                      <a:lnTo>
                        <a:pt x="75" y="17"/>
                      </a:lnTo>
                      <a:lnTo>
                        <a:pt x="63" y="23"/>
                      </a:lnTo>
                      <a:lnTo>
                        <a:pt x="53" y="32"/>
                      </a:lnTo>
                      <a:lnTo>
                        <a:pt x="43" y="42"/>
                      </a:lnTo>
                      <a:lnTo>
                        <a:pt x="32" y="53"/>
                      </a:lnTo>
                      <a:lnTo>
                        <a:pt x="24" y="63"/>
                      </a:lnTo>
                      <a:lnTo>
                        <a:pt x="17" y="75"/>
                      </a:lnTo>
                      <a:lnTo>
                        <a:pt x="12" y="87"/>
                      </a:lnTo>
                      <a:lnTo>
                        <a:pt x="7" y="100"/>
                      </a:lnTo>
                      <a:lnTo>
                        <a:pt x="3" y="114"/>
                      </a:lnTo>
                      <a:lnTo>
                        <a:pt x="0" y="130"/>
                      </a:lnTo>
                      <a:lnTo>
                        <a:pt x="0" y="143"/>
                      </a:lnTo>
                      <a:lnTo>
                        <a:pt x="0" y="159"/>
                      </a:lnTo>
                      <a:lnTo>
                        <a:pt x="3" y="172"/>
                      </a:lnTo>
                      <a:lnTo>
                        <a:pt x="7" y="186"/>
                      </a:lnTo>
                      <a:lnTo>
                        <a:pt x="12" y="200"/>
                      </a:lnTo>
                      <a:lnTo>
                        <a:pt x="17" y="212"/>
                      </a:lnTo>
                      <a:lnTo>
                        <a:pt x="24" y="224"/>
                      </a:lnTo>
                      <a:lnTo>
                        <a:pt x="32" y="236"/>
                      </a:lnTo>
                      <a:lnTo>
                        <a:pt x="43" y="246"/>
                      </a:lnTo>
                      <a:lnTo>
                        <a:pt x="53" y="254"/>
                      </a:lnTo>
                      <a:lnTo>
                        <a:pt x="63" y="263"/>
                      </a:lnTo>
                      <a:lnTo>
                        <a:pt x="75" y="270"/>
                      </a:lnTo>
                      <a:lnTo>
                        <a:pt x="87" y="277"/>
                      </a:lnTo>
                      <a:lnTo>
                        <a:pt x="101" y="282"/>
                      </a:lnTo>
                      <a:lnTo>
                        <a:pt x="114" y="285"/>
                      </a:lnTo>
                      <a:lnTo>
                        <a:pt x="128" y="287"/>
                      </a:lnTo>
                      <a:lnTo>
                        <a:pt x="144" y="287"/>
                      </a:lnTo>
                      <a:lnTo>
                        <a:pt x="159" y="287"/>
                      </a:lnTo>
                      <a:lnTo>
                        <a:pt x="173" y="285"/>
                      </a:lnTo>
                      <a:lnTo>
                        <a:pt x="186" y="282"/>
                      </a:lnTo>
                      <a:lnTo>
                        <a:pt x="200" y="277"/>
                      </a:lnTo>
                      <a:lnTo>
                        <a:pt x="212" y="270"/>
                      </a:lnTo>
                      <a:lnTo>
                        <a:pt x="224" y="263"/>
                      </a:lnTo>
                      <a:lnTo>
                        <a:pt x="236" y="254"/>
                      </a:lnTo>
                      <a:lnTo>
                        <a:pt x="246" y="246"/>
                      </a:lnTo>
                      <a:lnTo>
                        <a:pt x="255" y="236"/>
                      </a:lnTo>
                      <a:lnTo>
                        <a:pt x="263" y="224"/>
                      </a:lnTo>
                      <a:lnTo>
                        <a:pt x="270" y="212"/>
                      </a:lnTo>
                      <a:lnTo>
                        <a:pt x="277" y="200"/>
                      </a:lnTo>
                      <a:lnTo>
                        <a:pt x="281" y="186"/>
                      </a:lnTo>
                      <a:lnTo>
                        <a:pt x="284" y="172"/>
                      </a:lnTo>
                      <a:lnTo>
                        <a:pt x="287" y="159"/>
                      </a:lnTo>
                      <a:lnTo>
                        <a:pt x="287" y="143"/>
                      </a:lnTo>
                      <a:close/>
                      <a:moveTo>
                        <a:pt x="282" y="143"/>
                      </a:moveTo>
                      <a:lnTo>
                        <a:pt x="282" y="159"/>
                      </a:lnTo>
                      <a:lnTo>
                        <a:pt x="281" y="172"/>
                      </a:lnTo>
                      <a:lnTo>
                        <a:pt x="277" y="184"/>
                      </a:lnTo>
                      <a:lnTo>
                        <a:pt x="272" y="198"/>
                      </a:lnTo>
                      <a:lnTo>
                        <a:pt x="267" y="210"/>
                      </a:lnTo>
                      <a:lnTo>
                        <a:pt x="260" y="222"/>
                      </a:lnTo>
                      <a:lnTo>
                        <a:pt x="251" y="232"/>
                      </a:lnTo>
                      <a:lnTo>
                        <a:pt x="243" y="242"/>
                      </a:lnTo>
                      <a:lnTo>
                        <a:pt x="233" y="251"/>
                      </a:lnTo>
                      <a:lnTo>
                        <a:pt x="222" y="260"/>
                      </a:lnTo>
                      <a:lnTo>
                        <a:pt x="210" y="266"/>
                      </a:lnTo>
                      <a:lnTo>
                        <a:pt x="198" y="271"/>
                      </a:lnTo>
                      <a:lnTo>
                        <a:pt x="185" y="277"/>
                      </a:lnTo>
                      <a:lnTo>
                        <a:pt x="171" y="280"/>
                      </a:lnTo>
                      <a:lnTo>
                        <a:pt x="157" y="282"/>
                      </a:lnTo>
                      <a:lnTo>
                        <a:pt x="144" y="283"/>
                      </a:lnTo>
                      <a:lnTo>
                        <a:pt x="130" y="282"/>
                      </a:lnTo>
                      <a:lnTo>
                        <a:pt x="116" y="280"/>
                      </a:lnTo>
                      <a:lnTo>
                        <a:pt x="102" y="277"/>
                      </a:lnTo>
                      <a:lnTo>
                        <a:pt x="89" y="271"/>
                      </a:lnTo>
                      <a:lnTo>
                        <a:pt x="77" y="266"/>
                      </a:lnTo>
                      <a:lnTo>
                        <a:pt x="67" y="260"/>
                      </a:lnTo>
                      <a:lnTo>
                        <a:pt x="55" y="251"/>
                      </a:lnTo>
                      <a:lnTo>
                        <a:pt x="44" y="242"/>
                      </a:lnTo>
                      <a:lnTo>
                        <a:pt x="36" y="232"/>
                      </a:lnTo>
                      <a:lnTo>
                        <a:pt x="29" y="222"/>
                      </a:lnTo>
                      <a:lnTo>
                        <a:pt x="20" y="210"/>
                      </a:lnTo>
                      <a:lnTo>
                        <a:pt x="15" y="198"/>
                      </a:lnTo>
                      <a:lnTo>
                        <a:pt x="10" y="184"/>
                      </a:lnTo>
                      <a:lnTo>
                        <a:pt x="7" y="172"/>
                      </a:lnTo>
                      <a:lnTo>
                        <a:pt x="5" y="159"/>
                      </a:lnTo>
                      <a:lnTo>
                        <a:pt x="5" y="143"/>
                      </a:lnTo>
                      <a:lnTo>
                        <a:pt x="5" y="130"/>
                      </a:lnTo>
                      <a:lnTo>
                        <a:pt x="7" y="116"/>
                      </a:lnTo>
                      <a:lnTo>
                        <a:pt x="10" y="102"/>
                      </a:lnTo>
                      <a:lnTo>
                        <a:pt x="15" y="90"/>
                      </a:lnTo>
                      <a:lnTo>
                        <a:pt x="20" y="76"/>
                      </a:lnTo>
                      <a:lnTo>
                        <a:pt x="29" y="66"/>
                      </a:lnTo>
                      <a:lnTo>
                        <a:pt x="36" y="54"/>
                      </a:lnTo>
                      <a:lnTo>
                        <a:pt x="44" y="46"/>
                      </a:lnTo>
                      <a:lnTo>
                        <a:pt x="55" y="35"/>
                      </a:lnTo>
                      <a:lnTo>
                        <a:pt x="67" y="29"/>
                      </a:lnTo>
                      <a:lnTo>
                        <a:pt x="77" y="22"/>
                      </a:lnTo>
                      <a:lnTo>
                        <a:pt x="89" y="15"/>
                      </a:lnTo>
                      <a:lnTo>
                        <a:pt x="102" y="10"/>
                      </a:lnTo>
                      <a:lnTo>
                        <a:pt x="116" y="6"/>
                      </a:lnTo>
                      <a:lnTo>
                        <a:pt x="130" y="5"/>
                      </a:lnTo>
                      <a:lnTo>
                        <a:pt x="144" y="5"/>
                      </a:lnTo>
                      <a:lnTo>
                        <a:pt x="157" y="5"/>
                      </a:lnTo>
                      <a:lnTo>
                        <a:pt x="171" y="6"/>
                      </a:lnTo>
                      <a:lnTo>
                        <a:pt x="185" y="10"/>
                      </a:lnTo>
                      <a:lnTo>
                        <a:pt x="198" y="15"/>
                      </a:lnTo>
                      <a:lnTo>
                        <a:pt x="210" y="22"/>
                      </a:lnTo>
                      <a:lnTo>
                        <a:pt x="222" y="29"/>
                      </a:lnTo>
                      <a:lnTo>
                        <a:pt x="233" y="35"/>
                      </a:lnTo>
                      <a:lnTo>
                        <a:pt x="243" y="46"/>
                      </a:lnTo>
                      <a:lnTo>
                        <a:pt x="251" y="54"/>
                      </a:lnTo>
                      <a:lnTo>
                        <a:pt x="260" y="66"/>
                      </a:lnTo>
                      <a:lnTo>
                        <a:pt x="267" y="76"/>
                      </a:lnTo>
                      <a:lnTo>
                        <a:pt x="272" y="90"/>
                      </a:lnTo>
                      <a:lnTo>
                        <a:pt x="277" y="102"/>
                      </a:lnTo>
                      <a:lnTo>
                        <a:pt x="281" y="116"/>
                      </a:lnTo>
                      <a:lnTo>
                        <a:pt x="282" y="130"/>
                      </a:lnTo>
                      <a:lnTo>
                        <a:pt x="282" y="143"/>
                      </a:lnTo>
                      <a:close/>
                    </a:path>
                  </a:pathLst>
                </a:custGeom>
                <a:solidFill>
                  <a:srgbClr val="D3D1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79" name="Freeform 346"/>
                <p:cNvSpPr>
                  <a:spLocks noEditPoints="1"/>
                </p:cNvSpPr>
                <p:nvPr/>
              </p:nvSpPr>
              <p:spPr bwMode="auto">
                <a:xfrm>
                  <a:off x="3537" y="3084"/>
                  <a:ext cx="284" cy="284"/>
                </a:xfrm>
                <a:custGeom>
                  <a:avLst/>
                  <a:gdLst>
                    <a:gd name="T0" fmla="*/ 280 w 284"/>
                    <a:gd name="T1" fmla="*/ 115 h 284"/>
                    <a:gd name="T2" fmla="*/ 267 w 284"/>
                    <a:gd name="T3" fmla="*/ 75 h 284"/>
                    <a:gd name="T4" fmla="*/ 243 w 284"/>
                    <a:gd name="T5" fmla="*/ 43 h 284"/>
                    <a:gd name="T6" fmla="*/ 208 w 284"/>
                    <a:gd name="T7" fmla="*/ 17 h 284"/>
                    <a:gd name="T8" fmla="*/ 171 w 284"/>
                    <a:gd name="T9" fmla="*/ 4 h 284"/>
                    <a:gd name="T10" fmla="*/ 128 w 284"/>
                    <a:gd name="T11" fmla="*/ 2 h 284"/>
                    <a:gd name="T12" fmla="*/ 87 w 284"/>
                    <a:gd name="T13" fmla="*/ 12 h 284"/>
                    <a:gd name="T14" fmla="*/ 51 w 284"/>
                    <a:gd name="T15" fmla="*/ 33 h 284"/>
                    <a:gd name="T16" fmla="*/ 23 w 284"/>
                    <a:gd name="T17" fmla="*/ 64 h 284"/>
                    <a:gd name="T18" fmla="*/ 6 w 284"/>
                    <a:gd name="T19" fmla="*/ 101 h 284"/>
                    <a:gd name="T20" fmla="*/ 0 w 284"/>
                    <a:gd name="T21" fmla="*/ 142 h 284"/>
                    <a:gd name="T22" fmla="*/ 6 w 284"/>
                    <a:gd name="T23" fmla="*/ 185 h 284"/>
                    <a:gd name="T24" fmla="*/ 23 w 284"/>
                    <a:gd name="T25" fmla="*/ 221 h 284"/>
                    <a:gd name="T26" fmla="*/ 51 w 284"/>
                    <a:gd name="T27" fmla="*/ 252 h 284"/>
                    <a:gd name="T28" fmla="*/ 87 w 284"/>
                    <a:gd name="T29" fmla="*/ 272 h 284"/>
                    <a:gd name="T30" fmla="*/ 128 w 284"/>
                    <a:gd name="T31" fmla="*/ 284 h 284"/>
                    <a:gd name="T32" fmla="*/ 171 w 284"/>
                    <a:gd name="T33" fmla="*/ 281 h 284"/>
                    <a:gd name="T34" fmla="*/ 208 w 284"/>
                    <a:gd name="T35" fmla="*/ 267 h 284"/>
                    <a:gd name="T36" fmla="*/ 243 w 284"/>
                    <a:gd name="T37" fmla="*/ 243 h 284"/>
                    <a:gd name="T38" fmla="*/ 267 w 284"/>
                    <a:gd name="T39" fmla="*/ 211 h 284"/>
                    <a:gd name="T40" fmla="*/ 280 w 284"/>
                    <a:gd name="T41" fmla="*/ 171 h 284"/>
                    <a:gd name="T42" fmla="*/ 279 w 284"/>
                    <a:gd name="T43" fmla="*/ 142 h 284"/>
                    <a:gd name="T44" fmla="*/ 272 w 284"/>
                    <a:gd name="T45" fmla="*/ 183 h 284"/>
                    <a:gd name="T46" fmla="*/ 255 w 284"/>
                    <a:gd name="T47" fmla="*/ 219 h 284"/>
                    <a:gd name="T48" fmla="*/ 229 w 284"/>
                    <a:gd name="T49" fmla="*/ 248 h 284"/>
                    <a:gd name="T50" fmla="*/ 195 w 284"/>
                    <a:gd name="T51" fmla="*/ 269 h 284"/>
                    <a:gd name="T52" fmla="*/ 155 w 284"/>
                    <a:gd name="T53" fmla="*/ 279 h 284"/>
                    <a:gd name="T54" fmla="*/ 114 w 284"/>
                    <a:gd name="T55" fmla="*/ 277 h 284"/>
                    <a:gd name="T56" fmla="*/ 77 w 284"/>
                    <a:gd name="T57" fmla="*/ 264 h 284"/>
                    <a:gd name="T58" fmla="*/ 44 w 284"/>
                    <a:gd name="T59" fmla="*/ 240 h 284"/>
                    <a:gd name="T60" fmla="*/ 22 w 284"/>
                    <a:gd name="T61" fmla="*/ 207 h 284"/>
                    <a:gd name="T62" fmla="*/ 8 w 284"/>
                    <a:gd name="T63" fmla="*/ 170 h 284"/>
                    <a:gd name="T64" fmla="*/ 5 w 284"/>
                    <a:gd name="T65" fmla="*/ 129 h 284"/>
                    <a:gd name="T66" fmla="*/ 15 w 284"/>
                    <a:gd name="T67" fmla="*/ 89 h 284"/>
                    <a:gd name="T68" fmla="*/ 35 w 284"/>
                    <a:gd name="T69" fmla="*/ 55 h 284"/>
                    <a:gd name="T70" fmla="*/ 65 w 284"/>
                    <a:gd name="T71" fmla="*/ 29 h 284"/>
                    <a:gd name="T72" fmla="*/ 100 w 284"/>
                    <a:gd name="T73" fmla="*/ 12 h 284"/>
                    <a:gd name="T74" fmla="*/ 142 w 284"/>
                    <a:gd name="T75" fmla="*/ 5 h 284"/>
                    <a:gd name="T76" fmla="*/ 183 w 284"/>
                    <a:gd name="T77" fmla="*/ 12 h 284"/>
                    <a:gd name="T78" fmla="*/ 219 w 284"/>
                    <a:gd name="T79" fmla="*/ 29 h 284"/>
                    <a:gd name="T80" fmla="*/ 248 w 284"/>
                    <a:gd name="T81" fmla="*/ 55 h 284"/>
                    <a:gd name="T82" fmla="*/ 268 w 284"/>
                    <a:gd name="T83" fmla="*/ 89 h 284"/>
                    <a:gd name="T84" fmla="*/ 279 w 284"/>
                    <a:gd name="T85" fmla="*/ 129 h 2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4"/>
                    <a:gd name="T130" fmla="*/ 0 h 284"/>
                    <a:gd name="T131" fmla="*/ 284 w 284"/>
                    <a:gd name="T132" fmla="*/ 284 h 2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4" h="284">
                      <a:moveTo>
                        <a:pt x="284" y="142"/>
                      </a:moveTo>
                      <a:lnTo>
                        <a:pt x="282" y="129"/>
                      </a:lnTo>
                      <a:lnTo>
                        <a:pt x="280" y="115"/>
                      </a:lnTo>
                      <a:lnTo>
                        <a:pt x="277" y="101"/>
                      </a:lnTo>
                      <a:lnTo>
                        <a:pt x="272" y="87"/>
                      </a:lnTo>
                      <a:lnTo>
                        <a:pt x="267" y="75"/>
                      </a:lnTo>
                      <a:lnTo>
                        <a:pt x="260" y="64"/>
                      </a:lnTo>
                      <a:lnTo>
                        <a:pt x="251" y="53"/>
                      </a:lnTo>
                      <a:lnTo>
                        <a:pt x="243" y="43"/>
                      </a:lnTo>
                      <a:lnTo>
                        <a:pt x="232" y="33"/>
                      </a:lnTo>
                      <a:lnTo>
                        <a:pt x="220" y="26"/>
                      </a:lnTo>
                      <a:lnTo>
                        <a:pt x="208" y="17"/>
                      </a:lnTo>
                      <a:lnTo>
                        <a:pt x="196" y="12"/>
                      </a:lnTo>
                      <a:lnTo>
                        <a:pt x="184" y="7"/>
                      </a:lnTo>
                      <a:lnTo>
                        <a:pt x="171" y="4"/>
                      </a:lnTo>
                      <a:lnTo>
                        <a:pt x="155" y="2"/>
                      </a:lnTo>
                      <a:lnTo>
                        <a:pt x="142" y="0"/>
                      </a:lnTo>
                      <a:lnTo>
                        <a:pt x="128" y="2"/>
                      </a:lnTo>
                      <a:lnTo>
                        <a:pt x="112" y="4"/>
                      </a:lnTo>
                      <a:lnTo>
                        <a:pt x="99" y="7"/>
                      </a:lnTo>
                      <a:lnTo>
                        <a:pt x="87" y="12"/>
                      </a:lnTo>
                      <a:lnTo>
                        <a:pt x="75" y="17"/>
                      </a:lnTo>
                      <a:lnTo>
                        <a:pt x="63" y="26"/>
                      </a:lnTo>
                      <a:lnTo>
                        <a:pt x="51" y="33"/>
                      </a:lnTo>
                      <a:lnTo>
                        <a:pt x="42" y="43"/>
                      </a:lnTo>
                      <a:lnTo>
                        <a:pt x="32" y="53"/>
                      </a:lnTo>
                      <a:lnTo>
                        <a:pt x="23" y="64"/>
                      </a:lnTo>
                      <a:lnTo>
                        <a:pt x="17" y="75"/>
                      </a:lnTo>
                      <a:lnTo>
                        <a:pt x="11" y="87"/>
                      </a:lnTo>
                      <a:lnTo>
                        <a:pt x="6" y="101"/>
                      </a:lnTo>
                      <a:lnTo>
                        <a:pt x="3" y="115"/>
                      </a:lnTo>
                      <a:lnTo>
                        <a:pt x="1" y="129"/>
                      </a:lnTo>
                      <a:lnTo>
                        <a:pt x="0" y="142"/>
                      </a:lnTo>
                      <a:lnTo>
                        <a:pt x="1" y="158"/>
                      </a:lnTo>
                      <a:lnTo>
                        <a:pt x="3" y="171"/>
                      </a:lnTo>
                      <a:lnTo>
                        <a:pt x="6" y="185"/>
                      </a:lnTo>
                      <a:lnTo>
                        <a:pt x="11" y="197"/>
                      </a:lnTo>
                      <a:lnTo>
                        <a:pt x="17" y="211"/>
                      </a:lnTo>
                      <a:lnTo>
                        <a:pt x="23" y="221"/>
                      </a:lnTo>
                      <a:lnTo>
                        <a:pt x="32" y="233"/>
                      </a:lnTo>
                      <a:lnTo>
                        <a:pt x="42" y="243"/>
                      </a:lnTo>
                      <a:lnTo>
                        <a:pt x="51" y="252"/>
                      </a:lnTo>
                      <a:lnTo>
                        <a:pt x="63" y="260"/>
                      </a:lnTo>
                      <a:lnTo>
                        <a:pt x="75" y="267"/>
                      </a:lnTo>
                      <a:lnTo>
                        <a:pt x="87" y="272"/>
                      </a:lnTo>
                      <a:lnTo>
                        <a:pt x="99" y="277"/>
                      </a:lnTo>
                      <a:lnTo>
                        <a:pt x="112" y="281"/>
                      </a:lnTo>
                      <a:lnTo>
                        <a:pt x="128" y="284"/>
                      </a:lnTo>
                      <a:lnTo>
                        <a:pt x="142" y="284"/>
                      </a:lnTo>
                      <a:lnTo>
                        <a:pt x="155" y="284"/>
                      </a:lnTo>
                      <a:lnTo>
                        <a:pt x="171" y="281"/>
                      </a:lnTo>
                      <a:lnTo>
                        <a:pt x="184" y="277"/>
                      </a:lnTo>
                      <a:lnTo>
                        <a:pt x="196" y="272"/>
                      </a:lnTo>
                      <a:lnTo>
                        <a:pt x="208" y="267"/>
                      </a:lnTo>
                      <a:lnTo>
                        <a:pt x="220" y="260"/>
                      </a:lnTo>
                      <a:lnTo>
                        <a:pt x="232" y="252"/>
                      </a:lnTo>
                      <a:lnTo>
                        <a:pt x="243" y="243"/>
                      </a:lnTo>
                      <a:lnTo>
                        <a:pt x="251" y="233"/>
                      </a:lnTo>
                      <a:lnTo>
                        <a:pt x="260" y="221"/>
                      </a:lnTo>
                      <a:lnTo>
                        <a:pt x="267" y="211"/>
                      </a:lnTo>
                      <a:lnTo>
                        <a:pt x="272" y="197"/>
                      </a:lnTo>
                      <a:lnTo>
                        <a:pt x="277" y="185"/>
                      </a:lnTo>
                      <a:lnTo>
                        <a:pt x="280" y="171"/>
                      </a:lnTo>
                      <a:lnTo>
                        <a:pt x="282" y="158"/>
                      </a:lnTo>
                      <a:lnTo>
                        <a:pt x="284" y="142"/>
                      </a:lnTo>
                      <a:close/>
                      <a:moveTo>
                        <a:pt x="279" y="142"/>
                      </a:moveTo>
                      <a:lnTo>
                        <a:pt x="279" y="156"/>
                      </a:lnTo>
                      <a:lnTo>
                        <a:pt x="275" y="170"/>
                      </a:lnTo>
                      <a:lnTo>
                        <a:pt x="272" y="183"/>
                      </a:lnTo>
                      <a:lnTo>
                        <a:pt x="268" y="195"/>
                      </a:lnTo>
                      <a:lnTo>
                        <a:pt x="261" y="207"/>
                      </a:lnTo>
                      <a:lnTo>
                        <a:pt x="255" y="219"/>
                      </a:lnTo>
                      <a:lnTo>
                        <a:pt x="248" y="229"/>
                      </a:lnTo>
                      <a:lnTo>
                        <a:pt x="239" y="240"/>
                      </a:lnTo>
                      <a:lnTo>
                        <a:pt x="229" y="248"/>
                      </a:lnTo>
                      <a:lnTo>
                        <a:pt x="219" y="257"/>
                      </a:lnTo>
                      <a:lnTo>
                        <a:pt x="207" y="264"/>
                      </a:lnTo>
                      <a:lnTo>
                        <a:pt x="195" y="269"/>
                      </a:lnTo>
                      <a:lnTo>
                        <a:pt x="183" y="274"/>
                      </a:lnTo>
                      <a:lnTo>
                        <a:pt x="169" y="277"/>
                      </a:lnTo>
                      <a:lnTo>
                        <a:pt x="155" y="279"/>
                      </a:lnTo>
                      <a:lnTo>
                        <a:pt x="142" y="279"/>
                      </a:lnTo>
                      <a:lnTo>
                        <a:pt x="128" y="279"/>
                      </a:lnTo>
                      <a:lnTo>
                        <a:pt x="114" y="277"/>
                      </a:lnTo>
                      <a:lnTo>
                        <a:pt x="100" y="274"/>
                      </a:lnTo>
                      <a:lnTo>
                        <a:pt x="89" y="269"/>
                      </a:lnTo>
                      <a:lnTo>
                        <a:pt x="77" y="264"/>
                      </a:lnTo>
                      <a:lnTo>
                        <a:pt x="65" y="257"/>
                      </a:lnTo>
                      <a:lnTo>
                        <a:pt x="54" y="248"/>
                      </a:lnTo>
                      <a:lnTo>
                        <a:pt x="44" y="240"/>
                      </a:lnTo>
                      <a:lnTo>
                        <a:pt x="35" y="229"/>
                      </a:lnTo>
                      <a:lnTo>
                        <a:pt x="29" y="219"/>
                      </a:lnTo>
                      <a:lnTo>
                        <a:pt x="22" y="207"/>
                      </a:lnTo>
                      <a:lnTo>
                        <a:pt x="15" y="195"/>
                      </a:lnTo>
                      <a:lnTo>
                        <a:pt x="11" y="183"/>
                      </a:lnTo>
                      <a:lnTo>
                        <a:pt x="8" y="170"/>
                      </a:lnTo>
                      <a:lnTo>
                        <a:pt x="5" y="156"/>
                      </a:lnTo>
                      <a:lnTo>
                        <a:pt x="5" y="142"/>
                      </a:lnTo>
                      <a:lnTo>
                        <a:pt x="5" y="129"/>
                      </a:lnTo>
                      <a:lnTo>
                        <a:pt x="8" y="115"/>
                      </a:lnTo>
                      <a:lnTo>
                        <a:pt x="11" y="101"/>
                      </a:lnTo>
                      <a:lnTo>
                        <a:pt x="15" y="89"/>
                      </a:lnTo>
                      <a:lnTo>
                        <a:pt x="22" y="77"/>
                      </a:lnTo>
                      <a:lnTo>
                        <a:pt x="29" y="65"/>
                      </a:lnTo>
                      <a:lnTo>
                        <a:pt x="35" y="55"/>
                      </a:lnTo>
                      <a:lnTo>
                        <a:pt x="44" y="46"/>
                      </a:lnTo>
                      <a:lnTo>
                        <a:pt x="54" y="36"/>
                      </a:lnTo>
                      <a:lnTo>
                        <a:pt x="65" y="29"/>
                      </a:lnTo>
                      <a:lnTo>
                        <a:pt x="77" y="22"/>
                      </a:lnTo>
                      <a:lnTo>
                        <a:pt x="89" y="16"/>
                      </a:lnTo>
                      <a:lnTo>
                        <a:pt x="100" y="12"/>
                      </a:lnTo>
                      <a:lnTo>
                        <a:pt x="114" y="9"/>
                      </a:lnTo>
                      <a:lnTo>
                        <a:pt x="128" y="7"/>
                      </a:lnTo>
                      <a:lnTo>
                        <a:pt x="142" y="5"/>
                      </a:lnTo>
                      <a:lnTo>
                        <a:pt x="155" y="7"/>
                      </a:lnTo>
                      <a:lnTo>
                        <a:pt x="169" y="9"/>
                      </a:lnTo>
                      <a:lnTo>
                        <a:pt x="183" y="12"/>
                      </a:lnTo>
                      <a:lnTo>
                        <a:pt x="195" y="16"/>
                      </a:lnTo>
                      <a:lnTo>
                        <a:pt x="207" y="22"/>
                      </a:lnTo>
                      <a:lnTo>
                        <a:pt x="219" y="29"/>
                      </a:lnTo>
                      <a:lnTo>
                        <a:pt x="229" y="36"/>
                      </a:lnTo>
                      <a:lnTo>
                        <a:pt x="239" y="46"/>
                      </a:lnTo>
                      <a:lnTo>
                        <a:pt x="248" y="55"/>
                      </a:lnTo>
                      <a:lnTo>
                        <a:pt x="255" y="65"/>
                      </a:lnTo>
                      <a:lnTo>
                        <a:pt x="261" y="77"/>
                      </a:lnTo>
                      <a:lnTo>
                        <a:pt x="268" y="89"/>
                      </a:lnTo>
                      <a:lnTo>
                        <a:pt x="272" y="101"/>
                      </a:lnTo>
                      <a:lnTo>
                        <a:pt x="275" y="115"/>
                      </a:lnTo>
                      <a:lnTo>
                        <a:pt x="279" y="129"/>
                      </a:lnTo>
                      <a:lnTo>
                        <a:pt x="279" y="142"/>
                      </a:lnTo>
                      <a:close/>
                    </a:path>
                  </a:pathLst>
                </a:custGeom>
                <a:solidFill>
                  <a:srgbClr val="D3D1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0" name="Freeform 347"/>
                <p:cNvSpPr>
                  <a:spLocks noEditPoints="1"/>
                </p:cNvSpPr>
                <p:nvPr/>
              </p:nvSpPr>
              <p:spPr bwMode="auto">
                <a:xfrm>
                  <a:off x="3540" y="3088"/>
                  <a:ext cx="277" cy="278"/>
                </a:xfrm>
                <a:custGeom>
                  <a:avLst/>
                  <a:gdLst>
                    <a:gd name="T0" fmla="*/ 276 w 277"/>
                    <a:gd name="T1" fmla="*/ 111 h 278"/>
                    <a:gd name="T2" fmla="*/ 262 w 277"/>
                    <a:gd name="T3" fmla="*/ 71 h 278"/>
                    <a:gd name="T4" fmla="*/ 238 w 277"/>
                    <a:gd name="T5" fmla="*/ 41 h 278"/>
                    <a:gd name="T6" fmla="*/ 205 w 277"/>
                    <a:gd name="T7" fmla="*/ 17 h 278"/>
                    <a:gd name="T8" fmla="*/ 166 w 277"/>
                    <a:gd name="T9" fmla="*/ 1 h 278"/>
                    <a:gd name="T10" fmla="*/ 125 w 277"/>
                    <a:gd name="T11" fmla="*/ 0 h 278"/>
                    <a:gd name="T12" fmla="*/ 84 w 277"/>
                    <a:gd name="T13" fmla="*/ 10 h 278"/>
                    <a:gd name="T14" fmla="*/ 50 w 277"/>
                    <a:gd name="T15" fmla="*/ 30 h 278"/>
                    <a:gd name="T16" fmla="*/ 24 w 277"/>
                    <a:gd name="T17" fmla="*/ 61 h 278"/>
                    <a:gd name="T18" fmla="*/ 5 w 277"/>
                    <a:gd name="T19" fmla="*/ 97 h 278"/>
                    <a:gd name="T20" fmla="*/ 0 w 277"/>
                    <a:gd name="T21" fmla="*/ 138 h 278"/>
                    <a:gd name="T22" fmla="*/ 5 w 277"/>
                    <a:gd name="T23" fmla="*/ 179 h 278"/>
                    <a:gd name="T24" fmla="*/ 24 w 277"/>
                    <a:gd name="T25" fmla="*/ 217 h 278"/>
                    <a:gd name="T26" fmla="*/ 50 w 277"/>
                    <a:gd name="T27" fmla="*/ 246 h 278"/>
                    <a:gd name="T28" fmla="*/ 84 w 277"/>
                    <a:gd name="T29" fmla="*/ 266 h 278"/>
                    <a:gd name="T30" fmla="*/ 125 w 277"/>
                    <a:gd name="T31" fmla="*/ 277 h 278"/>
                    <a:gd name="T32" fmla="*/ 166 w 277"/>
                    <a:gd name="T33" fmla="*/ 275 h 278"/>
                    <a:gd name="T34" fmla="*/ 205 w 277"/>
                    <a:gd name="T35" fmla="*/ 261 h 278"/>
                    <a:gd name="T36" fmla="*/ 238 w 277"/>
                    <a:gd name="T37" fmla="*/ 237 h 278"/>
                    <a:gd name="T38" fmla="*/ 262 w 277"/>
                    <a:gd name="T39" fmla="*/ 205 h 278"/>
                    <a:gd name="T40" fmla="*/ 276 w 277"/>
                    <a:gd name="T41" fmla="*/ 167 h 278"/>
                    <a:gd name="T42" fmla="*/ 274 w 277"/>
                    <a:gd name="T43" fmla="*/ 138 h 278"/>
                    <a:gd name="T44" fmla="*/ 267 w 277"/>
                    <a:gd name="T45" fmla="*/ 179 h 278"/>
                    <a:gd name="T46" fmla="*/ 250 w 277"/>
                    <a:gd name="T47" fmla="*/ 213 h 278"/>
                    <a:gd name="T48" fmla="*/ 224 w 277"/>
                    <a:gd name="T49" fmla="*/ 243 h 278"/>
                    <a:gd name="T50" fmla="*/ 192 w 277"/>
                    <a:gd name="T51" fmla="*/ 263 h 278"/>
                    <a:gd name="T52" fmla="*/ 152 w 277"/>
                    <a:gd name="T53" fmla="*/ 273 h 278"/>
                    <a:gd name="T54" fmla="*/ 111 w 277"/>
                    <a:gd name="T55" fmla="*/ 270 h 278"/>
                    <a:gd name="T56" fmla="*/ 75 w 277"/>
                    <a:gd name="T57" fmla="*/ 256 h 278"/>
                    <a:gd name="T58" fmla="*/ 43 w 277"/>
                    <a:gd name="T59" fmla="*/ 234 h 278"/>
                    <a:gd name="T60" fmla="*/ 20 w 277"/>
                    <a:gd name="T61" fmla="*/ 203 h 278"/>
                    <a:gd name="T62" fmla="*/ 7 w 277"/>
                    <a:gd name="T63" fmla="*/ 166 h 278"/>
                    <a:gd name="T64" fmla="*/ 5 w 277"/>
                    <a:gd name="T65" fmla="*/ 125 h 278"/>
                    <a:gd name="T66" fmla="*/ 15 w 277"/>
                    <a:gd name="T67" fmla="*/ 87 h 278"/>
                    <a:gd name="T68" fmla="*/ 34 w 277"/>
                    <a:gd name="T69" fmla="*/ 53 h 278"/>
                    <a:gd name="T70" fmla="*/ 63 w 277"/>
                    <a:gd name="T71" fmla="*/ 27 h 278"/>
                    <a:gd name="T72" fmla="*/ 99 w 277"/>
                    <a:gd name="T73" fmla="*/ 10 h 278"/>
                    <a:gd name="T74" fmla="*/ 139 w 277"/>
                    <a:gd name="T75" fmla="*/ 3 h 278"/>
                    <a:gd name="T76" fmla="*/ 178 w 277"/>
                    <a:gd name="T77" fmla="*/ 10 h 278"/>
                    <a:gd name="T78" fmla="*/ 214 w 277"/>
                    <a:gd name="T79" fmla="*/ 27 h 278"/>
                    <a:gd name="T80" fmla="*/ 243 w 277"/>
                    <a:gd name="T81" fmla="*/ 53 h 278"/>
                    <a:gd name="T82" fmla="*/ 264 w 277"/>
                    <a:gd name="T83" fmla="*/ 87 h 278"/>
                    <a:gd name="T84" fmla="*/ 272 w 277"/>
                    <a:gd name="T85" fmla="*/ 125 h 2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7"/>
                    <a:gd name="T130" fmla="*/ 0 h 278"/>
                    <a:gd name="T131" fmla="*/ 277 w 277"/>
                    <a:gd name="T132" fmla="*/ 278 h 2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7" h="278">
                      <a:moveTo>
                        <a:pt x="277" y="138"/>
                      </a:moveTo>
                      <a:lnTo>
                        <a:pt x="277" y="125"/>
                      </a:lnTo>
                      <a:lnTo>
                        <a:pt x="276" y="111"/>
                      </a:lnTo>
                      <a:lnTo>
                        <a:pt x="272" y="97"/>
                      </a:lnTo>
                      <a:lnTo>
                        <a:pt x="267" y="85"/>
                      </a:lnTo>
                      <a:lnTo>
                        <a:pt x="262" y="71"/>
                      </a:lnTo>
                      <a:lnTo>
                        <a:pt x="255" y="61"/>
                      </a:lnTo>
                      <a:lnTo>
                        <a:pt x="246" y="49"/>
                      </a:lnTo>
                      <a:lnTo>
                        <a:pt x="238" y="41"/>
                      </a:lnTo>
                      <a:lnTo>
                        <a:pt x="228" y="30"/>
                      </a:lnTo>
                      <a:lnTo>
                        <a:pt x="217" y="24"/>
                      </a:lnTo>
                      <a:lnTo>
                        <a:pt x="205" y="17"/>
                      </a:lnTo>
                      <a:lnTo>
                        <a:pt x="193" y="10"/>
                      </a:lnTo>
                      <a:lnTo>
                        <a:pt x="180" y="5"/>
                      </a:lnTo>
                      <a:lnTo>
                        <a:pt x="166" y="1"/>
                      </a:lnTo>
                      <a:lnTo>
                        <a:pt x="152" y="0"/>
                      </a:lnTo>
                      <a:lnTo>
                        <a:pt x="139" y="0"/>
                      </a:lnTo>
                      <a:lnTo>
                        <a:pt x="125" y="0"/>
                      </a:lnTo>
                      <a:lnTo>
                        <a:pt x="111" y="1"/>
                      </a:lnTo>
                      <a:lnTo>
                        <a:pt x="97" y="5"/>
                      </a:lnTo>
                      <a:lnTo>
                        <a:pt x="84" y="10"/>
                      </a:lnTo>
                      <a:lnTo>
                        <a:pt x="72" y="17"/>
                      </a:lnTo>
                      <a:lnTo>
                        <a:pt x="62" y="24"/>
                      </a:lnTo>
                      <a:lnTo>
                        <a:pt x="50" y="30"/>
                      </a:lnTo>
                      <a:lnTo>
                        <a:pt x="39" y="41"/>
                      </a:lnTo>
                      <a:lnTo>
                        <a:pt x="31" y="49"/>
                      </a:lnTo>
                      <a:lnTo>
                        <a:pt x="24" y="61"/>
                      </a:lnTo>
                      <a:lnTo>
                        <a:pt x="15" y="71"/>
                      </a:lnTo>
                      <a:lnTo>
                        <a:pt x="10" y="85"/>
                      </a:lnTo>
                      <a:lnTo>
                        <a:pt x="5" y="97"/>
                      </a:lnTo>
                      <a:lnTo>
                        <a:pt x="2" y="111"/>
                      </a:lnTo>
                      <a:lnTo>
                        <a:pt x="0" y="125"/>
                      </a:lnTo>
                      <a:lnTo>
                        <a:pt x="0" y="138"/>
                      </a:lnTo>
                      <a:lnTo>
                        <a:pt x="0" y="154"/>
                      </a:lnTo>
                      <a:lnTo>
                        <a:pt x="2" y="167"/>
                      </a:lnTo>
                      <a:lnTo>
                        <a:pt x="5" y="179"/>
                      </a:lnTo>
                      <a:lnTo>
                        <a:pt x="10" y="193"/>
                      </a:lnTo>
                      <a:lnTo>
                        <a:pt x="15" y="205"/>
                      </a:lnTo>
                      <a:lnTo>
                        <a:pt x="24" y="217"/>
                      </a:lnTo>
                      <a:lnTo>
                        <a:pt x="31" y="227"/>
                      </a:lnTo>
                      <a:lnTo>
                        <a:pt x="39" y="237"/>
                      </a:lnTo>
                      <a:lnTo>
                        <a:pt x="50" y="246"/>
                      </a:lnTo>
                      <a:lnTo>
                        <a:pt x="62" y="255"/>
                      </a:lnTo>
                      <a:lnTo>
                        <a:pt x="72" y="261"/>
                      </a:lnTo>
                      <a:lnTo>
                        <a:pt x="84" y="266"/>
                      </a:lnTo>
                      <a:lnTo>
                        <a:pt x="97" y="272"/>
                      </a:lnTo>
                      <a:lnTo>
                        <a:pt x="111" y="275"/>
                      </a:lnTo>
                      <a:lnTo>
                        <a:pt x="125" y="277"/>
                      </a:lnTo>
                      <a:lnTo>
                        <a:pt x="139" y="278"/>
                      </a:lnTo>
                      <a:lnTo>
                        <a:pt x="152" y="277"/>
                      </a:lnTo>
                      <a:lnTo>
                        <a:pt x="166" y="275"/>
                      </a:lnTo>
                      <a:lnTo>
                        <a:pt x="180" y="272"/>
                      </a:lnTo>
                      <a:lnTo>
                        <a:pt x="193" y="266"/>
                      </a:lnTo>
                      <a:lnTo>
                        <a:pt x="205" y="261"/>
                      </a:lnTo>
                      <a:lnTo>
                        <a:pt x="217" y="255"/>
                      </a:lnTo>
                      <a:lnTo>
                        <a:pt x="228" y="246"/>
                      </a:lnTo>
                      <a:lnTo>
                        <a:pt x="238" y="237"/>
                      </a:lnTo>
                      <a:lnTo>
                        <a:pt x="246" y="227"/>
                      </a:lnTo>
                      <a:lnTo>
                        <a:pt x="255" y="217"/>
                      </a:lnTo>
                      <a:lnTo>
                        <a:pt x="262" y="205"/>
                      </a:lnTo>
                      <a:lnTo>
                        <a:pt x="267" y="193"/>
                      </a:lnTo>
                      <a:lnTo>
                        <a:pt x="272" y="179"/>
                      </a:lnTo>
                      <a:lnTo>
                        <a:pt x="276" y="167"/>
                      </a:lnTo>
                      <a:lnTo>
                        <a:pt x="277" y="154"/>
                      </a:lnTo>
                      <a:lnTo>
                        <a:pt x="277" y="138"/>
                      </a:lnTo>
                      <a:close/>
                      <a:moveTo>
                        <a:pt x="274" y="138"/>
                      </a:moveTo>
                      <a:lnTo>
                        <a:pt x="272" y="152"/>
                      </a:lnTo>
                      <a:lnTo>
                        <a:pt x="270" y="166"/>
                      </a:lnTo>
                      <a:lnTo>
                        <a:pt x="267" y="179"/>
                      </a:lnTo>
                      <a:lnTo>
                        <a:pt x="264" y="191"/>
                      </a:lnTo>
                      <a:lnTo>
                        <a:pt x="257" y="203"/>
                      </a:lnTo>
                      <a:lnTo>
                        <a:pt x="250" y="213"/>
                      </a:lnTo>
                      <a:lnTo>
                        <a:pt x="243" y="224"/>
                      </a:lnTo>
                      <a:lnTo>
                        <a:pt x="234" y="234"/>
                      </a:lnTo>
                      <a:lnTo>
                        <a:pt x="224" y="243"/>
                      </a:lnTo>
                      <a:lnTo>
                        <a:pt x="214" y="249"/>
                      </a:lnTo>
                      <a:lnTo>
                        <a:pt x="204" y="256"/>
                      </a:lnTo>
                      <a:lnTo>
                        <a:pt x="192" y="263"/>
                      </a:lnTo>
                      <a:lnTo>
                        <a:pt x="178" y="266"/>
                      </a:lnTo>
                      <a:lnTo>
                        <a:pt x="166" y="270"/>
                      </a:lnTo>
                      <a:lnTo>
                        <a:pt x="152" y="273"/>
                      </a:lnTo>
                      <a:lnTo>
                        <a:pt x="139" y="273"/>
                      </a:lnTo>
                      <a:lnTo>
                        <a:pt x="125" y="273"/>
                      </a:lnTo>
                      <a:lnTo>
                        <a:pt x="111" y="270"/>
                      </a:lnTo>
                      <a:lnTo>
                        <a:pt x="99" y="266"/>
                      </a:lnTo>
                      <a:lnTo>
                        <a:pt x="86" y="263"/>
                      </a:lnTo>
                      <a:lnTo>
                        <a:pt x="75" y="256"/>
                      </a:lnTo>
                      <a:lnTo>
                        <a:pt x="63" y="249"/>
                      </a:lnTo>
                      <a:lnTo>
                        <a:pt x="53" y="243"/>
                      </a:lnTo>
                      <a:lnTo>
                        <a:pt x="43" y="234"/>
                      </a:lnTo>
                      <a:lnTo>
                        <a:pt x="34" y="224"/>
                      </a:lnTo>
                      <a:lnTo>
                        <a:pt x="27" y="213"/>
                      </a:lnTo>
                      <a:lnTo>
                        <a:pt x="20" y="203"/>
                      </a:lnTo>
                      <a:lnTo>
                        <a:pt x="15" y="191"/>
                      </a:lnTo>
                      <a:lnTo>
                        <a:pt x="10" y="179"/>
                      </a:lnTo>
                      <a:lnTo>
                        <a:pt x="7" y="166"/>
                      </a:lnTo>
                      <a:lnTo>
                        <a:pt x="5" y="152"/>
                      </a:lnTo>
                      <a:lnTo>
                        <a:pt x="3" y="138"/>
                      </a:lnTo>
                      <a:lnTo>
                        <a:pt x="5" y="125"/>
                      </a:lnTo>
                      <a:lnTo>
                        <a:pt x="7" y="111"/>
                      </a:lnTo>
                      <a:lnTo>
                        <a:pt x="10" y="99"/>
                      </a:lnTo>
                      <a:lnTo>
                        <a:pt x="15" y="87"/>
                      </a:lnTo>
                      <a:lnTo>
                        <a:pt x="20" y="75"/>
                      </a:lnTo>
                      <a:lnTo>
                        <a:pt x="27" y="63"/>
                      </a:lnTo>
                      <a:lnTo>
                        <a:pt x="34" y="53"/>
                      </a:lnTo>
                      <a:lnTo>
                        <a:pt x="43" y="44"/>
                      </a:lnTo>
                      <a:lnTo>
                        <a:pt x="53" y="34"/>
                      </a:lnTo>
                      <a:lnTo>
                        <a:pt x="63" y="27"/>
                      </a:lnTo>
                      <a:lnTo>
                        <a:pt x="75" y="20"/>
                      </a:lnTo>
                      <a:lnTo>
                        <a:pt x="86" y="15"/>
                      </a:lnTo>
                      <a:lnTo>
                        <a:pt x="99" y="10"/>
                      </a:lnTo>
                      <a:lnTo>
                        <a:pt x="111" y="6"/>
                      </a:lnTo>
                      <a:lnTo>
                        <a:pt x="125" y="5"/>
                      </a:lnTo>
                      <a:lnTo>
                        <a:pt x="139" y="3"/>
                      </a:lnTo>
                      <a:lnTo>
                        <a:pt x="152" y="5"/>
                      </a:lnTo>
                      <a:lnTo>
                        <a:pt x="166" y="6"/>
                      </a:lnTo>
                      <a:lnTo>
                        <a:pt x="178" y="10"/>
                      </a:lnTo>
                      <a:lnTo>
                        <a:pt x="192" y="15"/>
                      </a:lnTo>
                      <a:lnTo>
                        <a:pt x="204" y="20"/>
                      </a:lnTo>
                      <a:lnTo>
                        <a:pt x="214" y="27"/>
                      </a:lnTo>
                      <a:lnTo>
                        <a:pt x="224" y="34"/>
                      </a:lnTo>
                      <a:lnTo>
                        <a:pt x="234" y="44"/>
                      </a:lnTo>
                      <a:lnTo>
                        <a:pt x="243" y="53"/>
                      </a:lnTo>
                      <a:lnTo>
                        <a:pt x="250" y="63"/>
                      </a:lnTo>
                      <a:lnTo>
                        <a:pt x="257" y="75"/>
                      </a:lnTo>
                      <a:lnTo>
                        <a:pt x="264" y="87"/>
                      </a:lnTo>
                      <a:lnTo>
                        <a:pt x="267" y="99"/>
                      </a:lnTo>
                      <a:lnTo>
                        <a:pt x="270" y="111"/>
                      </a:lnTo>
                      <a:lnTo>
                        <a:pt x="272" y="125"/>
                      </a:lnTo>
                      <a:lnTo>
                        <a:pt x="274" y="138"/>
                      </a:lnTo>
                      <a:close/>
                    </a:path>
                  </a:pathLst>
                </a:custGeom>
                <a:solidFill>
                  <a:srgbClr val="D4D3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1" name="Freeform 348"/>
                <p:cNvSpPr>
                  <a:spLocks noEditPoints="1"/>
                </p:cNvSpPr>
                <p:nvPr/>
              </p:nvSpPr>
              <p:spPr bwMode="auto">
                <a:xfrm>
                  <a:off x="3542" y="3089"/>
                  <a:ext cx="274" cy="274"/>
                </a:xfrm>
                <a:custGeom>
                  <a:avLst/>
                  <a:gdLst>
                    <a:gd name="T0" fmla="*/ 270 w 274"/>
                    <a:gd name="T1" fmla="*/ 110 h 274"/>
                    <a:gd name="T2" fmla="*/ 256 w 274"/>
                    <a:gd name="T3" fmla="*/ 72 h 274"/>
                    <a:gd name="T4" fmla="*/ 234 w 274"/>
                    <a:gd name="T5" fmla="*/ 41 h 274"/>
                    <a:gd name="T6" fmla="*/ 202 w 274"/>
                    <a:gd name="T7" fmla="*/ 17 h 274"/>
                    <a:gd name="T8" fmla="*/ 164 w 274"/>
                    <a:gd name="T9" fmla="*/ 4 h 274"/>
                    <a:gd name="T10" fmla="*/ 123 w 274"/>
                    <a:gd name="T11" fmla="*/ 2 h 274"/>
                    <a:gd name="T12" fmla="*/ 84 w 274"/>
                    <a:gd name="T13" fmla="*/ 11 h 274"/>
                    <a:gd name="T14" fmla="*/ 49 w 274"/>
                    <a:gd name="T15" fmla="*/ 31 h 274"/>
                    <a:gd name="T16" fmla="*/ 24 w 274"/>
                    <a:gd name="T17" fmla="*/ 60 h 274"/>
                    <a:gd name="T18" fmla="*/ 6 w 274"/>
                    <a:gd name="T19" fmla="*/ 96 h 274"/>
                    <a:gd name="T20" fmla="*/ 0 w 274"/>
                    <a:gd name="T21" fmla="*/ 137 h 274"/>
                    <a:gd name="T22" fmla="*/ 6 w 274"/>
                    <a:gd name="T23" fmla="*/ 178 h 274"/>
                    <a:gd name="T24" fmla="*/ 24 w 274"/>
                    <a:gd name="T25" fmla="*/ 214 h 274"/>
                    <a:gd name="T26" fmla="*/ 49 w 274"/>
                    <a:gd name="T27" fmla="*/ 243 h 274"/>
                    <a:gd name="T28" fmla="*/ 84 w 274"/>
                    <a:gd name="T29" fmla="*/ 264 h 274"/>
                    <a:gd name="T30" fmla="*/ 123 w 274"/>
                    <a:gd name="T31" fmla="*/ 274 h 274"/>
                    <a:gd name="T32" fmla="*/ 164 w 274"/>
                    <a:gd name="T33" fmla="*/ 272 h 274"/>
                    <a:gd name="T34" fmla="*/ 202 w 274"/>
                    <a:gd name="T35" fmla="*/ 259 h 274"/>
                    <a:gd name="T36" fmla="*/ 234 w 274"/>
                    <a:gd name="T37" fmla="*/ 235 h 274"/>
                    <a:gd name="T38" fmla="*/ 256 w 274"/>
                    <a:gd name="T39" fmla="*/ 202 h 274"/>
                    <a:gd name="T40" fmla="*/ 270 w 274"/>
                    <a:gd name="T41" fmla="*/ 165 h 274"/>
                    <a:gd name="T42" fmla="*/ 268 w 274"/>
                    <a:gd name="T43" fmla="*/ 137 h 274"/>
                    <a:gd name="T44" fmla="*/ 263 w 274"/>
                    <a:gd name="T45" fmla="*/ 177 h 274"/>
                    <a:gd name="T46" fmla="*/ 246 w 274"/>
                    <a:gd name="T47" fmla="*/ 211 h 274"/>
                    <a:gd name="T48" fmla="*/ 220 w 274"/>
                    <a:gd name="T49" fmla="*/ 240 h 274"/>
                    <a:gd name="T50" fmla="*/ 188 w 274"/>
                    <a:gd name="T51" fmla="*/ 259 h 274"/>
                    <a:gd name="T52" fmla="*/ 150 w 274"/>
                    <a:gd name="T53" fmla="*/ 269 h 274"/>
                    <a:gd name="T54" fmla="*/ 109 w 274"/>
                    <a:gd name="T55" fmla="*/ 267 h 274"/>
                    <a:gd name="T56" fmla="*/ 73 w 274"/>
                    <a:gd name="T57" fmla="*/ 254 h 274"/>
                    <a:gd name="T58" fmla="*/ 42 w 274"/>
                    <a:gd name="T59" fmla="*/ 231 h 274"/>
                    <a:gd name="T60" fmla="*/ 20 w 274"/>
                    <a:gd name="T61" fmla="*/ 200 h 274"/>
                    <a:gd name="T62" fmla="*/ 6 w 274"/>
                    <a:gd name="T63" fmla="*/ 165 h 274"/>
                    <a:gd name="T64" fmla="*/ 5 w 274"/>
                    <a:gd name="T65" fmla="*/ 124 h 274"/>
                    <a:gd name="T66" fmla="*/ 15 w 274"/>
                    <a:gd name="T67" fmla="*/ 86 h 274"/>
                    <a:gd name="T68" fmla="*/ 34 w 274"/>
                    <a:gd name="T69" fmla="*/ 53 h 274"/>
                    <a:gd name="T70" fmla="*/ 63 w 274"/>
                    <a:gd name="T71" fmla="*/ 28 h 274"/>
                    <a:gd name="T72" fmla="*/ 97 w 274"/>
                    <a:gd name="T73" fmla="*/ 11 h 274"/>
                    <a:gd name="T74" fmla="*/ 137 w 274"/>
                    <a:gd name="T75" fmla="*/ 5 h 274"/>
                    <a:gd name="T76" fmla="*/ 176 w 274"/>
                    <a:gd name="T77" fmla="*/ 11 h 274"/>
                    <a:gd name="T78" fmla="*/ 210 w 274"/>
                    <a:gd name="T79" fmla="*/ 28 h 274"/>
                    <a:gd name="T80" fmla="*/ 239 w 274"/>
                    <a:gd name="T81" fmla="*/ 53 h 274"/>
                    <a:gd name="T82" fmla="*/ 258 w 274"/>
                    <a:gd name="T83" fmla="*/ 86 h 274"/>
                    <a:gd name="T84" fmla="*/ 268 w 274"/>
                    <a:gd name="T85" fmla="*/ 124 h 27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4"/>
                    <a:gd name="T130" fmla="*/ 0 h 274"/>
                    <a:gd name="T131" fmla="*/ 274 w 274"/>
                    <a:gd name="T132" fmla="*/ 274 h 27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4" h="274">
                      <a:moveTo>
                        <a:pt x="274" y="137"/>
                      </a:moveTo>
                      <a:lnTo>
                        <a:pt x="274" y="124"/>
                      </a:lnTo>
                      <a:lnTo>
                        <a:pt x="270" y="110"/>
                      </a:lnTo>
                      <a:lnTo>
                        <a:pt x="267" y="96"/>
                      </a:lnTo>
                      <a:lnTo>
                        <a:pt x="263" y="84"/>
                      </a:lnTo>
                      <a:lnTo>
                        <a:pt x="256" y="72"/>
                      </a:lnTo>
                      <a:lnTo>
                        <a:pt x="250" y="60"/>
                      </a:lnTo>
                      <a:lnTo>
                        <a:pt x="243" y="50"/>
                      </a:lnTo>
                      <a:lnTo>
                        <a:pt x="234" y="41"/>
                      </a:lnTo>
                      <a:lnTo>
                        <a:pt x="224" y="31"/>
                      </a:lnTo>
                      <a:lnTo>
                        <a:pt x="214" y="24"/>
                      </a:lnTo>
                      <a:lnTo>
                        <a:pt x="202" y="17"/>
                      </a:lnTo>
                      <a:lnTo>
                        <a:pt x="190" y="11"/>
                      </a:lnTo>
                      <a:lnTo>
                        <a:pt x="178" y="7"/>
                      </a:lnTo>
                      <a:lnTo>
                        <a:pt x="164" y="4"/>
                      </a:lnTo>
                      <a:lnTo>
                        <a:pt x="150" y="2"/>
                      </a:lnTo>
                      <a:lnTo>
                        <a:pt x="137" y="0"/>
                      </a:lnTo>
                      <a:lnTo>
                        <a:pt x="123" y="2"/>
                      </a:lnTo>
                      <a:lnTo>
                        <a:pt x="109" y="4"/>
                      </a:lnTo>
                      <a:lnTo>
                        <a:pt x="95" y="7"/>
                      </a:lnTo>
                      <a:lnTo>
                        <a:pt x="84" y="11"/>
                      </a:lnTo>
                      <a:lnTo>
                        <a:pt x="72" y="17"/>
                      </a:lnTo>
                      <a:lnTo>
                        <a:pt x="60" y="24"/>
                      </a:lnTo>
                      <a:lnTo>
                        <a:pt x="49" y="31"/>
                      </a:lnTo>
                      <a:lnTo>
                        <a:pt x="39" y="41"/>
                      </a:lnTo>
                      <a:lnTo>
                        <a:pt x="30" y="50"/>
                      </a:lnTo>
                      <a:lnTo>
                        <a:pt x="24" y="60"/>
                      </a:lnTo>
                      <a:lnTo>
                        <a:pt x="17" y="72"/>
                      </a:lnTo>
                      <a:lnTo>
                        <a:pt x="10" y="84"/>
                      </a:lnTo>
                      <a:lnTo>
                        <a:pt x="6" y="96"/>
                      </a:lnTo>
                      <a:lnTo>
                        <a:pt x="3" y="110"/>
                      </a:lnTo>
                      <a:lnTo>
                        <a:pt x="0" y="124"/>
                      </a:lnTo>
                      <a:lnTo>
                        <a:pt x="0" y="137"/>
                      </a:lnTo>
                      <a:lnTo>
                        <a:pt x="0" y="151"/>
                      </a:lnTo>
                      <a:lnTo>
                        <a:pt x="3" y="165"/>
                      </a:lnTo>
                      <a:lnTo>
                        <a:pt x="6" y="178"/>
                      </a:lnTo>
                      <a:lnTo>
                        <a:pt x="10" y="190"/>
                      </a:lnTo>
                      <a:lnTo>
                        <a:pt x="17" y="202"/>
                      </a:lnTo>
                      <a:lnTo>
                        <a:pt x="24" y="214"/>
                      </a:lnTo>
                      <a:lnTo>
                        <a:pt x="30" y="224"/>
                      </a:lnTo>
                      <a:lnTo>
                        <a:pt x="39" y="235"/>
                      </a:lnTo>
                      <a:lnTo>
                        <a:pt x="49" y="243"/>
                      </a:lnTo>
                      <a:lnTo>
                        <a:pt x="60" y="252"/>
                      </a:lnTo>
                      <a:lnTo>
                        <a:pt x="72" y="259"/>
                      </a:lnTo>
                      <a:lnTo>
                        <a:pt x="84" y="264"/>
                      </a:lnTo>
                      <a:lnTo>
                        <a:pt x="95" y="269"/>
                      </a:lnTo>
                      <a:lnTo>
                        <a:pt x="109" y="272"/>
                      </a:lnTo>
                      <a:lnTo>
                        <a:pt x="123" y="274"/>
                      </a:lnTo>
                      <a:lnTo>
                        <a:pt x="137" y="274"/>
                      </a:lnTo>
                      <a:lnTo>
                        <a:pt x="150" y="274"/>
                      </a:lnTo>
                      <a:lnTo>
                        <a:pt x="164" y="272"/>
                      </a:lnTo>
                      <a:lnTo>
                        <a:pt x="178" y="269"/>
                      </a:lnTo>
                      <a:lnTo>
                        <a:pt x="190" y="264"/>
                      </a:lnTo>
                      <a:lnTo>
                        <a:pt x="202" y="259"/>
                      </a:lnTo>
                      <a:lnTo>
                        <a:pt x="214" y="252"/>
                      </a:lnTo>
                      <a:lnTo>
                        <a:pt x="224" y="243"/>
                      </a:lnTo>
                      <a:lnTo>
                        <a:pt x="234" y="235"/>
                      </a:lnTo>
                      <a:lnTo>
                        <a:pt x="243" y="224"/>
                      </a:lnTo>
                      <a:lnTo>
                        <a:pt x="250" y="214"/>
                      </a:lnTo>
                      <a:lnTo>
                        <a:pt x="256" y="202"/>
                      </a:lnTo>
                      <a:lnTo>
                        <a:pt x="263" y="190"/>
                      </a:lnTo>
                      <a:lnTo>
                        <a:pt x="267" y="178"/>
                      </a:lnTo>
                      <a:lnTo>
                        <a:pt x="270" y="165"/>
                      </a:lnTo>
                      <a:lnTo>
                        <a:pt x="274" y="151"/>
                      </a:lnTo>
                      <a:lnTo>
                        <a:pt x="274" y="137"/>
                      </a:lnTo>
                      <a:close/>
                      <a:moveTo>
                        <a:pt x="268" y="137"/>
                      </a:moveTo>
                      <a:lnTo>
                        <a:pt x="268" y="151"/>
                      </a:lnTo>
                      <a:lnTo>
                        <a:pt x="267" y="165"/>
                      </a:lnTo>
                      <a:lnTo>
                        <a:pt x="263" y="177"/>
                      </a:lnTo>
                      <a:lnTo>
                        <a:pt x="258" y="189"/>
                      </a:lnTo>
                      <a:lnTo>
                        <a:pt x="253" y="200"/>
                      </a:lnTo>
                      <a:lnTo>
                        <a:pt x="246" y="211"/>
                      </a:lnTo>
                      <a:lnTo>
                        <a:pt x="239" y="221"/>
                      </a:lnTo>
                      <a:lnTo>
                        <a:pt x="231" y="231"/>
                      </a:lnTo>
                      <a:lnTo>
                        <a:pt x="220" y="240"/>
                      </a:lnTo>
                      <a:lnTo>
                        <a:pt x="210" y="247"/>
                      </a:lnTo>
                      <a:lnTo>
                        <a:pt x="200" y="254"/>
                      </a:lnTo>
                      <a:lnTo>
                        <a:pt x="188" y="259"/>
                      </a:lnTo>
                      <a:lnTo>
                        <a:pt x="176" y="264"/>
                      </a:lnTo>
                      <a:lnTo>
                        <a:pt x="164" y="267"/>
                      </a:lnTo>
                      <a:lnTo>
                        <a:pt x="150" y="269"/>
                      </a:lnTo>
                      <a:lnTo>
                        <a:pt x="137" y="271"/>
                      </a:lnTo>
                      <a:lnTo>
                        <a:pt x="123" y="269"/>
                      </a:lnTo>
                      <a:lnTo>
                        <a:pt x="109" y="267"/>
                      </a:lnTo>
                      <a:lnTo>
                        <a:pt x="97" y="264"/>
                      </a:lnTo>
                      <a:lnTo>
                        <a:pt x="85" y="259"/>
                      </a:lnTo>
                      <a:lnTo>
                        <a:pt x="73" y="254"/>
                      </a:lnTo>
                      <a:lnTo>
                        <a:pt x="63" y="247"/>
                      </a:lnTo>
                      <a:lnTo>
                        <a:pt x="53" y="240"/>
                      </a:lnTo>
                      <a:lnTo>
                        <a:pt x="42" y="231"/>
                      </a:lnTo>
                      <a:lnTo>
                        <a:pt x="34" y="221"/>
                      </a:lnTo>
                      <a:lnTo>
                        <a:pt x="27" y="211"/>
                      </a:lnTo>
                      <a:lnTo>
                        <a:pt x="20" y="200"/>
                      </a:lnTo>
                      <a:lnTo>
                        <a:pt x="15" y="189"/>
                      </a:lnTo>
                      <a:lnTo>
                        <a:pt x="10" y="177"/>
                      </a:lnTo>
                      <a:lnTo>
                        <a:pt x="6" y="165"/>
                      </a:lnTo>
                      <a:lnTo>
                        <a:pt x="5" y="151"/>
                      </a:lnTo>
                      <a:lnTo>
                        <a:pt x="5" y="137"/>
                      </a:lnTo>
                      <a:lnTo>
                        <a:pt x="5" y="124"/>
                      </a:lnTo>
                      <a:lnTo>
                        <a:pt x="6" y="112"/>
                      </a:lnTo>
                      <a:lnTo>
                        <a:pt x="10" y="98"/>
                      </a:lnTo>
                      <a:lnTo>
                        <a:pt x="15" y="86"/>
                      </a:lnTo>
                      <a:lnTo>
                        <a:pt x="20" y="74"/>
                      </a:lnTo>
                      <a:lnTo>
                        <a:pt x="27" y="64"/>
                      </a:lnTo>
                      <a:lnTo>
                        <a:pt x="34" y="53"/>
                      </a:lnTo>
                      <a:lnTo>
                        <a:pt x="42" y="45"/>
                      </a:lnTo>
                      <a:lnTo>
                        <a:pt x="53" y="36"/>
                      </a:lnTo>
                      <a:lnTo>
                        <a:pt x="63" y="28"/>
                      </a:lnTo>
                      <a:lnTo>
                        <a:pt x="73" y="21"/>
                      </a:lnTo>
                      <a:lnTo>
                        <a:pt x="85" y="16"/>
                      </a:lnTo>
                      <a:lnTo>
                        <a:pt x="97" y="11"/>
                      </a:lnTo>
                      <a:lnTo>
                        <a:pt x="109" y="7"/>
                      </a:lnTo>
                      <a:lnTo>
                        <a:pt x="123" y="5"/>
                      </a:lnTo>
                      <a:lnTo>
                        <a:pt x="137" y="5"/>
                      </a:lnTo>
                      <a:lnTo>
                        <a:pt x="150" y="5"/>
                      </a:lnTo>
                      <a:lnTo>
                        <a:pt x="164" y="7"/>
                      </a:lnTo>
                      <a:lnTo>
                        <a:pt x="176" y="11"/>
                      </a:lnTo>
                      <a:lnTo>
                        <a:pt x="188" y="16"/>
                      </a:lnTo>
                      <a:lnTo>
                        <a:pt x="200" y="21"/>
                      </a:lnTo>
                      <a:lnTo>
                        <a:pt x="210" y="28"/>
                      </a:lnTo>
                      <a:lnTo>
                        <a:pt x="220" y="36"/>
                      </a:lnTo>
                      <a:lnTo>
                        <a:pt x="231" y="45"/>
                      </a:lnTo>
                      <a:lnTo>
                        <a:pt x="239" y="53"/>
                      </a:lnTo>
                      <a:lnTo>
                        <a:pt x="246" y="64"/>
                      </a:lnTo>
                      <a:lnTo>
                        <a:pt x="253" y="74"/>
                      </a:lnTo>
                      <a:lnTo>
                        <a:pt x="258" y="86"/>
                      </a:lnTo>
                      <a:lnTo>
                        <a:pt x="263" y="98"/>
                      </a:lnTo>
                      <a:lnTo>
                        <a:pt x="267" y="112"/>
                      </a:lnTo>
                      <a:lnTo>
                        <a:pt x="268" y="124"/>
                      </a:lnTo>
                      <a:lnTo>
                        <a:pt x="268" y="137"/>
                      </a:lnTo>
                      <a:close/>
                    </a:path>
                  </a:pathLst>
                </a:custGeom>
                <a:solidFill>
                  <a:srgbClr val="D4D3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2" name="Freeform 349"/>
                <p:cNvSpPr>
                  <a:spLocks noEditPoints="1"/>
                </p:cNvSpPr>
                <p:nvPr/>
              </p:nvSpPr>
              <p:spPr bwMode="auto">
                <a:xfrm>
                  <a:off x="3543" y="3091"/>
                  <a:ext cx="271" cy="270"/>
                </a:xfrm>
                <a:custGeom>
                  <a:avLst/>
                  <a:gdLst>
                    <a:gd name="T0" fmla="*/ 267 w 271"/>
                    <a:gd name="T1" fmla="*/ 108 h 270"/>
                    <a:gd name="T2" fmla="*/ 254 w 271"/>
                    <a:gd name="T3" fmla="*/ 72 h 270"/>
                    <a:gd name="T4" fmla="*/ 231 w 271"/>
                    <a:gd name="T5" fmla="*/ 41 h 270"/>
                    <a:gd name="T6" fmla="*/ 201 w 271"/>
                    <a:gd name="T7" fmla="*/ 17 h 270"/>
                    <a:gd name="T8" fmla="*/ 163 w 271"/>
                    <a:gd name="T9" fmla="*/ 3 h 270"/>
                    <a:gd name="T10" fmla="*/ 122 w 271"/>
                    <a:gd name="T11" fmla="*/ 2 h 270"/>
                    <a:gd name="T12" fmla="*/ 83 w 271"/>
                    <a:gd name="T13" fmla="*/ 12 h 270"/>
                    <a:gd name="T14" fmla="*/ 50 w 271"/>
                    <a:gd name="T15" fmla="*/ 31 h 270"/>
                    <a:gd name="T16" fmla="*/ 24 w 271"/>
                    <a:gd name="T17" fmla="*/ 60 h 270"/>
                    <a:gd name="T18" fmla="*/ 7 w 271"/>
                    <a:gd name="T19" fmla="*/ 96 h 270"/>
                    <a:gd name="T20" fmla="*/ 0 w 271"/>
                    <a:gd name="T21" fmla="*/ 135 h 270"/>
                    <a:gd name="T22" fmla="*/ 7 w 271"/>
                    <a:gd name="T23" fmla="*/ 176 h 270"/>
                    <a:gd name="T24" fmla="*/ 24 w 271"/>
                    <a:gd name="T25" fmla="*/ 210 h 270"/>
                    <a:gd name="T26" fmla="*/ 50 w 271"/>
                    <a:gd name="T27" fmla="*/ 240 h 270"/>
                    <a:gd name="T28" fmla="*/ 83 w 271"/>
                    <a:gd name="T29" fmla="*/ 260 h 270"/>
                    <a:gd name="T30" fmla="*/ 122 w 271"/>
                    <a:gd name="T31" fmla="*/ 270 h 270"/>
                    <a:gd name="T32" fmla="*/ 163 w 271"/>
                    <a:gd name="T33" fmla="*/ 267 h 270"/>
                    <a:gd name="T34" fmla="*/ 201 w 271"/>
                    <a:gd name="T35" fmla="*/ 253 h 270"/>
                    <a:gd name="T36" fmla="*/ 231 w 271"/>
                    <a:gd name="T37" fmla="*/ 231 h 270"/>
                    <a:gd name="T38" fmla="*/ 254 w 271"/>
                    <a:gd name="T39" fmla="*/ 200 h 270"/>
                    <a:gd name="T40" fmla="*/ 267 w 271"/>
                    <a:gd name="T41" fmla="*/ 163 h 270"/>
                    <a:gd name="T42" fmla="*/ 266 w 271"/>
                    <a:gd name="T43" fmla="*/ 135 h 270"/>
                    <a:gd name="T44" fmla="*/ 261 w 271"/>
                    <a:gd name="T45" fmla="*/ 175 h 270"/>
                    <a:gd name="T46" fmla="*/ 243 w 271"/>
                    <a:gd name="T47" fmla="*/ 209 h 270"/>
                    <a:gd name="T48" fmla="*/ 218 w 271"/>
                    <a:gd name="T49" fmla="*/ 236 h 270"/>
                    <a:gd name="T50" fmla="*/ 187 w 271"/>
                    <a:gd name="T51" fmla="*/ 255 h 270"/>
                    <a:gd name="T52" fmla="*/ 149 w 271"/>
                    <a:gd name="T53" fmla="*/ 265 h 270"/>
                    <a:gd name="T54" fmla="*/ 110 w 271"/>
                    <a:gd name="T55" fmla="*/ 263 h 270"/>
                    <a:gd name="T56" fmla="*/ 74 w 271"/>
                    <a:gd name="T57" fmla="*/ 250 h 270"/>
                    <a:gd name="T58" fmla="*/ 43 w 271"/>
                    <a:gd name="T59" fmla="*/ 228 h 270"/>
                    <a:gd name="T60" fmla="*/ 21 w 271"/>
                    <a:gd name="T61" fmla="*/ 197 h 270"/>
                    <a:gd name="T62" fmla="*/ 9 w 271"/>
                    <a:gd name="T63" fmla="*/ 163 h 270"/>
                    <a:gd name="T64" fmla="*/ 5 w 271"/>
                    <a:gd name="T65" fmla="*/ 122 h 270"/>
                    <a:gd name="T66" fmla="*/ 16 w 271"/>
                    <a:gd name="T67" fmla="*/ 86 h 270"/>
                    <a:gd name="T68" fmla="*/ 35 w 271"/>
                    <a:gd name="T69" fmla="*/ 53 h 270"/>
                    <a:gd name="T70" fmla="*/ 64 w 271"/>
                    <a:gd name="T71" fmla="*/ 27 h 270"/>
                    <a:gd name="T72" fmla="*/ 96 w 271"/>
                    <a:gd name="T73" fmla="*/ 12 h 270"/>
                    <a:gd name="T74" fmla="*/ 136 w 271"/>
                    <a:gd name="T75" fmla="*/ 5 h 270"/>
                    <a:gd name="T76" fmla="*/ 175 w 271"/>
                    <a:gd name="T77" fmla="*/ 12 h 270"/>
                    <a:gd name="T78" fmla="*/ 209 w 271"/>
                    <a:gd name="T79" fmla="*/ 27 h 270"/>
                    <a:gd name="T80" fmla="*/ 237 w 271"/>
                    <a:gd name="T81" fmla="*/ 53 h 270"/>
                    <a:gd name="T82" fmla="*/ 255 w 271"/>
                    <a:gd name="T83" fmla="*/ 86 h 270"/>
                    <a:gd name="T84" fmla="*/ 266 w 271"/>
                    <a:gd name="T85" fmla="*/ 122 h 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1"/>
                    <a:gd name="T130" fmla="*/ 0 h 270"/>
                    <a:gd name="T131" fmla="*/ 271 w 271"/>
                    <a:gd name="T132" fmla="*/ 270 h 2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1" h="270">
                      <a:moveTo>
                        <a:pt x="271" y="135"/>
                      </a:moveTo>
                      <a:lnTo>
                        <a:pt x="269" y="122"/>
                      </a:lnTo>
                      <a:lnTo>
                        <a:pt x="267" y="108"/>
                      </a:lnTo>
                      <a:lnTo>
                        <a:pt x="264" y="96"/>
                      </a:lnTo>
                      <a:lnTo>
                        <a:pt x="261" y="84"/>
                      </a:lnTo>
                      <a:lnTo>
                        <a:pt x="254" y="72"/>
                      </a:lnTo>
                      <a:lnTo>
                        <a:pt x="247" y="60"/>
                      </a:lnTo>
                      <a:lnTo>
                        <a:pt x="240" y="50"/>
                      </a:lnTo>
                      <a:lnTo>
                        <a:pt x="231" y="41"/>
                      </a:lnTo>
                      <a:lnTo>
                        <a:pt x="221" y="31"/>
                      </a:lnTo>
                      <a:lnTo>
                        <a:pt x="211" y="24"/>
                      </a:lnTo>
                      <a:lnTo>
                        <a:pt x="201" y="17"/>
                      </a:lnTo>
                      <a:lnTo>
                        <a:pt x="189" y="12"/>
                      </a:lnTo>
                      <a:lnTo>
                        <a:pt x="175" y="7"/>
                      </a:lnTo>
                      <a:lnTo>
                        <a:pt x="163" y="3"/>
                      </a:lnTo>
                      <a:lnTo>
                        <a:pt x="149" y="2"/>
                      </a:lnTo>
                      <a:lnTo>
                        <a:pt x="136" y="0"/>
                      </a:lnTo>
                      <a:lnTo>
                        <a:pt x="122" y="2"/>
                      </a:lnTo>
                      <a:lnTo>
                        <a:pt x="108" y="3"/>
                      </a:lnTo>
                      <a:lnTo>
                        <a:pt x="96" y="7"/>
                      </a:lnTo>
                      <a:lnTo>
                        <a:pt x="83" y="12"/>
                      </a:lnTo>
                      <a:lnTo>
                        <a:pt x="72" y="17"/>
                      </a:lnTo>
                      <a:lnTo>
                        <a:pt x="60" y="24"/>
                      </a:lnTo>
                      <a:lnTo>
                        <a:pt x="50" y="31"/>
                      </a:lnTo>
                      <a:lnTo>
                        <a:pt x="40" y="41"/>
                      </a:lnTo>
                      <a:lnTo>
                        <a:pt x="31" y="50"/>
                      </a:lnTo>
                      <a:lnTo>
                        <a:pt x="24" y="60"/>
                      </a:lnTo>
                      <a:lnTo>
                        <a:pt x="17" y="72"/>
                      </a:lnTo>
                      <a:lnTo>
                        <a:pt x="12" y="84"/>
                      </a:lnTo>
                      <a:lnTo>
                        <a:pt x="7" y="96"/>
                      </a:lnTo>
                      <a:lnTo>
                        <a:pt x="4" y="108"/>
                      </a:lnTo>
                      <a:lnTo>
                        <a:pt x="2" y="122"/>
                      </a:lnTo>
                      <a:lnTo>
                        <a:pt x="0" y="135"/>
                      </a:lnTo>
                      <a:lnTo>
                        <a:pt x="2" y="149"/>
                      </a:lnTo>
                      <a:lnTo>
                        <a:pt x="4" y="163"/>
                      </a:lnTo>
                      <a:lnTo>
                        <a:pt x="7" y="176"/>
                      </a:lnTo>
                      <a:lnTo>
                        <a:pt x="12" y="188"/>
                      </a:lnTo>
                      <a:lnTo>
                        <a:pt x="17" y="200"/>
                      </a:lnTo>
                      <a:lnTo>
                        <a:pt x="24" y="210"/>
                      </a:lnTo>
                      <a:lnTo>
                        <a:pt x="31" y="221"/>
                      </a:lnTo>
                      <a:lnTo>
                        <a:pt x="40" y="231"/>
                      </a:lnTo>
                      <a:lnTo>
                        <a:pt x="50" y="240"/>
                      </a:lnTo>
                      <a:lnTo>
                        <a:pt x="60" y="246"/>
                      </a:lnTo>
                      <a:lnTo>
                        <a:pt x="72" y="253"/>
                      </a:lnTo>
                      <a:lnTo>
                        <a:pt x="83" y="260"/>
                      </a:lnTo>
                      <a:lnTo>
                        <a:pt x="96" y="263"/>
                      </a:lnTo>
                      <a:lnTo>
                        <a:pt x="108" y="267"/>
                      </a:lnTo>
                      <a:lnTo>
                        <a:pt x="122" y="270"/>
                      </a:lnTo>
                      <a:lnTo>
                        <a:pt x="136" y="270"/>
                      </a:lnTo>
                      <a:lnTo>
                        <a:pt x="149" y="270"/>
                      </a:lnTo>
                      <a:lnTo>
                        <a:pt x="163" y="267"/>
                      </a:lnTo>
                      <a:lnTo>
                        <a:pt x="175" y="263"/>
                      </a:lnTo>
                      <a:lnTo>
                        <a:pt x="189" y="260"/>
                      </a:lnTo>
                      <a:lnTo>
                        <a:pt x="201" y="253"/>
                      </a:lnTo>
                      <a:lnTo>
                        <a:pt x="211" y="246"/>
                      </a:lnTo>
                      <a:lnTo>
                        <a:pt x="221" y="240"/>
                      </a:lnTo>
                      <a:lnTo>
                        <a:pt x="231" y="231"/>
                      </a:lnTo>
                      <a:lnTo>
                        <a:pt x="240" y="221"/>
                      </a:lnTo>
                      <a:lnTo>
                        <a:pt x="247" y="210"/>
                      </a:lnTo>
                      <a:lnTo>
                        <a:pt x="254" y="200"/>
                      </a:lnTo>
                      <a:lnTo>
                        <a:pt x="261" y="188"/>
                      </a:lnTo>
                      <a:lnTo>
                        <a:pt x="264" y="176"/>
                      </a:lnTo>
                      <a:lnTo>
                        <a:pt x="267" y="163"/>
                      </a:lnTo>
                      <a:lnTo>
                        <a:pt x="269" y="149"/>
                      </a:lnTo>
                      <a:lnTo>
                        <a:pt x="271" y="135"/>
                      </a:lnTo>
                      <a:close/>
                      <a:moveTo>
                        <a:pt x="266" y="135"/>
                      </a:moveTo>
                      <a:lnTo>
                        <a:pt x="266" y="149"/>
                      </a:lnTo>
                      <a:lnTo>
                        <a:pt x="262" y="163"/>
                      </a:lnTo>
                      <a:lnTo>
                        <a:pt x="261" y="175"/>
                      </a:lnTo>
                      <a:lnTo>
                        <a:pt x="255" y="187"/>
                      </a:lnTo>
                      <a:lnTo>
                        <a:pt x="250" y="197"/>
                      </a:lnTo>
                      <a:lnTo>
                        <a:pt x="243" y="209"/>
                      </a:lnTo>
                      <a:lnTo>
                        <a:pt x="237" y="219"/>
                      </a:lnTo>
                      <a:lnTo>
                        <a:pt x="228" y="228"/>
                      </a:lnTo>
                      <a:lnTo>
                        <a:pt x="218" y="236"/>
                      </a:lnTo>
                      <a:lnTo>
                        <a:pt x="209" y="243"/>
                      </a:lnTo>
                      <a:lnTo>
                        <a:pt x="197" y="250"/>
                      </a:lnTo>
                      <a:lnTo>
                        <a:pt x="187" y="255"/>
                      </a:lnTo>
                      <a:lnTo>
                        <a:pt x="175" y="260"/>
                      </a:lnTo>
                      <a:lnTo>
                        <a:pt x="161" y="263"/>
                      </a:lnTo>
                      <a:lnTo>
                        <a:pt x="149" y="265"/>
                      </a:lnTo>
                      <a:lnTo>
                        <a:pt x="136" y="265"/>
                      </a:lnTo>
                      <a:lnTo>
                        <a:pt x="122" y="265"/>
                      </a:lnTo>
                      <a:lnTo>
                        <a:pt x="110" y="263"/>
                      </a:lnTo>
                      <a:lnTo>
                        <a:pt x="96" y="260"/>
                      </a:lnTo>
                      <a:lnTo>
                        <a:pt x="84" y="255"/>
                      </a:lnTo>
                      <a:lnTo>
                        <a:pt x="74" y="250"/>
                      </a:lnTo>
                      <a:lnTo>
                        <a:pt x="64" y="243"/>
                      </a:lnTo>
                      <a:lnTo>
                        <a:pt x="53" y="236"/>
                      </a:lnTo>
                      <a:lnTo>
                        <a:pt x="43" y="228"/>
                      </a:lnTo>
                      <a:lnTo>
                        <a:pt x="35" y="219"/>
                      </a:lnTo>
                      <a:lnTo>
                        <a:pt x="28" y="209"/>
                      </a:lnTo>
                      <a:lnTo>
                        <a:pt x="21" y="197"/>
                      </a:lnTo>
                      <a:lnTo>
                        <a:pt x="16" y="187"/>
                      </a:lnTo>
                      <a:lnTo>
                        <a:pt x="11" y="175"/>
                      </a:lnTo>
                      <a:lnTo>
                        <a:pt x="9" y="163"/>
                      </a:lnTo>
                      <a:lnTo>
                        <a:pt x="5" y="149"/>
                      </a:lnTo>
                      <a:lnTo>
                        <a:pt x="5" y="135"/>
                      </a:lnTo>
                      <a:lnTo>
                        <a:pt x="5" y="122"/>
                      </a:lnTo>
                      <a:lnTo>
                        <a:pt x="9" y="110"/>
                      </a:lnTo>
                      <a:lnTo>
                        <a:pt x="11" y="98"/>
                      </a:lnTo>
                      <a:lnTo>
                        <a:pt x="16" y="86"/>
                      </a:lnTo>
                      <a:lnTo>
                        <a:pt x="21" y="74"/>
                      </a:lnTo>
                      <a:lnTo>
                        <a:pt x="28" y="63"/>
                      </a:lnTo>
                      <a:lnTo>
                        <a:pt x="35" y="53"/>
                      </a:lnTo>
                      <a:lnTo>
                        <a:pt x="43" y="43"/>
                      </a:lnTo>
                      <a:lnTo>
                        <a:pt x="53" y="36"/>
                      </a:lnTo>
                      <a:lnTo>
                        <a:pt x="64" y="27"/>
                      </a:lnTo>
                      <a:lnTo>
                        <a:pt x="74" y="21"/>
                      </a:lnTo>
                      <a:lnTo>
                        <a:pt x="84" y="15"/>
                      </a:lnTo>
                      <a:lnTo>
                        <a:pt x="96" y="12"/>
                      </a:lnTo>
                      <a:lnTo>
                        <a:pt x="110" y="9"/>
                      </a:lnTo>
                      <a:lnTo>
                        <a:pt x="122" y="7"/>
                      </a:lnTo>
                      <a:lnTo>
                        <a:pt x="136" y="5"/>
                      </a:lnTo>
                      <a:lnTo>
                        <a:pt x="149" y="7"/>
                      </a:lnTo>
                      <a:lnTo>
                        <a:pt x="161" y="9"/>
                      </a:lnTo>
                      <a:lnTo>
                        <a:pt x="175" y="12"/>
                      </a:lnTo>
                      <a:lnTo>
                        <a:pt x="187" y="15"/>
                      </a:lnTo>
                      <a:lnTo>
                        <a:pt x="197" y="21"/>
                      </a:lnTo>
                      <a:lnTo>
                        <a:pt x="209" y="27"/>
                      </a:lnTo>
                      <a:lnTo>
                        <a:pt x="218" y="36"/>
                      </a:lnTo>
                      <a:lnTo>
                        <a:pt x="228" y="43"/>
                      </a:lnTo>
                      <a:lnTo>
                        <a:pt x="237" y="53"/>
                      </a:lnTo>
                      <a:lnTo>
                        <a:pt x="243" y="63"/>
                      </a:lnTo>
                      <a:lnTo>
                        <a:pt x="250" y="74"/>
                      </a:lnTo>
                      <a:lnTo>
                        <a:pt x="255" y="86"/>
                      </a:lnTo>
                      <a:lnTo>
                        <a:pt x="261" y="98"/>
                      </a:lnTo>
                      <a:lnTo>
                        <a:pt x="262" y="110"/>
                      </a:lnTo>
                      <a:lnTo>
                        <a:pt x="266" y="122"/>
                      </a:lnTo>
                      <a:lnTo>
                        <a:pt x="266" y="135"/>
                      </a:lnTo>
                      <a:close/>
                    </a:path>
                  </a:pathLst>
                </a:custGeom>
                <a:solidFill>
                  <a:srgbClr val="D6D4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3" name="Freeform 350"/>
                <p:cNvSpPr>
                  <a:spLocks noEditPoints="1"/>
                </p:cNvSpPr>
                <p:nvPr/>
              </p:nvSpPr>
              <p:spPr bwMode="auto">
                <a:xfrm>
                  <a:off x="3547" y="3094"/>
                  <a:ext cx="263" cy="266"/>
                </a:xfrm>
                <a:custGeom>
                  <a:avLst/>
                  <a:gdLst>
                    <a:gd name="T0" fmla="*/ 262 w 263"/>
                    <a:gd name="T1" fmla="*/ 107 h 266"/>
                    <a:gd name="T2" fmla="*/ 248 w 263"/>
                    <a:gd name="T3" fmla="*/ 69 h 266"/>
                    <a:gd name="T4" fmla="*/ 226 w 263"/>
                    <a:gd name="T5" fmla="*/ 40 h 266"/>
                    <a:gd name="T6" fmla="*/ 195 w 263"/>
                    <a:gd name="T7" fmla="*/ 16 h 266"/>
                    <a:gd name="T8" fmla="*/ 159 w 263"/>
                    <a:gd name="T9" fmla="*/ 2 h 266"/>
                    <a:gd name="T10" fmla="*/ 118 w 263"/>
                    <a:gd name="T11" fmla="*/ 0 h 266"/>
                    <a:gd name="T12" fmla="*/ 80 w 263"/>
                    <a:gd name="T13" fmla="*/ 11 h 266"/>
                    <a:gd name="T14" fmla="*/ 48 w 263"/>
                    <a:gd name="T15" fmla="*/ 31 h 266"/>
                    <a:gd name="T16" fmla="*/ 22 w 263"/>
                    <a:gd name="T17" fmla="*/ 59 h 266"/>
                    <a:gd name="T18" fmla="*/ 5 w 263"/>
                    <a:gd name="T19" fmla="*/ 93 h 266"/>
                    <a:gd name="T20" fmla="*/ 0 w 263"/>
                    <a:gd name="T21" fmla="*/ 132 h 266"/>
                    <a:gd name="T22" fmla="*/ 5 w 263"/>
                    <a:gd name="T23" fmla="*/ 172 h 266"/>
                    <a:gd name="T24" fmla="*/ 22 w 263"/>
                    <a:gd name="T25" fmla="*/ 206 h 266"/>
                    <a:gd name="T26" fmla="*/ 48 w 263"/>
                    <a:gd name="T27" fmla="*/ 235 h 266"/>
                    <a:gd name="T28" fmla="*/ 80 w 263"/>
                    <a:gd name="T29" fmla="*/ 254 h 266"/>
                    <a:gd name="T30" fmla="*/ 118 w 263"/>
                    <a:gd name="T31" fmla="*/ 264 h 266"/>
                    <a:gd name="T32" fmla="*/ 159 w 263"/>
                    <a:gd name="T33" fmla="*/ 262 h 266"/>
                    <a:gd name="T34" fmla="*/ 195 w 263"/>
                    <a:gd name="T35" fmla="*/ 249 h 266"/>
                    <a:gd name="T36" fmla="*/ 226 w 263"/>
                    <a:gd name="T37" fmla="*/ 226 h 266"/>
                    <a:gd name="T38" fmla="*/ 248 w 263"/>
                    <a:gd name="T39" fmla="*/ 195 h 266"/>
                    <a:gd name="T40" fmla="*/ 262 w 263"/>
                    <a:gd name="T41" fmla="*/ 160 h 266"/>
                    <a:gd name="T42" fmla="*/ 260 w 263"/>
                    <a:gd name="T43" fmla="*/ 132 h 266"/>
                    <a:gd name="T44" fmla="*/ 253 w 263"/>
                    <a:gd name="T45" fmla="*/ 170 h 266"/>
                    <a:gd name="T46" fmla="*/ 238 w 263"/>
                    <a:gd name="T47" fmla="*/ 204 h 266"/>
                    <a:gd name="T48" fmla="*/ 212 w 263"/>
                    <a:gd name="T49" fmla="*/ 231 h 266"/>
                    <a:gd name="T50" fmla="*/ 181 w 263"/>
                    <a:gd name="T51" fmla="*/ 250 h 266"/>
                    <a:gd name="T52" fmla="*/ 145 w 263"/>
                    <a:gd name="T53" fmla="*/ 259 h 266"/>
                    <a:gd name="T54" fmla="*/ 106 w 263"/>
                    <a:gd name="T55" fmla="*/ 257 h 266"/>
                    <a:gd name="T56" fmla="*/ 70 w 263"/>
                    <a:gd name="T57" fmla="*/ 245 h 266"/>
                    <a:gd name="T58" fmla="*/ 41 w 263"/>
                    <a:gd name="T59" fmla="*/ 223 h 266"/>
                    <a:gd name="T60" fmla="*/ 19 w 263"/>
                    <a:gd name="T61" fmla="*/ 194 h 266"/>
                    <a:gd name="T62" fmla="*/ 7 w 263"/>
                    <a:gd name="T63" fmla="*/ 158 h 266"/>
                    <a:gd name="T64" fmla="*/ 5 w 263"/>
                    <a:gd name="T65" fmla="*/ 120 h 266"/>
                    <a:gd name="T66" fmla="*/ 13 w 263"/>
                    <a:gd name="T67" fmla="*/ 83 h 266"/>
                    <a:gd name="T68" fmla="*/ 32 w 263"/>
                    <a:gd name="T69" fmla="*/ 52 h 266"/>
                    <a:gd name="T70" fmla="*/ 60 w 263"/>
                    <a:gd name="T71" fmla="*/ 26 h 266"/>
                    <a:gd name="T72" fmla="*/ 94 w 263"/>
                    <a:gd name="T73" fmla="*/ 11 h 266"/>
                    <a:gd name="T74" fmla="*/ 132 w 263"/>
                    <a:gd name="T75" fmla="*/ 6 h 266"/>
                    <a:gd name="T76" fmla="*/ 169 w 263"/>
                    <a:gd name="T77" fmla="*/ 11 h 266"/>
                    <a:gd name="T78" fmla="*/ 203 w 263"/>
                    <a:gd name="T79" fmla="*/ 26 h 266"/>
                    <a:gd name="T80" fmla="*/ 231 w 263"/>
                    <a:gd name="T81" fmla="*/ 52 h 266"/>
                    <a:gd name="T82" fmla="*/ 250 w 263"/>
                    <a:gd name="T83" fmla="*/ 83 h 266"/>
                    <a:gd name="T84" fmla="*/ 258 w 263"/>
                    <a:gd name="T85" fmla="*/ 120 h 2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3"/>
                    <a:gd name="T130" fmla="*/ 0 h 266"/>
                    <a:gd name="T131" fmla="*/ 263 w 263"/>
                    <a:gd name="T132" fmla="*/ 266 h 2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3" h="266">
                      <a:moveTo>
                        <a:pt x="263" y="132"/>
                      </a:moveTo>
                      <a:lnTo>
                        <a:pt x="263" y="119"/>
                      </a:lnTo>
                      <a:lnTo>
                        <a:pt x="262" y="107"/>
                      </a:lnTo>
                      <a:lnTo>
                        <a:pt x="258" y="93"/>
                      </a:lnTo>
                      <a:lnTo>
                        <a:pt x="253" y="81"/>
                      </a:lnTo>
                      <a:lnTo>
                        <a:pt x="248" y="69"/>
                      </a:lnTo>
                      <a:lnTo>
                        <a:pt x="241" y="59"/>
                      </a:lnTo>
                      <a:lnTo>
                        <a:pt x="234" y="48"/>
                      </a:lnTo>
                      <a:lnTo>
                        <a:pt x="226" y="40"/>
                      </a:lnTo>
                      <a:lnTo>
                        <a:pt x="215" y="31"/>
                      </a:lnTo>
                      <a:lnTo>
                        <a:pt x="205" y="23"/>
                      </a:lnTo>
                      <a:lnTo>
                        <a:pt x="195" y="16"/>
                      </a:lnTo>
                      <a:lnTo>
                        <a:pt x="183" y="11"/>
                      </a:lnTo>
                      <a:lnTo>
                        <a:pt x="171" y="6"/>
                      </a:lnTo>
                      <a:lnTo>
                        <a:pt x="159" y="2"/>
                      </a:lnTo>
                      <a:lnTo>
                        <a:pt x="145" y="0"/>
                      </a:lnTo>
                      <a:lnTo>
                        <a:pt x="132" y="0"/>
                      </a:lnTo>
                      <a:lnTo>
                        <a:pt x="118" y="0"/>
                      </a:lnTo>
                      <a:lnTo>
                        <a:pt x="104" y="2"/>
                      </a:lnTo>
                      <a:lnTo>
                        <a:pt x="92" y="6"/>
                      </a:lnTo>
                      <a:lnTo>
                        <a:pt x="80" y="11"/>
                      </a:lnTo>
                      <a:lnTo>
                        <a:pt x="68" y="16"/>
                      </a:lnTo>
                      <a:lnTo>
                        <a:pt x="58" y="23"/>
                      </a:lnTo>
                      <a:lnTo>
                        <a:pt x="48" y="31"/>
                      </a:lnTo>
                      <a:lnTo>
                        <a:pt x="37" y="40"/>
                      </a:lnTo>
                      <a:lnTo>
                        <a:pt x="29" y="48"/>
                      </a:lnTo>
                      <a:lnTo>
                        <a:pt x="22" y="59"/>
                      </a:lnTo>
                      <a:lnTo>
                        <a:pt x="15" y="69"/>
                      </a:lnTo>
                      <a:lnTo>
                        <a:pt x="10" y="81"/>
                      </a:lnTo>
                      <a:lnTo>
                        <a:pt x="5" y="93"/>
                      </a:lnTo>
                      <a:lnTo>
                        <a:pt x="1" y="107"/>
                      </a:lnTo>
                      <a:lnTo>
                        <a:pt x="0" y="119"/>
                      </a:lnTo>
                      <a:lnTo>
                        <a:pt x="0" y="132"/>
                      </a:lnTo>
                      <a:lnTo>
                        <a:pt x="0" y="146"/>
                      </a:lnTo>
                      <a:lnTo>
                        <a:pt x="1" y="160"/>
                      </a:lnTo>
                      <a:lnTo>
                        <a:pt x="5" y="172"/>
                      </a:lnTo>
                      <a:lnTo>
                        <a:pt x="10" y="184"/>
                      </a:lnTo>
                      <a:lnTo>
                        <a:pt x="15" y="195"/>
                      </a:lnTo>
                      <a:lnTo>
                        <a:pt x="22" y="206"/>
                      </a:lnTo>
                      <a:lnTo>
                        <a:pt x="29" y="216"/>
                      </a:lnTo>
                      <a:lnTo>
                        <a:pt x="37" y="226"/>
                      </a:lnTo>
                      <a:lnTo>
                        <a:pt x="48" y="235"/>
                      </a:lnTo>
                      <a:lnTo>
                        <a:pt x="58" y="242"/>
                      </a:lnTo>
                      <a:lnTo>
                        <a:pt x="68" y="249"/>
                      </a:lnTo>
                      <a:lnTo>
                        <a:pt x="80" y="254"/>
                      </a:lnTo>
                      <a:lnTo>
                        <a:pt x="92" y="259"/>
                      </a:lnTo>
                      <a:lnTo>
                        <a:pt x="104" y="262"/>
                      </a:lnTo>
                      <a:lnTo>
                        <a:pt x="118" y="264"/>
                      </a:lnTo>
                      <a:lnTo>
                        <a:pt x="132" y="266"/>
                      </a:lnTo>
                      <a:lnTo>
                        <a:pt x="145" y="264"/>
                      </a:lnTo>
                      <a:lnTo>
                        <a:pt x="159" y="262"/>
                      </a:lnTo>
                      <a:lnTo>
                        <a:pt x="171" y="259"/>
                      </a:lnTo>
                      <a:lnTo>
                        <a:pt x="183" y="254"/>
                      </a:lnTo>
                      <a:lnTo>
                        <a:pt x="195" y="249"/>
                      </a:lnTo>
                      <a:lnTo>
                        <a:pt x="205" y="242"/>
                      </a:lnTo>
                      <a:lnTo>
                        <a:pt x="215" y="235"/>
                      </a:lnTo>
                      <a:lnTo>
                        <a:pt x="226" y="226"/>
                      </a:lnTo>
                      <a:lnTo>
                        <a:pt x="234" y="216"/>
                      </a:lnTo>
                      <a:lnTo>
                        <a:pt x="241" y="206"/>
                      </a:lnTo>
                      <a:lnTo>
                        <a:pt x="248" y="195"/>
                      </a:lnTo>
                      <a:lnTo>
                        <a:pt x="253" y="184"/>
                      </a:lnTo>
                      <a:lnTo>
                        <a:pt x="258" y="172"/>
                      </a:lnTo>
                      <a:lnTo>
                        <a:pt x="262" y="160"/>
                      </a:lnTo>
                      <a:lnTo>
                        <a:pt x="263" y="146"/>
                      </a:lnTo>
                      <a:lnTo>
                        <a:pt x="263" y="132"/>
                      </a:lnTo>
                      <a:close/>
                      <a:moveTo>
                        <a:pt x="260" y="132"/>
                      </a:moveTo>
                      <a:lnTo>
                        <a:pt x="258" y="146"/>
                      </a:lnTo>
                      <a:lnTo>
                        <a:pt x="257" y="158"/>
                      </a:lnTo>
                      <a:lnTo>
                        <a:pt x="253" y="170"/>
                      </a:lnTo>
                      <a:lnTo>
                        <a:pt x="250" y="182"/>
                      </a:lnTo>
                      <a:lnTo>
                        <a:pt x="245" y="194"/>
                      </a:lnTo>
                      <a:lnTo>
                        <a:pt x="238" y="204"/>
                      </a:lnTo>
                      <a:lnTo>
                        <a:pt x="231" y="214"/>
                      </a:lnTo>
                      <a:lnTo>
                        <a:pt x="222" y="223"/>
                      </a:lnTo>
                      <a:lnTo>
                        <a:pt x="212" y="231"/>
                      </a:lnTo>
                      <a:lnTo>
                        <a:pt x="203" y="238"/>
                      </a:lnTo>
                      <a:lnTo>
                        <a:pt x="193" y="245"/>
                      </a:lnTo>
                      <a:lnTo>
                        <a:pt x="181" y="250"/>
                      </a:lnTo>
                      <a:lnTo>
                        <a:pt x="169" y="254"/>
                      </a:lnTo>
                      <a:lnTo>
                        <a:pt x="157" y="257"/>
                      </a:lnTo>
                      <a:lnTo>
                        <a:pt x="145" y="259"/>
                      </a:lnTo>
                      <a:lnTo>
                        <a:pt x="132" y="260"/>
                      </a:lnTo>
                      <a:lnTo>
                        <a:pt x="118" y="259"/>
                      </a:lnTo>
                      <a:lnTo>
                        <a:pt x="106" y="257"/>
                      </a:lnTo>
                      <a:lnTo>
                        <a:pt x="94" y="254"/>
                      </a:lnTo>
                      <a:lnTo>
                        <a:pt x="82" y="250"/>
                      </a:lnTo>
                      <a:lnTo>
                        <a:pt x="70" y="245"/>
                      </a:lnTo>
                      <a:lnTo>
                        <a:pt x="60" y="238"/>
                      </a:lnTo>
                      <a:lnTo>
                        <a:pt x="51" y="231"/>
                      </a:lnTo>
                      <a:lnTo>
                        <a:pt x="41" y="223"/>
                      </a:lnTo>
                      <a:lnTo>
                        <a:pt x="32" y="214"/>
                      </a:lnTo>
                      <a:lnTo>
                        <a:pt x="25" y="204"/>
                      </a:lnTo>
                      <a:lnTo>
                        <a:pt x="19" y="194"/>
                      </a:lnTo>
                      <a:lnTo>
                        <a:pt x="13" y="182"/>
                      </a:lnTo>
                      <a:lnTo>
                        <a:pt x="10" y="170"/>
                      </a:lnTo>
                      <a:lnTo>
                        <a:pt x="7" y="158"/>
                      </a:lnTo>
                      <a:lnTo>
                        <a:pt x="5" y="146"/>
                      </a:lnTo>
                      <a:lnTo>
                        <a:pt x="3" y="132"/>
                      </a:lnTo>
                      <a:lnTo>
                        <a:pt x="5" y="120"/>
                      </a:lnTo>
                      <a:lnTo>
                        <a:pt x="7" y="107"/>
                      </a:lnTo>
                      <a:lnTo>
                        <a:pt x="10" y="95"/>
                      </a:lnTo>
                      <a:lnTo>
                        <a:pt x="13" y="83"/>
                      </a:lnTo>
                      <a:lnTo>
                        <a:pt x="19" y="72"/>
                      </a:lnTo>
                      <a:lnTo>
                        <a:pt x="25" y="60"/>
                      </a:lnTo>
                      <a:lnTo>
                        <a:pt x="32" y="52"/>
                      </a:lnTo>
                      <a:lnTo>
                        <a:pt x="41" y="42"/>
                      </a:lnTo>
                      <a:lnTo>
                        <a:pt x="51" y="35"/>
                      </a:lnTo>
                      <a:lnTo>
                        <a:pt x="60" y="26"/>
                      </a:lnTo>
                      <a:lnTo>
                        <a:pt x="70" y="21"/>
                      </a:lnTo>
                      <a:lnTo>
                        <a:pt x="82" y="14"/>
                      </a:lnTo>
                      <a:lnTo>
                        <a:pt x="94" y="11"/>
                      </a:lnTo>
                      <a:lnTo>
                        <a:pt x="106" y="7"/>
                      </a:lnTo>
                      <a:lnTo>
                        <a:pt x="118" y="6"/>
                      </a:lnTo>
                      <a:lnTo>
                        <a:pt x="132" y="6"/>
                      </a:lnTo>
                      <a:lnTo>
                        <a:pt x="145" y="6"/>
                      </a:lnTo>
                      <a:lnTo>
                        <a:pt x="157" y="7"/>
                      </a:lnTo>
                      <a:lnTo>
                        <a:pt x="169" y="11"/>
                      </a:lnTo>
                      <a:lnTo>
                        <a:pt x="181" y="14"/>
                      </a:lnTo>
                      <a:lnTo>
                        <a:pt x="193" y="21"/>
                      </a:lnTo>
                      <a:lnTo>
                        <a:pt x="203" y="26"/>
                      </a:lnTo>
                      <a:lnTo>
                        <a:pt x="212" y="35"/>
                      </a:lnTo>
                      <a:lnTo>
                        <a:pt x="222" y="42"/>
                      </a:lnTo>
                      <a:lnTo>
                        <a:pt x="231" y="52"/>
                      </a:lnTo>
                      <a:lnTo>
                        <a:pt x="238" y="60"/>
                      </a:lnTo>
                      <a:lnTo>
                        <a:pt x="245" y="72"/>
                      </a:lnTo>
                      <a:lnTo>
                        <a:pt x="250" y="83"/>
                      </a:lnTo>
                      <a:lnTo>
                        <a:pt x="253" y="95"/>
                      </a:lnTo>
                      <a:lnTo>
                        <a:pt x="257" y="107"/>
                      </a:lnTo>
                      <a:lnTo>
                        <a:pt x="258" y="120"/>
                      </a:lnTo>
                      <a:lnTo>
                        <a:pt x="260" y="132"/>
                      </a:lnTo>
                      <a:close/>
                    </a:path>
                  </a:pathLst>
                </a:custGeom>
                <a:solidFill>
                  <a:srgbClr val="D6D4D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4" name="Freeform 351"/>
                <p:cNvSpPr>
                  <a:spLocks noEditPoints="1"/>
                </p:cNvSpPr>
                <p:nvPr/>
              </p:nvSpPr>
              <p:spPr bwMode="auto">
                <a:xfrm>
                  <a:off x="3548" y="3096"/>
                  <a:ext cx="261" cy="260"/>
                </a:xfrm>
                <a:custGeom>
                  <a:avLst/>
                  <a:gdLst>
                    <a:gd name="T0" fmla="*/ 257 w 261"/>
                    <a:gd name="T1" fmla="*/ 105 h 260"/>
                    <a:gd name="T2" fmla="*/ 245 w 261"/>
                    <a:gd name="T3" fmla="*/ 69 h 260"/>
                    <a:gd name="T4" fmla="*/ 223 w 261"/>
                    <a:gd name="T5" fmla="*/ 38 h 260"/>
                    <a:gd name="T6" fmla="*/ 192 w 261"/>
                    <a:gd name="T7" fmla="*/ 16 h 260"/>
                    <a:gd name="T8" fmla="*/ 156 w 261"/>
                    <a:gd name="T9" fmla="*/ 4 h 260"/>
                    <a:gd name="T10" fmla="*/ 117 w 261"/>
                    <a:gd name="T11" fmla="*/ 2 h 260"/>
                    <a:gd name="T12" fmla="*/ 79 w 261"/>
                    <a:gd name="T13" fmla="*/ 10 h 260"/>
                    <a:gd name="T14" fmla="*/ 48 w 261"/>
                    <a:gd name="T15" fmla="*/ 31 h 260"/>
                    <a:gd name="T16" fmla="*/ 23 w 261"/>
                    <a:gd name="T17" fmla="*/ 58 h 260"/>
                    <a:gd name="T18" fmla="*/ 6 w 261"/>
                    <a:gd name="T19" fmla="*/ 93 h 260"/>
                    <a:gd name="T20" fmla="*/ 0 w 261"/>
                    <a:gd name="T21" fmla="*/ 130 h 260"/>
                    <a:gd name="T22" fmla="*/ 6 w 261"/>
                    <a:gd name="T23" fmla="*/ 170 h 260"/>
                    <a:gd name="T24" fmla="*/ 23 w 261"/>
                    <a:gd name="T25" fmla="*/ 204 h 260"/>
                    <a:gd name="T26" fmla="*/ 48 w 261"/>
                    <a:gd name="T27" fmla="*/ 231 h 260"/>
                    <a:gd name="T28" fmla="*/ 79 w 261"/>
                    <a:gd name="T29" fmla="*/ 250 h 260"/>
                    <a:gd name="T30" fmla="*/ 117 w 261"/>
                    <a:gd name="T31" fmla="*/ 260 h 260"/>
                    <a:gd name="T32" fmla="*/ 156 w 261"/>
                    <a:gd name="T33" fmla="*/ 258 h 260"/>
                    <a:gd name="T34" fmla="*/ 192 w 261"/>
                    <a:gd name="T35" fmla="*/ 245 h 260"/>
                    <a:gd name="T36" fmla="*/ 223 w 261"/>
                    <a:gd name="T37" fmla="*/ 223 h 260"/>
                    <a:gd name="T38" fmla="*/ 245 w 261"/>
                    <a:gd name="T39" fmla="*/ 192 h 260"/>
                    <a:gd name="T40" fmla="*/ 257 w 261"/>
                    <a:gd name="T41" fmla="*/ 158 h 260"/>
                    <a:gd name="T42" fmla="*/ 256 w 261"/>
                    <a:gd name="T43" fmla="*/ 130 h 260"/>
                    <a:gd name="T44" fmla="*/ 250 w 261"/>
                    <a:gd name="T45" fmla="*/ 168 h 260"/>
                    <a:gd name="T46" fmla="*/ 235 w 261"/>
                    <a:gd name="T47" fmla="*/ 200 h 260"/>
                    <a:gd name="T48" fmla="*/ 211 w 261"/>
                    <a:gd name="T49" fmla="*/ 228 h 260"/>
                    <a:gd name="T50" fmla="*/ 180 w 261"/>
                    <a:gd name="T51" fmla="*/ 247 h 260"/>
                    <a:gd name="T52" fmla="*/ 144 w 261"/>
                    <a:gd name="T53" fmla="*/ 255 h 260"/>
                    <a:gd name="T54" fmla="*/ 105 w 261"/>
                    <a:gd name="T55" fmla="*/ 253 h 260"/>
                    <a:gd name="T56" fmla="*/ 71 w 261"/>
                    <a:gd name="T57" fmla="*/ 241 h 260"/>
                    <a:gd name="T58" fmla="*/ 42 w 261"/>
                    <a:gd name="T59" fmla="*/ 219 h 260"/>
                    <a:gd name="T60" fmla="*/ 21 w 261"/>
                    <a:gd name="T61" fmla="*/ 190 h 260"/>
                    <a:gd name="T62" fmla="*/ 7 w 261"/>
                    <a:gd name="T63" fmla="*/ 156 h 260"/>
                    <a:gd name="T64" fmla="*/ 6 w 261"/>
                    <a:gd name="T65" fmla="*/ 118 h 260"/>
                    <a:gd name="T66" fmla="*/ 16 w 261"/>
                    <a:gd name="T67" fmla="*/ 82 h 260"/>
                    <a:gd name="T68" fmla="*/ 35 w 261"/>
                    <a:gd name="T69" fmla="*/ 52 h 260"/>
                    <a:gd name="T70" fmla="*/ 60 w 261"/>
                    <a:gd name="T71" fmla="*/ 26 h 260"/>
                    <a:gd name="T72" fmla="*/ 93 w 261"/>
                    <a:gd name="T73" fmla="*/ 10 h 260"/>
                    <a:gd name="T74" fmla="*/ 131 w 261"/>
                    <a:gd name="T75" fmla="*/ 5 h 260"/>
                    <a:gd name="T76" fmla="*/ 168 w 261"/>
                    <a:gd name="T77" fmla="*/ 10 h 260"/>
                    <a:gd name="T78" fmla="*/ 201 w 261"/>
                    <a:gd name="T79" fmla="*/ 26 h 260"/>
                    <a:gd name="T80" fmla="*/ 228 w 261"/>
                    <a:gd name="T81" fmla="*/ 52 h 260"/>
                    <a:gd name="T82" fmla="*/ 247 w 261"/>
                    <a:gd name="T83" fmla="*/ 82 h 260"/>
                    <a:gd name="T84" fmla="*/ 256 w 261"/>
                    <a:gd name="T85" fmla="*/ 118 h 2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1"/>
                    <a:gd name="T130" fmla="*/ 0 h 260"/>
                    <a:gd name="T131" fmla="*/ 261 w 261"/>
                    <a:gd name="T132" fmla="*/ 260 h 2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1" h="260">
                      <a:moveTo>
                        <a:pt x="261" y="130"/>
                      </a:moveTo>
                      <a:lnTo>
                        <a:pt x="261" y="117"/>
                      </a:lnTo>
                      <a:lnTo>
                        <a:pt x="257" y="105"/>
                      </a:lnTo>
                      <a:lnTo>
                        <a:pt x="256" y="93"/>
                      </a:lnTo>
                      <a:lnTo>
                        <a:pt x="250" y="81"/>
                      </a:lnTo>
                      <a:lnTo>
                        <a:pt x="245" y="69"/>
                      </a:lnTo>
                      <a:lnTo>
                        <a:pt x="238" y="58"/>
                      </a:lnTo>
                      <a:lnTo>
                        <a:pt x="232" y="48"/>
                      </a:lnTo>
                      <a:lnTo>
                        <a:pt x="223" y="38"/>
                      </a:lnTo>
                      <a:lnTo>
                        <a:pt x="213" y="31"/>
                      </a:lnTo>
                      <a:lnTo>
                        <a:pt x="204" y="22"/>
                      </a:lnTo>
                      <a:lnTo>
                        <a:pt x="192" y="16"/>
                      </a:lnTo>
                      <a:lnTo>
                        <a:pt x="182" y="10"/>
                      </a:lnTo>
                      <a:lnTo>
                        <a:pt x="170" y="7"/>
                      </a:lnTo>
                      <a:lnTo>
                        <a:pt x="156" y="4"/>
                      </a:lnTo>
                      <a:lnTo>
                        <a:pt x="144" y="2"/>
                      </a:lnTo>
                      <a:lnTo>
                        <a:pt x="131" y="0"/>
                      </a:lnTo>
                      <a:lnTo>
                        <a:pt x="117" y="2"/>
                      </a:lnTo>
                      <a:lnTo>
                        <a:pt x="105" y="4"/>
                      </a:lnTo>
                      <a:lnTo>
                        <a:pt x="91" y="7"/>
                      </a:lnTo>
                      <a:lnTo>
                        <a:pt x="79" y="10"/>
                      </a:lnTo>
                      <a:lnTo>
                        <a:pt x="69" y="16"/>
                      </a:lnTo>
                      <a:lnTo>
                        <a:pt x="59" y="22"/>
                      </a:lnTo>
                      <a:lnTo>
                        <a:pt x="48" y="31"/>
                      </a:lnTo>
                      <a:lnTo>
                        <a:pt x="38" y="38"/>
                      </a:lnTo>
                      <a:lnTo>
                        <a:pt x="30" y="48"/>
                      </a:lnTo>
                      <a:lnTo>
                        <a:pt x="23" y="58"/>
                      </a:lnTo>
                      <a:lnTo>
                        <a:pt x="16" y="69"/>
                      </a:lnTo>
                      <a:lnTo>
                        <a:pt x="11" y="81"/>
                      </a:lnTo>
                      <a:lnTo>
                        <a:pt x="6" y="93"/>
                      </a:lnTo>
                      <a:lnTo>
                        <a:pt x="4" y="105"/>
                      </a:lnTo>
                      <a:lnTo>
                        <a:pt x="0" y="117"/>
                      </a:lnTo>
                      <a:lnTo>
                        <a:pt x="0" y="130"/>
                      </a:lnTo>
                      <a:lnTo>
                        <a:pt x="0" y="144"/>
                      </a:lnTo>
                      <a:lnTo>
                        <a:pt x="4" y="158"/>
                      </a:lnTo>
                      <a:lnTo>
                        <a:pt x="6" y="170"/>
                      </a:lnTo>
                      <a:lnTo>
                        <a:pt x="11" y="182"/>
                      </a:lnTo>
                      <a:lnTo>
                        <a:pt x="16" y="192"/>
                      </a:lnTo>
                      <a:lnTo>
                        <a:pt x="23" y="204"/>
                      </a:lnTo>
                      <a:lnTo>
                        <a:pt x="30" y="214"/>
                      </a:lnTo>
                      <a:lnTo>
                        <a:pt x="38" y="223"/>
                      </a:lnTo>
                      <a:lnTo>
                        <a:pt x="48" y="231"/>
                      </a:lnTo>
                      <a:lnTo>
                        <a:pt x="59" y="238"/>
                      </a:lnTo>
                      <a:lnTo>
                        <a:pt x="69" y="245"/>
                      </a:lnTo>
                      <a:lnTo>
                        <a:pt x="79" y="250"/>
                      </a:lnTo>
                      <a:lnTo>
                        <a:pt x="91" y="255"/>
                      </a:lnTo>
                      <a:lnTo>
                        <a:pt x="105" y="258"/>
                      </a:lnTo>
                      <a:lnTo>
                        <a:pt x="117" y="260"/>
                      </a:lnTo>
                      <a:lnTo>
                        <a:pt x="131" y="260"/>
                      </a:lnTo>
                      <a:lnTo>
                        <a:pt x="144" y="260"/>
                      </a:lnTo>
                      <a:lnTo>
                        <a:pt x="156" y="258"/>
                      </a:lnTo>
                      <a:lnTo>
                        <a:pt x="170" y="255"/>
                      </a:lnTo>
                      <a:lnTo>
                        <a:pt x="182" y="250"/>
                      </a:lnTo>
                      <a:lnTo>
                        <a:pt x="192" y="245"/>
                      </a:lnTo>
                      <a:lnTo>
                        <a:pt x="204" y="238"/>
                      </a:lnTo>
                      <a:lnTo>
                        <a:pt x="213" y="231"/>
                      </a:lnTo>
                      <a:lnTo>
                        <a:pt x="223" y="223"/>
                      </a:lnTo>
                      <a:lnTo>
                        <a:pt x="232" y="214"/>
                      </a:lnTo>
                      <a:lnTo>
                        <a:pt x="238" y="204"/>
                      </a:lnTo>
                      <a:lnTo>
                        <a:pt x="245" y="192"/>
                      </a:lnTo>
                      <a:lnTo>
                        <a:pt x="250" y="182"/>
                      </a:lnTo>
                      <a:lnTo>
                        <a:pt x="256" y="170"/>
                      </a:lnTo>
                      <a:lnTo>
                        <a:pt x="257" y="158"/>
                      </a:lnTo>
                      <a:lnTo>
                        <a:pt x="261" y="144"/>
                      </a:lnTo>
                      <a:lnTo>
                        <a:pt x="261" y="130"/>
                      </a:lnTo>
                      <a:close/>
                      <a:moveTo>
                        <a:pt x="256" y="130"/>
                      </a:moveTo>
                      <a:lnTo>
                        <a:pt x="256" y="144"/>
                      </a:lnTo>
                      <a:lnTo>
                        <a:pt x="254" y="156"/>
                      </a:lnTo>
                      <a:lnTo>
                        <a:pt x="250" y="168"/>
                      </a:lnTo>
                      <a:lnTo>
                        <a:pt x="247" y="180"/>
                      </a:lnTo>
                      <a:lnTo>
                        <a:pt x="240" y="190"/>
                      </a:lnTo>
                      <a:lnTo>
                        <a:pt x="235" y="200"/>
                      </a:lnTo>
                      <a:lnTo>
                        <a:pt x="228" y="211"/>
                      </a:lnTo>
                      <a:lnTo>
                        <a:pt x="220" y="219"/>
                      </a:lnTo>
                      <a:lnTo>
                        <a:pt x="211" y="228"/>
                      </a:lnTo>
                      <a:lnTo>
                        <a:pt x="201" y="235"/>
                      </a:lnTo>
                      <a:lnTo>
                        <a:pt x="190" y="241"/>
                      </a:lnTo>
                      <a:lnTo>
                        <a:pt x="180" y="247"/>
                      </a:lnTo>
                      <a:lnTo>
                        <a:pt x="168" y="250"/>
                      </a:lnTo>
                      <a:lnTo>
                        <a:pt x="156" y="253"/>
                      </a:lnTo>
                      <a:lnTo>
                        <a:pt x="144" y="255"/>
                      </a:lnTo>
                      <a:lnTo>
                        <a:pt x="131" y="255"/>
                      </a:lnTo>
                      <a:lnTo>
                        <a:pt x="119" y="255"/>
                      </a:lnTo>
                      <a:lnTo>
                        <a:pt x="105" y="253"/>
                      </a:lnTo>
                      <a:lnTo>
                        <a:pt x="93" y="250"/>
                      </a:lnTo>
                      <a:lnTo>
                        <a:pt x="83" y="247"/>
                      </a:lnTo>
                      <a:lnTo>
                        <a:pt x="71" y="241"/>
                      </a:lnTo>
                      <a:lnTo>
                        <a:pt x="60" y="235"/>
                      </a:lnTo>
                      <a:lnTo>
                        <a:pt x="50" y="228"/>
                      </a:lnTo>
                      <a:lnTo>
                        <a:pt x="42" y="219"/>
                      </a:lnTo>
                      <a:lnTo>
                        <a:pt x="35" y="211"/>
                      </a:lnTo>
                      <a:lnTo>
                        <a:pt x="26" y="200"/>
                      </a:lnTo>
                      <a:lnTo>
                        <a:pt x="21" y="190"/>
                      </a:lnTo>
                      <a:lnTo>
                        <a:pt x="16" y="180"/>
                      </a:lnTo>
                      <a:lnTo>
                        <a:pt x="11" y="168"/>
                      </a:lnTo>
                      <a:lnTo>
                        <a:pt x="7" y="156"/>
                      </a:lnTo>
                      <a:lnTo>
                        <a:pt x="6" y="144"/>
                      </a:lnTo>
                      <a:lnTo>
                        <a:pt x="6" y="130"/>
                      </a:lnTo>
                      <a:lnTo>
                        <a:pt x="6" y="118"/>
                      </a:lnTo>
                      <a:lnTo>
                        <a:pt x="7" y="105"/>
                      </a:lnTo>
                      <a:lnTo>
                        <a:pt x="11" y="93"/>
                      </a:lnTo>
                      <a:lnTo>
                        <a:pt x="16" y="82"/>
                      </a:lnTo>
                      <a:lnTo>
                        <a:pt x="21" y="70"/>
                      </a:lnTo>
                      <a:lnTo>
                        <a:pt x="26" y="60"/>
                      </a:lnTo>
                      <a:lnTo>
                        <a:pt x="35" y="52"/>
                      </a:lnTo>
                      <a:lnTo>
                        <a:pt x="42" y="41"/>
                      </a:lnTo>
                      <a:lnTo>
                        <a:pt x="50" y="34"/>
                      </a:lnTo>
                      <a:lnTo>
                        <a:pt x="60" y="26"/>
                      </a:lnTo>
                      <a:lnTo>
                        <a:pt x="71" y="21"/>
                      </a:lnTo>
                      <a:lnTo>
                        <a:pt x="83" y="16"/>
                      </a:lnTo>
                      <a:lnTo>
                        <a:pt x="93" y="10"/>
                      </a:lnTo>
                      <a:lnTo>
                        <a:pt x="105" y="7"/>
                      </a:lnTo>
                      <a:lnTo>
                        <a:pt x="119" y="5"/>
                      </a:lnTo>
                      <a:lnTo>
                        <a:pt x="131" y="5"/>
                      </a:lnTo>
                      <a:lnTo>
                        <a:pt x="144" y="5"/>
                      </a:lnTo>
                      <a:lnTo>
                        <a:pt x="156" y="7"/>
                      </a:lnTo>
                      <a:lnTo>
                        <a:pt x="168" y="10"/>
                      </a:lnTo>
                      <a:lnTo>
                        <a:pt x="180" y="16"/>
                      </a:lnTo>
                      <a:lnTo>
                        <a:pt x="190" y="21"/>
                      </a:lnTo>
                      <a:lnTo>
                        <a:pt x="201" y="26"/>
                      </a:lnTo>
                      <a:lnTo>
                        <a:pt x="211" y="34"/>
                      </a:lnTo>
                      <a:lnTo>
                        <a:pt x="220" y="41"/>
                      </a:lnTo>
                      <a:lnTo>
                        <a:pt x="228" y="52"/>
                      </a:lnTo>
                      <a:lnTo>
                        <a:pt x="235" y="60"/>
                      </a:lnTo>
                      <a:lnTo>
                        <a:pt x="240" y="70"/>
                      </a:lnTo>
                      <a:lnTo>
                        <a:pt x="247" y="82"/>
                      </a:lnTo>
                      <a:lnTo>
                        <a:pt x="250" y="93"/>
                      </a:lnTo>
                      <a:lnTo>
                        <a:pt x="254" y="105"/>
                      </a:lnTo>
                      <a:lnTo>
                        <a:pt x="256" y="118"/>
                      </a:lnTo>
                      <a:lnTo>
                        <a:pt x="256" y="130"/>
                      </a:lnTo>
                      <a:close/>
                    </a:path>
                  </a:pathLst>
                </a:custGeom>
                <a:solidFill>
                  <a:srgbClr val="D6D5D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5" name="Freeform 352"/>
                <p:cNvSpPr>
                  <a:spLocks noEditPoints="1"/>
                </p:cNvSpPr>
                <p:nvPr/>
              </p:nvSpPr>
              <p:spPr bwMode="auto">
                <a:xfrm>
                  <a:off x="3550" y="3100"/>
                  <a:ext cx="257" cy="254"/>
                </a:xfrm>
                <a:custGeom>
                  <a:avLst/>
                  <a:gdLst>
                    <a:gd name="T0" fmla="*/ 254 w 257"/>
                    <a:gd name="T1" fmla="*/ 101 h 254"/>
                    <a:gd name="T2" fmla="*/ 242 w 257"/>
                    <a:gd name="T3" fmla="*/ 66 h 254"/>
                    <a:gd name="T4" fmla="*/ 219 w 257"/>
                    <a:gd name="T5" fmla="*/ 36 h 254"/>
                    <a:gd name="T6" fmla="*/ 190 w 257"/>
                    <a:gd name="T7" fmla="*/ 15 h 254"/>
                    <a:gd name="T8" fmla="*/ 154 w 257"/>
                    <a:gd name="T9" fmla="*/ 1 h 254"/>
                    <a:gd name="T10" fmla="*/ 115 w 257"/>
                    <a:gd name="T11" fmla="*/ 0 h 254"/>
                    <a:gd name="T12" fmla="*/ 79 w 257"/>
                    <a:gd name="T13" fmla="*/ 8 h 254"/>
                    <a:gd name="T14" fmla="*/ 48 w 257"/>
                    <a:gd name="T15" fmla="*/ 29 h 254"/>
                    <a:gd name="T16" fmla="*/ 22 w 257"/>
                    <a:gd name="T17" fmla="*/ 54 h 254"/>
                    <a:gd name="T18" fmla="*/ 7 w 257"/>
                    <a:gd name="T19" fmla="*/ 89 h 254"/>
                    <a:gd name="T20" fmla="*/ 0 w 257"/>
                    <a:gd name="T21" fmla="*/ 126 h 254"/>
                    <a:gd name="T22" fmla="*/ 7 w 257"/>
                    <a:gd name="T23" fmla="*/ 164 h 254"/>
                    <a:gd name="T24" fmla="*/ 22 w 257"/>
                    <a:gd name="T25" fmla="*/ 198 h 254"/>
                    <a:gd name="T26" fmla="*/ 48 w 257"/>
                    <a:gd name="T27" fmla="*/ 225 h 254"/>
                    <a:gd name="T28" fmla="*/ 79 w 257"/>
                    <a:gd name="T29" fmla="*/ 244 h 254"/>
                    <a:gd name="T30" fmla="*/ 115 w 257"/>
                    <a:gd name="T31" fmla="*/ 253 h 254"/>
                    <a:gd name="T32" fmla="*/ 154 w 257"/>
                    <a:gd name="T33" fmla="*/ 251 h 254"/>
                    <a:gd name="T34" fmla="*/ 190 w 257"/>
                    <a:gd name="T35" fmla="*/ 239 h 254"/>
                    <a:gd name="T36" fmla="*/ 219 w 257"/>
                    <a:gd name="T37" fmla="*/ 217 h 254"/>
                    <a:gd name="T38" fmla="*/ 242 w 257"/>
                    <a:gd name="T39" fmla="*/ 188 h 254"/>
                    <a:gd name="T40" fmla="*/ 254 w 257"/>
                    <a:gd name="T41" fmla="*/ 152 h 254"/>
                    <a:gd name="T42" fmla="*/ 252 w 257"/>
                    <a:gd name="T43" fmla="*/ 126 h 254"/>
                    <a:gd name="T44" fmla="*/ 247 w 257"/>
                    <a:gd name="T45" fmla="*/ 164 h 254"/>
                    <a:gd name="T46" fmla="*/ 231 w 257"/>
                    <a:gd name="T47" fmla="*/ 195 h 254"/>
                    <a:gd name="T48" fmla="*/ 207 w 257"/>
                    <a:gd name="T49" fmla="*/ 222 h 254"/>
                    <a:gd name="T50" fmla="*/ 177 w 257"/>
                    <a:gd name="T51" fmla="*/ 239 h 254"/>
                    <a:gd name="T52" fmla="*/ 141 w 257"/>
                    <a:gd name="T53" fmla="*/ 249 h 254"/>
                    <a:gd name="T54" fmla="*/ 105 w 257"/>
                    <a:gd name="T55" fmla="*/ 248 h 254"/>
                    <a:gd name="T56" fmla="*/ 70 w 257"/>
                    <a:gd name="T57" fmla="*/ 234 h 254"/>
                    <a:gd name="T58" fmla="*/ 41 w 257"/>
                    <a:gd name="T59" fmla="*/ 213 h 254"/>
                    <a:gd name="T60" fmla="*/ 21 w 257"/>
                    <a:gd name="T61" fmla="*/ 184 h 254"/>
                    <a:gd name="T62" fmla="*/ 9 w 257"/>
                    <a:gd name="T63" fmla="*/ 152 h 254"/>
                    <a:gd name="T64" fmla="*/ 7 w 257"/>
                    <a:gd name="T65" fmla="*/ 114 h 254"/>
                    <a:gd name="T66" fmla="*/ 16 w 257"/>
                    <a:gd name="T67" fmla="*/ 78 h 254"/>
                    <a:gd name="T68" fmla="*/ 34 w 257"/>
                    <a:gd name="T69" fmla="*/ 48 h 254"/>
                    <a:gd name="T70" fmla="*/ 60 w 257"/>
                    <a:gd name="T71" fmla="*/ 25 h 254"/>
                    <a:gd name="T72" fmla="*/ 93 w 257"/>
                    <a:gd name="T73" fmla="*/ 10 h 254"/>
                    <a:gd name="T74" fmla="*/ 129 w 257"/>
                    <a:gd name="T75" fmla="*/ 3 h 254"/>
                    <a:gd name="T76" fmla="*/ 165 w 257"/>
                    <a:gd name="T77" fmla="*/ 10 h 254"/>
                    <a:gd name="T78" fmla="*/ 197 w 257"/>
                    <a:gd name="T79" fmla="*/ 25 h 254"/>
                    <a:gd name="T80" fmla="*/ 224 w 257"/>
                    <a:gd name="T81" fmla="*/ 48 h 254"/>
                    <a:gd name="T82" fmla="*/ 242 w 257"/>
                    <a:gd name="T83" fmla="*/ 78 h 254"/>
                    <a:gd name="T84" fmla="*/ 252 w 257"/>
                    <a:gd name="T85" fmla="*/ 114 h 2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7"/>
                    <a:gd name="T130" fmla="*/ 0 h 254"/>
                    <a:gd name="T131" fmla="*/ 257 w 257"/>
                    <a:gd name="T132" fmla="*/ 254 h 2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7" h="254">
                      <a:moveTo>
                        <a:pt x="257" y="126"/>
                      </a:moveTo>
                      <a:lnTo>
                        <a:pt x="255" y="114"/>
                      </a:lnTo>
                      <a:lnTo>
                        <a:pt x="254" y="101"/>
                      </a:lnTo>
                      <a:lnTo>
                        <a:pt x="250" y="89"/>
                      </a:lnTo>
                      <a:lnTo>
                        <a:pt x="247" y="77"/>
                      </a:lnTo>
                      <a:lnTo>
                        <a:pt x="242" y="66"/>
                      </a:lnTo>
                      <a:lnTo>
                        <a:pt x="235" y="54"/>
                      </a:lnTo>
                      <a:lnTo>
                        <a:pt x="228" y="46"/>
                      </a:lnTo>
                      <a:lnTo>
                        <a:pt x="219" y="36"/>
                      </a:lnTo>
                      <a:lnTo>
                        <a:pt x="209" y="29"/>
                      </a:lnTo>
                      <a:lnTo>
                        <a:pt x="200" y="20"/>
                      </a:lnTo>
                      <a:lnTo>
                        <a:pt x="190" y="15"/>
                      </a:lnTo>
                      <a:lnTo>
                        <a:pt x="178" y="8"/>
                      </a:lnTo>
                      <a:lnTo>
                        <a:pt x="166" y="5"/>
                      </a:lnTo>
                      <a:lnTo>
                        <a:pt x="154" y="1"/>
                      </a:lnTo>
                      <a:lnTo>
                        <a:pt x="142" y="0"/>
                      </a:lnTo>
                      <a:lnTo>
                        <a:pt x="129" y="0"/>
                      </a:lnTo>
                      <a:lnTo>
                        <a:pt x="115" y="0"/>
                      </a:lnTo>
                      <a:lnTo>
                        <a:pt x="103" y="1"/>
                      </a:lnTo>
                      <a:lnTo>
                        <a:pt x="91" y="5"/>
                      </a:lnTo>
                      <a:lnTo>
                        <a:pt x="79" y="8"/>
                      </a:lnTo>
                      <a:lnTo>
                        <a:pt x="67" y="15"/>
                      </a:lnTo>
                      <a:lnTo>
                        <a:pt x="57" y="20"/>
                      </a:lnTo>
                      <a:lnTo>
                        <a:pt x="48" y="29"/>
                      </a:lnTo>
                      <a:lnTo>
                        <a:pt x="38" y="36"/>
                      </a:lnTo>
                      <a:lnTo>
                        <a:pt x="29" y="46"/>
                      </a:lnTo>
                      <a:lnTo>
                        <a:pt x="22" y="54"/>
                      </a:lnTo>
                      <a:lnTo>
                        <a:pt x="16" y="66"/>
                      </a:lnTo>
                      <a:lnTo>
                        <a:pt x="10" y="77"/>
                      </a:lnTo>
                      <a:lnTo>
                        <a:pt x="7" y="89"/>
                      </a:lnTo>
                      <a:lnTo>
                        <a:pt x="4" y="101"/>
                      </a:lnTo>
                      <a:lnTo>
                        <a:pt x="2" y="114"/>
                      </a:lnTo>
                      <a:lnTo>
                        <a:pt x="0" y="126"/>
                      </a:lnTo>
                      <a:lnTo>
                        <a:pt x="2" y="140"/>
                      </a:lnTo>
                      <a:lnTo>
                        <a:pt x="4" y="152"/>
                      </a:lnTo>
                      <a:lnTo>
                        <a:pt x="7" y="164"/>
                      </a:lnTo>
                      <a:lnTo>
                        <a:pt x="10" y="176"/>
                      </a:lnTo>
                      <a:lnTo>
                        <a:pt x="16" y="188"/>
                      </a:lnTo>
                      <a:lnTo>
                        <a:pt x="22" y="198"/>
                      </a:lnTo>
                      <a:lnTo>
                        <a:pt x="29" y="208"/>
                      </a:lnTo>
                      <a:lnTo>
                        <a:pt x="38" y="217"/>
                      </a:lnTo>
                      <a:lnTo>
                        <a:pt x="48" y="225"/>
                      </a:lnTo>
                      <a:lnTo>
                        <a:pt x="57" y="232"/>
                      </a:lnTo>
                      <a:lnTo>
                        <a:pt x="67" y="239"/>
                      </a:lnTo>
                      <a:lnTo>
                        <a:pt x="79" y="244"/>
                      </a:lnTo>
                      <a:lnTo>
                        <a:pt x="91" y="248"/>
                      </a:lnTo>
                      <a:lnTo>
                        <a:pt x="103" y="251"/>
                      </a:lnTo>
                      <a:lnTo>
                        <a:pt x="115" y="253"/>
                      </a:lnTo>
                      <a:lnTo>
                        <a:pt x="129" y="254"/>
                      </a:lnTo>
                      <a:lnTo>
                        <a:pt x="142" y="253"/>
                      </a:lnTo>
                      <a:lnTo>
                        <a:pt x="154" y="251"/>
                      </a:lnTo>
                      <a:lnTo>
                        <a:pt x="166" y="248"/>
                      </a:lnTo>
                      <a:lnTo>
                        <a:pt x="178" y="244"/>
                      </a:lnTo>
                      <a:lnTo>
                        <a:pt x="190" y="239"/>
                      </a:lnTo>
                      <a:lnTo>
                        <a:pt x="200" y="232"/>
                      </a:lnTo>
                      <a:lnTo>
                        <a:pt x="209" y="225"/>
                      </a:lnTo>
                      <a:lnTo>
                        <a:pt x="219" y="217"/>
                      </a:lnTo>
                      <a:lnTo>
                        <a:pt x="228" y="208"/>
                      </a:lnTo>
                      <a:lnTo>
                        <a:pt x="235" y="198"/>
                      </a:lnTo>
                      <a:lnTo>
                        <a:pt x="242" y="188"/>
                      </a:lnTo>
                      <a:lnTo>
                        <a:pt x="247" y="176"/>
                      </a:lnTo>
                      <a:lnTo>
                        <a:pt x="250" y="164"/>
                      </a:lnTo>
                      <a:lnTo>
                        <a:pt x="254" y="152"/>
                      </a:lnTo>
                      <a:lnTo>
                        <a:pt x="255" y="140"/>
                      </a:lnTo>
                      <a:lnTo>
                        <a:pt x="257" y="126"/>
                      </a:lnTo>
                      <a:close/>
                      <a:moveTo>
                        <a:pt x="252" y="126"/>
                      </a:moveTo>
                      <a:lnTo>
                        <a:pt x="252" y="140"/>
                      </a:lnTo>
                      <a:lnTo>
                        <a:pt x="248" y="152"/>
                      </a:lnTo>
                      <a:lnTo>
                        <a:pt x="247" y="164"/>
                      </a:lnTo>
                      <a:lnTo>
                        <a:pt x="242" y="174"/>
                      </a:lnTo>
                      <a:lnTo>
                        <a:pt x="236" y="184"/>
                      </a:lnTo>
                      <a:lnTo>
                        <a:pt x="231" y="195"/>
                      </a:lnTo>
                      <a:lnTo>
                        <a:pt x="224" y="205"/>
                      </a:lnTo>
                      <a:lnTo>
                        <a:pt x="216" y="213"/>
                      </a:lnTo>
                      <a:lnTo>
                        <a:pt x="207" y="222"/>
                      </a:lnTo>
                      <a:lnTo>
                        <a:pt x="197" y="229"/>
                      </a:lnTo>
                      <a:lnTo>
                        <a:pt x="187" y="234"/>
                      </a:lnTo>
                      <a:lnTo>
                        <a:pt x="177" y="239"/>
                      </a:lnTo>
                      <a:lnTo>
                        <a:pt x="165" y="244"/>
                      </a:lnTo>
                      <a:lnTo>
                        <a:pt x="154" y="248"/>
                      </a:lnTo>
                      <a:lnTo>
                        <a:pt x="141" y="249"/>
                      </a:lnTo>
                      <a:lnTo>
                        <a:pt x="129" y="249"/>
                      </a:lnTo>
                      <a:lnTo>
                        <a:pt x="117" y="249"/>
                      </a:lnTo>
                      <a:lnTo>
                        <a:pt x="105" y="248"/>
                      </a:lnTo>
                      <a:lnTo>
                        <a:pt x="93" y="244"/>
                      </a:lnTo>
                      <a:lnTo>
                        <a:pt x="81" y="239"/>
                      </a:lnTo>
                      <a:lnTo>
                        <a:pt x="70" y="234"/>
                      </a:lnTo>
                      <a:lnTo>
                        <a:pt x="60" y="229"/>
                      </a:lnTo>
                      <a:lnTo>
                        <a:pt x="50" y="222"/>
                      </a:lnTo>
                      <a:lnTo>
                        <a:pt x="41" y="213"/>
                      </a:lnTo>
                      <a:lnTo>
                        <a:pt x="34" y="205"/>
                      </a:lnTo>
                      <a:lnTo>
                        <a:pt x="26" y="195"/>
                      </a:lnTo>
                      <a:lnTo>
                        <a:pt x="21" y="184"/>
                      </a:lnTo>
                      <a:lnTo>
                        <a:pt x="16" y="174"/>
                      </a:lnTo>
                      <a:lnTo>
                        <a:pt x="10" y="164"/>
                      </a:lnTo>
                      <a:lnTo>
                        <a:pt x="9" y="152"/>
                      </a:lnTo>
                      <a:lnTo>
                        <a:pt x="7" y="140"/>
                      </a:lnTo>
                      <a:lnTo>
                        <a:pt x="5" y="126"/>
                      </a:lnTo>
                      <a:lnTo>
                        <a:pt x="7" y="114"/>
                      </a:lnTo>
                      <a:lnTo>
                        <a:pt x="9" y="102"/>
                      </a:lnTo>
                      <a:lnTo>
                        <a:pt x="10" y="90"/>
                      </a:lnTo>
                      <a:lnTo>
                        <a:pt x="16" y="78"/>
                      </a:lnTo>
                      <a:lnTo>
                        <a:pt x="21" y="68"/>
                      </a:lnTo>
                      <a:lnTo>
                        <a:pt x="26" y="58"/>
                      </a:lnTo>
                      <a:lnTo>
                        <a:pt x="34" y="48"/>
                      </a:lnTo>
                      <a:lnTo>
                        <a:pt x="41" y="39"/>
                      </a:lnTo>
                      <a:lnTo>
                        <a:pt x="50" y="32"/>
                      </a:lnTo>
                      <a:lnTo>
                        <a:pt x="60" y="25"/>
                      </a:lnTo>
                      <a:lnTo>
                        <a:pt x="70" y="18"/>
                      </a:lnTo>
                      <a:lnTo>
                        <a:pt x="81" y="13"/>
                      </a:lnTo>
                      <a:lnTo>
                        <a:pt x="93" y="10"/>
                      </a:lnTo>
                      <a:lnTo>
                        <a:pt x="105" y="6"/>
                      </a:lnTo>
                      <a:lnTo>
                        <a:pt x="117" y="5"/>
                      </a:lnTo>
                      <a:lnTo>
                        <a:pt x="129" y="3"/>
                      </a:lnTo>
                      <a:lnTo>
                        <a:pt x="141" y="5"/>
                      </a:lnTo>
                      <a:lnTo>
                        <a:pt x="154" y="6"/>
                      </a:lnTo>
                      <a:lnTo>
                        <a:pt x="165" y="10"/>
                      </a:lnTo>
                      <a:lnTo>
                        <a:pt x="177" y="13"/>
                      </a:lnTo>
                      <a:lnTo>
                        <a:pt x="187" y="18"/>
                      </a:lnTo>
                      <a:lnTo>
                        <a:pt x="197" y="25"/>
                      </a:lnTo>
                      <a:lnTo>
                        <a:pt x="207" y="32"/>
                      </a:lnTo>
                      <a:lnTo>
                        <a:pt x="216" y="39"/>
                      </a:lnTo>
                      <a:lnTo>
                        <a:pt x="224" y="48"/>
                      </a:lnTo>
                      <a:lnTo>
                        <a:pt x="231" y="58"/>
                      </a:lnTo>
                      <a:lnTo>
                        <a:pt x="236" y="68"/>
                      </a:lnTo>
                      <a:lnTo>
                        <a:pt x="242" y="78"/>
                      </a:lnTo>
                      <a:lnTo>
                        <a:pt x="247" y="90"/>
                      </a:lnTo>
                      <a:lnTo>
                        <a:pt x="248" y="102"/>
                      </a:lnTo>
                      <a:lnTo>
                        <a:pt x="252" y="114"/>
                      </a:lnTo>
                      <a:lnTo>
                        <a:pt x="252" y="126"/>
                      </a:lnTo>
                      <a:close/>
                    </a:path>
                  </a:pathLst>
                </a:custGeom>
                <a:solidFill>
                  <a:srgbClr val="D7D6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6" name="Freeform 353"/>
                <p:cNvSpPr>
                  <a:spLocks noEditPoints="1"/>
                </p:cNvSpPr>
                <p:nvPr/>
              </p:nvSpPr>
              <p:spPr bwMode="auto">
                <a:xfrm>
                  <a:off x="3554" y="3101"/>
                  <a:ext cx="250" cy="250"/>
                </a:xfrm>
                <a:custGeom>
                  <a:avLst/>
                  <a:gdLst>
                    <a:gd name="T0" fmla="*/ 248 w 250"/>
                    <a:gd name="T1" fmla="*/ 100 h 250"/>
                    <a:gd name="T2" fmla="*/ 234 w 250"/>
                    <a:gd name="T3" fmla="*/ 65 h 250"/>
                    <a:gd name="T4" fmla="*/ 214 w 250"/>
                    <a:gd name="T5" fmla="*/ 36 h 250"/>
                    <a:gd name="T6" fmla="*/ 184 w 250"/>
                    <a:gd name="T7" fmla="*/ 16 h 250"/>
                    <a:gd name="T8" fmla="*/ 150 w 250"/>
                    <a:gd name="T9" fmla="*/ 2 h 250"/>
                    <a:gd name="T10" fmla="*/ 113 w 250"/>
                    <a:gd name="T11" fmla="*/ 0 h 250"/>
                    <a:gd name="T12" fmla="*/ 77 w 250"/>
                    <a:gd name="T13" fmla="*/ 11 h 250"/>
                    <a:gd name="T14" fmla="*/ 44 w 250"/>
                    <a:gd name="T15" fmla="*/ 29 h 250"/>
                    <a:gd name="T16" fmla="*/ 20 w 250"/>
                    <a:gd name="T17" fmla="*/ 55 h 250"/>
                    <a:gd name="T18" fmla="*/ 5 w 250"/>
                    <a:gd name="T19" fmla="*/ 88 h 250"/>
                    <a:gd name="T20" fmla="*/ 0 w 250"/>
                    <a:gd name="T21" fmla="*/ 125 h 250"/>
                    <a:gd name="T22" fmla="*/ 5 w 250"/>
                    <a:gd name="T23" fmla="*/ 163 h 250"/>
                    <a:gd name="T24" fmla="*/ 20 w 250"/>
                    <a:gd name="T25" fmla="*/ 195 h 250"/>
                    <a:gd name="T26" fmla="*/ 44 w 250"/>
                    <a:gd name="T27" fmla="*/ 223 h 250"/>
                    <a:gd name="T28" fmla="*/ 77 w 250"/>
                    <a:gd name="T29" fmla="*/ 242 h 250"/>
                    <a:gd name="T30" fmla="*/ 113 w 250"/>
                    <a:gd name="T31" fmla="*/ 250 h 250"/>
                    <a:gd name="T32" fmla="*/ 150 w 250"/>
                    <a:gd name="T33" fmla="*/ 248 h 250"/>
                    <a:gd name="T34" fmla="*/ 184 w 250"/>
                    <a:gd name="T35" fmla="*/ 236 h 250"/>
                    <a:gd name="T36" fmla="*/ 214 w 250"/>
                    <a:gd name="T37" fmla="*/ 214 h 250"/>
                    <a:gd name="T38" fmla="*/ 234 w 250"/>
                    <a:gd name="T39" fmla="*/ 185 h 250"/>
                    <a:gd name="T40" fmla="*/ 248 w 250"/>
                    <a:gd name="T41" fmla="*/ 151 h 250"/>
                    <a:gd name="T42" fmla="*/ 246 w 250"/>
                    <a:gd name="T43" fmla="*/ 125 h 250"/>
                    <a:gd name="T44" fmla="*/ 239 w 250"/>
                    <a:gd name="T45" fmla="*/ 161 h 250"/>
                    <a:gd name="T46" fmla="*/ 226 w 250"/>
                    <a:gd name="T47" fmla="*/ 194 h 250"/>
                    <a:gd name="T48" fmla="*/ 202 w 250"/>
                    <a:gd name="T49" fmla="*/ 219 h 250"/>
                    <a:gd name="T50" fmla="*/ 171 w 250"/>
                    <a:gd name="T51" fmla="*/ 236 h 250"/>
                    <a:gd name="T52" fmla="*/ 137 w 250"/>
                    <a:gd name="T53" fmla="*/ 245 h 250"/>
                    <a:gd name="T54" fmla="*/ 101 w 250"/>
                    <a:gd name="T55" fmla="*/ 243 h 250"/>
                    <a:gd name="T56" fmla="*/ 66 w 250"/>
                    <a:gd name="T57" fmla="*/ 231 h 250"/>
                    <a:gd name="T58" fmla="*/ 39 w 250"/>
                    <a:gd name="T59" fmla="*/ 211 h 250"/>
                    <a:gd name="T60" fmla="*/ 18 w 250"/>
                    <a:gd name="T61" fmla="*/ 183 h 250"/>
                    <a:gd name="T62" fmla="*/ 6 w 250"/>
                    <a:gd name="T63" fmla="*/ 149 h 250"/>
                    <a:gd name="T64" fmla="*/ 5 w 250"/>
                    <a:gd name="T65" fmla="*/ 113 h 250"/>
                    <a:gd name="T66" fmla="*/ 13 w 250"/>
                    <a:gd name="T67" fmla="*/ 79 h 250"/>
                    <a:gd name="T68" fmla="*/ 32 w 250"/>
                    <a:gd name="T69" fmla="*/ 48 h 250"/>
                    <a:gd name="T70" fmla="*/ 58 w 250"/>
                    <a:gd name="T71" fmla="*/ 26 h 250"/>
                    <a:gd name="T72" fmla="*/ 89 w 250"/>
                    <a:gd name="T73" fmla="*/ 11 h 250"/>
                    <a:gd name="T74" fmla="*/ 125 w 250"/>
                    <a:gd name="T75" fmla="*/ 5 h 250"/>
                    <a:gd name="T76" fmla="*/ 161 w 250"/>
                    <a:gd name="T77" fmla="*/ 11 h 250"/>
                    <a:gd name="T78" fmla="*/ 191 w 250"/>
                    <a:gd name="T79" fmla="*/ 26 h 250"/>
                    <a:gd name="T80" fmla="*/ 217 w 250"/>
                    <a:gd name="T81" fmla="*/ 48 h 250"/>
                    <a:gd name="T82" fmla="*/ 236 w 250"/>
                    <a:gd name="T83" fmla="*/ 79 h 250"/>
                    <a:gd name="T84" fmla="*/ 244 w 250"/>
                    <a:gd name="T85" fmla="*/ 113 h 2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0"/>
                    <a:gd name="T130" fmla="*/ 0 h 250"/>
                    <a:gd name="T131" fmla="*/ 250 w 250"/>
                    <a:gd name="T132" fmla="*/ 250 h 2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0" h="250">
                      <a:moveTo>
                        <a:pt x="250" y="125"/>
                      </a:moveTo>
                      <a:lnTo>
                        <a:pt x="250" y="113"/>
                      </a:lnTo>
                      <a:lnTo>
                        <a:pt x="248" y="100"/>
                      </a:lnTo>
                      <a:lnTo>
                        <a:pt x="244" y="88"/>
                      </a:lnTo>
                      <a:lnTo>
                        <a:pt x="241" y="77"/>
                      </a:lnTo>
                      <a:lnTo>
                        <a:pt x="234" y="65"/>
                      </a:lnTo>
                      <a:lnTo>
                        <a:pt x="229" y="55"/>
                      </a:lnTo>
                      <a:lnTo>
                        <a:pt x="222" y="47"/>
                      </a:lnTo>
                      <a:lnTo>
                        <a:pt x="214" y="36"/>
                      </a:lnTo>
                      <a:lnTo>
                        <a:pt x="205" y="29"/>
                      </a:lnTo>
                      <a:lnTo>
                        <a:pt x="195" y="21"/>
                      </a:lnTo>
                      <a:lnTo>
                        <a:pt x="184" y="16"/>
                      </a:lnTo>
                      <a:lnTo>
                        <a:pt x="174" y="11"/>
                      </a:lnTo>
                      <a:lnTo>
                        <a:pt x="162" y="5"/>
                      </a:lnTo>
                      <a:lnTo>
                        <a:pt x="150" y="2"/>
                      </a:lnTo>
                      <a:lnTo>
                        <a:pt x="138" y="0"/>
                      </a:lnTo>
                      <a:lnTo>
                        <a:pt x="125" y="0"/>
                      </a:lnTo>
                      <a:lnTo>
                        <a:pt x="113" y="0"/>
                      </a:lnTo>
                      <a:lnTo>
                        <a:pt x="99" y="2"/>
                      </a:lnTo>
                      <a:lnTo>
                        <a:pt x="87" y="5"/>
                      </a:lnTo>
                      <a:lnTo>
                        <a:pt x="77" y="11"/>
                      </a:lnTo>
                      <a:lnTo>
                        <a:pt x="65" y="16"/>
                      </a:lnTo>
                      <a:lnTo>
                        <a:pt x="54" y="21"/>
                      </a:lnTo>
                      <a:lnTo>
                        <a:pt x="44" y="29"/>
                      </a:lnTo>
                      <a:lnTo>
                        <a:pt x="36" y="36"/>
                      </a:lnTo>
                      <a:lnTo>
                        <a:pt x="29" y="47"/>
                      </a:lnTo>
                      <a:lnTo>
                        <a:pt x="20" y="55"/>
                      </a:lnTo>
                      <a:lnTo>
                        <a:pt x="15" y="65"/>
                      </a:lnTo>
                      <a:lnTo>
                        <a:pt x="10" y="77"/>
                      </a:lnTo>
                      <a:lnTo>
                        <a:pt x="5" y="88"/>
                      </a:lnTo>
                      <a:lnTo>
                        <a:pt x="1" y="100"/>
                      </a:lnTo>
                      <a:lnTo>
                        <a:pt x="0" y="113"/>
                      </a:lnTo>
                      <a:lnTo>
                        <a:pt x="0" y="125"/>
                      </a:lnTo>
                      <a:lnTo>
                        <a:pt x="0" y="139"/>
                      </a:lnTo>
                      <a:lnTo>
                        <a:pt x="1" y="151"/>
                      </a:lnTo>
                      <a:lnTo>
                        <a:pt x="5" y="163"/>
                      </a:lnTo>
                      <a:lnTo>
                        <a:pt x="10" y="175"/>
                      </a:lnTo>
                      <a:lnTo>
                        <a:pt x="15" y="185"/>
                      </a:lnTo>
                      <a:lnTo>
                        <a:pt x="20" y="195"/>
                      </a:lnTo>
                      <a:lnTo>
                        <a:pt x="29" y="206"/>
                      </a:lnTo>
                      <a:lnTo>
                        <a:pt x="36" y="214"/>
                      </a:lnTo>
                      <a:lnTo>
                        <a:pt x="44" y="223"/>
                      </a:lnTo>
                      <a:lnTo>
                        <a:pt x="54" y="230"/>
                      </a:lnTo>
                      <a:lnTo>
                        <a:pt x="65" y="236"/>
                      </a:lnTo>
                      <a:lnTo>
                        <a:pt x="77" y="242"/>
                      </a:lnTo>
                      <a:lnTo>
                        <a:pt x="87" y="245"/>
                      </a:lnTo>
                      <a:lnTo>
                        <a:pt x="99" y="248"/>
                      </a:lnTo>
                      <a:lnTo>
                        <a:pt x="113" y="250"/>
                      </a:lnTo>
                      <a:lnTo>
                        <a:pt x="125" y="250"/>
                      </a:lnTo>
                      <a:lnTo>
                        <a:pt x="138" y="250"/>
                      </a:lnTo>
                      <a:lnTo>
                        <a:pt x="150" y="248"/>
                      </a:lnTo>
                      <a:lnTo>
                        <a:pt x="162" y="245"/>
                      </a:lnTo>
                      <a:lnTo>
                        <a:pt x="174" y="242"/>
                      </a:lnTo>
                      <a:lnTo>
                        <a:pt x="184" y="236"/>
                      </a:lnTo>
                      <a:lnTo>
                        <a:pt x="195" y="230"/>
                      </a:lnTo>
                      <a:lnTo>
                        <a:pt x="205" y="223"/>
                      </a:lnTo>
                      <a:lnTo>
                        <a:pt x="214" y="214"/>
                      </a:lnTo>
                      <a:lnTo>
                        <a:pt x="222" y="206"/>
                      </a:lnTo>
                      <a:lnTo>
                        <a:pt x="229" y="195"/>
                      </a:lnTo>
                      <a:lnTo>
                        <a:pt x="234" y="185"/>
                      </a:lnTo>
                      <a:lnTo>
                        <a:pt x="241" y="175"/>
                      </a:lnTo>
                      <a:lnTo>
                        <a:pt x="244" y="163"/>
                      </a:lnTo>
                      <a:lnTo>
                        <a:pt x="248" y="151"/>
                      </a:lnTo>
                      <a:lnTo>
                        <a:pt x="250" y="139"/>
                      </a:lnTo>
                      <a:lnTo>
                        <a:pt x="250" y="125"/>
                      </a:lnTo>
                      <a:close/>
                      <a:moveTo>
                        <a:pt x="246" y="125"/>
                      </a:moveTo>
                      <a:lnTo>
                        <a:pt x="244" y="137"/>
                      </a:lnTo>
                      <a:lnTo>
                        <a:pt x="243" y="149"/>
                      </a:lnTo>
                      <a:lnTo>
                        <a:pt x="239" y="161"/>
                      </a:lnTo>
                      <a:lnTo>
                        <a:pt x="236" y="173"/>
                      </a:lnTo>
                      <a:lnTo>
                        <a:pt x="231" y="183"/>
                      </a:lnTo>
                      <a:lnTo>
                        <a:pt x="226" y="194"/>
                      </a:lnTo>
                      <a:lnTo>
                        <a:pt x="217" y="202"/>
                      </a:lnTo>
                      <a:lnTo>
                        <a:pt x="210" y="211"/>
                      </a:lnTo>
                      <a:lnTo>
                        <a:pt x="202" y="219"/>
                      </a:lnTo>
                      <a:lnTo>
                        <a:pt x="191" y="226"/>
                      </a:lnTo>
                      <a:lnTo>
                        <a:pt x="183" y="231"/>
                      </a:lnTo>
                      <a:lnTo>
                        <a:pt x="171" y="236"/>
                      </a:lnTo>
                      <a:lnTo>
                        <a:pt x="161" y="242"/>
                      </a:lnTo>
                      <a:lnTo>
                        <a:pt x="149" y="243"/>
                      </a:lnTo>
                      <a:lnTo>
                        <a:pt x="137" y="245"/>
                      </a:lnTo>
                      <a:lnTo>
                        <a:pt x="125" y="247"/>
                      </a:lnTo>
                      <a:lnTo>
                        <a:pt x="113" y="245"/>
                      </a:lnTo>
                      <a:lnTo>
                        <a:pt x="101" y="243"/>
                      </a:lnTo>
                      <a:lnTo>
                        <a:pt x="89" y="242"/>
                      </a:lnTo>
                      <a:lnTo>
                        <a:pt x="78" y="236"/>
                      </a:lnTo>
                      <a:lnTo>
                        <a:pt x="66" y="231"/>
                      </a:lnTo>
                      <a:lnTo>
                        <a:pt x="58" y="226"/>
                      </a:lnTo>
                      <a:lnTo>
                        <a:pt x="48" y="219"/>
                      </a:lnTo>
                      <a:lnTo>
                        <a:pt x="39" y="211"/>
                      </a:lnTo>
                      <a:lnTo>
                        <a:pt x="32" y="202"/>
                      </a:lnTo>
                      <a:lnTo>
                        <a:pt x="25" y="194"/>
                      </a:lnTo>
                      <a:lnTo>
                        <a:pt x="18" y="183"/>
                      </a:lnTo>
                      <a:lnTo>
                        <a:pt x="13" y="173"/>
                      </a:lnTo>
                      <a:lnTo>
                        <a:pt x="10" y="161"/>
                      </a:lnTo>
                      <a:lnTo>
                        <a:pt x="6" y="149"/>
                      </a:lnTo>
                      <a:lnTo>
                        <a:pt x="5" y="137"/>
                      </a:lnTo>
                      <a:lnTo>
                        <a:pt x="3" y="125"/>
                      </a:lnTo>
                      <a:lnTo>
                        <a:pt x="5" y="113"/>
                      </a:lnTo>
                      <a:lnTo>
                        <a:pt x="6" y="101"/>
                      </a:lnTo>
                      <a:lnTo>
                        <a:pt x="10" y="89"/>
                      </a:lnTo>
                      <a:lnTo>
                        <a:pt x="13" y="79"/>
                      </a:lnTo>
                      <a:lnTo>
                        <a:pt x="18" y="69"/>
                      </a:lnTo>
                      <a:lnTo>
                        <a:pt x="25" y="58"/>
                      </a:lnTo>
                      <a:lnTo>
                        <a:pt x="32" y="48"/>
                      </a:lnTo>
                      <a:lnTo>
                        <a:pt x="39" y="40"/>
                      </a:lnTo>
                      <a:lnTo>
                        <a:pt x="48" y="33"/>
                      </a:lnTo>
                      <a:lnTo>
                        <a:pt x="58" y="26"/>
                      </a:lnTo>
                      <a:lnTo>
                        <a:pt x="66" y="19"/>
                      </a:lnTo>
                      <a:lnTo>
                        <a:pt x="78" y="14"/>
                      </a:lnTo>
                      <a:lnTo>
                        <a:pt x="89" y="11"/>
                      </a:lnTo>
                      <a:lnTo>
                        <a:pt x="101" y="7"/>
                      </a:lnTo>
                      <a:lnTo>
                        <a:pt x="113" y="5"/>
                      </a:lnTo>
                      <a:lnTo>
                        <a:pt x="125" y="5"/>
                      </a:lnTo>
                      <a:lnTo>
                        <a:pt x="137" y="5"/>
                      </a:lnTo>
                      <a:lnTo>
                        <a:pt x="149" y="7"/>
                      </a:lnTo>
                      <a:lnTo>
                        <a:pt x="161" y="11"/>
                      </a:lnTo>
                      <a:lnTo>
                        <a:pt x="171" y="14"/>
                      </a:lnTo>
                      <a:lnTo>
                        <a:pt x="183" y="19"/>
                      </a:lnTo>
                      <a:lnTo>
                        <a:pt x="191" y="26"/>
                      </a:lnTo>
                      <a:lnTo>
                        <a:pt x="202" y="33"/>
                      </a:lnTo>
                      <a:lnTo>
                        <a:pt x="210" y="40"/>
                      </a:lnTo>
                      <a:lnTo>
                        <a:pt x="217" y="48"/>
                      </a:lnTo>
                      <a:lnTo>
                        <a:pt x="226" y="58"/>
                      </a:lnTo>
                      <a:lnTo>
                        <a:pt x="231" y="69"/>
                      </a:lnTo>
                      <a:lnTo>
                        <a:pt x="236" y="79"/>
                      </a:lnTo>
                      <a:lnTo>
                        <a:pt x="239" y="89"/>
                      </a:lnTo>
                      <a:lnTo>
                        <a:pt x="243" y="101"/>
                      </a:lnTo>
                      <a:lnTo>
                        <a:pt x="244" y="113"/>
                      </a:lnTo>
                      <a:lnTo>
                        <a:pt x="246" y="125"/>
                      </a:lnTo>
                      <a:close/>
                    </a:path>
                  </a:pathLst>
                </a:custGeom>
                <a:solidFill>
                  <a:srgbClr val="D7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7" name="Freeform 354"/>
                <p:cNvSpPr>
                  <a:spLocks noEditPoints="1"/>
                </p:cNvSpPr>
                <p:nvPr/>
              </p:nvSpPr>
              <p:spPr bwMode="auto">
                <a:xfrm>
                  <a:off x="3555" y="3103"/>
                  <a:ext cx="247" cy="246"/>
                </a:xfrm>
                <a:custGeom>
                  <a:avLst/>
                  <a:gdLst>
                    <a:gd name="T0" fmla="*/ 243 w 247"/>
                    <a:gd name="T1" fmla="*/ 99 h 246"/>
                    <a:gd name="T2" fmla="*/ 231 w 247"/>
                    <a:gd name="T3" fmla="*/ 65 h 246"/>
                    <a:gd name="T4" fmla="*/ 211 w 247"/>
                    <a:gd name="T5" fmla="*/ 36 h 246"/>
                    <a:gd name="T6" fmla="*/ 182 w 247"/>
                    <a:gd name="T7" fmla="*/ 15 h 246"/>
                    <a:gd name="T8" fmla="*/ 149 w 247"/>
                    <a:gd name="T9" fmla="*/ 3 h 246"/>
                    <a:gd name="T10" fmla="*/ 112 w 247"/>
                    <a:gd name="T11" fmla="*/ 2 h 246"/>
                    <a:gd name="T12" fmla="*/ 76 w 247"/>
                    <a:gd name="T13" fmla="*/ 10 h 246"/>
                    <a:gd name="T14" fmla="*/ 45 w 247"/>
                    <a:gd name="T15" fmla="*/ 29 h 246"/>
                    <a:gd name="T16" fmla="*/ 21 w 247"/>
                    <a:gd name="T17" fmla="*/ 55 h 246"/>
                    <a:gd name="T18" fmla="*/ 5 w 247"/>
                    <a:gd name="T19" fmla="*/ 87 h 246"/>
                    <a:gd name="T20" fmla="*/ 0 w 247"/>
                    <a:gd name="T21" fmla="*/ 123 h 246"/>
                    <a:gd name="T22" fmla="*/ 5 w 247"/>
                    <a:gd name="T23" fmla="*/ 161 h 246"/>
                    <a:gd name="T24" fmla="*/ 21 w 247"/>
                    <a:gd name="T25" fmla="*/ 192 h 246"/>
                    <a:gd name="T26" fmla="*/ 45 w 247"/>
                    <a:gd name="T27" fmla="*/ 219 h 246"/>
                    <a:gd name="T28" fmla="*/ 76 w 247"/>
                    <a:gd name="T29" fmla="*/ 236 h 246"/>
                    <a:gd name="T30" fmla="*/ 112 w 247"/>
                    <a:gd name="T31" fmla="*/ 246 h 246"/>
                    <a:gd name="T32" fmla="*/ 149 w 247"/>
                    <a:gd name="T33" fmla="*/ 245 h 246"/>
                    <a:gd name="T34" fmla="*/ 182 w 247"/>
                    <a:gd name="T35" fmla="*/ 231 h 246"/>
                    <a:gd name="T36" fmla="*/ 211 w 247"/>
                    <a:gd name="T37" fmla="*/ 210 h 246"/>
                    <a:gd name="T38" fmla="*/ 231 w 247"/>
                    <a:gd name="T39" fmla="*/ 181 h 246"/>
                    <a:gd name="T40" fmla="*/ 243 w 247"/>
                    <a:gd name="T41" fmla="*/ 149 h 246"/>
                    <a:gd name="T42" fmla="*/ 242 w 247"/>
                    <a:gd name="T43" fmla="*/ 123 h 246"/>
                    <a:gd name="T44" fmla="*/ 237 w 247"/>
                    <a:gd name="T45" fmla="*/ 159 h 246"/>
                    <a:gd name="T46" fmla="*/ 221 w 247"/>
                    <a:gd name="T47" fmla="*/ 190 h 246"/>
                    <a:gd name="T48" fmla="*/ 199 w 247"/>
                    <a:gd name="T49" fmla="*/ 216 h 246"/>
                    <a:gd name="T50" fmla="*/ 170 w 247"/>
                    <a:gd name="T51" fmla="*/ 233 h 246"/>
                    <a:gd name="T52" fmla="*/ 136 w 247"/>
                    <a:gd name="T53" fmla="*/ 241 h 246"/>
                    <a:gd name="T54" fmla="*/ 100 w 247"/>
                    <a:gd name="T55" fmla="*/ 240 h 246"/>
                    <a:gd name="T56" fmla="*/ 67 w 247"/>
                    <a:gd name="T57" fmla="*/ 228 h 246"/>
                    <a:gd name="T58" fmla="*/ 40 w 247"/>
                    <a:gd name="T59" fmla="*/ 207 h 246"/>
                    <a:gd name="T60" fmla="*/ 19 w 247"/>
                    <a:gd name="T61" fmla="*/ 180 h 246"/>
                    <a:gd name="T62" fmla="*/ 7 w 247"/>
                    <a:gd name="T63" fmla="*/ 147 h 246"/>
                    <a:gd name="T64" fmla="*/ 5 w 247"/>
                    <a:gd name="T65" fmla="*/ 111 h 246"/>
                    <a:gd name="T66" fmla="*/ 14 w 247"/>
                    <a:gd name="T67" fmla="*/ 77 h 246"/>
                    <a:gd name="T68" fmla="*/ 33 w 247"/>
                    <a:gd name="T69" fmla="*/ 48 h 246"/>
                    <a:gd name="T70" fmla="*/ 57 w 247"/>
                    <a:gd name="T71" fmla="*/ 26 h 246"/>
                    <a:gd name="T72" fmla="*/ 88 w 247"/>
                    <a:gd name="T73" fmla="*/ 10 h 246"/>
                    <a:gd name="T74" fmla="*/ 124 w 247"/>
                    <a:gd name="T75" fmla="*/ 5 h 246"/>
                    <a:gd name="T76" fmla="*/ 160 w 247"/>
                    <a:gd name="T77" fmla="*/ 10 h 246"/>
                    <a:gd name="T78" fmla="*/ 190 w 247"/>
                    <a:gd name="T79" fmla="*/ 26 h 246"/>
                    <a:gd name="T80" fmla="*/ 214 w 247"/>
                    <a:gd name="T81" fmla="*/ 48 h 246"/>
                    <a:gd name="T82" fmla="*/ 233 w 247"/>
                    <a:gd name="T83" fmla="*/ 77 h 246"/>
                    <a:gd name="T84" fmla="*/ 242 w 247"/>
                    <a:gd name="T85" fmla="*/ 111 h 2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7"/>
                    <a:gd name="T130" fmla="*/ 0 h 246"/>
                    <a:gd name="T131" fmla="*/ 247 w 247"/>
                    <a:gd name="T132" fmla="*/ 246 h 24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7" h="246">
                      <a:moveTo>
                        <a:pt x="247" y="123"/>
                      </a:moveTo>
                      <a:lnTo>
                        <a:pt x="247" y="111"/>
                      </a:lnTo>
                      <a:lnTo>
                        <a:pt x="243" y="99"/>
                      </a:lnTo>
                      <a:lnTo>
                        <a:pt x="242" y="87"/>
                      </a:lnTo>
                      <a:lnTo>
                        <a:pt x="237" y="75"/>
                      </a:lnTo>
                      <a:lnTo>
                        <a:pt x="231" y="65"/>
                      </a:lnTo>
                      <a:lnTo>
                        <a:pt x="226" y="55"/>
                      </a:lnTo>
                      <a:lnTo>
                        <a:pt x="219" y="45"/>
                      </a:lnTo>
                      <a:lnTo>
                        <a:pt x="211" y="36"/>
                      </a:lnTo>
                      <a:lnTo>
                        <a:pt x="202" y="29"/>
                      </a:lnTo>
                      <a:lnTo>
                        <a:pt x="192" y="22"/>
                      </a:lnTo>
                      <a:lnTo>
                        <a:pt x="182" y="15"/>
                      </a:lnTo>
                      <a:lnTo>
                        <a:pt x="172" y="10"/>
                      </a:lnTo>
                      <a:lnTo>
                        <a:pt x="160" y="7"/>
                      </a:lnTo>
                      <a:lnTo>
                        <a:pt x="149" y="3"/>
                      </a:lnTo>
                      <a:lnTo>
                        <a:pt x="136" y="2"/>
                      </a:lnTo>
                      <a:lnTo>
                        <a:pt x="124" y="0"/>
                      </a:lnTo>
                      <a:lnTo>
                        <a:pt x="112" y="2"/>
                      </a:lnTo>
                      <a:lnTo>
                        <a:pt x="100" y="3"/>
                      </a:lnTo>
                      <a:lnTo>
                        <a:pt x="88" y="7"/>
                      </a:lnTo>
                      <a:lnTo>
                        <a:pt x="76" y="10"/>
                      </a:lnTo>
                      <a:lnTo>
                        <a:pt x="65" y="15"/>
                      </a:lnTo>
                      <a:lnTo>
                        <a:pt x="55" y="22"/>
                      </a:lnTo>
                      <a:lnTo>
                        <a:pt x="45" y="29"/>
                      </a:lnTo>
                      <a:lnTo>
                        <a:pt x="36" y="36"/>
                      </a:lnTo>
                      <a:lnTo>
                        <a:pt x="29" y="45"/>
                      </a:lnTo>
                      <a:lnTo>
                        <a:pt x="21" y="55"/>
                      </a:lnTo>
                      <a:lnTo>
                        <a:pt x="16" y="65"/>
                      </a:lnTo>
                      <a:lnTo>
                        <a:pt x="11" y="75"/>
                      </a:lnTo>
                      <a:lnTo>
                        <a:pt x="5" y="87"/>
                      </a:lnTo>
                      <a:lnTo>
                        <a:pt x="4" y="99"/>
                      </a:lnTo>
                      <a:lnTo>
                        <a:pt x="2" y="111"/>
                      </a:lnTo>
                      <a:lnTo>
                        <a:pt x="0" y="123"/>
                      </a:lnTo>
                      <a:lnTo>
                        <a:pt x="2" y="137"/>
                      </a:lnTo>
                      <a:lnTo>
                        <a:pt x="4" y="149"/>
                      </a:lnTo>
                      <a:lnTo>
                        <a:pt x="5" y="161"/>
                      </a:lnTo>
                      <a:lnTo>
                        <a:pt x="11" y="171"/>
                      </a:lnTo>
                      <a:lnTo>
                        <a:pt x="16" y="181"/>
                      </a:lnTo>
                      <a:lnTo>
                        <a:pt x="21" y="192"/>
                      </a:lnTo>
                      <a:lnTo>
                        <a:pt x="29" y="202"/>
                      </a:lnTo>
                      <a:lnTo>
                        <a:pt x="36" y="210"/>
                      </a:lnTo>
                      <a:lnTo>
                        <a:pt x="45" y="219"/>
                      </a:lnTo>
                      <a:lnTo>
                        <a:pt x="55" y="226"/>
                      </a:lnTo>
                      <a:lnTo>
                        <a:pt x="65" y="231"/>
                      </a:lnTo>
                      <a:lnTo>
                        <a:pt x="76" y="236"/>
                      </a:lnTo>
                      <a:lnTo>
                        <a:pt x="88" y="241"/>
                      </a:lnTo>
                      <a:lnTo>
                        <a:pt x="100" y="245"/>
                      </a:lnTo>
                      <a:lnTo>
                        <a:pt x="112" y="246"/>
                      </a:lnTo>
                      <a:lnTo>
                        <a:pt x="124" y="246"/>
                      </a:lnTo>
                      <a:lnTo>
                        <a:pt x="136" y="246"/>
                      </a:lnTo>
                      <a:lnTo>
                        <a:pt x="149" y="245"/>
                      </a:lnTo>
                      <a:lnTo>
                        <a:pt x="160" y="241"/>
                      </a:lnTo>
                      <a:lnTo>
                        <a:pt x="172" y="236"/>
                      </a:lnTo>
                      <a:lnTo>
                        <a:pt x="182" y="231"/>
                      </a:lnTo>
                      <a:lnTo>
                        <a:pt x="192" y="226"/>
                      </a:lnTo>
                      <a:lnTo>
                        <a:pt x="202" y="219"/>
                      </a:lnTo>
                      <a:lnTo>
                        <a:pt x="211" y="210"/>
                      </a:lnTo>
                      <a:lnTo>
                        <a:pt x="219" y="202"/>
                      </a:lnTo>
                      <a:lnTo>
                        <a:pt x="226" y="192"/>
                      </a:lnTo>
                      <a:lnTo>
                        <a:pt x="231" y="181"/>
                      </a:lnTo>
                      <a:lnTo>
                        <a:pt x="237" y="171"/>
                      </a:lnTo>
                      <a:lnTo>
                        <a:pt x="242" y="161"/>
                      </a:lnTo>
                      <a:lnTo>
                        <a:pt x="243" y="149"/>
                      </a:lnTo>
                      <a:lnTo>
                        <a:pt x="247" y="137"/>
                      </a:lnTo>
                      <a:lnTo>
                        <a:pt x="247" y="123"/>
                      </a:lnTo>
                      <a:close/>
                      <a:moveTo>
                        <a:pt x="242" y="123"/>
                      </a:moveTo>
                      <a:lnTo>
                        <a:pt x="242" y="135"/>
                      </a:lnTo>
                      <a:lnTo>
                        <a:pt x="240" y="147"/>
                      </a:lnTo>
                      <a:lnTo>
                        <a:pt x="237" y="159"/>
                      </a:lnTo>
                      <a:lnTo>
                        <a:pt x="233" y="169"/>
                      </a:lnTo>
                      <a:lnTo>
                        <a:pt x="228" y="180"/>
                      </a:lnTo>
                      <a:lnTo>
                        <a:pt x="221" y="190"/>
                      </a:lnTo>
                      <a:lnTo>
                        <a:pt x="214" y="198"/>
                      </a:lnTo>
                      <a:lnTo>
                        <a:pt x="207" y="207"/>
                      </a:lnTo>
                      <a:lnTo>
                        <a:pt x="199" y="216"/>
                      </a:lnTo>
                      <a:lnTo>
                        <a:pt x="190" y="222"/>
                      </a:lnTo>
                      <a:lnTo>
                        <a:pt x="180" y="228"/>
                      </a:lnTo>
                      <a:lnTo>
                        <a:pt x="170" y="233"/>
                      </a:lnTo>
                      <a:lnTo>
                        <a:pt x="160" y="236"/>
                      </a:lnTo>
                      <a:lnTo>
                        <a:pt x="148" y="240"/>
                      </a:lnTo>
                      <a:lnTo>
                        <a:pt x="136" y="241"/>
                      </a:lnTo>
                      <a:lnTo>
                        <a:pt x="124" y="241"/>
                      </a:lnTo>
                      <a:lnTo>
                        <a:pt x="112" y="241"/>
                      </a:lnTo>
                      <a:lnTo>
                        <a:pt x="100" y="240"/>
                      </a:lnTo>
                      <a:lnTo>
                        <a:pt x="88" y="236"/>
                      </a:lnTo>
                      <a:lnTo>
                        <a:pt x="77" y="233"/>
                      </a:lnTo>
                      <a:lnTo>
                        <a:pt x="67" y="228"/>
                      </a:lnTo>
                      <a:lnTo>
                        <a:pt x="57" y="222"/>
                      </a:lnTo>
                      <a:lnTo>
                        <a:pt x="48" y="216"/>
                      </a:lnTo>
                      <a:lnTo>
                        <a:pt x="40" y="207"/>
                      </a:lnTo>
                      <a:lnTo>
                        <a:pt x="33" y="198"/>
                      </a:lnTo>
                      <a:lnTo>
                        <a:pt x="26" y="190"/>
                      </a:lnTo>
                      <a:lnTo>
                        <a:pt x="19" y="180"/>
                      </a:lnTo>
                      <a:lnTo>
                        <a:pt x="14" y="169"/>
                      </a:lnTo>
                      <a:lnTo>
                        <a:pt x="11" y="159"/>
                      </a:lnTo>
                      <a:lnTo>
                        <a:pt x="7" y="147"/>
                      </a:lnTo>
                      <a:lnTo>
                        <a:pt x="5" y="135"/>
                      </a:lnTo>
                      <a:lnTo>
                        <a:pt x="5" y="123"/>
                      </a:lnTo>
                      <a:lnTo>
                        <a:pt x="5" y="111"/>
                      </a:lnTo>
                      <a:lnTo>
                        <a:pt x="7" y="99"/>
                      </a:lnTo>
                      <a:lnTo>
                        <a:pt x="11" y="89"/>
                      </a:lnTo>
                      <a:lnTo>
                        <a:pt x="14" y="77"/>
                      </a:lnTo>
                      <a:lnTo>
                        <a:pt x="19" y="67"/>
                      </a:lnTo>
                      <a:lnTo>
                        <a:pt x="26" y="58"/>
                      </a:lnTo>
                      <a:lnTo>
                        <a:pt x="33" y="48"/>
                      </a:lnTo>
                      <a:lnTo>
                        <a:pt x="40" y="39"/>
                      </a:lnTo>
                      <a:lnTo>
                        <a:pt x="48" y="33"/>
                      </a:lnTo>
                      <a:lnTo>
                        <a:pt x="57" y="26"/>
                      </a:lnTo>
                      <a:lnTo>
                        <a:pt x="67" y="19"/>
                      </a:lnTo>
                      <a:lnTo>
                        <a:pt x="77" y="14"/>
                      </a:lnTo>
                      <a:lnTo>
                        <a:pt x="88" y="10"/>
                      </a:lnTo>
                      <a:lnTo>
                        <a:pt x="100" y="7"/>
                      </a:lnTo>
                      <a:lnTo>
                        <a:pt x="112" y="5"/>
                      </a:lnTo>
                      <a:lnTo>
                        <a:pt x="124" y="5"/>
                      </a:lnTo>
                      <a:lnTo>
                        <a:pt x="136" y="5"/>
                      </a:lnTo>
                      <a:lnTo>
                        <a:pt x="148" y="7"/>
                      </a:lnTo>
                      <a:lnTo>
                        <a:pt x="160" y="10"/>
                      </a:lnTo>
                      <a:lnTo>
                        <a:pt x="170" y="14"/>
                      </a:lnTo>
                      <a:lnTo>
                        <a:pt x="180" y="19"/>
                      </a:lnTo>
                      <a:lnTo>
                        <a:pt x="190" y="26"/>
                      </a:lnTo>
                      <a:lnTo>
                        <a:pt x="199" y="33"/>
                      </a:lnTo>
                      <a:lnTo>
                        <a:pt x="207" y="39"/>
                      </a:lnTo>
                      <a:lnTo>
                        <a:pt x="214" y="48"/>
                      </a:lnTo>
                      <a:lnTo>
                        <a:pt x="221" y="58"/>
                      </a:lnTo>
                      <a:lnTo>
                        <a:pt x="228" y="67"/>
                      </a:lnTo>
                      <a:lnTo>
                        <a:pt x="233" y="77"/>
                      </a:lnTo>
                      <a:lnTo>
                        <a:pt x="237" y="89"/>
                      </a:lnTo>
                      <a:lnTo>
                        <a:pt x="240" y="99"/>
                      </a:lnTo>
                      <a:lnTo>
                        <a:pt x="242" y="111"/>
                      </a:lnTo>
                      <a:lnTo>
                        <a:pt x="242" y="123"/>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8" name="Freeform 355"/>
                <p:cNvSpPr>
                  <a:spLocks noEditPoints="1"/>
                </p:cNvSpPr>
                <p:nvPr/>
              </p:nvSpPr>
              <p:spPr bwMode="auto">
                <a:xfrm>
                  <a:off x="3557" y="3106"/>
                  <a:ext cx="243" cy="242"/>
                </a:xfrm>
                <a:custGeom>
                  <a:avLst/>
                  <a:gdLst>
                    <a:gd name="T0" fmla="*/ 240 w 243"/>
                    <a:gd name="T1" fmla="*/ 96 h 242"/>
                    <a:gd name="T2" fmla="*/ 228 w 243"/>
                    <a:gd name="T3" fmla="*/ 64 h 242"/>
                    <a:gd name="T4" fmla="*/ 207 w 243"/>
                    <a:gd name="T5" fmla="*/ 35 h 242"/>
                    <a:gd name="T6" fmla="*/ 180 w 243"/>
                    <a:gd name="T7" fmla="*/ 14 h 242"/>
                    <a:gd name="T8" fmla="*/ 146 w 243"/>
                    <a:gd name="T9" fmla="*/ 2 h 242"/>
                    <a:gd name="T10" fmla="*/ 110 w 243"/>
                    <a:gd name="T11" fmla="*/ 0 h 242"/>
                    <a:gd name="T12" fmla="*/ 75 w 243"/>
                    <a:gd name="T13" fmla="*/ 9 h 242"/>
                    <a:gd name="T14" fmla="*/ 45 w 243"/>
                    <a:gd name="T15" fmla="*/ 28 h 242"/>
                    <a:gd name="T16" fmla="*/ 22 w 243"/>
                    <a:gd name="T17" fmla="*/ 53 h 242"/>
                    <a:gd name="T18" fmla="*/ 7 w 243"/>
                    <a:gd name="T19" fmla="*/ 84 h 242"/>
                    <a:gd name="T20" fmla="*/ 0 w 243"/>
                    <a:gd name="T21" fmla="*/ 120 h 242"/>
                    <a:gd name="T22" fmla="*/ 7 w 243"/>
                    <a:gd name="T23" fmla="*/ 156 h 242"/>
                    <a:gd name="T24" fmla="*/ 22 w 243"/>
                    <a:gd name="T25" fmla="*/ 189 h 242"/>
                    <a:gd name="T26" fmla="*/ 45 w 243"/>
                    <a:gd name="T27" fmla="*/ 214 h 242"/>
                    <a:gd name="T28" fmla="*/ 75 w 243"/>
                    <a:gd name="T29" fmla="*/ 231 h 242"/>
                    <a:gd name="T30" fmla="*/ 110 w 243"/>
                    <a:gd name="T31" fmla="*/ 240 h 242"/>
                    <a:gd name="T32" fmla="*/ 146 w 243"/>
                    <a:gd name="T33" fmla="*/ 238 h 242"/>
                    <a:gd name="T34" fmla="*/ 180 w 243"/>
                    <a:gd name="T35" fmla="*/ 226 h 242"/>
                    <a:gd name="T36" fmla="*/ 207 w 243"/>
                    <a:gd name="T37" fmla="*/ 206 h 242"/>
                    <a:gd name="T38" fmla="*/ 228 w 243"/>
                    <a:gd name="T39" fmla="*/ 178 h 242"/>
                    <a:gd name="T40" fmla="*/ 240 w 243"/>
                    <a:gd name="T41" fmla="*/ 144 h 242"/>
                    <a:gd name="T42" fmla="*/ 238 w 243"/>
                    <a:gd name="T43" fmla="*/ 120 h 242"/>
                    <a:gd name="T44" fmla="*/ 233 w 243"/>
                    <a:gd name="T45" fmla="*/ 154 h 242"/>
                    <a:gd name="T46" fmla="*/ 217 w 243"/>
                    <a:gd name="T47" fmla="*/ 185 h 242"/>
                    <a:gd name="T48" fmla="*/ 195 w 243"/>
                    <a:gd name="T49" fmla="*/ 211 h 242"/>
                    <a:gd name="T50" fmla="*/ 166 w 243"/>
                    <a:gd name="T51" fmla="*/ 228 h 242"/>
                    <a:gd name="T52" fmla="*/ 134 w 243"/>
                    <a:gd name="T53" fmla="*/ 237 h 242"/>
                    <a:gd name="T54" fmla="*/ 98 w 243"/>
                    <a:gd name="T55" fmla="*/ 235 h 242"/>
                    <a:gd name="T56" fmla="*/ 67 w 243"/>
                    <a:gd name="T57" fmla="*/ 223 h 242"/>
                    <a:gd name="T58" fmla="*/ 39 w 243"/>
                    <a:gd name="T59" fmla="*/ 202 h 242"/>
                    <a:gd name="T60" fmla="*/ 19 w 243"/>
                    <a:gd name="T61" fmla="*/ 177 h 242"/>
                    <a:gd name="T62" fmla="*/ 9 w 243"/>
                    <a:gd name="T63" fmla="*/ 144 h 242"/>
                    <a:gd name="T64" fmla="*/ 7 w 243"/>
                    <a:gd name="T65" fmla="*/ 108 h 242"/>
                    <a:gd name="T66" fmla="*/ 15 w 243"/>
                    <a:gd name="T67" fmla="*/ 76 h 242"/>
                    <a:gd name="T68" fmla="*/ 33 w 243"/>
                    <a:gd name="T69" fmla="*/ 47 h 242"/>
                    <a:gd name="T70" fmla="*/ 57 w 243"/>
                    <a:gd name="T71" fmla="*/ 24 h 242"/>
                    <a:gd name="T72" fmla="*/ 87 w 243"/>
                    <a:gd name="T73" fmla="*/ 9 h 242"/>
                    <a:gd name="T74" fmla="*/ 122 w 243"/>
                    <a:gd name="T75" fmla="*/ 4 h 242"/>
                    <a:gd name="T76" fmla="*/ 156 w 243"/>
                    <a:gd name="T77" fmla="*/ 9 h 242"/>
                    <a:gd name="T78" fmla="*/ 187 w 243"/>
                    <a:gd name="T79" fmla="*/ 24 h 242"/>
                    <a:gd name="T80" fmla="*/ 211 w 243"/>
                    <a:gd name="T81" fmla="*/ 47 h 242"/>
                    <a:gd name="T82" fmla="*/ 229 w 243"/>
                    <a:gd name="T83" fmla="*/ 76 h 242"/>
                    <a:gd name="T84" fmla="*/ 238 w 243"/>
                    <a:gd name="T85" fmla="*/ 108 h 2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3"/>
                    <a:gd name="T130" fmla="*/ 0 h 242"/>
                    <a:gd name="T131" fmla="*/ 243 w 243"/>
                    <a:gd name="T132" fmla="*/ 242 h 2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3" h="242">
                      <a:moveTo>
                        <a:pt x="243" y="120"/>
                      </a:moveTo>
                      <a:lnTo>
                        <a:pt x="241" y="108"/>
                      </a:lnTo>
                      <a:lnTo>
                        <a:pt x="240" y="96"/>
                      </a:lnTo>
                      <a:lnTo>
                        <a:pt x="236" y="84"/>
                      </a:lnTo>
                      <a:lnTo>
                        <a:pt x="233" y="74"/>
                      </a:lnTo>
                      <a:lnTo>
                        <a:pt x="228" y="64"/>
                      </a:lnTo>
                      <a:lnTo>
                        <a:pt x="223" y="53"/>
                      </a:lnTo>
                      <a:lnTo>
                        <a:pt x="214" y="43"/>
                      </a:lnTo>
                      <a:lnTo>
                        <a:pt x="207" y="35"/>
                      </a:lnTo>
                      <a:lnTo>
                        <a:pt x="199" y="28"/>
                      </a:lnTo>
                      <a:lnTo>
                        <a:pt x="188" y="21"/>
                      </a:lnTo>
                      <a:lnTo>
                        <a:pt x="180" y="14"/>
                      </a:lnTo>
                      <a:lnTo>
                        <a:pt x="168" y="9"/>
                      </a:lnTo>
                      <a:lnTo>
                        <a:pt x="158" y="6"/>
                      </a:lnTo>
                      <a:lnTo>
                        <a:pt x="146" y="2"/>
                      </a:lnTo>
                      <a:lnTo>
                        <a:pt x="134" y="0"/>
                      </a:lnTo>
                      <a:lnTo>
                        <a:pt x="122" y="0"/>
                      </a:lnTo>
                      <a:lnTo>
                        <a:pt x="110" y="0"/>
                      </a:lnTo>
                      <a:lnTo>
                        <a:pt x="98" y="2"/>
                      </a:lnTo>
                      <a:lnTo>
                        <a:pt x="86" y="6"/>
                      </a:lnTo>
                      <a:lnTo>
                        <a:pt x="75" y="9"/>
                      </a:lnTo>
                      <a:lnTo>
                        <a:pt x="63" y="14"/>
                      </a:lnTo>
                      <a:lnTo>
                        <a:pt x="55" y="21"/>
                      </a:lnTo>
                      <a:lnTo>
                        <a:pt x="45" y="28"/>
                      </a:lnTo>
                      <a:lnTo>
                        <a:pt x="36" y="35"/>
                      </a:lnTo>
                      <a:lnTo>
                        <a:pt x="29" y="43"/>
                      </a:lnTo>
                      <a:lnTo>
                        <a:pt x="22" y="53"/>
                      </a:lnTo>
                      <a:lnTo>
                        <a:pt x="15" y="64"/>
                      </a:lnTo>
                      <a:lnTo>
                        <a:pt x="10" y="74"/>
                      </a:lnTo>
                      <a:lnTo>
                        <a:pt x="7" y="84"/>
                      </a:lnTo>
                      <a:lnTo>
                        <a:pt x="3" y="96"/>
                      </a:lnTo>
                      <a:lnTo>
                        <a:pt x="2" y="108"/>
                      </a:lnTo>
                      <a:lnTo>
                        <a:pt x="0" y="120"/>
                      </a:lnTo>
                      <a:lnTo>
                        <a:pt x="2" y="132"/>
                      </a:lnTo>
                      <a:lnTo>
                        <a:pt x="3" y="144"/>
                      </a:lnTo>
                      <a:lnTo>
                        <a:pt x="7" y="156"/>
                      </a:lnTo>
                      <a:lnTo>
                        <a:pt x="10" y="168"/>
                      </a:lnTo>
                      <a:lnTo>
                        <a:pt x="15" y="178"/>
                      </a:lnTo>
                      <a:lnTo>
                        <a:pt x="22" y="189"/>
                      </a:lnTo>
                      <a:lnTo>
                        <a:pt x="29" y="197"/>
                      </a:lnTo>
                      <a:lnTo>
                        <a:pt x="36" y="206"/>
                      </a:lnTo>
                      <a:lnTo>
                        <a:pt x="45" y="214"/>
                      </a:lnTo>
                      <a:lnTo>
                        <a:pt x="55" y="221"/>
                      </a:lnTo>
                      <a:lnTo>
                        <a:pt x="63" y="226"/>
                      </a:lnTo>
                      <a:lnTo>
                        <a:pt x="75" y="231"/>
                      </a:lnTo>
                      <a:lnTo>
                        <a:pt x="86" y="237"/>
                      </a:lnTo>
                      <a:lnTo>
                        <a:pt x="98" y="238"/>
                      </a:lnTo>
                      <a:lnTo>
                        <a:pt x="110" y="240"/>
                      </a:lnTo>
                      <a:lnTo>
                        <a:pt x="122" y="242"/>
                      </a:lnTo>
                      <a:lnTo>
                        <a:pt x="134" y="240"/>
                      </a:lnTo>
                      <a:lnTo>
                        <a:pt x="146" y="238"/>
                      </a:lnTo>
                      <a:lnTo>
                        <a:pt x="158" y="237"/>
                      </a:lnTo>
                      <a:lnTo>
                        <a:pt x="168" y="231"/>
                      </a:lnTo>
                      <a:lnTo>
                        <a:pt x="180" y="226"/>
                      </a:lnTo>
                      <a:lnTo>
                        <a:pt x="188" y="221"/>
                      </a:lnTo>
                      <a:lnTo>
                        <a:pt x="199" y="214"/>
                      </a:lnTo>
                      <a:lnTo>
                        <a:pt x="207" y="206"/>
                      </a:lnTo>
                      <a:lnTo>
                        <a:pt x="214" y="197"/>
                      </a:lnTo>
                      <a:lnTo>
                        <a:pt x="223" y="189"/>
                      </a:lnTo>
                      <a:lnTo>
                        <a:pt x="228" y="178"/>
                      </a:lnTo>
                      <a:lnTo>
                        <a:pt x="233" y="168"/>
                      </a:lnTo>
                      <a:lnTo>
                        <a:pt x="236" y="156"/>
                      </a:lnTo>
                      <a:lnTo>
                        <a:pt x="240" y="144"/>
                      </a:lnTo>
                      <a:lnTo>
                        <a:pt x="241" y="132"/>
                      </a:lnTo>
                      <a:lnTo>
                        <a:pt x="243" y="120"/>
                      </a:lnTo>
                      <a:close/>
                      <a:moveTo>
                        <a:pt x="238" y="120"/>
                      </a:moveTo>
                      <a:lnTo>
                        <a:pt x="238" y="132"/>
                      </a:lnTo>
                      <a:lnTo>
                        <a:pt x="235" y="144"/>
                      </a:lnTo>
                      <a:lnTo>
                        <a:pt x="233" y="154"/>
                      </a:lnTo>
                      <a:lnTo>
                        <a:pt x="229" y="166"/>
                      </a:lnTo>
                      <a:lnTo>
                        <a:pt x="224" y="177"/>
                      </a:lnTo>
                      <a:lnTo>
                        <a:pt x="217" y="185"/>
                      </a:lnTo>
                      <a:lnTo>
                        <a:pt x="211" y="194"/>
                      </a:lnTo>
                      <a:lnTo>
                        <a:pt x="204" y="202"/>
                      </a:lnTo>
                      <a:lnTo>
                        <a:pt x="195" y="211"/>
                      </a:lnTo>
                      <a:lnTo>
                        <a:pt x="187" y="216"/>
                      </a:lnTo>
                      <a:lnTo>
                        <a:pt x="176" y="223"/>
                      </a:lnTo>
                      <a:lnTo>
                        <a:pt x="166" y="228"/>
                      </a:lnTo>
                      <a:lnTo>
                        <a:pt x="156" y="231"/>
                      </a:lnTo>
                      <a:lnTo>
                        <a:pt x="146" y="235"/>
                      </a:lnTo>
                      <a:lnTo>
                        <a:pt x="134" y="237"/>
                      </a:lnTo>
                      <a:lnTo>
                        <a:pt x="122" y="237"/>
                      </a:lnTo>
                      <a:lnTo>
                        <a:pt x="110" y="237"/>
                      </a:lnTo>
                      <a:lnTo>
                        <a:pt x="98" y="235"/>
                      </a:lnTo>
                      <a:lnTo>
                        <a:pt x="87" y="231"/>
                      </a:lnTo>
                      <a:lnTo>
                        <a:pt x="77" y="228"/>
                      </a:lnTo>
                      <a:lnTo>
                        <a:pt x="67" y="223"/>
                      </a:lnTo>
                      <a:lnTo>
                        <a:pt x="57" y="216"/>
                      </a:lnTo>
                      <a:lnTo>
                        <a:pt x="48" y="211"/>
                      </a:lnTo>
                      <a:lnTo>
                        <a:pt x="39" y="202"/>
                      </a:lnTo>
                      <a:lnTo>
                        <a:pt x="33" y="194"/>
                      </a:lnTo>
                      <a:lnTo>
                        <a:pt x="26" y="185"/>
                      </a:lnTo>
                      <a:lnTo>
                        <a:pt x="19" y="177"/>
                      </a:lnTo>
                      <a:lnTo>
                        <a:pt x="15" y="166"/>
                      </a:lnTo>
                      <a:lnTo>
                        <a:pt x="10" y="154"/>
                      </a:lnTo>
                      <a:lnTo>
                        <a:pt x="9" y="144"/>
                      </a:lnTo>
                      <a:lnTo>
                        <a:pt x="7" y="132"/>
                      </a:lnTo>
                      <a:lnTo>
                        <a:pt x="5" y="120"/>
                      </a:lnTo>
                      <a:lnTo>
                        <a:pt x="7" y="108"/>
                      </a:lnTo>
                      <a:lnTo>
                        <a:pt x="9" y="98"/>
                      </a:lnTo>
                      <a:lnTo>
                        <a:pt x="10" y="86"/>
                      </a:lnTo>
                      <a:lnTo>
                        <a:pt x="15" y="76"/>
                      </a:lnTo>
                      <a:lnTo>
                        <a:pt x="19" y="65"/>
                      </a:lnTo>
                      <a:lnTo>
                        <a:pt x="26" y="55"/>
                      </a:lnTo>
                      <a:lnTo>
                        <a:pt x="33" y="47"/>
                      </a:lnTo>
                      <a:lnTo>
                        <a:pt x="39" y="38"/>
                      </a:lnTo>
                      <a:lnTo>
                        <a:pt x="48" y="31"/>
                      </a:lnTo>
                      <a:lnTo>
                        <a:pt x="57" y="24"/>
                      </a:lnTo>
                      <a:lnTo>
                        <a:pt x="67" y="19"/>
                      </a:lnTo>
                      <a:lnTo>
                        <a:pt x="77" y="14"/>
                      </a:lnTo>
                      <a:lnTo>
                        <a:pt x="87" y="9"/>
                      </a:lnTo>
                      <a:lnTo>
                        <a:pt x="98" y="7"/>
                      </a:lnTo>
                      <a:lnTo>
                        <a:pt x="110" y="6"/>
                      </a:lnTo>
                      <a:lnTo>
                        <a:pt x="122" y="4"/>
                      </a:lnTo>
                      <a:lnTo>
                        <a:pt x="134" y="6"/>
                      </a:lnTo>
                      <a:lnTo>
                        <a:pt x="146" y="7"/>
                      </a:lnTo>
                      <a:lnTo>
                        <a:pt x="156" y="9"/>
                      </a:lnTo>
                      <a:lnTo>
                        <a:pt x="166" y="14"/>
                      </a:lnTo>
                      <a:lnTo>
                        <a:pt x="176" y="19"/>
                      </a:lnTo>
                      <a:lnTo>
                        <a:pt x="187" y="24"/>
                      </a:lnTo>
                      <a:lnTo>
                        <a:pt x="195" y="31"/>
                      </a:lnTo>
                      <a:lnTo>
                        <a:pt x="204" y="38"/>
                      </a:lnTo>
                      <a:lnTo>
                        <a:pt x="211" y="47"/>
                      </a:lnTo>
                      <a:lnTo>
                        <a:pt x="217" y="55"/>
                      </a:lnTo>
                      <a:lnTo>
                        <a:pt x="224" y="65"/>
                      </a:lnTo>
                      <a:lnTo>
                        <a:pt x="229" y="76"/>
                      </a:lnTo>
                      <a:lnTo>
                        <a:pt x="233" y="86"/>
                      </a:lnTo>
                      <a:lnTo>
                        <a:pt x="235" y="98"/>
                      </a:lnTo>
                      <a:lnTo>
                        <a:pt x="238" y="108"/>
                      </a:lnTo>
                      <a:lnTo>
                        <a:pt x="238" y="120"/>
                      </a:lnTo>
                      <a:close/>
                    </a:path>
                  </a:pathLst>
                </a:custGeom>
                <a:solidFill>
                  <a:srgbClr val="D9D8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89" name="Freeform 356"/>
                <p:cNvSpPr>
                  <a:spLocks noEditPoints="1"/>
                </p:cNvSpPr>
                <p:nvPr/>
              </p:nvSpPr>
              <p:spPr bwMode="auto">
                <a:xfrm>
                  <a:off x="3560" y="3108"/>
                  <a:ext cx="237" cy="236"/>
                </a:xfrm>
                <a:custGeom>
                  <a:avLst/>
                  <a:gdLst>
                    <a:gd name="T0" fmla="*/ 235 w 237"/>
                    <a:gd name="T1" fmla="*/ 94 h 236"/>
                    <a:gd name="T2" fmla="*/ 223 w 237"/>
                    <a:gd name="T3" fmla="*/ 62 h 236"/>
                    <a:gd name="T4" fmla="*/ 202 w 237"/>
                    <a:gd name="T5" fmla="*/ 34 h 236"/>
                    <a:gd name="T6" fmla="*/ 175 w 237"/>
                    <a:gd name="T7" fmla="*/ 14 h 236"/>
                    <a:gd name="T8" fmla="*/ 143 w 237"/>
                    <a:gd name="T9" fmla="*/ 2 h 236"/>
                    <a:gd name="T10" fmla="*/ 107 w 237"/>
                    <a:gd name="T11" fmla="*/ 0 h 236"/>
                    <a:gd name="T12" fmla="*/ 72 w 237"/>
                    <a:gd name="T13" fmla="*/ 9 h 236"/>
                    <a:gd name="T14" fmla="*/ 43 w 237"/>
                    <a:gd name="T15" fmla="*/ 28 h 236"/>
                    <a:gd name="T16" fmla="*/ 21 w 237"/>
                    <a:gd name="T17" fmla="*/ 53 h 236"/>
                    <a:gd name="T18" fmla="*/ 6 w 237"/>
                    <a:gd name="T19" fmla="*/ 84 h 236"/>
                    <a:gd name="T20" fmla="*/ 0 w 237"/>
                    <a:gd name="T21" fmla="*/ 118 h 236"/>
                    <a:gd name="T22" fmla="*/ 6 w 237"/>
                    <a:gd name="T23" fmla="*/ 154 h 236"/>
                    <a:gd name="T24" fmla="*/ 21 w 237"/>
                    <a:gd name="T25" fmla="*/ 185 h 236"/>
                    <a:gd name="T26" fmla="*/ 43 w 237"/>
                    <a:gd name="T27" fmla="*/ 211 h 236"/>
                    <a:gd name="T28" fmla="*/ 72 w 237"/>
                    <a:gd name="T29" fmla="*/ 228 h 236"/>
                    <a:gd name="T30" fmla="*/ 107 w 237"/>
                    <a:gd name="T31" fmla="*/ 236 h 236"/>
                    <a:gd name="T32" fmla="*/ 143 w 237"/>
                    <a:gd name="T33" fmla="*/ 235 h 236"/>
                    <a:gd name="T34" fmla="*/ 175 w 237"/>
                    <a:gd name="T35" fmla="*/ 223 h 236"/>
                    <a:gd name="T36" fmla="*/ 202 w 237"/>
                    <a:gd name="T37" fmla="*/ 202 h 236"/>
                    <a:gd name="T38" fmla="*/ 223 w 237"/>
                    <a:gd name="T39" fmla="*/ 175 h 236"/>
                    <a:gd name="T40" fmla="*/ 235 w 237"/>
                    <a:gd name="T41" fmla="*/ 142 h 236"/>
                    <a:gd name="T42" fmla="*/ 233 w 237"/>
                    <a:gd name="T43" fmla="*/ 118 h 236"/>
                    <a:gd name="T44" fmla="*/ 228 w 237"/>
                    <a:gd name="T45" fmla="*/ 152 h 236"/>
                    <a:gd name="T46" fmla="*/ 213 w 237"/>
                    <a:gd name="T47" fmla="*/ 181 h 236"/>
                    <a:gd name="T48" fmla="*/ 190 w 237"/>
                    <a:gd name="T49" fmla="*/ 207 h 236"/>
                    <a:gd name="T50" fmla="*/ 163 w 237"/>
                    <a:gd name="T51" fmla="*/ 223 h 236"/>
                    <a:gd name="T52" fmla="*/ 131 w 237"/>
                    <a:gd name="T53" fmla="*/ 231 h 236"/>
                    <a:gd name="T54" fmla="*/ 96 w 237"/>
                    <a:gd name="T55" fmla="*/ 229 h 236"/>
                    <a:gd name="T56" fmla="*/ 64 w 237"/>
                    <a:gd name="T57" fmla="*/ 219 h 236"/>
                    <a:gd name="T58" fmla="*/ 38 w 237"/>
                    <a:gd name="T59" fmla="*/ 199 h 236"/>
                    <a:gd name="T60" fmla="*/ 19 w 237"/>
                    <a:gd name="T61" fmla="*/ 173 h 236"/>
                    <a:gd name="T62" fmla="*/ 7 w 237"/>
                    <a:gd name="T63" fmla="*/ 142 h 236"/>
                    <a:gd name="T64" fmla="*/ 6 w 237"/>
                    <a:gd name="T65" fmla="*/ 106 h 236"/>
                    <a:gd name="T66" fmla="*/ 14 w 237"/>
                    <a:gd name="T67" fmla="*/ 74 h 236"/>
                    <a:gd name="T68" fmla="*/ 31 w 237"/>
                    <a:gd name="T69" fmla="*/ 46 h 236"/>
                    <a:gd name="T70" fmla="*/ 55 w 237"/>
                    <a:gd name="T71" fmla="*/ 24 h 236"/>
                    <a:gd name="T72" fmla="*/ 84 w 237"/>
                    <a:gd name="T73" fmla="*/ 10 h 236"/>
                    <a:gd name="T74" fmla="*/ 119 w 237"/>
                    <a:gd name="T75" fmla="*/ 5 h 236"/>
                    <a:gd name="T76" fmla="*/ 153 w 237"/>
                    <a:gd name="T77" fmla="*/ 10 h 236"/>
                    <a:gd name="T78" fmla="*/ 182 w 237"/>
                    <a:gd name="T79" fmla="*/ 24 h 236"/>
                    <a:gd name="T80" fmla="*/ 206 w 237"/>
                    <a:gd name="T81" fmla="*/ 46 h 236"/>
                    <a:gd name="T82" fmla="*/ 223 w 237"/>
                    <a:gd name="T83" fmla="*/ 74 h 236"/>
                    <a:gd name="T84" fmla="*/ 232 w 237"/>
                    <a:gd name="T85" fmla="*/ 106 h 2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7"/>
                    <a:gd name="T130" fmla="*/ 0 h 236"/>
                    <a:gd name="T131" fmla="*/ 237 w 237"/>
                    <a:gd name="T132" fmla="*/ 236 h 2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7" h="236">
                      <a:moveTo>
                        <a:pt x="237" y="118"/>
                      </a:moveTo>
                      <a:lnTo>
                        <a:pt x="237" y="106"/>
                      </a:lnTo>
                      <a:lnTo>
                        <a:pt x="235" y="94"/>
                      </a:lnTo>
                      <a:lnTo>
                        <a:pt x="232" y="84"/>
                      </a:lnTo>
                      <a:lnTo>
                        <a:pt x="228" y="72"/>
                      </a:lnTo>
                      <a:lnTo>
                        <a:pt x="223" y="62"/>
                      </a:lnTo>
                      <a:lnTo>
                        <a:pt x="216" y="53"/>
                      </a:lnTo>
                      <a:lnTo>
                        <a:pt x="209" y="43"/>
                      </a:lnTo>
                      <a:lnTo>
                        <a:pt x="202" y="34"/>
                      </a:lnTo>
                      <a:lnTo>
                        <a:pt x="194" y="28"/>
                      </a:lnTo>
                      <a:lnTo>
                        <a:pt x="185" y="21"/>
                      </a:lnTo>
                      <a:lnTo>
                        <a:pt x="175" y="14"/>
                      </a:lnTo>
                      <a:lnTo>
                        <a:pt x="165" y="9"/>
                      </a:lnTo>
                      <a:lnTo>
                        <a:pt x="155" y="5"/>
                      </a:lnTo>
                      <a:lnTo>
                        <a:pt x="143" y="2"/>
                      </a:lnTo>
                      <a:lnTo>
                        <a:pt x="131" y="0"/>
                      </a:lnTo>
                      <a:lnTo>
                        <a:pt x="119" y="0"/>
                      </a:lnTo>
                      <a:lnTo>
                        <a:pt x="107" y="0"/>
                      </a:lnTo>
                      <a:lnTo>
                        <a:pt x="95" y="2"/>
                      </a:lnTo>
                      <a:lnTo>
                        <a:pt x="83" y="5"/>
                      </a:lnTo>
                      <a:lnTo>
                        <a:pt x="72" y="9"/>
                      </a:lnTo>
                      <a:lnTo>
                        <a:pt x="62" y="14"/>
                      </a:lnTo>
                      <a:lnTo>
                        <a:pt x="52" y="21"/>
                      </a:lnTo>
                      <a:lnTo>
                        <a:pt x="43" y="28"/>
                      </a:lnTo>
                      <a:lnTo>
                        <a:pt x="35" y="34"/>
                      </a:lnTo>
                      <a:lnTo>
                        <a:pt x="28" y="43"/>
                      </a:lnTo>
                      <a:lnTo>
                        <a:pt x="21" y="53"/>
                      </a:lnTo>
                      <a:lnTo>
                        <a:pt x="14" y="62"/>
                      </a:lnTo>
                      <a:lnTo>
                        <a:pt x="9" y="72"/>
                      </a:lnTo>
                      <a:lnTo>
                        <a:pt x="6" y="84"/>
                      </a:lnTo>
                      <a:lnTo>
                        <a:pt x="2" y="94"/>
                      </a:lnTo>
                      <a:lnTo>
                        <a:pt x="0" y="106"/>
                      </a:lnTo>
                      <a:lnTo>
                        <a:pt x="0" y="118"/>
                      </a:lnTo>
                      <a:lnTo>
                        <a:pt x="0" y="130"/>
                      </a:lnTo>
                      <a:lnTo>
                        <a:pt x="2" y="142"/>
                      </a:lnTo>
                      <a:lnTo>
                        <a:pt x="6" y="154"/>
                      </a:lnTo>
                      <a:lnTo>
                        <a:pt x="9" y="164"/>
                      </a:lnTo>
                      <a:lnTo>
                        <a:pt x="14" y="175"/>
                      </a:lnTo>
                      <a:lnTo>
                        <a:pt x="21" y="185"/>
                      </a:lnTo>
                      <a:lnTo>
                        <a:pt x="28" y="193"/>
                      </a:lnTo>
                      <a:lnTo>
                        <a:pt x="35" y="202"/>
                      </a:lnTo>
                      <a:lnTo>
                        <a:pt x="43" y="211"/>
                      </a:lnTo>
                      <a:lnTo>
                        <a:pt x="52" y="217"/>
                      </a:lnTo>
                      <a:lnTo>
                        <a:pt x="62" y="223"/>
                      </a:lnTo>
                      <a:lnTo>
                        <a:pt x="72" y="228"/>
                      </a:lnTo>
                      <a:lnTo>
                        <a:pt x="83" y="231"/>
                      </a:lnTo>
                      <a:lnTo>
                        <a:pt x="95" y="235"/>
                      </a:lnTo>
                      <a:lnTo>
                        <a:pt x="107" y="236"/>
                      </a:lnTo>
                      <a:lnTo>
                        <a:pt x="119" y="236"/>
                      </a:lnTo>
                      <a:lnTo>
                        <a:pt x="131" y="236"/>
                      </a:lnTo>
                      <a:lnTo>
                        <a:pt x="143" y="235"/>
                      </a:lnTo>
                      <a:lnTo>
                        <a:pt x="155" y="231"/>
                      </a:lnTo>
                      <a:lnTo>
                        <a:pt x="165" y="228"/>
                      </a:lnTo>
                      <a:lnTo>
                        <a:pt x="175" y="223"/>
                      </a:lnTo>
                      <a:lnTo>
                        <a:pt x="185" y="217"/>
                      </a:lnTo>
                      <a:lnTo>
                        <a:pt x="194" y="211"/>
                      </a:lnTo>
                      <a:lnTo>
                        <a:pt x="202" y="202"/>
                      </a:lnTo>
                      <a:lnTo>
                        <a:pt x="209" y="193"/>
                      </a:lnTo>
                      <a:lnTo>
                        <a:pt x="216" y="185"/>
                      </a:lnTo>
                      <a:lnTo>
                        <a:pt x="223" y="175"/>
                      </a:lnTo>
                      <a:lnTo>
                        <a:pt x="228" y="164"/>
                      </a:lnTo>
                      <a:lnTo>
                        <a:pt x="232" y="154"/>
                      </a:lnTo>
                      <a:lnTo>
                        <a:pt x="235" y="142"/>
                      </a:lnTo>
                      <a:lnTo>
                        <a:pt x="237" y="130"/>
                      </a:lnTo>
                      <a:lnTo>
                        <a:pt x="237" y="118"/>
                      </a:lnTo>
                      <a:close/>
                      <a:moveTo>
                        <a:pt x="233" y="118"/>
                      </a:moveTo>
                      <a:lnTo>
                        <a:pt x="232" y="130"/>
                      </a:lnTo>
                      <a:lnTo>
                        <a:pt x="230" y="142"/>
                      </a:lnTo>
                      <a:lnTo>
                        <a:pt x="228" y="152"/>
                      </a:lnTo>
                      <a:lnTo>
                        <a:pt x="223" y="163"/>
                      </a:lnTo>
                      <a:lnTo>
                        <a:pt x="218" y="173"/>
                      </a:lnTo>
                      <a:lnTo>
                        <a:pt x="213" y="181"/>
                      </a:lnTo>
                      <a:lnTo>
                        <a:pt x="206" y="192"/>
                      </a:lnTo>
                      <a:lnTo>
                        <a:pt x="199" y="199"/>
                      </a:lnTo>
                      <a:lnTo>
                        <a:pt x="190" y="207"/>
                      </a:lnTo>
                      <a:lnTo>
                        <a:pt x="182" y="212"/>
                      </a:lnTo>
                      <a:lnTo>
                        <a:pt x="173" y="219"/>
                      </a:lnTo>
                      <a:lnTo>
                        <a:pt x="163" y="223"/>
                      </a:lnTo>
                      <a:lnTo>
                        <a:pt x="153" y="228"/>
                      </a:lnTo>
                      <a:lnTo>
                        <a:pt x="141" y="229"/>
                      </a:lnTo>
                      <a:lnTo>
                        <a:pt x="131" y="231"/>
                      </a:lnTo>
                      <a:lnTo>
                        <a:pt x="119" y="233"/>
                      </a:lnTo>
                      <a:lnTo>
                        <a:pt x="107" y="231"/>
                      </a:lnTo>
                      <a:lnTo>
                        <a:pt x="96" y="229"/>
                      </a:lnTo>
                      <a:lnTo>
                        <a:pt x="84" y="228"/>
                      </a:lnTo>
                      <a:lnTo>
                        <a:pt x="74" y="223"/>
                      </a:lnTo>
                      <a:lnTo>
                        <a:pt x="64" y="219"/>
                      </a:lnTo>
                      <a:lnTo>
                        <a:pt x="55" y="212"/>
                      </a:lnTo>
                      <a:lnTo>
                        <a:pt x="47" y="207"/>
                      </a:lnTo>
                      <a:lnTo>
                        <a:pt x="38" y="199"/>
                      </a:lnTo>
                      <a:lnTo>
                        <a:pt x="31" y="192"/>
                      </a:lnTo>
                      <a:lnTo>
                        <a:pt x="24" y="181"/>
                      </a:lnTo>
                      <a:lnTo>
                        <a:pt x="19" y="173"/>
                      </a:lnTo>
                      <a:lnTo>
                        <a:pt x="14" y="163"/>
                      </a:lnTo>
                      <a:lnTo>
                        <a:pt x="11" y="152"/>
                      </a:lnTo>
                      <a:lnTo>
                        <a:pt x="7" y="142"/>
                      </a:lnTo>
                      <a:lnTo>
                        <a:pt x="6" y="130"/>
                      </a:lnTo>
                      <a:lnTo>
                        <a:pt x="6" y="118"/>
                      </a:lnTo>
                      <a:lnTo>
                        <a:pt x="6" y="106"/>
                      </a:lnTo>
                      <a:lnTo>
                        <a:pt x="7" y="96"/>
                      </a:lnTo>
                      <a:lnTo>
                        <a:pt x="11" y="84"/>
                      </a:lnTo>
                      <a:lnTo>
                        <a:pt x="14" y="74"/>
                      </a:lnTo>
                      <a:lnTo>
                        <a:pt x="19" y="65"/>
                      </a:lnTo>
                      <a:lnTo>
                        <a:pt x="24" y="55"/>
                      </a:lnTo>
                      <a:lnTo>
                        <a:pt x="31" y="46"/>
                      </a:lnTo>
                      <a:lnTo>
                        <a:pt x="38" y="38"/>
                      </a:lnTo>
                      <a:lnTo>
                        <a:pt x="47" y="31"/>
                      </a:lnTo>
                      <a:lnTo>
                        <a:pt x="55" y="24"/>
                      </a:lnTo>
                      <a:lnTo>
                        <a:pt x="64" y="19"/>
                      </a:lnTo>
                      <a:lnTo>
                        <a:pt x="74" y="14"/>
                      </a:lnTo>
                      <a:lnTo>
                        <a:pt x="84" y="10"/>
                      </a:lnTo>
                      <a:lnTo>
                        <a:pt x="96" y="7"/>
                      </a:lnTo>
                      <a:lnTo>
                        <a:pt x="107" y="5"/>
                      </a:lnTo>
                      <a:lnTo>
                        <a:pt x="119" y="5"/>
                      </a:lnTo>
                      <a:lnTo>
                        <a:pt x="131" y="5"/>
                      </a:lnTo>
                      <a:lnTo>
                        <a:pt x="141" y="7"/>
                      </a:lnTo>
                      <a:lnTo>
                        <a:pt x="153" y="10"/>
                      </a:lnTo>
                      <a:lnTo>
                        <a:pt x="163" y="14"/>
                      </a:lnTo>
                      <a:lnTo>
                        <a:pt x="173" y="19"/>
                      </a:lnTo>
                      <a:lnTo>
                        <a:pt x="182" y="24"/>
                      </a:lnTo>
                      <a:lnTo>
                        <a:pt x="190" y="31"/>
                      </a:lnTo>
                      <a:lnTo>
                        <a:pt x="199" y="38"/>
                      </a:lnTo>
                      <a:lnTo>
                        <a:pt x="206" y="46"/>
                      </a:lnTo>
                      <a:lnTo>
                        <a:pt x="213" y="55"/>
                      </a:lnTo>
                      <a:lnTo>
                        <a:pt x="218" y="65"/>
                      </a:lnTo>
                      <a:lnTo>
                        <a:pt x="223" y="74"/>
                      </a:lnTo>
                      <a:lnTo>
                        <a:pt x="228" y="84"/>
                      </a:lnTo>
                      <a:lnTo>
                        <a:pt x="230" y="96"/>
                      </a:lnTo>
                      <a:lnTo>
                        <a:pt x="232" y="106"/>
                      </a:lnTo>
                      <a:lnTo>
                        <a:pt x="233" y="118"/>
                      </a:lnTo>
                      <a:close/>
                    </a:path>
                  </a:pathLst>
                </a:custGeom>
                <a:solidFill>
                  <a:srgbClr val="DAD9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0" name="Freeform 357"/>
                <p:cNvSpPr>
                  <a:spLocks noEditPoints="1"/>
                </p:cNvSpPr>
                <p:nvPr/>
              </p:nvSpPr>
              <p:spPr bwMode="auto">
                <a:xfrm>
                  <a:off x="3562" y="3110"/>
                  <a:ext cx="233" cy="233"/>
                </a:xfrm>
                <a:custGeom>
                  <a:avLst/>
                  <a:gdLst>
                    <a:gd name="T0" fmla="*/ 230 w 233"/>
                    <a:gd name="T1" fmla="*/ 94 h 233"/>
                    <a:gd name="T2" fmla="*/ 219 w 233"/>
                    <a:gd name="T3" fmla="*/ 61 h 233"/>
                    <a:gd name="T4" fmla="*/ 199 w 233"/>
                    <a:gd name="T5" fmla="*/ 34 h 233"/>
                    <a:gd name="T6" fmla="*/ 171 w 233"/>
                    <a:gd name="T7" fmla="*/ 15 h 233"/>
                    <a:gd name="T8" fmla="*/ 141 w 233"/>
                    <a:gd name="T9" fmla="*/ 3 h 233"/>
                    <a:gd name="T10" fmla="*/ 105 w 233"/>
                    <a:gd name="T11" fmla="*/ 2 h 233"/>
                    <a:gd name="T12" fmla="*/ 72 w 233"/>
                    <a:gd name="T13" fmla="*/ 10 h 233"/>
                    <a:gd name="T14" fmla="*/ 43 w 233"/>
                    <a:gd name="T15" fmla="*/ 27 h 233"/>
                    <a:gd name="T16" fmla="*/ 21 w 233"/>
                    <a:gd name="T17" fmla="*/ 51 h 233"/>
                    <a:gd name="T18" fmla="*/ 5 w 233"/>
                    <a:gd name="T19" fmla="*/ 82 h 233"/>
                    <a:gd name="T20" fmla="*/ 0 w 233"/>
                    <a:gd name="T21" fmla="*/ 116 h 233"/>
                    <a:gd name="T22" fmla="*/ 5 w 233"/>
                    <a:gd name="T23" fmla="*/ 150 h 233"/>
                    <a:gd name="T24" fmla="*/ 21 w 233"/>
                    <a:gd name="T25" fmla="*/ 181 h 233"/>
                    <a:gd name="T26" fmla="*/ 43 w 233"/>
                    <a:gd name="T27" fmla="*/ 207 h 233"/>
                    <a:gd name="T28" fmla="*/ 72 w 233"/>
                    <a:gd name="T29" fmla="*/ 224 h 233"/>
                    <a:gd name="T30" fmla="*/ 105 w 233"/>
                    <a:gd name="T31" fmla="*/ 233 h 233"/>
                    <a:gd name="T32" fmla="*/ 141 w 233"/>
                    <a:gd name="T33" fmla="*/ 231 h 233"/>
                    <a:gd name="T34" fmla="*/ 171 w 233"/>
                    <a:gd name="T35" fmla="*/ 219 h 233"/>
                    <a:gd name="T36" fmla="*/ 199 w 233"/>
                    <a:gd name="T37" fmla="*/ 198 h 233"/>
                    <a:gd name="T38" fmla="*/ 219 w 233"/>
                    <a:gd name="T39" fmla="*/ 173 h 233"/>
                    <a:gd name="T40" fmla="*/ 230 w 233"/>
                    <a:gd name="T41" fmla="*/ 140 h 233"/>
                    <a:gd name="T42" fmla="*/ 228 w 233"/>
                    <a:gd name="T43" fmla="*/ 116 h 233"/>
                    <a:gd name="T44" fmla="*/ 223 w 233"/>
                    <a:gd name="T45" fmla="*/ 150 h 233"/>
                    <a:gd name="T46" fmla="*/ 209 w 233"/>
                    <a:gd name="T47" fmla="*/ 179 h 233"/>
                    <a:gd name="T48" fmla="*/ 187 w 233"/>
                    <a:gd name="T49" fmla="*/ 202 h 233"/>
                    <a:gd name="T50" fmla="*/ 159 w 233"/>
                    <a:gd name="T51" fmla="*/ 219 h 233"/>
                    <a:gd name="T52" fmla="*/ 129 w 233"/>
                    <a:gd name="T53" fmla="*/ 227 h 233"/>
                    <a:gd name="T54" fmla="*/ 94 w 233"/>
                    <a:gd name="T55" fmla="*/ 226 h 233"/>
                    <a:gd name="T56" fmla="*/ 64 w 233"/>
                    <a:gd name="T57" fmla="*/ 214 h 233"/>
                    <a:gd name="T58" fmla="*/ 38 w 233"/>
                    <a:gd name="T59" fmla="*/ 195 h 233"/>
                    <a:gd name="T60" fmla="*/ 19 w 233"/>
                    <a:gd name="T61" fmla="*/ 169 h 233"/>
                    <a:gd name="T62" fmla="*/ 7 w 233"/>
                    <a:gd name="T63" fmla="*/ 138 h 233"/>
                    <a:gd name="T64" fmla="*/ 5 w 233"/>
                    <a:gd name="T65" fmla="*/ 106 h 233"/>
                    <a:gd name="T66" fmla="*/ 14 w 233"/>
                    <a:gd name="T67" fmla="*/ 73 h 233"/>
                    <a:gd name="T68" fmla="*/ 31 w 233"/>
                    <a:gd name="T69" fmla="*/ 46 h 233"/>
                    <a:gd name="T70" fmla="*/ 55 w 233"/>
                    <a:gd name="T71" fmla="*/ 24 h 233"/>
                    <a:gd name="T72" fmla="*/ 84 w 233"/>
                    <a:gd name="T73" fmla="*/ 10 h 233"/>
                    <a:gd name="T74" fmla="*/ 117 w 233"/>
                    <a:gd name="T75" fmla="*/ 5 h 233"/>
                    <a:gd name="T76" fmla="*/ 149 w 233"/>
                    <a:gd name="T77" fmla="*/ 10 h 233"/>
                    <a:gd name="T78" fmla="*/ 178 w 233"/>
                    <a:gd name="T79" fmla="*/ 24 h 233"/>
                    <a:gd name="T80" fmla="*/ 202 w 233"/>
                    <a:gd name="T81" fmla="*/ 46 h 233"/>
                    <a:gd name="T82" fmla="*/ 219 w 233"/>
                    <a:gd name="T83" fmla="*/ 73 h 233"/>
                    <a:gd name="T84" fmla="*/ 228 w 233"/>
                    <a:gd name="T85" fmla="*/ 106 h 2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3"/>
                    <a:gd name="T130" fmla="*/ 0 h 233"/>
                    <a:gd name="T131" fmla="*/ 233 w 233"/>
                    <a:gd name="T132" fmla="*/ 233 h 2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3" h="233">
                      <a:moveTo>
                        <a:pt x="233" y="116"/>
                      </a:moveTo>
                      <a:lnTo>
                        <a:pt x="233" y="104"/>
                      </a:lnTo>
                      <a:lnTo>
                        <a:pt x="230" y="94"/>
                      </a:lnTo>
                      <a:lnTo>
                        <a:pt x="228" y="82"/>
                      </a:lnTo>
                      <a:lnTo>
                        <a:pt x="224" y="72"/>
                      </a:lnTo>
                      <a:lnTo>
                        <a:pt x="219" y="61"/>
                      </a:lnTo>
                      <a:lnTo>
                        <a:pt x="212" y="51"/>
                      </a:lnTo>
                      <a:lnTo>
                        <a:pt x="206" y="43"/>
                      </a:lnTo>
                      <a:lnTo>
                        <a:pt x="199" y="34"/>
                      </a:lnTo>
                      <a:lnTo>
                        <a:pt x="190" y="27"/>
                      </a:lnTo>
                      <a:lnTo>
                        <a:pt x="182" y="20"/>
                      </a:lnTo>
                      <a:lnTo>
                        <a:pt x="171" y="15"/>
                      </a:lnTo>
                      <a:lnTo>
                        <a:pt x="161" y="10"/>
                      </a:lnTo>
                      <a:lnTo>
                        <a:pt x="151" y="5"/>
                      </a:lnTo>
                      <a:lnTo>
                        <a:pt x="141" y="3"/>
                      </a:lnTo>
                      <a:lnTo>
                        <a:pt x="129" y="2"/>
                      </a:lnTo>
                      <a:lnTo>
                        <a:pt x="117" y="0"/>
                      </a:lnTo>
                      <a:lnTo>
                        <a:pt x="105" y="2"/>
                      </a:lnTo>
                      <a:lnTo>
                        <a:pt x="93" y="3"/>
                      </a:lnTo>
                      <a:lnTo>
                        <a:pt x="82" y="5"/>
                      </a:lnTo>
                      <a:lnTo>
                        <a:pt x="72" y="10"/>
                      </a:lnTo>
                      <a:lnTo>
                        <a:pt x="62" y="15"/>
                      </a:lnTo>
                      <a:lnTo>
                        <a:pt x="52" y="20"/>
                      </a:lnTo>
                      <a:lnTo>
                        <a:pt x="43" y="27"/>
                      </a:lnTo>
                      <a:lnTo>
                        <a:pt x="34" y="34"/>
                      </a:lnTo>
                      <a:lnTo>
                        <a:pt x="28" y="43"/>
                      </a:lnTo>
                      <a:lnTo>
                        <a:pt x="21" y="51"/>
                      </a:lnTo>
                      <a:lnTo>
                        <a:pt x="14" y="61"/>
                      </a:lnTo>
                      <a:lnTo>
                        <a:pt x="10" y="72"/>
                      </a:lnTo>
                      <a:lnTo>
                        <a:pt x="5" y="82"/>
                      </a:lnTo>
                      <a:lnTo>
                        <a:pt x="4" y="94"/>
                      </a:lnTo>
                      <a:lnTo>
                        <a:pt x="2" y="104"/>
                      </a:lnTo>
                      <a:lnTo>
                        <a:pt x="0" y="116"/>
                      </a:lnTo>
                      <a:lnTo>
                        <a:pt x="2" y="128"/>
                      </a:lnTo>
                      <a:lnTo>
                        <a:pt x="4" y="140"/>
                      </a:lnTo>
                      <a:lnTo>
                        <a:pt x="5" y="150"/>
                      </a:lnTo>
                      <a:lnTo>
                        <a:pt x="10" y="162"/>
                      </a:lnTo>
                      <a:lnTo>
                        <a:pt x="14" y="173"/>
                      </a:lnTo>
                      <a:lnTo>
                        <a:pt x="21" y="181"/>
                      </a:lnTo>
                      <a:lnTo>
                        <a:pt x="28" y="190"/>
                      </a:lnTo>
                      <a:lnTo>
                        <a:pt x="34" y="198"/>
                      </a:lnTo>
                      <a:lnTo>
                        <a:pt x="43" y="207"/>
                      </a:lnTo>
                      <a:lnTo>
                        <a:pt x="52" y="212"/>
                      </a:lnTo>
                      <a:lnTo>
                        <a:pt x="62" y="219"/>
                      </a:lnTo>
                      <a:lnTo>
                        <a:pt x="72" y="224"/>
                      </a:lnTo>
                      <a:lnTo>
                        <a:pt x="82" y="227"/>
                      </a:lnTo>
                      <a:lnTo>
                        <a:pt x="93" y="231"/>
                      </a:lnTo>
                      <a:lnTo>
                        <a:pt x="105" y="233"/>
                      </a:lnTo>
                      <a:lnTo>
                        <a:pt x="117" y="233"/>
                      </a:lnTo>
                      <a:lnTo>
                        <a:pt x="129" y="233"/>
                      </a:lnTo>
                      <a:lnTo>
                        <a:pt x="141" y="231"/>
                      </a:lnTo>
                      <a:lnTo>
                        <a:pt x="151" y="227"/>
                      </a:lnTo>
                      <a:lnTo>
                        <a:pt x="161" y="224"/>
                      </a:lnTo>
                      <a:lnTo>
                        <a:pt x="171" y="219"/>
                      </a:lnTo>
                      <a:lnTo>
                        <a:pt x="182" y="212"/>
                      </a:lnTo>
                      <a:lnTo>
                        <a:pt x="190" y="207"/>
                      </a:lnTo>
                      <a:lnTo>
                        <a:pt x="199" y="198"/>
                      </a:lnTo>
                      <a:lnTo>
                        <a:pt x="206" y="190"/>
                      </a:lnTo>
                      <a:lnTo>
                        <a:pt x="212" y="181"/>
                      </a:lnTo>
                      <a:lnTo>
                        <a:pt x="219" y="173"/>
                      </a:lnTo>
                      <a:lnTo>
                        <a:pt x="224" y="162"/>
                      </a:lnTo>
                      <a:lnTo>
                        <a:pt x="228" y="150"/>
                      </a:lnTo>
                      <a:lnTo>
                        <a:pt x="230" y="140"/>
                      </a:lnTo>
                      <a:lnTo>
                        <a:pt x="233" y="128"/>
                      </a:lnTo>
                      <a:lnTo>
                        <a:pt x="233" y="116"/>
                      </a:lnTo>
                      <a:close/>
                      <a:moveTo>
                        <a:pt x="228" y="116"/>
                      </a:moveTo>
                      <a:lnTo>
                        <a:pt x="228" y="128"/>
                      </a:lnTo>
                      <a:lnTo>
                        <a:pt x="226" y="138"/>
                      </a:lnTo>
                      <a:lnTo>
                        <a:pt x="223" y="150"/>
                      </a:lnTo>
                      <a:lnTo>
                        <a:pt x="219" y="161"/>
                      </a:lnTo>
                      <a:lnTo>
                        <a:pt x="214" y="169"/>
                      </a:lnTo>
                      <a:lnTo>
                        <a:pt x="209" y="179"/>
                      </a:lnTo>
                      <a:lnTo>
                        <a:pt x="202" y="188"/>
                      </a:lnTo>
                      <a:lnTo>
                        <a:pt x="195" y="195"/>
                      </a:lnTo>
                      <a:lnTo>
                        <a:pt x="187" y="202"/>
                      </a:lnTo>
                      <a:lnTo>
                        <a:pt x="178" y="209"/>
                      </a:lnTo>
                      <a:lnTo>
                        <a:pt x="170" y="214"/>
                      </a:lnTo>
                      <a:lnTo>
                        <a:pt x="159" y="219"/>
                      </a:lnTo>
                      <a:lnTo>
                        <a:pt x="149" y="222"/>
                      </a:lnTo>
                      <a:lnTo>
                        <a:pt x="139" y="226"/>
                      </a:lnTo>
                      <a:lnTo>
                        <a:pt x="129" y="227"/>
                      </a:lnTo>
                      <a:lnTo>
                        <a:pt x="117" y="227"/>
                      </a:lnTo>
                      <a:lnTo>
                        <a:pt x="105" y="227"/>
                      </a:lnTo>
                      <a:lnTo>
                        <a:pt x="94" y="226"/>
                      </a:lnTo>
                      <a:lnTo>
                        <a:pt x="84" y="222"/>
                      </a:lnTo>
                      <a:lnTo>
                        <a:pt x="74" y="219"/>
                      </a:lnTo>
                      <a:lnTo>
                        <a:pt x="64" y="214"/>
                      </a:lnTo>
                      <a:lnTo>
                        <a:pt x="55" y="209"/>
                      </a:lnTo>
                      <a:lnTo>
                        <a:pt x="46" y="202"/>
                      </a:lnTo>
                      <a:lnTo>
                        <a:pt x="38" y="195"/>
                      </a:lnTo>
                      <a:lnTo>
                        <a:pt x="31" y="188"/>
                      </a:lnTo>
                      <a:lnTo>
                        <a:pt x="24" y="179"/>
                      </a:lnTo>
                      <a:lnTo>
                        <a:pt x="19" y="169"/>
                      </a:lnTo>
                      <a:lnTo>
                        <a:pt x="14" y="161"/>
                      </a:lnTo>
                      <a:lnTo>
                        <a:pt x="10" y="150"/>
                      </a:lnTo>
                      <a:lnTo>
                        <a:pt x="7" y="138"/>
                      </a:lnTo>
                      <a:lnTo>
                        <a:pt x="5" y="128"/>
                      </a:lnTo>
                      <a:lnTo>
                        <a:pt x="5" y="116"/>
                      </a:lnTo>
                      <a:lnTo>
                        <a:pt x="5" y="106"/>
                      </a:lnTo>
                      <a:lnTo>
                        <a:pt x="7" y="94"/>
                      </a:lnTo>
                      <a:lnTo>
                        <a:pt x="10" y="84"/>
                      </a:lnTo>
                      <a:lnTo>
                        <a:pt x="14" y="73"/>
                      </a:lnTo>
                      <a:lnTo>
                        <a:pt x="19" y="63"/>
                      </a:lnTo>
                      <a:lnTo>
                        <a:pt x="24" y="55"/>
                      </a:lnTo>
                      <a:lnTo>
                        <a:pt x="31" y="46"/>
                      </a:lnTo>
                      <a:lnTo>
                        <a:pt x="38" y="38"/>
                      </a:lnTo>
                      <a:lnTo>
                        <a:pt x="46" y="31"/>
                      </a:lnTo>
                      <a:lnTo>
                        <a:pt x="55" y="24"/>
                      </a:lnTo>
                      <a:lnTo>
                        <a:pt x="64" y="19"/>
                      </a:lnTo>
                      <a:lnTo>
                        <a:pt x="74" y="14"/>
                      </a:lnTo>
                      <a:lnTo>
                        <a:pt x="84" y="10"/>
                      </a:lnTo>
                      <a:lnTo>
                        <a:pt x="94" y="7"/>
                      </a:lnTo>
                      <a:lnTo>
                        <a:pt x="105" y="5"/>
                      </a:lnTo>
                      <a:lnTo>
                        <a:pt x="117" y="5"/>
                      </a:lnTo>
                      <a:lnTo>
                        <a:pt x="129" y="5"/>
                      </a:lnTo>
                      <a:lnTo>
                        <a:pt x="139" y="7"/>
                      </a:lnTo>
                      <a:lnTo>
                        <a:pt x="149" y="10"/>
                      </a:lnTo>
                      <a:lnTo>
                        <a:pt x="159" y="14"/>
                      </a:lnTo>
                      <a:lnTo>
                        <a:pt x="170" y="19"/>
                      </a:lnTo>
                      <a:lnTo>
                        <a:pt x="178" y="24"/>
                      </a:lnTo>
                      <a:lnTo>
                        <a:pt x="187" y="31"/>
                      </a:lnTo>
                      <a:lnTo>
                        <a:pt x="195" y="38"/>
                      </a:lnTo>
                      <a:lnTo>
                        <a:pt x="202" y="46"/>
                      </a:lnTo>
                      <a:lnTo>
                        <a:pt x="209" y="55"/>
                      </a:lnTo>
                      <a:lnTo>
                        <a:pt x="214" y="63"/>
                      </a:lnTo>
                      <a:lnTo>
                        <a:pt x="219" y="73"/>
                      </a:lnTo>
                      <a:lnTo>
                        <a:pt x="223" y="84"/>
                      </a:lnTo>
                      <a:lnTo>
                        <a:pt x="226" y="94"/>
                      </a:lnTo>
                      <a:lnTo>
                        <a:pt x="228" y="106"/>
                      </a:lnTo>
                      <a:lnTo>
                        <a:pt x="228" y="116"/>
                      </a:lnTo>
                      <a:close/>
                    </a:path>
                  </a:pathLst>
                </a:custGeom>
                <a:solidFill>
                  <a:srgbClr val="DADAD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1" name="Freeform 358"/>
                <p:cNvSpPr>
                  <a:spLocks noEditPoints="1"/>
                </p:cNvSpPr>
                <p:nvPr/>
              </p:nvSpPr>
              <p:spPr bwMode="auto">
                <a:xfrm>
                  <a:off x="3566" y="3113"/>
                  <a:ext cx="227" cy="228"/>
                </a:xfrm>
                <a:custGeom>
                  <a:avLst/>
                  <a:gdLst>
                    <a:gd name="T0" fmla="*/ 224 w 227"/>
                    <a:gd name="T1" fmla="*/ 91 h 228"/>
                    <a:gd name="T2" fmla="*/ 212 w 227"/>
                    <a:gd name="T3" fmla="*/ 60 h 228"/>
                    <a:gd name="T4" fmla="*/ 193 w 227"/>
                    <a:gd name="T5" fmla="*/ 33 h 228"/>
                    <a:gd name="T6" fmla="*/ 167 w 227"/>
                    <a:gd name="T7" fmla="*/ 14 h 228"/>
                    <a:gd name="T8" fmla="*/ 135 w 227"/>
                    <a:gd name="T9" fmla="*/ 2 h 228"/>
                    <a:gd name="T10" fmla="*/ 101 w 227"/>
                    <a:gd name="T11" fmla="*/ 0 h 228"/>
                    <a:gd name="T12" fmla="*/ 68 w 227"/>
                    <a:gd name="T13" fmla="*/ 9 h 228"/>
                    <a:gd name="T14" fmla="*/ 41 w 227"/>
                    <a:gd name="T15" fmla="*/ 26 h 228"/>
                    <a:gd name="T16" fmla="*/ 18 w 227"/>
                    <a:gd name="T17" fmla="*/ 50 h 228"/>
                    <a:gd name="T18" fmla="*/ 5 w 227"/>
                    <a:gd name="T19" fmla="*/ 79 h 228"/>
                    <a:gd name="T20" fmla="*/ 0 w 227"/>
                    <a:gd name="T21" fmla="*/ 113 h 228"/>
                    <a:gd name="T22" fmla="*/ 5 w 227"/>
                    <a:gd name="T23" fmla="*/ 147 h 228"/>
                    <a:gd name="T24" fmla="*/ 18 w 227"/>
                    <a:gd name="T25" fmla="*/ 176 h 228"/>
                    <a:gd name="T26" fmla="*/ 41 w 227"/>
                    <a:gd name="T27" fmla="*/ 202 h 228"/>
                    <a:gd name="T28" fmla="*/ 68 w 227"/>
                    <a:gd name="T29" fmla="*/ 218 h 228"/>
                    <a:gd name="T30" fmla="*/ 101 w 227"/>
                    <a:gd name="T31" fmla="*/ 226 h 228"/>
                    <a:gd name="T32" fmla="*/ 135 w 227"/>
                    <a:gd name="T33" fmla="*/ 224 h 228"/>
                    <a:gd name="T34" fmla="*/ 167 w 227"/>
                    <a:gd name="T35" fmla="*/ 214 h 228"/>
                    <a:gd name="T36" fmla="*/ 193 w 227"/>
                    <a:gd name="T37" fmla="*/ 194 h 228"/>
                    <a:gd name="T38" fmla="*/ 212 w 227"/>
                    <a:gd name="T39" fmla="*/ 168 h 228"/>
                    <a:gd name="T40" fmla="*/ 224 w 227"/>
                    <a:gd name="T41" fmla="*/ 137 h 228"/>
                    <a:gd name="T42" fmla="*/ 222 w 227"/>
                    <a:gd name="T43" fmla="*/ 113 h 228"/>
                    <a:gd name="T44" fmla="*/ 217 w 227"/>
                    <a:gd name="T45" fmla="*/ 146 h 228"/>
                    <a:gd name="T46" fmla="*/ 203 w 227"/>
                    <a:gd name="T47" fmla="*/ 175 h 228"/>
                    <a:gd name="T48" fmla="*/ 183 w 227"/>
                    <a:gd name="T49" fmla="*/ 197 h 228"/>
                    <a:gd name="T50" fmla="*/ 155 w 227"/>
                    <a:gd name="T51" fmla="*/ 214 h 228"/>
                    <a:gd name="T52" fmla="*/ 125 w 227"/>
                    <a:gd name="T53" fmla="*/ 223 h 228"/>
                    <a:gd name="T54" fmla="*/ 90 w 227"/>
                    <a:gd name="T55" fmla="*/ 221 h 228"/>
                    <a:gd name="T56" fmla="*/ 61 w 227"/>
                    <a:gd name="T57" fmla="*/ 209 h 228"/>
                    <a:gd name="T58" fmla="*/ 36 w 227"/>
                    <a:gd name="T59" fmla="*/ 190 h 228"/>
                    <a:gd name="T60" fmla="*/ 17 w 227"/>
                    <a:gd name="T61" fmla="*/ 166 h 228"/>
                    <a:gd name="T62" fmla="*/ 6 w 227"/>
                    <a:gd name="T63" fmla="*/ 135 h 228"/>
                    <a:gd name="T64" fmla="*/ 5 w 227"/>
                    <a:gd name="T65" fmla="*/ 103 h 228"/>
                    <a:gd name="T66" fmla="*/ 12 w 227"/>
                    <a:gd name="T67" fmla="*/ 70 h 228"/>
                    <a:gd name="T68" fmla="*/ 29 w 227"/>
                    <a:gd name="T69" fmla="*/ 45 h 228"/>
                    <a:gd name="T70" fmla="*/ 51 w 227"/>
                    <a:gd name="T71" fmla="*/ 23 h 228"/>
                    <a:gd name="T72" fmla="*/ 80 w 227"/>
                    <a:gd name="T73" fmla="*/ 9 h 228"/>
                    <a:gd name="T74" fmla="*/ 113 w 227"/>
                    <a:gd name="T75" fmla="*/ 4 h 228"/>
                    <a:gd name="T76" fmla="*/ 145 w 227"/>
                    <a:gd name="T77" fmla="*/ 9 h 228"/>
                    <a:gd name="T78" fmla="*/ 174 w 227"/>
                    <a:gd name="T79" fmla="*/ 23 h 228"/>
                    <a:gd name="T80" fmla="*/ 196 w 227"/>
                    <a:gd name="T81" fmla="*/ 45 h 228"/>
                    <a:gd name="T82" fmla="*/ 214 w 227"/>
                    <a:gd name="T83" fmla="*/ 70 h 228"/>
                    <a:gd name="T84" fmla="*/ 220 w 227"/>
                    <a:gd name="T85" fmla="*/ 103 h 22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7"/>
                    <a:gd name="T130" fmla="*/ 0 h 228"/>
                    <a:gd name="T131" fmla="*/ 227 w 227"/>
                    <a:gd name="T132" fmla="*/ 228 h 22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7" h="228">
                      <a:moveTo>
                        <a:pt x="227" y="113"/>
                      </a:moveTo>
                      <a:lnTo>
                        <a:pt x="226" y="101"/>
                      </a:lnTo>
                      <a:lnTo>
                        <a:pt x="224" y="91"/>
                      </a:lnTo>
                      <a:lnTo>
                        <a:pt x="222" y="79"/>
                      </a:lnTo>
                      <a:lnTo>
                        <a:pt x="217" y="69"/>
                      </a:lnTo>
                      <a:lnTo>
                        <a:pt x="212" y="60"/>
                      </a:lnTo>
                      <a:lnTo>
                        <a:pt x="207" y="50"/>
                      </a:lnTo>
                      <a:lnTo>
                        <a:pt x="200" y="41"/>
                      </a:lnTo>
                      <a:lnTo>
                        <a:pt x="193" y="33"/>
                      </a:lnTo>
                      <a:lnTo>
                        <a:pt x="184" y="26"/>
                      </a:lnTo>
                      <a:lnTo>
                        <a:pt x="176" y="19"/>
                      </a:lnTo>
                      <a:lnTo>
                        <a:pt x="167" y="14"/>
                      </a:lnTo>
                      <a:lnTo>
                        <a:pt x="157" y="9"/>
                      </a:lnTo>
                      <a:lnTo>
                        <a:pt x="147" y="5"/>
                      </a:lnTo>
                      <a:lnTo>
                        <a:pt x="135" y="2"/>
                      </a:lnTo>
                      <a:lnTo>
                        <a:pt x="125" y="0"/>
                      </a:lnTo>
                      <a:lnTo>
                        <a:pt x="113" y="0"/>
                      </a:lnTo>
                      <a:lnTo>
                        <a:pt x="101" y="0"/>
                      </a:lnTo>
                      <a:lnTo>
                        <a:pt x="90" y="2"/>
                      </a:lnTo>
                      <a:lnTo>
                        <a:pt x="78" y="5"/>
                      </a:lnTo>
                      <a:lnTo>
                        <a:pt x="68" y="9"/>
                      </a:lnTo>
                      <a:lnTo>
                        <a:pt x="58" y="14"/>
                      </a:lnTo>
                      <a:lnTo>
                        <a:pt x="49" y="19"/>
                      </a:lnTo>
                      <a:lnTo>
                        <a:pt x="41" y="26"/>
                      </a:lnTo>
                      <a:lnTo>
                        <a:pt x="32" y="33"/>
                      </a:lnTo>
                      <a:lnTo>
                        <a:pt x="25" y="41"/>
                      </a:lnTo>
                      <a:lnTo>
                        <a:pt x="18" y="50"/>
                      </a:lnTo>
                      <a:lnTo>
                        <a:pt x="13" y="60"/>
                      </a:lnTo>
                      <a:lnTo>
                        <a:pt x="8" y="69"/>
                      </a:lnTo>
                      <a:lnTo>
                        <a:pt x="5" y="79"/>
                      </a:lnTo>
                      <a:lnTo>
                        <a:pt x="1" y="91"/>
                      </a:lnTo>
                      <a:lnTo>
                        <a:pt x="0" y="101"/>
                      </a:lnTo>
                      <a:lnTo>
                        <a:pt x="0" y="113"/>
                      </a:lnTo>
                      <a:lnTo>
                        <a:pt x="0" y="125"/>
                      </a:lnTo>
                      <a:lnTo>
                        <a:pt x="1" y="137"/>
                      </a:lnTo>
                      <a:lnTo>
                        <a:pt x="5" y="147"/>
                      </a:lnTo>
                      <a:lnTo>
                        <a:pt x="8" y="158"/>
                      </a:lnTo>
                      <a:lnTo>
                        <a:pt x="13" y="168"/>
                      </a:lnTo>
                      <a:lnTo>
                        <a:pt x="18" y="176"/>
                      </a:lnTo>
                      <a:lnTo>
                        <a:pt x="25" y="187"/>
                      </a:lnTo>
                      <a:lnTo>
                        <a:pt x="32" y="194"/>
                      </a:lnTo>
                      <a:lnTo>
                        <a:pt x="41" y="202"/>
                      </a:lnTo>
                      <a:lnTo>
                        <a:pt x="49" y="207"/>
                      </a:lnTo>
                      <a:lnTo>
                        <a:pt x="58" y="214"/>
                      </a:lnTo>
                      <a:lnTo>
                        <a:pt x="68" y="218"/>
                      </a:lnTo>
                      <a:lnTo>
                        <a:pt x="78" y="223"/>
                      </a:lnTo>
                      <a:lnTo>
                        <a:pt x="90" y="224"/>
                      </a:lnTo>
                      <a:lnTo>
                        <a:pt x="101" y="226"/>
                      </a:lnTo>
                      <a:lnTo>
                        <a:pt x="113" y="228"/>
                      </a:lnTo>
                      <a:lnTo>
                        <a:pt x="125" y="226"/>
                      </a:lnTo>
                      <a:lnTo>
                        <a:pt x="135" y="224"/>
                      </a:lnTo>
                      <a:lnTo>
                        <a:pt x="147" y="223"/>
                      </a:lnTo>
                      <a:lnTo>
                        <a:pt x="157" y="218"/>
                      </a:lnTo>
                      <a:lnTo>
                        <a:pt x="167" y="214"/>
                      </a:lnTo>
                      <a:lnTo>
                        <a:pt x="176" y="207"/>
                      </a:lnTo>
                      <a:lnTo>
                        <a:pt x="184" y="202"/>
                      </a:lnTo>
                      <a:lnTo>
                        <a:pt x="193" y="194"/>
                      </a:lnTo>
                      <a:lnTo>
                        <a:pt x="200" y="187"/>
                      </a:lnTo>
                      <a:lnTo>
                        <a:pt x="207" y="176"/>
                      </a:lnTo>
                      <a:lnTo>
                        <a:pt x="212" y="168"/>
                      </a:lnTo>
                      <a:lnTo>
                        <a:pt x="217" y="158"/>
                      </a:lnTo>
                      <a:lnTo>
                        <a:pt x="222" y="147"/>
                      </a:lnTo>
                      <a:lnTo>
                        <a:pt x="224" y="137"/>
                      </a:lnTo>
                      <a:lnTo>
                        <a:pt x="226" y="125"/>
                      </a:lnTo>
                      <a:lnTo>
                        <a:pt x="227" y="113"/>
                      </a:lnTo>
                      <a:close/>
                      <a:moveTo>
                        <a:pt x="222" y="113"/>
                      </a:moveTo>
                      <a:lnTo>
                        <a:pt x="220" y="125"/>
                      </a:lnTo>
                      <a:lnTo>
                        <a:pt x="220" y="135"/>
                      </a:lnTo>
                      <a:lnTo>
                        <a:pt x="217" y="146"/>
                      </a:lnTo>
                      <a:lnTo>
                        <a:pt x="214" y="156"/>
                      </a:lnTo>
                      <a:lnTo>
                        <a:pt x="208" y="166"/>
                      </a:lnTo>
                      <a:lnTo>
                        <a:pt x="203" y="175"/>
                      </a:lnTo>
                      <a:lnTo>
                        <a:pt x="196" y="183"/>
                      </a:lnTo>
                      <a:lnTo>
                        <a:pt x="190" y="190"/>
                      </a:lnTo>
                      <a:lnTo>
                        <a:pt x="183" y="197"/>
                      </a:lnTo>
                      <a:lnTo>
                        <a:pt x="174" y="204"/>
                      </a:lnTo>
                      <a:lnTo>
                        <a:pt x="164" y="209"/>
                      </a:lnTo>
                      <a:lnTo>
                        <a:pt x="155" y="214"/>
                      </a:lnTo>
                      <a:lnTo>
                        <a:pt x="145" y="218"/>
                      </a:lnTo>
                      <a:lnTo>
                        <a:pt x="135" y="221"/>
                      </a:lnTo>
                      <a:lnTo>
                        <a:pt x="125" y="223"/>
                      </a:lnTo>
                      <a:lnTo>
                        <a:pt x="113" y="223"/>
                      </a:lnTo>
                      <a:lnTo>
                        <a:pt x="102" y="223"/>
                      </a:lnTo>
                      <a:lnTo>
                        <a:pt x="90" y="221"/>
                      </a:lnTo>
                      <a:lnTo>
                        <a:pt x="80" y="218"/>
                      </a:lnTo>
                      <a:lnTo>
                        <a:pt x="70" y="214"/>
                      </a:lnTo>
                      <a:lnTo>
                        <a:pt x="61" y="209"/>
                      </a:lnTo>
                      <a:lnTo>
                        <a:pt x="51" y="204"/>
                      </a:lnTo>
                      <a:lnTo>
                        <a:pt x="42" y="197"/>
                      </a:lnTo>
                      <a:lnTo>
                        <a:pt x="36" y="190"/>
                      </a:lnTo>
                      <a:lnTo>
                        <a:pt x="29" y="183"/>
                      </a:lnTo>
                      <a:lnTo>
                        <a:pt x="22" y="175"/>
                      </a:lnTo>
                      <a:lnTo>
                        <a:pt x="17" y="166"/>
                      </a:lnTo>
                      <a:lnTo>
                        <a:pt x="12" y="156"/>
                      </a:lnTo>
                      <a:lnTo>
                        <a:pt x="8" y="146"/>
                      </a:lnTo>
                      <a:lnTo>
                        <a:pt x="6" y="135"/>
                      </a:lnTo>
                      <a:lnTo>
                        <a:pt x="5" y="125"/>
                      </a:lnTo>
                      <a:lnTo>
                        <a:pt x="3" y="113"/>
                      </a:lnTo>
                      <a:lnTo>
                        <a:pt x="5" y="103"/>
                      </a:lnTo>
                      <a:lnTo>
                        <a:pt x="6" y="91"/>
                      </a:lnTo>
                      <a:lnTo>
                        <a:pt x="8" y="81"/>
                      </a:lnTo>
                      <a:lnTo>
                        <a:pt x="12" y="70"/>
                      </a:lnTo>
                      <a:lnTo>
                        <a:pt x="17" y="62"/>
                      </a:lnTo>
                      <a:lnTo>
                        <a:pt x="22" y="53"/>
                      </a:lnTo>
                      <a:lnTo>
                        <a:pt x="29" y="45"/>
                      </a:lnTo>
                      <a:lnTo>
                        <a:pt x="36" y="36"/>
                      </a:lnTo>
                      <a:lnTo>
                        <a:pt x="42" y="29"/>
                      </a:lnTo>
                      <a:lnTo>
                        <a:pt x="51" y="23"/>
                      </a:lnTo>
                      <a:lnTo>
                        <a:pt x="61" y="17"/>
                      </a:lnTo>
                      <a:lnTo>
                        <a:pt x="70" y="12"/>
                      </a:lnTo>
                      <a:lnTo>
                        <a:pt x="80" y="9"/>
                      </a:lnTo>
                      <a:lnTo>
                        <a:pt x="90" y="7"/>
                      </a:lnTo>
                      <a:lnTo>
                        <a:pt x="102" y="5"/>
                      </a:lnTo>
                      <a:lnTo>
                        <a:pt x="113" y="4"/>
                      </a:lnTo>
                      <a:lnTo>
                        <a:pt x="125" y="5"/>
                      </a:lnTo>
                      <a:lnTo>
                        <a:pt x="135" y="7"/>
                      </a:lnTo>
                      <a:lnTo>
                        <a:pt x="145" y="9"/>
                      </a:lnTo>
                      <a:lnTo>
                        <a:pt x="155" y="12"/>
                      </a:lnTo>
                      <a:lnTo>
                        <a:pt x="164" y="17"/>
                      </a:lnTo>
                      <a:lnTo>
                        <a:pt x="174" y="23"/>
                      </a:lnTo>
                      <a:lnTo>
                        <a:pt x="183" y="29"/>
                      </a:lnTo>
                      <a:lnTo>
                        <a:pt x="190" y="36"/>
                      </a:lnTo>
                      <a:lnTo>
                        <a:pt x="196" y="45"/>
                      </a:lnTo>
                      <a:lnTo>
                        <a:pt x="203" y="53"/>
                      </a:lnTo>
                      <a:lnTo>
                        <a:pt x="208" y="62"/>
                      </a:lnTo>
                      <a:lnTo>
                        <a:pt x="214" y="70"/>
                      </a:lnTo>
                      <a:lnTo>
                        <a:pt x="217" y="81"/>
                      </a:lnTo>
                      <a:lnTo>
                        <a:pt x="220" y="91"/>
                      </a:lnTo>
                      <a:lnTo>
                        <a:pt x="220" y="103"/>
                      </a:lnTo>
                      <a:lnTo>
                        <a:pt x="222" y="113"/>
                      </a:lnTo>
                      <a:close/>
                    </a:path>
                  </a:pathLst>
                </a:custGeom>
                <a:solidFill>
                  <a:srgbClr val="DADAD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2" name="Freeform 359"/>
                <p:cNvSpPr>
                  <a:spLocks noEditPoints="1"/>
                </p:cNvSpPr>
                <p:nvPr/>
              </p:nvSpPr>
              <p:spPr bwMode="auto">
                <a:xfrm>
                  <a:off x="3567" y="3115"/>
                  <a:ext cx="223" cy="222"/>
                </a:xfrm>
                <a:custGeom>
                  <a:avLst/>
                  <a:gdLst>
                    <a:gd name="T0" fmla="*/ 221 w 223"/>
                    <a:gd name="T1" fmla="*/ 89 h 222"/>
                    <a:gd name="T2" fmla="*/ 209 w 223"/>
                    <a:gd name="T3" fmla="*/ 58 h 222"/>
                    <a:gd name="T4" fmla="*/ 190 w 223"/>
                    <a:gd name="T5" fmla="*/ 33 h 222"/>
                    <a:gd name="T6" fmla="*/ 165 w 223"/>
                    <a:gd name="T7" fmla="*/ 14 h 222"/>
                    <a:gd name="T8" fmla="*/ 134 w 223"/>
                    <a:gd name="T9" fmla="*/ 2 h 222"/>
                    <a:gd name="T10" fmla="*/ 100 w 223"/>
                    <a:gd name="T11" fmla="*/ 0 h 222"/>
                    <a:gd name="T12" fmla="*/ 69 w 223"/>
                    <a:gd name="T13" fmla="*/ 9 h 222"/>
                    <a:gd name="T14" fmla="*/ 41 w 223"/>
                    <a:gd name="T15" fmla="*/ 26 h 222"/>
                    <a:gd name="T16" fmla="*/ 19 w 223"/>
                    <a:gd name="T17" fmla="*/ 50 h 222"/>
                    <a:gd name="T18" fmla="*/ 5 w 223"/>
                    <a:gd name="T19" fmla="*/ 79 h 222"/>
                    <a:gd name="T20" fmla="*/ 0 w 223"/>
                    <a:gd name="T21" fmla="*/ 111 h 222"/>
                    <a:gd name="T22" fmla="*/ 5 w 223"/>
                    <a:gd name="T23" fmla="*/ 145 h 222"/>
                    <a:gd name="T24" fmla="*/ 19 w 223"/>
                    <a:gd name="T25" fmla="*/ 174 h 222"/>
                    <a:gd name="T26" fmla="*/ 41 w 223"/>
                    <a:gd name="T27" fmla="*/ 197 h 222"/>
                    <a:gd name="T28" fmla="*/ 69 w 223"/>
                    <a:gd name="T29" fmla="*/ 214 h 222"/>
                    <a:gd name="T30" fmla="*/ 100 w 223"/>
                    <a:gd name="T31" fmla="*/ 222 h 222"/>
                    <a:gd name="T32" fmla="*/ 134 w 223"/>
                    <a:gd name="T33" fmla="*/ 221 h 222"/>
                    <a:gd name="T34" fmla="*/ 165 w 223"/>
                    <a:gd name="T35" fmla="*/ 209 h 222"/>
                    <a:gd name="T36" fmla="*/ 190 w 223"/>
                    <a:gd name="T37" fmla="*/ 190 h 222"/>
                    <a:gd name="T38" fmla="*/ 209 w 223"/>
                    <a:gd name="T39" fmla="*/ 164 h 222"/>
                    <a:gd name="T40" fmla="*/ 221 w 223"/>
                    <a:gd name="T41" fmla="*/ 133 h 222"/>
                    <a:gd name="T42" fmla="*/ 218 w 223"/>
                    <a:gd name="T43" fmla="*/ 111 h 222"/>
                    <a:gd name="T44" fmla="*/ 214 w 223"/>
                    <a:gd name="T45" fmla="*/ 144 h 222"/>
                    <a:gd name="T46" fmla="*/ 201 w 223"/>
                    <a:gd name="T47" fmla="*/ 171 h 222"/>
                    <a:gd name="T48" fmla="*/ 180 w 223"/>
                    <a:gd name="T49" fmla="*/ 193 h 222"/>
                    <a:gd name="T50" fmla="*/ 153 w 223"/>
                    <a:gd name="T51" fmla="*/ 210 h 222"/>
                    <a:gd name="T52" fmla="*/ 122 w 223"/>
                    <a:gd name="T53" fmla="*/ 217 h 222"/>
                    <a:gd name="T54" fmla="*/ 89 w 223"/>
                    <a:gd name="T55" fmla="*/ 216 h 222"/>
                    <a:gd name="T56" fmla="*/ 60 w 223"/>
                    <a:gd name="T57" fmla="*/ 205 h 222"/>
                    <a:gd name="T58" fmla="*/ 36 w 223"/>
                    <a:gd name="T59" fmla="*/ 186 h 222"/>
                    <a:gd name="T60" fmla="*/ 17 w 223"/>
                    <a:gd name="T61" fmla="*/ 163 h 222"/>
                    <a:gd name="T62" fmla="*/ 7 w 223"/>
                    <a:gd name="T63" fmla="*/ 133 h 222"/>
                    <a:gd name="T64" fmla="*/ 5 w 223"/>
                    <a:gd name="T65" fmla="*/ 101 h 222"/>
                    <a:gd name="T66" fmla="*/ 14 w 223"/>
                    <a:gd name="T67" fmla="*/ 70 h 222"/>
                    <a:gd name="T68" fmla="*/ 29 w 223"/>
                    <a:gd name="T69" fmla="*/ 43 h 222"/>
                    <a:gd name="T70" fmla="*/ 52 w 223"/>
                    <a:gd name="T71" fmla="*/ 22 h 222"/>
                    <a:gd name="T72" fmla="*/ 79 w 223"/>
                    <a:gd name="T73" fmla="*/ 10 h 222"/>
                    <a:gd name="T74" fmla="*/ 112 w 223"/>
                    <a:gd name="T75" fmla="*/ 5 h 222"/>
                    <a:gd name="T76" fmla="*/ 144 w 223"/>
                    <a:gd name="T77" fmla="*/ 10 h 222"/>
                    <a:gd name="T78" fmla="*/ 171 w 223"/>
                    <a:gd name="T79" fmla="*/ 22 h 222"/>
                    <a:gd name="T80" fmla="*/ 194 w 223"/>
                    <a:gd name="T81" fmla="*/ 43 h 222"/>
                    <a:gd name="T82" fmla="*/ 211 w 223"/>
                    <a:gd name="T83" fmla="*/ 70 h 222"/>
                    <a:gd name="T84" fmla="*/ 218 w 223"/>
                    <a:gd name="T85" fmla="*/ 101 h 2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3"/>
                    <a:gd name="T130" fmla="*/ 0 h 222"/>
                    <a:gd name="T131" fmla="*/ 223 w 223"/>
                    <a:gd name="T132" fmla="*/ 222 h 2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3" h="222">
                      <a:moveTo>
                        <a:pt x="223" y="111"/>
                      </a:moveTo>
                      <a:lnTo>
                        <a:pt x="223" y="101"/>
                      </a:lnTo>
                      <a:lnTo>
                        <a:pt x="221" y="89"/>
                      </a:lnTo>
                      <a:lnTo>
                        <a:pt x="218" y="79"/>
                      </a:lnTo>
                      <a:lnTo>
                        <a:pt x="214" y="68"/>
                      </a:lnTo>
                      <a:lnTo>
                        <a:pt x="209" y="58"/>
                      </a:lnTo>
                      <a:lnTo>
                        <a:pt x="204" y="50"/>
                      </a:lnTo>
                      <a:lnTo>
                        <a:pt x="197" y="41"/>
                      </a:lnTo>
                      <a:lnTo>
                        <a:pt x="190" y="33"/>
                      </a:lnTo>
                      <a:lnTo>
                        <a:pt x="182" y="26"/>
                      </a:lnTo>
                      <a:lnTo>
                        <a:pt x="173" y="19"/>
                      </a:lnTo>
                      <a:lnTo>
                        <a:pt x="165" y="14"/>
                      </a:lnTo>
                      <a:lnTo>
                        <a:pt x="154" y="9"/>
                      </a:lnTo>
                      <a:lnTo>
                        <a:pt x="144" y="5"/>
                      </a:lnTo>
                      <a:lnTo>
                        <a:pt x="134" y="2"/>
                      </a:lnTo>
                      <a:lnTo>
                        <a:pt x="124" y="0"/>
                      </a:lnTo>
                      <a:lnTo>
                        <a:pt x="112" y="0"/>
                      </a:lnTo>
                      <a:lnTo>
                        <a:pt x="100" y="0"/>
                      </a:lnTo>
                      <a:lnTo>
                        <a:pt x="89" y="2"/>
                      </a:lnTo>
                      <a:lnTo>
                        <a:pt x="79" y="5"/>
                      </a:lnTo>
                      <a:lnTo>
                        <a:pt x="69" y="9"/>
                      </a:lnTo>
                      <a:lnTo>
                        <a:pt x="59" y="14"/>
                      </a:lnTo>
                      <a:lnTo>
                        <a:pt x="50" y="19"/>
                      </a:lnTo>
                      <a:lnTo>
                        <a:pt x="41" y="26"/>
                      </a:lnTo>
                      <a:lnTo>
                        <a:pt x="33" y="33"/>
                      </a:lnTo>
                      <a:lnTo>
                        <a:pt x="26" y="41"/>
                      </a:lnTo>
                      <a:lnTo>
                        <a:pt x="19" y="50"/>
                      </a:lnTo>
                      <a:lnTo>
                        <a:pt x="14" y="58"/>
                      </a:lnTo>
                      <a:lnTo>
                        <a:pt x="9" y="68"/>
                      </a:lnTo>
                      <a:lnTo>
                        <a:pt x="5" y="79"/>
                      </a:lnTo>
                      <a:lnTo>
                        <a:pt x="2" y="89"/>
                      </a:lnTo>
                      <a:lnTo>
                        <a:pt x="0" y="101"/>
                      </a:lnTo>
                      <a:lnTo>
                        <a:pt x="0" y="111"/>
                      </a:lnTo>
                      <a:lnTo>
                        <a:pt x="0" y="123"/>
                      </a:lnTo>
                      <a:lnTo>
                        <a:pt x="2" y="133"/>
                      </a:lnTo>
                      <a:lnTo>
                        <a:pt x="5" y="145"/>
                      </a:lnTo>
                      <a:lnTo>
                        <a:pt x="9" y="156"/>
                      </a:lnTo>
                      <a:lnTo>
                        <a:pt x="14" y="164"/>
                      </a:lnTo>
                      <a:lnTo>
                        <a:pt x="19" y="174"/>
                      </a:lnTo>
                      <a:lnTo>
                        <a:pt x="26" y="183"/>
                      </a:lnTo>
                      <a:lnTo>
                        <a:pt x="33" y="190"/>
                      </a:lnTo>
                      <a:lnTo>
                        <a:pt x="41" y="197"/>
                      </a:lnTo>
                      <a:lnTo>
                        <a:pt x="50" y="204"/>
                      </a:lnTo>
                      <a:lnTo>
                        <a:pt x="59" y="209"/>
                      </a:lnTo>
                      <a:lnTo>
                        <a:pt x="69" y="214"/>
                      </a:lnTo>
                      <a:lnTo>
                        <a:pt x="79" y="217"/>
                      </a:lnTo>
                      <a:lnTo>
                        <a:pt x="89" y="221"/>
                      </a:lnTo>
                      <a:lnTo>
                        <a:pt x="100" y="222"/>
                      </a:lnTo>
                      <a:lnTo>
                        <a:pt x="112" y="222"/>
                      </a:lnTo>
                      <a:lnTo>
                        <a:pt x="124" y="222"/>
                      </a:lnTo>
                      <a:lnTo>
                        <a:pt x="134" y="221"/>
                      </a:lnTo>
                      <a:lnTo>
                        <a:pt x="144" y="217"/>
                      </a:lnTo>
                      <a:lnTo>
                        <a:pt x="154" y="214"/>
                      </a:lnTo>
                      <a:lnTo>
                        <a:pt x="165" y="209"/>
                      </a:lnTo>
                      <a:lnTo>
                        <a:pt x="173" y="204"/>
                      </a:lnTo>
                      <a:lnTo>
                        <a:pt x="182" y="197"/>
                      </a:lnTo>
                      <a:lnTo>
                        <a:pt x="190" y="190"/>
                      </a:lnTo>
                      <a:lnTo>
                        <a:pt x="197" y="183"/>
                      </a:lnTo>
                      <a:lnTo>
                        <a:pt x="204" y="174"/>
                      </a:lnTo>
                      <a:lnTo>
                        <a:pt x="209" y="164"/>
                      </a:lnTo>
                      <a:lnTo>
                        <a:pt x="214" y="156"/>
                      </a:lnTo>
                      <a:lnTo>
                        <a:pt x="218" y="145"/>
                      </a:lnTo>
                      <a:lnTo>
                        <a:pt x="221" y="133"/>
                      </a:lnTo>
                      <a:lnTo>
                        <a:pt x="223" y="123"/>
                      </a:lnTo>
                      <a:lnTo>
                        <a:pt x="223" y="111"/>
                      </a:lnTo>
                      <a:close/>
                      <a:moveTo>
                        <a:pt x="218" y="111"/>
                      </a:moveTo>
                      <a:lnTo>
                        <a:pt x="218" y="123"/>
                      </a:lnTo>
                      <a:lnTo>
                        <a:pt x="216" y="133"/>
                      </a:lnTo>
                      <a:lnTo>
                        <a:pt x="214" y="144"/>
                      </a:lnTo>
                      <a:lnTo>
                        <a:pt x="211" y="154"/>
                      </a:lnTo>
                      <a:lnTo>
                        <a:pt x="206" y="163"/>
                      </a:lnTo>
                      <a:lnTo>
                        <a:pt x="201" y="171"/>
                      </a:lnTo>
                      <a:lnTo>
                        <a:pt x="194" y="180"/>
                      </a:lnTo>
                      <a:lnTo>
                        <a:pt x="187" y="186"/>
                      </a:lnTo>
                      <a:lnTo>
                        <a:pt x="180" y="193"/>
                      </a:lnTo>
                      <a:lnTo>
                        <a:pt x="171" y="200"/>
                      </a:lnTo>
                      <a:lnTo>
                        <a:pt x="163" y="205"/>
                      </a:lnTo>
                      <a:lnTo>
                        <a:pt x="153" y="210"/>
                      </a:lnTo>
                      <a:lnTo>
                        <a:pt x="144" y="214"/>
                      </a:lnTo>
                      <a:lnTo>
                        <a:pt x="134" y="216"/>
                      </a:lnTo>
                      <a:lnTo>
                        <a:pt x="122" y="217"/>
                      </a:lnTo>
                      <a:lnTo>
                        <a:pt x="112" y="219"/>
                      </a:lnTo>
                      <a:lnTo>
                        <a:pt x="101" y="217"/>
                      </a:lnTo>
                      <a:lnTo>
                        <a:pt x="89" y="216"/>
                      </a:lnTo>
                      <a:lnTo>
                        <a:pt x="79" y="214"/>
                      </a:lnTo>
                      <a:lnTo>
                        <a:pt x="70" y="210"/>
                      </a:lnTo>
                      <a:lnTo>
                        <a:pt x="60" y="205"/>
                      </a:lnTo>
                      <a:lnTo>
                        <a:pt x="52" y="200"/>
                      </a:lnTo>
                      <a:lnTo>
                        <a:pt x="43" y="193"/>
                      </a:lnTo>
                      <a:lnTo>
                        <a:pt x="36" y="186"/>
                      </a:lnTo>
                      <a:lnTo>
                        <a:pt x="29" y="180"/>
                      </a:lnTo>
                      <a:lnTo>
                        <a:pt x="23" y="171"/>
                      </a:lnTo>
                      <a:lnTo>
                        <a:pt x="17" y="163"/>
                      </a:lnTo>
                      <a:lnTo>
                        <a:pt x="14" y="154"/>
                      </a:lnTo>
                      <a:lnTo>
                        <a:pt x="9" y="144"/>
                      </a:lnTo>
                      <a:lnTo>
                        <a:pt x="7" y="133"/>
                      </a:lnTo>
                      <a:lnTo>
                        <a:pt x="5" y="123"/>
                      </a:lnTo>
                      <a:lnTo>
                        <a:pt x="5" y="111"/>
                      </a:lnTo>
                      <a:lnTo>
                        <a:pt x="5" y="101"/>
                      </a:lnTo>
                      <a:lnTo>
                        <a:pt x="7" y="91"/>
                      </a:lnTo>
                      <a:lnTo>
                        <a:pt x="9" y="80"/>
                      </a:lnTo>
                      <a:lnTo>
                        <a:pt x="14" y="70"/>
                      </a:lnTo>
                      <a:lnTo>
                        <a:pt x="17" y="60"/>
                      </a:lnTo>
                      <a:lnTo>
                        <a:pt x="23" y="51"/>
                      </a:lnTo>
                      <a:lnTo>
                        <a:pt x="29" y="43"/>
                      </a:lnTo>
                      <a:lnTo>
                        <a:pt x="36" y="36"/>
                      </a:lnTo>
                      <a:lnTo>
                        <a:pt x="43" y="29"/>
                      </a:lnTo>
                      <a:lnTo>
                        <a:pt x="52" y="22"/>
                      </a:lnTo>
                      <a:lnTo>
                        <a:pt x="60" y="17"/>
                      </a:lnTo>
                      <a:lnTo>
                        <a:pt x="70" y="14"/>
                      </a:lnTo>
                      <a:lnTo>
                        <a:pt x="79" y="10"/>
                      </a:lnTo>
                      <a:lnTo>
                        <a:pt x="89" y="7"/>
                      </a:lnTo>
                      <a:lnTo>
                        <a:pt x="101" y="5"/>
                      </a:lnTo>
                      <a:lnTo>
                        <a:pt x="112" y="5"/>
                      </a:lnTo>
                      <a:lnTo>
                        <a:pt x="122" y="5"/>
                      </a:lnTo>
                      <a:lnTo>
                        <a:pt x="134" y="7"/>
                      </a:lnTo>
                      <a:lnTo>
                        <a:pt x="144" y="10"/>
                      </a:lnTo>
                      <a:lnTo>
                        <a:pt x="153" y="14"/>
                      </a:lnTo>
                      <a:lnTo>
                        <a:pt x="163" y="17"/>
                      </a:lnTo>
                      <a:lnTo>
                        <a:pt x="171" y="22"/>
                      </a:lnTo>
                      <a:lnTo>
                        <a:pt x="180" y="29"/>
                      </a:lnTo>
                      <a:lnTo>
                        <a:pt x="187" y="36"/>
                      </a:lnTo>
                      <a:lnTo>
                        <a:pt x="194" y="43"/>
                      </a:lnTo>
                      <a:lnTo>
                        <a:pt x="201" y="51"/>
                      </a:lnTo>
                      <a:lnTo>
                        <a:pt x="206" y="60"/>
                      </a:lnTo>
                      <a:lnTo>
                        <a:pt x="211" y="70"/>
                      </a:lnTo>
                      <a:lnTo>
                        <a:pt x="214" y="80"/>
                      </a:lnTo>
                      <a:lnTo>
                        <a:pt x="216" y="91"/>
                      </a:lnTo>
                      <a:lnTo>
                        <a:pt x="218" y="101"/>
                      </a:lnTo>
                      <a:lnTo>
                        <a:pt x="218" y="111"/>
                      </a:lnTo>
                      <a:close/>
                    </a:path>
                  </a:pathLst>
                </a:custGeom>
                <a:solidFill>
                  <a:srgbClr val="DCDBD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3" name="Freeform 360"/>
                <p:cNvSpPr>
                  <a:spLocks noEditPoints="1"/>
                </p:cNvSpPr>
                <p:nvPr/>
              </p:nvSpPr>
              <p:spPr bwMode="auto">
                <a:xfrm>
                  <a:off x="3569" y="3117"/>
                  <a:ext cx="219" cy="219"/>
                </a:xfrm>
                <a:custGeom>
                  <a:avLst/>
                  <a:gdLst>
                    <a:gd name="T0" fmla="*/ 217 w 219"/>
                    <a:gd name="T1" fmla="*/ 87 h 219"/>
                    <a:gd name="T2" fmla="*/ 205 w 219"/>
                    <a:gd name="T3" fmla="*/ 58 h 219"/>
                    <a:gd name="T4" fmla="*/ 187 w 219"/>
                    <a:gd name="T5" fmla="*/ 32 h 219"/>
                    <a:gd name="T6" fmla="*/ 161 w 219"/>
                    <a:gd name="T7" fmla="*/ 13 h 219"/>
                    <a:gd name="T8" fmla="*/ 132 w 219"/>
                    <a:gd name="T9" fmla="*/ 3 h 219"/>
                    <a:gd name="T10" fmla="*/ 99 w 219"/>
                    <a:gd name="T11" fmla="*/ 1 h 219"/>
                    <a:gd name="T12" fmla="*/ 67 w 219"/>
                    <a:gd name="T13" fmla="*/ 8 h 219"/>
                    <a:gd name="T14" fmla="*/ 39 w 219"/>
                    <a:gd name="T15" fmla="*/ 25 h 219"/>
                    <a:gd name="T16" fmla="*/ 19 w 219"/>
                    <a:gd name="T17" fmla="*/ 49 h 219"/>
                    <a:gd name="T18" fmla="*/ 5 w 219"/>
                    <a:gd name="T19" fmla="*/ 77 h 219"/>
                    <a:gd name="T20" fmla="*/ 0 w 219"/>
                    <a:gd name="T21" fmla="*/ 109 h 219"/>
                    <a:gd name="T22" fmla="*/ 5 w 219"/>
                    <a:gd name="T23" fmla="*/ 142 h 219"/>
                    <a:gd name="T24" fmla="*/ 19 w 219"/>
                    <a:gd name="T25" fmla="*/ 171 h 219"/>
                    <a:gd name="T26" fmla="*/ 39 w 219"/>
                    <a:gd name="T27" fmla="*/ 193 h 219"/>
                    <a:gd name="T28" fmla="*/ 67 w 219"/>
                    <a:gd name="T29" fmla="*/ 210 h 219"/>
                    <a:gd name="T30" fmla="*/ 99 w 219"/>
                    <a:gd name="T31" fmla="*/ 219 h 219"/>
                    <a:gd name="T32" fmla="*/ 132 w 219"/>
                    <a:gd name="T33" fmla="*/ 217 h 219"/>
                    <a:gd name="T34" fmla="*/ 161 w 219"/>
                    <a:gd name="T35" fmla="*/ 205 h 219"/>
                    <a:gd name="T36" fmla="*/ 187 w 219"/>
                    <a:gd name="T37" fmla="*/ 186 h 219"/>
                    <a:gd name="T38" fmla="*/ 205 w 219"/>
                    <a:gd name="T39" fmla="*/ 162 h 219"/>
                    <a:gd name="T40" fmla="*/ 217 w 219"/>
                    <a:gd name="T41" fmla="*/ 131 h 219"/>
                    <a:gd name="T42" fmla="*/ 214 w 219"/>
                    <a:gd name="T43" fmla="*/ 109 h 219"/>
                    <a:gd name="T44" fmla="*/ 209 w 219"/>
                    <a:gd name="T45" fmla="*/ 140 h 219"/>
                    <a:gd name="T46" fmla="*/ 197 w 219"/>
                    <a:gd name="T47" fmla="*/ 167 h 219"/>
                    <a:gd name="T48" fmla="*/ 176 w 219"/>
                    <a:gd name="T49" fmla="*/ 190 h 219"/>
                    <a:gd name="T50" fmla="*/ 151 w 219"/>
                    <a:gd name="T51" fmla="*/ 205 h 219"/>
                    <a:gd name="T52" fmla="*/ 120 w 219"/>
                    <a:gd name="T53" fmla="*/ 214 h 219"/>
                    <a:gd name="T54" fmla="*/ 89 w 219"/>
                    <a:gd name="T55" fmla="*/ 212 h 219"/>
                    <a:gd name="T56" fmla="*/ 60 w 219"/>
                    <a:gd name="T57" fmla="*/ 202 h 219"/>
                    <a:gd name="T58" fmla="*/ 36 w 219"/>
                    <a:gd name="T59" fmla="*/ 183 h 219"/>
                    <a:gd name="T60" fmla="*/ 17 w 219"/>
                    <a:gd name="T61" fmla="*/ 159 h 219"/>
                    <a:gd name="T62" fmla="*/ 7 w 219"/>
                    <a:gd name="T63" fmla="*/ 131 h 219"/>
                    <a:gd name="T64" fmla="*/ 5 w 219"/>
                    <a:gd name="T65" fmla="*/ 99 h 219"/>
                    <a:gd name="T66" fmla="*/ 14 w 219"/>
                    <a:gd name="T67" fmla="*/ 68 h 219"/>
                    <a:gd name="T68" fmla="*/ 29 w 219"/>
                    <a:gd name="T69" fmla="*/ 42 h 219"/>
                    <a:gd name="T70" fmla="*/ 51 w 219"/>
                    <a:gd name="T71" fmla="*/ 24 h 219"/>
                    <a:gd name="T72" fmla="*/ 79 w 219"/>
                    <a:gd name="T73" fmla="*/ 10 h 219"/>
                    <a:gd name="T74" fmla="*/ 110 w 219"/>
                    <a:gd name="T75" fmla="*/ 5 h 219"/>
                    <a:gd name="T76" fmla="*/ 140 w 219"/>
                    <a:gd name="T77" fmla="*/ 10 h 219"/>
                    <a:gd name="T78" fmla="*/ 168 w 219"/>
                    <a:gd name="T79" fmla="*/ 24 h 219"/>
                    <a:gd name="T80" fmla="*/ 190 w 219"/>
                    <a:gd name="T81" fmla="*/ 42 h 219"/>
                    <a:gd name="T82" fmla="*/ 205 w 219"/>
                    <a:gd name="T83" fmla="*/ 68 h 219"/>
                    <a:gd name="T84" fmla="*/ 214 w 219"/>
                    <a:gd name="T85" fmla="*/ 99 h 2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9"/>
                    <a:gd name="T130" fmla="*/ 0 h 219"/>
                    <a:gd name="T131" fmla="*/ 219 w 219"/>
                    <a:gd name="T132" fmla="*/ 219 h 2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9" h="219">
                      <a:moveTo>
                        <a:pt x="219" y="109"/>
                      </a:moveTo>
                      <a:lnTo>
                        <a:pt x="217" y="99"/>
                      </a:lnTo>
                      <a:lnTo>
                        <a:pt x="217" y="87"/>
                      </a:lnTo>
                      <a:lnTo>
                        <a:pt x="214" y="77"/>
                      </a:lnTo>
                      <a:lnTo>
                        <a:pt x="211" y="66"/>
                      </a:lnTo>
                      <a:lnTo>
                        <a:pt x="205" y="58"/>
                      </a:lnTo>
                      <a:lnTo>
                        <a:pt x="200" y="49"/>
                      </a:lnTo>
                      <a:lnTo>
                        <a:pt x="193" y="41"/>
                      </a:lnTo>
                      <a:lnTo>
                        <a:pt x="187" y="32"/>
                      </a:lnTo>
                      <a:lnTo>
                        <a:pt x="180" y="25"/>
                      </a:lnTo>
                      <a:lnTo>
                        <a:pt x="171" y="19"/>
                      </a:lnTo>
                      <a:lnTo>
                        <a:pt x="161" y="13"/>
                      </a:lnTo>
                      <a:lnTo>
                        <a:pt x="152" y="8"/>
                      </a:lnTo>
                      <a:lnTo>
                        <a:pt x="142" y="5"/>
                      </a:lnTo>
                      <a:lnTo>
                        <a:pt x="132" y="3"/>
                      </a:lnTo>
                      <a:lnTo>
                        <a:pt x="122" y="1"/>
                      </a:lnTo>
                      <a:lnTo>
                        <a:pt x="110" y="0"/>
                      </a:lnTo>
                      <a:lnTo>
                        <a:pt x="99" y="1"/>
                      </a:lnTo>
                      <a:lnTo>
                        <a:pt x="87" y="3"/>
                      </a:lnTo>
                      <a:lnTo>
                        <a:pt x="77" y="5"/>
                      </a:lnTo>
                      <a:lnTo>
                        <a:pt x="67" y="8"/>
                      </a:lnTo>
                      <a:lnTo>
                        <a:pt x="58" y="13"/>
                      </a:lnTo>
                      <a:lnTo>
                        <a:pt x="48" y="19"/>
                      </a:lnTo>
                      <a:lnTo>
                        <a:pt x="39" y="25"/>
                      </a:lnTo>
                      <a:lnTo>
                        <a:pt x="33" y="32"/>
                      </a:lnTo>
                      <a:lnTo>
                        <a:pt x="26" y="41"/>
                      </a:lnTo>
                      <a:lnTo>
                        <a:pt x="19" y="49"/>
                      </a:lnTo>
                      <a:lnTo>
                        <a:pt x="14" y="58"/>
                      </a:lnTo>
                      <a:lnTo>
                        <a:pt x="9" y="66"/>
                      </a:lnTo>
                      <a:lnTo>
                        <a:pt x="5" y="77"/>
                      </a:lnTo>
                      <a:lnTo>
                        <a:pt x="3" y="87"/>
                      </a:lnTo>
                      <a:lnTo>
                        <a:pt x="2" y="99"/>
                      </a:lnTo>
                      <a:lnTo>
                        <a:pt x="0" y="109"/>
                      </a:lnTo>
                      <a:lnTo>
                        <a:pt x="2" y="121"/>
                      </a:lnTo>
                      <a:lnTo>
                        <a:pt x="3" y="131"/>
                      </a:lnTo>
                      <a:lnTo>
                        <a:pt x="5" y="142"/>
                      </a:lnTo>
                      <a:lnTo>
                        <a:pt x="9" y="152"/>
                      </a:lnTo>
                      <a:lnTo>
                        <a:pt x="14" y="162"/>
                      </a:lnTo>
                      <a:lnTo>
                        <a:pt x="19" y="171"/>
                      </a:lnTo>
                      <a:lnTo>
                        <a:pt x="26" y="179"/>
                      </a:lnTo>
                      <a:lnTo>
                        <a:pt x="33" y="186"/>
                      </a:lnTo>
                      <a:lnTo>
                        <a:pt x="39" y="193"/>
                      </a:lnTo>
                      <a:lnTo>
                        <a:pt x="48" y="200"/>
                      </a:lnTo>
                      <a:lnTo>
                        <a:pt x="58" y="205"/>
                      </a:lnTo>
                      <a:lnTo>
                        <a:pt x="67" y="210"/>
                      </a:lnTo>
                      <a:lnTo>
                        <a:pt x="77" y="214"/>
                      </a:lnTo>
                      <a:lnTo>
                        <a:pt x="87" y="217"/>
                      </a:lnTo>
                      <a:lnTo>
                        <a:pt x="99" y="219"/>
                      </a:lnTo>
                      <a:lnTo>
                        <a:pt x="110" y="219"/>
                      </a:lnTo>
                      <a:lnTo>
                        <a:pt x="122" y="219"/>
                      </a:lnTo>
                      <a:lnTo>
                        <a:pt x="132" y="217"/>
                      </a:lnTo>
                      <a:lnTo>
                        <a:pt x="142" y="214"/>
                      </a:lnTo>
                      <a:lnTo>
                        <a:pt x="152" y="210"/>
                      </a:lnTo>
                      <a:lnTo>
                        <a:pt x="161" y="205"/>
                      </a:lnTo>
                      <a:lnTo>
                        <a:pt x="171" y="200"/>
                      </a:lnTo>
                      <a:lnTo>
                        <a:pt x="180" y="193"/>
                      </a:lnTo>
                      <a:lnTo>
                        <a:pt x="187" y="186"/>
                      </a:lnTo>
                      <a:lnTo>
                        <a:pt x="193" y="179"/>
                      </a:lnTo>
                      <a:lnTo>
                        <a:pt x="200" y="171"/>
                      </a:lnTo>
                      <a:lnTo>
                        <a:pt x="205" y="162"/>
                      </a:lnTo>
                      <a:lnTo>
                        <a:pt x="211" y="152"/>
                      </a:lnTo>
                      <a:lnTo>
                        <a:pt x="214" y="142"/>
                      </a:lnTo>
                      <a:lnTo>
                        <a:pt x="217" y="131"/>
                      </a:lnTo>
                      <a:lnTo>
                        <a:pt x="217" y="121"/>
                      </a:lnTo>
                      <a:lnTo>
                        <a:pt x="219" y="109"/>
                      </a:lnTo>
                      <a:close/>
                      <a:moveTo>
                        <a:pt x="214" y="109"/>
                      </a:moveTo>
                      <a:lnTo>
                        <a:pt x="214" y="119"/>
                      </a:lnTo>
                      <a:lnTo>
                        <a:pt x="212" y="131"/>
                      </a:lnTo>
                      <a:lnTo>
                        <a:pt x="209" y="140"/>
                      </a:lnTo>
                      <a:lnTo>
                        <a:pt x="205" y="150"/>
                      </a:lnTo>
                      <a:lnTo>
                        <a:pt x="202" y="159"/>
                      </a:lnTo>
                      <a:lnTo>
                        <a:pt x="197" y="167"/>
                      </a:lnTo>
                      <a:lnTo>
                        <a:pt x="190" y="176"/>
                      </a:lnTo>
                      <a:lnTo>
                        <a:pt x="183" y="183"/>
                      </a:lnTo>
                      <a:lnTo>
                        <a:pt x="176" y="190"/>
                      </a:lnTo>
                      <a:lnTo>
                        <a:pt x="168" y="196"/>
                      </a:lnTo>
                      <a:lnTo>
                        <a:pt x="159" y="202"/>
                      </a:lnTo>
                      <a:lnTo>
                        <a:pt x="151" y="205"/>
                      </a:lnTo>
                      <a:lnTo>
                        <a:pt x="140" y="210"/>
                      </a:lnTo>
                      <a:lnTo>
                        <a:pt x="130" y="212"/>
                      </a:lnTo>
                      <a:lnTo>
                        <a:pt x="120" y="214"/>
                      </a:lnTo>
                      <a:lnTo>
                        <a:pt x="110" y="214"/>
                      </a:lnTo>
                      <a:lnTo>
                        <a:pt x="99" y="214"/>
                      </a:lnTo>
                      <a:lnTo>
                        <a:pt x="89" y="212"/>
                      </a:lnTo>
                      <a:lnTo>
                        <a:pt x="79" y="210"/>
                      </a:lnTo>
                      <a:lnTo>
                        <a:pt x="68" y="205"/>
                      </a:lnTo>
                      <a:lnTo>
                        <a:pt x="60" y="202"/>
                      </a:lnTo>
                      <a:lnTo>
                        <a:pt x="51" y="196"/>
                      </a:lnTo>
                      <a:lnTo>
                        <a:pt x="43" y="190"/>
                      </a:lnTo>
                      <a:lnTo>
                        <a:pt x="36" y="183"/>
                      </a:lnTo>
                      <a:lnTo>
                        <a:pt x="29" y="176"/>
                      </a:lnTo>
                      <a:lnTo>
                        <a:pt x="22" y="167"/>
                      </a:lnTo>
                      <a:lnTo>
                        <a:pt x="17" y="159"/>
                      </a:lnTo>
                      <a:lnTo>
                        <a:pt x="14" y="150"/>
                      </a:lnTo>
                      <a:lnTo>
                        <a:pt x="10" y="140"/>
                      </a:lnTo>
                      <a:lnTo>
                        <a:pt x="7" y="131"/>
                      </a:lnTo>
                      <a:lnTo>
                        <a:pt x="5" y="119"/>
                      </a:lnTo>
                      <a:lnTo>
                        <a:pt x="5" y="109"/>
                      </a:lnTo>
                      <a:lnTo>
                        <a:pt x="5" y="99"/>
                      </a:lnTo>
                      <a:lnTo>
                        <a:pt x="7" y="89"/>
                      </a:lnTo>
                      <a:lnTo>
                        <a:pt x="10" y="78"/>
                      </a:lnTo>
                      <a:lnTo>
                        <a:pt x="14" y="68"/>
                      </a:lnTo>
                      <a:lnTo>
                        <a:pt x="17" y="60"/>
                      </a:lnTo>
                      <a:lnTo>
                        <a:pt x="22" y="51"/>
                      </a:lnTo>
                      <a:lnTo>
                        <a:pt x="29" y="42"/>
                      </a:lnTo>
                      <a:lnTo>
                        <a:pt x="36" y="36"/>
                      </a:lnTo>
                      <a:lnTo>
                        <a:pt x="43" y="29"/>
                      </a:lnTo>
                      <a:lnTo>
                        <a:pt x="51" y="24"/>
                      </a:lnTo>
                      <a:lnTo>
                        <a:pt x="60" y="19"/>
                      </a:lnTo>
                      <a:lnTo>
                        <a:pt x="68" y="13"/>
                      </a:lnTo>
                      <a:lnTo>
                        <a:pt x="79" y="10"/>
                      </a:lnTo>
                      <a:lnTo>
                        <a:pt x="89" y="7"/>
                      </a:lnTo>
                      <a:lnTo>
                        <a:pt x="99" y="5"/>
                      </a:lnTo>
                      <a:lnTo>
                        <a:pt x="110" y="5"/>
                      </a:lnTo>
                      <a:lnTo>
                        <a:pt x="120" y="5"/>
                      </a:lnTo>
                      <a:lnTo>
                        <a:pt x="130" y="7"/>
                      </a:lnTo>
                      <a:lnTo>
                        <a:pt x="140" y="10"/>
                      </a:lnTo>
                      <a:lnTo>
                        <a:pt x="151" y="13"/>
                      </a:lnTo>
                      <a:lnTo>
                        <a:pt x="159" y="19"/>
                      </a:lnTo>
                      <a:lnTo>
                        <a:pt x="168" y="24"/>
                      </a:lnTo>
                      <a:lnTo>
                        <a:pt x="176" y="29"/>
                      </a:lnTo>
                      <a:lnTo>
                        <a:pt x="183" y="36"/>
                      </a:lnTo>
                      <a:lnTo>
                        <a:pt x="190" y="42"/>
                      </a:lnTo>
                      <a:lnTo>
                        <a:pt x="197" y="51"/>
                      </a:lnTo>
                      <a:lnTo>
                        <a:pt x="202" y="60"/>
                      </a:lnTo>
                      <a:lnTo>
                        <a:pt x="205" y="68"/>
                      </a:lnTo>
                      <a:lnTo>
                        <a:pt x="209" y="78"/>
                      </a:lnTo>
                      <a:lnTo>
                        <a:pt x="212" y="89"/>
                      </a:lnTo>
                      <a:lnTo>
                        <a:pt x="214" y="99"/>
                      </a:lnTo>
                      <a:lnTo>
                        <a:pt x="214" y="109"/>
                      </a:lnTo>
                      <a:close/>
                    </a:path>
                  </a:pathLst>
                </a:custGeom>
                <a:solidFill>
                  <a:srgbClr val="DCDC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4" name="Freeform 361"/>
                <p:cNvSpPr>
                  <a:spLocks noEditPoints="1"/>
                </p:cNvSpPr>
                <p:nvPr/>
              </p:nvSpPr>
              <p:spPr bwMode="auto">
                <a:xfrm>
                  <a:off x="3572" y="3120"/>
                  <a:ext cx="213" cy="214"/>
                </a:xfrm>
                <a:custGeom>
                  <a:avLst/>
                  <a:gdLst>
                    <a:gd name="T0" fmla="*/ 211 w 213"/>
                    <a:gd name="T1" fmla="*/ 86 h 214"/>
                    <a:gd name="T2" fmla="*/ 201 w 213"/>
                    <a:gd name="T3" fmla="*/ 55 h 214"/>
                    <a:gd name="T4" fmla="*/ 182 w 213"/>
                    <a:gd name="T5" fmla="*/ 31 h 214"/>
                    <a:gd name="T6" fmla="*/ 158 w 213"/>
                    <a:gd name="T7" fmla="*/ 12 h 214"/>
                    <a:gd name="T8" fmla="*/ 129 w 213"/>
                    <a:gd name="T9" fmla="*/ 2 h 214"/>
                    <a:gd name="T10" fmla="*/ 96 w 213"/>
                    <a:gd name="T11" fmla="*/ 0 h 214"/>
                    <a:gd name="T12" fmla="*/ 65 w 213"/>
                    <a:gd name="T13" fmla="*/ 9 h 214"/>
                    <a:gd name="T14" fmla="*/ 38 w 213"/>
                    <a:gd name="T15" fmla="*/ 24 h 214"/>
                    <a:gd name="T16" fmla="*/ 18 w 213"/>
                    <a:gd name="T17" fmla="*/ 46 h 214"/>
                    <a:gd name="T18" fmla="*/ 4 w 213"/>
                    <a:gd name="T19" fmla="*/ 75 h 214"/>
                    <a:gd name="T20" fmla="*/ 0 w 213"/>
                    <a:gd name="T21" fmla="*/ 106 h 214"/>
                    <a:gd name="T22" fmla="*/ 4 w 213"/>
                    <a:gd name="T23" fmla="*/ 139 h 214"/>
                    <a:gd name="T24" fmla="*/ 18 w 213"/>
                    <a:gd name="T25" fmla="*/ 166 h 214"/>
                    <a:gd name="T26" fmla="*/ 38 w 213"/>
                    <a:gd name="T27" fmla="*/ 188 h 214"/>
                    <a:gd name="T28" fmla="*/ 65 w 213"/>
                    <a:gd name="T29" fmla="*/ 205 h 214"/>
                    <a:gd name="T30" fmla="*/ 96 w 213"/>
                    <a:gd name="T31" fmla="*/ 212 h 214"/>
                    <a:gd name="T32" fmla="*/ 129 w 213"/>
                    <a:gd name="T33" fmla="*/ 211 h 214"/>
                    <a:gd name="T34" fmla="*/ 158 w 213"/>
                    <a:gd name="T35" fmla="*/ 200 h 214"/>
                    <a:gd name="T36" fmla="*/ 182 w 213"/>
                    <a:gd name="T37" fmla="*/ 181 h 214"/>
                    <a:gd name="T38" fmla="*/ 201 w 213"/>
                    <a:gd name="T39" fmla="*/ 158 h 214"/>
                    <a:gd name="T40" fmla="*/ 211 w 213"/>
                    <a:gd name="T41" fmla="*/ 128 h 214"/>
                    <a:gd name="T42" fmla="*/ 209 w 213"/>
                    <a:gd name="T43" fmla="*/ 106 h 214"/>
                    <a:gd name="T44" fmla="*/ 204 w 213"/>
                    <a:gd name="T45" fmla="*/ 137 h 214"/>
                    <a:gd name="T46" fmla="*/ 192 w 213"/>
                    <a:gd name="T47" fmla="*/ 164 h 214"/>
                    <a:gd name="T48" fmla="*/ 172 w 213"/>
                    <a:gd name="T49" fmla="*/ 185 h 214"/>
                    <a:gd name="T50" fmla="*/ 146 w 213"/>
                    <a:gd name="T51" fmla="*/ 200 h 214"/>
                    <a:gd name="T52" fmla="*/ 117 w 213"/>
                    <a:gd name="T53" fmla="*/ 209 h 214"/>
                    <a:gd name="T54" fmla="*/ 86 w 213"/>
                    <a:gd name="T55" fmla="*/ 207 h 214"/>
                    <a:gd name="T56" fmla="*/ 59 w 213"/>
                    <a:gd name="T57" fmla="*/ 197 h 214"/>
                    <a:gd name="T58" fmla="*/ 35 w 213"/>
                    <a:gd name="T59" fmla="*/ 178 h 214"/>
                    <a:gd name="T60" fmla="*/ 18 w 213"/>
                    <a:gd name="T61" fmla="*/ 156 h 214"/>
                    <a:gd name="T62" fmla="*/ 7 w 213"/>
                    <a:gd name="T63" fmla="*/ 127 h 214"/>
                    <a:gd name="T64" fmla="*/ 6 w 213"/>
                    <a:gd name="T65" fmla="*/ 96 h 214"/>
                    <a:gd name="T66" fmla="*/ 12 w 213"/>
                    <a:gd name="T67" fmla="*/ 67 h 214"/>
                    <a:gd name="T68" fmla="*/ 28 w 213"/>
                    <a:gd name="T69" fmla="*/ 41 h 214"/>
                    <a:gd name="T70" fmla="*/ 50 w 213"/>
                    <a:gd name="T71" fmla="*/ 22 h 214"/>
                    <a:gd name="T72" fmla="*/ 76 w 213"/>
                    <a:gd name="T73" fmla="*/ 9 h 214"/>
                    <a:gd name="T74" fmla="*/ 107 w 213"/>
                    <a:gd name="T75" fmla="*/ 4 h 214"/>
                    <a:gd name="T76" fmla="*/ 137 w 213"/>
                    <a:gd name="T77" fmla="*/ 9 h 214"/>
                    <a:gd name="T78" fmla="*/ 163 w 213"/>
                    <a:gd name="T79" fmla="*/ 22 h 214"/>
                    <a:gd name="T80" fmla="*/ 185 w 213"/>
                    <a:gd name="T81" fmla="*/ 41 h 214"/>
                    <a:gd name="T82" fmla="*/ 201 w 213"/>
                    <a:gd name="T83" fmla="*/ 67 h 214"/>
                    <a:gd name="T84" fmla="*/ 208 w 213"/>
                    <a:gd name="T85" fmla="*/ 96 h 21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3"/>
                    <a:gd name="T130" fmla="*/ 0 h 214"/>
                    <a:gd name="T131" fmla="*/ 213 w 213"/>
                    <a:gd name="T132" fmla="*/ 214 h 21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3" h="214">
                      <a:moveTo>
                        <a:pt x="213" y="106"/>
                      </a:moveTo>
                      <a:lnTo>
                        <a:pt x="213" y="96"/>
                      </a:lnTo>
                      <a:lnTo>
                        <a:pt x="211" y="86"/>
                      </a:lnTo>
                      <a:lnTo>
                        <a:pt x="209" y="75"/>
                      </a:lnTo>
                      <a:lnTo>
                        <a:pt x="206" y="65"/>
                      </a:lnTo>
                      <a:lnTo>
                        <a:pt x="201" y="55"/>
                      </a:lnTo>
                      <a:lnTo>
                        <a:pt x="196" y="46"/>
                      </a:lnTo>
                      <a:lnTo>
                        <a:pt x="189" y="38"/>
                      </a:lnTo>
                      <a:lnTo>
                        <a:pt x="182" y="31"/>
                      </a:lnTo>
                      <a:lnTo>
                        <a:pt x="175" y="24"/>
                      </a:lnTo>
                      <a:lnTo>
                        <a:pt x="166" y="17"/>
                      </a:lnTo>
                      <a:lnTo>
                        <a:pt x="158" y="12"/>
                      </a:lnTo>
                      <a:lnTo>
                        <a:pt x="148" y="9"/>
                      </a:lnTo>
                      <a:lnTo>
                        <a:pt x="139" y="5"/>
                      </a:lnTo>
                      <a:lnTo>
                        <a:pt x="129" y="2"/>
                      </a:lnTo>
                      <a:lnTo>
                        <a:pt x="117" y="0"/>
                      </a:lnTo>
                      <a:lnTo>
                        <a:pt x="107" y="0"/>
                      </a:lnTo>
                      <a:lnTo>
                        <a:pt x="96" y="0"/>
                      </a:lnTo>
                      <a:lnTo>
                        <a:pt x="84" y="2"/>
                      </a:lnTo>
                      <a:lnTo>
                        <a:pt x="74" y="5"/>
                      </a:lnTo>
                      <a:lnTo>
                        <a:pt x="65" y="9"/>
                      </a:lnTo>
                      <a:lnTo>
                        <a:pt x="55" y="12"/>
                      </a:lnTo>
                      <a:lnTo>
                        <a:pt x="47" y="17"/>
                      </a:lnTo>
                      <a:lnTo>
                        <a:pt x="38" y="24"/>
                      </a:lnTo>
                      <a:lnTo>
                        <a:pt x="31" y="31"/>
                      </a:lnTo>
                      <a:lnTo>
                        <a:pt x="24" y="38"/>
                      </a:lnTo>
                      <a:lnTo>
                        <a:pt x="18" y="46"/>
                      </a:lnTo>
                      <a:lnTo>
                        <a:pt x="12" y="55"/>
                      </a:lnTo>
                      <a:lnTo>
                        <a:pt x="9" y="65"/>
                      </a:lnTo>
                      <a:lnTo>
                        <a:pt x="4" y="75"/>
                      </a:lnTo>
                      <a:lnTo>
                        <a:pt x="2" y="86"/>
                      </a:lnTo>
                      <a:lnTo>
                        <a:pt x="0" y="96"/>
                      </a:lnTo>
                      <a:lnTo>
                        <a:pt x="0" y="106"/>
                      </a:lnTo>
                      <a:lnTo>
                        <a:pt x="0" y="118"/>
                      </a:lnTo>
                      <a:lnTo>
                        <a:pt x="2" y="128"/>
                      </a:lnTo>
                      <a:lnTo>
                        <a:pt x="4" y="139"/>
                      </a:lnTo>
                      <a:lnTo>
                        <a:pt x="9" y="149"/>
                      </a:lnTo>
                      <a:lnTo>
                        <a:pt x="12" y="158"/>
                      </a:lnTo>
                      <a:lnTo>
                        <a:pt x="18" y="166"/>
                      </a:lnTo>
                      <a:lnTo>
                        <a:pt x="24" y="175"/>
                      </a:lnTo>
                      <a:lnTo>
                        <a:pt x="31" y="181"/>
                      </a:lnTo>
                      <a:lnTo>
                        <a:pt x="38" y="188"/>
                      </a:lnTo>
                      <a:lnTo>
                        <a:pt x="47" y="195"/>
                      </a:lnTo>
                      <a:lnTo>
                        <a:pt x="55" y="200"/>
                      </a:lnTo>
                      <a:lnTo>
                        <a:pt x="65" y="205"/>
                      </a:lnTo>
                      <a:lnTo>
                        <a:pt x="74" y="209"/>
                      </a:lnTo>
                      <a:lnTo>
                        <a:pt x="84" y="211"/>
                      </a:lnTo>
                      <a:lnTo>
                        <a:pt x="96" y="212"/>
                      </a:lnTo>
                      <a:lnTo>
                        <a:pt x="107" y="214"/>
                      </a:lnTo>
                      <a:lnTo>
                        <a:pt x="117" y="212"/>
                      </a:lnTo>
                      <a:lnTo>
                        <a:pt x="129" y="211"/>
                      </a:lnTo>
                      <a:lnTo>
                        <a:pt x="139" y="209"/>
                      </a:lnTo>
                      <a:lnTo>
                        <a:pt x="148" y="205"/>
                      </a:lnTo>
                      <a:lnTo>
                        <a:pt x="158" y="200"/>
                      </a:lnTo>
                      <a:lnTo>
                        <a:pt x="166" y="195"/>
                      </a:lnTo>
                      <a:lnTo>
                        <a:pt x="175" y="188"/>
                      </a:lnTo>
                      <a:lnTo>
                        <a:pt x="182" y="181"/>
                      </a:lnTo>
                      <a:lnTo>
                        <a:pt x="189" y="175"/>
                      </a:lnTo>
                      <a:lnTo>
                        <a:pt x="196" y="166"/>
                      </a:lnTo>
                      <a:lnTo>
                        <a:pt x="201" y="158"/>
                      </a:lnTo>
                      <a:lnTo>
                        <a:pt x="206" y="149"/>
                      </a:lnTo>
                      <a:lnTo>
                        <a:pt x="209" y="139"/>
                      </a:lnTo>
                      <a:lnTo>
                        <a:pt x="211" y="128"/>
                      </a:lnTo>
                      <a:lnTo>
                        <a:pt x="213" y="118"/>
                      </a:lnTo>
                      <a:lnTo>
                        <a:pt x="213" y="106"/>
                      </a:lnTo>
                      <a:close/>
                      <a:moveTo>
                        <a:pt x="209" y="106"/>
                      </a:moveTo>
                      <a:lnTo>
                        <a:pt x="208" y="116"/>
                      </a:lnTo>
                      <a:lnTo>
                        <a:pt x="208" y="127"/>
                      </a:lnTo>
                      <a:lnTo>
                        <a:pt x="204" y="137"/>
                      </a:lnTo>
                      <a:lnTo>
                        <a:pt x="201" y="146"/>
                      </a:lnTo>
                      <a:lnTo>
                        <a:pt x="197" y="156"/>
                      </a:lnTo>
                      <a:lnTo>
                        <a:pt x="192" y="164"/>
                      </a:lnTo>
                      <a:lnTo>
                        <a:pt x="185" y="171"/>
                      </a:lnTo>
                      <a:lnTo>
                        <a:pt x="178" y="178"/>
                      </a:lnTo>
                      <a:lnTo>
                        <a:pt x="172" y="185"/>
                      </a:lnTo>
                      <a:lnTo>
                        <a:pt x="163" y="192"/>
                      </a:lnTo>
                      <a:lnTo>
                        <a:pt x="155" y="197"/>
                      </a:lnTo>
                      <a:lnTo>
                        <a:pt x="146" y="200"/>
                      </a:lnTo>
                      <a:lnTo>
                        <a:pt x="137" y="204"/>
                      </a:lnTo>
                      <a:lnTo>
                        <a:pt x="127" y="207"/>
                      </a:lnTo>
                      <a:lnTo>
                        <a:pt x="117" y="209"/>
                      </a:lnTo>
                      <a:lnTo>
                        <a:pt x="107" y="209"/>
                      </a:lnTo>
                      <a:lnTo>
                        <a:pt x="96" y="209"/>
                      </a:lnTo>
                      <a:lnTo>
                        <a:pt x="86" y="207"/>
                      </a:lnTo>
                      <a:lnTo>
                        <a:pt x="76" y="204"/>
                      </a:lnTo>
                      <a:lnTo>
                        <a:pt x="67" y="200"/>
                      </a:lnTo>
                      <a:lnTo>
                        <a:pt x="59" y="197"/>
                      </a:lnTo>
                      <a:lnTo>
                        <a:pt x="50" y="192"/>
                      </a:lnTo>
                      <a:lnTo>
                        <a:pt x="42" y="185"/>
                      </a:lnTo>
                      <a:lnTo>
                        <a:pt x="35" y="178"/>
                      </a:lnTo>
                      <a:lnTo>
                        <a:pt x="28" y="171"/>
                      </a:lnTo>
                      <a:lnTo>
                        <a:pt x="23" y="164"/>
                      </a:lnTo>
                      <a:lnTo>
                        <a:pt x="18" y="156"/>
                      </a:lnTo>
                      <a:lnTo>
                        <a:pt x="12" y="146"/>
                      </a:lnTo>
                      <a:lnTo>
                        <a:pt x="9" y="137"/>
                      </a:lnTo>
                      <a:lnTo>
                        <a:pt x="7" y="127"/>
                      </a:lnTo>
                      <a:lnTo>
                        <a:pt x="6" y="116"/>
                      </a:lnTo>
                      <a:lnTo>
                        <a:pt x="4" y="106"/>
                      </a:lnTo>
                      <a:lnTo>
                        <a:pt x="6" y="96"/>
                      </a:lnTo>
                      <a:lnTo>
                        <a:pt x="7" y="86"/>
                      </a:lnTo>
                      <a:lnTo>
                        <a:pt x="9" y="75"/>
                      </a:lnTo>
                      <a:lnTo>
                        <a:pt x="12" y="67"/>
                      </a:lnTo>
                      <a:lnTo>
                        <a:pt x="18" y="58"/>
                      </a:lnTo>
                      <a:lnTo>
                        <a:pt x="23" y="50"/>
                      </a:lnTo>
                      <a:lnTo>
                        <a:pt x="28" y="41"/>
                      </a:lnTo>
                      <a:lnTo>
                        <a:pt x="35" y="34"/>
                      </a:lnTo>
                      <a:lnTo>
                        <a:pt x="42" y="28"/>
                      </a:lnTo>
                      <a:lnTo>
                        <a:pt x="50" y="22"/>
                      </a:lnTo>
                      <a:lnTo>
                        <a:pt x="59" y="17"/>
                      </a:lnTo>
                      <a:lnTo>
                        <a:pt x="67" y="12"/>
                      </a:lnTo>
                      <a:lnTo>
                        <a:pt x="76" y="9"/>
                      </a:lnTo>
                      <a:lnTo>
                        <a:pt x="86" y="7"/>
                      </a:lnTo>
                      <a:lnTo>
                        <a:pt x="96" y="5"/>
                      </a:lnTo>
                      <a:lnTo>
                        <a:pt x="107" y="4"/>
                      </a:lnTo>
                      <a:lnTo>
                        <a:pt x="117" y="5"/>
                      </a:lnTo>
                      <a:lnTo>
                        <a:pt x="127" y="7"/>
                      </a:lnTo>
                      <a:lnTo>
                        <a:pt x="137" y="9"/>
                      </a:lnTo>
                      <a:lnTo>
                        <a:pt x="146" y="12"/>
                      </a:lnTo>
                      <a:lnTo>
                        <a:pt x="155" y="17"/>
                      </a:lnTo>
                      <a:lnTo>
                        <a:pt x="163" y="22"/>
                      </a:lnTo>
                      <a:lnTo>
                        <a:pt x="172" y="28"/>
                      </a:lnTo>
                      <a:lnTo>
                        <a:pt x="178" y="34"/>
                      </a:lnTo>
                      <a:lnTo>
                        <a:pt x="185" y="41"/>
                      </a:lnTo>
                      <a:lnTo>
                        <a:pt x="192" y="50"/>
                      </a:lnTo>
                      <a:lnTo>
                        <a:pt x="197" y="58"/>
                      </a:lnTo>
                      <a:lnTo>
                        <a:pt x="201" y="67"/>
                      </a:lnTo>
                      <a:lnTo>
                        <a:pt x="204" y="75"/>
                      </a:lnTo>
                      <a:lnTo>
                        <a:pt x="208" y="86"/>
                      </a:lnTo>
                      <a:lnTo>
                        <a:pt x="208" y="96"/>
                      </a:lnTo>
                      <a:lnTo>
                        <a:pt x="209" y="106"/>
                      </a:lnTo>
                      <a:close/>
                    </a:path>
                  </a:pathLst>
                </a:custGeom>
                <a:solidFill>
                  <a:srgbClr val="DDDDD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5" name="Freeform 362"/>
                <p:cNvSpPr>
                  <a:spLocks noEditPoints="1"/>
                </p:cNvSpPr>
                <p:nvPr/>
              </p:nvSpPr>
              <p:spPr bwMode="auto">
                <a:xfrm>
                  <a:off x="3574" y="3122"/>
                  <a:ext cx="209" cy="209"/>
                </a:xfrm>
                <a:custGeom>
                  <a:avLst/>
                  <a:gdLst>
                    <a:gd name="T0" fmla="*/ 207 w 209"/>
                    <a:gd name="T1" fmla="*/ 84 h 209"/>
                    <a:gd name="T2" fmla="*/ 197 w 209"/>
                    <a:gd name="T3" fmla="*/ 55 h 209"/>
                    <a:gd name="T4" fmla="*/ 178 w 209"/>
                    <a:gd name="T5" fmla="*/ 31 h 209"/>
                    <a:gd name="T6" fmla="*/ 154 w 209"/>
                    <a:gd name="T7" fmla="*/ 14 h 209"/>
                    <a:gd name="T8" fmla="*/ 125 w 209"/>
                    <a:gd name="T9" fmla="*/ 2 h 209"/>
                    <a:gd name="T10" fmla="*/ 94 w 209"/>
                    <a:gd name="T11" fmla="*/ 0 h 209"/>
                    <a:gd name="T12" fmla="*/ 63 w 209"/>
                    <a:gd name="T13" fmla="*/ 8 h 209"/>
                    <a:gd name="T14" fmla="*/ 38 w 209"/>
                    <a:gd name="T15" fmla="*/ 24 h 209"/>
                    <a:gd name="T16" fmla="*/ 17 w 209"/>
                    <a:gd name="T17" fmla="*/ 46 h 209"/>
                    <a:gd name="T18" fmla="*/ 5 w 209"/>
                    <a:gd name="T19" fmla="*/ 73 h 209"/>
                    <a:gd name="T20" fmla="*/ 0 w 209"/>
                    <a:gd name="T21" fmla="*/ 104 h 209"/>
                    <a:gd name="T22" fmla="*/ 5 w 209"/>
                    <a:gd name="T23" fmla="*/ 135 h 209"/>
                    <a:gd name="T24" fmla="*/ 17 w 209"/>
                    <a:gd name="T25" fmla="*/ 162 h 209"/>
                    <a:gd name="T26" fmla="*/ 38 w 209"/>
                    <a:gd name="T27" fmla="*/ 185 h 209"/>
                    <a:gd name="T28" fmla="*/ 63 w 209"/>
                    <a:gd name="T29" fmla="*/ 200 h 209"/>
                    <a:gd name="T30" fmla="*/ 94 w 209"/>
                    <a:gd name="T31" fmla="*/ 209 h 209"/>
                    <a:gd name="T32" fmla="*/ 125 w 209"/>
                    <a:gd name="T33" fmla="*/ 207 h 209"/>
                    <a:gd name="T34" fmla="*/ 154 w 209"/>
                    <a:gd name="T35" fmla="*/ 197 h 209"/>
                    <a:gd name="T36" fmla="*/ 178 w 209"/>
                    <a:gd name="T37" fmla="*/ 178 h 209"/>
                    <a:gd name="T38" fmla="*/ 197 w 209"/>
                    <a:gd name="T39" fmla="*/ 154 h 209"/>
                    <a:gd name="T40" fmla="*/ 207 w 209"/>
                    <a:gd name="T41" fmla="*/ 126 h 209"/>
                    <a:gd name="T42" fmla="*/ 204 w 209"/>
                    <a:gd name="T43" fmla="*/ 104 h 209"/>
                    <a:gd name="T44" fmla="*/ 200 w 209"/>
                    <a:gd name="T45" fmla="*/ 135 h 209"/>
                    <a:gd name="T46" fmla="*/ 187 w 209"/>
                    <a:gd name="T47" fmla="*/ 161 h 209"/>
                    <a:gd name="T48" fmla="*/ 168 w 209"/>
                    <a:gd name="T49" fmla="*/ 181 h 209"/>
                    <a:gd name="T50" fmla="*/ 144 w 209"/>
                    <a:gd name="T51" fmla="*/ 197 h 209"/>
                    <a:gd name="T52" fmla="*/ 115 w 209"/>
                    <a:gd name="T53" fmla="*/ 203 h 209"/>
                    <a:gd name="T54" fmla="*/ 84 w 209"/>
                    <a:gd name="T55" fmla="*/ 202 h 209"/>
                    <a:gd name="T56" fmla="*/ 57 w 209"/>
                    <a:gd name="T57" fmla="*/ 193 h 209"/>
                    <a:gd name="T58" fmla="*/ 34 w 209"/>
                    <a:gd name="T59" fmla="*/ 174 h 209"/>
                    <a:gd name="T60" fmla="*/ 17 w 209"/>
                    <a:gd name="T61" fmla="*/ 152 h 209"/>
                    <a:gd name="T62" fmla="*/ 7 w 209"/>
                    <a:gd name="T63" fmla="*/ 125 h 209"/>
                    <a:gd name="T64" fmla="*/ 5 w 209"/>
                    <a:gd name="T65" fmla="*/ 94 h 209"/>
                    <a:gd name="T66" fmla="*/ 12 w 209"/>
                    <a:gd name="T67" fmla="*/ 65 h 209"/>
                    <a:gd name="T68" fmla="*/ 28 w 209"/>
                    <a:gd name="T69" fmla="*/ 41 h 209"/>
                    <a:gd name="T70" fmla="*/ 48 w 209"/>
                    <a:gd name="T71" fmla="*/ 22 h 209"/>
                    <a:gd name="T72" fmla="*/ 75 w 209"/>
                    <a:gd name="T73" fmla="*/ 8 h 209"/>
                    <a:gd name="T74" fmla="*/ 105 w 209"/>
                    <a:gd name="T75" fmla="*/ 5 h 209"/>
                    <a:gd name="T76" fmla="*/ 134 w 209"/>
                    <a:gd name="T77" fmla="*/ 8 h 209"/>
                    <a:gd name="T78" fmla="*/ 161 w 209"/>
                    <a:gd name="T79" fmla="*/ 22 h 209"/>
                    <a:gd name="T80" fmla="*/ 182 w 209"/>
                    <a:gd name="T81" fmla="*/ 41 h 209"/>
                    <a:gd name="T82" fmla="*/ 197 w 209"/>
                    <a:gd name="T83" fmla="*/ 65 h 209"/>
                    <a:gd name="T84" fmla="*/ 204 w 209"/>
                    <a:gd name="T85" fmla="*/ 94 h 2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9"/>
                    <a:gd name="T130" fmla="*/ 0 h 209"/>
                    <a:gd name="T131" fmla="*/ 209 w 209"/>
                    <a:gd name="T132" fmla="*/ 209 h 2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9" h="209">
                      <a:moveTo>
                        <a:pt x="209" y="104"/>
                      </a:moveTo>
                      <a:lnTo>
                        <a:pt x="209" y="94"/>
                      </a:lnTo>
                      <a:lnTo>
                        <a:pt x="207" y="84"/>
                      </a:lnTo>
                      <a:lnTo>
                        <a:pt x="204" y="73"/>
                      </a:lnTo>
                      <a:lnTo>
                        <a:pt x="200" y="63"/>
                      </a:lnTo>
                      <a:lnTo>
                        <a:pt x="197" y="55"/>
                      </a:lnTo>
                      <a:lnTo>
                        <a:pt x="192" y="46"/>
                      </a:lnTo>
                      <a:lnTo>
                        <a:pt x="185" y="37"/>
                      </a:lnTo>
                      <a:lnTo>
                        <a:pt x="178" y="31"/>
                      </a:lnTo>
                      <a:lnTo>
                        <a:pt x="171" y="24"/>
                      </a:lnTo>
                      <a:lnTo>
                        <a:pt x="163" y="19"/>
                      </a:lnTo>
                      <a:lnTo>
                        <a:pt x="154" y="14"/>
                      </a:lnTo>
                      <a:lnTo>
                        <a:pt x="146" y="8"/>
                      </a:lnTo>
                      <a:lnTo>
                        <a:pt x="135" y="5"/>
                      </a:lnTo>
                      <a:lnTo>
                        <a:pt x="125" y="2"/>
                      </a:lnTo>
                      <a:lnTo>
                        <a:pt x="115" y="0"/>
                      </a:lnTo>
                      <a:lnTo>
                        <a:pt x="105" y="0"/>
                      </a:lnTo>
                      <a:lnTo>
                        <a:pt x="94" y="0"/>
                      </a:lnTo>
                      <a:lnTo>
                        <a:pt x="84" y="2"/>
                      </a:lnTo>
                      <a:lnTo>
                        <a:pt x="74" y="5"/>
                      </a:lnTo>
                      <a:lnTo>
                        <a:pt x="63" y="8"/>
                      </a:lnTo>
                      <a:lnTo>
                        <a:pt x="55" y="14"/>
                      </a:lnTo>
                      <a:lnTo>
                        <a:pt x="46" y="19"/>
                      </a:lnTo>
                      <a:lnTo>
                        <a:pt x="38" y="24"/>
                      </a:lnTo>
                      <a:lnTo>
                        <a:pt x="31" y="31"/>
                      </a:lnTo>
                      <a:lnTo>
                        <a:pt x="24" y="37"/>
                      </a:lnTo>
                      <a:lnTo>
                        <a:pt x="17" y="46"/>
                      </a:lnTo>
                      <a:lnTo>
                        <a:pt x="12" y="55"/>
                      </a:lnTo>
                      <a:lnTo>
                        <a:pt x="9" y="63"/>
                      </a:lnTo>
                      <a:lnTo>
                        <a:pt x="5" y="73"/>
                      </a:lnTo>
                      <a:lnTo>
                        <a:pt x="2" y="84"/>
                      </a:lnTo>
                      <a:lnTo>
                        <a:pt x="0" y="94"/>
                      </a:lnTo>
                      <a:lnTo>
                        <a:pt x="0" y="104"/>
                      </a:lnTo>
                      <a:lnTo>
                        <a:pt x="0" y="114"/>
                      </a:lnTo>
                      <a:lnTo>
                        <a:pt x="2" y="126"/>
                      </a:lnTo>
                      <a:lnTo>
                        <a:pt x="5" y="135"/>
                      </a:lnTo>
                      <a:lnTo>
                        <a:pt x="9" y="145"/>
                      </a:lnTo>
                      <a:lnTo>
                        <a:pt x="12" y="154"/>
                      </a:lnTo>
                      <a:lnTo>
                        <a:pt x="17" y="162"/>
                      </a:lnTo>
                      <a:lnTo>
                        <a:pt x="24" y="171"/>
                      </a:lnTo>
                      <a:lnTo>
                        <a:pt x="31" y="178"/>
                      </a:lnTo>
                      <a:lnTo>
                        <a:pt x="38" y="185"/>
                      </a:lnTo>
                      <a:lnTo>
                        <a:pt x="46" y="191"/>
                      </a:lnTo>
                      <a:lnTo>
                        <a:pt x="55" y="197"/>
                      </a:lnTo>
                      <a:lnTo>
                        <a:pt x="63" y="200"/>
                      </a:lnTo>
                      <a:lnTo>
                        <a:pt x="74" y="205"/>
                      </a:lnTo>
                      <a:lnTo>
                        <a:pt x="84" y="207"/>
                      </a:lnTo>
                      <a:lnTo>
                        <a:pt x="94" y="209"/>
                      </a:lnTo>
                      <a:lnTo>
                        <a:pt x="105" y="209"/>
                      </a:lnTo>
                      <a:lnTo>
                        <a:pt x="115" y="209"/>
                      </a:lnTo>
                      <a:lnTo>
                        <a:pt x="125" y="207"/>
                      </a:lnTo>
                      <a:lnTo>
                        <a:pt x="135" y="205"/>
                      </a:lnTo>
                      <a:lnTo>
                        <a:pt x="146" y="200"/>
                      </a:lnTo>
                      <a:lnTo>
                        <a:pt x="154" y="197"/>
                      </a:lnTo>
                      <a:lnTo>
                        <a:pt x="163" y="191"/>
                      </a:lnTo>
                      <a:lnTo>
                        <a:pt x="171" y="185"/>
                      </a:lnTo>
                      <a:lnTo>
                        <a:pt x="178" y="178"/>
                      </a:lnTo>
                      <a:lnTo>
                        <a:pt x="185" y="171"/>
                      </a:lnTo>
                      <a:lnTo>
                        <a:pt x="192" y="162"/>
                      </a:lnTo>
                      <a:lnTo>
                        <a:pt x="197" y="154"/>
                      </a:lnTo>
                      <a:lnTo>
                        <a:pt x="200" y="145"/>
                      </a:lnTo>
                      <a:lnTo>
                        <a:pt x="204" y="135"/>
                      </a:lnTo>
                      <a:lnTo>
                        <a:pt x="207" y="126"/>
                      </a:lnTo>
                      <a:lnTo>
                        <a:pt x="209" y="114"/>
                      </a:lnTo>
                      <a:lnTo>
                        <a:pt x="209" y="104"/>
                      </a:lnTo>
                      <a:close/>
                      <a:moveTo>
                        <a:pt x="204" y="104"/>
                      </a:moveTo>
                      <a:lnTo>
                        <a:pt x="204" y="114"/>
                      </a:lnTo>
                      <a:lnTo>
                        <a:pt x="202" y="125"/>
                      </a:lnTo>
                      <a:lnTo>
                        <a:pt x="200" y="135"/>
                      </a:lnTo>
                      <a:lnTo>
                        <a:pt x="197" y="144"/>
                      </a:lnTo>
                      <a:lnTo>
                        <a:pt x="192" y="152"/>
                      </a:lnTo>
                      <a:lnTo>
                        <a:pt x="187" y="161"/>
                      </a:lnTo>
                      <a:lnTo>
                        <a:pt x="182" y="167"/>
                      </a:lnTo>
                      <a:lnTo>
                        <a:pt x="175" y="174"/>
                      </a:lnTo>
                      <a:lnTo>
                        <a:pt x="168" y="181"/>
                      </a:lnTo>
                      <a:lnTo>
                        <a:pt x="161" y="188"/>
                      </a:lnTo>
                      <a:lnTo>
                        <a:pt x="153" y="193"/>
                      </a:lnTo>
                      <a:lnTo>
                        <a:pt x="144" y="197"/>
                      </a:lnTo>
                      <a:lnTo>
                        <a:pt x="134" y="200"/>
                      </a:lnTo>
                      <a:lnTo>
                        <a:pt x="125" y="202"/>
                      </a:lnTo>
                      <a:lnTo>
                        <a:pt x="115" y="203"/>
                      </a:lnTo>
                      <a:lnTo>
                        <a:pt x="105" y="205"/>
                      </a:lnTo>
                      <a:lnTo>
                        <a:pt x="94" y="203"/>
                      </a:lnTo>
                      <a:lnTo>
                        <a:pt x="84" y="202"/>
                      </a:lnTo>
                      <a:lnTo>
                        <a:pt x="75" y="200"/>
                      </a:lnTo>
                      <a:lnTo>
                        <a:pt x="65" y="197"/>
                      </a:lnTo>
                      <a:lnTo>
                        <a:pt x="57" y="193"/>
                      </a:lnTo>
                      <a:lnTo>
                        <a:pt x="48" y="188"/>
                      </a:lnTo>
                      <a:lnTo>
                        <a:pt x="41" y="181"/>
                      </a:lnTo>
                      <a:lnTo>
                        <a:pt x="34" y="174"/>
                      </a:lnTo>
                      <a:lnTo>
                        <a:pt x="28" y="167"/>
                      </a:lnTo>
                      <a:lnTo>
                        <a:pt x="22" y="161"/>
                      </a:lnTo>
                      <a:lnTo>
                        <a:pt x="17" y="152"/>
                      </a:lnTo>
                      <a:lnTo>
                        <a:pt x="12" y="144"/>
                      </a:lnTo>
                      <a:lnTo>
                        <a:pt x="9" y="135"/>
                      </a:lnTo>
                      <a:lnTo>
                        <a:pt x="7" y="125"/>
                      </a:lnTo>
                      <a:lnTo>
                        <a:pt x="5" y="114"/>
                      </a:lnTo>
                      <a:lnTo>
                        <a:pt x="5" y="104"/>
                      </a:lnTo>
                      <a:lnTo>
                        <a:pt x="5" y="94"/>
                      </a:lnTo>
                      <a:lnTo>
                        <a:pt x="7" y="84"/>
                      </a:lnTo>
                      <a:lnTo>
                        <a:pt x="9" y="75"/>
                      </a:lnTo>
                      <a:lnTo>
                        <a:pt x="12" y="65"/>
                      </a:lnTo>
                      <a:lnTo>
                        <a:pt x="17" y="56"/>
                      </a:lnTo>
                      <a:lnTo>
                        <a:pt x="22" y="49"/>
                      </a:lnTo>
                      <a:lnTo>
                        <a:pt x="28" y="41"/>
                      </a:lnTo>
                      <a:lnTo>
                        <a:pt x="34" y="34"/>
                      </a:lnTo>
                      <a:lnTo>
                        <a:pt x="41" y="27"/>
                      </a:lnTo>
                      <a:lnTo>
                        <a:pt x="48" y="22"/>
                      </a:lnTo>
                      <a:lnTo>
                        <a:pt x="57" y="17"/>
                      </a:lnTo>
                      <a:lnTo>
                        <a:pt x="65" y="12"/>
                      </a:lnTo>
                      <a:lnTo>
                        <a:pt x="75" y="8"/>
                      </a:lnTo>
                      <a:lnTo>
                        <a:pt x="84" y="7"/>
                      </a:lnTo>
                      <a:lnTo>
                        <a:pt x="94" y="5"/>
                      </a:lnTo>
                      <a:lnTo>
                        <a:pt x="105" y="5"/>
                      </a:lnTo>
                      <a:lnTo>
                        <a:pt x="115" y="5"/>
                      </a:lnTo>
                      <a:lnTo>
                        <a:pt x="125" y="7"/>
                      </a:lnTo>
                      <a:lnTo>
                        <a:pt x="134" y="8"/>
                      </a:lnTo>
                      <a:lnTo>
                        <a:pt x="144" y="12"/>
                      </a:lnTo>
                      <a:lnTo>
                        <a:pt x="153" y="17"/>
                      </a:lnTo>
                      <a:lnTo>
                        <a:pt x="161" y="22"/>
                      </a:lnTo>
                      <a:lnTo>
                        <a:pt x="168" y="27"/>
                      </a:lnTo>
                      <a:lnTo>
                        <a:pt x="175" y="34"/>
                      </a:lnTo>
                      <a:lnTo>
                        <a:pt x="182" y="41"/>
                      </a:lnTo>
                      <a:lnTo>
                        <a:pt x="187" y="49"/>
                      </a:lnTo>
                      <a:lnTo>
                        <a:pt x="192" y="56"/>
                      </a:lnTo>
                      <a:lnTo>
                        <a:pt x="197" y="65"/>
                      </a:lnTo>
                      <a:lnTo>
                        <a:pt x="200" y="75"/>
                      </a:lnTo>
                      <a:lnTo>
                        <a:pt x="202" y="84"/>
                      </a:lnTo>
                      <a:lnTo>
                        <a:pt x="204" y="94"/>
                      </a:lnTo>
                      <a:lnTo>
                        <a:pt x="204" y="104"/>
                      </a:lnTo>
                      <a:close/>
                    </a:path>
                  </a:pathLst>
                </a:custGeom>
                <a:solidFill>
                  <a:srgbClr val="DDDDD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6" name="Freeform 363"/>
                <p:cNvSpPr>
                  <a:spLocks noEditPoints="1"/>
                </p:cNvSpPr>
                <p:nvPr/>
              </p:nvSpPr>
              <p:spPr bwMode="auto">
                <a:xfrm>
                  <a:off x="3576" y="3124"/>
                  <a:ext cx="205" cy="205"/>
                </a:xfrm>
                <a:custGeom>
                  <a:avLst/>
                  <a:gdLst>
                    <a:gd name="T0" fmla="*/ 204 w 205"/>
                    <a:gd name="T1" fmla="*/ 82 h 205"/>
                    <a:gd name="T2" fmla="*/ 193 w 205"/>
                    <a:gd name="T3" fmla="*/ 54 h 205"/>
                    <a:gd name="T4" fmla="*/ 174 w 205"/>
                    <a:gd name="T5" fmla="*/ 30 h 205"/>
                    <a:gd name="T6" fmla="*/ 151 w 205"/>
                    <a:gd name="T7" fmla="*/ 13 h 205"/>
                    <a:gd name="T8" fmla="*/ 123 w 205"/>
                    <a:gd name="T9" fmla="*/ 3 h 205"/>
                    <a:gd name="T10" fmla="*/ 92 w 205"/>
                    <a:gd name="T11" fmla="*/ 1 h 205"/>
                    <a:gd name="T12" fmla="*/ 63 w 205"/>
                    <a:gd name="T13" fmla="*/ 8 h 205"/>
                    <a:gd name="T14" fmla="*/ 38 w 205"/>
                    <a:gd name="T15" fmla="*/ 24 h 205"/>
                    <a:gd name="T16" fmla="*/ 19 w 205"/>
                    <a:gd name="T17" fmla="*/ 46 h 205"/>
                    <a:gd name="T18" fmla="*/ 5 w 205"/>
                    <a:gd name="T19" fmla="*/ 71 h 205"/>
                    <a:gd name="T20" fmla="*/ 0 w 205"/>
                    <a:gd name="T21" fmla="*/ 102 h 205"/>
                    <a:gd name="T22" fmla="*/ 5 w 205"/>
                    <a:gd name="T23" fmla="*/ 133 h 205"/>
                    <a:gd name="T24" fmla="*/ 19 w 205"/>
                    <a:gd name="T25" fmla="*/ 160 h 205"/>
                    <a:gd name="T26" fmla="*/ 38 w 205"/>
                    <a:gd name="T27" fmla="*/ 181 h 205"/>
                    <a:gd name="T28" fmla="*/ 63 w 205"/>
                    <a:gd name="T29" fmla="*/ 196 h 205"/>
                    <a:gd name="T30" fmla="*/ 92 w 205"/>
                    <a:gd name="T31" fmla="*/ 205 h 205"/>
                    <a:gd name="T32" fmla="*/ 123 w 205"/>
                    <a:gd name="T33" fmla="*/ 203 h 205"/>
                    <a:gd name="T34" fmla="*/ 151 w 205"/>
                    <a:gd name="T35" fmla="*/ 193 h 205"/>
                    <a:gd name="T36" fmla="*/ 174 w 205"/>
                    <a:gd name="T37" fmla="*/ 174 h 205"/>
                    <a:gd name="T38" fmla="*/ 193 w 205"/>
                    <a:gd name="T39" fmla="*/ 152 h 205"/>
                    <a:gd name="T40" fmla="*/ 204 w 205"/>
                    <a:gd name="T41" fmla="*/ 123 h 205"/>
                    <a:gd name="T42" fmla="*/ 200 w 205"/>
                    <a:gd name="T43" fmla="*/ 102 h 205"/>
                    <a:gd name="T44" fmla="*/ 195 w 205"/>
                    <a:gd name="T45" fmla="*/ 131 h 205"/>
                    <a:gd name="T46" fmla="*/ 183 w 205"/>
                    <a:gd name="T47" fmla="*/ 157 h 205"/>
                    <a:gd name="T48" fmla="*/ 164 w 205"/>
                    <a:gd name="T49" fmla="*/ 177 h 205"/>
                    <a:gd name="T50" fmla="*/ 140 w 205"/>
                    <a:gd name="T51" fmla="*/ 193 h 205"/>
                    <a:gd name="T52" fmla="*/ 113 w 205"/>
                    <a:gd name="T53" fmla="*/ 200 h 205"/>
                    <a:gd name="T54" fmla="*/ 84 w 205"/>
                    <a:gd name="T55" fmla="*/ 198 h 205"/>
                    <a:gd name="T56" fmla="*/ 56 w 205"/>
                    <a:gd name="T57" fmla="*/ 188 h 205"/>
                    <a:gd name="T58" fmla="*/ 34 w 205"/>
                    <a:gd name="T59" fmla="*/ 172 h 205"/>
                    <a:gd name="T60" fmla="*/ 17 w 205"/>
                    <a:gd name="T61" fmla="*/ 148 h 205"/>
                    <a:gd name="T62" fmla="*/ 7 w 205"/>
                    <a:gd name="T63" fmla="*/ 123 h 205"/>
                    <a:gd name="T64" fmla="*/ 5 w 205"/>
                    <a:gd name="T65" fmla="*/ 92 h 205"/>
                    <a:gd name="T66" fmla="*/ 14 w 205"/>
                    <a:gd name="T67" fmla="*/ 65 h 205"/>
                    <a:gd name="T68" fmla="*/ 27 w 205"/>
                    <a:gd name="T69" fmla="*/ 41 h 205"/>
                    <a:gd name="T70" fmla="*/ 48 w 205"/>
                    <a:gd name="T71" fmla="*/ 22 h 205"/>
                    <a:gd name="T72" fmla="*/ 73 w 205"/>
                    <a:gd name="T73" fmla="*/ 10 h 205"/>
                    <a:gd name="T74" fmla="*/ 103 w 205"/>
                    <a:gd name="T75" fmla="*/ 5 h 205"/>
                    <a:gd name="T76" fmla="*/ 132 w 205"/>
                    <a:gd name="T77" fmla="*/ 10 h 205"/>
                    <a:gd name="T78" fmla="*/ 157 w 205"/>
                    <a:gd name="T79" fmla="*/ 22 h 205"/>
                    <a:gd name="T80" fmla="*/ 178 w 205"/>
                    <a:gd name="T81" fmla="*/ 41 h 205"/>
                    <a:gd name="T82" fmla="*/ 193 w 205"/>
                    <a:gd name="T83" fmla="*/ 65 h 205"/>
                    <a:gd name="T84" fmla="*/ 200 w 205"/>
                    <a:gd name="T85" fmla="*/ 92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5"/>
                    <a:gd name="T130" fmla="*/ 0 h 205"/>
                    <a:gd name="T131" fmla="*/ 205 w 205"/>
                    <a:gd name="T132" fmla="*/ 205 h 20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5" h="205">
                      <a:moveTo>
                        <a:pt x="205" y="102"/>
                      </a:moveTo>
                      <a:lnTo>
                        <a:pt x="204" y="92"/>
                      </a:lnTo>
                      <a:lnTo>
                        <a:pt x="204" y="82"/>
                      </a:lnTo>
                      <a:lnTo>
                        <a:pt x="200" y="71"/>
                      </a:lnTo>
                      <a:lnTo>
                        <a:pt x="197" y="63"/>
                      </a:lnTo>
                      <a:lnTo>
                        <a:pt x="193" y="54"/>
                      </a:lnTo>
                      <a:lnTo>
                        <a:pt x="188" y="46"/>
                      </a:lnTo>
                      <a:lnTo>
                        <a:pt x="181" y="37"/>
                      </a:lnTo>
                      <a:lnTo>
                        <a:pt x="174" y="30"/>
                      </a:lnTo>
                      <a:lnTo>
                        <a:pt x="168" y="24"/>
                      </a:lnTo>
                      <a:lnTo>
                        <a:pt x="159" y="18"/>
                      </a:lnTo>
                      <a:lnTo>
                        <a:pt x="151" y="13"/>
                      </a:lnTo>
                      <a:lnTo>
                        <a:pt x="142" y="8"/>
                      </a:lnTo>
                      <a:lnTo>
                        <a:pt x="133" y="5"/>
                      </a:lnTo>
                      <a:lnTo>
                        <a:pt x="123" y="3"/>
                      </a:lnTo>
                      <a:lnTo>
                        <a:pt x="113" y="1"/>
                      </a:lnTo>
                      <a:lnTo>
                        <a:pt x="103" y="0"/>
                      </a:lnTo>
                      <a:lnTo>
                        <a:pt x="92" y="1"/>
                      </a:lnTo>
                      <a:lnTo>
                        <a:pt x="82" y="3"/>
                      </a:lnTo>
                      <a:lnTo>
                        <a:pt x="72" y="5"/>
                      </a:lnTo>
                      <a:lnTo>
                        <a:pt x="63" y="8"/>
                      </a:lnTo>
                      <a:lnTo>
                        <a:pt x="55" y="13"/>
                      </a:lnTo>
                      <a:lnTo>
                        <a:pt x="46" y="18"/>
                      </a:lnTo>
                      <a:lnTo>
                        <a:pt x="38" y="24"/>
                      </a:lnTo>
                      <a:lnTo>
                        <a:pt x="31" y="30"/>
                      </a:lnTo>
                      <a:lnTo>
                        <a:pt x="24" y="37"/>
                      </a:lnTo>
                      <a:lnTo>
                        <a:pt x="19" y="46"/>
                      </a:lnTo>
                      <a:lnTo>
                        <a:pt x="14" y="54"/>
                      </a:lnTo>
                      <a:lnTo>
                        <a:pt x="8" y="63"/>
                      </a:lnTo>
                      <a:lnTo>
                        <a:pt x="5" y="71"/>
                      </a:lnTo>
                      <a:lnTo>
                        <a:pt x="3" y="82"/>
                      </a:lnTo>
                      <a:lnTo>
                        <a:pt x="2" y="92"/>
                      </a:lnTo>
                      <a:lnTo>
                        <a:pt x="0" y="102"/>
                      </a:lnTo>
                      <a:lnTo>
                        <a:pt x="2" y="112"/>
                      </a:lnTo>
                      <a:lnTo>
                        <a:pt x="3" y="123"/>
                      </a:lnTo>
                      <a:lnTo>
                        <a:pt x="5" y="133"/>
                      </a:lnTo>
                      <a:lnTo>
                        <a:pt x="8" y="142"/>
                      </a:lnTo>
                      <a:lnTo>
                        <a:pt x="14" y="152"/>
                      </a:lnTo>
                      <a:lnTo>
                        <a:pt x="19" y="160"/>
                      </a:lnTo>
                      <a:lnTo>
                        <a:pt x="24" y="167"/>
                      </a:lnTo>
                      <a:lnTo>
                        <a:pt x="31" y="174"/>
                      </a:lnTo>
                      <a:lnTo>
                        <a:pt x="38" y="181"/>
                      </a:lnTo>
                      <a:lnTo>
                        <a:pt x="46" y="188"/>
                      </a:lnTo>
                      <a:lnTo>
                        <a:pt x="55" y="193"/>
                      </a:lnTo>
                      <a:lnTo>
                        <a:pt x="63" y="196"/>
                      </a:lnTo>
                      <a:lnTo>
                        <a:pt x="72" y="200"/>
                      </a:lnTo>
                      <a:lnTo>
                        <a:pt x="82" y="203"/>
                      </a:lnTo>
                      <a:lnTo>
                        <a:pt x="92" y="205"/>
                      </a:lnTo>
                      <a:lnTo>
                        <a:pt x="103" y="205"/>
                      </a:lnTo>
                      <a:lnTo>
                        <a:pt x="113" y="205"/>
                      </a:lnTo>
                      <a:lnTo>
                        <a:pt x="123" y="203"/>
                      </a:lnTo>
                      <a:lnTo>
                        <a:pt x="133" y="200"/>
                      </a:lnTo>
                      <a:lnTo>
                        <a:pt x="142" y="196"/>
                      </a:lnTo>
                      <a:lnTo>
                        <a:pt x="151" y="193"/>
                      </a:lnTo>
                      <a:lnTo>
                        <a:pt x="159" y="188"/>
                      </a:lnTo>
                      <a:lnTo>
                        <a:pt x="168" y="181"/>
                      </a:lnTo>
                      <a:lnTo>
                        <a:pt x="174" y="174"/>
                      </a:lnTo>
                      <a:lnTo>
                        <a:pt x="181" y="167"/>
                      </a:lnTo>
                      <a:lnTo>
                        <a:pt x="188" y="160"/>
                      </a:lnTo>
                      <a:lnTo>
                        <a:pt x="193" y="152"/>
                      </a:lnTo>
                      <a:lnTo>
                        <a:pt x="197" y="142"/>
                      </a:lnTo>
                      <a:lnTo>
                        <a:pt x="200" y="133"/>
                      </a:lnTo>
                      <a:lnTo>
                        <a:pt x="204" y="123"/>
                      </a:lnTo>
                      <a:lnTo>
                        <a:pt x="204" y="112"/>
                      </a:lnTo>
                      <a:lnTo>
                        <a:pt x="205" y="102"/>
                      </a:lnTo>
                      <a:close/>
                      <a:moveTo>
                        <a:pt x="200" y="102"/>
                      </a:moveTo>
                      <a:lnTo>
                        <a:pt x="200" y="112"/>
                      </a:lnTo>
                      <a:lnTo>
                        <a:pt x="198" y="123"/>
                      </a:lnTo>
                      <a:lnTo>
                        <a:pt x="195" y="131"/>
                      </a:lnTo>
                      <a:lnTo>
                        <a:pt x="193" y="140"/>
                      </a:lnTo>
                      <a:lnTo>
                        <a:pt x="188" y="148"/>
                      </a:lnTo>
                      <a:lnTo>
                        <a:pt x="183" y="157"/>
                      </a:lnTo>
                      <a:lnTo>
                        <a:pt x="178" y="164"/>
                      </a:lnTo>
                      <a:lnTo>
                        <a:pt x="171" y="172"/>
                      </a:lnTo>
                      <a:lnTo>
                        <a:pt x="164" y="177"/>
                      </a:lnTo>
                      <a:lnTo>
                        <a:pt x="157" y="183"/>
                      </a:lnTo>
                      <a:lnTo>
                        <a:pt x="149" y="188"/>
                      </a:lnTo>
                      <a:lnTo>
                        <a:pt x="140" y="193"/>
                      </a:lnTo>
                      <a:lnTo>
                        <a:pt x="132" y="196"/>
                      </a:lnTo>
                      <a:lnTo>
                        <a:pt x="123" y="198"/>
                      </a:lnTo>
                      <a:lnTo>
                        <a:pt x="113" y="200"/>
                      </a:lnTo>
                      <a:lnTo>
                        <a:pt x="103" y="200"/>
                      </a:lnTo>
                      <a:lnTo>
                        <a:pt x="92" y="200"/>
                      </a:lnTo>
                      <a:lnTo>
                        <a:pt x="84" y="198"/>
                      </a:lnTo>
                      <a:lnTo>
                        <a:pt x="73" y="196"/>
                      </a:lnTo>
                      <a:lnTo>
                        <a:pt x="65" y="193"/>
                      </a:lnTo>
                      <a:lnTo>
                        <a:pt x="56" y="188"/>
                      </a:lnTo>
                      <a:lnTo>
                        <a:pt x="48" y="183"/>
                      </a:lnTo>
                      <a:lnTo>
                        <a:pt x="41" y="177"/>
                      </a:lnTo>
                      <a:lnTo>
                        <a:pt x="34" y="172"/>
                      </a:lnTo>
                      <a:lnTo>
                        <a:pt x="27" y="164"/>
                      </a:lnTo>
                      <a:lnTo>
                        <a:pt x="22" y="157"/>
                      </a:lnTo>
                      <a:lnTo>
                        <a:pt x="17" y="148"/>
                      </a:lnTo>
                      <a:lnTo>
                        <a:pt x="14" y="140"/>
                      </a:lnTo>
                      <a:lnTo>
                        <a:pt x="10" y="131"/>
                      </a:lnTo>
                      <a:lnTo>
                        <a:pt x="7" y="123"/>
                      </a:lnTo>
                      <a:lnTo>
                        <a:pt x="5" y="112"/>
                      </a:lnTo>
                      <a:lnTo>
                        <a:pt x="5" y="102"/>
                      </a:lnTo>
                      <a:lnTo>
                        <a:pt x="5" y="92"/>
                      </a:lnTo>
                      <a:lnTo>
                        <a:pt x="7" y="83"/>
                      </a:lnTo>
                      <a:lnTo>
                        <a:pt x="10" y="73"/>
                      </a:lnTo>
                      <a:lnTo>
                        <a:pt x="14" y="65"/>
                      </a:lnTo>
                      <a:lnTo>
                        <a:pt x="17" y="56"/>
                      </a:lnTo>
                      <a:lnTo>
                        <a:pt x="22" y="47"/>
                      </a:lnTo>
                      <a:lnTo>
                        <a:pt x="27" y="41"/>
                      </a:lnTo>
                      <a:lnTo>
                        <a:pt x="34" y="34"/>
                      </a:lnTo>
                      <a:lnTo>
                        <a:pt x="41" y="27"/>
                      </a:lnTo>
                      <a:lnTo>
                        <a:pt x="48" y="22"/>
                      </a:lnTo>
                      <a:lnTo>
                        <a:pt x="56" y="17"/>
                      </a:lnTo>
                      <a:lnTo>
                        <a:pt x="65" y="13"/>
                      </a:lnTo>
                      <a:lnTo>
                        <a:pt x="73" y="10"/>
                      </a:lnTo>
                      <a:lnTo>
                        <a:pt x="84" y="6"/>
                      </a:lnTo>
                      <a:lnTo>
                        <a:pt x="92" y="5"/>
                      </a:lnTo>
                      <a:lnTo>
                        <a:pt x="103" y="5"/>
                      </a:lnTo>
                      <a:lnTo>
                        <a:pt x="113" y="5"/>
                      </a:lnTo>
                      <a:lnTo>
                        <a:pt x="123" y="6"/>
                      </a:lnTo>
                      <a:lnTo>
                        <a:pt x="132" y="10"/>
                      </a:lnTo>
                      <a:lnTo>
                        <a:pt x="140" y="13"/>
                      </a:lnTo>
                      <a:lnTo>
                        <a:pt x="149" y="17"/>
                      </a:lnTo>
                      <a:lnTo>
                        <a:pt x="157" y="22"/>
                      </a:lnTo>
                      <a:lnTo>
                        <a:pt x="164" y="27"/>
                      </a:lnTo>
                      <a:lnTo>
                        <a:pt x="171" y="34"/>
                      </a:lnTo>
                      <a:lnTo>
                        <a:pt x="178" y="41"/>
                      </a:lnTo>
                      <a:lnTo>
                        <a:pt x="183" y="47"/>
                      </a:lnTo>
                      <a:lnTo>
                        <a:pt x="188" y="56"/>
                      </a:lnTo>
                      <a:lnTo>
                        <a:pt x="193" y="65"/>
                      </a:lnTo>
                      <a:lnTo>
                        <a:pt x="195" y="73"/>
                      </a:lnTo>
                      <a:lnTo>
                        <a:pt x="198" y="83"/>
                      </a:lnTo>
                      <a:lnTo>
                        <a:pt x="200" y="92"/>
                      </a:lnTo>
                      <a:lnTo>
                        <a:pt x="200" y="102"/>
                      </a:lnTo>
                      <a:close/>
                    </a:path>
                  </a:pathLst>
                </a:custGeom>
                <a:solidFill>
                  <a:srgbClr val="DFDED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7" name="Freeform 364"/>
                <p:cNvSpPr>
                  <a:spLocks noEditPoints="1"/>
                </p:cNvSpPr>
                <p:nvPr/>
              </p:nvSpPr>
              <p:spPr bwMode="auto">
                <a:xfrm>
                  <a:off x="3579" y="3127"/>
                  <a:ext cx="199" cy="200"/>
                </a:xfrm>
                <a:custGeom>
                  <a:avLst/>
                  <a:gdLst>
                    <a:gd name="T0" fmla="*/ 197 w 199"/>
                    <a:gd name="T1" fmla="*/ 79 h 200"/>
                    <a:gd name="T2" fmla="*/ 187 w 199"/>
                    <a:gd name="T3" fmla="*/ 51 h 200"/>
                    <a:gd name="T4" fmla="*/ 170 w 199"/>
                    <a:gd name="T5" fmla="*/ 29 h 200"/>
                    <a:gd name="T6" fmla="*/ 148 w 199"/>
                    <a:gd name="T7" fmla="*/ 12 h 200"/>
                    <a:gd name="T8" fmla="*/ 120 w 199"/>
                    <a:gd name="T9" fmla="*/ 2 h 200"/>
                    <a:gd name="T10" fmla="*/ 89 w 199"/>
                    <a:gd name="T11" fmla="*/ 0 h 200"/>
                    <a:gd name="T12" fmla="*/ 60 w 199"/>
                    <a:gd name="T13" fmla="*/ 7 h 200"/>
                    <a:gd name="T14" fmla="*/ 36 w 199"/>
                    <a:gd name="T15" fmla="*/ 22 h 200"/>
                    <a:gd name="T16" fmla="*/ 17 w 199"/>
                    <a:gd name="T17" fmla="*/ 44 h 200"/>
                    <a:gd name="T18" fmla="*/ 4 w 199"/>
                    <a:gd name="T19" fmla="*/ 70 h 200"/>
                    <a:gd name="T20" fmla="*/ 0 w 199"/>
                    <a:gd name="T21" fmla="*/ 99 h 200"/>
                    <a:gd name="T22" fmla="*/ 4 w 199"/>
                    <a:gd name="T23" fmla="*/ 130 h 200"/>
                    <a:gd name="T24" fmla="*/ 17 w 199"/>
                    <a:gd name="T25" fmla="*/ 156 h 200"/>
                    <a:gd name="T26" fmla="*/ 36 w 199"/>
                    <a:gd name="T27" fmla="*/ 176 h 200"/>
                    <a:gd name="T28" fmla="*/ 60 w 199"/>
                    <a:gd name="T29" fmla="*/ 192 h 200"/>
                    <a:gd name="T30" fmla="*/ 89 w 199"/>
                    <a:gd name="T31" fmla="*/ 198 h 200"/>
                    <a:gd name="T32" fmla="*/ 120 w 199"/>
                    <a:gd name="T33" fmla="*/ 197 h 200"/>
                    <a:gd name="T34" fmla="*/ 148 w 199"/>
                    <a:gd name="T35" fmla="*/ 188 h 200"/>
                    <a:gd name="T36" fmla="*/ 170 w 199"/>
                    <a:gd name="T37" fmla="*/ 169 h 200"/>
                    <a:gd name="T38" fmla="*/ 187 w 199"/>
                    <a:gd name="T39" fmla="*/ 147 h 200"/>
                    <a:gd name="T40" fmla="*/ 197 w 199"/>
                    <a:gd name="T41" fmla="*/ 120 h 200"/>
                    <a:gd name="T42" fmla="*/ 195 w 199"/>
                    <a:gd name="T43" fmla="*/ 99 h 200"/>
                    <a:gd name="T44" fmla="*/ 190 w 199"/>
                    <a:gd name="T45" fmla="*/ 128 h 200"/>
                    <a:gd name="T46" fmla="*/ 178 w 199"/>
                    <a:gd name="T47" fmla="*/ 152 h 200"/>
                    <a:gd name="T48" fmla="*/ 159 w 199"/>
                    <a:gd name="T49" fmla="*/ 173 h 200"/>
                    <a:gd name="T50" fmla="*/ 137 w 199"/>
                    <a:gd name="T51" fmla="*/ 186 h 200"/>
                    <a:gd name="T52" fmla="*/ 110 w 199"/>
                    <a:gd name="T53" fmla="*/ 195 h 200"/>
                    <a:gd name="T54" fmla="*/ 81 w 199"/>
                    <a:gd name="T55" fmla="*/ 193 h 200"/>
                    <a:gd name="T56" fmla="*/ 55 w 199"/>
                    <a:gd name="T57" fmla="*/ 183 h 200"/>
                    <a:gd name="T58" fmla="*/ 33 w 199"/>
                    <a:gd name="T59" fmla="*/ 168 h 200"/>
                    <a:gd name="T60" fmla="*/ 16 w 199"/>
                    <a:gd name="T61" fmla="*/ 145 h 200"/>
                    <a:gd name="T62" fmla="*/ 7 w 199"/>
                    <a:gd name="T63" fmla="*/ 118 h 200"/>
                    <a:gd name="T64" fmla="*/ 5 w 199"/>
                    <a:gd name="T65" fmla="*/ 91 h 200"/>
                    <a:gd name="T66" fmla="*/ 12 w 199"/>
                    <a:gd name="T67" fmla="*/ 63 h 200"/>
                    <a:gd name="T68" fmla="*/ 26 w 199"/>
                    <a:gd name="T69" fmla="*/ 39 h 200"/>
                    <a:gd name="T70" fmla="*/ 47 w 199"/>
                    <a:gd name="T71" fmla="*/ 21 h 200"/>
                    <a:gd name="T72" fmla="*/ 72 w 199"/>
                    <a:gd name="T73" fmla="*/ 9 h 200"/>
                    <a:gd name="T74" fmla="*/ 100 w 199"/>
                    <a:gd name="T75" fmla="*/ 5 h 200"/>
                    <a:gd name="T76" fmla="*/ 129 w 199"/>
                    <a:gd name="T77" fmla="*/ 9 h 200"/>
                    <a:gd name="T78" fmla="*/ 153 w 199"/>
                    <a:gd name="T79" fmla="*/ 21 h 200"/>
                    <a:gd name="T80" fmla="*/ 173 w 199"/>
                    <a:gd name="T81" fmla="*/ 39 h 200"/>
                    <a:gd name="T82" fmla="*/ 187 w 199"/>
                    <a:gd name="T83" fmla="*/ 63 h 200"/>
                    <a:gd name="T84" fmla="*/ 194 w 199"/>
                    <a:gd name="T85" fmla="*/ 91 h 2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99"/>
                    <a:gd name="T130" fmla="*/ 0 h 200"/>
                    <a:gd name="T131" fmla="*/ 199 w 199"/>
                    <a:gd name="T132" fmla="*/ 200 h 20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99" h="200">
                      <a:moveTo>
                        <a:pt x="199" y="99"/>
                      </a:moveTo>
                      <a:lnTo>
                        <a:pt x="199" y="89"/>
                      </a:lnTo>
                      <a:lnTo>
                        <a:pt x="197" y="79"/>
                      </a:lnTo>
                      <a:lnTo>
                        <a:pt x="195" y="70"/>
                      </a:lnTo>
                      <a:lnTo>
                        <a:pt x="192" y="60"/>
                      </a:lnTo>
                      <a:lnTo>
                        <a:pt x="187" y="51"/>
                      </a:lnTo>
                      <a:lnTo>
                        <a:pt x="182" y="44"/>
                      </a:lnTo>
                      <a:lnTo>
                        <a:pt x="177" y="36"/>
                      </a:lnTo>
                      <a:lnTo>
                        <a:pt x="170" y="29"/>
                      </a:lnTo>
                      <a:lnTo>
                        <a:pt x="163" y="22"/>
                      </a:lnTo>
                      <a:lnTo>
                        <a:pt x="156" y="17"/>
                      </a:lnTo>
                      <a:lnTo>
                        <a:pt x="148" y="12"/>
                      </a:lnTo>
                      <a:lnTo>
                        <a:pt x="139" y="7"/>
                      </a:lnTo>
                      <a:lnTo>
                        <a:pt x="129" y="3"/>
                      </a:lnTo>
                      <a:lnTo>
                        <a:pt x="120" y="2"/>
                      </a:lnTo>
                      <a:lnTo>
                        <a:pt x="110" y="0"/>
                      </a:lnTo>
                      <a:lnTo>
                        <a:pt x="100" y="0"/>
                      </a:lnTo>
                      <a:lnTo>
                        <a:pt x="89" y="0"/>
                      </a:lnTo>
                      <a:lnTo>
                        <a:pt x="79" y="2"/>
                      </a:lnTo>
                      <a:lnTo>
                        <a:pt x="70" y="3"/>
                      </a:lnTo>
                      <a:lnTo>
                        <a:pt x="60" y="7"/>
                      </a:lnTo>
                      <a:lnTo>
                        <a:pt x="52" y="12"/>
                      </a:lnTo>
                      <a:lnTo>
                        <a:pt x="43" y="17"/>
                      </a:lnTo>
                      <a:lnTo>
                        <a:pt x="36" y="22"/>
                      </a:lnTo>
                      <a:lnTo>
                        <a:pt x="29" y="29"/>
                      </a:lnTo>
                      <a:lnTo>
                        <a:pt x="23" y="36"/>
                      </a:lnTo>
                      <a:lnTo>
                        <a:pt x="17" y="44"/>
                      </a:lnTo>
                      <a:lnTo>
                        <a:pt x="12" y="51"/>
                      </a:lnTo>
                      <a:lnTo>
                        <a:pt x="7" y="60"/>
                      </a:lnTo>
                      <a:lnTo>
                        <a:pt x="4" y="70"/>
                      </a:lnTo>
                      <a:lnTo>
                        <a:pt x="2" y="79"/>
                      </a:lnTo>
                      <a:lnTo>
                        <a:pt x="0" y="89"/>
                      </a:lnTo>
                      <a:lnTo>
                        <a:pt x="0" y="99"/>
                      </a:lnTo>
                      <a:lnTo>
                        <a:pt x="0" y="109"/>
                      </a:lnTo>
                      <a:lnTo>
                        <a:pt x="2" y="120"/>
                      </a:lnTo>
                      <a:lnTo>
                        <a:pt x="4" y="130"/>
                      </a:lnTo>
                      <a:lnTo>
                        <a:pt x="7" y="139"/>
                      </a:lnTo>
                      <a:lnTo>
                        <a:pt x="12" y="147"/>
                      </a:lnTo>
                      <a:lnTo>
                        <a:pt x="17" y="156"/>
                      </a:lnTo>
                      <a:lnTo>
                        <a:pt x="23" y="162"/>
                      </a:lnTo>
                      <a:lnTo>
                        <a:pt x="29" y="169"/>
                      </a:lnTo>
                      <a:lnTo>
                        <a:pt x="36" y="176"/>
                      </a:lnTo>
                      <a:lnTo>
                        <a:pt x="43" y="183"/>
                      </a:lnTo>
                      <a:lnTo>
                        <a:pt x="52" y="188"/>
                      </a:lnTo>
                      <a:lnTo>
                        <a:pt x="60" y="192"/>
                      </a:lnTo>
                      <a:lnTo>
                        <a:pt x="70" y="195"/>
                      </a:lnTo>
                      <a:lnTo>
                        <a:pt x="79" y="197"/>
                      </a:lnTo>
                      <a:lnTo>
                        <a:pt x="89" y="198"/>
                      </a:lnTo>
                      <a:lnTo>
                        <a:pt x="100" y="200"/>
                      </a:lnTo>
                      <a:lnTo>
                        <a:pt x="110" y="198"/>
                      </a:lnTo>
                      <a:lnTo>
                        <a:pt x="120" y="197"/>
                      </a:lnTo>
                      <a:lnTo>
                        <a:pt x="129" y="195"/>
                      </a:lnTo>
                      <a:lnTo>
                        <a:pt x="139" y="192"/>
                      </a:lnTo>
                      <a:lnTo>
                        <a:pt x="148" y="188"/>
                      </a:lnTo>
                      <a:lnTo>
                        <a:pt x="156" y="183"/>
                      </a:lnTo>
                      <a:lnTo>
                        <a:pt x="163" y="176"/>
                      </a:lnTo>
                      <a:lnTo>
                        <a:pt x="170" y="169"/>
                      </a:lnTo>
                      <a:lnTo>
                        <a:pt x="177" y="162"/>
                      </a:lnTo>
                      <a:lnTo>
                        <a:pt x="182" y="156"/>
                      </a:lnTo>
                      <a:lnTo>
                        <a:pt x="187" y="147"/>
                      </a:lnTo>
                      <a:lnTo>
                        <a:pt x="192" y="139"/>
                      </a:lnTo>
                      <a:lnTo>
                        <a:pt x="195" y="130"/>
                      </a:lnTo>
                      <a:lnTo>
                        <a:pt x="197" y="120"/>
                      </a:lnTo>
                      <a:lnTo>
                        <a:pt x="199" y="109"/>
                      </a:lnTo>
                      <a:lnTo>
                        <a:pt x="199" y="99"/>
                      </a:lnTo>
                      <a:close/>
                      <a:moveTo>
                        <a:pt x="195" y="99"/>
                      </a:moveTo>
                      <a:lnTo>
                        <a:pt x="194" y="109"/>
                      </a:lnTo>
                      <a:lnTo>
                        <a:pt x="194" y="118"/>
                      </a:lnTo>
                      <a:lnTo>
                        <a:pt x="190" y="128"/>
                      </a:lnTo>
                      <a:lnTo>
                        <a:pt x="187" y="137"/>
                      </a:lnTo>
                      <a:lnTo>
                        <a:pt x="183" y="145"/>
                      </a:lnTo>
                      <a:lnTo>
                        <a:pt x="178" y="152"/>
                      </a:lnTo>
                      <a:lnTo>
                        <a:pt x="173" y="161"/>
                      </a:lnTo>
                      <a:lnTo>
                        <a:pt x="166" y="168"/>
                      </a:lnTo>
                      <a:lnTo>
                        <a:pt x="159" y="173"/>
                      </a:lnTo>
                      <a:lnTo>
                        <a:pt x="153" y="178"/>
                      </a:lnTo>
                      <a:lnTo>
                        <a:pt x="146" y="183"/>
                      </a:lnTo>
                      <a:lnTo>
                        <a:pt x="137" y="186"/>
                      </a:lnTo>
                      <a:lnTo>
                        <a:pt x="129" y="190"/>
                      </a:lnTo>
                      <a:lnTo>
                        <a:pt x="118" y="193"/>
                      </a:lnTo>
                      <a:lnTo>
                        <a:pt x="110" y="195"/>
                      </a:lnTo>
                      <a:lnTo>
                        <a:pt x="100" y="195"/>
                      </a:lnTo>
                      <a:lnTo>
                        <a:pt x="89" y="195"/>
                      </a:lnTo>
                      <a:lnTo>
                        <a:pt x="81" y="193"/>
                      </a:lnTo>
                      <a:lnTo>
                        <a:pt x="72" y="190"/>
                      </a:lnTo>
                      <a:lnTo>
                        <a:pt x="62" y="186"/>
                      </a:lnTo>
                      <a:lnTo>
                        <a:pt x="55" y="183"/>
                      </a:lnTo>
                      <a:lnTo>
                        <a:pt x="47" y="178"/>
                      </a:lnTo>
                      <a:lnTo>
                        <a:pt x="40" y="173"/>
                      </a:lnTo>
                      <a:lnTo>
                        <a:pt x="33" y="168"/>
                      </a:lnTo>
                      <a:lnTo>
                        <a:pt x="26" y="161"/>
                      </a:lnTo>
                      <a:lnTo>
                        <a:pt x="21" y="152"/>
                      </a:lnTo>
                      <a:lnTo>
                        <a:pt x="16" y="145"/>
                      </a:lnTo>
                      <a:lnTo>
                        <a:pt x="12" y="137"/>
                      </a:lnTo>
                      <a:lnTo>
                        <a:pt x="9" y="128"/>
                      </a:lnTo>
                      <a:lnTo>
                        <a:pt x="7" y="118"/>
                      </a:lnTo>
                      <a:lnTo>
                        <a:pt x="5" y="109"/>
                      </a:lnTo>
                      <a:lnTo>
                        <a:pt x="4" y="99"/>
                      </a:lnTo>
                      <a:lnTo>
                        <a:pt x="5" y="91"/>
                      </a:lnTo>
                      <a:lnTo>
                        <a:pt x="7" y="80"/>
                      </a:lnTo>
                      <a:lnTo>
                        <a:pt x="9" y="72"/>
                      </a:lnTo>
                      <a:lnTo>
                        <a:pt x="12" y="63"/>
                      </a:lnTo>
                      <a:lnTo>
                        <a:pt x="16" y="55"/>
                      </a:lnTo>
                      <a:lnTo>
                        <a:pt x="21" y="46"/>
                      </a:lnTo>
                      <a:lnTo>
                        <a:pt x="26" y="39"/>
                      </a:lnTo>
                      <a:lnTo>
                        <a:pt x="33" y="32"/>
                      </a:lnTo>
                      <a:lnTo>
                        <a:pt x="40" y="26"/>
                      </a:lnTo>
                      <a:lnTo>
                        <a:pt x="47" y="21"/>
                      </a:lnTo>
                      <a:lnTo>
                        <a:pt x="55" y="15"/>
                      </a:lnTo>
                      <a:lnTo>
                        <a:pt x="62" y="12"/>
                      </a:lnTo>
                      <a:lnTo>
                        <a:pt x="72" y="9"/>
                      </a:lnTo>
                      <a:lnTo>
                        <a:pt x="81" y="7"/>
                      </a:lnTo>
                      <a:lnTo>
                        <a:pt x="89" y="5"/>
                      </a:lnTo>
                      <a:lnTo>
                        <a:pt x="100" y="5"/>
                      </a:lnTo>
                      <a:lnTo>
                        <a:pt x="110" y="5"/>
                      </a:lnTo>
                      <a:lnTo>
                        <a:pt x="118" y="7"/>
                      </a:lnTo>
                      <a:lnTo>
                        <a:pt x="129" y="9"/>
                      </a:lnTo>
                      <a:lnTo>
                        <a:pt x="137" y="12"/>
                      </a:lnTo>
                      <a:lnTo>
                        <a:pt x="146" y="15"/>
                      </a:lnTo>
                      <a:lnTo>
                        <a:pt x="153" y="21"/>
                      </a:lnTo>
                      <a:lnTo>
                        <a:pt x="159" y="26"/>
                      </a:lnTo>
                      <a:lnTo>
                        <a:pt x="166" y="32"/>
                      </a:lnTo>
                      <a:lnTo>
                        <a:pt x="173" y="39"/>
                      </a:lnTo>
                      <a:lnTo>
                        <a:pt x="178" y="46"/>
                      </a:lnTo>
                      <a:lnTo>
                        <a:pt x="183" y="55"/>
                      </a:lnTo>
                      <a:lnTo>
                        <a:pt x="187" y="63"/>
                      </a:lnTo>
                      <a:lnTo>
                        <a:pt x="190" y="72"/>
                      </a:lnTo>
                      <a:lnTo>
                        <a:pt x="194" y="80"/>
                      </a:lnTo>
                      <a:lnTo>
                        <a:pt x="194" y="91"/>
                      </a:lnTo>
                      <a:lnTo>
                        <a:pt x="195" y="99"/>
                      </a:lnTo>
                      <a:close/>
                    </a:path>
                  </a:pathLst>
                </a:custGeom>
                <a:solidFill>
                  <a:srgbClr val="DFDFD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8" name="Freeform 365"/>
                <p:cNvSpPr>
                  <a:spLocks noEditPoints="1"/>
                </p:cNvSpPr>
                <p:nvPr/>
              </p:nvSpPr>
              <p:spPr bwMode="auto">
                <a:xfrm>
                  <a:off x="3581" y="3129"/>
                  <a:ext cx="195" cy="195"/>
                </a:xfrm>
                <a:custGeom>
                  <a:avLst/>
                  <a:gdLst>
                    <a:gd name="T0" fmla="*/ 193 w 195"/>
                    <a:gd name="T1" fmla="*/ 78 h 195"/>
                    <a:gd name="T2" fmla="*/ 183 w 195"/>
                    <a:gd name="T3" fmla="*/ 51 h 195"/>
                    <a:gd name="T4" fmla="*/ 166 w 195"/>
                    <a:gd name="T5" fmla="*/ 29 h 195"/>
                    <a:gd name="T6" fmla="*/ 144 w 195"/>
                    <a:gd name="T7" fmla="*/ 12 h 195"/>
                    <a:gd name="T8" fmla="*/ 118 w 195"/>
                    <a:gd name="T9" fmla="*/ 1 h 195"/>
                    <a:gd name="T10" fmla="*/ 87 w 195"/>
                    <a:gd name="T11" fmla="*/ 1 h 195"/>
                    <a:gd name="T12" fmla="*/ 60 w 195"/>
                    <a:gd name="T13" fmla="*/ 8 h 195"/>
                    <a:gd name="T14" fmla="*/ 36 w 195"/>
                    <a:gd name="T15" fmla="*/ 22 h 195"/>
                    <a:gd name="T16" fmla="*/ 17 w 195"/>
                    <a:gd name="T17" fmla="*/ 42 h 195"/>
                    <a:gd name="T18" fmla="*/ 5 w 195"/>
                    <a:gd name="T19" fmla="*/ 68 h 195"/>
                    <a:gd name="T20" fmla="*/ 0 w 195"/>
                    <a:gd name="T21" fmla="*/ 97 h 195"/>
                    <a:gd name="T22" fmla="*/ 5 w 195"/>
                    <a:gd name="T23" fmla="*/ 126 h 195"/>
                    <a:gd name="T24" fmla="*/ 17 w 195"/>
                    <a:gd name="T25" fmla="*/ 152 h 195"/>
                    <a:gd name="T26" fmla="*/ 36 w 195"/>
                    <a:gd name="T27" fmla="*/ 172 h 195"/>
                    <a:gd name="T28" fmla="*/ 60 w 195"/>
                    <a:gd name="T29" fmla="*/ 188 h 195"/>
                    <a:gd name="T30" fmla="*/ 87 w 195"/>
                    <a:gd name="T31" fmla="*/ 195 h 195"/>
                    <a:gd name="T32" fmla="*/ 118 w 195"/>
                    <a:gd name="T33" fmla="*/ 193 h 195"/>
                    <a:gd name="T34" fmla="*/ 144 w 195"/>
                    <a:gd name="T35" fmla="*/ 183 h 195"/>
                    <a:gd name="T36" fmla="*/ 166 w 195"/>
                    <a:gd name="T37" fmla="*/ 167 h 195"/>
                    <a:gd name="T38" fmla="*/ 183 w 195"/>
                    <a:gd name="T39" fmla="*/ 143 h 195"/>
                    <a:gd name="T40" fmla="*/ 193 w 195"/>
                    <a:gd name="T41" fmla="*/ 118 h 195"/>
                    <a:gd name="T42" fmla="*/ 190 w 195"/>
                    <a:gd name="T43" fmla="*/ 97 h 195"/>
                    <a:gd name="T44" fmla="*/ 187 w 195"/>
                    <a:gd name="T45" fmla="*/ 125 h 195"/>
                    <a:gd name="T46" fmla="*/ 175 w 195"/>
                    <a:gd name="T47" fmla="*/ 150 h 195"/>
                    <a:gd name="T48" fmla="*/ 157 w 195"/>
                    <a:gd name="T49" fmla="*/ 169 h 195"/>
                    <a:gd name="T50" fmla="*/ 134 w 195"/>
                    <a:gd name="T51" fmla="*/ 183 h 195"/>
                    <a:gd name="T52" fmla="*/ 108 w 195"/>
                    <a:gd name="T53" fmla="*/ 190 h 195"/>
                    <a:gd name="T54" fmla="*/ 79 w 195"/>
                    <a:gd name="T55" fmla="*/ 188 h 195"/>
                    <a:gd name="T56" fmla="*/ 53 w 195"/>
                    <a:gd name="T57" fmla="*/ 179 h 195"/>
                    <a:gd name="T58" fmla="*/ 33 w 195"/>
                    <a:gd name="T59" fmla="*/ 164 h 195"/>
                    <a:gd name="T60" fmla="*/ 15 w 195"/>
                    <a:gd name="T61" fmla="*/ 142 h 195"/>
                    <a:gd name="T62" fmla="*/ 7 w 195"/>
                    <a:gd name="T63" fmla="*/ 116 h 195"/>
                    <a:gd name="T64" fmla="*/ 5 w 195"/>
                    <a:gd name="T65" fmla="*/ 89 h 195"/>
                    <a:gd name="T66" fmla="*/ 12 w 195"/>
                    <a:gd name="T67" fmla="*/ 61 h 195"/>
                    <a:gd name="T68" fmla="*/ 26 w 195"/>
                    <a:gd name="T69" fmla="*/ 39 h 195"/>
                    <a:gd name="T70" fmla="*/ 46 w 195"/>
                    <a:gd name="T71" fmla="*/ 20 h 195"/>
                    <a:gd name="T72" fmla="*/ 70 w 195"/>
                    <a:gd name="T73" fmla="*/ 8 h 195"/>
                    <a:gd name="T74" fmla="*/ 98 w 195"/>
                    <a:gd name="T75" fmla="*/ 5 h 195"/>
                    <a:gd name="T76" fmla="*/ 125 w 195"/>
                    <a:gd name="T77" fmla="*/ 8 h 195"/>
                    <a:gd name="T78" fmla="*/ 149 w 195"/>
                    <a:gd name="T79" fmla="*/ 20 h 195"/>
                    <a:gd name="T80" fmla="*/ 169 w 195"/>
                    <a:gd name="T81" fmla="*/ 39 h 195"/>
                    <a:gd name="T82" fmla="*/ 183 w 195"/>
                    <a:gd name="T83" fmla="*/ 61 h 195"/>
                    <a:gd name="T84" fmla="*/ 190 w 195"/>
                    <a:gd name="T85" fmla="*/ 89 h 19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95"/>
                    <a:gd name="T130" fmla="*/ 0 h 195"/>
                    <a:gd name="T131" fmla="*/ 195 w 195"/>
                    <a:gd name="T132" fmla="*/ 195 h 19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95" h="195">
                      <a:moveTo>
                        <a:pt x="195" y="97"/>
                      </a:moveTo>
                      <a:lnTo>
                        <a:pt x="195" y="87"/>
                      </a:lnTo>
                      <a:lnTo>
                        <a:pt x="193" y="78"/>
                      </a:lnTo>
                      <a:lnTo>
                        <a:pt x="190" y="68"/>
                      </a:lnTo>
                      <a:lnTo>
                        <a:pt x="188" y="60"/>
                      </a:lnTo>
                      <a:lnTo>
                        <a:pt x="183" y="51"/>
                      </a:lnTo>
                      <a:lnTo>
                        <a:pt x="178" y="42"/>
                      </a:lnTo>
                      <a:lnTo>
                        <a:pt x="173" y="36"/>
                      </a:lnTo>
                      <a:lnTo>
                        <a:pt x="166" y="29"/>
                      </a:lnTo>
                      <a:lnTo>
                        <a:pt x="159" y="22"/>
                      </a:lnTo>
                      <a:lnTo>
                        <a:pt x="152" y="17"/>
                      </a:lnTo>
                      <a:lnTo>
                        <a:pt x="144" y="12"/>
                      </a:lnTo>
                      <a:lnTo>
                        <a:pt x="135" y="8"/>
                      </a:lnTo>
                      <a:lnTo>
                        <a:pt x="127" y="5"/>
                      </a:lnTo>
                      <a:lnTo>
                        <a:pt x="118" y="1"/>
                      </a:lnTo>
                      <a:lnTo>
                        <a:pt x="108" y="1"/>
                      </a:lnTo>
                      <a:lnTo>
                        <a:pt x="98" y="0"/>
                      </a:lnTo>
                      <a:lnTo>
                        <a:pt x="87" y="1"/>
                      </a:lnTo>
                      <a:lnTo>
                        <a:pt x="79" y="1"/>
                      </a:lnTo>
                      <a:lnTo>
                        <a:pt x="68" y="5"/>
                      </a:lnTo>
                      <a:lnTo>
                        <a:pt x="60" y="8"/>
                      </a:lnTo>
                      <a:lnTo>
                        <a:pt x="51" y="12"/>
                      </a:lnTo>
                      <a:lnTo>
                        <a:pt x="43" y="17"/>
                      </a:lnTo>
                      <a:lnTo>
                        <a:pt x="36" y="22"/>
                      </a:lnTo>
                      <a:lnTo>
                        <a:pt x="29" y="29"/>
                      </a:lnTo>
                      <a:lnTo>
                        <a:pt x="22" y="36"/>
                      </a:lnTo>
                      <a:lnTo>
                        <a:pt x="17" y="42"/>
                      </a:lnTo>
                      <a:lnTo>
                        <a:pt x="12" y="51"/>
                      </a:lnTo>
                      <a:lnTo>
                        <a:pt x="9" y="60"/>
                      </a:lnTo>
                      <a:lnTo>
                        <a:pt x="5" y="68"/>
                      </a:lnTo>
                      <a:lnTo>
                        <a:pt x="2" y="78"/>
                      </a:lnTo>
                      <a:lnTo>
                        <a:pt x="0" y="87"/>
                      </a:lnTo>
                      <a:lnTo>
                        <a:pt x="0" y="97"/>
                      </a:lnTo>
                      <a:lnTo>
                        <a:pt x="0" y="107"/>
                      </a:lnTo>
                      <a:lnTo>
                        <a:pt x="2" y="118"/>
                      </a:lnTo>
                      <a:lnTo>
                        <a:pt x="5" y="126"/>
                      </a:lnTo>
                      <a:lnTo>
                        <a:pt x="9" y="135"/>
                      </a:lnTo>
                      <a:lnTo>
                        <a:pt x="12" y="143"/>
                      </a:lnTo>
                      <a:lnTo>
                        <a:pt x="17" y="152"/>
                      </a:lnTo>
                      <a:lnTo>
                        <a:pt x="22" y="159"/>
                      </a:lnTo>
                      <a:lnTo>
                        <a:pt x="29" y="167"/>
                      </a:lnTo>
                      <a:lnTo>
                        <a:pt x="36" y="172"/>
                      </a:lnTo>
                      <a:lnTo>
                        <a:pt x="43" y="178"/>
                      </a:lnTo>
                      <a:lnTo>
                        <a:pt x="51" y="183"/>
                      </a:lnTo>
                      <a:lnTo>
                        <a:pt x="60" y="188"/>
                      </a:lnTo>
                      <a:lnTo>
                        <a:pt x="68" y="191"/>
                      </a:lnTo>
                      <a:lnTo>
                        <a:pt x="79" y="193"/>
                      </a:lnTo>
                      <a:lnTo>
                        <a:pt x="87" y="195"/>
                      </a:lnTo>
                      <a:lnTo>
                        <a:pt x="98" y="195"/>
                      </a:lnTo>
                      <a:lnTo>
                        <a:pt x="108" y="195"/>
                      </a:lnTo>
                      <a:lnTo>
                        <a:pt x="118" y="193"/>
                      </a:lnTo>
                      <a:lnTo>
                        <a:pt x="127" y="191"/>
                      </a:lnTo>
                      <a:lnTo>
                        <a:pt x="135" y="188"/>
                      </a:lnTo>
                      <a:lnTo>
                        <a:pt x="144" y="183"/>
                      </a:lnTo>
                      <a:lnTo>
                        <a:pt x="152" y="178"/>
                      </a:lnTo>
                      <a:lnTo>
                        <a:pt x="159" y="172"/>
                      </a:lnTo>
                      <a:lnTo>
                        <a:pt x="166" y="167"/>
                      </a:lnTo>
                      <a:lnTo>
                        <a:pt x="173" y="159"/>
                      </a:lnTo>
                      <a:lnTo>
                        <a:pt x="178" y="152"/>
                      </a:lnTo>
                      <a:lnTo>
                        <a:pt x="183" y="143"/>
                      </a:lnTo>
                      <a:lnTo>
                        <a:pt x="188" y="135"/>
                      </a:lnTo>
                      <a:lnTo>
                        <a:pt x="190" y="126"/>
                      </a:lnTo>
                      <a:lnTo>
                        <a:pt x="193" y="118"/>
                      </a:lnTo>
                      <a:lnTo>
                        <a:pt x="195" y="107"/>
                      </a:lnTo>
                      <a:lnTo>
                        <a:pt x="195" y="97"/>
                      </a:lnTo>
                      <a:close/>
                      <a:moveTo>
                        <a:pt x="190" y="97"/>
                      </a:moveTo>
                      <a:lnTo>
                        <a:pt x="190" y="107"/>
                      </a:lnTo>
                      <a:lnTo>
                        <a:pt x="188" y="116"/>
                      </a:lnTo>
                      <a:lnTo>
                        <a:pt x="187" y="125"/>
                      </a:lnTo>
                      <a:lnTo>
                        <a:pt x="183" y="133"/>
                      </a:lnTo>
                      <a:lnTo>
                        <a:pt x="180" y="142"/>
                      </a:lnTo>
                      <a:lnTo>
                        <a:pt x="175" y="150"/>
                      </a:lnTo>
                      <a:lnTo>
                        <a:pt x="169" y="157"/>
                      </a:lnTo>
                      <a:lnTo>
                        <a:pt x="163" y="164"/>
                      </a:lnTo>
                      <a:lnTo>
                        <a:pt x="157" y="169"/>
                      </a:lnTo>
                      <a:lnTo>
                        <a:pt x="149" y="174"/>
                      </a:lnTo>
                      <a:lnTo>
                        <a:pt x="142" y="179"/>
                      </a:lnTo>
                      <a:lnTo>
                        <a:pt x="134" y="183"/>
                      </a:lnTo>
                      <a:lnTo>
                        <a:pt x="125" y="186"/>
                      </a:lnTo>
                      <a:lnTo>
                        <a:pt x="116" y="188"/>
                      </a:lnTo>
                      <a:lnTo>
                        <a:pt x="108" y="190"/>
                      </a:lnTo>
                      <a:lnTo>
                        <a:pt x="98" y="190"/>
                      </a:lnTo>
                      <a:lnTo>
                        <a:pt x="87" y="190"/>
                      </a:lnTo>
                      <a:lnTo>
                        <a:pt x="79" y="188"/>
                      </a:lnTo>
                      <a:lnTo>
                        <a:pt x="70" y="186"/>
                      </a:lnTo>
                      <a:lnTo>
                        <a:pt x="62" y="183"/>
                      </a:lnTo>
                      <a:lnTo>
                        <a:pt x="53" y="179"/>
                      </a:lnTo>
                      <a:lnTo>
                        <a:pt x="46" y="174"/>
                      </a:lnTo>
                      <a:lnTo>
                        <a:pt x="39" y="169"/>
                      </a:lnTo>
                      <a:lnTo>
                        <a:pt x="33" y="164"/>
                      </a:lnTo>
                      <a:lnTo>
                        <a:pt x="26" y="157"/>
                      </a:lnTo>
                      <a:lnTo>
                        <a:pt x="21" y="150"/>
                      </a:lnTo>
                      <a:lnTo>
                        <a:pt x="15" y="142"/>
                      </a:lnTo>
                      <a:lnTo>
                        <a:pt x="12" y="133"/>
                      </a:lnTo>
                      <a:lnTo>
                        <a:pt x="9" y="125"/>
                      </a:lnTo>
                      <a:lnTo>
                        <a:pt x="7" y="116"/>
                      </a:lnTo>
                      <a:lnTo>
                        <a:pt x="5" y="107"/>
                      </a:lnTo>
                      <a:lnTo>
                        <a:pt x="5" y="97"/>
                      </a:lnTo>
                      <a:lnTo>
                        <a:pt x="5" y="89"/>
                      </a:lnTo>
                      <a:lnTo>
                        <a:pt x="7" y="78"/>
                      </a:lnTo>
                      <a:lnTo>
                        <a:pt x="9" y="70"/>
                      </a:lnTo>
                      <a:lnTo>
                        <a:pt x="12" y="61"/>
                      </a:lnTo>
                      <a:lnTo>
                        <a:pt x="15" y="53"/>
                      </a:lnTo>
                      <a:lnTo>
                        <a:pt x="21" y="46"/>
                      </a:lnTo>
                      <a:lnTo>
                        <a:pt x="26" y="39"/>
                      </a:lnTo>
                      <a:lnTo>
                        <a:pt x="33" y="32"/>
                      </a:lnTo>
                      <a:lnTo>
                        <a:pt x="39" y="25"/>
                      </a:lnTo>
                      <a:lnTo>
                        <a:pt x="46" y="20"/>
                      </a:lnTo>
                      <a:lnTo>
                        <a:pt x="53" y="15"/>
                      </a:lnTo>
                      <a:lnTo>
                        <a:pt x="62" y="12"/>
                      </a:lnTo>
                      <a:lnTo>
                        <a:pt x="70" y="8"/>
                      </a:lnTo>
                      <a:lnTo>
                        <a:pt x="79" y="7"/>
                      </a:lnTo>
                      <a:lnTo>
                        <a:pt x="87" y="5"/>
                      </a:lnTo>
                      <a:lnTo>
                        <a:pt x="98" y="5"/>
                      </a:lnTo>
                      <a:lnTo>
                        <a:pt x="108" y="5"/>
                      </a:lnTo>
                      <a:lnTo>
                        <a:pt x="116" y="7"/>
                      </a:lnTo>
                      <a:lnTo>
                        <a:pt x="125" y="8"/>
                      </a:lnTo>
                      <a:lnTo>
                        <a:pt x="134" y="12"/>
                      </a:lnTo>
                      <a:lnTo>
                        <a:pt x="142" y="15"/>
                      </a:lnTo>
                      <a:lnTo>
                        <a:pt x="149" y="20"/>
                      </a:lnTo>
                      <a:lnTo>
                        <a:pt x="157" y="25"/>
                      </a:lnTo>
                      <a:lnTo>
                        <a:pt x="163" y="32"/>
                      </a:lnTo>
                      <a:lnTo>
                        <a:pt x="169" y="39"/>
                      </a:lnTo>
                      <a:lnTo>
                        <a:pt x="175" y="46"/>
                      </a:lnTo>
                      <a:lnTo>
                        <a:pt x="180" y="53"/>
                      </a:lnTo>
                      <a:lnTo>
                        <a:pt x="183" y="61"/>
                      </a:lnTo>
                      <a:lnTo>
                        <a:pt x="187" y="70"/>
                      </a:lnTo>
                      <a:lnTo>
                        <a:pt x="188" y="78"/>
                      </a:lnTo>
                      <a:lnTo>
                        <a:pt x="190" y="89"/>
                      </a:lnTo>
                      <a:lnTo>
                        <a:pt x="190" y="97"/>
                      </a:lnTo>
                      <a:close/>
                    </a:path>
                  </a:pathLst>
                </a:custGeom>
                <a:solidFill>
                  <a:srgbClr val="DFDFD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399" name="Freeform 366"/>
                <p:cNvSpPr>
                  <a:spLocks noEditPoints="1"/>
                </p:cNvSpPr>
                <p:nvPr/>
              </p:nvSpPr>
              <p:spPr bwMode="auto">
                <a:xfrm>
                  <a:off x="3583" y="3132"/>
                  <a:ext cx="191" cy="190"/>
                </a:xfrm>
                <a:custGeom>
                  <a:avLst/>
                  <a:gdLst>
                    <a:gd name="T0" fmla="*/ 190 w 191"/>
                    <a:gd name="T1" fmla="*/ 86 h 190"/>
                    <a:gd name="T2" fmla="*/ 186 w 191"/>
                    <a:gd name="T3" fmla="*/ 67 h 190"/>
                    <a:gd name="T4" fmla="*/ 179 w 191"/>
                    <a:gd name="T5" fmla="*/ 50 h 190"/>
                    <a:gd name="T6" fmla="*/ 169 w 191"/>
                    <a:gd name="T7" fmla="*/ 34 h 190"/>
                    <a:gd name="T8" fmla="*/ 155 w 191"/>
                    <a:gd name="T9" fmla="*/ 21 h 190"/>
                    <a:gd name="T10" fmla="*/ 142 w 191"/>
                    <a:gd name="T11" fmla="*/ 10 h 190"/>
                    <a:gd name="T12" fmla="*/ 125 w 191"/>
                    <a:gd name="T13" fmla="*/ 4 h 190"/>
                    <a:gd name="T14" fmla="*/ 106 w 191"/>
                    <a:gd name="T15" fmla="*/ 0 h 190"/>
                    <a:gd name="T16" fmla="*/ 85 w 191"/>
                    <a:gd name="T17" fmla="*/ 0 h 190"/>
                    <a:gd name="T18" fmla="*/ 66 w 191"/>
                    <a:gd name="T19" fmla="*/ 4 h 190"/>
                    <a:gd name="T20" fmla="*/ 51 w 191"/>
                    <a:gd name="T21" fmla="*/ 10 h 190"/>
                    <a:gd name="T22" fmla="*/ 36 w 191"/>
                    <a:gd name="T23" fmla="*/ 21 h 190"/>
                    <a:gd name="T24" fmla="*/ 22 w 191"/>
                    <a:gd name="T25" fmla="*/ 34 h 190"/>
                    <a:gd name="T26" fmla="*/ 12 w 191"/>
                    <a:gd name="T27" fmla="*/ 50 h 190"/>
                    <a:gd name="T28" fmla="*/ 5 w 191"/>
                    <a:gd name="T29" fmla="*/ 67 h 190"/>
                    <a:gd name="T30" fmla="*/ 1 w 191"/>
                    <a:gd name="T31" fmla="*/ 86 h 190"/>
                    <a:gd name="T32" fmla="*/ 1 w 191"/>
                    <a:gd name="T33" fmla="*/ 104 h 190"/>
                    <a:gd name="T34" fmla="*/ 5 w 191"/>
                    <a:gd name="T35" fmla="*/ 123 h 190"/>
                    <a:gd name="T36" fmla="*/ 12 w 191"/>
                    <a:gd name="T37" fmla="*/ 140 h 190"/>
                    <a:gd name="T38" fmla="*/ 22 w 191"/>
                    <a:gd name="T39" fmla="*/ 156 h 190"/>
                    <a:gd name="T40" fmla="*/ 36 w 191"/>
                    <a:gd name="T41" fmla="*/ 168 h 190"/>
                    <a:gd name="T42" fmla="*/ 51 w 191"/>
                    <a:gd name="T43" fmla="*/ 178 h 190"/>
                    <a:gd name="T44" fmla="*/ 66 w 191"/>
                    <a:gd name="T45" fmla="*/ 185 h 190"/>
                    <a:gd name="T46" fmla="*/ 85 w 191"/>
                    <a:gd name="T47" fmla="*/ 190 h 190"/>
                    <a:gd name="T48" fmla="*/ 106 w 191"/>
                    <a:gd name="T49" fmla="*/ 190 h 190"/>
                    <a:gd name="T50" fmla="*/ 125 w 191"/>
                    <a:gd name="T51" fmla="*/ 185 h 190"/>
                    <a:gd name="T52" fmla="*/ 142 w 191"/>
                    <a:gd name="T53" fmla="*/ 178 h 190"/>
                    <a:gd name="T54" fmla="*/ 155 w 191"/>
                    <a:gd name="T55" fmla="*/ 168 h 190"/>
                    <a:gd name="T56" fmla="*/ 169 w 191"/>
                    <a:gd name="T57" fmla="*/ 156 h 190"/>
                    <a:gd name="T58" fmla="*/ 179 w 191"/>
                    <a:gd name="T59" fmla="*/ 140 h 190"/>
                    <a:gd name="T60" fmla="*/ 186 w 191"/>
                    <a:gd name="T61" fmla="*/ 123 h 190"/>
                    <a:gd name="T62" fmla="*/ 190 w 191"/>
                    <a:gd name="T63" fmla="*/ 104 h 190"/>
                    <a:gd name="T64" fmla="*/ 186 w 191"/>
                    <a:gd name="T65" fmla="*/ 94 h 190"/>
                    <a:gd name="T66" fmla="*/ 185 w 191"/>
                    <a:gd name="T67" fmla="*/ 113 h 190"/>
                    <a:gd name="T68" fmla="*/ 179 w 191"/>
                    <a:gd name="T69" fmla="*/ 130 h 190"/>
                    <a:gd name="T70" fmla="*/ 159 w 191"/>
                    <a:gd name="T71" fmla="*/ 159 h 190"/>
                    <a:gd name="T72" fmla="*/ 132 w 191"/>
                    <a:gd name="T73" fmla="*/ 178 h 190"/>
                    <a:gd name="T74" fmla="*/ 114 w 191"/>
                    <a:gd name="T75" fmla="*/ 183 h 190"/>
                    <a:gd name="T76" fmla="*/ 96 w 191"/>
                    <a:gd name="T77" fmla="*/ 185 h 190"/>
                    <a:gd name="T78" fmla="*/ 77 w 191"/>
                    <a:gd name="T79" fmla="*/ 183 h 190"/>
                    <a:gd name="T80" fmla="*/ 60 w 191"/>
                    <a:gd name="T81" fmla="*/ 178 h 190"/>
                    <a:gd name="T82" fmla="*/ 32 w 191"/>
                    <a:gd name="T83" fmla="*/ 159 h 190"/>
                    <a:gd name="T84" fmla="*/ 12 w 191"/>
                    <a:gd name="T85" fmla="*/ 130 h 190"/>
                    <a:gd name="T86" fmla="*/ 7 w 191"/>
                    <a:gd name="T87" fmla="*/ 113 h 190"/>
                    <a:gd name="T88" fmla="*/ 5 w 191"/>
                    <a:gd name="T89" fmla="*/ 94 h 190"/>
                    <a:gd name="T90" fmla="*/ 7 w 191"/>
                    <a:gd name="T91" fmla="*/ 77 h 190"/>
                    <a:gd name="T92" fmla="*/ 12 w 191"/>
                    <a:gd name="T93" fmla="*/ 60 h 190"/>
                    <a:gd name="T94" fmla="*/ 32 w 191"/>
                    <a:gd name="T95" fmla="*/ 31 h 190"/>
                    <a:gd name="T96" fmla="*/ 60 w 191"/>
                    <a:gd name="T97" fmla="*/ 10 h 190"/>
                    <a:gd name="T98" fmla="*/ 77 w 191"/>
                    <a:gd name="T99" fmla="*/ 5 h 190"/>
                    <a:gd name="T100" fmla="*/ 96 w 191"/>
                    <a:gd name="T101" fmla="*/ 4 h 190"/>
                    <a:gd name="T102" fmla="*/ 114 w 191"/>
                    <a:gd name="T103" fmla="*/ 5 h 190"/>
                    <a:gd name="T104" fmla="*/ 132 w 191"/>
                    <a:gd name="T105" fmla="*/ 10 h 190"/>
                    <a:gd name="T106" fmla="*/ 159 w 191"/>
                    <a:gd name="T107" fmla="*/ 31 h 190"/>
                    <a:gd name="T108" fmla="*/ 179 w 191"/>
                    <a:gd name="T109" fmla="*/ 60 h 190"/>
                    <a:gd name="T110" fmla="*/ 185 w 191"/>
                    <a:gd name="T111" fmla="*/ 77 h 190"/>
                    <a:gd name="T112" fmla="*/ 186 w 191"/>
                    <a:gd name="T113" fmla="*/ 94 h 190"/>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1"/>
                    <a:gd name="T172" fmla="*/ 0 h 190"/>
                    <a:gd name="T173" fmla="*/ 191 w 191"/>
                    <a:gd name="T174" fmla="*/ 190 h 190"/>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1" h="190">
                      <a:moveTo>
                        <a:pt x="191" y="94"/>
                      </a:moveTo>
                      <a:lnTo>
                        <a:pt x="190" y="86"/>
                      </a:lnTo>
                      <a:lnTo>
                        <a:pt x="190" y="75"/>
                      </a:lnTo>
                      <a:lnTo>
                        <a:pt x="186" y="67"/>
                      </a:lnTo>
                      <a:lnTo>
                        <a:pt x="183" y="58"/>
                      </a:lnTo>
                      <a:lnTo>
                        <a:pt x="179" y="50"/>
                      </a:lnTo>
                      <a:lnTo>
                        <a:pt x="174" y="41"/>
                      </a:lnTo>
                      <a:lnTo>
                        <a:pt x="169" y="34"/>
                      </a:lnTo>
                      <a:lnTo>
                        <a:pt x="162" y="27"/>
                      </a:lnTo>
                      <a:lnTo>
                        <a:pt x="155" y="21"/>
                      </a:lnTo>
                      <a:lnTo>
                        <a:pt x="149" y="16"/>
                      </a:lnTo>
                      <a:lnTo>
                        <a:pt x="142" y="10"/>
                      </a:lnTo>
                      <a:lnTo>
                        <a:pt x="133" y="7"/>
                      </a:lnTo>
                      <a:lnTo>
                        <a:pt x="125" y="4"/>
                      </a:lnTo>
                      <a:lnTo>
                        <a:pt x="114" y="2"/>
                      </a:lnTo>
                      <a:lnTo>
                        <a:pt x="106" y="0"/>
                      </a:lnTo>
                      <a:lnTo>
                        <a:pt x="96" y="0"/>
                      </a:lnTo>
                      <a:lnTo>
                        <a:pt x="85" y="0"/>
                      </a:lnTo>
                      <a:lnTo>
                        <a:pt x="77" y="2"/>
                      </a:lnTo>
                      <a:lnTo>
                        <a:pt x="66" y="4"/>
                      </a:lnTo>
                      <a:lnTo>
                        <a:pt x="58" y="7"/>
                      </a:lnTo>
                      <a:lnTo>
                        <a:pt x="51" y="10"/>
                      </a:lnTo>
                      <a:lnTo>
                        <a:pt x="43" y="16"/>
                      </a:lnTo>
                      <a:lnTo>
                        <a:pt x="36" y="21"/>
                      </a:lnTo>
                      <a:lnTo>
                        <a:pt x="29" y="27"/>
                      </a:lnTo>
                      <a:lnTo>
                        <a:pt x="22" y="34"/>
                      </a:lnTo>
                      <a:lnTo>
                        <a:pt x="17" y="41"/>
                      </a:lnTo>
                      <a:lnTo>
                        <a:pt x="12" y="50"/>
                      </a:lnTo>
                      <a:lnTo>
                        <a:pt x="8" y="58"/>
                      </a:lnTo>
                      <a:lnTo>
                        <a:pt x="5" y="67"/>
                      </a:lnTo>
                      <a:lnTo>
                        <a:pt x="3" y="75"/>
                      </a:lnTo>
                      <a:lnTo>
                        <a:pt x="1" y="86"/>
                      </a:lnTo>
                      <a:lnTo>
                        <a:pt x="0" y="94"/>
                      </a:lnTo>
                      <a:lnTo>
                        <a:pt x="1" y="104"/>
                      </a:lnTo>
                      <a:lnTo>
                        <a:pt x="3" y="113"/>
                      </a:lnTo>
                      <a:lnTo>
                        <a:pt x="5" y="123"/>
                      </a:lnTo>
                      <a:lnTo>
                        <a:pt x="8" y="132"/>
                      </a:lnTo>
                      <a:lnTo>
                        <a:pt x="12" y="140"/>
                      </a:lnTo>
                      <a:lnTo>
                        <a:pt x="17" y="147"/>
                      </a:lnTo>
                      <a:lnTo>
                        <a:pt x="22" y="156"/>
                      </a:lnTo>
                      <a:lnTo>
                        <a:pt x="29" y="163"/>
                      </a:lnTo>
                      <a:lnTo>
                        <a:pt x="36" y="168"/>
                      </a:lnTo>
                      <a:lnTo>
                        <a:pt x="43" y="173"/>
                      </a:lnTo>
                      <a:lnTo>
                        <a:pt x="51" y="178"/>
                      </a:lnTo>
                      <a:lnTo>
                        <a:pt x="58" y="181"/>
                      </a:lnTo>
                      <a:lnTo>
                        <a:pt x="66" y="185"/>
                      </a:lnTo>
                      <a:lnTo>
                        <a:pt x="77" y="188"/>
                      </a:lnTo>
                      <a:lnTo>
                        <a:pt x="85" y="190"/>
                      </a:lnTo>
                      <a:lnTo>
                        <a:pt x="96" y="190"/>
                      </a:lnTo>
                      <a:lnTo>
                        <a:pt x="106" y="190"/>
                      </a:lnTo>
                      <a:lnTo>
                        <a:pt x="114" y="188"/>
                      </a:lnTo>
                      <a:lnTo>
                        <a:pt x="125" y="185"/>
                      </a:lnTo>
                      <a:lnTo>
                        <a:pt x="133" y="181"/>
                      </a:lnTo>
                      <a:lnTo>
                        <a:pt x="142" y="178"/>
                      </a:lnTo>
                      <a:lnTo>
                        <a:pt x="149" y="173"/>
                      </a:lnTo>
                      <a:lnTo>
                        <a:pt x="155" y="168"/>
                      </a:lnTo>
                      <a:lnTo>
                        <a:pt x="162" y="163"/>
                      </a:lnTo>
                      <a:lnTo>
                        <a:pt x="169" y="156"/>
                      </a:lnTo>
                      <a:lnTo>
                        <a:pt x="174" y="147"/>
                      </a:lnTo>
                      <a:lnTo>
                        <a:pt x="179" y="140"/>
                      </a:lnTo>
                      <a:lnTo>
                        <a:pt x="183" y="132"/>
                      </a:lnTo>
                      <a:lnTo>
                        <a:pt x="186" y="123"/>
                      </a:lnTo>
                      <a:lnTo>
                        <a:pt x="190" y="113"/>
                      </a:lnTo>
                      <a:lnTo>
                        <a:pt x="190" y="104"/>
                      </a:lnTo>
                      <a:lnTo>
                        <a:pt x="191" y="94"/>
                      </a:lnTo>
                      <a:close/>
                      <a:moveTo>
                        <a:pt x="186" y="94"/>
                      </a:moveTo>
                      <a:lnTo>
                        <a:pt x="186" y="104"/>
                      </a:lnTo>
                      <a:lnTo>
                        <a:pt x="185" y="113"/>
                      </a:lnTo>
                      <a:lnTo>
                        <a:pt x="183" y="122"/>
                      </a:lnTo>
                      <a:lnTo>
                        <a:pt x="179" y="130"/>
                      </a:lnTo>
                      <a:lnTo>
                        <a:pt x="171" y="146"/>
                      </a:lnTo>
                      <a:lnTo>
                        <a:pt x="159" y="159"/>
                      </a:lnTo>
                      <a:lnTo>
                        <a:pt x="147" y="169"/>
                      </a:lnTo>
                      <a:lnTo>
                        <a:pt x="132" y="178"/>
                      </a:lnTo>
                      <a:lnTo>
                        <a:pt x="123" y="181"/>
                      </a:lnTo>
                      <a:lnTo>
                        <a:pt x="114" y="183"/>
                      </a:lnTo>
                      <a:lnTo>
                        <a:pt x="104" y="185"/>
                      </a:lnTo>
                      <a:lnTo>
                        <a:pt x="96" y="185"/>
                      </a:lnTo>
                      <a:lnTo>
                        <a:pt x="87" y="185"/>
                      </a:lnTo>
                      <a:lnTo>
                        <a:pt x="77" y="183"/>
                      </a:lnTo>
                      <a:lnTo>
                        <a:pt x="68" y="181"/>
                      </a:lnTo>
                      <a:lnTo>
                        <a:pt x="60" y="178"/>
                      </a:lnTo>
                      <a:lnTo>
                        <a:pt x="44" y="169"/>
                      </a:lnTo>
                      <a:lnTo>
                        <a:pt x="32" y="159"/>
                      </a:lnTo>
                      <a:lnTo>
                        <a:pt x="20" y="146"/>
                      </a:lnTo>
                      <a:lnTo>
                        <a:pt x="12" y="130"/>
                      </a:lnTo>
                      <a:lnTo>
                        <a:pt x="10" y="122"/>
                      </a:lnTo>
                      <a:lnTo>
                        <a:pt x="7" y="113"/>
                      </a:lnTo>
                      <a:lnTo>
                        <a:pt x="5" y="104"/>
                      </a:lnTo>
                      <a:lnTo>
                        <a:pt x="5" y="94"/>
                      </a:lnTo>
                      <a:lnTo>
                        <a:pt x="5" y="86"/>
                      </a:lnTo>
                      <a:lnTo>
                        <a:pt x="7" y="77"/>
                      </a:lnTo>
                      <a:lnTo>
                        <a:pt x="10" y="67"/>
                      </a:lnTo>
                      <a:lnTo>
                        <a:pt x="12" y="60"/>
                      </a:lnTo>
                      <a:lnTo>
                        <a:pt x="20" y="45"/>
                      </a:lnTo>
                      <a:lnTo>
                        <a:pt x="32" y="31"/>
                      </a:lnTo>
                      <a:lnTo>
                        <a:pt x="44" y="19"/>
                      </a:lnTo>
                      <a:lnTo>
                        <a:pt x="60" y="10"/>
                      </a:lnTo>
                      <a:lnTo>
                        <a:pt x="68" y="9"/>
                      </a:lnTo>
                      <a:lnTo>
                        <a:pt x="77" y="5"/>
                      </a:lnTo>
                      <a:lnTo>
                        <a:pt x="87" y="5"/>
                      </a:lnTo>
                      <a:lnTo>
                        <a:pt x="96" y="4"/>
                      </a:lnTo>
                      <a:lnTo>
                        <a:pt x="104" y="5"/>
                      </a:lnTo>
                      <a:lnTo>
                        <a:pt x="114" y="5"/>
                      </a:lnTo>
                      <a:lnTo>
                        <a:pt x="123" y="9"/>
                      </a:lnTo>
                      <a:lnTo>
                        <a:pt x="132" y="10"/>
                      </a:lnTo>
                      <a:lnTo>
                        <a:pt x="147" y="19"/>
                      </a:lnTo>
                      <a:lnTo>
                        <a:pt x="159" y="31"/>
                      </a:lnTo>
                      <a:lnTo>
                        <a:pt x="171" y="45"/>
                      </a:lnTo>
                      <a:lnTo>
                        <a:pt x="179" y="60"/>
                      </a:lnTo>
                      <a:lnTo>
                        <a:pt x="183" y="67"/>
                      </a:lnTo>
                      <a:lnTo>
                        <a:pt x="185" y="77"/>
                      </a:lnTo>
                      <a:lnTo>
                        <a:pt x="186" y="86"/>
                      </a:lnTo>
                      <a:lnTo>
                        <a:pt x="186" y="94"/>
                      </a:lnTo>
                      <a:close/>
                    </a:path>
                  </a:pathLst>
                </a:custGeom>
                <a:solidFill>
                  <a:srgbClr val="E0E0D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0" name="Freeform 367"/>
                <p:cNvSpPr>
                  <a:spLocks noEditPoints="1"/>
                </p:cNvSpPr>
                <p:nvPr/>
              </p:nvSpPr>
              <p:spPr bwMode="auto">
                <a:xfrm>
                  <a:off x="3586" y="3134"/>
                  <a:ext cx="185" cy="185"/>
                </a:xfrm>
                <a:custGeom>
                  <a:avLst/>
                  <a:gdLst>
                    <a:gd name="T0" fmla="*/ 185 w 185"/>
                    <a:gd name="T1" fmla="*/ 84 h 185"/>
                    <a:gd name="T2" fmla="*/ 182 w 185"/>
                    <a:gd name="T3" fmla="*/ 65 h 185"/>
                    <a:gd name="T4" fmla="*/ 175 w 185"/>
                    <a:gd name="T5" fmla="*/ 48 h 185"/>
                    <a:gd name="T6" fmla="*/ 164 w 185"/>
                    <a:gd name="T7" fmla="*/ 34 h 185"/>
                    <a:gd name="T8" fmla="*/ 152 w 185"/>
                    <a:gd name="T9" fmla="*/ 20 h 185"/>
                    <a:gd name="T10" fmla="*/ 137 w 185"/>
                    <a:gd name="T11" fmla="*/ 10 h 185"/>
                    <a:gd name="T12" fmla="*/ 120 w 185"/>
                    <a:gd name="T13" fmla="*/ 3 h 185"/>
                    <a:gd name="T14" fmla="*/ 103 w 185"/>
                    <a:gd name="T15" fmla="*/ 0 h 185"/>
                    <a:gd name="T16" fmla="*/ 82 w 185"/>
                    <a:gd name="T17" fmla="*/ 0 h 185"/>
                    <a:gd name="T18" fmla="*/ 65 w 185"/>
                    <a:gd name="T19" fmla="*/ 3 h 185"/>
                    <a:gd name="T20" fmla="*/ 48 w 185"/>
                    <a:gd name="T21" fmla="*/ 10 h 185"/>
                    <a:gd name="T22" fmla="*/ 34 w 185"/>
                    <a:gd name="T23" fmla="*/ 20 h 185"/>
                    <a:gd name="T24" fmla="*/ 21 w 185"/>
                    <a:gd name="T25" fmla="*/ 34 h 185"/>
                    <a:gd name="T26" fmla="*/ 10 w 185"/>
                    <a:gd name="T27" fmla="*/ 48 h 185"/>
                    <a:gd name="T28" fmla="*/ 4 w 185"/>
                    <a:gd name="T29" fmla="*/ 65 h 185"/>
                    <a:gd name="T30" fmla="*/ 0 w 185"/>
                    <a:gd name="T31" fmla="*/ 84 h 185"/>
                    <a:gd name="T32" fmla="*/ 0 w 185"/>
                    <a:gd name="T33" fmla="*/ 102 h 185"/>
                    <a:gd name="T34" fmla="*/ 4 w 185"/>
                    <a:gd name="T35" fmla="*/ 120 h 185"/>
                    <a:gd name="T36" fmla="*/ 10 w 185"/>
                    <a:gd name="T37" fmla="*/ 137 h 185"/>
                    <a:gd name="T38" fmla="*/ 21 w 185"/>
                    <a:gd name="T39" fmla="*/ 152 h 185"/>
                    <a:gd name="T40" fmla="*/ 34 w 185"/>
                    <a:gd name="T41" fmla="*/ 164 h 185"/>
                    <a:gd name="T42" fmla="*/ 48 w 185"/>
                    <a:gd name="T43" fmla="*/ 174 h 185"/>
                    <a:gd name="T44" fmla="*/ 65 w 185"/>
                    <a:gd name="T45" fmla="*/ 181 h 185"/>
                    <a:gd name="T46" fmla="*/ 82 w 185"/>
                    <a:gd name="T47" fmla="*/ 185 h 185"/>
                    <a:gd name="T48" fmla="*/ 103 w 185"/>
                    <a:gd name="T49" fmla="*/ 185 h 185"/>
                    <a:gd name="T50" fmla="*/ 120 w 185"/>
                    <a:gd name="T51" fmla="*/ 181 h 185"/>
                    <a:gd name="T52" fmla="*/ 137 w 185"/>
                    <a:gd name="T53" fmla="*/ 174 h 185"/>
                    <a:gd name="T54" fmla="*/ 152 w 185"/>
                    <a:gd name="T55" fmla="*/ 164 h 185"/>
                    <a:gd name="T56" fmla="*/ 164 w 185"/>
                    <a:gd name="T57" fmla="*/ 152 h 185"/>
                    <a:gd name="T58" fmla="*/ 175 w 185"/>
                    <a:gd name="T59" fmla="*/ 137 h 185"/>
                    <a:gd name="T60" fmla="*/ 182 w 185"/>
                    <a:gd name="T61" fmla="*/ 120 h 185"/>
                    <a:gd name="T62" fmla="*/ 185 w 185"/>
                    <a:gd name="T63" fmla="*/ 102 h 185"/>
                    <a:gd name="T64" fmla="*/ 182 w 185"/>
                    <a:gd name="T65" fmla="*/ 92 h 185"/>
                    <a:gd name="T66" fmla="*/ 180 w 185"/>
                    <a:gd name="T67" fmla="*/ 111 h 185"/>
                    <a:gd name="T68" fmla="*/ 175 w 185"/>
                    <a:gd name="T69" fmla="*/ 126 h 185"/>
                    <a:gd name="T70" fmla="*/ 154 w 185"/>
                    <a:gd name="T71" fmla="*/ 155 h 185"/>
                    <a:gd name="T72" fmla="*/ 127 w 185"/>
                    <a:gd name="T73" fmla="*/ 174 h 185"/>
                    <a:gd name="T74" fmla="*/ 110 w 185"/>
                    <a:gd name="T75" fmla="*/ 179 h 185"/>
                    <a:gd name="T76" fmla="*/ 93 w 185"/>
                    <a:gd name="T77" fmla="*/ 181 h 185"/>
                    <a:gd name="T78" fmla="*/ 75 w 185"/>
                    <a:gd name="T79" fmla="*/ 179 h 185"/>
                    <a:gd name="T80" fmla="*/ 58 w 185"/>
                    <a:gd name="T81" fmla="*/ 174 h 185"/>
                    <a:gd name="T82" fmla="*/ 31 w 185"/>
                    <a:gd name="T83" fmla="*/ 155 h 185"/>
                    <a:gd name="T84" fmla="*/ 12 w 185"/>
                    <a:gd name="T85" fmla="*/ 126 h 185"/>
                    <a:gd name="T86" fmla="*/ 7 w 185"/>
                    <a:gd name="T87" fmla="*/ 111 h 185"/>
                    <a:gd name="T88" fmla="*/ 4 w 185"/>
                    <a:gd name="T89" fmla="*/ 92 h 185"/>
                    <a:gd name="T90" fmla="*/ 7 w 185"/>
                    <a:gd name="T91" fmla="*/ 75 h 185"/>
                    <a:gd name="T92" fmla="*/ 12 w 185"/>
                    <a:gd name="T93" fmla="*/ 58 h 185"/>
                    <a:gd name="T94" fmla="*/ 31 w 185"/>
                    <a:gd name="T95" fmla="*/ 31 h 185"/>
                    <a:gd name="T96" fmla="*/ 58 w 185"/>
                    <a:gd name="T97" fmla="*/ 12 h 185"/>
                    <a:gd name="T98" fmla="*/ 75 w 185"/>
                    <a:gd name="T99" fmla="*/ 7 h 185"/>
                    <a:gd name="T100" fmla="*/ 93 w 185"/>
                    <a:gd name="T101" fmla="*/ 5 h 185"/>
                    <a:gd name="T102" fmla="*/ 110 w 185"/>
                    <a:gd name="T103" fmla="*/ 7 h 185"/>
                    <a:gd name="T104" fmla="*/ 127 w 185"/>
                    <a:gd name="T105" fmla="*/ 12 h 185"/>
                    <a:gd name="T106" fmla="*/ 154 w 185"/>
                    <a:gd name="T107" fmla="*/ 31 h 185"/>
                    <a:gd name="T108" fmla="*/ 175 w 185"/>
                    <a:gd name="T109" fmla="*/ 58 h 185"/>
                    <a:gd name="T110" fmla="*/ 180 w 185"/>
                    <a:gd name="T111" fmla="*/ 75 h 185"/>
                    <a:gd name="T112" fmla="*/ 182 w 185"/>
                    <a:gd name="T113" fmla="*/ 92 h 1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85"/>
                    <a:gd name="T172" fmla="*/ 0 h 185"/>
                    <a:gd name="T173" fmla="*/ 185 w 185"/>
                    <a:gd name="T174" fmla="*/ 185 h 18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85" h="185">
                      <a:moveTo>
                        <a:pt x="185" y="92"/>
                      </a:moveTo>
                      <a:lnTo>
                        <a:pt x="185" y="84"/>
                      </a:lnTo>
                      <a:lnTo>
                        <a:pt x="183" y="73"/>
                      </a:lnTo>
                      <a:lnTo>
                        <a:pt x="182" y="65"/>
                      </a:lnTo>
                      <a:lnTo>
                        <a:pt x="178" y="56"/>
                      </a:lnTo>
                      <a:lnTo>
                        <a:pt x="175" y="48"/>
                      </a:lnTo>
                      <a:lnTo>
                        <a:pt x="170" y="41"/>
                      </a:lnTo>
                      <a:lnTo>
                        <a:pt x="164" y="34"/>
                      </a:lnTo>
                      <a:lnTo>
                        <a:pt x="158" y="27"/>
                      </a:lnTo>
                      <a:lnTo>
                        <a:pt x="152" y="20"/>
                      </a:lnTo>
                      <a:lnTo>
                        <a:pt x="144" y="15"/>
                      </a:lnTo>
                      <a:lnTo>
                        <a:pt x="137" y="10"/>
                      </a:lnTo>
                      <a:lnTo>
                        <a:pt x="129" y="7"/>
                      </a:lnTo>
                      <a:lnTo>
                        <a:pt x="120" y="3"/>
                      </a:lnTo>
                      <a:lnTo>
                        <a:pt x="111" y="2"/>
                      </a:lnTo>
                      <a:lnTo>
                        <a:pt x="103" y="0"/>
                      </a:lnTo>
                      <a:lnTo>
                        <a:pt x="93" y="0"/>
                      </a:lnTo>
                      <a:lnTo>
                        <a:pt x="82" y="0"/>
                      </a:lnTo>
                      <a:lnTo>
                        <a:pt x="74" y="2"/>
                      </a:lnTo>
                      <a:lnTo>
                        <a:pt x="65" y="3"/>
                      </a:lnTo>
                      <a:lnTo>
                        <a:pt x="57" y="7"/>
                      </a:lnTo>
                      <a:lnTo>
                        <a:pt x="48" y="10"/>
                      </a:lnTo>
                      <a:lnTo>
                        <a:pt x="41" y="15"/>
                      </a:lnTo>
                      <a:lnTo>
                        <a:pt x="34" y="20"/>
                      </a:lnTo>
                      <a:lnTo>
                        <a:pt x="28" y="27"/>
                      </a:lnTo>
                      <a:lnTo>
                        <a:pt x="21" y="34"/>
                      </a:lnTo>
                      <a:lnTo>
                        <a:pt x="16" y="41"/>
                      </a:lnTo>
                      <a:lnTo>
                        <a:pt x="10" y="48"/>
                      </a:lnTo>
                      <a:lnTo>
                        <a:pt x="7" y="56"/>
                      </a:lnTo>
                      <a:lnTo>
                        <a:pt x="4" y="65"/>
                      </a:lnTo>
                      <a:lnTo>
                        <a:pt x="2" y="73"/>
                      </a:lnTo>
                      <a:lnTo>
                        <a:pt x="0" y="84"/>
                      </a:lnTo>
                      <a:lnTo>
                        <a:pt x="0" y="92"/>
                      </a:lnTo>
                      <a:lnTo>
                        <a:pt x="0" y="102"/>
                      </a:lnTo>
                      <a:lnTo>
                        <a:pt x="2" y="111"/>
                      </a:lnTo>
                      <a:lnTo>
                        <a:pt x="4" y="120"/>
                      </a:lnTo>
                      <a:lnTo>
                        <a:pt x="7" y="128"/>
                      </a:lnTo>
                      <a:lnTo>
                        <a:pt x="10" y="137"/>
                      </a:lnTo>
                      <a:lnTo>
                        <a:pt x="16" y="145"/>
                      </a:lnTo>
                      <a:lnTo>
                        <a:pt x="21" y="152"/>
                      </a:lnTo>
                      <a:lnTo>
                        <a:pt x="28" y="159"/>
                      </a:lnTo>
                      <a:lnTo>
                        <a:pt x="34" y="164"/>
                      </a:lnTo>
                      <a:lnTo>
                        <a:pt x="41" y="169"/>
                      </a:lnTo>
                      <a:lnTo>
                        <a:pt x="48" y="174"/>
                      </a:lnTo>
                      <a:lnTo>
                        <a:pt x="57" y="178"/>
                      </a:lnTo>
                      <a:lnTo>
                        <a:pt x="65" y="181"/>
                      </a:lnTo>
                      <a:lnTo>
                        <a:pt x="74" y="183"/>
                      </a:lnTo>
                      <a:lnTo>
                        <a:pt x="82" y="185"/>
                      </a:lnTo>
                      <a:lnTo>
                        <a:pt x="93" y="185"/>
                      </a:lnTo>
                      <a:lnTo>
                        <a:pt x="103" y="185"/>
                      </a:lnTo>
                      <a:lnTo>
                        <a:pt x="111" y="183"/>
                      </a:lnTo>
                      <a:lnTo>
                        <a:pt x="120" y="181"/>
                      </a:lnTo>
                      <a:lnTo>
                        <a:pt x="129" y="178"/>
                      </a:lnTo>
                      <a:lnTo>
                        <a:pt x="137" y="174"/>
                      </a:lnTo>
                      <a:lnTo>
                        <a:pt x="144" y="169"/>
                      </a:lnTo>
                      <a:lnTo>
                        <a:pt x="152" y="164"/>
                      </a:lnTo>
                      <a:lnTo>
                        <a:pt x="158" y="159"/>
                      </a:lnTo>
                      <a:lnTo>
                        <a:pt x="164" y="152"/>
                      </a:lnTo>
                      <a:lnTo>
                        <a:pt x="170" y="145"/>
                      </a:lnTo>
                      <a:lnTo>
                        <a:pt x="175" y="137"/>
                      </a:lnTo>
                      <a:lnTo>
                        <a:pt x="178" y="128"/>
                      </a:lnTo>
                      <a:lnTo>
                        <a:pt x="182" y="120"/>
                      </a:lnTo>
                      <a:lnTo>
                        <a:pt x="183" y="111"/>
                      </a:lnTo>
                      <a:lnTo>
                        <a:pt x="185" y="102"/>
                      </a:lnTo>
                      <a:lnTo>
                        <a:pt x="185" y="92"/>
                      </a:lnTo>
                      <a:close/>
                      <a:moveTo>
                        <a:pt x="182" y="92"/>
                      </a:moveTo>
                      <a:lnTo>
                        <a:pt x="180" y="101"/>
                      </a:lnTo>
                      <a:lnTo>
                        <a:pt x="180" y="111"/>
                      </a:lnTo>
                      <a:lnTo>
                        <a:pt x="176" y="120"/>
                      </a:lnTo>
                      <a:lnTo>
                        <a:pt x="175" y="126"/>
                      </a:lnTo>
                      <a:lnTo>
                        <a:pt x="166" y="142"/>
                      </a:lnTo>
                      <a:lnTo>
                        <a:pt x="154" y="155"/>
                      </a:lnTo>
                      <a:lnTo>
                        <a:pt x="142" y="166"/>
                      </a:lnTo>
                      <a:lnTo>
                        <a:pt x="127" y="174"/>
                      </a:lnTo>
                      <a:lnTo>
                        <a:pt x="118" y="176"/>
                      </a:lnTo>
                      <a:lnTo>
                        <a:pt x="110" y="179"/>
                      </a:lnTo>
                      <a:lnTo>
                        <a:pt x="101" y="181"/>
                      </a:lnTo>
                      <a:lnTo>
                        <a:pt x="93" y="181"/>
                      </a:lnTo>
                      <a:lnTo>
                        <a:pt x="84" y="181"/>
                      </a:lnTo>
                      <a:lnTo>
                        <a:pt x="75" y="179"/>
                      </a:lnTo>
                      <a:lnTo>
                        <a:pt x="67" y="176"/>
                      </a:lnTo>
                      <a:lnTo>
                        <a:pt x="58" y="174"/>
                      </a:lnTo>
                      <a:lnTo>
                        <a:pt x="43" y="166"/>
                      </a:lnTo>
                      <a:lnTo>
                        <a:pt x="31" y="155"/>
                      </a:lnTo>
                      <a:lnTo>
                        <a:pt x="19" y="142"/>
                      </a:lnTo>
                      <a:lnTo>
                        <a:pt x="12" y="126"/>
                      </a:lnTo>
                      <a:lnTo>
                        <a:pt x="9" y="120"/>
                      </a:lnTo>
                      <a:lnTo>
                        <a:pt x="7" y="111"/>
                      </a:lnTo>
                      <a:lnTo>
                        <a:pt x="5" y="101"/>
                      </a:lnTo>
                      <a:lnTo>
                        <a:pt x="4" y="92"/>
                      </a:lnTo>
                      <a:lnTo>
                        <a:pt x="5" y="84"/>
                      </a:lnTo>
                      <a:lnTo>
                        <a:pt x="7" y="75"/>
                      </a:lnTo>
                      <a:lnTo>
                        <a:pt x="9" y="67"/>
                      </a:lnTo>
                      <a:lnTo>
                        <a:pt x="12" y="58"/>
                      </a:lnTo>
                      <a:lnTo>
                        <a:pt x="19" y="43"/>
                      </a:lnTo>
                      <a:lnTo>
                        <a:pt x="31" y="31"/>
                      </a:lnTo>
                      <a:lnTo>
                        <a:pt x="43" y="19"/>
                      </a:lnTo>
                      <a:lnTo>
                        <a:pt x="58" y="12"/>
                      </a:lnTo>
                      <a:lnTo>
                        <a:pt x="67" y="8"/>
                      </a:lnTo>
                      <a:lnTo>
                        <a:pt x="75" y="7"/>
                      </a:lnTo>
                      <a:lnTo>
                        <a:pt x="84" y="5"/>
                      </a:lnTo>
                      <a:lnTo>
                        <a:pt x="93" y="5"/>
                      </a:lnTo>
                      <a:lnTo>
                        <a:pt x="101" y="5"/>
                      </a:lnTo>
                      <a:lnTo>
                        <a:pt x="110" y="7"/>
                      </a:lnTo>
                      <a:lnTo>
                        <a:pt x="118" y="8"/>
                      </a:lnTo>
                      <a:lnTo>
                        <a:pt x="127" y="12"/>
                      </a:lnTo>
                      <a:lnTo>
                        <a:pt x="142" y="19"/>
                      </a:lnTo>
                      <a:lnTo>
                        <a:pt x="154" y="31"/>
                      </a:lnTo>
                      <a:lnTo>
                        <a:pt x="166" y="43"/>
                      </a:lnTo>
                      <a:lnTo>
                        <a:pt x="175" y="58"/>
                      </a:lnTo>
                      <a:lnTo>
                        <a:pt x="176" y="67"/>
                      </a:lnTo>
                      <a:lnTo>
                        <a:pt x="180" y="75"/>
                      </a:lnTo>
                      <a:lnTo>
                        <a:pt x="180" y="84"/>
                      </a:lnTo>
                      <a:lnTo>
                        <a:pt x="182" y="92"/>
                      </a:lnTo>
                      <a:close/>
                    </a:path>
                  </a:pathLst>
                </a:custGeom>
                <a:solidFill>
                  <a:srgbClr val="E1E1E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1" name="Freeform 368"/>
                <p:cNvSpPr>
                  <a:spLocks noEditPoints="1"/>
                </p:cNvSpPr>
                <p:nvPr/>
              </p:nvSpPr>
              <p:spPr bwMode="auto">
                <a:xfrm>
                  <a:off x="3588" y="3136"/>
                  <a:ext cx="181" cy="181"/>
                </a:xfrm>
                <a:custGeom>
                  <a:avLst/>
                  <a:gdLst>
                    <a:gd name="T0" fmla="*/ 181 w 181"/>
                    <a:gd name="T1" fmla="*/ 82 h 181"/>
                    <a:gd name="T2" fmla="*/ 178 w 181"/>
                    <a:gd name="T3" fmla="*/ 63 h 181"/>
                    <a:gd name="T4" fmla="*/ 166 w 181"/>
                    <a:gd name="T5" fmla="*/ 41 h 181"/>
                    <a:gd name="T6" fmla="*/ 142 w 181"/>
                    <a:gd name="T7" fmla="*/ 15 h 181"/>
                    <a:gd name="T8" fmla="*/ 118 w 181"/>
                    <a:gd name="T9" fmla="*/ 5 h 181"/>
                    <a:gd name="T10" fmla="*/ 99 w 181"/>
                    <a:gd name="T11" fmla="*/ 1 h 181"/>
                    <a:gd name="T12" fmla="*/ 82 w 181"/>
                    <a:gd name="T13" fmla="*/ 1 h 181"/>
                    <a:gd name="T14" fmla="*/ 63 w 181"/>
                    <a:gd name="T15" fmla="*/ 5 h 181"/>
                    <a:gd name="T16" fmla="*/ 39 w 181"/>
                    <a:gd name="T17" fmla="*/ 15 h 181"/>
                    <a:gd name="T18" fmla="*/ 15 w 181"/>
                    <a:gd name="T19" fmla="*/ 41 h 181"/>
                    <a:gd name="T20" fmla="*/ 5 w 181"/>
                    <a:gd name="T21" fmla="*/ 63 h 181"/>
                    <a:gd name="T22" fmla="*/ 0 w 181"/>
                    <a:gd name="T23" fmla="*/ 82 h 181"/>
                    <a:gd name="T24" fmla="*/ 0 w 181"/>
                    <a:gd name="T25" fmla="*/ 100 h 181"/>
                    <a:gd name="T26" fmla="*/ 5 w 181"/>
                    <a:gd name="T27" fmla="*/ 118 h 181"/>
                    <a:gd name="T28" fmla="*/ 15 w 181"/>
                    <a:gd name="T29" fmla="*/ 142 h 181"/>
                    <a:gd name="T30" fmla="*/ 39 w 181"/>
                    <a:gd name="T31" fmla="*/ 165 h 181"/>
                    <a:gd name="T32" fmla="*/ 63 w 181"/>
                    <a:gd name="T33" fmla="*/ 177 h 181"/>
                    <a:gd name="T34" fmla="*/ 82 w 181"/>
                    <a:gd name="T35" fmla="*/ 181 h 181"/>
                    <a:gd name="T36" fmla="*/ 99 w 181"/>
                    <a:gd name="T37" fmla="*/ 181 h 181"/>
                    <a:gd name="T38" fmla="*/ 118 w 181"/>
                    <a:gd name="T39" fmla="*/ 177 h 181"/>
                    <a:gd name="T40" fmla="*/ 142 w 181"/>
                    <a:gd name="T41" fmla="*/ 165 h 181"/>
                    <a:gd name="T42" fmla="*/ 166 w 181"/>
                    <a:gd name="T43" fmla="*/ 142 h 181"/>
                    <a:gd name="T44" fmla="*/ 178 w 181"/>
                    <a:gd name="T45" fmla="*/ 118 h 181"/>
                    <a:gd name="T46" fmla="*/ 181 w 181"/>
                    <a:gd name="T47" fmla="*/ 100 h 181"/>
                    <a:gd name="T48" fmla="*/ 176 w 181"/>
                    <a:gd name="T49" fmla="*/ 90 h 181"/>
                    <a:gd name="T50" fmla="*/ 174 w 181"/>
                    <a:gd name="T51" fmla="*/ 107 h 181"/>
                    <a:gd name="T52" fmla="*/ 169 w 181"/>
                    <a:gd name="T53" fmla="*/ 124 h 181"/>
                    <a:gd name="T54" fmla="*/ 152 w 181"/>
                    <a:gd name="T55" fmla="*/ 152 h 181"/>
                    <a:gd name="T56" fmla="*/ 125 w 181"/>
                    <a:gd name="T57" fmla="*/ 169 h 181"/>
                    <a:gd name="T58" fmla="*/ 108 w 181"/>
                    <a:gd name="T59" fmla="*/ 174 h 181"/>
                    <a:gd name="T60" fmla="*/ 91 w 181"/>
                    <a:gd name="T61" fmla="*/ 176 h 181"/>
                    <a:gd name="T62" fmla="*/ 73 w 181"/>
                    <a:gd name="T63" fmla="*/ 174 h 181"/>
                    <a:gd name="T64" fmla="*/ 58 w 181"/>
                    <a:gd name="T65" fmla="*/ 169 h 181"/>
                    <a:gd name="T66" fmla="*/ 31 w 181"/>
                    <a:gd name="T67" fmla="*/ 152 h 181"/>
                    <a:gd name="T68" fmla="*/ 12 w 181"/>
                    <a:gd name="T69" fmla="*/ 124 h 181"/>
                    <a:gd name="T70" fmla="*/ 7 w 181"/>
                    <a:gd name="T71" fmla="*/ 107 h 181"/>
                    <a:gd name="T72" fmla="*/ 5 w 181"/>
                    <a:gd name="T73" fmla="*/ 90 h 181"/>
                    <a:gd name="T74" fmla="*/ 7 w 181"/>
                    <a:gd name="T75" fmla="*/ 73 h 181"/>
                    <a:gd name="T76" fmla="*/ 12 w 181"/>
                    <a:gd name="T77" fmla="*/ 58 h 181"/>
                    <a:gd name="T78" fmla="*/ 31 w 181"/>
                    <a:gd name="T79" fmla="*/ 30 h 181"/>
                    <a:gd name="T80" fmla="*/ 58 w 181"/>
                    <a:gd name="T81" fmla="*/ 12 h 181"/>
                    <a:gd name="T82" fmla="*/ 73 w 181"/>
                    <a:gd name="T83" fmla="*/ 6 h 181"/>
                    <a:gd name="T84" fmla="*/ 91 w 181"/>
                    <a:gd name="T85" fmla="*/ 5 h 181"/>
                    <a:gd name="T86" fmla="*/ 108 w 181"/>
                    <a:gd name="T87" fmla="*/ 6 h 181"/>
                    <a:gd name="T88" fmla="*/ 125 w 181"/>
                    <a:gd name="T89" fmla="*/ 12 h 181"/>
                    <a:gd name="T90" fmla="*/ 152 w 181"/>
                    <a:gd name="T91" fmla="*/ 30 h 181"/>
                    <a:gd name="T92" fmla="*/ 169 w 181"/>
                    <a:gd name="T93" fmla="*/ 58 h 181"/>
                    <a:gd name="T94" fmla="*/ 174 w 181"/>
                    <a:gd name="T95" fmla="*/ 73 h 181"/>
                    <a:gd name="T96" fmla="*/ 176 w 181"/>
                    <a:gd name="T97" fmla="*/ 90 h 18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81"/>
                    <a:gd name="T148" fmla="*/ 0 h 181"/>
                    <a:gd name="T149" fmla="*/ 181 w 181"/>
                    <a:gd name="T150" fmla="*/ 181 h 18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81" h="181">
                      <a:moveTo>
                        <a:pt x="181" y="90"/>
                      </a:moveTo>
                      <a:lnTo>
                        <a:pt x="181" y="82"/>
                      </a:lnTo>
                      <a:lnTo>
                        <a:pt x="180" y="73"/>
                      </a:lnTo>
                      <a:lnTo>
                        <a:pt x="178" y="63"/>
                      </a:lnTo>
                      <a:lnTo>
                        <a:pt x="174" y="56"/>
                      </a:lnTo>
                      <a:lnTo>
                        <a:pt x="166" y="41"/>
                      </a:lnTo>
                      <a:lnTo>
                        <a:pt x="154" y="27"/>
                      </a:lnTo>
                      <a:lnTo>
                        <a:pt x="142" y="15"/>
                      </a:lnTo>
                      <a:lnTo>
                        <a:pt x="127" y="6"/>
                      </a:lnTo>
                      <a:lnTo>
                        <a:pt x="118" y="5"/>
                      </a:lnTo>
                      <a:lnTo>
                        <a:pt x="109" y="1"/>
                      </a:lnTo>
                      <a:lnTo>
                        <a:pt x="99" y="1"/>
                      </a:lnTo>
                      <a:lnTo>
                        <a:pt x="91" y="0"/>
                      </a:lnTo>
                      <a:lnTo>
                        <a:pt x="82" y="1"/>
                      </a:lnTo>
                      <a:lnTo>
                        <a:pt x="72" y="1"/>
                      </a:lnTo>
                      <a:lnTo>
                        <a:pt x="63" y="5"/>
                      </a:lnTo>
                      <a:lnTo>
                        <a:pt x="55" y="6"/>
                      </a:lnTo>
                      <a:lnTo>
                        <a:pt x="39" y="15"/>
                      </a:lnTo>
                      <a:lnTo>
                        <a:pt x="27" y="27"/>
                      </a:lnTo>
                      <a:lnTo>
                        <a:pt x="15" y="41"/>
                      </a:lnTo>
                      <a:lnTo>
                        <a:pt x="7" y="56"/>
                      </a:lnTo>
                      <a:lnTo>
                        <a:pt x="5" y="63"/>
                      </a:lnTo>
                      <a:lnTo>
                        <a:pt x="2" y="73"/>
                      </a:lnTo>
                      <a:lnTo>
                        <a:pt x="0" y="82"/>
                      </a:lnTo>
                      <a:lnTo>
                        <a:pt x="0" y="90"/>
                      </a:lnTo>
                      <a:lnTo>
                        <a:pt x="0" y="100"/>
                      </a:lnTo>
                      <a:lnTo>
                        <a:pt x="2" y="109"/>
                      </a:lnTo>
                      <a:lnTo>
                        <a:pt x="5" y="118"/>
                      </a:lnTo>
                      <a:lnTo>
                        <a:pt x="7" y="126"/>
                      </a:lnTo>
                      <a:lnTo>
                        <a:pt x="15" y="142"/>
                      </a:lnTo>
                      <a:lnTo>
                        <a:pt x="27" y="155"/>
                      </a:lnTo>
                      <a:lnTo>
                        <a:pt x="39" y="165"/>
                      </a:lnTo>
                      <a:lnTo>
                        <a:pt x="55" y="174"/>
                      </a:lnTo>
                      <a:lnTo>
                        <a:pt x="63" y="177"/>
                      </a:lnTo>
                      <a:lnTo>
                        <a:pt x="72" y="179"/>
                      </a:lnTo>
                      <a:lnTo>
                        <a:pt x="82" y="181"/>
                      </a:lnTo>
                      <a:lnTo>
                        <a:pt x="91" y="181"/>
                      </a:lnTo>
                      <a:lnTo>
                        <a:pt x="99" y="181"/>
                      </a:lnTo>
                      <a:lnTo>
                        <a:pt x="109" y="179"/>
                      </a:lnTo>
                      <a:lnTo>
                        <a:pt x="118" y="177"/>
                      </a:lnTo>
                      <a:lnTo>
                        <a:pt x="127" y="174"/>
                      </a:lnTo>
                      <a:lnTo>
                        <a:pt x="142" y="165"/>
                      </a:lnTo>
                      <a:lnTo>
                        <a:pt x="154" y="155"/>
                      </a:lnTo>
                      <a:lnTo>
                        <a:pt x="166" y="142"/>
                      </a:lnTo>
                      <a:lnTo>
                        <a:pt x="174" y="126"/>
                      </a:lnTo>
                      <a:lnTo>
                        <a:pt x="178" y="118"/>
                      </a:lnTo>
                      <a:lnTo>
                        <a:pt x="180" y="109"/>
                      </a:lnTo>
                      <a:lnTo>
                        <a:pt x="181" y="100"/>
                      </a:lnTo>
                      <a:lnTo>
                        <a:pt x="181" y="90"/>
                      </a:lnTo>
                      <a:close/>
                      <a:moveTo>
                        <a:pt x="176" y="90"/>
                      </a:moveTo>
                      <a:lnTo>
                        <a:pt x="176" y="99"/>
                      </a:lnTo>
                      <a:lnTo>
                        <a:pt x="174" y="107"/>
                      </a:lnTo>
                      <a:lnTo>
                        <a:pt x="173" y="116"/>
                      </a:lnTo>
                      <a:lnTo>
                        <a:pt x="169" y="124"/>
                      </a:lnTo>
                      <a:lnTo>
                        <a:pt x="162" y="138"/>
                      </a:lnTo>
                      <a:lnTo>
                        <a:pt x="152" y="152"/>
                      </a:lnTo>
                      <a:lnTo>
                        <a:pt x="139" y="162"/>
                      </a:lnTo>
                      <a:lnTo>
                        <a:pt x="125" y="169"/>
                      </a:lnTo>
                      <a:lnTo>
                        <a:pt x="116" y="172"/>
                      </a:lnTo>
                      <a:lnTo>
                        <a:pt x="108" y="174"/>
                      </a:lnTo>
                      <a:lnTo>
                        <a:pt x="99" y="176"/>
                      </a:lnTo>
                      <a:lnTo>
                        <a:pt x="91" y="176"/>
                      </a:lnTo>
                      <a:lnTo>
                        <a:pt x="82" y="176"/>
                      </a:lnTo>
                      <a:lnTo>
                        <a:pt x="73" y="174"/>
                      </a:lnTo>
                      <a:lnTo>
                        <a:pt x="65" y="172"/>
                      </a:lnTo>
                      <a:lnTo>
                        <a:pt x="58" y="169"/>
                      </a:lnTo>
                      <a:lnTo>
                        <a:pt x="43" y="162"/>
                      </a:lnTo>
                      <a:lnTo>
                        <a:pt x="31" y="152"/>
                      </a:lnTo>
                      <a:lnTo>
                        <a:pt x="19" y="138"/>
                      </a:lnTo>
                      <a:lnTo>
                        <a:pt x="12" y="124"/>
                      </a:lnTo>
                      <a:lnTo>
                        <a:pt x="8" y="116"/>
                      </a:lnTo>
                      <a:lnTo>
                        <a:pt x="7" y="107"/>
                      </a:lnTo>
                      <a:lnTo>
                        <a:pt x="5" y="99"/>
                      </a:lnTo>
                      <a:lnTo>
                        <a:pt x="5" y="90"/>
                      </a:lnTo>
                      <a:lnTo>
                        <a:pt x="5" y="82"/>
                      </a:lnTo>
                      <a:lnTo>
                        <a:pt x="7" y="73"/>
                      </a:lnTo>
                      <a:lnTo>
                        <a:pt x="8" y="65"/>
                      </a:lnTo>
                      <a:lnTo>
                        <a:pt x="12" y="58"/>
                      </a:lnTo>
                      <a:lnTo>
                        <a:pt x="19" y="42"/>
                      </a:lnTo>
                      <a:lnTo>
                        <a:pt x="31" y="30"/>
                      </a:lnTo>
                      <a:lnTo>
                        <a:pt x="43" y="20"/>
                      </a:lnTo>
                      <a:lnTo>
                        <a:pt x="58" y="12"/>
                      </a:lnTo>
                      <a:lnTo>
                        <a:pt x="65" y="8"/>
                      </a:lnTo>
                      <a:lnTo>
                        <a:pt x="73" y="6"/>
                      </a:lnTo>
                      <a:lnTo>
                        <a:pt x="82" y="5"/>
                      </a:lnTo>
                      <a:lnTo>
                        <a:pt x="91" y="5"/>
                      </a:lnTo>
                      <a:lnTo>
                        <a:pt x="99" y="5"/>
                      </a:lnTo>
                      <a:lnTo>
                        <a:pt x="108" y="6"/>
                      </a:lnTo>
                      <a:lnTo>
                        <a:pt x="116" y="8"/>
                      </a:lnTo>
                      <a:lnTo>
                        <a:pt x="125" y="12"/>
                      </a:lnTo>
                      <a:lnTo>
                        <a:pt x="139" y="20"/>
                      </a:lnTo>
                      <a:lnTo>
                        <a:pt x="152" y="30"/>
                      </a:lnTo>
                      <a:lnTo>
                        <a:pt x="162" y="42"/>
                      </a:lnTo>
                      <a:lnTo>
                        <a:pt x="169" y="58"/>
                      </a:lnTo>
                      <a:lnTo>
                        <a:pt x="173" y="65"/>
                      </a:lnTo>
                      <a:lnTo>
                        <a:pt x="174" y="73"/>
                      </a:lnTo>
                      <a:lnTo>
                        <a:pt x="176" y="82"/>
                      </a:lnTo>
                      <a:lnTo>
                        <a:pt x="176" y="90"/>
                      </a:lnTo>
                      <a:close/>
                    </a:path>
                  </a:pathLst>
                </a:custGeom>
                <a:solidFill>
                  <a:srgbClr val="E1E2E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2" name="Freeform 369"/>
                <p:cNvSpPr>
                  <a:spLocks noEditPoints="1"/>
                </p:cNvSpPr>
                <p:nvPr/>
              </p:nvSpPr>
              <p:spPr bwMode="auto">
                <a:xfrm>
                  <a:off x="3590" y="3139"/>
                  <a:ext cx="178" cy="176"/>
                </a:xfrm>
                <a:custGeom>
                  <a:avLst/>
                  <a:gdLst>
                    <a:gd name="T0" fmla="*/ 176 w 178"/>
                    <a:gd name="T1" fmla="*/ 79 h 176"/>
                    <a:gd name="T2" fmla="*/ 172 w 178"/>
                    <a:gd name="T3" fmla="*/ 62 h 176"/>
                    <a:gd name="T4" fmla="*/ 162 w 178"/>
                    <a:gd name="T5" fmla="*/ 38 h 176"/>
                    <a:gd name="T6" fmla="*/ 138 w 178"/>
                    <a:gd name="T7" fmla="*/ 14 h 176"/>
                    <a:gd name="T8" fmla="*/ 114 w 178"/>
                    <a:gd name="T9" fmla="*/ 3 h 176"/>
                    <a:gd name="T10" fmla="*/ 97 w 178"/>
                    <a:gd name="T11" fmla="*/ 0 h 176"/>
                    <a:gd name="T12" fmla="*/ 80 w 178"/>
                    <a:gd name="T13" fmla="*/ 0 h 176"/>
                    <a:gd name="T14" fmla="*/ 63 w 178"/>
                    <a:gd name="T15" fmla="*/ 3 h 176"/>
                    <a:gd name="T16" fmla="*/ 39 w 178"/>
                    <a:gd name="T17" fmla="*/ 14 h 176"/>
                    <a:gd name="T18" fmla="*/ 15 w 178"/>
                    <a:gd name="T19" fmla="*/ 38 h 176"/>
                    <a:gd name="T20" fmla="*/ 5 w 178"/>
                    <a:gd name="T21" fmla="*/ 62 h 176"/>
                    <a:gd name="T22" fmla="*/ 1 w 178"/>
                    <a:gd name="T23" fmla="*/ 79 h 176"/>
                    <a:gd name="T24" fmla="*/ 1 w 178"/>
                    <a:gd name="T25" fmla="*/ 96 h 176"/>
                    <a:gd name="T26" fmla="*/ 5 w 178"/>
                    <a:gd name="T27" fmla="*/ 115 h 176"/>
                    <a:gd name="T28" fmla="*/ 15 w 178"/>
                    <a:gd name="T29" fmla="*/ 137 h 176"/>
                    <a:gd name="T30" fmla="*/ 39 w 178"/>
                    <a:gd name="T31" fmla="*/ 161 h 176"/>
                    <a:gd name="T32" fmla="*/ 63 w 178"/>
                    <a:gd name="T33" fmla="*/ 171 h 176"/>
                    <a:gd name="T34" fmla="*/ 80 w 178"/>
                    <a:gd name="T35" fmla="*/ 176 h 176"/>
                    <a:gd name="T36" fmla="*/ 97 w 178"/>
                    <a:gd name="T37" fmla="*/ 176 h 176"/>
                    <a:gd name="T38" fmla="*/ 114 w 178"/>
                    <a:gd name="T39" fmla="*/ 171 h 176"/>
                    <a:gd name="T40" fmla="*/ 138 w 178"/>
                    <a:gd name="T41" fmla="*/ 161 h 176"/>
                    <a:gd name="T42" fmla="*/ 162 w 178"/>
                    <a:gd name="T43" fmla="*/ 137 h 176"/>
                    <a:gd name="T44" fmla="*/ 172 w 178"/>
                    <a:gd name="T45" fmla="*/ 115 h 176"/>
                    <a:gd name="T46" fmla="*/ 176 w 178"/>
                    <a:gd name="T47" fmla="*/ 96 h 176"/>
                    <a:gd name="T48" fmla="*/ 172 w 178"/>
                    <a:gd name="T49" fmla="*/ 87 h 176"/>
                    <a:gd name="T50" fmla="*/ 166 w 178"/>
                    <a:gd name="T51" fmla="*/ 120 h 176"/>
                    <a:gd name="T52" fmla="*/ 148 w 178"/>
                    <a:gd name="T53" fmla="*/ 147 h 176"/>
                    <a:gd name="T54" fmla="*/ 121 w 178"/>
                    <a:gd name="T55" fmla="*/ 164 h 176"/>
                    <a:gd name="T56" fmla="*/ 89 w 178"/>
                    <a:gd name="T57" fmla="*/ 171 h 176"/>
                    <a:gd name="T58" fmla="*/ 56 w 178"/>
                    <a:gd name="T59" fmla="*/ 164 h 176"/>
                    <a:gd name="T60" fmla="*/ 30 w 178"/>
                    <a:gd name="T61" fmla="*/ 147 h 176"/>
                    <a:gd name="T62" fmla="*/ 12 w 178"/>
                    <a:gd name="T63" fmla="*/ 120 h 176"/>
                    <a:gd name="T64" fmla="*/ 5 w 178"/>
                    <a:gd name="T65" fmla="*/ 87 h 176"/>
                    <a:gd name="T66" fmla="*/ 12 w 178"/>
                    <a:gd name="T67" fmla="*/ 55 h 176"/>
                    <a:gd name="T68" fmla="*/ 30 w 178"/>
                    <a:gd name="T69" fmla="*/ 29 h 176"/>
                    <a:gd name="T70" fmla="*/ 56 w 178"/>
                    <a:gd name="T71" fmla="*/ 10 h 176"/>
                    <a:gd name="T72" fmla="*/ 89 w 178"/>
                    <a:gd name="T73" fmla="*/ 3 h 176"/>
                    <a:gd name="T74" fmla="*/ 121 w 178"/>
                    <a:gd name="T75" fmla="*/ 10 h 176"/>
                    <a:gd name="T76" fmla="*/ 148 w 178"/>
                    <a:gd name="T77" fmla="*/ 29 h 176"/>
                    <a:gd name="T78" fmla="*/ 166 w 178"/>
                    <a:gd name="T79" fmla="*/ 55 h 176"/>
                    <a:gd name="T80" fmla="*/ 172 w 178"/>
                    <a:gd name="T81" fmla="*/ 87 h 1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8"/>
                    <a:gd name="T124" fmla="*/ 0 h 176"/>
                    <a:gd name="T125" fmla="*/ 178 w 178"/>
                    <a:gd name="T126" fmla="*/ 176 h 1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8" h="176">
                      <a:moveTo>
                        <a:pt x="178" y="87"/>
                      </a:moveTo>
                      <a:lnTo>
                        <a:pt x="176" y="79"/>
                      </a:lnTo>
                      <a:lnTo>
                        <a:pt x="176" y="70"/>
                      </a:lnTo>
                      <a:lnTo>
                        <a:pt x="172" y="62"/>
                      </a:lnTo>
                      <a:lnTo>
                        <a:pt x="171" y="53"/>
                      </a:lnTo>
                      <a:lnTo>
                        <a:pt x="162" y="38"/>
                      </a:lnTo>
                      <a:lnTo>
                        <a:pt x="150" y="26"/>
                      </a:lnTo>
                      <a:lnTo>
                        <a:pt x="138" y="14"/>
                      </a:lnTo>
                      <a:lnTo>
                        <a:pt x="123" y="7"/>
                      </a:lnTo>
                      <a:lnTo>
                        <a:pt x="114" y="3"/>
                      </a:lnTo>
                      <a:lnTo>
                        <a:pt x="106" y="2"/>
                      </a:lnTo>
                      <a:lnTo>
                        <a:pt x="97" y="0"/>
                      </a:lnTo>
                      <a:lnTo>
                        <a:pt x="89" y="0"/>
                      </a:lnTo>
                      <a:lnTo>
                        <a:pt x="80" y="0"/>
                      </a:lnTo>
                      <a:lnTo>
                        <a:pt x="71" y="2"/>
                      </a:lnTo>
                      <a:lnTo>
                        <a:pt x="63" y="3"/>
                      </a:lnTo>
                      <a:lnTo>
                        <a:pt x="54" y="7"/>
                      </a:lnTo>
                      <a:lnTo>
                        <a:pt x="39" y="14"/>
                      </a:lnTo>
                      <a:lnTo>
                        <a:pt x="27" y="26"/>
                      </a:lnTo>
                      <a:lnTo>
                        <a:pt x="15" y="38"/>
                      </a:lnTo>
                      <a:lnTo>
                        <a:pt x="8" y="53"/>
                      </a:lnTo>
                      <a:lnTo>
                        <a:pt x="5" y="62"/>
                      </a:lnTo>
                      <a:lnTo>
                        <a:pt x="3" y="70"/>
                      </a:lnTo>
                      <a:lnTo>
                        <a:pt x="1" y="79"/>
                      </a:lnTo>
                      <a:lnTo>
                        <a:pt x="0" y="87"/>
                      </a:lnTo>
                      <a:lnTo>
                        <a:pt x="1" y="96"/>
                      </a:lnTo>
                      <a:lnTo>
                        <a:pt x="3" y="106"/>
                      </a:lnTo>
                      <a:lnTo>
                        <a:pt x="5" y="115"/>
                      </a:lnTo>
                      <a:lnTo>
                        <a:pt x="8" y="121"/>
                      </a:lnTo>
                      <a:lnTo>
                        <a:pt x="15" y="137"/>
                      </a:lnTo>
                      <a:lnTo>
                        <a:pt x="27" y="150"/>
                      </a:lnTo>
                      <a:lnTo>
                        <a:pt x="39" y="161"/>
                      </a:lnTo>
                      <a:lnTo>
                        <a:pt x="54" y="169"/>
                      </a:lnTo>
                      <a:lnTo>
                        <a:pt x="63" y="171"/>
                      </a:lnTo>
                      <a:lnTo>
                        <a:pt x="71" y="174"/>
                      </a:lnTo>
                      <a:lnTo>
                        <a:pt x="80" y="176"/>
                      </a:lnTo>
                      <a:lnTo>
                        <a:pt x="89" y="176"/>
                      </a:lnTo>
                      <a:lnTo>
                        <a:pt x="97" y="176"/>
                      </a:lnTo>
                      <a:lnTo>
                        <a:pt x="106" y="174"/>
                      </a:lnTo>
                      <a:lnTo>
                        <a:pt x="114" y="171"/>
                      </a:lnTo>
                      <a:lnTo>
                        <a:pt x="123" y="169"/>
                      </a:lnTo>
                      <a:lnTo>
                        <a:pt x="138" y="161"/>
                      </a:lnTo>
                      <a:lnTo>
                        <a:pt x="150" y="150"/>
                      </a:lnTo>
                      <a:lnTo>
                        <a:pt x="162" y="137"/>
                      </a:lnTo>
                      <a:lnTo>
                        <a:pt x="171" y="121"/>
                      </a:lnTo>
                      <a:lnTo>
                        <a:pt x="172" y="115"/>
                      </a:lnTo>
                      <a:lnTo>
                        <a:pt x="176" y="106"/>
                      </a:lnTo>
                      <a:lnTo>
                        <a:pt x="176" y="96"/>
                      </a:lnTo>
                      <a:lnTo>
                        <a:pt x="178" y="87"/>
                      </a:lnTo>
                      <a:close/>
                      <a:moveTo>
                        <a:pt x="172" y="87"/>
                      </a:moveTo>
                      <a:lnTo>
                        <a:pt x="171" y="104"/>
                      </a:lnTo>
                      <a:lnTo>
                        <a:pt x="166" y="120"/>
                      </a:lnTo>
                      <a:lnTo>
                        <a:pt x="159" y="135"/>
                      </a:lnTo>
                      <a:lnTo>
                        <a:pt x="148" y="147"/>
                      </a:lnTo>
                      <a:lnTo>
                        <a:pt x="135" y="157"/>
                      </a:lnTo>
                      <a:lnTo>
                        <a:pt x="121" y="164"/>
                      </a:lnTo>
                      <a:lnTo>
                        <a:pt x="106" y="169"/>
                      </a:lnTo>
                      <a:lnTo>
                        <a:pt x="89" y="171"/>
                      </a:lnTo>
                      <a:lnTo>
                        <a:pt x="71" y="169"/>
                      </a:lnTo>
                      <a:lnTo>
                        <a:pt x="56" y="164"/>
                      </a:lnTo>
                      <a:lnTo>
                        <a:pt x="42" y="157"/>
                      </a:lnTo>
                      <a:lnTo>
                        <a:pt x="30" y="147"/>
                      </a:lnTo>
                      <a:lnTo>
                        <a:pt x="20" y="135"/>
                      </a:lnTo>
                      <a:lnTo>
                        <a:pt x="12" y="120"/>
                      </a:lnTo>
                      <a:lnTo>
                        <a:pt x="6" y="104"/>
                      </a:lnTo>
                      <a:lnTo>
                        <a:pt x="5" y="87"/>
                      </a:lnTo>
                      <a:lnTo>
                        <a:pt x="6" y="70"/>
                      </a:lnTo>
                      <a:lnTo>
                        <a:pt x="12" y="55"/>
                      </a:lnTo>
                      <a:lnTo>
                        <a:pt x="20" y="41"/>
                      </a:lnTo>
                      <a:lnTo>
                        <a:pt x="30" y="29"/>
                      </a:lnTo>
                      <a:lnTo>
                        <a:pt x="42" y="19"/>
                      </a:lnTo>
                      <a:lnTo>
                        <a:pt x="56" y="10"/>
                      </a:lnTo>
                      <a:lnTo>
                        <a:pt x="71" y="5"/>
                      </a:lnTo>
                      <a:lnTo>
                        <a:pt x="89" y="3"/>
                      </a:lnTo>
                      <a:lnTo>
                        <a:pt x="106" y="5"/>
                      </a:lnTo>
                      <a:lnTo>
                        <a:pt x="121" y="10"/>
                      </a:lnTo>
                      <a:lnTo>
                        <a:pt x="135" y="19"/>
                      </a:lnTo>
                      <a:lnTo>
                        <a:pt x="148" y="29"/>
                      </a:lnTo>
                      <a:lnTo>
                        <a:pt x="159" y="41"/>
                      </a:lnTo>
                      <a:lnTo>
                        <a:pt x="166" y="55"/>
                      </a:lnTo>
                      <a:lnTo>
                        <a:pt x="171" y="70"/>
                      </a:lnTo>
                      <a:lnTo>
                        <a:pt x="172" y="87"/>
                      </a:lnTo>
                      <a:close/>
                    </a:path>
                  </a:pathLst>
                </a:custGeom>
                <a:solidFill>
                  <a:srgbClr val="E1E2E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3" name="Freeform 370"/>
                <p:cNvSpPr>
                  <a:spLocks noEditPoints="1"/>
                </p:cNvSpPr>
                <p:nvPr/>
              </p:nvSpPr>
              <p:spPr bwMode="auto">
                <a:xfrm>
                  <a:off x="3593" y="3141"/>
                  <a:ext cx="171" cy="171"/>
                </a:xfrm>
                <a:custGeom>
                  <a:avLst/>
                  <a:gdLst>
                    <a:gd name="T0" fmla="*/ 171 w 171"/>
                    <a:gd name="T1" fmla="*/ 77 h 171"/>
                    <a:gd name="T2" fmla="*/ 168 w 171"/>
                    <a:gd name="T3" fmla="*/ 60 h 171"/>
                    <a:gd name="T4" fmla="*/ 157 w 171"/>
                    <a:gd name="T5" fmla="*/ 37 h 171"/>
                    <a:gd name="T6" fmla="*/ 134 w 171"/>
                    <a:gd name="T7" fmla="*/ 15 h 171"/>
                    <a:gd name="T8" fmla="*/ 111 w 171"/>
                    <a:gd name="T9" fmla="*/ 3 h 171"/>
                    <a:gd name="T10" fmla="*/ 94 w 171"/>
                    <a:gd name="T11" fmla="*/ 0 h 171"/>
                    <a:gd name="T12" fmla="*/ 77 w 171"/>
                    <a:gd name="T13" fmla="*/ 0 h 171"/>
                    <a:gd name="T14" fmla="*/ 60 w 171"/>
                    <a:gd name="T15" fmla="*/ 3 h 171"/>
                    <a:gd name="T16" fmla="*/ 38 w 171"/>
                    <a:gd name="T17" fmla="*/ 15 h 171"/>
                    <a:gd name="T18" fmla="*/ 14 w 171"/>
                    <a:gd name="T19" fmla="*/ 37 h 171"/>
                    <a:gd name="T20" fmla="*/ 3 w 171"/>
                    <a:gd name="T21" fmla="*/ 60 h 171"/>
                    <a:gd name="T22" fmla="*/ 0 w 171"/>
                    <a:gd name="T23" fmla="*/ 77 h 171"/>
                    <a:gd name="T24" fmla="*/ 0 w 171"/>
                    <a:gd name="T25" fmla="*/ 94 h 171"/>
                    <a:gd name="T26" fmla="*/ 3 w 171"/>
                    <a:gd name="T27" fmla="*/ 111 h 171"/>
                    <a:gd name="T28" fmla="*/ 14 w 171"/>
                    <a:gd name="T29" fmla="*/ 133 h 171"/>
                    <a:gd name="T30" fmla="*/ 38 w 171"/>
                    <a:gd name="T31" fmla="*/ 157 h 171"/>
                    <a:gd name="T32" fmla="*/ 60 w 171"/>
                    <a:gd name="T33" fmla="*/ 167 h 171"/>
                    <a:gd name="T34" fmla="*/ 77 w 171"/>
                    <a:gd name="T35" fmla="*/ 171 h 171"/>
                    <a:gd name="T36" fmla="*/ 94 w 171"/>
                    <a:gd name="T37" fmla="*/ 171 h 171"/>
                    <a:gd name="T38" fmla="*/ 111 w 171"/>
                    <a:gd name="T39" fmla="*/ 167 h 171"/>
                    <a:gd name="T40" fmla="*/ 134 w 171"/>
                    <a:gd name="T41" fmla="*/ 157 h 171"/>
                    <a:gd name="T42" fmla="*/ 157 w 171"/>
                    <a:gd name="T43" fmla="*/ 133 h 171"/>
                    <a:gd name="T44" fmla="*/ 168 w 171"/>
                    <a:gd name="T45" fmla="*/ 111 h 171"/>
                    <a:gd name="T46" fmla="*/ 171 w 171"/>
                    <a:gd name="T47" fmla="*/ 94 h 171"/>
                    <a:gd name="T48" fmla="*/ 168 w 171"/>
                    <a:gd name="T49" fmla="*/ 85 h 171"/>
                    <a:gd name="T50" fmla="*/ 161 w 171"/>
                    <a:gd name="T51" fmla="*/ 118 h 171"/>
                    <a:gd name="T52" fmla="*/ 144 w 171"/>
                    <a:gd name="T53" fmla="*/ 143 h 171"/>
                    <a:gd name="T54" fmla="*/ 118 w 171"/>
                    <a:gd name="T55" fmla="*/ 160 h 171"/>
                    <a:gd name="T56" fmla="*/ 86 w 171"/>
                    <a:gd name="T57" fmla="*/ 167 h 171"/>
                    <a:gd name="T58" fmla="*/ 55 w 171"/>
                    <a:gd name="T59" fmla="*/ 160 h 171"/>
                    <a:gd name="T60" fmla="*/ 27 w 171"/>
                    <a:gd name="T61" fmla="*/ 143 h 171"/>
                    <a:gd name="T62" fmla="*/ 10 w 171"/>
                    <a:gd name="T63" fmla="*/ 118 h 171"/>
                    <a:gd name="T64" fmla="*/ 5 w 171"/>
                    <a:gd name="T65" fmla="*/ 85 h 171"/>
                    <a:gd name="T66" fmla="*/ 10 w 171"/>
                    <a:gd name="T67" fmla="*/ 54 h 171"/>
                    <a:gd name="T68" fmla="*/ 27 w 171"/>
                    <a:gd name="T69" fmla="*/ 29 h 171"/>
                    <a:gd name="T70" fmla="*/ 55 w 171"/>
                    <a:gd name="T71" fmla="*/ 10 h 171"/>
                    <a:gd name="T72" fmla="*/ 86 w 171"/>
                    <a:gd name="T73" fmla="*/ 5 h 171"/>
                    <a:gd name="T74" fmla="*/ 118 w 171"/>
                    <a:gd name="T75" fmla="*/ 10 h 171"/>
                    <a:gd name="T76" fmla="*/ 144 w 171"/>
                    <a:gd name="T77" fmla="*/ 29 h 171"/>
                    <a:gd name="T78" fmla="*/ 161 w 171"/>
                    <a:gd name="T79" fmla="*/ 54 h 171"/>
                    <a:gd name="T80" fmla="*/ 168 w 171"/>
                    <a:gd name="T81" fmla="*/ 85 h 17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1"/>
                    <a:gd name="T124" fmla="*/ 0 h 171"/>
                    <a:gd name="T125" fmla="*/ 171 w 171"/>
                    <a:gd name="T126" fmla="*/ 171 h 17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1" h="171">
                      <a:moveTo>
                        <a:pt x="171" y="85"/>
                      </a:moveTo>
                      <a:lnTo>
                        <a:pt x="171" y="77"/>
                      </a:lnTo>
                      <a:lnTo>
                        <a:pt x="169" y="68"/>
                      </a:lnTo>
                      <a:lnTo>
                        <a:pt x="168" y="60"/>
                      </a:lnTo>
                      <a:lnTo>
                        <a:pt x="164" y="53"/>
                      </a:lnTo>
                      <a:lnTo>
                        <a:pt x="157" y="37"/>
                      </a:lnTo>
                      <a:lnTo>
                        <a:pt x="147" y="25"/>
                      </a:lnTo>
                      <a:lnTo>
                        <a:pt x="134" y="15"/>
                      </a:lnTo>
                      <a:lnTo>
                        <a:pt x="120" y="7"/>
                      </a:lnTo>
                      <a:lnTo>
                        <a:pt x="111" y="3"/>
                      </a:lnTo>
                      <a:lnTo>
                        <a:pt x="103" y="1"/>
                      </a:lnTo>
                      <a:lnTo>
                        <a:pt x="94" y="0"/>
                      </a:lnTo>
                      <a:lnTo>
                        <a:pt x="86" y="0"/>
                      </a:lnTo>
                      <a:lnTo>
                        <a:pt x="77" y="0"/>
                      </a:lnTo>
                      <a:lnTo>
                        <a:pt x="68" y="1"/>
                      </a:lnTo>
                      <a:lnTo>
                        <a:pt x="60" y="3"/>
                      </a:lnTo>
                      <a:lnTo>
                        <a:pt x="53" y="7"/>
                      </a:lnTo>
                      <a:lnTo>
                        <a:pt x="38" y="15"/>
                      </a:lnTo>
                      <a:lnTo>
                        <a:pt x="26" y="25"/>
                      </a:lnTo>
                      <a:lnTo>
                        <a:pt x="14" y="37"/>
                      </a:lnTo>
                      <a:lnTo>
                        <a:pt x="7" y="53"/>
                      </a:lnTo>
                      <a:lnTo>
                        <a:pt x="3" y="60"/>
                      </a:lnTo>
                      <a:lnTo>
                        <a:pt x="2" y="68"/>
                      </a:lnTo>
                      <a:lnTo>
                        <a:pt x="0" y="77"/>
                      </a:lnTo>
                      <a:lnTo>
                        <a:pt x="0" y="85"/>
                      </a:lnTo>
                      <a:lnTo>
                        <a:pt x="0" y="94"/>
                      </a:lnTo>
                      <a:lnTo>
                        <a:pt x="2" y="102"/>
                      </a:lnTo>
                      <a:lnTo>
                        <a:pt x="3" y="111"/>
                      </a:lnTo>
                      <a:lnTo>
                        <a:pt x="7" y="119"/>
                      </a:lnTo>
                      <a:lnTo>
                        <a:pt x="14" y="133"/>
                      </a:lnTo>
                      <a:lnTo>
                        <a:pt x="26" y="147"/>
                      </a:lnTo>
                      <a:lnTo>
                        <a:pt x="38" y="157"/>
                      </a:lnTo>
                      <a:lnTo>
                        <a:pt x="53" y="164"/>
                      </a:lnTo>
                      <a:lnTo>
                        <a:pt x="60" y="167"/>
                      </a:lnTo>
                      <a:lnTo>
                        <a:pt x="68" y="169"/>
                      </a:lnTo>
                      <a:lnTo>
                        <a:pt x="77" y="171"/>
                      </a:lnTo>
                      <a:lnTo>
                        <a:pt x="86" y="171"/>
                      </a:lnTo>
                      <a:lnTo>
                        <a:pt x="94" y="171"/>
                      </a:lnTo>
                      <a:lnTo>
                        <a:pt x="103" y="169"/>
                      </a:lnTo>
                      <a:lnTo>
                        <a:pt x="111" y="167"/>
                      </a:lnTo>
                      <a:lnTo>
                        <a:pt x="120" y="164"/>
                      </a:lnTo>
                      <a:lnTo>
                        <a:pt x="134" y="157"/>
                      </a:lnTo>
                      <a:lnTo>
                        <a:pt x="147" y="147"/>
                      </a:lnTo>
                      <a:lnTo>
                        <a:pt x="157" y="133"/>
                      </a:lnTo>
                      <a:lnTo>
                        <a:pt x="164" y="119"/>
                      </a:lnTo>
                      <a:lnTo>
                        <a:pt x="168" y="111"/>
                      </a:lnTo>
                      <a:lnTo>
                        <a:pt x="169" y="102"/>
                      </a:lnTo>
                      <a:lnTo>
                        <a:pt x="171" y="94"/>
                      </a:lnTo>
                      <a:lnTo>
                        <a:pt x="171" y="85"/>
                      </a:lnTo>
                      <a:close/>
                      <a:moveTo>
                        <a:pt x="168" y="85"/>
                      </a:moveTo>
                      <a:lnTo>
                        <a:pt x="166" y="102"/>
                      </a:lnTo>
                      <a:lnTo>
                        <a:pt x="161" y="118"/>
                      </a:lnTo>
                      <a:lnTo>
                        <a:pt x="152" y="131"/>
                      </a:lnTo>
                      <a:lnTo>
                        <a:pt x="144" y="143"/>
                      </a:lnTo>
                      <a:lnTo>
                        <a:pt x="132" y="154"/>
                      </a:lnTo>
                      <a:lnTo>
                        <a:pt x="118" y="160"/>
                      </a:lnTo>
                      <a:lnTo>
                        <a:pt x="103" y="166"/>
                      </a:lnTo>
                      <a:lnTo>
                        <a:pt x="86" y="167"/>
                      </a:lnTo>
                      <a:lnTo>
                        <a:pt x="68" y="166"/>
                      </a:lnTo>
                      <a:lnTo>
                        <a:pt x="55" y="160"/>
                      </a:lnTo>
                      <a:lnTo>
                        <a:pt x="39" y="154"/>
                      </a:lnTo>
                      <a:lnTo>
                        <a:pt x="27" y="143"/>
                      </a:lnTo>
                      <a:lnTo>
                        <a:pt x="19" y="131"/>
                      </a:lnTo>
                      <a:lnTo>
                        <a:pt x="10" y="118"/>
                      </a:lnTo>
                      <a:lnTo>
                        <a:pt x="7" y="102"/>
                      </a:lnTo>
                      <a:lnTo>
                        <a:pt x="5" y="85"/>
                      </a:lnTo>
                      <a:lnTo>
                        <a:pt x="7" y="70"/>
                      </a:lnTo>
                      <a:lnTo>
                        <a:pt x="10" y="54"/>
                      </a:lnTo>
                      <a:lnTo>
                        <a:pt x="19" y="41"/>
                      </a:lnTo>
                      <a:lnTo>
                        <a:pt x="27" y="29"/>
                      </a:lnTo>
                      <a:lnTo>
                        <a:pt x="39" y="18"/>
                      </a:lnTo>
                      <a:lnTo>
                        <a:pt x="55" y="10"/>
                      </a:lnTo>
                      <a:lnTo>
                        <a:pt x="68" y="7"/>
                      </a:lnTo>
                      <a:lnTo>
                        <a:pt x="86" y="5"/>
                      </a:lnTo>
                      <a:lnTo>
                        <a:pt x="103" y="7"/>
                      </a:lnTo>
                      <a:lnTo>
                        <a:pt x="118" y="10"/>
                      </a:lnTo>
                      <a:lnTo>
                        <a:pt x="132" y="18"/>
                      </a:lnTo>
                      <a:lnTo>
                        <a:pt x="144" y="29"/>
                      </a:lnTo>
                      <a:lnTo>
                        <a:pt x="152" y="41"/>
                      </a:lnTo>
                      <a:lnTo>
                        <a:pt x="161" y="54"/>
                      </a:lnTo>
                      <a:lnTo>
                        <a:pt x="166" y="70"/>
                      </a:lnTo>
                      <a:lnTo>
                        <a:pt x="168" y="85"/>
                      </a:lnTo>
                      <a:close/>
                    </a:path>
                  </a:pathLst>
                </a:custGeom>
                <a:solidFill>
                  <a:srgbClr val="E3E4E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4" name="Freeform 371"/>
                <p:cNvSpPr>
                  <a:spLocks noEditPoints="1"/>
                </p:cNvSpPr>
                <p:nvPr/>
              </p:nvSpPr>
              <p:spPr bwMode="auto">
                <a:xfrm>
                  <a:off x="3595" y="3142"/>
                  <a:ext cx="167" cy="168"/>
                </a:xfrm>
                <a:custGeom>
                  <a:avLst/>
                  <a:gdLst>
                    <a:gd name="T0" fmla="*/ 166 w 167"/>
                    <a:gd name="T1" fmla="*/ 67 h 168"/>
                    <a:gd name="T2" fmla="*/ 154 w 167"/>
                    <a:gd name="T3" fmla="*/ 38 h 168"/>
                    <a:gd name="T4" fmla="*/ 130 w 167"/>
                    <a:gd name="T5" fmla="*/ 16 h 168"/>
                    <a:gd name="T6" fmla="*/ 101 w 167"/>
                    <a:gd name="T7" fmla="*/ 2 h 168"/>
                    <a:gd name="T8" fmla="*/ 66 w 167"/>
                    <a:gd name="T9" fmla="*/ 2 h 168"/>
                    <a:gd name="T10" fmla="*/ 37 w 167"/>
                    <a:gd name="T11" fmla="*/ 16 h 168"/>
                    <a:gd name="T12" fmla="*/ 15 w 167"/>
                    <a:gd name="T13" fmla="*/ 38 h 168"/>
                    <a:gd name="T14" fmla="*/ 1 w 167"/>
                    <a:gd name="T15" fmla="*/ 67 h 168"/>
                    <a:gd name="T16" fmla="*/ 1 w 167"/>
                    <a:gd name="T17" fmla="*/ 101 h 168"/>
                    <a:gd name="T18" fmla="*/ 15 w 167"/>
                    <a:gd name="T19" fmla="*/ 132 h 168"/>
                    <a:gd name="T20" fmla="*/ 37 w 167"/>
                    <a:gd name="T21" fmla="*/ 154 h 168"/>
                    <a:gd name="T22" fmla="*/ 66 w 167"/>
                    <a:gd name="T23" fmla="*/ 166 h 168"/>
                    <a:gd name="T24" fmla="*/ 101 w 167"/>
                    <a:gd name="T25" fmla="*/ 166 h 168"/>
                    <a:gd name="T26" fmla="*/ 130 w 167"/>
                    <a:gd name="T27" fmla="*/ 154 h 168"/>
                    <a:gd name="T28" fmla="*/ 154 w 167"/>
                    <a:gd name="T29" fmla="*/ 132 h 168"/>
                    <a:gd name="T30" fmla="*/ 166 w 167"/>
                    <a:gd name="T31" fmla="*/ 101 h 168"/>
                    <a:gd name="T32" fmla="*/ 162 w 167"/>
                    <a:gd name="T33" fmla="*/ 84 h 168"/>
                    <a:gd name="T34" fmla="*/ 157 w 167"/>
                    <a:gd name="T35" fmla="*/ 115 h 168"/>
                    <a:gd name="T36" fmla="*/ 140 w 167"/>
                    <a:gd name="T37" fmla="*/ 141 h 168"/>
                    <a:gd name="T38" fmla="*/ 114 w 167"/>
                    <a:gd name="T39" fmla="*/ 158 h 168"/>
                    <a:gd name="T40" fmla="*/ 84 w 167"/>
                    <a:gd name="T41" fmla="*/ 163 h 168"/>
                    <a:gd name="T42" fmla="*/ 53 w 167"/>
                    <a:gd name="T43" fmla="*/ 158 h 168"/>
                    <a:gd name="T44" fmla="*/ 27 w 167"/>
                    <a:gd name="T45" fmla="*/ 141 h 168"/>
                    <a:gd name="T46" fmla="*/ 12 w 167"/>
                    <a:gd name="T47" fmla="*/ 115 h 168"/>
                    <a:gd name="T48" fmla="*/ 5 w 167"/>
                    <a:gd name="T49" fmla="*/ 84 h 168"/>
                    <a:gd name="T50" fmla="*/ 12 w 167"/>
                    <a:gd name="T51" fmla="*/ 53 h 168"/>
                    <a:gd name="T52" fmla="*/ 27 w 167"/>
                    <a:gd name="T53" fmla="*/ 29 h 168"/>
                    <a:gd name="T54" fmla="*/ 53 w 167"/>
                    <a:gd name="T55" fmla="*/ 12 h 168"/>
                    <a:gd name="T56" fmla="*/ 84 w 167"/>
                    <a:gd name="T57" fmla="*/ 6 h 168"/>
                    <a:gd name="T58" fmla="*/ 114 w 167"/>
                    <a:gd name="T59" fmla="*/ 12 h 168"/>
                    <a:gd name="T60" fmla="*/ 140 w 167"/>
                    <a:gd name="T61" fmla="*/ 29 h 168"/>
                    <a:gd name="T62" fmla="*/ 157 w 167"/>
                    <a:gd name="T63" fmla="*/ 53 h 168"/>
                    <a:gd name="T64" fmla="*/ 162 w 167"/>
                    <a:gd name="T65" fmla="*/ 84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7"/>
                    <a:gd name="T100" fmla="*/ 0 h 168"/>
                    <a:gd name="T101" fmla="*/ 167 w 167"/>
                    <a:gd name="T102" fmla="*/ 168 h 1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7" h="168">
                      <a:moveTo>
                        <a:pt x="167" y="84"/>
                      </a:moveTo>
                      <a:lnTo>
                        <a:pt x="166" y="67"/>
                      </a:lnTo>
                      <a:lnTo>
                        <a:pt x="161" y="52"/>
                      </a:lnTo>
                      <a:lnTo>
                        <a:pt x="154" y="38"/>
                      </a:lnTo>
                      <a:lnTo>
                        <a:pt x="143" y="26"/>
                      </a:lnTo>
                      <a:lnTo>
                        <a:pt x="130" y="16"/>
                      </a:lnTo>
                      <a:lnTo>
                        <a:pt x="116" y="7"/>
                      </a:lnTo>
                      <a:lnTo>
                        <a:pt x="101" y="2"/>
                      </a:lnTo>
                      <a:lnTo>
                        <a:pt x="84" y="0"/>
                      </a:lnTo>
                      <a:lnTo>
                        <a:pt x="66" y="2"/>
                      </a:lnTo>
                      <a:lnTo>
                        <a:pt x="51" y="7"/>
                      </a:lnTo>
                      <a:lnTo>
                        <a:pt x="37" y="16"/>
                      </a:lnTo>
                      <a:lnTo>
                        <a:pt x="25" y="26"/>
                      </a:lnTo>
                      <a:lnTo>
                        <a:pt x="15" y="38"/>
                      </a:lnTo>
                      <a:lnTo>
                        <a:pt x="7" y="52"/>
                      </a:lnTo>
                      <a:lnTo>
                        <a:pt x="1" y="67"/>
                      </a:lnTo>
                      <a:lnTo>
                        <a:pt x="0" y="84"/>
                      </a:lnTo>
                      <a:lnTo>
                        <a:pt x="1" y="101"/>
                      </a:lnTo>
                      <a:lnTo>
                        <a:pt x="7" y="117"/>
                      </a:lnTo>
                      <a:lnTo>
                        <a:pt x="15" y="132"/>
                      </a:lnTo>
                      <a:lnTo>
                        <a:pt x="25" y="144"/>
                      </a:lnTo>
                      <a:lnTo>
                        <a:pt x="37" y="154"/>
                      </a:lnTo>
                      <a:lnTo>
                        <a:pt x="51" y="161"/>
                      </a:lnTo>
                      <a:lnTo>
                        <a:pt x="66" y="166"/>
                      </a:lnTo>
                      <a:lnTo>
                        <a:pt x="84" y="168"/>
                      </a:lnTo>
                      <a:lnTo>
                        <a:pt x="101" y="166"/>
                      </a:lnTo>
                      <a:lnTo>
                        <a:pt x="116" y="161"/>
                      </a:lnTo>
                      <a:lnTo>
                        <a:pt x="130" y="154"/>
                      </a:lnTo>
                      <a:lnTo>
                        <a:pt x="143" y="144"/>
                      </a:lnTo>
                      <a:lnTo>
                        <a:pt x="154" y="132"/>
                      </a:lnTo>
                      <a:lnTo>
                        <a:pt x="161" y="117"/>
                      </a:lnTo>
                      <a:lnTo>
                        <a:pt x="166" y="101"/>
                      </a:lnTo>
                      <a:lnTo>
                        <a:pt x="167" y="84"/>
                      </a:lnTo>
                      <a:close/>
                      <a:moveTo>
                        <a:pt x="162" y="84"/>
                      </a:moveTo>
                      <a:lnTo>
                        <a:pt x="161" y="101"/>
                      </a:lnTo>
                      <a:lnTo>
                        <a:pt x="157" y="115"/>
                      </a:lnTo>
                      <a:lnTo>
                        <a:pt x="149" y="129"/>
                      </a:lnTo>
                      <a:lnTo>
                        <a:pt x="140" y="141"/>
                      </a:lnTo>
                      <a:lnTo>
                        <a:pt x="128" y="149"/>
                      </a:lnTo>
                      <a:lnTo>
                        <a:pt x="114" y="158"/>
                      </a:lnTo>
                      <a:lnTo>
                        <a:pt x="99" y="161"/>
                      </a:lnTo>
                      <a:lnTo>
                        <a:pt x="84" y="163"/>
                      </a:lnTo>
                      <a:lnTo>
                        <a:pt x="68" y="161"/>
                      </a:lnTo>
                      <a:lnTo>
                        <a:pt x="53" y="158"/>
                      </a:lnTo>
                      <a:lnTo>
                        <a:pt x="39" y="149"/>
                      </a:lnTo>
                      <a:lnTo>
                        <a:pt x="27" y="141"/>
                      </a:lnTo>
                      <a:lnTo>
                        <a:pt x="19" y="129"/>
                      </a:lnTo>
                      <a:lnTo>
                        <a:pt x="12" y="115"/>
                      </a:lnTo>
                      <a:lnTo>
                        <a:pt x="7" y="101"/>
                      </a:lnTo>
                      <a:lnTo>
                        <a:pt x="5" y="84"/>
                      </a:lnTo>
                      <a:lnTo>
                        <a:pt x="7" y="69"/>
                      </a:lnTo>
                      <a:lnTo>
                        <a:pt x="12" y="53"/>
                      </a:lnTo>
                      <a:lnTo>
                        <a:pt x="19" y="40"/>
                      </a:lnTo>
                      <a:lnTo>
                        <a:pt x="27" y="29"/>
                      </a:lnTo>
                      <a:lnTo>
                        <a:pt x="39" y="19"/>
                      </a:lnTo>
                      <a:lnTo>
                        <a:pt x="53" y="12"/>
                      </a:lnTo>
                      <a:lnTo>
                        <a:pt x="68" y="7"/>
                      </a:lnTo>
                      <a:lnTo>
                        <a:pt x="84" y="6"/>
                      </a:lnTo>
                      <a:lnTo>
                        <a:pt x="99" y="7"/>
                      </a:lnTo>
                      <a:lnTo>
                        <a:pt x="114" y="12"/>
                      </a:lnTo>
                      <a:lnTo>
                        <a:pt x="128" y="19"/>
                      </a:lnTo>
                      <a:lnTo>
                        <a:pt x="140" y="29"/>
                      </a:lnTo>
                      <a:lnTo>
                        <a:pt x="149" y="40"/>
                      </a:lnTo>
                      <a:lnTo>
                        <a:pt x="157" y="53"/>
                      </a:lnTo>
                      <a:lnTo>
                        <a:pt x="161" y="69"/>
                      </a:lnTo>
                      <a:lnTo>
                        <a:pt x="162" y="84"/>
                      </a:lnTo>
                      <a:close/>
                    </a:path>
                  </a:pathLst>
                </a:custGeom>
                <a:solidFill>
                  <a:srgbClr val="E3E4E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5" name="Freeform 372"/>
                <p:cNvSpPr>
                  <a:spLocks noEditPoints="1"/>
                </p:cNvSpPr>
                <p:nvPr/>
              </p:nvSpPr>
              <p:spPr bwMode="auto">
                <a:xfrm>
                  <a:off x="3598" y="3146"/>
                  <a:ext cx="163" cy="162"/>
                </a:xfrm>
                <a:custGeom>
                  <a:avLst/>
                  <a:gdLst>
                    <a:gd name="T0" fmla="*/ 161 w 163"/>
                    <a:gd name="T1" fmla="*/ 65 h 162"/>
                    <a:gd name="T2" fmla="*/ 147 w 163"/>
                    <a:gd name="T3" fmla="*/ 36 h 162"/>
                    <a:gd name="T4" fmla="*/ 127 w 163"/>
                    <a:gd name="T5" fmla="*/ 13 h 162"/>
                    <a:gd name="T6" fmla="*/ 98 w 163"/>
                    <a:gd name="T7" fmla="*/ 2 h 162"/>
                    <a:gd name="T8" fmla="*/ 63 w 163"/>
                    <a:gd name="T9" fmla="*/ 2 h 162"/>
                    <a:gd name="T10" fmla="*/ 34 w 163"/>
                    <a:gd name="T11" fmla="*/ 13 h 162"/>
                    <a:gd name="T12" fmla="*/ 14 w 163"/>
                    <a:gd name="T13" fmla="*/ 36 h 162"/>
                    <a:gd name="T14" fmla="*/ 2 w 163"/>
                    <a:gd name="T15" fmla="*/ 65 h 162"/>
                    <a:gd name="T16" fmla="*/ 2 w 163"/>
                    <a:gd name="T17" fmla="*/ 97 h 162"/>
                    <a:gd name="T18" fmla="*/ 14 w 163"/>
                    <a:gd name="T19" fmla="*/ 126 h 162"/>
                    <a:gd name="T20" fmla="*/ 34 w 163"/>
                    <a:gd name="T21" fmla="*/ 149 h 162"/>
                    <a:gd name="T22" fmla="*/ 63 w 163"/>
                    <a:gd name="T23" fmla="*/ 161 h 162"/>
                    <a:gd name="T24" fmla="*/ 98 w 163"/>
                    <a:gd name="T25" fmla="*/ 161 h 162"/>
                    <a:gd name="T26" fmla="*/ 127 w 163"/>
                    <a:gd name="T27" fmla="*/ 149 h 162"/>
                    <a:gd name="T28" fmla="*/ 147 w 163"/>
                    <a:gd name="T29" fmla="*/ 126 h 162"/>
                    <a:gd name="T30" fmla="*/ 161 w 163"/>
                    <a:gd name="T31" fmla="*/ 97 h 162"/>
                    <a:gd name="T32" fmla="*/ 158 w 163"/>
                    <a:gd name="T33" fmla="*/ 80 h 162"/>
                    <a:gd name="T34" fmla="*/ 151 w 163"/>
                    <a:gd name="T35" fmla="*/ 111 h 162"/>
                    <a:gd name="T36" fmla="*/ 135 w 163"/>
                    <a:gd name="T37" fmla="*/ 135 h 162"/>
                    <a:gd name="T38" fmla="*/ 110 w 163"/>
                    <a:gd name="T39" fmla="*/ 150 h 162"/>
                    <a:gd name="T40" fmla="*/ 81 w 163"/>
                    <a:gd name="T41" fmla="*/ 157 h 162"/>
                    <a:gd name="T42" fmla="*/ 51 w 163"/>
                    <a:gd name="T43" fmla="*/ 150 h 162"/>
                    <a:gd name="T44" fmla="*/ 26 w 163"/>
                    <a:gd name="T45" fmla="*/ 135 h 162"/>
                    <a:gd name="T46" fmla="*/ 10 w 163"/>
                    <a:gd name="T47" fmla="*/ 111 h 162"/>
                    <a:gd name="T48" fmla="*/ 4 w 163"/>
                    <a:gd name="T49" fmla="*/ 80 h 162"/>
                    <a:gd name="T50" fmla="*/ 10 w 163"/>
                    <a:gd name="T51" fmla="*/ 51 h 162"/>
                    <a:gd name="T52" fmla="*/ 26 w 163"/>
                    <a:gd name="T53" fmla="*/ 27 h 162"/>
                    <a:gd name="T54" fmla="*/ 51 w 163"/>
                    <a:gd name="T55" fmla="*/ 10 h 162"/>
                    <a:gd name="T56" fmla="*/ 81 w 163"/>
                    <a:gd name="T57" fmla="*/ 3 h 162"/>
                    <a:gd name="T58" fmla="*/ 110 w 163"/>
                    <a:gd name="T59" fmla="*/ 10 h 162"/>
                    <a:gd name="T60" fmla="*/ 135 w 163"/>
                    <a:gd name="T61" fmla="*/ 27 h 162"/>
                    <a:gd name="T62" fmla="*/ 151 w 163"/>
                    <a:gd name="T63" fmla="*/ 51 h 162"/>
                    <a:gd name="T64" fmla="*/ 158 w 163"/>
                    <a:gd name="T65" fmla="*/ 80 h 16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3"/>
                    <a:gd name="T100" fmla="*/ 0 h 162"/>
                    <a:gd name="T101" fmla="*/ 163 w 163"/>
                    <a:gd name="T102" fmla="*/ 162 h 16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3" h="162">
                      <a:moveTo>
                        <a:pt x="163" y="80"/>
                      </a:moveTo>
                      <a:lnTo>
                        <a:pt x="161" y="65"/>
                      </a:lnTo>
                      <a:lnTo>
                        <a:pt x="156" y="49"/>
                      </a:lnTo>
                      <a:lnTo>
                        <a:pt x="147" y="36"/>
                      </a:lnTo>
                      <a:lnTo>
                        <a:pt x="139" y="24"/>
                      </a:lnTo>
                      <a:lnTo>
                        <a:pt x="127" y="13"/>
                      </a:lnTo>
                      <a:lnTo>
                        <a:pt x="113" y="5"/>
                      </a:lnTo>
                      <a:lnTo>
                        <a:pt x="98" y="2"/>
                      </a:lnTo>
                      <a:lnTo>
                        <a:pt x="81" y="0"/>
                      </a:lnTo>
                      <a:lnTo>
                        <a:pt x="63" y="2"/>
                      </a:lnTo>
                      <a:lnTo>
                        <a:pt x="50" y="5"/>
                      </a:lnTo>
                      <a:lnTo>
                        <a:pt x="34" y="13"/>
                      </a:lnTo>
                      <a:lnTo>
                        <a:pt x="22" y="24"/>
                      </a:lnTo>
                      <a:lnTo>
                        <a:pt x="14" y="36"/>
                      </a:lnTo>
                      <a:lnTo>
                        <a:pt x="5" y="49"/>
                      </a:lnTo>
                      <a:lnTo>
                        <a:pt x="2" y="65"/>
                      </a:lnTo>
                      <a:lnTo>
                        <a:pt x="0" y="80"/>
                      </a:lnTo>
                      <a:lnTo>
                        <a:pt x="2" y="97"/>
                      </a:lnTo>
                      <a:lnTo>
                        <a:pt x="5" y="113"/>
                      </a:lnTo>
                      <a:lnTo>
                        <a:pt x="14" y="126"/>
                      </a:lnTo>
                      <a:lnTo>
                        <a:pt x="22" y="138"/>
                      </a:lnTo>
                      <a:lnTo>
                        <a:pt x="34" y="149"/>
                      </a:lnTo>
                      <a:lnTo>
                        <a:pt x="50" y="155"/>
                      </a:lnTo>
                      <a:lnTo>
                        <a:pt x="63" y="161"/>
                      </a:lnTo>
                      <a:lnTo>
                        <a:pt x="81" y="162"/>
                      </a:lnTo>
                      <a:lnTo>
                        <a:pt x="98" y="161"/>
                      </a:lnTo>
                      <a:lnTo>
                        <a:pt x="113" y="155"/>
                      </a:lnTo>
                      <a:lnTo>
                        <a:pt x="127" y="149"/>
                      </a:lnTo>
                      <a:lnTo>
                        <a:pt x="139" y="138"/>
                      </a:lnTo>
                      <a:lnTo>
                        <a:pt x="147" y="126"/>
                      </a:lnTo>
                      <a:lnTo>
                        <a:pt x="156" y="113"/>
                      </a:lnTo>
                      <a:lnTo>
                        <a:pt x="161" y="97"/>
                      </a:lnTo>
                      <a:lnTo>
                        <a:pt x="163" y="80"/>
                      </a:lnTo>
                      <a:close/>
                      <a:moveTo>
                        <a:pt x="158" y="80"/>
                      </a:moveTo>
                      <a:lnTo>
                        <a:pt x="156" y="96"/>
                      </a:lnTo>
                      <a:lnTo>
                        <a:pt x="151" y="111"/>
                      </a:lnTo>
                      <a:lnTo>
                        <a:pt x="144" y="123"/>
                      </a:lnTo>
                      <a:lnTo>
                        <a:pt x="135" y="135"/>
                      </a:lnTo>
                      <a:lnTo>
                        <a:pt x="123" y="143"/>
                      </a:lnTo>
                      <a:lnTo>
                        <a:pt x="110" y="150"/>
                      </a:lnTo>
                      <a:lnTo>
                        <a:pt x="96" y="155"/>
                      </a:lnTo>
                      <a:lnTo>
                        <a:pt x="81" y="157"/>
                      </a:lnTo>
                      <a:lnTo>
                        <a:pt x="65" y="155"/>
                      </a:lnTo>
                      <a:lnTo>
                        <a:pt x="51" y="150"/>
                      </a:lnTo>
                      <a:lnTo>
                        <a:pt x="38" y="143"/>
                      </a:lnTo>
                      <a:lnTo>
                        <a:pt x="26" y="135"/>
                      </a:lnTo>
                      <a:lnTo>
                        <a:pt x="17" y="123"/>
                      </a:lnTo>
                      <a:lnTo>
                        <a:pt x="10" y="111"/>
                      </a:lnTo>
                      <a:lnTo>
                        <a:pt x="5" y="96"/>
                      </a:lnTo>
                      <a:lnTo>
                        <a:pt x="4" y="80"/>
                      </a:lnTo>
                      <a:lnTo>
                        <a:pt x="5" y="65"/>
                      </a:lnTo>
                      <a:lnTo>
                        <a:pt x="10" y="51"/>
                      </a:lnTo>
                      <a:lnTo>
                        <a:pt x="17" y="37"/>
                      </a:lnTo>
                      <a:lnTo>
                        <a:pt x="26" y="27"/>
                      </a:lnTo>
                      <a:lnTo>
                        <a:pt x="38" y="17"/>
                      </a:lnTo>
                      <a:lnTo>
                        <a:pt x="51" y="10"/>
                      </a:lnTo>
                      <a:lnTo>
                        <a:pt x="65" y="5"/>
                      </a:lnTo>
                      <a:lnTo>
                        <a:pt x="81" y="3"/>
                      </a:lnTo>
                      <a:lnTo>
                        <a:pt x="96" y="5"/>
                      </a:lnTo>
                      <a:lnTo>
                        <a:pt x="110" y="10"/>
                      </a:lnTo>
                      <a:lnTo>
                        <a:pt x="123" y="17"/>
                      </a:lnTo>
                      <a:lnTo>
                        <a:pt x="135" y="27"/>
                      </a:lnTo>
                      <a:lnTo>
                        <a:pt x="144" y="37"/>
                      </a:lnTo>
                      <a:lnTo>
                        <a:pt x="151" y="51"/>
                      </a:lnTo>
                      <a:lnTo>
                        <a:pt x="156" y="65"/>
                      </a:lnTo>
                      <a:lnTo>
                        <a:pt x="158" y="80"/>
                      </a:lnTo>
                      <a:close/>
                    </a:path>
                  </a:pathLst>
                </a:custGeom>
                <a:solidFill>
                  <a:srgbClr val="E3E4E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6" name="Freeform 373"/>
                <p:cNvSpPr>
                  <a:spLocks noEditPoints="1"/>
                </p:cNvSpPr>
                <p:nvPr/>
              </p:nvSpPr>
              <p:spPr bwMode="auto">
                <a:xfrm>
                  <a:off x="3600" y="3148"/>
                  <a:ext cx="157" cy="157"/>
                </a:xfrm>
                <a:custGeom>
                  <a:avLst/>
                  <a:gdLst>
                    <a:gd name="T0" fmla="*/ 156 w 157"/>
                    <a:gd name="T1" fmla="*/ 63 h 157"/>
                    <a:gd name="T2" fmla="*/ 144 w 157"/>
                    <a:gd name="T3" fmla="*/ 34 h 157"/>
                    <a:gd name="T4" fmla="*/ 123 w 157"/>
                    <a:gd name="T5" fmla="*/ 13 h 157"/>
                    <a:gd name="T6" fmla="*/ 94 w 157"/>
                    <a:gd name="T7" fmla="*/ 1 h 157"/>
                    <a:gd name="T8" fmla="*/ 63 w 157"/>
                    <a:gd name="T9" fmla="*/ 1 h 157"/>
                    <a:gd name="T10" fmla="*/ 34 w 157"/>
                    <a:gd name="T11" fmla="*/ 13 h 157"/>
                    <a:gd name="T12" fmla="*/ 14 w 157"/>
                    <a:gd name="T13" fmla="*/ 34 h 157"/>
                    <a:gd name="T14" fmla="*/ 2 w 157"/>
                    <a:gd name="T15" fmla="*/ 63 h 157"/>
                    <a:gd name="T16" fmla="*/ 2 w 157"/>
                    <a:gd name="T17" fmla="*/ 95 h 157"/>
                    <a:gd name="T18" fmla="*/ 14 w 157"/>
                    <a:gd name="T19" fmla="*/ 123 h 157"/>
                    <a:gd name="T20" fmla="*/ 34 w 157"/>
                    <a:gd name="T21" fmla="*/ 143 h 157"/>
                    <a:gd name="T22" fmla="*/ 63 w 157"/>
                    <a:gd name="T23" fmla="*/ 155 h 157"/>
                    <a:gd name="T24" fmla="*/ 94 w 157"/>
                    <a:gd name="T25" fmla="*/ 155 h 157"/>
                    <a:gd name="T26" fmla="*/ 123 w 157"/>
                    <a:gd name="T27" fmla="*/ 143 h 157"/>
                    <a:gd name="T28" fmla="*/ 144 w 157"/>
                    <a:gd name="T29" fmla="*/ 123 h 157"/>
                    <a:gd name="T30" fmla="*/ 156 w 157"/>
                    <a:gd name="T31" fmla="*/ 95 h 157"/>
                    <a:gd name="T32" fmla="*/ 152 w 157"/>
                    <a:gd name="T33" fmla="*/ 78 h 157"/>
                    <a:gd name="T34" fmla="*/ 147 w 157"/>
                    <a:gd name="T35" fmla="*/ 107 h 157"/>
                    <a:gd name="T36" fmla="*/ 132 w 157"/>
                    <a:gd name="T37" fmla="*/ 131 h 157"/>
                    <a:gd name="T38" fmla="*/ 108 w 157"/>
                    <a:gd name="T39" fmla="*/ 147 h 157"/>
                    <a:gd name="T40" fmla="*/ 79 w 157"/>
                    <a:gd name="T41" fmla="*/ 153 h 157"/>
                    <a:gd name="T42" fmla="*/ 49 w 157"/>
                    <a:gd name="T43" fmla="*/ 147 h 157"/>
                    <a:gd name="T44" fmla="*/ 26 w 157"/>
                    <a:gd name="T45" fmla="*/ 131 h 157"/>
                    <a:gd name="T46" fmla="*/ 10 w 157"/>
                    <a:gd name="T47" fmla="*/ 107 h 157"/>
                    <a:gd name="T48" fmla="*/ 5 w 157"/>
                    <a:gd name="T49" fmla="*/ 78 h 157"/>
                    <a:gd name="T50" fmla="*/ 10 w 157"/>
                    <a:gd name="T51" fmla="*/ 49 h 157"/>
                    <a:gd name="T52" fmla="*/ 26 w 157"/>
                    <a:gd name="T53" fmla="*/ 25 h 157"/>
                    <a:gd name="T54" fmla="*/ 49 w 157"/>
                    <a:gd name="T55" fmla="*/ 10 h 157"/>
                    <a:gd name="T56" fmla="*/ 79 w 157"/>
                    <a:gd name="T57" fmla="*/ 5 h 157"/>
                    <a:gd name="T58" fmla="*/ 108 w 157"/>
                    <a:gd name="T59" fmla="*/ 10 h 157"/>
                    <a:gd name="T60" fmla="*/ 132 w 157"/>
                    <a:gd name="T61" fmla="*/ 25 h 157"/>
                    <a:gd name="T62" fmla="*/ 147 w 157"/>
                    <a:gd name="T63" fmla="*/ 49 h 157"/>
                    <a:gd name="T64" fmla="*/ 152 w 157"/>
                    <a:gd name="T65" fmla="*/ 78 h 15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7"/>
                    <a:gd name="T100" fmla="*/ 0 h 157"/>
                    <a:gd name="T101" fmla="*/ 157 w 157"/>
                    <a:gd name="T102" fmla="*/ 157 h 15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7" h="157">
                      <a:moveTo>
                        <a:pt x="157" y="78"/>
                      </a:moveTo>
                      <a:lnTo>
                        <a:pt x="156" y="63"/>
                      </a:lnTo>
                      <a:lnTo>
                        <a:pt x="152" y="47"/>
                      </a:lnTo>
                      <a:lnTo>
                        <a:pt x="144" y="34"/>
                      </a:lnTo>
                      <a:lnTo>
                        <a:pt x="135" y="23"/>
                      </a:lnTo>
                      <a:lnTo>
                        <a:pt x="123" y="13"/>
                      </a:lnTo>
                      <a:lnTo>
                        <a:pt x="109" y="6"/>
                      </a:lnTo>
                      <a:lnTo>
                        <a:pt x="94" y="1"/>
                      </a:lnTo>
                      <a:lnTo>
                        <a:pt x="79" y="0"/>
                      </a:lnTo>
                      <a:lnTo>
                        <a:pt x="63" y="1"/>
                      </a:lnTo>
                      <a:lnTo>
                        <a:pt x="48" y="6"/>
                      </a:lnTo>
                      <a:lnTo>
                        <a:pt x="34" y="13"/>
                      </a:lnTo>
                      <a:lnTo>
                        <a:pt x="22" y="23"/>
                      </a:lnTo>
                      <a:lnTo>
                        <a:pt x="14" y="34"/>
                      </a:lnTo>
                      <a:lnTo>
                        <a:pt x="7" y="47"/>
                      </a:lnTo>
                      <a:lnTo>
                        <a:pt x="2" y="63"/>
                      </a:lnTo>
                      <a:lnTo>
                        <a:pt x="0" y="78"/>
                      </a:lnTo>
                      <a:lnTo>
                        <a:pt x="2" y="95"/>
                      </a:lnTo>
                      <a:lnTo>
                        <a:pt x="7" y="109"/>
                      </a:lnTo>
                      <a:lnTo>
                        <a:pt x="14" y="123"/>
                      </a:lnTo>
                      <a:lnTo>
                        <a:pt x="22" y="135"/>
                      </a:lnTo>
                      <a:lnTo>
                        <a:pt x="34" y="143"/>
                      </a:lnTo>
                      <a:lnTo>
                        <a:pt x="48" y="152"/>
                      </a:lnTo>
                      <a:lnTo>
                        <a:pt x="63" y="155"/>
                      </a:lnTo>
                      <a:lnTo>
                        <a:pt x="79" y="157"/>
                      </a:lnTo>
                      <a:lnTo>
                        <a:pt x="94" y="155"/>
                      </a:lnTo>
                      <a:lnTo>
                        <a:pt x="109" y="152"/>
                      </a:lnTo>
                      <a:lnTo>
                        <a:pt x="123" y="143"/>
                      </a:lnTo>
                      <a:lnTo>
                        <a:pt x="135" y="135"/>
                      </a:lnTo>
                      <a:lnTo>
                        <a:pt x="144" y="123"/>
                      </a:lnTo>
                      <a:lnTo>
                        <a:pt x="152" y="109"/>
                      </a:lnTo>
                      <a:lnTo>
                        <a:pt x="156" y="95"/>
                      </a:lnTo>
                      <a:lnTo>
                        <a:pt x="157" y="78"/>
                      </a:lnTo>
                      <a:close/>
                      <a:moveTo>
                        <a:pt x="152" y="78"/>
                      </a:moveTo>
                      <a:lnTo>
                        <a:pt x="152" y="94"/>
                      </a:lnTo>
                      <a:lnTo>
                        <a:pt x="147" y="107"/>
                      </a:lnTo>
                      <a:lnTo>
                        <a:pt x="140" y="119"/>
                      </a:lnTo>
                      <a:lnTo>
                        <a:pt x="132" y="131"/>
                      </a:lnTo>
                      <a:lnTo>
                        <a:pt x="120" y="140"/>
                      </a:lnTo>
                      <a:lnTo>
                        <a:pt x="108" y="147"/>
                      </a:lnTo>
                      <a:lnTo>
                        <a:pt x="94" y="152"/>
                      </a:lnTo>
                      <a:lnTo>
                        <a:pt x="79" y="153"/>
                      </a:lnTo>
                      <a:lnTo>
                        <a:pt x="63" y="152"/>
                      </a:lnTo>
                      <a:lnTo>
                        <a:pt x="49" y="147"/>
                      </a:lnTo>
                      <a:lnTo>
                        <a:pt x="37" y="140"/>
                      </a:lnTo>
                      <a:lnTo>
                        <a:pt x="26" y="131"/>
                      </a:lnTo>
                      <a:lnTo>
                        <a:pt x="17" y="119"/>
                      </a:lnTo>
                      <a:lnTo>
                        <a:pt x="10" y="107"/>
                      </a:lnTo>
                      <a:lnTo>
                        <a:pt x="7" y="94"/>
                      </a:lnTo>
                      <a:lnTo>
                        <a:pt x="5" y="78"/>
                      </a:lnTo>
                      <a:lnTo>
                        <a:pt x="7" y="63"/>
                      </a:lnTo>
                      <a:lnTo>
                        <a:pt x="10" y="49"/>
                      </a:lnTo>
                      <a:lnTo>
                        <a:pt x="17" y="37"/>
                      </a:lnTo>
                      <a:lnTo>
                        <a:pt x="26" y="25"/>
                      </a:lnTo>
                      <a:lnTo>
                        <a:pt x="37" y="17"/>
                      </a:lnTo>
                      <a:lnTo>
                        <a:pt x="49" y="10"/>
                      </a:lnTo>
                      <a:lnTo>
                        <a:pt x="63" y="6"/>
                      </a:lnTo>
                      <a:lnTo>
                        <a:pt x="79" y="5"/>
                      </a:lnTo>
                      <a:lnTo>
                        <a:pt x="94" y="6"/>
                      </a:lnTo>
                      <a:lnTo>
                        <a:pt x="108" y="10"/>
                      </a:lnTo>
                      <a:lnTo>
                        <a:pt x="120" y="17"/>
                      </a:lnTo>
                      <a:lnTo>
                        <a:pt x="132" y="25"/>
                      </a:lnTo>
                      <a:lnTo>
                        <a:pt x="140" y="37"/>
                      </a:lnTo>
                      <a:lnTo>
                        <a:pt x="147" y="49"/>
                      </a:lnTo>
                      <a:lnTo>
                        <a:pt x="152" y="63"/>
                      </a:lnTo>
                      <a:lnTo>
                        <a:pt x="152" y="78"/>
                      </a:lnTo>
                      <a:close/>
                    </a:path>
                  </a:pathLst>
                </a:custGeom>
                <a:solidFill>
                  <a:srgbClr val="E4E6E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7" name="Freeform 374"/>
                <p:cNvSpPr>
                  <a:spLocks noEditPoints="1"/>
                </p:cNvSpPr>
                <p:nvPr/>
              </p:nvSpPr>
              <p:spPr bwMode="auto">
                <a:xfrm>
                  <a:off x="3602" y="3149"/>
                  <a:ext cx="154" cy="154"/>
                </a:xfrm>
                <a:custGeom>
                  <a:avLst/>
                  <a:gdLst>
                    <a:gd name="T0" fmla="*/ 152 w 154"/>
                    <a:gd name="T1" fmla="*/ 62 h 154"/>
                    <a:gd name="T2" fmla="*/ 140 w 154"/>
                    <a:gd name="T3" fmla="*/ 34 h 154"/>
                    <a:gd name="T4" fmla="*/ 119 w 154"/>
                    <a:gd name="T5" fmla="*/ 14 h 154"/>
                    <a:gd name="T6" fmla="*/ 92 w 154"/>
                    <a:gd name="T7" fmla="*/ 2 h 154"/>
                    <a:gd name="T8" fmla="*/ 61 w 154"/>
                    <a:gd name="T9" fmla="*/ 2 h 154"/>
                    <a:gd name="T10" fmla="*/ 34 w 154"/>
                    <a:gd name="T11" fmla="*/ 14 h 154"/>
                    <a:gd name="T12" fmla="*/ 13 w 154"/>
                    <a:gd name="T13" fmla="*/ 34 h 154"/>
                    <a:gd name="T14" fmla="*/ 1 w 154"/>
                    <a:gd name="T15" fmla="*/ 62 h 154"/>
                    <a:gd name="T16" fmla="*/ 1 w 154"/>
                    <a:gd name="T17" fmla="*/ 93 h 154"/>
                    <a:gd name="T18" fmla="*/ 13 w 154"/>
                    <a:gd name="T19" fmla="*/ 120 h 154"/>
                    <a:gd name="T20" fmla="*/ 34 w 154"/>
                    <a:gd name="T21" fmla="*/ 140 h 154"/>
                    <a:gd name="T22" fmla="*/ 61 w 154"/>
                    <a:gd name="T23" fmla="*/ 152 h 154"/>
                    <a:gd name="T24" fmla="*/ 92 w 154"/>
                    <a:gd name="T25" fmla="*/ 152 h 154"/>
                    <a:gd name="T26" fmla="*/ 119 w 154"/>
                    <a:gd name="T27" fmla="*/ 140 h 154"/>
                    <a:gd name="T28" fmla="*/ 140 w 154"/>
                    <a:gd name="T29" fmla="*/ 120 h 154"/>
                    <a:gd name="T30" fmla="*/ 152 w 154"/>
                    <a:gd name="T31" fmla="*/ 93 h 154"/>
                    <a:gd name="T32" fmla="*/ 148 w 154"/>
                    <a:gd name="T33" fmla="*/ 77 h 154"/>
                    <a:gd name="T34" fmla="*/ 143 w 154"/>
                    <a:gd name="T35" fmla="*/ 106 h 154"/>
                    <a:gd name="T36" fmla="*/ 128 w 154"/>
                    <a:gd name="T37" fmla="*/ 129 h 154"/>
                    <a:gd name="T38" fmla="*/ 104 w 154"/>
                    <a:gd name="T39" fmla="*/ 144 h 154"/>
                    <a:gd name="T40" fmla="*/ 77 w 154"/>
                    <a:gd name="T41" fmla="*/ 149 h 154"/>
                    <a:gd name="T42" fmla="*/ 49 w 154"/>
                    <a:gd name="T43" fmla="*/ 144 h 154"/>
                    <a:gd name="T44" fmla="*/ 25 w 154"/>
                    <a:gd name="T45" fmla="*/ 129 h 154"/>
                    <a:gd name="T46" fmla="*/ 10 w 154"/>
                    <a:gd name="T47" fmla="*/ 106 h 154"/>
                    <a:gd name="T48" fmla="*/ 5 w 154"/>
                    <a:gd name="T49" fmla="*/ 77 h 154"/>
                    <a:gd name="T50" fmla="*/ 10 w 154"/>
                    <a:gd name="T51" fmla="*/ 50 h 154"/>
                    <a:gd name="T52" fmla="*/ 25 w 154"/>
                    <a:gd name="T53" fmla="*/ 26 h 154"/>
                    <a:gd name="T54" fmla="*/ 49 w 154"/>
                    <a:gd name="T55" fmla="*/ 10 h 154"/>
                    <a:gd name="T56" fmla="*/ 77 w 154"/>
                    <a:gd name="T57" fmla="*/ 5 h 154"/>
                    <a:gd name="T58" fmla="*/ 104 w 154"/>
                    <a:gd name="T59" fmla="*/ 10 h 154"/>
                    <a:gd name="T60" fmla="*/ 128 w 154"/>
                    <a:gd name="T61" fmla="*/ 26 h 154"/>
                    <a:gd name="T62" fmla="*/ 143 w 154"/>
                    <a:gd name="T63" fmla="*/ 50 h 154"/>
                    <a:gd name="T64" fmla="*/ 148 w 154"/>
                    <a:gd name="T65" fmla="*/ 77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4"/>
                    <a:gd name="T100" fmla="*/ 0 h 154"/>
                    <a:gd name="T101" fmla="*/ 154 w 154"/>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4" h="154">
                      <a:moveTo>
                        <a:pt x="154" y="77"/>
                      </a:moveTo>
                      <a:lnTo>
                        <a:pt x="152" y="62"/>
                      </a:lnTo>
                      <a:lnTo>
                        <a:pt x="147" y="48"/>
                      </a:lnTo>
                      <a:lnTo>
                        <a:pt x="140" y="34"/>
                      </a:lnTo>
                      <a:lnTo>
                        <a:pt x="131" y="24"/>
                      </a:lnTo>
                      <a:lnTo>
                        <a:pt x="119" y="14"/>
                      </a:lnTo>
                      <a:lnTo>
                        <a:pt x="106" y="7"/>
                      </a:lnTo>
                      <a:lnTo>
                        <a:pt x="92" y="2"/>
                      </a:lnTo>
                      <a:lnTo>
                        <a:pt x="77" y="0"/>
                      </a:lnTo>
                      <a:lnTo>
                        <a:pt x="61" y="2"/>
                      </a:lnTo>
                      <a:lnTo>
                        <a:pt x="47" y="7"/>
                      </a:lnTo>
                      <a:lnTo>
                        <a:pt x="34" y="14"/>
                      </a:lnTo>
                      <a:lnTo>
                        <a:pt x="22" y="24"/>
                      </a:lnTo>
                      <a:lnTo>
                        <a:pt x="13" y="34"/>
                      </a:lnTo>
                      <a:lnTo>
                        <a:pt x="6" y="48"/>
                      </a:lnTo>
                      <a:lnTo>
                        <a:pt x="1" y="62"/>
                      </a:lnTo>
                      <a:lnTo>
                        <a:pt x="0" y="77"/>
                      </a:lnTo>
                      <a:lnTo>
                        <a:pt x="1" y="93"/>
                      </a:lnTo>
                      <a:lnTo>
                        <a:pt x="6" y="108"/>
                      </a:lnTo>
                      <a:lnTo>
                        <a:pt x="13" y="120"/>
                      </a:lnTo>
                      <a:lnTo>
                        <a:pt x="22" y="132"/>
                      </a:lnTo>
                      <a:lnTo>
                        <a:pt x="34" y="140"/>
                      </a:lnTo>
                      <a:lnTo>
                        <a:pt x="47" y="147"/>
                      </a:lnTo>
                      <a:lnTo>
                        <a:pt x="61" y="152"/>
                      </a:lnTo>
                      <a:lnTo>
                        <a:pt x="77" y="154"/>
                      </a:lnTo>
                      <a:lnTo>
                        <a:pt x="92" y="152"/>
                      </a:lnTo>
                      <a:lnTo>
                        <a:pt x="106" y="147"/>
                      </a:lnTo>
                      <a:lnTo>
                        <a:pt x="119" y="140"/>
                      </a:lnTo>
                      <a:lnTo>
                        <a:pt x="131" y="132"/>
                      </a:lnTo>
                      <a:lnTo>
                        <a:pt x="140" y="120"/>
                      </a:lnTo>
                      <a:lnTo>
                        <a:pt x="147" y="108"/>
                      </a:lnTo>
                      <a:lnTo>
                        <a:pt x="152" y="93"/>
                      </a:lnTo>
                      <a:lnTo>
                        <a:pt x="154" y="77"/>
                      </a:lnTo>
                      <a:close/>
                      <a:moveTo>
                        <a:pt x="148" y="77"/>
                      </a:moveTo>
                      <a:lnTo>
                        <a:pt x="147" y="93"/>
                      </a:lnTo>
                      <a:lnTo>
                        <a:pt x="143" y="106"/>
                      </a:lnTo>
                      <a:lnTo>
                        <a:pt x="136" y="118"/>
                      </a:lnTo>
                      <a:lnTo>
                        <a:pt x="128" y="129"/>
                      </a:lnTo>
                      <a:lnTo>
                        <a:pt x="118" y="137"/>
                      </a:lnTo>
                      <a:lnTo>
                        <a:pt x="104" y="144"/>
                      </a:lnTo>
                      <a:lnTo>
                        <a:pt x="92" y="147"/>
                      </a:lnTo>
                      <a:lnTo>
                        <a:pt x="77" y="149"/>
                      </a:lnTo>
                      <a:lnTo>
                        <a:pt x="63" y="147"/>
                      </a:lnTo>
                      <a:lnTo>
                        <a:pt x="49" y="144"/>
                      </a:lnTo>
                      <a:lnTo>
                        <a:pt x="37" y="137"/>
                      </a:lnTo>
                      <a:lnTo>
                        <a:pt x="25" y="129"/>
                      </a:lnTo>
                      <a:lnTo>
                        <a:pt x="17" y="118"/>
                      </a:lnTo>
                      <a:lnTo>
                        <a:pt x="10" y="106"/>
                      </a:lnTo>
                      <a:lnTo>
                        <a:pt x="6" y="93"/>
                      </a:lnTo>
                      <a:lnTo>
                        <a:pt x="5" y="77"/>
                      </a:lnTo>
                      <a:lnTo>
                        <a:pt x="6" y="64"/>
                      </a:lnTo>
                      <a:lnTo>
                        <a:pt x="10" y="50"/>
                      </a:lnTo>
                      <a:lnTo>
                        <a:pt x="17" y="38"/>
                      </a:lnTo>
                      <a:lnTo>
                        <a:pt x="25" y="26"/>
                      </a:lnTo>
                      <a:lnTo>
                        <a:pt x="37" y="17"/>
                      </a:lnTo>
                      <a:lnTo>
                        <a:pt x="49" y="10"/>
                      </a:lnTo>
                      <a:lnTo>
                        <a:pt x="63" y="7"/>
                      </a:lnTo>
                      <a:lnTo>
                        <a:pt x="77" y="5"/>
                      </a:lnTo>
                      <a:lnTo>
                        <a:pt x="92" y="7"/>
                      </a:lnTo>
                      <a:lnTo>
                        <a:pt x="104" y="10"/>
                      </a:lnTo>
                      <a:lnTo>
                        <a:pt x="118" y="17"/>
                      </a:lnTo>
                      <a:lnTo>
                        <a:pt x="128" y="26"/>
                      </a:lnTo>
                      <a:lnTo>
                        <a:pt x="136" y="38"/>
                      </a:lnTo>
                      <a:lnTo>
                        <a:pt x="143" y="50"/>
                      </a:lnTo>
                      <a:lnTo>
                        <a:pt x="147" y="64"/>
                      </a:lnTo>
                      <a:lnTo>
                        <a:pt x="148" y="77"/>
                      </a:lnTo>
                      <a:close/>
                    </a:path>
                  </a:pathLst>
                </a:custGeom>
                <a:solidFill>
                  <a:srgbClr val="E6E7E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8" name="Freeform 375"/>
                <p:cNvSpPr>
                  <a:spLocks noEditPoints="1"/>
                </p:cNvSpPr>
                <p:nvPr/>
              </p:nvSpPr>
              <p:spPr bwMode="auto">
                <a:xfrm>
                  <a:off x="3605" y="3153"/>
                  <a:ext cx="147" cy="148"/>
                </a:xfrm>
                <a:custGeom>
                  <a:avLst/>
                  <a:gdLst>
                    <a:gd name="T0" fmla="*/ 147 w 147"/>
                    <a:gd name="T1" fmla="*/ 58 h 148"/>
                    <a:gd name="T2" fmla="*/ 135 w 147"/>
                    <a:gd name="T3" fmla="*/ 32 h 148"/>
                    <a:gd name="T4" fmla="*/ 115 w 147"/>
                    <a:gd name="T5" fmla="*/ 12 h 148"/>
                    <a:gd name="T6" fmla="*/ 89 w 147"/>
                    <a:gd name="T7" fmla="*/ 1 h 148"/>
                    <a:gd name="T8" fmla="*/ 58 w 147"/>
                    <a:gd name="T9" fmla="*/ 1 h 148"/>
                    <a:gd name="T10" fmla="*/ 32 w 147"/>
                    <a:gd name="T11" fmla="*/ 12 h 148"/>
                    <a:gd name="T12" fmla="*/ 12 w 147"/>
                    <a:gd name="T13" fmla="*/ 32 h 148"/>
                    <a:gd name="T14" fmla="*/ 2 w 147"/>
                    <a:gd name="T15" fmla="*/ 58 h 148"/>
                    <a:gd name="T16" fmla="*/ 2 w 147"/>
                    <a:gd name="T17" fmla="*/ 89 h 148"/>
                    <a:gd name="T18" fmla="*/ 12 w 147"/>
                    <a:gd name="T19" fmla="*/ 114 h 148"/>
                    <a:gd name="T20" fmla="*/ 32 w 147"/>
                    <a:gd name="T21" fmla="*/ 135 h 148"/>
                    <a:gd name="T22" fmla="*/ 58 w 147"/>
                    <a:gd name="T23" fmla="*/ 147 h 148"/>
                    <a:gd name="T24" fmla="*/ 89 w 147"/>
                    <a:gd name="T25" fmla="*/ 147 h 148"/>
                    <a:gd name="T26" fmla="*/ 115 w 147"/>
                    <a:gd name="T27" fmla="*/ 135 h 148"/>
                    <a:gd name="T28" fmla="*/ 135 w 147"/>
                    <a:gd name="T29" fmla="*/ 114 h 148"/>
                    <a:gd name="T30" fmla="*/ 147 w 147"/>
                    <a:gd name="T31" fmla="*/ 89 h 148"/>
                    <a:gd name="T32" fmla="*/ 144 w 147"/>
                    <a:gd name="T33" fmla="*/ 73 h 148"/>
                    <a:gd name="T34" fmla="*/ 139 w 147"/>
                    <a:gd name="T35" fmla="*/ 101 h 148"/>
                    <a:gd name="T36" fmla="*/ 123 w 147"/>
                    <a:gd name="T37" fmla="*/ 123 h 148"/>
                    <a:gd name="T38" fmla="*/ 101 w 147"/>
                    <a:gd name="T39" fmla="*/ 138 h 148"/>
                    <a:gd name="T40" fmla="*/ 74 w 147"/>
                    <a:gd name="T41" fmla="*/ 143 h 148"/>
                    <a:gd name="T42" fmla="*/ 46 w 147"/>
                    <a:gd name="T43" fmla="*/ 138 h 148"/>
                    <a:gd name="T44" fmla="*/ 24 w 147"/>
                    <a:gd name="T45" fmla="*/ 123 h 148"/>
                    <a:gd name="T46" fmla="*/ 10 w 147"/>
                    <a:gd name="T47" fmla="*/ 101 h 148"/>
                    <a:gd name="T48" fmla="*/ 3 w 147"/>
                    <a:gd name="T49" fmla="*/ 73 h 148"/>
                    <a:gd name="T50" fmla="*/ 10 w 147"/>
                    <a:gd name="T51" fmla="*/ 46 h 148"/>
                    <a:gd name="T52" fmla="*/ 24 w 147"/>
                    <a:gd name="T53" fmla="*/ 24 h 148"/>
                    <a:gd name="T54" fmla="*/ 46 w 147"/>
                    <a:gd name="T55" fmla="*/ 10 h 148"/>
                    <a:gd name="T56" fmla="*/ 74 w 147"/>
                    <a:gd name="T57" fmla="*/ 3 h 148"/>
                    <a:gd name="T58" fmla="*/ 101 w 147"/>
                    <a:gd name="T59" fmla="*/ 10 h 148"/>
                    <a:gd name="T60" fmla="*/ 123 w 147"/>
                    <a:gd name="T61" fmla="*/ 24 h 148"/>
                    <a:gd name="T62" fmla="*/ 139 w 147"/>
                    <a:gd name="T63" fmla="*/ 46 h 148"/>
                    <a:gd name="T64" fmla="*/ 144 w 147"/>
                    <a:gd name="T65" fmla="*/ 73 h 14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7"/>
                    <a:gd name="T100" fmla="*/ 0 h 148"/>
                    <a:gd name="T101" fmla="*/ 147 w 147"/>
                    <a:gd name="T102" fmla="*/ 148 h 14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7" h="148">
                      <a:moveTo>
                        <a:pt x="147" y="73"/>
                      </a:moveTo>
                      <a:lnTo>
                        <a:pt x="147" y="58"/>
                      </a:lnTo>
                      <a:lnTo>
                        <a:pt x="142" y="44"/>
                      </a:lnTo>
                      <a:lnTo>
                        <a:pt x="135" y="32"/>
                      </a:lnTo>
                      <a:lnTo>
                        <a:pt x="127" y="20"/>
                      </a:lnTo>
                      <a:lnTo>
                        <a:pt x="115" y="12"/>
                      </a:lnTo>
                      <a:lnTo>
                        <a:pt x="103" y="5"/>
                      </a:lnTo>
                      <a:lnTo>
                        <a:pt x="89" y="1"/>
                      </a:lnTo>
                      <a:lnTo>
                        <a:pt x="74" y="0"/>
                      </a:lnTo>
                      <a:lnTo>
                        <a:pt x="58" y="1"/>
                      </a:lnTo>
                      <a:lnTo>
                        <a:pt x="44" y="5"/>
                      </a:lnTo>
                      <a:lnTo>
                        <a:pt x="32" y="12"/>
                      </a:lnTo>
                      <a:lnTo>
                        <a:pt x="21" y="20"/>
                      </a:lnTo>
                      <a:lnTo>
                        <a:pt x="12" y="32"/>
                      </a:lnTo>
                      <a:lnTo>
                        <a:pt x="5" y="44"/>
                      </a:lnTo>
                      <a:lnTo>
                        <a:pt x="2" y="58"/>
                      </a:lnTo>
                      <a:lnTo>
                        <a:pt x="0" y="73"/>
                      </a:lnTo>
                      <a:lnTo>
                        <a:pt x="2" y="89"/>
                      </a:lnTo>
                      <a:lnTo>
                        <a:pt x="5" y="102"/>
                      </a:lnTo>
                      <a:lnTo>
                        <a:pt x="12" y="114"/>
                      </a:lnTo>
                      <a:lnTo>
                        <a:pt x="21" y="126"/>
                      </a:lnTo>
                      <a:lnTo>
                        <a:pt x="32" y="135"/>
                      </a:lnTo>
                      <a:lnTo>
                        <a:pt x="44" y="142"/>
                      </a:lnTo>
                      <a:lnTo>
                        <a:pt x="58" y="147"/>
                      </a:lnTo>
                      <a:lnTo>
                        <a:pt x="74" y="148"/>
                      </a:lnTo>
                      <a:lnTo>
                        <a:pt x="89" y="147"/>
                      </a:lnTo>
                      <a:lnTo>
                        <a:pt x="103" y="142"/>
                      </a:lnTo>
                      <a:lnTo>
                        <a:pt x="115" y="135"/>
                      </a:lnTo>
                      <a:lnTo>
                        <a:pt x="127" y="126"/>
                      </a:lnTo>
                      <a:lnTo>
                        <a:pt x="135" y="114"/>
                      </a:lnTo>
                      <a:lnTo>
                        <a:pt x="142" y="102"/>
                      </a:lnTo>
                      <a:lnTo>
                        <a:pt x="147" y="89"/>
                      </a:lnTo>
                      <a:lnTo>
                        <a:pt x="147" y="73"/>
                      </a:lnTo>
                      <a:close/>
                      <a:moveTo>
                        <a:pt x="144" y="73"/>
                      </a:moveTo>
                      <a:lnTo>
                        <a:pt x="142" y="87"/>
                      </a:lnTo>
                      <a:lnTo>
                        <a:pt x="139" y="101"/>
                      </a:lnTo>
                      <a:lnTo>
                        <a:pt x="132" y="113"/>
                      </a:lnTo>
                      <a:lnTo>
                        <a:pt x="123" y="123"/>
                      </a:lnTo>
                      <a:lnTo>
                        <a:pt x="113" y="131"/>
                      </a:lnTo>
                      <a:lnTo>
                        <a:pt x="101" y="138"/>
                      </a:lnTo>
                      <a:lnTo>
                        <a:pt x="87" y="142"/>
                      </a:lnTo>
                      <a:lnTo>
                        <a:pt x="74" y="143"/>
                      </a:lnTo>
                      <a:lnTo>
                        <a:pt x="60" y="142"/>
                      </a:lnTo>
                      <a:lnTo>
                        <a:pt x="46" y="138"/>
                      </a:lnTo>
                      <a:lnTo>
                        <a:pt x="34" y="131"/>
                      </a:lnTo>
                      <a:lnTo>
                        <a:pt x="24" y="123"/>
                      </a:lnTo>
                      <a:lnTo>
                        <a:pt x="15" y="113"/>
                      </a:lnTo>
                      <a:lnTo>
                        <a:pt x="10" y="101"/>
                      </a:lnTo>
                      <a:lnTo>
                        <a:pt x="5" y="87"/>
                      </a:lnTo>
                      <a:lnTo>
                        <a:pt x="3" y="73"/>
                      </a:lnTo>
                      <a:lnTo>
                        <a:pt x="5" y="60"/>
                      </a:lnTo>
                      <a:lnTo>
                        <a:pt x="10" y="46"/>
                      </a:lnTo>
                      <a:lnTo>
                        <a:pt x="15" y="34"/>
                      </a:lnTo>
                      <a:lnTo>
                        <a:pt x="24" y="24"/>
                      </a:lnTo>
                      <a:lnTo>
                        <a:pt x="34" y="15"/>
                      </a:lnTo>
                      <a:lnTo>
                        <a:pt x="46" y="10"/>
                      </a:lnTo>
                      <a:lnTo>
                        <a:pt x="60" y="5"/>
                      </a:lnTo>
                      <a:lnTo>
                        <a:pt x="74" y="3"/>
                      </a:lnTo>
                      <a:lnTo>
                        <a:pt x="87" y="5"/>
                      </a:lnTo>
                      <a:lnTo>
                        <a:pt x="101" y="10"/>
                      </a:lnTo>
                      <a:lnTo>
                        <a:pt x="113" y="15"/>
                      </a:lnTo>
                      <a:lnTo>
                        <a:pt x="123" y="24"/>
                      </a:lnTo>
                      <a:lnTo>
                        <a:pt x="132" y="34"/>
                      </a:lnTo>
                      <a:lnTo>
                        <a:pt x="139" y="46"/>
                      </a:lnTo>
                      <a:lnTo>
                        <a:pt x="142" y="60"/>
                      </a:lnTo>
                      <a:lnTo>
                        <a:pt x="144" y="73"/>
                      </a:lnTo>
                      <a:close/>
                    </a:path>
                  </a:pathLst>
                </a:custGeom>
                <a:solidFill>
                  <a:srgbClr val="E6E7E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09" name="Freeform 376"/>
                <p:cNvSpPr>
                  <a:spLocks noEditPoints="1"/>
                </p:cNvSpPr>
                <p:nvPr/>
              </p:nvSpPr>
              <p:spPr bwMode="auto">
                <a:xfrm>
                  <a:off x="3607" y="3154"/>
                  <a:ext cx="143" cy="144"/>
                </a:xfrm>
                <a:custGeom>
                  <a:avLst/>
                  <a:gdLst>
                    <a:gd name="T0" fmla="*/ 142 w 143"/>
                    <a:gd name="T1" fmla="*/ 59 h 144"/>
                    <a:gd name="T2" fmla="*/ 131 w 143"/>
                    <a:gd name="T3" fmla="*/ 33 h 144"/>
                    <a:gd name="T4" fmla="*/ 113 w 143"/>
                    <a:gd name="T5" fmla="*/ 12 h 144"/>
                    <a:gd name="T6" fmla="*/ 87 w 143"/>
                    <a:gd name="T7" fmla="*/ 2 h 144"/>
                    <a:gd name="T8" fmla="*/ 58 w 143"/>
                    <a:gd name="T9" fmla="*/ 2 h 144"/>
                    <a:gd name="T10" fmla="*/ 32 w 143"/>
                    <a:gd name="T11" fmla="*/ 12 h 144"/>
                    <a:gd name="T12" fmla="*/ 12 w 143"/>
                    <a:gd name="T13" fmla="*/ 33 h 144"/>
                    <a:gd name="T14" fmla="*/ 1 w 143"/>
                    <a:gd name="T15" fmla="*/ 59 h 144"/>
                    <a:gd name="T16" fmla="*/ 1 w 143"/>
                    <a:gd name="T17" fmla="*/ 88 h 144"/>
                    <a:gd name="T18" fmla="*/ 12 w 143"/>
                    <a:gd name="T19" fmla="*/ 113 h 144"/>
                    <a:gd name="T20" fmla="*/ 32 w 143"/>
                    <a:gd name="T21" fmla="*/ 132 h 144"/>
                    <a:gd name="T22" fmla="*/ 58 w 143"/>
                    <a:gd name="T23" fmla="*/ 142 h 144"/>
                    <a:gd name="T24" fmla="*/ 87 w 143"/>
                    <a:gd name="T25" fmla="*/ 142 h 144"/>
                    <a:gd name="T26" fmla="*/ 113 w 143"/>
                    <a:gd name="T27" fmla="*/ 132 h 144"/>
                    <a:gd name="T28" fmla="*/ 131 w 143"/>
                    <a:gd name="T29" fmla="*/ 113 h 144"/>
                    <a:gd name="T30" fmla="*/ 142 w 143"/>
                    <a:gd name="T31" fmla="*/ 88 h 144"/>
                    <a:gd name="T32" fmla="*/ 138 w 143"/>
                    <a:gd name="T33" fmla="*/ 72 h 144"/>
                    <a:gd name="T34" fmla="*/ 133 w 143"/>
                    <a:gd name="T35" fmla="*/ 100 h 144"/>
                    <a:gd name="T36" fmla="*/ 120 w 143"/>
                    <a:gd name="T37" fmla="*/ 120 h 144"/>
                    <a:gd name="T38" fmla="*/ 97 w 143"/>
                    <a:gd name="T39" fmla="*/ 134 h 144"/>
                    <a:gd name="T40" fmla="*/ 72 w 143"/>
                    <a:gd name="T41" fmla="*/ 141 h 144"/>
                    <a:gd name="T42" fmla="*/ 46 w 143"/>
                    <a:gd name="T43" fmla="*/ 134 h 144"/>
                    <a:gd name="T44" fmla="*/ 24 w 143"/>
                    <a:gd name="T45" fmla="*/ 120 h 144"/>
                    <a:gd name="T46" fmla="*/ 10 w 143"/>
                    <a:gd name="T47" fmla="*/ 100 h 144"/>
                    <a:gd name="T48" fmla="*/ 5 w 143"/>
                    <a:gd name="T49" fmla="*/ 72 h 144"/>
                    <a:gd name="T50" fmla="*/ 10 w 143"/>
                    <a:gd name="T51" fmla="*/ 47 h 144"/>
                    <a:gd name="T52" fmla="*/ 24 w 143"/>
                    <a:gd name="T53" fmla="*/ 24 h 144"/>
                    <a:gd name="T54" fmla="*/ 46 w 143"/>
                    <a:gd name="T55" fmla="*/ 11 h 144"/>
                    <a:gd name="T56" fmla="*/ 72 w 143"/>
                    <a:gd name="T57" fmla="*/ 5 h 144"/>
                    <a:gd name="T58" fmla="*/ 97 w 143"/>
                    <a:gd name="T59" fmla="*/ 11 h 144"/>
                    <a:gd name="T60" fmla="*/ 120 w 143"/>
                    <a:gd name="T61" fmla="*/ 24 h 144"/>
                    <a:gd name="T62" fmla="*/ 133 w 143"/>
                    <a:gd name="T63" fmla="*/ 47 h 144"/>
                    <a:gd name="T64" fmla="*/ 138 w 143"/>
                    <a:gd name="T65" fmla="*/ 72 h 14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3"/>
                    <a:gd name="T100" fmla="*/ 0 h 144"/>
                    <a:gd name="T101" fmla="*/ 143 w 143"/>
                    <a:gd name="T102" fmla="*/ 144 h 14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3" h="144">
                      <a:moveTo>
                        <a:pt x="143" y="72"/>
                      </a:moveTo>
                      <a:lnTo>
                        <a:pt x="142" y="59"/>
                      </a:lnTo>
                      <a:lnTo>
                        <a:pt x="138" y="45"/>
                      </a:lnTo>
                      <a:lnTo>
                        <a:pt x="131" y="33"/>
                      </a:lnTo>
                      <a:lnTo>
                        <a:pt x="123" y="21"/>
                      </a:lnTo>
                      <a:lnTo>
                        <a:pt x="113" y="12"/>
                      </a:lnTo>
                      <a:lnTo>
                        <a:pt x="99" y="5"/>
                      </a:lnTo>
                      <a:lnTo>
                        <a:pt x="87" y="2"/>
                      </a:lnTo>
                      <a:lnTo>
                        <a:pt x="72" y="0"/>
                      </a:lnTo>
                      <a:lnTo>
                        <a:pt x="58" y="2"/>
                      </a:lnTo>
                      <a:lnTo>
                        <a:pt x="44" y="5"/>
                      </a:lnTo>
                      <a:lnTo>
                        <a:pt x="32" y="12"/>
                      </a:lnTo>
                      <a:lnTo>
                        <a:pt x="20" y="21"/>
                      </a:lnTo>
                      <a:lnTo>
                        <a:pt x="12" y="33"/>
                      </a:lnTo>
                      <a:lnTo>
                        <a:pt x="5" y="45"/>
                      </a:lnTo>
                      <a:lnTo>
                        <a:pt x="1" y="59"/>
                      </a:lnTo>
                      <a:lnTo>
                        <a:pt x="0" y="72"/>
                      </a:lnTo>
                      <a:lnTo>
                        <a:pt x="1" y="88"/>
                      </a:lnTo>
                      <a:lnTo>
                        <a:pt x="5" y="101"/>
                      </a:lnTo>
                      <a:lnTo>
                        <a:pt x="12" y="113"/>
                      </a:lnTo>
                      <a:lnTo>
                        <a:pt x="20" y="124"/>
                      </a:lnTo>
                      <a:lnTo>
                        <a:pt x="32" y="132"/>
                      </a:lnTo>
                      <a:lnTo>
                        <a:pt x="44" y="139"/>
                      </a:lnTo>
                      <a:lnTo>
                        <a:pt x="58" y="142"/>
                      </a:lnTo>
                      <a:lnTo>
                        <a:pt x="72" y="144"/>
                      </a:lnTo>
                      <a:lnTo>
                        <a:pt x="87" y="142"/>
                      </a:lnTo>
                      <a:lnTo>
                        <a:pt x="99" y="139"/>
                      </a:lnTo>
                      <a:lnTo>
                        <a:pt x="113" y="132"/>
                      </a:lnTo>
                      <a:lnTo>
                        <a:pt x="123" y="124"/>
                      </a:lnTo>
                      <a:lnTo>
                        <a:pt x="131" y="113"/>
                      </a:lnTo>
                      <a:lnTo>
                        <a:pt x="138" y="101"/>
                      </a:lnTo>
                      <a:lnTo>
                        <a:pt x="142" y="88"/>
                      </a:lnTo>
                      <a:lnTo>
                        <a:pt x="143" y="72"/>
                      </a:lnTo>
                      <a:close/>
                      <a:moveTo>
                        <a:pt x="138" y="72"/>
                      </a:moveTo>
                      <a:lnTo>
                        <a:pt x="138" y="86"/>
                      </a:lnTo>
                      <a:lnTo>
                        <a:pt x="133" y="100"/>
                      </a:lnTo>
                      <a:lnTo>
                        <a:pt x="128" y="110"/>
                      </a:lnTo>
                      <a:lnTo>
                        <a:pt x="120" y="120"/>
                      </a:lnTo>
                      <a:lnTo>
                        <a:pt x="109" y="129"/>
                      </a:lnTo>
                      <a:lnTo>
                        <a:pt x="97" y="134"/>
                      </a:lnTo>
                      <a:lnTo>
                        <a:pt x="85" y="139"/>
                      </a:lnTo>
                      <a:lnTo>
                        <a:pt x="72" y="141"/>
                      </a:lnTo>
                      <a:lnTo>
                        <a:pt x="58" y="139"/>
                      </a:lnTo>
                      <a:lnTo>
                        <a:pt x="46" y="134"/>
                      </a:lnTo>
                      <a:lnTo>
                        <a:pt x="34" y="129"/>
                      </a:lnTo>
                      <a:lnTo>
                        <a:pt x="24" y="120"/>
                      </a:lnTo>
                      <a:lnTo>
                        <a:pt x="15" y="110"/>
                      </a:lnTo>
                      <a:lnTo>
                        <a:pt x="10" y="100"/>
                      </a:lnTo>
                      <a:lnTo>
                        <a:pt x="5" y="86"/>
                      </a:lnTo>
                      <a:lnTo>
                        <a:pt x="5" y="72"/>
                      </a:lnTo>
                      <a:lnTo>
                        <a:pt x="5" y="59"/>
                      </a:lnTo>
                      <a:lnTo>
                        <a:pt x="10" y="47"/>
                      </a:lnTo>
                      <a:lnTo>
                        <a:pt x="15" y="35"/>
                      </a:lnTo>
                      <a:lnTo>
                        <a:pt x="24" y="24"/>
                      </a:lnTo>
                      <a:lnTo>
                        <a:pt x="34" y="17"/>
                      </a:lnTo>
                      <a:lnTo>
                        <a:pt x="46" y="11"/>
                      </a:lnTo>
                      <a:lnTo>
                        <a:pt x="58" y="7"/>
                      </a:lnTo>
                      <a:lnTo>
                        <a:pt x="72" y="5"/>
                      </a:lnTo>
                      <a:lnTo>
                        <a:pt x="85" y="7"/>
                      </a:lnTo>
                      <a:lnTo>
                        <a:pt x="97" y="11"/>
                      </a:lnTo>
                      <a:lnTo>
                        <a:pt x="109" y="17"/>
                      </a:lnTo>
                      <a:lnTo>
                        <a:pt x="120" y="24"/>
                      </a:lnTo>
                      <a:lnTo>
                        <a:pt x="128" y="35"/>
                      </a:lnTo>
                      <a:lnTo>
                        <a:pt x="133" y="47"/>
                      </a:lnTo>
                      <a:lnTo>
                        <a:pt x="138" y="59"/>
                      </a:lnTo>
                      <a:lnTo>
                        <a:pt x="138" y="72"/>
                      </a:lnTo>
                      <a:close/>
                    </a:path>
                  </a:pathLst>
                </a:custGeom>
                <a:solidFill>
                  <a:srgbClr val="E6E7E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0" name="Freeform 377"/>
                <p:cNvSpPr>
                  <a:spLocks noEditPoints="1"/>
                </p:cNvSpPr>
                <p:nvPr/>
              </p:nvSpPr>
              <p:spPr bwMode="auto">
                <a:xfrm>
                  <a:off x="3608" y="3156"/>
                  <a:ext cx="141" cy="140"/>
                </a:xfrm>
                <a:custGeom>
                  <a:avLst/>
                  <a:gdLst>
                    <a:gd name="T0" fmla="*/ 139 w 141"/>
                    <a:gd name="T1" fmla="*/ 57 h 140"/>
                    <a:gd name="T2" fmla="*/ 129 w 141"/>
                    <a:gd name="T3" fmla="*/ 31 h 140"/>
                    <a:gd name="T4" fmla="*/ 110 w 141"/>
                    <a:gd name="T5" fmla="*/ 12 h 140"/>
                    <a:gd name="T6" fmla="*/ 84 w 141"/>
                    <a:gd name="T7" fmla="*/ 2 h 140"/>
                    <a:gd name="T8" fmla="*/ 57 w 141"/>
                    <a:gd name="T9" fmla="*/ 2 h 140"/>
                    <a:gd name="T10" fmla="*/ 31 w 141"/>
                    <a:gd name="T11" fmla="*/ 12 h 140"/>
                    <a:gd name="T12" fmla="*/ 12 w 141"/>
                    <a:gd name="T13" fmla="*/ 31 h 140"/>
                    <a:gd name="T14" fmla="*/ 2 w 141"/>
                    <a:gd name="T15" fmla="*/ 57 h 140"/>
                    <a:gd name="T16" fmla="*/ 2 w 141"/>
                    <a:gd name="T17" fmla="*/ 84 h 140"/>
                    <a:gd name="T18" fmla="*/ 12 w 141"/>
                    <a:gd name="T19" fmla="*/ 110 h 140"/>
                    <a:gd name="T20" fmla="*/ 31 w 141"/>
                    <a:gd name="T21" fmla="*/ 128 h 140"/>
                    <a:gd name="T22" fmla="*/ 57 w 141"/>
                    <a:gd name="T23" fmla="*/ 139 h 140"/>
                    <a:gd name="T24" fmla="*/ 84 w 141"/>
                    <a:gd name="T25" fmla="*/ 139 h 140"/>
                    <a:gd name="T26" fmla="*/ 110 w 141"/>
                    <a:gd name="T27" fmla="*/ 128 h 140"/>
                    <a:gd name="T28" fmla="*/ 129 w 141"/>
                    <a:gd name="T29" fmla="*/ 110 h 140"/>
                    <a:gd name="T30" fmla="*/ 139 w 141"/>
                    <a:gd name="T31" fmla="*/ 84 h 140"/>
                    <a:gd name="T32" fmla="*/ 136 w 141"/>
                    <a:gd name="T33" fmla="*/ 70 h 140"/>
                    <a:gd name="T34" fmla="*/ 130 w 141"/>
                    <a:gd name="T35" fmla="*/ 96 h 140"/>
                    <a:gd name="T36" fmla="*/ 117 w 141"/>
                    <a:gd name="T37" fmla="*/ 116 h 140"/>
                    <a:gd name="T38" fmla="*/ 96 w 141"/>
                    <a:gd name="T39" fmla="*/ 130 h 140"/>
                    <a:gd name="T40" fmla="*/ 71 w 141"/>
                    <a:gd name="T41" fmla="*/ 135 h 140"/>
                    <a:gd name="T42" fmla="*/ 45 w 141"/>
                    <a:gd name="T43" fmla="*/ 130 h 140"/>
                    <a:gd name="T44" fmla="*/ 24 w 141"/>
                    <a:gd name="T45" fmla="*/ 116 h 140"/>
                    <a:gd name="T46" fmla="*/ 11 w 141"/>
                    <a:gd name="T47" fmla="*/ 96 h 140"/>
                    <a:gd name="T48" fmla="*/ 6 w 141"/>
                    <a:gd name="T49" fmla="*/ 70 h 140"/>
                    <a:gd name="T50" fmla="*/ 11 w 141"/>
                    <a:gd name="T51" fmla="*/ 45 h 140"/>
                    <a:gd name="T52" fmla="*/ 24 w 141"/>
                    <a:gd name="T53" fmla="*/ 24 h 140"/>
                    <a:gd name="T54" fmla="*/ 45 w 141"/>
                    <a:gd name="T55" fmla="*/ 10 h 140"/>
                    <a:gd name="T56" fmla="*/ 71 w 141"/>
                    <a:gd name="T57" fmla="*/ 5 h 140"/>
                    <a:gd name="T58" fmla="*/ 96 w 141"/>
                    <a:gd name="T59" fmla="*/ 10 h 140"/>
                    <a:gd name="T60" fmla="*/ 117 w 141"/>
                    <a:gd name="T61" fmla="*/ 24 h 140"/>
                    <a:gd name="T62" fmla="*/ 130 w 141"/>
                    <a:gd name="T63" fmla="*/ 45 h 140"/>
                    <a:gd name="T64" fmla="*/ 136 w 141"/>
                    <a:gd name="T65" fmla="*/ 7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0"/>
                    <a:gd name="T101" fmla="*/ 141 w 141"/>
                    <a:gd name="T102" fmla="*/ 140 h 1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0">
                      <a:moveTo>
                        <a:pt x="141" y="70"/>
                      </a:moveTo>
                      <a:lnTo>
                        <a:pt x="139" y="57"/>
                      </a:lnTo>
                      <a:lnTo>
                        <a:pt x="136" y="43"/>
                      </a:lnTo>
                      <a:lnTo>
                        <a:pt x="129" y="31"/>
                      </a:lnTo>
                      <a:lnTo>
                        <a:pt x="120" y="21"/>
                      </a:lnTo>
                      <a:lnTo>
                        <a:pt x="110" y="12"/>
                      </a:lnTo>
                      <a:lnTo>
                        <a:pt x="98" y="7"/>
                      </a:lnTo>
                      <a:lnTo>
                        <a:pt x="84" y="2"/>
                      </a:lnTo>
                      <a:lnTo>
                        <a:pt x="71" y="0"/>
                      </a:lnTo>
                      <a:lnTo>
                        <a:pt x="57" y="2"/>
                      </a:lnTo>
                      <a:lnTo>
                        <a:pt x="43" y="7"/>
                      </a:lnTo>
                      <a:lnTo>
                        <a:pt x="31" y="12"/>
                      </a:lnTo>
                      <a:lnTo>
                        <a:pt x="21" y="21"/>
                      </a:lnTo>
                      <a:lnTo>
                        <a:pt x="12" y="31"/>
                      </a:lnTo>
                      <a:lnTo>
                        <a:pt x="7" y="43"/>
                      </a:lnTo>
                      <a:lnTo>
                        <a:pt x="2" y="57"/>
                      </a:lnTo>
                      <a:lnTo>
                        <a:pt x="0" y="70"/>
                      </a:lnTo>
                      <a:lnTo>
                        <a:pt x="2" y="84"/>
                      </a:lnTo>
                      <a:lnTo>
                        <a:pt x="7" y="98"/>
                      </a:lnTo>
                      <a:lnTo>
                        <a:pt x="12" y="110"/>
                      </a:lnTo>
                      <a:lnTo>
                        <a:pt x="21" y="120"/>
                      </a:lnTo>
                      <a:lnTo>
                        <a:pt x="31" y="128"/>
                      </a:lnTo>
                      <a:lnTo>
                        <a:pt x="43" y="135"/>
                      </a:lnTo>
                      <a:lnTo>
                        <a:pt x="57" y="139"/>
                      </a:lnTo>
                      <a:lnTo>
                        <a:pt x="71" y="140"/>
                      </a:lnTo>
                      <a:lnTo>
                        <a:pt x="84" y="139"/>
                      </a:lnTo>
                      <a:lnTo>
                        <a:pt x="98" y="135"/>
                      </a:lnTo>
                      <a:lnTo>
                        <a:pt x="110" y="128"/>
                      </a:lnTo>
                      <a:lnTo>
                        <a:pt x="120" y="120"/>
                      </a:lnTo>
                      <a:lnTo>
                        <a:pt x="129" y="110"/>
                      </a:lnTo>
                      <a:lnTo>
                        <a:pt x="136" y="98"/>
                      </a:lnTo>
                      <a:lnTo>
                        <a:pt x="139" y="84"/>
                      </a:lnTo>
                      <a:lnTo>
                        <a:pt x="141" y="70"/>
                      </a:lnTo>
                      <a:close/>
                      <a:moveTo>
                        <a:pt x="136" y="70"/>
                      </a:moveTo>
                      <a:lnTo>
                        <a:pt x="134" y="84"/>
                      </a:lnTo>
                      <a:lnTo>
                        <a:pt x="130" y="96"/>
                      </a:lnTo>
                      <a:lnTo>
                        <a:pt x="125" y="106"/>
                      </a:lnTo>
                      <a:lnTo>
                        <a:pt x="117" y="116"/>
                      </a:lnTo>
                      <a:lnTo>
                        <a:pt x="107" y="125"/>
                      </a:lnTo>
                      <a:lnTo>
                        <a:pt x="96" y="130"/>
                      </a:lnTo>
                      <a:lnTo>
                        <a:pt x="84" y="133"/>
                      </a:lnTo>
                      <a:lnTo>
                        <a:pt x="71" y="135"/>
                      </a:lnTo>
                      <a:lnTo>
                        <a:pt x="57" y="133"/>
                      </a:lnTo>
                      <a:lnTo>
                        <a:pt x="45" y="130"/>
                      </a:lnTo>
                      <a:lnTo>
                        <a:pt x="35" y="125"/>
                      </a:lnTo>
                      <a:lnTo>
                        <a:pt x="24" y="116"/>
                      </a:lnTo>
                      <a:lnTo>
                        <a:pt x="18" y="106"/>
                      </a:lnTo>
                      <a:lnTo>
                        <a:pt x="11" y="96"/>
                      </a:lnTo>
                      <a:lnTo>
                        <a:pt x="7" y="84"/>
                      </a:lnTo>
                      <a:lnTo>
                        <a:pt x="6" y="70"/>
                      </a:lnTo>
                      <a:lnTo>
                        <a:pt x="7" y="58"/>
                      </a:lnTo>
                      <a:lnTo>
                        <a:pt x="11" y="45"/>
                      </a:lnTo>
                      <a:lnTo>
                        <a:pt x="18" y="34"/>
                      </a:lnTo>
                      <a:lnTo>
                        <a:pt x="24" y="24"/>
                      </a:lnTo>
                      <a:lnTo>
                        <a:pt x="35" y="17"/>
                      </a:lnTo>
                      <a:lnTo>
                        <a:pt x="45" y="10"/>
                      </a:lnTo>
                      <a:lnTo>
                        <a:pt x="57" y="7"/>
                      </a:lnTo>
                      <a:lnTo>
                        <a:pt x="71" y="5"/>
                      </a:lnTo>
                      <a:lnTo>
                        <a:pt x="84" y="7"/>
                      </a:lnTo>
                      <a:lnTo>
                        <a:pt x="96" y="10"/>
                      </a:lnTo>
                      <a:lnTo>
                        <a:pt x="107" y="17"/>
                      </a:lnTo>
                      <a:lnTo>
                        <a:pt x="117" y="24"/>
                      </a:lnTo>
                      <a:lnTo>
                        <a:pt x="125" y="34"/>
                      </a:lnTo>
                      <a:lnTo>
                        <a:pt x="130" y="45"/>
                      </a:lnTo>
                      <a:lnTo>
                        <a:pt x="134" y="58"/>
                      </a:lnTo>
                      <a:lnTo>
                        <a:pt x="136" y="70"/>
                      </a:lnTo>
                      <a:close/>
                    </a:path>
                  </a:pathLst>
                </a:custGeom>
                <a:solidFill>
                  <a:srgbClr val="E7E8E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1" name="Freeform 378"/>
                <p:cNvSpPr>
                  <a:spLocks noEditPoints="1"/>
                </p:cNvSpPr>
                <p:nvPr/>
              </p:nvSpPr>
              <p:spPr bwMode="auto">
                <a:xfrm>
                  <a:off x="3612" y="3159"/>
                  <a:ext cx="133" cy="136"/>
                </a:xfrm>
                <a:custGeom>
                  <a:avLst/>
                  <a:gdLst>
                    <a:gd name="T0" fmla="*/ 133 w 133"/>
                    <a:gd name="T1" fmla="*/ 54 h 136"/>
                    <a:gd name="T2" fmla="*/ 123 w 133"/>
                    <a:gd name="T3" fmla="*/ 30 h 136"/>
                    <a:gd name="T4" fmla="*/ 104 w 133"/>
                    <a:gd name="T5" fmla="*/ 12 h 136"/>
                    <a:gd name="T6" fmla="*/ 80 w 133"/>
                    <a:gd name="T7" fmla="*/ 2 h 136"/>
                    <a:gd name="T8" fmla="*/ 53 w 133"/>
                    <a:gd name="T9" fmla="*/ 2 h 136"/>
                    <a:gd name="T10" fmla="*/ 29 w 133"/>
                    <a:gd name="T11" fmla="*/ 12 h 136"/>
                    <a:gd name="T12" fmla="*/ 10 w 133"/>
                    <a:gd name="T13" fmla="*/ 30 h 136"/>
                    <a:gd name="T14" fmla="*/ 0 w 133"/>
                    <a:gd name="T15" fmla="*/ 54 h 136"/>
                    <a:gd name="T16" fmla="*/ 0 w 133"/>
                    <a:gd name="T17" fmla="*/ 81 h 136"/>
                    <a:gd name="T18" fmla="*/ 10 w 133"/>
                    <a:gd name="T19" fmla="*/ 105 h 136"/>
                    <a:gd name="T20" fmla="*/ 29 w 133"/>
                    <a:gd name="T21" fmla="*/ 124 h 136"/>
                    <a:gd name="T22" fmla="*/ 53 w 133"/>
                    <a:gd name="T23" fmla="*/ 134 h 136"/>
                    <a:gd name="T24" fmla="*/ 80 w 133"/>
                    <a:gd name="T25" fmla="*/ 134 h 136"/>
                    <a:gd name="T26" fmla="*/ 104 w 133"/>
                    <a:gd name="T27" fmla="*/ 124 h 136"/>
                    <a:gd name="T28" fmla="*/ 123 w 133"/>
                    <a:gd name="T29" fmla="*/ 105 h 136"/>
                    <a:gd name="T30" fmla="*/ 133 w 133"/>
                    <a:gd name="T31" fmla="*/ 81 h 136"/>
                    <a:gd name="T32" fmla="*/ 130 w 133"/>
                    <a:gd name="T33" fmla="*/ 67 h 136"/>
                    <a:gd name="T34" fmla="*/ 125 w 133"/>
                    <a:gd name="T35" fmla="*/ 91 h 136"/>
                    <a:gd name="T36" fmla="*/ 111 w 133"/>
                    <a:gd name="T37" fmla="*/ 112 h 136"/>
                    <a:gd name="T38" fmla="*/ 91 w 133"/>
                    <a:gd name="T39" fmla="*/ 125 h 136"/>
                    <a:gd name="T40" fmla="*/ 67 w 133"/>
                    <a:gd name="T41" fmla="*/ 130 h 136"/>
                    <a:gd name="T42" fmla="*/ 43 w 133"/>
                    <a:gd name="T43" fmla="*/ 125 h 136"/>
                    <a:gd name="T44" fmla="*/ 22 w 133"/>
                    <a:gd name="T45" fmla="*/ 112 h 136"/>
                    <a:gd name="T46" fmla="*/ 8 w 133"/>
                    <a:gd name="T47" fmla="*/ 91 h 136"/>
                    <a:gd name="T48" fmla="*/ 3 w 133"/>
                    <a:gd name="T49" fmla="*/ 67 h 136"/>
                    <a:gd name="T50" fmla="*/ 8 w 133"/>
                    <a:gd name="T51" fmla="*/ 43 h 136"/>
                    <a:gd name="T52" fmla="*/ 22 w 133"/>
                    <a:gd name="T53" fmla="*/ 23 h 136"/>
                    <a:gd name="T54" fmla="*/ 43 w 133"/>
                    <a:gd name="T55" fmla="*/ 9 h 136"/>
                    <a:gd name="T56" fmla="*/ 67 w 133"/>
                    <a:gd name="T57" fmla="*/ 6 h 136"/>
                    <a:gd name="T58" fmla="*/ 91 w 133"/>
                    <a:gd name="T59" fmla="*/ 9 h 136"/>
                    <a:gd name="T60" fmla="*/ 111 w 133"/>
                    <a:gd name="T61" fmla="*/ 23 h 136"/>
                    <a:gd name="T62" fmla="*/ 125 w 133"/>
                    <a:gd name="T63" fmla="*/ 43 h 136"/>
                    <a:gd name="T64" fmla="*/ 130 w 133"/>
                    <a:gd name="T65" fmla="*/ 67 h 1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136"/>
                    <a:gd name="T101" fmla="*/ 133 w 133"/>
                    <a:gd name="T102" fmla="*/ 136 h 1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136">
                      <a:moveTo>
                        <a:pt x="133" y="67"/>
                      </a:moveTo>
                      <a:lnTo>
                        <a:pt x="133" y="54"/>
                      </a:lnTo>
                      <a:lnTo>
                        <a:pt x="128" y="42"/>
                      </a:lnTo>
                      <a:lnTo>
                        <a:pt x="123" y="30"/>
                      </a:lnTo>
                      <a:lnTo>
                        <a:pt x="115" y="19"/>
                      </a:lnTo>
                      <a:lnTo>
                        <a:pt x="104" y="12"/>
                      </a:lnTo>
                      <a:lnTo>
                        <a:pt x="92" y="6"/>
                      </a:lnTo>
                      <a:lnTo>
                        <a:pt x="80" y="2"/>
                      </a:lnTo>
                      <a:lnTo>
                        <a:pt x="67" y="0"/>
                      </a:lnTo>
                      <a:lnTo>
                        <a:pt x="53" y="2"/>
                      </a:lnTo>
                      <a:lnTo>
                        <a:pt x="41" y="6"/>
                      </a:lnTo>
                      <a:lnTo>
                        <a:pt x="29" y="12"/>
                      </a:lnTo>
                      <a:lnTo>
                        <a:pt x="19" y="19"/>
                      </a:lnTo>
                      <a:lnTo>
                        <a:pt x="10" y="30"/>
                      </a:lnTo>
                      <a:lnTo>
                        <a:pt x="5" y="42"/>
                      </a:lnTo>
                      <a:lnTo>
                        <a:pt x="0" y="54"/>
                      </a:lnTo>
                      <a:lnTo>
                        <a:pt x="0" y="67"/>
                      </a:lnTo>
                      <a:lnTo>
                        <a:pt x="0" y="81"/>
                      </a:lnTo>
                      <a:lnTo>
                        <a:pt x="5" y="95"/>
                      </a:lnTo>
                      <a:lnTo>
                        <a:pt x="10" y="105"/>
                      </a:lnTo>
                      <a:lnTo>
                        <a:pt x="19" y="115"/>
                      </a:lnTo>
                      <a:lnTo>
                        <a:pt x="29" y="124"/>
                      </a:lnTo>
                      <a:lnTo>
                        <a:pt x="41" y="129"/>
                      </a:lnTo>
                      <a:lnTo>
                        <a:pt x="53" y="134"/>
                      </a:lnTo>
                      <a:lnTo>
                        <a:pt x="67" y="136"/>
                      </a:lnTo>
                      <a:lnTo>
                        <a:pt x="80" y="134"/>
                      </a:lnTo>
                      <a:lnTo>
                        <a:pt x="92" y="129"/>
                      </a:lnTo>
                      <a:lnTo>
                        <a:pt x="104" y="124"/>
                      </a:lnTo>
                      <a:lnTo>
                        <a:pt x="115" y="115"/>
                      </a:lnTo>
                      <a:lnTo>
                        <a:pt x="123" y="105"/>
                      </a:lnTo>
                      <a:lnTo>
                        <a:pt x="128" y="95"/>
                      </a:lnTo>
                      <a:lnTo>
                        <a:pt x="133" y="81"/>
                      </a:lnTo>
                      <a:lnTo>
                        <a:pt x="133" y="67"/>
                      </a:lnTo>
                      <a:close/>
                      <a:moveTo>
                        <a:pt x="130" y="67"/>
                      </a:moveTo>
                      <a:lnTo>
                        <a:pt x="128" y="81"/>
                      </a:lnTo>
                      <a:lnTo>
                        <a:pt x="125" y="91"/>
                      </a:lnTo>
                      <a:lnTo>
                        <a:pt x="118" y="103"/>
                      </a:lnTo>
                      <a:lnTo>
                        <a:pt x="111" y="112"/>
                      </a:lnTo>
                      <a:lnTo>
                        <a:pt x="103" y="120"/>
                      </a:lnTo>
                      <a:lnTo>
                        <a:pt x="91" y="125"/>
                      </a:lnTo>
                      <a:lnTo>
                        <a:pt x="79" y="129"/>
                      </a:lnTo>
                      <a:lnTo>
                        <a:pt x="67" y="130"/>
                      </a:lnTo>
                      <a:lnTo>
                        <a:pt x="55" y="129"/>
                      </a:lnTo>
                      <a:lnTo>
                        <a:pt x="43" y="125"/>
                      </a:lnTo>
                      <a:lnTo>
                        <a:pt x="32" y="120"/>
                      </a:lnTo>
                      <a:lnTo>
                        <a:pt x="22" y="112"/>
                      </a:lnTo>
                      <a:lnTo>
                        <a:pt x="15" y="103"/>
                      </a:lnTo>
                      <a:lnTo>
                        <a:pt x="8" y="91"/>
                      </a:lnTo>
                      <a:lnTo>
                        <a:pt x="5" y="81"/>
                      </a:lnTo>
                      <a:lnTo>
                        <a:pt x="3" y="67"/>
                      </a:lnTo>
                      <a:lnTo>
                        <a:pt x="5" y="55"/>
                      </a:lnTo>
                      <a:lnTo>
                        <a:pt x="8" y="43"/>
                      </a:lnTo>
                      <a:lnTo>
                        <a:pt x="15" y="33"/>
                      </a:lnTo>
                      <a:lnTo>
                        <a:pt x="22" y="23"/>
                      </a:lnTo>
                      <a:lnTo>
                        <a:pt x="32" y="16"/>
                      </a:lnTo>
                      <a:lnTo>
                        <a:pt x="43" y="9"/>
                      </a:lnTo>
                      <a:lnTo>
                        <a:pt x="55" y="6"/>
                      </a:lnTo>
                      <a:lnTo>
                        <a:pt x="67" y="6"/>
                      </a:lnTo>
                      <a:lnTo>
                        <a:pt x="79" y="6"/>
                      </a:lnTo>
                      <a:lnTo>
                        <a:pt x="91" y="9"/>
                      </a:lnTo>
                      <a:lnTo>
                        <a:pt x="103" y="16"/>
                      </a:lnTo>
                      <a:lnTo>
                        <a:pt x="111" y="23"/>
                      </a:lnTo>
                      <a:lnTo>
                        <a:pt x="118" y="33"/>
                      </a:lnTo>
                      <a:lnTo>
                        <a:pt x="125" y="43"/>
                      </a:lnTo>
                      <a:lnTo>
                        <a:pt x="128" y="55"/>
                      </a:lnTo>
                      <a:lnTo>
                        <a:pt x="130" y="67"/>
                      </a:lnTo>
                      <a:close/>
                    </a:path>
                  </a:pathLst>
                </a:custGeom>
                <a:solidFill>
                  <a:srgbClr val="E9EAE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2" name="Freeform 379"/>
                <p:cNvSpPr>
                  <a:spLocks noEditPoints="1"/>
                </p:cNvSpPr>
                <p:nvPr/>
              </p:nvSpPr>
              <p:spPr bwMode="auto">
                <a:xfrm>
                  <a:off x="3614" y="3161"/>
                  <a:ext cx="130" cy="130"/>
                </a:xfrm>
                <a:custGeom>
                  <a:avLst/>
                  <a:gdLst>
                    <a:gd name="T0" fmla="*/ 128 w 130"/>
                    <a:gd name="T1" fmla="*/ 53 h 130"/>
                    <a:gd name="T2" fmla="*/ 119 w 130"/>
                    <a:gd name="T3" fmla="*/ 29 h 130"/>
                    <a:gd name="T4" fmla="*/ 101 w 130"/>
                    <a:gd name="T5" fmla="*/ 12 h 130"/>
                    <a:gd name="T6" fmla="*/ 78 w 130"/>
                    <a:gd name="T7" fmla="*/ 2 h 130"/>
                    <a:gd name="T8" fmla="*/ 51 w 130"/>
                    <a:gd name="T9" fmla="*/ 2 h 130"/>
                    <a:gd name="T10" fmla="*/ 29 w 130"/>
                    <a:gd name="T11" fmla="*/ 12 h 130"/>
                    <a:gd name="T12" fmla="*/ 12 w 130"/>
                    <a:gd name="T13" fmla="*/ 29 h 130"/>
                    <a:gd name="T14" fmla="*/ 1 w 130"/>
                    <a:gd name="T15" fmla="*/ 53 h 130"/>
                    <a:gd name="T16" fmla="*/ 1 w 130"/>
                    <a:gd name="T17" fmla="*/ 79 h 130"/>
                    <a:gd name="T18" fmla="*/ 12 w 130"/>
                    <a:gd name="T19" fmla="*/ 101 h 130"/>
                    <a:gd name="T20" fmla="*/ 29 w 130"/>
                    <a:gd name="T21" fmla="*/ 120 h 130"/>
                    <a:gd name="T22" fmla="*/ 51 w 130"/>
                    <a:gd name="T23" fmla="*/ 128 h 130"/>
                    <a:gd name="T24" fmla="*/ 78 w 130"/>
                    <a:gd name="T25" fmla="*/ 128 h 130"/>
                    <a:gd name="T26" fmla="*/ 101 w 130"/>
                    <a:gd name="T27" fmla="*/ 120 h 130"/>
                    <a:gd name="T28" fmla="*/ 119 w 130"/>
                    <a:gd name="T29" fmla="*/ 101 h 130"/>
                    <a:gd name="T30" fmla="*/ 128 w 130"/>
                    <a:gd name="T31" fmla="*/ 79 h 130"/>
                    <a:gd name="T32" fmla="*/ 124 w 130"/>
                    <a:gd name="T33" fmla="*/ 65 h 130"/>
                    <a:gd name="T34" fmla="*/ 121 w 130"/>
                    <a:gd name="T35" fmla="*/ 89 h 130"/>
                    <a:gd name="T36" fmla="*/ 107 w 130"/>
                    <a:gd name="T37" fmla="*/ 108 h 130"/>
                    <a:gd name="T38" fmla="*/ 89 w 130"/>
                    <a:gd name="T39" fmla="*/ 122 h 130"/>
                    <a:gd name="T40" fmla="*/ 65 w 130"/>
                    <a:gd name="T41" fmla="*/ 125 h 130"/>
                    <a:gd name="T42" fmla="*/ 41 w 130"/>
                    <a:gd name="T43" fmla="*/ 122 h 130"/>
                    <a:gd name="T44" fmla="*/ 22 w 130"/>
                    <a:gd name="T45" fmla="*/ 108 h 130"/>
                    <a:gd name="T46" fmla="*/ 10 w 130"/>
                    <a:gd name="T47" fmla="*/ 89 h 130"/>
                    <a:gd name="T48" fmla="*/ 5 w 130"/>
                    <a:gd name="T49" fmla="*/ 65 h 130"/>
                    <a:gd name="T50" fmla="*/ 10 w 130"/>
                    <a:gd name="T51" fmla="*/ 41 h 130"/>
                    <a:gd name="T52" fmla="*/ 22 w 130"/>
                    <a:gd name="T53" fmla="*/ 22 h 130"/>
                    <a:gd name="T54" fmla="*/ 41 w 130"/>
                    <a:gd name="T55" fmla="*/ 10 h 130"/>
                    <a:gd name="T56" fmla="*/ 65 w 130"/>
                    <a:gd name="T57" fmla="*/ 5 h 130"/>
                    <a:gd name="T58" fmla="*/ 89 w 130"/>
                    <a:gd name="T59" fmla="*/ 10 h 130"/>
                    <a:gd name="T60" fmla="*/ 107 w 130"/>
                    <a:gd name="T61" fmla="*/ 22 h 130"/>
                    <a:gd name="T62" fmla="*/ 121 w 130"/>
                    <a:gd name="T63" fmla="*/ 41 h 130"/>
                    <a:gd name="T64" fmla="*/ 124 w 130"/>
                    <a:gd name="T65" fmla="*/ 65 h 13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0"/>
                    <a:gd name="T100" fmla="*/ 0 h 130"/>
                    <a:gd name="T101" fmla="*/ 130 w 130"/>
                    <a:gd name="T102" fmla="*/ 130 h 13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0" h="130">
                      <a:moveTo>
                        <a:pt x="130" y="65"/>
                      </a:moveTo>
                      <a:lnTo>
                        <a:pt x="128" y="53"/>
                      </a:lnTo>
                      <a:lnTo>
                        <a:pt x="124" y="40"/>
                      </a:lnTo>
                      <a:lnTo>
                        <a:pt x="119" y="29"/>
                      </a:lnTo>
                      <a:lnTo>
                        <a:pt x="111" y="19"/>
                      </a:lnTo>
                      <a:lnTo>
                        <a:pt x="101" y="12"/>
                      </a:lnTo>
                      <a:lnTo>
                        <a:pt x="90" y="5"/>
                      </a:lnTo>
                      <a:lnTo>
                        <a:pt x="78" y="2"/>
                      </a:lnTo>
                      <a:lnTo>
                        <a:pt x="65" y="0"/>
                      </a:lnTo>
                      <a:lnTo>
                        <a:pt x="51" y="2"/>
                      </a:lnTo>
                      <a:lnTo>
                        <a:pt x="39" y="5"/>
                      </a:lnTo>
                      <a:lnTo>
                        <a:pt x="29" y="12"/>
                      </a:lnTo>
                      <a:lnTo>
                        <a:pt x="18" y="19"/>
                      </a:lnTo>
                      <a:lnTo>
                        <a:pt x="12" y="29"/>
                      </a:lnTo>
                      <a:lnTo>
                        <a:pt x="5" y="40"/>
                      </a:lnTo>
                      <a:lnTo>
                        <a:pt x="1" y="53"/>
                      </a:lnTo>
                      <a:lnTo>
                        <a:pt x="0" y="65"/>
                      </a:lnTo>
                      <a:lnTo>
                        <a:pt x="1" y="79"/>
                      </a:lnTo>
                      <a:lnTo>
                        <a:pt x="5" y="91"/>
                      </a:lnTo>
                      <a:lnTo>
                        <a:pt x="12" y="101"/>
                      </a:lnTo>
                      <a:lnTo>
                        <a:pt x="18" y="111"/>
                      </a:lnTo>
                      <a:lnTo>
                        <a:pt x="29" y="120"/>
                      </a:lnTo>
                      <a:lnTo>
                        <a:pt x="39" y="125"/>
                      </a:lnTo>
                      <a:lnTo>
                        <a:pt x="51" y="128"/>
                      </a:lnTo>
                      <a:lnTo>
                        <a:pt x="65" y="130"/>
                      </a:lnTo>
                      <a:lnTo>
                        <a:pt x="78" y="128"/>
                      </a:lnTo>
                      <a:lnTo>
                        <a:pt x="90" y="125"/>
                      </a:lnTo>
                      <a:lnTo>
                        <a:pt x="101" y="120"/>
                      </a:lnTo>
                      <a:lnTo>
                        <a:pt x="111" y="111"/>
                      </a:lnTo>
                      <a:lnTo>
                        <a:pt x="119" y="101"/>
                      </a:lnTo>
                      <a:lnTo>
                        <a:pt x="124" y="91"/>
                      </a:lnTo>
                      <a:lnTo>
                        <a:pt x="128" y="79"/>
                      </a:lnTo>
                      <a:lnTo>
                        <a:pt x="130" y="65"/>
                      </a:lnTo>
                      <a:close/>
                      <a:moveTo>
                        <a:pt x="124" y="65"/>
                      </a:moveTo>
                      <a:lnTo>
                        <a:pt x="124" y="77"/>
                      </a:lnTo>
                      <a:lnTo>
                        <a:pt x="121" y="89"/>
                      </a:lnTo>
                      <a:lnTo>
                        <a:pt x="114" y="99"/>
                      </a:lnTo>
                      <a:lnTo>
                        <a:pt x="107" y="108"/>
                      </a:lnTo>
                      <a:lnTo>
                        <a:pt x="99" y="115"/>
                      </a:lnTo>
                      <a:lnTo>
                        <a:pt x="89" y="122"/>
                      </a:lnTo>
                      <a:lnTo>
                        <a:pt x="77" y="125"/>
                      </a:lnTo>
                      <a:lnTo>
                        <a:pt x="65" y="125"/>
                      </a:lnTo>
                      <a:lnTo>
                        <a:pt x="53" y="125"/>
                      </a:lnTo>
                      <a:lnTo>
                        <a:pt x="41" y="122"/>
                      </a:lnTo>
                      <a:lnTo>
                        <a:pt x="30" y="115"/>
                      </a:lnTo>
                      <a:lnTo>
                        <a:pt x="22" y="108"/>
                      </a:lnTo>
                      <a:lnTo>
                        <a:pt x="15" y="99"/>
                      </a:lnTo>
                      <a:lnTo>
                        <a:pt x="10" y="89"/>
                      </a:lnTo>
                      <a:lnTo>
                        <a:pt x="5" y="77"/>
                      </a:lnTo>
                      <a:lnTo>
                        <a:pt x="5" y="65"/>
                      </a:lnTo>
                      <a:lnTo>
                        <a:pt x="5" y="53"/>
                      </a:lnTo>
                      <a:lnTo>
                        <a:pt x="10" y="41"/>
                      </a:lnTo>
                      <a:lnTo>
                        <a:pt x="15" y="31"/>
                      </a:lnTo>
                      <a:lnTo>
                        <a:pt x="22" y="22"/>
                      </a:lnTo>
                      <a:lnTo>
                        <a:pt x="30" y="16"/>
                      </a:lnTo>
                      <a:lnTo>
                        <a:pt x="41" y="10"/>
                      </a:lnTo>
                      <a:lnTo>
                        <a:pt x="53" y="7"/>
                      </a:lnTo>
                      <a:lnTo>
                        <a:pt x="65" y="5"/>
                      </a:lnTo>
                      <a:lnTo>
                        <a:pt x="77" y="7"/>
                      </a:lnTo>
                      <a:lnTo>
                        <a:pt x="89" y="10"/>
                      </a:lnTo>
                      <a:lnTo>
                        <a:pt x="99" y="16"/>
                      </a:lnTo>
                      <a:lnTo>
                        <a:pt x="107" y="22"/>
                      </a:lnTo>
                      <a:lnTo>
                        <a:pt x="114" y="31"/>
                      </a:lnTo>
                      <a:lnTo>
                        <a:pt x="121" y="41"/>
                      </a:lnTo>
                      <a:lnTo>
                        <a:pt x="124" y="53"/>
                      </a:lnTo>
                      <a:lnTo>
                        <a:pt x="124" y="65"/>
                      </a:lnTo>
                      <a:close/>
                    </a:path>
                  </a:pathLst>
                </a:custGeom>
                <a:solidFill>
                  <a:srgbClr val="E9EAE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3" name="Freeform 380"/>
                <p:cNvSpPr>
                  <a:spLocks noEditPoints="1"/>
                </p:cNvSpPr>
                <p:nvPr/>
              </p:nvSpPr>
              <p:spPr bwMode="auto">
                <a:xfrm>
                  <a:off x="3615" y="3165"/>
                  <a:ext cx="127" cy="124"/>
                </a:xfrm>
                <a:custGeom>
                  <a:avLst/>
                  <a:gdLst>
                    <a:gd name="T0" fmla="*/ 125 w 127"/>
                    <a:gd name="T1" fmla="*/ 49 h 124"/>
                    <a:gd name="T2" fmla="*/ 115 w 127"/>
                    <a:gd name="T3" fmla="*/ 27 h 124"/>
                    <a:gd name="T4" fmla="*/ 100 w 127"/>
                    <a:gd name="T5" fmla="*/ 10 h 124"/>
                    <a:gd name="T6" fmla="*/ 76 w 127"/>
                    <a:gd name="T7" fmla="*/ 0 h 124"/>
                    <a:gd name="T8" fmla="*/ 52 w 127"/>
                    <a:gd name="T9" fmla="*/ 0 h 124"/>
                    <a:gd name="T10" fmla="*/ 29 w 127"/>
                    <a:gd name="T11" fmla="*/ 10 h 124"/>
                    <a:gd name="T12" fmla="*/ 12 w 127"/>
                    <a:gd name="T13" fmla="*/ 27 h 124"/>
                    <a:gd name="T14" fmla="*/ 2 w 127"/>
                    <a:gd name="T15" fmla="*/ 49 h 124"/>
                    <a:gd name="T16" fmla="*/ 2 w 127"/>
                    <a:gd name="T17" fmla="*/ 75 h 124"/>
                    <a:gd name="T18" fmla="*/ 12 w 127"/>
                    <a:gd name="T19" fmla="*/ 97 h 124"/>
                    <a:gd name="T20" fmla="*/ 29 w 127"/>
                    <a:gd name="T21" fmla="*/ 114 h 124"/>
                    <a:gd name="T22" fmla="*/ 52 w 127"/>
                    <a:gd name="T23" fmla="*/ 123 h 124"/>
                    <a:gd name="T24" fmla="*/ 76 w 127"/>
                    <a:gd name="T25" fmla="*/ 123 h 124"/>
                    <a:gd name="T26" fmla="*/ 100 w 127"/>
                    <a:gd name="T27" fmla="*/ 114 h 124"/>
                    <a:gd name="T28" fmla="*/ 115 w 127"/>
                    <a:gd name="T29" fmla="*/ 97 h 124"/>
                    <a:gd name="T30" fmla="*/ 125 w 127"/>
                    <a:gd name="T31" fmla="*/ 75 h 124"/>
                    <a:gd name="T32" fmla="*/ 122 w 127"/>
                    <a:gd name="T33" fmla="*/ 61 h 124"/>
                    <a:gd name="T34" fmla="*/ 117 w 127"/>
                    <a:gd name="T35" fmla="*/ 83 h 124"/>
                    <a:gd name="T36" fmla="*/ 105 w 127"/>
                    <a:gd name="T37" fmla="*/ 102 h 124"/>
                    <a:gd name="T38" fmla="*/ 86 w 127"/>
                    <a:gd name="T39" fmla="*/ 114 h 124"/>
                    <a:gd name="T40" fmla="*/ 64 w 127"/>
                    <a:gd name="T41" fmla="*/ 119 h 124"/>
                    <a:gd name="T42" fmla="*/ 41 w 127"/>
                    <a:gd name="T43" fmla="*/ 114 h 124"/>
                    <a:gd name="T44" fmla="*/ 22 w 127"/>
                    <a:gd name="T45" fmla="*/ 102 h 124"/>
                    <a:gd name="T46" fmla="*/ 11 w 127"/>
                    <a:gd name="T47" fmla="*/ 83 h 124"/>
                    <a:gd name="T48" fmla="*/ 5 w 127"/>
                    <a:gd name="T49" fmla="*/ 61 h 124"/>
                    <a:gd name="T50" fmla="*/ 11 w 127"/>
                    <a:gd name="T51" fmla="*/ 39 h 124"/>
                    <a:gd name="T52" fmla="*/ 22 w 127"/>
                    <a:gd name="T53" fmla="*/ 20 h 124"/>
                    <a:gd name="T54" fmla="*/ 41 w 127"/>
                    <a:gd name="T55" fmla="*/ 8 h 124"/>
                    <a:gd name="T56" fmla="*/ 64 w 127"/>
                    <a:gd name="T57" fmla="*/ 3 h 124"/>
                    <a:gd name="T58" fmla="*/ 86 w 127"/>
                    <a:gd name="T59" fmla="*/ 8 h 124"/>
                    <a:gd name="T60" fmla="*/ 105 w 127"/>
                    <a:gd name="T61" fmla="*/ 20 h 124"/>
                    <a:gd name="T62" fmla="*/ 117 w 127"/>
                    <a:gd name="T63" fmla="*/ 39 h 124"/>
                    <a:gd name="T64" fmla="*/ 122 w 127"/>
                    <a:gd name="T65" fmla="*/ 61 h 12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7"/>
                    <a:gd name="T100" fmla="*/ 0 h 124"/>
                    <a:gd name="T101" fmla="*/ 127 w 127"/>
                    <a:gd name="T102" fmla="*/ 124 h 12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7" h="124">
                      <a:moveTo>
                        <a:pt x="127" y="61"/>
                      </a:moveTo>
                      <a:lnTo>
                        <a:pt x="125" y="49"/>
                      </a:lnTo>
                      <a:lnTo>
                        <a:pt x="122" y="37"/>
                      </a:lnTo>
                      <a:lnTo>
                        <a:pt x="115" y="27"/>
                      </a:lnTo>
                      <a:lnTo>
                        <a:pt x="108" y="17"/>
                      </a:lnTo>
                      <a:lnTo>
                        <a:pt x="100" y="10"/>
                      </a:lnTo>
                      <a:lnTo>
                        <a:pt x="88" y="3"/>
                      </a:lnTo>
                      <a:lnTo>
                        <a:pt x="76" y="0"/>
                      </a:lnTo>
                      <a:lnTo>
                        <a:pt x="64" y="0"/>
                      </a:lnTo>
                      <a:lnTo>
                        <a:pt x="52" y="0"/>
                      </a:lnTo>
                      <a:lnTo>
                        <a:pt x="40" y="3"/>
                      </a:lnTo>
                      <a:lnTo>
                        <a:pt x="29" y="10"/>
                      </a:lnTo>
                      <a:lnTo>
                        <a:pt x="19" y="17"/>
                      </a:lnTo>
                      <a:lnTo>
                        <a:pt x="12" y="27"/>
                      </a:lnTo>
                      <a:lnTo>
                        <a:pt x="5" y="37"/>
                      </a:lnTo>
                      <a:lnTo>
                        <a:pt x="2" y="49"/>
                      </a:lnTo>
                      <a:lnTo>
                        <a:pt x="0" y="61"/>
                      </a:lnTo>
                      <a:lnTo>
                        <a:pt x="2" y="75"/>
                      </a:lnTo>
                      <a:lnTo>
                        <a:pt x="5" y="85"/>
                      </a:lnTo>
                      <a:lnTo>
                        <a:pt x="12" y="97"/>
                      </a:lnTo>
                      <a:lnTo>
                        <a:pt x="19" y="106"/>
                      </a:lnTo>
                      <a:lnTo>
                        <a:pt x="29" y="114"/>
                      </a:lnTo>
                      <a:lnTo>
                        <a:pt x="40" y="119"/>
                      </a:lnTo>
                      <a:lnTo>
                        <a:pt x="52" y="123"/>
                      </a:lnTo>
                      <a:lnTo>
                        <a:pt x="64" y="124"/>
                      </a:lnTo>
                      <a:lnTo>
                        <a:pt x="76" y="123"/>
                      </a:lnTo>
                      <a:lnTo>
                        <a:pt x="88" y="119"/>
                      </a:lnTo>
                      <a:lnTo>
                        <a:pt x="100" y="114"/>
                      </a:lnTo>
                      <a:lnTo>
                        <a:pt x="108" y="106"/>
                      </a:lnTo>
                      <a:lnTo>
                        <a:pt x="115" y="97"/>
                      </a:lnTo>
                      <a:lnTo>
                        <a:pt x="122" y="85"/>
                      </a:lnTo>
                      <a:lnTo>
                        <a:pt x="125" y="75"/>
                      </a:lnTo>
                      <a:lnTo>
                        <a:pt x="127" y="61"/>
                      </a:lnTo>
                      <a:close/>
                      <a:moveTo>
                        <a:pt x="122" y="61"/>
                      </a:moveTo>
                      <a:lnTo>
                        <a:pt x="120" y="73"/>
                      </a:lnTo>
                      <a:lnTo>
                        <a:pt x="117" y="83"/>
                      </a:lnTo>
                      <a:lnTo>
                        <a:pt x="112" y="94"/>
                      </a:lnTo>
                      <a:lnTo>
                        <a:pt x="105" y="102"/>
                      </a:lnTo>
                      <a:lnTo>
                        <a:pt x="96" y="109"/>
                      </a:lnTo>
                      <a:lnTo>
                        <a:pt x="86" y="114"/>
                      </a:lnTo>
                      <a:lnTo>
                        <a:pt x="76" y="118"/>
                      </a:lnTo>
                      <a:lnTo>
                        <a:pt x="64" y="119"/>
                      </a:lnTo>
                      <a:lnTo>
                        <a:pt x="52" y="118"/>
                      </a:lnTo>
                      <a:lnTo>
                        <a:pt x="41" y="114"/>
                      </a:lnTo>
                      <a:lnTo>
                        <a:pt x="31" y="109"/>
                      </a:lnTo>
                      <a:lnTo>
                        <a:pt x="22" y="102"/>
                      </a:lnTo>
                      <a:lnTo>
                        <a:pt x="16" y="94"/>
                      </a:lnTo>
                      <a:lnTo>
                        <a:pt x="11" y="83"/>
                      </a:lnTo>
                      <a:lnTo>
                        <a:pt x="7" y="73"/>
                      </a:lnTo>
                      <a:lnTo>
                        <a:pt x="5" y="61"/>
                      </a:lnTo>
                      <a:lnTo>
                        <a:pt x="7" y="49"/>
                      </a:lnTo>
                      <a:lnTo>
                        <a:pt x="11" y="39"/>
                      </a:lnTo>
                      <a:lnTo>
                        <a:pt x="16" y="29"/>
                      </a:lnTo>
                      <a:lnTo>
                        <a:pt x="22" y="20"/>
                      </a:lnTo>
                      <a:lnTo>
                        <a:pt x="31" y="13"/>
                      </a:lnTo>
                      <a:lnTo>
                        <a:pt x="41" y="8"/>
                      </a:lnTo>
                      <a:lnTo>
                        <a:pt x="52" y="5"/>
                      </a:lnTo>
                      <a:lnTo>
                        <a:pt x="64" y="3"/>
                      </a:lnTo>
                      <a:lnTo>
                        <a:pt x="76" y="5"/>
                      </a:lnTo>
                      <a:lnTo>
                        <a:pt x="86" y="8"/>
                      </a:lnTo>
                      <a:lnTo>
                        <a:pt x="96" y="13"/>
                      </a:lnTo>
                      <a:lnTo>
                        <a:pt x="105" y="20"/>
                      </a:lnTo>
                      <a:lnTo>
                        <a:pt x="112" y="29"/>
                      </a:lnTo>
                      <a:lnTo>
                        <a:pt x="117" y="39"/>
                      </a:lnTo>
                      <a:lnTo>
                        <a:pt x="120" y="49"/>
                      </a:lnTo>
                      <a:lnTo>
                        <a:pt x="122" y="61"/>
                      </a:lnTo>
                      <a:close/>
                    </a:path>
                  </a:pathLst>
                </a:custGeom>
                <a:solidFill>
                  <a:srgbClr val="EAECE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4" name="Freeform 381"/>
                <p:cNvSpPr>
                  <a:spLocks noEditPoints="1"/>
                </p:cNvSpPr>
                <p:nvPr/>
              </p:nvSpPr>
              <p:spPr bwMode="auto">
                <a:xfrm>
                  <a:off x="3619" y="3166"/>
                  <a:ext cx="119" cy="120"/>
                </a:xfrm>
                <a:custGeom>
                  <a:avLst/>
                  <a:gdLst>
                    <a:gd name="T0" fmla="*/ 119 w 119"/>
                    <a:gd name="T1" fmla="*/ 48 h 120"/>
                    <a:gd name="T2" fmla="*/ 109 w 119"/>
                    <a:gd name="T3" fmla="*/ 26 h 120"/>
                    <a:gd name="T4" fmla="*/ 94 w 119"/>
                    <a:gd name="T5" fmla="*/ 11 h 120"/>
                    <a:gd name="T6" fmla="*/ 72 w 119"/>
                    <a:gd name="T7" fmla="*/ 2 h 120"/>
                    <a:gd name="T8" fmla="*/ 48 w 119"/>
                    <a:gd name="T9" fmla="*/ 2 h 120"/>
                    <a:gd name="T10" fmla="*/ 25 w 119"/>
                    <a:gd name="T11" fmla="*/ 11 h 120"/>
                    <a:gd name="T12" fmla="*/ 10 w 119"/>
                    <a:gd name="T13" fmla="*/ 26 h 120"/>
                    <a:gd name="T14" fmla="*/ 0 w 119"/>
                    <a:gd name="T15" fmla="*/ 48 h 120"/>
                    <a:gd name="T16" fmla="*/ 0 w 119"/>
                    <a:gd name="T17" fmla="*/ 72 h 120"/>
                    <a:gd name="T18" fmla="*/ 10 w 119"/>
                    <a:gd name="T19" fmla="*/ 94 h 120"/>
                    <a:gd name="T20" fmla="*/ 25 w 119"/>
                    <a:gd name="T21" fmla="*/ 110 h 120"/>
                    <a:gd name="T22" fmla="*/ 48 w 119"/>
                    <a:gd name="T23" fmla="*/ 120 h 120"/>
                    <a:gd name="T24" fmla="*/ 72 w 119"/>
                    <a:gd name="T25" fmla="*/ 120 h 120"/>
                    <a:gd name="T26" fmla="*/ 94 w 119"/>
                    <a:gd name="T27" fmla="*/ 110 h 120"/>
                    <a:gd name="T28" fmla="*/ 109 w 119"/>
                    <a:gd name="T29" fmla="*/ 94 h 120"/>
                    <a:gd name="T30" fmla="*/ 119 w 119"/>
                    <a:gd name="T31" fmla="*/ 72 h 120"/>
                    <a:gd name="T32" fmla="*/ 116 w 119"/>
                    <a:gd name="T33" fmla="*/ 60 h 120"/>
                    <a:gd name="T34" fmla="*/ 111 w 119"/>
                    <a:gd name="T35" fmla="*/ 82 h 120"/>
                    <a:gd name="T36" fmla="*/ 99 w 119"/>
                    <a:gd name="T37" fmla="*/ 100 h 120"/>
                    <a:gd name="T38" fmla="*/ 82 w 119"/>
                    <a:gd name="T39" fmla="*/ 112 h 120"/>
                    <a:gd name="T40" fmla="*/ 60 w 119"/>
                    <a:gd name="T41" fmla="*/ 117 h 120"/>
                    <a:gd name="T42" fmla="*/ 37 w 119"/>
                    <a:gd name="T43" fmla="*/ 112 h 120"/>
                    <a:gd name="T44" fmla="*/ 20 w 119"/>
                    <a:gd name="T45" fmla="*/ 100 h 120"/>
                    <a:gd name="T46" fmla="*/ 8 w 119"/>
                    <a:gd name="T47" fmla="*/ 82 h 120"/>
                    <a:gd name="T48" fmla="*/ 3 w 119"/>
                    <a:gd name="T49" fmla="*/ 60 h 120"/>
                    <a:gd name="T50" fmla="*/ 8 w 119"/>
                    <a:gd name="T51" fmla="*/ 40 h 120"/>
                    <a:gd name="T52" fmla="*/ 20 w 119"/>
                    <a:gd name="T53" fmla="*/ 21 h 120"/>
                    <a:gd name="T54" fmla="*/ 37 w 119"/>
                    <a:gd name="T55" fmla="*/ 9 h 120"/>
                    <a:gd name="T56" fmla="*/ 60 w 119"/>
                    <a:gd name="T57" fmla="*/ 5 h 120"/>
                    <a:gd name="T58" fmla="*/ 82 w 119"/>
                    <a:gd name="T59" fmla="*/ 9 h 120"/>
                    <a:gd name="T60" fmla="*/ 99 w 119"/>
                    <a:gd name="T61" fmla="*/ 21 h 120"/>
                    <a:gd name="T62" fmla="*/ 111 w 119"/>
                    <a:gd name="T63" fmla="*/ 40 h 120"/>
                    <a:gd name="T64" fmla="*/ 116 w 119"/>
                    <a:gd name="T65" fmla="*/ 60 h 12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9"/>
                    <a:gd name="T100" fmla="*/ 0 h 120"/>
                    <a:gd name="T101" fmla="*/ 119 w 119"/>
                    <a:gd name="T102" fmla="*/ 120 h 12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9" h="120">
                      <a:moveTo>
                        <a:pt x="119" y="60"/>
                      </a:moveTo>
                      <a:lnTo>
                        <a:pt x="119" y="48"/>
                      </a:lnTo>
                      <a:lnTo>
                        <a:pt x="116" y="36"/>
                      </a:lnTo>
                      <a:lnTo>
                        <a:pt x="109" y="26"/>
                      </a:lnTo>
                      <a:lnTo>
                        <a:pt x="102" y="17"/>
                      </a:lnTo>
                      <a:lnTo>
                        <a:pt x="94" y="11"/>
                      </a:lnTo>
                      <a:lnTo>
                        <a:pt x="84" y="5"/>
                      </a:lnTo>
                      <a:lnTo>
                        <a:pt x="72" y="2"/>
                      </a:lnTo>
                      <a:lnTo>
                        <a:pt x="60" y="0"/>
                      </a:lnTo>
                      <a:lnTo>
                        <a:pt x="48" y="2"/>
                      </a:lnTo>
                      <a:lnTo>
                        <a:pt x="36" y="5"/>
                      </a:lnTo>
                      <a:lnTo>
                        <a:pt x="25" y="11"/>
                      </a:lnTo>
                      <a:lnTo>
                        <a:pt x="17" y="17"/>
                      </a:lnTo>
                      <a:lnTo>
                        <a:pt x="10" y="26"/>
                      </a:lnTo>
                      <a:lnTo>
                        <a:pt x="5" y="36"/>
                      </a:lnTo>
                      <a:lnTo>
                        <a:pt x="0" y="48"/>
                      </a:lnTo>
                      <a:lnTo>
                        <a:pt x="0" y="60"/>
                      </a:lnTo>
                      <a:lnTo>
                        <a:pt x="0" y="72"/>
                      </a:lnTo>
                      <a:lnTo>
                        <a:pt x="5" y="84"/>
                      </a:lnTo>
                      <a:lnTo>
                        <a:pt x="10" y="94"/>
                      </a:lnTo>
                      <a:lnTo>
                        <a:pt x="17" y="103"/>
                      </a:lnTo>
                      <a:lnTo>
                        <a:pt x="25" y="110"/>
                      </a:lnTo>
                      <a:lnTo>
                        <a:pt x="36" y="117"/>
                      </a:lnTo>
                      <a:lnTo>
                        <a:pt x="48" y="120"/>
                      </a:lnTo>
                      <a:lnTo>
                        <a:pt x="60" y="120"/>
                      </a:lnTo>
                      <a:lnTo>
                        <a:pt x="72" y="120"/>
                      </a:lnTo>
                      <a:lnTo>
                        <a:pt x="84" y="117"/>
                      </a:lnTo>
                      <a:lnTo>
                        <a:pt x="94" y="110"/>
                      </a:lnTo>
                      <a:lnTo>
                        <a:pt x="102" y="103"/>
                      </a:lnTo>
                      <a:lnTo>
                        <a:pt x="109" y="94"/>
                      </a:lnTo>
                      <a:lnTo>
                        <a:pt x="116" y="84"/>
                      </a:lnTo>
                      <a:lnTo>
                        <a:pt x="119" y="72"/>
                      </a:lnTo>
                      <a:lnTo>
                        <a:pt x="119" y="60"/>
                      </a:lnTo>
                      <a:close/>
                      <a:moveTo>
                        <a:pt x="116" y="60"/>
                      </a:moveTo>
                      <a:lnTo>
                        <a:pt x="114" y="72"/>
                      </a:lnTo>
                      <a:lnTo>
                        <a:pt x="111" y="82"/>
                      </a:lnTo>
                      <a:lnTo>
                        <a:pt x="106" y="91"/>
                      </a:lnTo>
                      <a:lnTo>
                        <a:pt x="99" y="100"/>
                      </a:lnTo>
                      <a:lnTo>
                        <a:pt x="90" y="106"/>
                      </a:lnTo>
                      <a:lnTo>
                        <a:pt x="82" y="112"/>
                      </a:lnTo>
                      <a:lnTo>
                        <a:pt x="72" y="115"/>
                      </a:lnTo>
                      <a:lnTo>
                        <a:pt x="60" y="117"/>
                      </a:lnTo>
                      <a:lnTo>
                        <a:pt x="48" y="115"/>
                      </a:lnTo>
                      <a:lnTo>
                        <a:pt x="37" y="112"/>
                      </a:lnTo>
                      <a:lnTo>
                        <a:pt x="29" y="106"/>
                      </a:lnTo>
                      <a:lnTo>
                        <a:pt x="20" y="100"/>
                      </a:lnTo>
                      <a:lnTo>
                        <a:pt x="13" y="91"/>
                      </a:lnTo>
                      <a:lnTo>
                        <a:pt x="8" y="82"/>
                      </a:lnTo>
                      <a:lnTo>
                        <a:pt x="5" y="72"/>
                      </a:lnTo>
                      <a:lnTo>
                        <a:pt x="3" y="60"/>
                      </a:lnTo>
                      <a:lnTo>
                        <a:pt x="5" y="50"/>
                      </a:lnTo>
                      <a:lnTo>
                        <a:pt x="8" y="40"/>
                      </a:lnTo>
                      <a:lnTo>
                        <a:pt x="13" y="29"/>
                      </a:lnTo>
                      <a:lnTo>
                        <a:pt x="20" y="21"/>
                      </a:lnTo>
                      <a:lnTo>
                        <a:pt x="29" y="14"/>
                      </a:lnTo>
                      <a:lnTo>
                        <a:pt x="37" y="9"/>
                      </a:lnTo>
                      <a:lnTo>
                        <a:pt x="48" y="5"/>
                      </a:lnTo>
                      <a:lnTo>
                        <a:pt x="60" y="5"/>
                      </a:lnTo>
                      <a:lnTo>
                        <a:pt x="72" y="5"/>
                      </a:lnTo>
                      <a:lnTo>
                        <a:pt x="82" y="9"/>
                      </a:lnTo>
                      <a:lnTo>
                        <a:pt x="90" y="14"/>
                      </a:lnTo>
                      <a:lnTo>
                        <a:pt x="99" y="21"/>
                      </a:lnTo>
                      <a:lnTo>
                        <a:pt x="106" y="29"/>
                      </a:lnTo>
                      <a:lnTo>
                        <a:pt x="111" y="40"/>
                      </a:lnTo>
                      <a:lnTo>
                        <a:pt x="114" y="50"/>
                      </a:lnTo>
                      <a:lnTo>
                        <a:pt x="116" y="60"/>
                      </a:lnTo>
                      <a:close/>
                    </a:path>
                  </a:pathLst>
                </a:custGeom>
                <a:solidFill>
                  <a:srgbClr val="EAECE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5" name="Freeform 382"/>
                <p:cNvSpPr>
                  <a:spLocks noEditPoints="1"/>
                </p:cNvSpPr>
                <p:nvPr/>
              </p:nvSpPr>
              <p:spPr bwMode="auto">
                <a:xfrm>
                  <a:off x="3620" y="3168"/>
                  <a:ext cx="117" cy="116"/>
                </a:xfrm>
                <a:custGeom>
                  <a:avLst/>
                  <a:gdLst>
                    <a:gd name="T0" fmla="*/ 115 w 117"/>
                    <a:gd name="T1" fmla="*/ 46 h 116"/>
                    <a:gd name="T2" fmla="*/ 107 w 117"/>
                    <a:gd name="T3" fmla="*/ 26 h 116"/>
                    <a:gd name="T4" fmla="*/ 91 w 117"/>
                    <a:gd name="T5" fmla="*/ 10 h 116"/>
                    <a:gd name="T6" fmla="*/ 71 w 117"/>
                    <a:gd name="T7" fmla="*/ 2 h 116"/>
                    <a:gd name="T8" fmla="*/ 47 w 117"/>
                    <a:gd name="T9" fmla="*/ 2 h 116"/>
                    <a:gd name="T10" fmla="*/ 26 w 117"/>
                    <a:gd name="T11" fmla="*/ 10 h 116"/>
                    <a:gd name="T12" fmla="*/ 11 w 117"/>
                    <a:gd name="T13" fmla="*/ 26 h 116"/>
                    <a:gd name="T14" fmla="*/ 2 w 117"/>
                    <a:gd name="T15" fmla="*/ 46 h 116"/>
                    <a:gd name="T16" fmla="*/ 2 w 117"/>
                    <a:gd name="T17" fmla="*/ 70 h 116"/>
                    <a:gd name="T18" fmla="*/ 11 w 117"/>
                    <a:gd name="T19" fmla="*/ 91 h 116"/>
                    <a:gd name="T20" fmla="*/ 26 w 117"/>
                    <a:gd name="T21" fmla="*/ 106 h 116"/>
                    <a:gd name="T22" fmla="*/ 47 w 117"/>
                    <a:gd name="T23" fmla="*/ 115 h 116"/>
                    <a:gd name="T24" fmla="*/ 71 w 117"/>
                    <a:gd name="T25" fmla="*/ 115 h 116"/>
                    <a:gd name="T26" fmla="*/ 91 w 117"/>
                    <a:gd name="T27" fmla="*/ 106 h 116"/>
                    <a:gd name="T28" fmla="*/ 107 w 117"/>
                    <a:gd name="T29" fmla="*/ 91 h 116"/>
                    <a:gd name="T30" fmla="*/ 115 w 117"/>
                    <a:gd name="T31" fmla="*/ 70 h 116"/>
                    <a:gd name="T32" fmla="*/ 112 w 117"/>
                    <a:gd name="T33" fmla="*/ 58 h 116"/>
                    <a:gd name="T34" fmla="*/ 108 w 117"/>
                    <a:gd name="T35" fmla="*/ 79 h 116"/>
                    <a:gd name="T36" fmla="*/ 96 w 117"/>
                    <a:gd name="T37" fmla="*/ 96 h 116"/>
                    <a:gd name="T38" fmla="*/ 79 w 117"/>
                    <a:gd name="T39" fmla="*/ 108 h 116"/>
                    <a:gd name="T40" fmla="*/ 59 w 117"/>
                    <a:gd name="T41" fmla="*/ 111 h 116"/>
                    <a:gd name="T42" fmla="*/ 38 w 117"/>
                    <a:gd name="T43" fmla="*/ 108 h 116"/>
                    <a:gd name="T44" fmla="*/ 21 w 117"/>
                    <a:gd name="T45" fmla="*/ 96 h 116"/>
                    <a:gd name="T46" fmla="*/ 9 w 117"/>
                    <a:gd name="T47" fmla="*/ 79 h 116"/>
                    <a:gd name="T48" fmla="*/ 6 w 117"/>
                    <a:gd name="T49" fmla="*/ 58 h 116"/>
                    <a:gd name="T50" fmla="*/ 9 w 117"/>
                    <a:gd name="T51" fmla="*/ 38 h 116"/>
                    <a:gd name="T52" fmla="*/ 21 w 117"/>
                    <a:gd name="T53" fmla="*/ 21 h 116"/>
                    <a:gd name="T54" fmla="*/ 38 w 117"/>
                    <a:gd name="T55" fmla="*/ 9 h 116"/>
                    <a:gd name="T56" fmla="*/ 59 w 117"/>
                    <a:gd name="T57" fmla="*/ 5 h 116"/>
                    <a:gd name="T58" fmla="*/ 79 w 117"/>
                    <a:gd name="T59" fmla="*/ 9 h 116"/>
                    <a:gd name="T60" fmla="*/ 96 w 117"/>
                    <a:gd name="T61" fmla="*/ 21 h 116"/>
                    <a:gd name="T62" fmla="*/ 108 w 117"/>
                    <a:gd name="T63" fmla="*/ 38 h 116"/>
                    <a:gd name="T64" fmla="*/ 112 w 117"/>
                    <a:gd name="T65" fmla="*/ 58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16"/>
                    <a:gd name="T101" fmla="*/ 117 w 117"/>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16">
                      <a:moveTo>
                        <a:pt x="117" y="58"/>
                      </a:moveTo>
                      <a:lnTo>
                        <a:pt x="115" y="46"/>
                      </a:lnTo>
                      <a:lnTo>
                        <a:pt x="112" y="36"/>
                      </a:lnTo>
                      <a:lnTo>
                        <a:pt x="107" y="26"/>
                      </a:lnTo>
                      <a:lnTo>
                        <a:pt x="100" y="17"/>
                      </a:lnTo>
                      <a:lnTo>
                        <a:pt x="91" y="10"/>
                      </a:lnTo>
                      <a:lnTo>
                        <a:pt x="81" y="5"/>
                      </a:lnTo>
                      <a:lnTo>
                        <a:pt x="71" y="2"/>
                      </a:lnTo>
                      <a:lnTo>
                        <a:pt x="59" y="0"/>
                      </a:lnTo>
                      <a:lnTo>
                        <a:pt x="47" y="2"/>
                      </a:lnTo>
                      <a:lnTo>
                        <a:pt x="36" y="5"/>
                      </a:lnTo>
                      <a:lnTo>
                        <a:pt x="26" y="10"/>
                      </a:lnTo>
                      <a:lnTo>
                        <a:pt x="17" y="17"/>
                      </a:lnTo>
                      <a:lnTo>
                        <a:pt x="11" y="26"/>
                      </a:lnTo>
                      <a:lnTo>
                        <a:pt x="6" y="36"/>
                      </a:lnTo>
                      <a:lnTo>
                        <a:pt x="2" y="46"/>
                      </a:lnTo>
                      <a:lnTo>
                        <a:pt x="0" y="58"/>
                      </a:lnTo>
                      <a:lnTo>
                        <a:pt x="2" y="70"/>
                      </a:lnTo>
                      <a:lnTo>
                        <a:pt x="6" y="80"/>
                      </a:lnTo>
                      <a:lnTo>
                        <a:pt x="11" y="91"/>
                      </a:lnTo>
                      <a:lnTo>
                        <a:pt x="17" y="99"/>
                      </a:lnTo>
                      <a:lnTo>
                        <a:pt x="26" y="106"/>
                      </a:lnTo>
                      <a:lnTo>
                        <a:pt x="36" y="111"/>
                      </a:lnTo>
                      <a:lnTo>
                        <a:pt x="47" y="115"/>
                      </a:lnTo>
                      <a:lnTo>
                        <a:pt x="59" y="116"/>
                      </a:lnTo>
                      <a:lnTo>
                        <a:pt x="71" y="115"/>
                      </a:lnTo>
                      <a:lnTo>
                        <a:pt x="81" y="111"/>
                      </a:lnTo>
                      <a:lnTo>
                        <a:pt x="91" y="106"/>
                      </a:lnTo>
                      <a:lnTo>
                        <a:pt x="100" y="99"/>
                      </a:lnTo>
                      <a:lnTo>
                        <a:pt x="107" y="91"/>
                      </a:lnTo>
                      <a:lnTo>
                        <a:pt x="112" y="80"/>
                      </a:lnTo>
                      <a:lnTo>
                        <a:pt x="115" y="70"/>
                      </a:lnTo>
                      <a:lnTo>
                        <a:pt x="117" y="58"/>
                      </a:lnTo>
                      <a:close/>
                      <a:moveTo>
                        <a:pt x="112" y="58"/>
                      </a:moveTo>
                      <a:lnTo>
                        <a:pt x="112" y="68"/>
                      </a:lnTo>
                      <a:lnTo>
                        <a:pt x="108" y="79"/>
                      </a:lnTo>
                      <a:lnTo>
                        <a:pt x="103" y="89"/>
                      </a:lnTo>
                      <a:lnTo>
                        <a:pt x="96" y="96"/>
                      </a:lnTo>
                      <a:lnTo>
                        <a:pt x="88" y="103"/>
                      </a:lnTo>
                      <a:lnTo>
                        <a:pt x="79" y="108"/>
                      </a:lnTo>
                      <a:lnTo>
                        <a:pt x="69" y="111"/>
                      </a:lnTo>
                      <a:lnTo>
                        <a:pt x="59" y="111"/>
                      </a:lnTo>
                      <a:lnTo>
                        <a:pt x="48" y="111"/>
                      </a:lnTo>
                      <a:lnTo>
                        <a:pt x="38" y="108"/>
                      </a:lnTo>
                      <a:lnTo>
                        <a:pt x="29" y="103"/>
                      </a:lnTo>
                      <a:lnTo>
                        <a:pt x="21" y="96"/>
                      </a:lnTo>
                      <a:lnTo>
                        <a:pt x="14" y="89"/>
                      </a:lnTo>
                      <a:lnTo>
                        <a:pt x="9" y="79"/>
                      </a:lnTo>
                      <a:lnTo>
                        <a:pt x="6" y="68"/>
                      </a:lnTo>
                      <a:lnTo>
                        <a:pt x="6" y="58"/>
                      </a:lnTo>
                      <a:lnTo>
                        <a:pt x="6" y="48"/>
                      </a:lnTo>
                      <a:lnTo>
                        <a:pt x="9" y="38"/>
                      </a:lnTo>
                      <a:lnTo>
                        <a:pt x="14" y="29"/>
                      </a:lnTo>
                      <a:lnTo>
                        <a:pt x="21" y="21"/>
                      </a:lnTo>
                      <a:lnTo>
                        <a:pt x="29" y="14"/>
                      </a:lnTo>
                      <a:lnTo>
                        <a:pt x="38" y="9"/>
                      </a:lnTo>
                      <a:lnTo>
                        <a:pt x="48" y="7"/>
                      </a:lnTo>
                      <a:lnTo>
                        <a:pt x="59" y="5"/>
                      </a:lnTo>
                      <a:lnTo>
                        <a:pt x="69" y="7"/>
                      </a:lnTo>
                      <a:lnTo>
                        <a:pt x="79" y="9"/>
                      </a:lnTo>
                      <a:lnTo>
                        <a:pt x="88" y="14"/>
                      </a:lnTo>
                      <a:lnTo>
                        <a:pt x="96" y="21"/>
                      </a:lnTo>
                      <a:lnTo>
                        <a:pt x="103" y="29"/>
                      </a:lnTo>
                      <a:lnTo>
                        <a:pt x="108" y="38"/>
                      </a:lnTo>
                      <a:lnTo>
                        <a:pt x="112" y="48"/>
                      </a:lnTo>
                      <a:lnTo>
                        <a:pt x="112" y="58"/>
                      </a:lnTo>
                      <a:close/>
                    </a:path>
                  </a:pathLst>
                </a:custGeom>
                <a:solidFill>
                  <a:srgbClr val="EAECE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6" name="Freeform 383"/>
                <p:cNvSpPr>
                  <a:spLocks noEditPoints="1"/>
                </p:cNvSpPr>
                <p:nvPr/>
              </p:nvSpPr>
              <p:spPr bwMode="auto">
                <a:xfrm>
                  <a:off x="3622" y="3171"/>
                  <a:ext cx="113" cy="112"/>
                </a:xfrm>
                <a:custGeom>
                  <a:avLst/>
                  <a:gdLst>
                    <a:gd name="T0" fmla="*/ 111 w 113"/>
                    <a:gd name="T1" fmla="*/ 45 h 112"/>
                    <a:gd name="T2" fmla="*/ 103 w 113"/>
                    <a:gd name="T3" fmla="*/ 24 h 112"/>
                    <a:gd name="T4" fmla="*/ 87 w 113"/>
                    <a:gd name="T5" fmla="*/ 9 h 112"/>
                    <a:gd name="T6" fmla="*/ 69 w 113"/>
                    <a:gd name="T7" fmla="*/ 0 h 112"/>
                    <a:gd name="T8" fmla="*/ 45 w 113"/>
                    <a:gd name="T9" fmla="*/ 0 h 112"/>
                    <a:gd name="T10" fmla="*/ 26 w 113"/>
                    <a:gd name="T11" fmla="*/ 9 h 112"/>
                    <a:gd name="T12" fmla="*/ 10 w 113"/>
                    <a:gd name="T13" fmla="*/ 24 h 112"/>
                    <a:gd name="T14" fmla="*/ 2 w 113"/>
                    <a:gd name="T15" fmla="*/ 45 h 112"/>
                    <a:gd name="T16" fmla="*/ 2 w 113"/>
                    <a:gd name="T17" fmla="*/ 67 h 112"/>
                    <a:gd name="T18" fmla="*/ 10 w 113"/>
                    <a:gd name="T19" fmla="*/ 86 h 112"/>
                    <a:gd name="T20" fmla="*/ 26 w 113"/>
                    <a:gd name="T21" fmla="*/ 101 h 112"/>
                    <a:gd name="T22" fmla="*/ 45 w 113"/>
                    <a:gd name="T23" fmla="*/ 110 h 112"/>
                    <a:gd name="T24" fmla="*/ 69 w 113"/>
                    <a:gd name="T25" fmla="*/ 110 h 112"/>
                    <a:gd name="T26" fmla="*/ 87 w 113"/>
                    <a:gd name="T27" fmla="*/ 101 h 112"/>
                    <a:gd name="T28" fmla="*/ 103 w 113"/>
                    <a:gd name="T29" fmla="*/ 86 h 112"/>
                    <a:gd name="T30" fmla="*/ 111 w 113"/>
                    <a:gd name="T31" fmla="*/ 67 h 112"/>
                    <a:gd name="T32" fmla="*/ 108 w 113"/>
                    <a:gd name="T33" fmla="*/ 55 h 112"/>
                    <a:gd name="T34" fmla="*/ 105 w 113"/>
                    <a:gd name="T35" fmla="*/ 76 h 112"/>
                    <a:gd name="T36" fmla="*/ 93 w 113"/>
                    <a:gd name="T37" fmla="*/ 91 h 112"/>
                    <a:gd name="T38" fmla="*/ 77 w 113"/>
                    <a:gd name="T39" fmla="*/ 103 h 112"/>
                    <a:gd name="T40" fmla="*/ 57 w 113"/>
                    <a:gd name="T41" fmla="*/ 107 h 112"/>
                    <a:gd name="T42" fmla="*/ 36 w 113"/>
                    <a:gd name="T43" fmla="*/ 103 h 112"/>
                    <a:gd name="T44" fmla="*/ 21 w 113"/>
                    <a:gd name="T45" fmla="*/ 91 h 112"/>
                    <a:gd name="T46" fmla="*/ 10 w 113"/>
                    <a:gd name="T47" fmla="*/ 76 h 112"/>
                    <a:gd name="T48" fmla="*/ 5 w 113"/>
                    <a:gd name="T49" fmla="*/ 55 h 112"/>
                    <a:gd name="T50" fmla="*/ 10 w 113"/>
                    <a:gd name="T51" fmla="*/ 36 h 112"/>
                    <a:gd name="T52" fmla="*/ 21 w 113"/>
                    <a:gd name="T53" fmla="*/ 19 h 112"/>
                    <a:gd name="T54" fmla="*/ 36 w 113"/>
                    <a:gd name="T55" fmla="*/ 9 h 112"/>
                    <a:gd name="T56" fmla="*/ 57 w 113"/>
                    <a:gd name="T57" fmla="*/ 4 h 112"/>
                    <a:gd name="T58" fmla="*/ 77 w 113"/>
                    <a:gd name="T59" fmla="*/ 9 h 112"/>
                    <a:gd name="T60" fmla="*/ 93 w 113"/>
                    <a:gd name="T61" fmla="*/ 19 h 112"/>
                    <a:gd name="T62" fmla="*/ 105 w 113"/>
                    <a:gd name="T63" fmla="*/ 36 h 112"/>
                    <a:gd name="T64" fmla="*/ 108 w 113"/>
                    <a:gd name="T65" fmla="*/ 55 h 11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3"/>
                    <a:gd name="T100" fmla="*/ 0 h 112"/>
                    <a:gd name="T101" fmla="*/ 113 w 113"/>
                    <a:gd name="T102" fmla="*/ 112 h 11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3" h="112">
                      <a:moveTo>
                        <a:pt x="113" y="55"/>
                      </a:moveTo>
                      <a:lnTo>
                        <a:pt x="111" y="45"/>
                      </a:lnTo>
                      <a:lnTo>
                        <a:pt x="108" y="35"/>
                      </a:lnTo>
                      <a:lnTo>
                        <a:pt x="103" y="24"/>
                      </a:lnTo>
                      <a:lnTo>
                        <a:pt x="96" y="16"/>
                      </a:lnTo>
                      <a:lnTo>
                        <a:pt x="87" y="9"/>
                      </a:lnTo>
                      <a:lnTo>
                        <a:pt x="79" y="4"/>
                      </a:lnTo>
                      <a:lnTo>
                        <a:pt x="69" y="0"/>
                      </a:lnTo>
                      <a:lnTo>
                        <a:pt x="57" y="0"/>
                      </a:lnTo>
                      <a:lnTo>
                        <a:pt x="45" y="0"/>
                      </a:lnTo>
                      <a:lnTo>
                        <a:pt x="34" y="4"/>
                      </a:lnTo>
                      <a:lnTo>
                        <a:pt x="26" y="9"/>
                      </a:lnTo>
                      <a:lnTo>
                        <a:pt x="17" y="16"/>
                      </a:lnTo>
                      <a:lnTo>
                        <a:pt x="10" y="24"/>
                      </a:lnTo>
                      <a:lnTo>
                        <a:pt x="5" y="35"/>
                      </a:lnTo>
                      <a:lnTo>
                        <a:pt x="2" y="45"/>
                      </a:lnTo>
                      <a:lnTo>
                        <a:pt x="0" y="55"/>
                      </a:lnTo>
                      <a:lnTo>
                        <a:pt x="2" y="67"/>
                      </a:lnTo>
                      <a:lnTo>
                        <a:pt x="5" y="77"/>
                      </a:lnTo>
                      <a:lnTo>
                        <a:pt x="10" y="86"/>
                      </a:lnTo>
                      <a:lnTo>
                        <a:pt x="17" y="95"/>
                      </a:lnTo>
                      <a:lnTo>
                        <a:pt x="26" y="101"/>
                      </a:lnTo>
                      <a:lnTo>
                        <a:pt x="34" y="107"/>
                      </a:lnTo>
                      <a:lnTo>
                        <a:pt x="45" y="110"/>
                      </a:lnTo>
                      <a:lnTo>
                        <a:pt x="57" y="112"/>
                      </a:lnTo>
                      <a:lnTo>
                        <a:pt x="69" y="110"/>
                      </a:lnTo>
                      <a:lnTo>
                        <a:pt x="79" y="107"/>
                      </a:lnTo>
                      <a:lnTo>
                        <a:pt x="87" y="101"/>
                      </a:lnTo>
                      <a:lnTo>
                        <a:pt x="96" y="95"/>
                      </a:lnTo>
                      <a:lnTo>
                        <a:pt x="103" y="86"/>
                      </a:lnTo>
                      <a:lnTo>
                        <a:pt x="108" y="77"/>
                      </a:lnTo>
                      <a:lnTo>
                        <a:pt x="111" y="67"/>
                      </a:lnTo>
                      <a:lnTo>
                        <a:pt x="113" y="55"/>
                      </a:lnTo>
                      <a:close/>
                      <a:moveTo>
                        <a:pt x="108" y="55"/>
                      </a:moveTo>
                      <a:lnTo>
                        <a:pt x="106" y="65"/>
                      </a:lnTo>
                      <a:lnTo>
                        <a:pt x="105" y="76"/>
                      </a:lnTo>
                      <a:lnTo>
                        <a:pt x="99" y="84"/>
                      </a:lnTo>
                      <a:lnTo>
                        <a:pt x="93" y="91"/>
                      </a:lnTo>
                      <a:lnTo>
                        <a:pt x="86" y="98"/>
                      </a:lnTo>
                      <a:lnTo>
                        <a:pt x="77" y="103"/>
                      </a:lnTo>
                      <a:lnTo>
                        <a:pt x="67" y="105"/>
                      </a:lnTo>
                      <a:lnTo>
                        <a:pt x="57" y="107"/>
                      </a:lnTo>
                      <a:lnTo>
                        <a:pt x="46" y="105"/>
                      </a:lnTo>
                      <a:lnTo>
                        <a:pt x="36" y="103"/>
                      </a:lnTo>
                      <a:lnTo>
                        <a:pt x="27" y="98"/>
                      </a:lnTo>
                      <a:lnTo>
                        <a:pt x="21" y="91"/>
                      </a:lnTo>
                      <a:lnTo>
                        <a:pt x="14" y="84"/>
                      </a:lnTo>
                      <a:lnTo>
                        <a:pt x="10" y="76"/>
                      </a:lnTo>
                      <a:lnTo>
                        <a:pt x="7" y="65"/>
                      </a:lnTo>
                      <a:lnTo>
                        <a:pt x="5" y="55"/>
                      </a:lnTo>
                      <a:lnTo>
                        <a:pt x="7" y="45"/>
                      </a:lnTo>
                      <a:lnTo>
                        <a:pt x="10" y="36"/>
                      </a:lnTo>
                      <a:lnTo>
                        <a:pt x="14" y="28"/>
                      </a:lnTo>
                      <a:lnTo>
                        <a:pt x="21" y="19"/>
                      </a:lnTo>
                      <a:lnTo>
                        <a:pt x="27" y="12"/>
                      </a:lnTo>
                      <a:lnTo>
                        <a:pt x="36" y="9"/>
                      </a:lnTo>
                      <a:lnTo>
                        <a:pt x="46" y="6"/>
                      </a:lnTo>
                      <a:lnTo>
                        <a:pt x="57" y="4"/>
                      </a:lnTo>
                      <a:lnTo>
                        <a:pt x="67" y="6"/>
                      </a:lnTo>
                      <a:lnTo>
                        <a:pt x="77" y="9"/>
                      </a:lnTo>
                      <a:lnTo>
                        <a:pt x="86" y="12"/>
                      </a:lnTo>
                      <a:lnTo>
                        <a:pt x="93" y="19"/>
                      </a:lnTo>
                      <a:lnTo>
                        <a:pt x="99" y="28"/>
                      </a:lnTo>
                      <a:lnTo>
                        <a:pt x="105" y="36"/>
                      </a:lnTo>
                      <a:lnTo>
                        <a:pt x="106" y="45"/>
                      </a:lnTo>
                      <a:lnTo>
                        <a:pt x="108" y="55"/>
                      </a:lnTo>
                      <a:close/>
                    </a:path>
                  </a:pathLst>
                </a:custGeom>
                <a:solidFill>
                  <a:srgbClr val="ECEDE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7" name="Freeform 384"/>
                <p:cNvSpPr>
                  <a:spLocks noEditPoints="1"/>
                </p:cNvSpPr>
                <p:nvPr/>
              </p:nvSpPr>
              <p:spPr bwMode="auto">
                <a:xfrm>
                  <a:off x="3626" y="3173"/>
                  <a:ext cx="106" cy="106"/>
                </a:xfrm>
                <a:custGeom>
                  <a:avLst/>
                  <a:gdLst>
                    <a:gd name="T0" fmla="*/ 106 w 106"/>
                    <a:gd name="T1" fmla="*/ 43 h 106"/>
                    <a:gd name="T2" fmla="*/ 97 w 106"/>
                    <a:gd name="T3" fmla="*/ 24 h 106"/>
                    <a:gd name="T4" fmla="*/ 82 w 106"/>
                    <a:gd name="T5" fmla="*/ 9 h 106"/>
                    <a:gd name="T6" fmla="*/ 63 w 106"/>
                    <a:gd name="T7" fmla="*/ 2 h 106"/>
                    <a:gd name="T8" fmla="*/ 42 w 106"/>
                    <a:gd name="T9" fmla="*/ 2 h 106"/>
                    <a:gd name="T10" fmla="*/ 23 w 106"/>
                    <a:gd name="T11" fmla="*/ 9 h 106"/>
                    <a:gd name="T12" fmla="*/ 8 w 106"/>
                    <a:gd name="T13" fmla="*/ 24 h 106"/>
                    <a:gd name="T14" fmla="*/ 0 w 106"/>
                    <a:gd name="T15" fmla="*/ 43 h 106"/>
                    <a:gd name="T16" fmla="*/ 0 w 106"/>
                    <a:gd name="T17" fmla="*/ 63 h 106"/>
                    <a:gd name="T18" fmla="*/ 8 w 106"/>
                    <a:gd name="T19" fmla="*/ 84 h 106"/>
                    <a:gd name="T20" fmla="*/ 23 w 106"/>
                    <a:gd name="T21" fmla="*/ 98 h 106"/>
                    <a:gd name="T22" fmla="*/ 42 w 106"/>
                    <a:gd name="T23" fmla="*/ 106 h 106"/>
                    <a:gd name="T24" fmla="*/ 63 w 106"/>
                    <a:gd name="T25" fmla="*/ 106 h 106"/>
                    <a:gd name="T26" fmla="*/ 82 w 106"/>
                    <a:gd name="T27" fmla="*/ 98 h 106"/>
                    <a:gd name="T28" fmla="*/ 97 w 106"/>
                    <a:gd name="T29" fmla="*/ 84 h 106"/>
                    <a:gd name="T30" fmla="*/ 106 w 106"/>
                    <a:gd name="T31" fmla="*/ 63 h 106"/>
                    <a:gd name="T32" fmla="*/ 102 w 106"/>
                    <a:gd name="T33" fmla="*/ 53 h 106"/>
                    <a:gd name="T34" fmla="*/ 97 w 106"/>
                    <a:gd name="T35" fmla="*/ 72 h 106"/>
                    <a:gd name="T36" fmla="*/ 87 w 106"/>
                    <a:gd name="T37" fmla="*/ 87 h 106"/>
                    <a:gd name="T38" fmla="*/ 71 w 106"/>
                    <a:gd name="T39" fmla="*/ 98 h 106"/>
                    <a:gd name="T40" fmla="*/ 53 w 106"/>
                    <a:gd name="T41" fmla="*/ 103 h 106"/>
                    <a:gd name="T42" fmla="*/ 34 w 106"/>
                    <a:gd name="T43" fmla="*/ 98 h 106"/>
                    <a:gd name="T44" fmla="*/ 18 w 106"/>
                    <a:gd name="T45" fmla="*/ 87 h 106"/>
                    <a:gd name="T46" fmla="*/ 8 w 106"/>
                    <a:gd name="T47" fmla="*/ 72 h 106"/>
                    <a:gd name="T48" fmla="*/ 5 w 106"/>
                    <a:gd name="T49" fmla="*/ 53 h 106"/>
                    <a:gd name="T50" fmla="*/ 8 w 106"/>
                    <a:gd name="T51" fmla="*/ 34 h 106"/>
                    <a:gd name="T52" fmla="*/ 18 w 106"/>
                    <a:gd name="T53" fmla="*/ 19 h 106"/>
                    <a:gd name="T54" fmla="*/ 34 w 106"/>
                    <a:gd name="T55" fmla="*/ 9 h 106"/>
                    <a:gd name="T56" fmla="*/ 53 w 106"/>
                    <a:gd name="T57" fmla="*/ 5 h 106"/>
                    <a:gd name="T58" fmla="*/ 71 w 106"/>
                    <a:gd name="T59" fmla="*/ 9 h 106"/>
                    <a:gd name="T60" fmla="*/ 87 w 106"/>
                    <a:gd name="T61" fmla="*/ 19 h 106"/>
                    <a:gd name="T62" fmla="*/ 97 w 106"/>
                    <a:gd name="T63" fmla="*/ 34 h 106"/>
                    <a:gd name="T64" fmla="*/ 102 w 106"/>
                    <a:gd name="T65" fmla="*/ 53 h 10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6"/>
                    <a:gd name="T100" fmla="*/ 0 h 106"/>
                    <a:gd name="T101" fmla="*/ 106 w 106"/>
                    <a:gd name="T102" fmla="*/ 106 h 10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6" h="106">
                      <a:moveTo>
                        <a:pt x="106" y="53"/>
                      </a:moveTo>
                      <a:lnTo>
                        <a:pt x="106" y="43"/>
                      </a:lnTo>
                      <a:lnTo>
                        <a:pt x="102" y="33"/>
                      </a:lnTo>
                      <a:lnTo>
                        <a:pt x="97" y="24"/>
                      </a:lnTo>
                      <a:lnTo>
                        <a:pt x="90" y="16"/>
                      </a:lnTo>
                      <a:lnTo>
                        <a:pt x="82" y="9"/>
                      </a:lnTo>
                      <a:lnTo>
                        <a:pt x="73" y="4"/>
                      </a:lnTo>
                      <a:lnTo>
                        <a:pt x="63" y="2"/>
                      </a:lnTo>
                      <a:lnTo>
                        <a:pt x="53" y="0"/>
                      </a:lnTo>
                      <a:lnTo>
                        <a:pt x="42" y="2"/>
                      </a:lnTo>
                      <a:lnTo>
                        <a:pt x="32" y="4"/>
                      </a:lnTo>
                      <a:lnTo>
                        <a:pt x="23" y="9"/>
                      </a:lnTo>
                      <a:lnTo>
                        <a:pt x="15" y="16"/>
                      </a:lnTo>
                      <a:lnTo>
                        <a:pt x="8" y="24"/>
                      </a:lnTo>
                      <a:lnTo>
                        <a:pt x="3" y="33"/>
                      </a:lnTo>
                      <a:lnTo>
                        <a:pt x="0" y="43"/>
                      </a:lnTo>
                      <a:lnTo>
                        <a:pt x="0" y="53"/>
                      </a:lnTo>
                      <a:lnTo>
                        <a:pt x="0" y="63"/>
                      </a:lnTo>
                      <a:lnTo>
                        <a:pt x="3" y="74"/>
                      </a:lnTo>
                      <a:lnTo>
                        <a:pt x="8" y="84"/>
                      </a:lnTo>
                      <a:lnTo>
                        <a:pt x="15" y="91"/>
                      </a:lnTo>
                      <a:lnTo>
                        <a:pt x="23" y="98"/>
                      </a:lnTo>
                      <a:lnTo>
                        <a:pt x="32" y="103"/>
                      </a:lnTo>
                      <a:lnTo>
                        <a:pt x="42" y="106"/>
                      </a:lnTo>
                      <a:lnTo>
                        <a:pt x="53" y="106"/>
                      </a:lnTo>
                      <a:lnTo>
                        <a:pt x="63" y="106"/>
                      </a:lnTo>
                      <a:lnTo>
                        <a:pt x="73" y="103"/>
                      </a:lnTo>
                      <a:lnTo>
                        <a:pt x="82" y="98"/>
                      </a:lnTo>
                      <a:lnTo>
                        <a:pt x="90" y="91"/>
                      </a:lnTo>
                      <a:lnTo>
                        <a:pt x="97" y="84"/>
                      </a:lnTo>
                      <a:lnTo>
                        <a:pt x="102" y="74"/>
                      </a:lnTo>
                      <a:lnTo>
                        <a:pt x="106" y="63"/>
                      </a:lnTo>
                      <a:lnTo>
                        <a:pt x="106" y="53"/>
                      </a:lnTo>
                      <a:close/>
                      <a:moveTo>
                        <a:pt x="102" y="53"/>
                      </a:moveTo>
                      <a:lnTo>
                        <a:pt x="101" y="63"/>
                      </a:lnTo>
                      <a:lnTo>
                        <a:pt x="97" y="72"/>
                      </a:lnTo>
                      <a:lnTo>
                        <a:pt x="94" y="81"/>
                      </a:lnTo>
                      <a:lnTo>
                        <a:pt x="87" y="87"/>
                      </a:lnTo>
                      <a:lnTo>
                        <a:pt x="80" y="94"/>
                      </a:lnTo>
                      <a:lnTo>
                        <a:pt x="71" y="98"/>
                      </a:lnTo>
                      <a:lnTo>
                        <a:pt x="63" y="101"/>
                      </a:lnTo>
                      <a:lnTo>
                        <a:pt x="53" y="103"/>
                      </a:lnTo>
                      <a:lnTo>
                        <a:pt x="42" y="101"/>
                      </a:lnTo>
                      <a:lnTo>
                        <a:pt x="34" y="98"/>
                      </a:lnTo>
                      <a:lnTo>
                        <a:pt x="25" y="94"/>
                      </a:lnTo>
                      <a:lnTo>
                        <a:pt x="18" y="87"/>
                      </a:lnTo>
                      <a:lnTo>
                        <a:pt x="11" y="81"/>
                      </a:lnTo>
                      <a:lnTo>
                        <a:pt x="8" y="72"/>
                      </a:lnTo>
                      <a:lnTo>
                        <a:pt x="5" y="63"/>
                      </a:lnTo>
                      <a:lnTo>
                        <a:pt x="5" y="53"/>
                      </a:lnTo>
                      <a:lnTo>
                        <a:pt x="5" y="43"/>
                      </a:lnTo>
                      <a:lnTo>
                        <a:pt x="8" y="34"/>
                      </a:lnTo>
                      <a:lnTo>
                        <a:pt x="11" y="26"/>
                      </a:lnTo>
                      <a:lnTo>
                        <a:pt x="18" y="19"/>
                      </a:lnTo>
                      <a:lnTo>
                        <a:pt x="25" y="14"/>
                      </a:lnTo>
                      <a:lnTo>
                        <a:pt x="34" y="9"/>
                      </a:lnTo>
                      <a:lnTo>
                        <a:pt x="42" y="5"/>
                      </a:lnTo>
                      <a:lnTo>
                        <a:pt x="53" y="5"/>
                      </a:lnTo>
                      <a:lnTo>
                        <a:pt x="63" y="5"/>
                      </a:lnTo>
                      <a:lnTo>
                        <a:pt x="71" y="9"/>
                      </a:lnTo>
                      <a:lnTo>
                        <a:pt x="80" y="14"/>
                      </a:lnTo>
                      <a:lnTo>
                        <a:pt x="87" y="19"/>
                      </a:lnTo>
                      <a:lnTo>
                        <a:pt x="94" y="26"/>
                      </a:lnTo>
                      <a:lnTo>
                        <a:pt x="97" y="34"/>
                      </a:lnTo>
                      <a:lnTo>
                        <a:pt x="101" y="43"/>
                      </a:lnTo>
                      <a:lnTo>
                        <a:pt x="102" y="53"/>
                      </a:lnTo>
                      <a:close/>
                    </a:path>
                  </a:pathLst>
                </a:custGeom>
                <a:solidFill>
                  <a:srgbClr val="EDEEE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8" name="Freeform 385"/>
                <p:cNvSpPr>
                  <a:spLocks noEditPoints="1"/>
                </p:cNvSpPr>
                <p:nvPr/>
              </p:nvSpPr>
              <p:spPr bwMode="auto">
                <a:xfrm>
                  <a:off x="3627" y="3175"/>
                  <a:ext cx="103" cy="103"/>
                </a:xfrm>
                <a:custGeom>
                  <a:avLst/>
                  <a:gdLst>
                    <a:gd name="T0" fmla="*/ 101 w 103"/>
                    <a:gd name="T1" fmla="*/ 41 h 103"/>
                    <a:gd name="T2" fmla="*/ 94 w 103"/>
                    <a:gd name="T3" fmla="*/ 24 h 103"/>
                    <a:gd name="T4" fmla="*/ 81 w 103"/>
                    <a:gd name="T5" fmla="*/ 8 h 103"/>
                    <a:gd name="T6" fmla="*/ 62 w 103"/>
                    <a:gd name="T7" fmla="*/ 2 h 103"/>
                    <a:gd name="T8" fmla="*/ 41 w 103"/>
                    <a:gd name="T9" fmla="*/ 2 h 103"/>
                    <a:gd name="T10" fmla="*/ 22 w 103"/>
                    <a:gd name="T11" fmla="*/ 8 h 103"/>
                    <a:gd name="T12" fmla="*/ 9 w 103"/>
                    <a:gd name="T13" fmla="*/ 24 h 103"/>
                    <a:gd name="T14" fmla="*/ 2 w 103"/>
                    <a:gd name="T15" fmla="*/ 41 h 103"/>
                    <a:gd name="T16" fmla="*/ 2 w 103"/>
                    <a:gd name="T17" fmla="*/ 61 h 103"/>
                    <a:gd name="T18" fmla="*/ 9 w 103"/>
                    <a:gd name="T19" fmla="*/ 80 h 103"/>
                    <a:gd name="T20" fmla="*/ 22 w 103"/>
                    <a:gd name="T21" fmla="*/ 94 h 103"/>
                    <a:gd name="T22" fmla="*/ 41 w 103"/>
                    <a:gd name="T23" fmla="*/ 101 h 103"/>
                    <a:gd name="T24" fmla="*/ 62 w 103"/>
                    <a:gd name="T25" fmla="*/ 101 h 103"/>
                    <a:gd name="T26" fmla="*/ 81 w 103"/>
                    <a:gd name="T27" fmla="*/ 94 h 103"/>
                    <a:gd name="T28" fmla="*/ 94 w 103"/>
                    <a:gd name="T29" fmla="*/ 80 h 103"/>
                    <a:gd name="T30" fmla="*/ 101 w 103"/>
                    <a:gd name="T31" fmla="*/ 61 h 103"/>
                    <a:gd name="T32" fmla="*/ 98 w 103"/>
                    <a:gd name="T33" fmla="*/ 51 h 103"/>
                    <a:gd name="T34" fmla="*/ 94 w 103"/>
                    <a:gd name="T35" fmla="*/ 70 h 103"/>
                    <a:gd name="T36" fmla="*/ 84 w 103"/>
                    <a:gd name="T37" fmla="*/ 84 h 103"/>
                    <a:gd name="T38" fmla="*/ 70 w 103"/>
                    <a:gd name="T39" fmla="*/ 94 h 103"/>
                    <a:gd name="T40" fmla="*/ 52 w 103"/>
                    <a:gd name="T41" fmla="*/ 97 h 103"/>
                    <a:gd name="T42" fmla="*/ 33 w 103"/>
                    <a:gd name="T43" fmla="*/ 94 h 103"/>
                    <a:gd name="T44" fmla="*/ 19 w 103"/>
                    <a:gd name="T45" fmla="*/ 84 h 103"/>
                    <a:gd name="T46" fmla="*/ 9 w 103"/>
                    <a:gd name="T47" fmla="*/ 70 h 103"/>
                    <a:gd name="T48" fmla="*/ 5 w 103"/>
                    <a:gd name="T49" fmla="*/ 51 h 103"/>
                    <a:gd name="T50" fmla="*/ 9 w 103"/>
                    <a:gd name="T51" fmla="*/ 34 h 103"/>
                    <a:gd name="T52" fmla="*/ 19 w 103"/>
                    <a:gd name="T53" fmla="*/ 19 h 103"/>
                    <a:gd name="T54" fmla="*/ 33 w 103"/>
                    <a:gd name="T55" fmla="*/ 8 h 103"/>
                    <a:gd name="T56" fmla="*/ 52 w 103"/>
                    <a:gd name="T57" fmla="*/ 5 h 103"/>
                    <a:gd name="T58" fmla="*/ 70 w 103"/>
                    <a:gd name="T59" fmla="*/ 8 h 103"/>
                    <a:gd name="T60" fmla="*/ 84 w 103"/>
                    <a:gd name="T61" fmla="*/ 19 h 103"/>
                    <a:gd name="T62" fmla="*/ 94 w 103"/>
                    <a:gd name="T63" fmla="*/ 34 h 103"/>
                    <a:gd name="T64" fmla="*/ 98 w 103"/>
                    <a:gd name="T65" fmla="*/ 51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3"/>
                    <a:gd name="T101" fmla="*/ 103 w 103"/>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3">
                      <a:moveTo>
                        <a:pt x="103" y="51"/>
                      </a:moveTo>
                      <a:lnTo>
                        <a:pt x="101" y="41"/>
                      </a:lnTo>
                      <a:lnTo>
                        <a:pt x="100" y="32"/>
                      </a:lnTo>
                      <a:lnTo>
                        <a:pt x="94" y="24"/>
                      </a:lnTo>
                      <a:lnTo>
                        <a:pt x="88" y="15"/>
                      </a:lnTo>
                      <a:lnTo>
                        <a:pt x="81" y="8"/>
                      </a:lnTo>
                      <a:lnTo>
                        <a:pt x="72" y="5"/>
                      </a:lnTo>
                      <a:lnTo>
                        <a:pt x="62" y="2"/>
                      </a:lnTo>
                      <a:lnTo>
                        <a:pt x="52" y="0"/>
                      </a:lnTo>
                      <a:lnTo>
                        <a:pt x="41" y="2"/>
                      </a:lnTo>
                      <a:lnTo>
                        <a:pt x="31" y="5"/>
                      </a:lnTo>
                      <a:lnTo>
                        <a:pt x="22" y="8"/>
                      </a:lnTo>
                      <a:lnTo>
                        <a:pt x="16" y="15"/>
                      </a:lnTo>
                      <a:lnTo>
                        <a:pt x="9" y="24"/>
                      </a:lnTo>
                      <a:lnTo>
                        <a:pt x="5" y="32"/>
                      </a:lnTo>
                      <a:lnTo>
                        <a:pt x="2" y="41"/>
                      </a:lnTo>
                      <a:lnTo>
                        <a:pt x="0" y="51"/>
                      </a:lnTo>
                      <a:lnTo>
                        <a:pt x="2" y="61"/>
                      </a:lnTo>
                      <a:lnTo>
                        <a:pt x="5" y="72"/>
                      </a:lnTo>
                      <a:lnTo>
                        <a:pt x="9" y="80"/>
                      </a:lnTo>
                      <a:lnTo>
                        <a:pt x="16" y="87"/>
                      </a:lnTo>
                      <a:lnTo>
                        <a:pt x="22" y="94"/>
                      </a:lnTo>
                      <a:lnTo>
                        <a:pt x="31" y="99"/>
                      </a:lnTo>
                      <a:lnTo>
                        <a:pt x="41" y="101"/>
                      </a:lnTo>
                      <a:lnTo>
                        <a:pt x="52" y="103"/>
                      </a:lnTo>
                      <a:lnTo>
                        <a:pt x="62" y="101"/>
                      </a:lnTo>
                      <a:lnTo>
                        <a:pt x="72" y="99"/>
                      </a:lnTo>
                      <a:lnTo>
                        <a:pt x="81" y="94"/>
                      </a:lnTo>
                      <a:lnTo>
                        <a:pt x="88" y="87"/>
                      </a:lnTo>
                      <a:lnTo>
                        <a:pt x="94" y="80"/>
                      </a:lnTo>
                      <a:lnTo>
                        <a:pt x="100" y="72"/>
                      </a:lnTo>
                      <a:lnTo>
                        <a:pt x="101" y="61"/>
                      </a:lnTo>
                      <a:lnTo>
                        <a:pt x="103" y="51"/>
                      </a:lnTo>
                      <a:close/>
                      <a:moveTo>
                        <a:pt x="98" y="51"/>
                      </a:moveTo>
                      <a:lnTo>
                        <a:pt x="98" y="61"/>
                      </a:lnTo>
                      <a:lnTo>
                        <a:pt x="94" y="70"/>
                      </a:lnTo>
                      <a:lnTo>
                        <a:pt x="91" y="77"/>
                      </a:lnTo>
                      <a:lnTo>
                        <a:pt x="84" y="84"/>
                      </a:lnTo>
                      <a:lnTo>
                        <a:pt x="77" y="91"/>
                      </a:lnTo>
                      <a:lnTo>
                        <a:pt x="70" y="94"/>
                      </a:lnTo>
                      <a:lnTo>
                        <a:pt x="62" y="97"/>
                      </a:lnTo>
                      <a:lnTo>
                        <a:pt x="52" y="97"/>
                      </a:lnTo>
                      <a:lnTo>
                        <a:pt x="43" y="97"/>
                      </a:lnTo>
                      <a:lnTo>
                        <a:pt x="33" y="94"/>
                      </a:lnTo>
                      <a:lnTo>
                        <a:pt x="26" y="91"/>
                      </a:lnTo>
                      <a:lnTo>
                        <a:pt x="19" y="84"/>
                      </a:lnTo>
                      <a:lnTo>
                        <a:pt x="14" y="77"/>
                      </a:lnTo>
                      <a:lnTo>
                        <a:pt x="9" y="70"/>
                      </a:lnTo>
                      <a:lnTo>
                        <a:pt x="5" y="61"/>
                      </a:lnTo>
                      <a:lnTo>
                        <a:pt x="5" y="51"/>
                      </a:lnTo>
                      <a:lnTo>
                        <a:pt x="5" y="43"/>
                      </a:lnTo>
                      <a:lnTo>
                        <a:pt x="9" y="34"/>
                      </a:lnTo>
                      <a:lnTo>
                        <a:pt x="14" y="26"/>
                      </a:lnTo>
                      <a:lnTo>
                        <a:pt x="19" y="19"/>
                      </a:lnTo>
                      <a:lnTo>
                        <a:pt x="26" y="14"/>
                      </a:lnTo>
                      <a:lnTo>
                        <a:pt x="33" y="8"/>
                      </a:lnTo>
                      <a:lnTo>
                        <a:pt x="43" y="7"/>
                      </a:lnTo>
                      <a:lnTo>
                        <a:pt x="52" y="5"/>
                      </a:lnTo>
                      <a:lnTo>
                        <a:pt x="62" y="7"/>
                      </a:lnTo>
                      <a:lnTo>
                        <a:pt x="70" y="8"/>
                      </a:lnTo>
                      <a:lnTo>
                        <a:pt x="77" y="14"/>
                      </a:lnTo>
                      <a:lnTo>
                        <a:pt x="84" y="19"/>
                      </a:lnTo>
                      <a:lnTo>
                        <a:pt x="91" y="26"/>
                      </a:lnTo>
                      <a:lnTo>
                        <a:pt x="94" y="34"/>
                      </a:lnTo>
                      <a:lnTo>
                        <a:pt x="98" y="43"/>
                      </a:lnTo>
                      <a:lnTo>
                        <a:pt x="98" y="51"/>
                      </a:lnTo>
                      <a:close/>
                    </a:path>
                  </a:pathLst>
                </a:custGeom>
                <a:solidFill>
                  <a:srgbClr val="EDEFE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19" name="Freeform 386"/>
                <p:cNvSpPr>
                  <a:spLocks noEditPoints="1"/>
                </p:cNvSpPr>
                <p:nvPr/>
              </p:nvSpPr>
              <p:spPr bwMode="auto">
                <a:xfrm>
                  <a:off x="3631" y="3178"/>
                  <a:ext cx="97" cy="98"/>
                </a:xfrm>
                <a:custGeom>
                  <a:avLst/>
                  <a:gdLst>
                    <a:gd name="T0" fmla="*/ 96 w 97"/>
                    <a:gd name="T1" fmla="*/ 38 h 98"/>
                    <a:gd name="T2" fmla="*/ 89 w 97"/>
                    <a:gd name="T3" fmla="*/ 21 h 98"/>
                    <a:gd name="T4" fmla="*/ 75 w 97"/>
                    <a:gd name="T5" fmla="*/ 9 h 98"/>
                    <a:gd name="T6" fmla="*/ 58 w 97"/>
                    <a:gd name="T7" fmla="*/ 0 h 98"/>
                    <a:gd name="T8" fmla="*/ 37 w 97"/>
                    <a:gd name="T9" fmla="*/ 0 h 98"/>
                    <a:gd name="T10" fmla="*/ 20 w 97"/>
                    <a:gd name="T11" fmla="*/ 9 h 98"/>
                    <a:gd name="T12" fmla="*/ 6 w 97"/>
                    <a:gd name="T13" fmla="*/ 21 h 98"/>
                    <a:gd name="T14" fmla="*/ 0 w 97"/>
                    <a:gd name="T15" fmla="*/ 38 h 98"/>
                    <a:gd name="T16" fmla="*/ 0 w 97"/>
                    <a:gd name="T17" fmla="*/ 58 h 98"/>
                    <a:gd name="T18" fmla="*/ 6 w 97"/>
                    <a:gd name="T19" fmla="*/ 76 h 98"/>
                    <a:gd name="T20" fmla="*/ 20 w 97"/>
                    <a:gd name="T21" fmla="*/ 89 h 98"/>
                    <a:gd name="T22" fmla="*/ 37 w 97"/>
                    <a:gd name="T23" fmla="*/ 96 h 98"/>
                    <a:gd name="T24" fmla="*/ 58 w 97"/>
                    <a:gd name="T25" fmla="*/ 96 h 98"/>
                    <a:gd name="T26" fmla="*/ 75 w 97"/>
                    <a:gd name="T27" fmla="*/ 89 h 98"/>
                    <a:gd name="T28" fmla="*/ 89 w 97"/>
                    <a:gd name="T29" fmla="*/ 76 h 98"/>
                    <a:gd name="T30" fmla="*/ 96 w 97"/>
                    <a:gd name="T31" fmla="*/ 58 h 98"/>
                    <a:gd name="T32" fmla="*/ 92 w 97"/>
                    <a:gd name="T33" fmla="*/ 48 h 98"/>
                    <a:gd name="T34" fmla="*/ 89 w 97"/>
                    <a:gd name="T35" fmla="*/ 65 h 98"/>
                    <a:gd name="T36" fmla="*/ 78 w 97"/>
                    <a:gd name="T37" fmla="*/ 79 h 98"/>
                    <a:gd name="T38" fmla="*/ 65 w 97"/>
                    <a:gd name="T39" fmla="*/ 89 h 98"/>
                    <a:gd name="T40" fmla="*/ 48 w 97"/>
                    <a:gd name="T41" fmla="*/ 93 h 98"/>
                    <a:gd name="T42" fmla="*/ 30 w 97"/>
                    <a:gd name="T43" fmla="*/ 89 h 98"/>
                    <a:gd name="T44" fmla="*/ 17 w 97"/>
                    <a:gd name="T45" fmla="*/ 79 h 98"/>
                    <a:gd name="T46" fmla="*/ 6 w 97"/>
                    <a:gd name="T47" fmla="*/ 65 h 98"/>
                    <a:gd name="T48" fmla="*/ 3 w 97"/>
                    <a:gd name="T49" fmla="*/ 48 h 98"/>
                    <a:gd name="T50" fmla="*/ 6 w 97"/>
                    <a:gd name="T51" fmla="*/ 31 h 98"/>
                    <a:gd name="T52" fmla="*/ 17 w 97"/>
                    <a:gd name="T53" fmla="*/ 17 h 98"/>
                    <a:gd name="T54" fmla="*/ 30 w 97"/>
                    <a:gd name="T55" fmla="*/ 7 h 98"/>
                    <a:gd name="T56" fmla="*/ 48 w 97"/>
                    <a:gd name="T57" fmla="*/ 4 h 98"/>
                    <a:gd name="T58" fmla="*/ 65 w 97"/>
                    <a:gd name="T59" fmla="*/ 7 h 98"/>
                    <a:gd name="T60" fmla="*/ 78 w 97"/>
                    <a:gd name="T61" fmla="*/ 17 h 98"/>
                    <a:gd name="T62" fmla="*/ 89 w 97"/>
                    <a:gd name="T63" fmla="*/ 31 h 98"/>
                    <a:gd name="T64" fmla="*/ 92 w 97"/>
                    <a:gd name="T65" fmla="*/ 48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7"/>
                    <a:gd name="T100" fmla="*/ 0 h 98"/>
                    <a:gd name="T101" fmla="*/ 97 w 97"/>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7" h="98">
                      <a:moveTo>
                        <a:pt x="97" y="48"/>
                      </a:moveTo>
                      <a:lnTo>
                        <a:pt x="96" y="38"/>
                      </a:lnTo>
                      <a:lnTo>
                        <a:pt x="92" y="29"/>
                      </a:lnTo>
                      <a:lnTo>
                        <a:pt x="89" y="21"/>
                      </a:lnTo>
                      <a:lnTo>
                        <a:pt x="82" y="14"/>
                      </a:lnTo>
                      <a:lnTo>
                        <a:pt x="75" y="9"/>
                      </a:lnTo>
                      <a:lnTo>
                        <a:pt x="66" y="4"/>
                      </a:lnTo>
                      <a:lnTo>
                        <a:pt x="58" y="0"/>
                      </a:lnTo>
                      <a:lnTo>
                        <a:pt x="48" y="0"/>
                      </a:lnTo>
                      <a:lnTo>
                        <a:pt x="37" y="0"/>
                      </a:lnTo>
                      <a:lnTo>
                        <a:pt x="29" y="4"/>
                      </a:lnTo>
                      <a:lnTo>
                        <a:pt x="20" y="9"/>
                      </a:lnTo>
                      <a:lnTo>
                        <a:pt x="13" y="14"/>
                      </a:lnTo>
                      <a:lnTo>
                        <a:pt x="6" y="21"/>
                      </a:lnTo>
                      <a:lnTo>
                        <a:pt x="3" y="29"/>
                      </a:lnTo>
                      <a:lnTo>
                        <a:pt x="0" y="38"/>
                      </a:lnTo>
                      <a:lnTo>
                        <a:pt x="0" y="48"/>
                      </a:lnTo>
                      <a:lnTo>
                        <a:pt x="0" y="58"/>
                      </a:lnTo>
                      <a:lnTo>
                        <a:pt x="3" y="67"/>
                      </a:lnTo>
                      <a:lnTo>
                        <a:pt x="6" y="76"/>
                      </a:lnTo>
                      <a:lnTo>
                        <a:pt x="13" y="82"/>
                      </a:lnTo>
                      <a:lnTo>
                        <a:pt x="20" y="89"/>
                      </a:lnTo>
                      <a:lnTo>
                        <a:pt x="29" y="93"/>
                      </a:lnTo>
                      <a:lnTo>
                        <a:pt x="37" y="96"/>
                      </a:lnTo>
                      <a:lnTo>
                        <a:pt x="48" y="98"/>
                      </a:lnTo>
                      <a:lnTo>
                        <a:pt x="58" y="96"/>
                      </a:lnTo>
                      <a:lnTo>
                        <a:pt x="66" y="93"/>
                      </a:lnTo>
                      <a:lnTo>
                        <a:pt x="75" y="89"/>
                      </a:lnTo>
                      <a:lnTo>
                        <a:pt x="82" y="82"/>
                      </a:lnTo>
                      <a:lnTo>
                        <a:pt x="89" y="76"/>
                      </a:lnTo>
                      <a:lnTo>
                        <a:pt x="92" y="67"/>
                      </a:lnTo>
                      <a:lnTo>
                        <a:pt x="96" y="58"/>
                      </a:lnTo>
                      <a:lnTo>
                        <a:pt x="97" y="48"/>
                      </a:lnTo>
                      <a:close/>
                      <a:moveTo>
                        <a:pt x="92" y="48"/>
                      </a:moveTo>
                      <a:lnTo>
                        <a:pt x="90" y="57"/>
                      </a:lnTo>
                      <a:lnTo>
                        <a:pt x="89" y="65"/>
                      </a:lnTo>
                      <a:lnTo>
                        <a:pt x="84" y="74"/>
                      </a:lnTo>
                      <a:lnTo>
                        <a:pt x="78" y="79"/>
                      </a:lnTo>
                      <a:lnTo>
                        <a:pt x="72" y="86"/>
                      </a:lnTo>
                      <a:lnTo>
                        <a:pt x="65" y="89"/>
                      </a:lnTo>
                      <a:lnTo>
                        <a:pt x="56" y="91"/>
                      </a:lnTo>
                      <a:lnTo>
                        <a:pt x="48" y="93"/>
                      </a:lnTo>
                      <a:lnTo>
                        <a:pt x="39" y="91"/>
                      </a:lnTo>
                      <a:lnTo>
                        <a:pt x="30" y="89"/>
                      </a:lnTo>
                      <a:lnTo>
                        <a:pt x="24" y="86"/>
                      </a:lnTo>
                      <a:lnTo>
                        <a:pt x="17" y="79"/>
                      </a:lnTo>
                      <a:lnTo>
                        <a:pt x="12" y="74"/>
                      </a:lnTo>
                      <a:lnTo>
                        <a:pt x="6" y="65"/>
                      </a:lnTo>
                      <a:lnTo>
                        <a:pt x="5" y="57"/>
                      </a:lnTo>
                      <a:lnTo>
                        <a:pt x="3" y="48"/>
                      </a:lnTo>
                      <a:lnTo>
                        <a:pt x="5" y="40"/>
                      </a:lnTo>
                      <a:lnTo>
                        <a:pt x="6" y="31"/>
                      </a:lnTo>
                      <a:lnTo>
                        <a:pt x="12" y="24"/>
                      </a:lnTo>
                      <a:lnTo>
                        <a:pt x="17" y="17"/>
                      </a:lnTo>
                      <a:lnTo>
                        <a:pt x="24" y="12"/>
                      </a:lnTo>
                      <a:lnTo>
                        <a:pt x="30" y="7"/>
                      </a:lnTo>
                      <a:lnTo>
                        <a:pt x="39" y="5"/>
                      </a:lnTo>
                      <a:lnTo>
                        <a:pt x="48" y="4"/>
                      </a:lnTo>
                      <a:lnTo>
                        <a:pt x="56" y="5"/>
                      </a:lnTo>
                      <a:lnTo>
                        <a:pt x="65" y="7"/>
                      </a:lnTo>
                      <a:lnTo>
                        <a:pt x="72" y="12"/>
                      </a:lnTo>
                      <a:lnTo>
                        <a:pt x="78" y="17"/>
                      </a:lnTo>
                      <a:lnTo>
                        <a:pt x="84" y="24"/>
                      </a:lnTo>
                      <a:lnTo>
                        <a:pt x="89" y="31"/>
                      </a:lnTo>
                      <a:lnTo>
                        <a:pt x="90" y="40"/>
                      </a:lnTo>
                      <a:lnTo>
                        <a:pt x="92" y="48"/>
                      </a:lnTo>
                      <a:close/>
                    </a:path>
                  </a:pathLst>
                </a:custGeom>
                <a:solidFill>
                  <a:srgbClr val="EFF0E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0" name="Freeform 387"/>
                <p:cNvSpPr>
                  <a:spLocks noEditPoints="1"/>
                </p:cNvSpPr>
                <p:nvPr/>
              </p:nvSpPr>
              <p:spPr bwMode="auto">
                <a:xfrm>
                  <a:off x="3632" y="3180"/>
                  <a:ext cx="93" cy="92"/>
                </a:xfrm>
                <a:custGeom>
                  <a:avLst/>
                  <a:gdLst>
                    <a:gd name="T0" fmla="*/ 93 w 93"/>
                    <a:gd name="T1" fmla="*/ 38 h 92"/>
                    <a:gd name="T2" fmla="*/ 86 w 93"/>
                    <a:gd name="T3" fmla="*/ 21 h 92"/>
                    <a:gd name="T4" fmla="*/ 72 w 93"/>
                    <a:gd name="T5" fmla="*/ 9 h 92"/>
                    <a:gd name="T6" fmla="*/ 57 w 93"/>
                    <a:gd name="T7" fmla="*/ 2 h 92"/>
                    <a:gd name="T8" fmla="*/ 38 w 93"/>
                    <a:gd name="T9" fmla="*/ 2 h 92"/>
                    <a:gd name="T10" fmla="*/ 21 w 93"/>
                    <a:gd name="T11" fmla="*/ 9 h 92"/>
                    <a:gd name="T12" fmla="*/ 9 w 93"/>
                    <a:gd name="T13" fmla="*/ 21 h 92"/>
                    <a:gd name="T14" fmla="*/ 0 w 93"/>
                    <a:gd name="T15" fmla="*/ 38 h 92"/>
                    <a:gd name="T16" fmla="*/ 0 w 93"/>
                    <a:gd name="T17" fmla="*/ 56 h 92"/>
                    <a:gd name="T18" fmla="*/ 9 w 93"/>
                    <a:gd name="T19" fmla="*/ 72 h 92"/>
                    <a:gd name="T20" fmla="*/ 21 w 93"/>
                    <a:gd name="T21" fmla="*/ 86 h 92"/>
                    <a:gd name="T22" fmla="*/ 38 w 93"/>
                    <a:gd name="T23" fmla="*/ 92 h 92"/>
                    <a:gd name="T24" fmla="*/ 57 w 93"/>
                    <a:gd name="T25" fmla="*/ 92 h 92"/>
                    <a:gd name="T26" fmla="*/ 72 w 93"/>
                    <a:gd name="T27" fmla="*/ 86 h 92"/>
                    <a:gd name="T28" fmla="*/ 86 w 93"/>
                    <a:gd name="T29" fmla="*/ 72 h 92"/>
                    <a:gd name="T30" fmla="*/ 93 w 93"/>
                    <a:gd name="T31" fmla="*/ 56 h 92"/>
                    <a:gd name="T32" fmla="*/ 88 w 93"/>
                    <a:gd name="T33" fmla="*/ 46 h 92"/>
                    <a:gd name="T34" fmla="*/ 86 w 93"/>
                    <a:gd name="T35" fmla="*/ 63 h 92"/>
                    <a:gd name="T36" fmla="*/ 76 w 93"/>
                    <a:gd name="T37" fmla="*/ 75 h 92"/>
                    <a:gd name="T38" fmla="*/ 64 w 93"/>
                    <a:gd name="T39" fmla="*/ 86 h 92"/>
                    <a:gd name="T40" fmla="*/ 47 w 93"/>
                    <a:gd name="T41" fmla="*/ 89 h 92"/>
                    <a:gd name="T42" fmla="*/ 31 w 93"/>
                    <a:gd name="T43" fmla="*/ 86 h 92"/>
                    <a:gd name="T44" fmla="*/ 17 w 93"/>
                    <a:gd name="T45" fmla="*/ 75 h 92"/>
                    <a:gd name="T46" fmla="*/ 9 w 93"/>
                    <a:gd name="T47" fmla="*/ 63 h 92"/>
                    <a:gd name="T48" fmla="*/ 5 w 93"/>
                    <a:gd name="T49" fmla="*/ 46 h 92"/>
                    <a:gd name="T50" fmla="*/ 9 w 93"/>
                    <a:gd name="T51" fmla="*/ 31 h 92"/>
                    <a:gd name="T52" fmla="*/ 17 w 93"/>
                    <a:gd name="T53" fmla="*/ 17 h 92"/>
                    <a:gd name="T54" fmla="*/ 31 w 93"/>
                    <a:gd name="T55" fmla="*/ 9 h 92"/>
                    <a:gd name="T56" fmla="*/ 47 w 93"/>
                    <a:gd name="T57" fmla="*/ 5 h 92"/>
                    <a:gd name="T58" fmla="*/ 64 w 93"/>
                    <a:gd name="T59" fmla="*/ 9 h 92"/>
                    <a:gd name="T60" fmla="*/ 76 w 93"/>
                    <a:gd name="T61" fmla="*/ 17 h 92"/>
                    <a:gd name="T62" fmla="*/ 86 w 93"/>
                    <a:gd name="T63" fmla="*/ 31 h 92"/>
                    <a:gd name="T64" fmla="*/ 88 w 93"/>
                    <a:gd name="T65" fmla="*/ 46 h 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3"/>
                    <a:gd name="T100" fmla="*/ 0 h 92"/>
                    <a:gd name="T101" fmla="*/ 93 w 93"/>
                    <a:gd name="T102" fmla="*/ 92 h 9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3" h="92">
                      <a:moveTo>
                        <a:pt x="93" y="46"/>
                      </a:moveTo>
                      <a:lnTo>
                        <a:pt x="93" y="38"/>
                      </a:lnTo>
                      <a:lnTo>
                        <a:pt x="89" y="29"/>
                      </a:lnTo>
                      <a:lnTo>
                        <a:pt x="86" y="21"/>
                      </a:lnTo>
                      <a:lnTo>
                        <a:pt x="79" y="14"/>
                      </a:lnTo>
                      <a:lnTo>
                        <a:pt x="72" y="9"/>
                      </a:lnTo>
                      <a:lnTo>
                        <a:pt x="65" y="3"/>
                      </a:lnTo>
                      <a:lnTo>
                        <a:pt x="57" y="2"/>
                      </a:lnTo>
                      <a:lnTo>
                        <a:pt x="47" y="0"/>
                      </a:lnTo>
                      <a:lnTo>
                        <a:pt x="38" y="2"/>
                      </a:lnTo>
                      <a:lnTo>
                        <a:pt x="28" y="3"/>
                      </a:lnTo>
                      <a:lnTo>
                        <a:pt x="21" y="9"/>
                      </a:lnTo>
                      <a:lnTo>
                        <a:pt x="14" y="14"/>
                      </a:lnTo>
                      <a:lnTo>
                        <a:pt x="9" y="21"/>
                      </a:lnTo>
                      <a:lnTo>
                        <a:pt x="4" y="29"/>
                      </a:lnTo>
                      <a:lnTo>
                        <a:pt x="0" y="38"/>
                      </a:lnTo>
                      <a:lnTo>
                        <a:pt x="0" y="46"/>
                      </a:lnTo>
                      <a:lnTo>
                        <a:pt x="0" y="56"/>
                      </a:lnTo>
                      <a:lnTo>
                        <a:pt x="4" y="65"/>
                      </a:lnTo>
                      <a:lnTo>
                        <a:pt x="9" y="72"/>
                      </a:lnTo>
                      <a:lnTo>
                        <a:pt x="14" y="79"/>
                      </a:lnTo>
                      <a:lnTo>
                        <a:pt x="21" y="86"/>
                      </a:lnTo>
                      <a:lnTo>
                        <a:pt x="28" y="89"/>
                      </a:lnTo>
                      <a:lnTo>
                        <a:pt x="38" y="92"/>
                      </a:lnTo>
                      <a:lnTo>
                        <a:pt x="47" y="92"/>
                      </a:lnTo>
                      <a:lnTo>
                        <a:pt x="57" y="92"/>
                      </a:lnTo>
                      <a:lnTo>
                        <a:pt x="65" y="89"/>
                      </a:lnTo>
                      <a:lnTo>
                        <a:pt x="72" y="86"/>
                      </a:lnTo>
                      <a:lnTo>
                        <a:pt x="79" y="79"/>
                      </a:lnTo>
                      <a:lnTo>
                        <a:pt x="86" y="72"/>
                      </a:lnTo>
                      <a:lnTo>
                        <a:pt x="89" y="65"/>
                      </a:lnTo>
                      <a:lnTo>
                        <a:pt x="93" y="56"/>
                      </a:lnTo>
                      <a:lnTo>
                        <a:pt x="93" y="46"/>
                      </a:lnTo>
                      <a:close/>
                      <a:moveTo>
                        <a:pt x="88" y="46"/>
                      </a:moveTo>
                      <a:lnTo>
                        <a:pt x="88" y="55"/>
                      </a:lnTo>
                      <a:lnTo>
                        <a:pt x="86" y="63"/>
                      </a:lnTo>
                      <a:lnTo>
                        <a:pt x="81" y="70"/>
                      </a:lnTo>
                      <a:lnTo>
                        <a:pt x="76" y="75"/>
                      </a:lnTo>
                      <a:lnTo>
                        <a:pt x="71" y="80"/>
                      </a:lnTo>
                      <a:lnTo>
                        <a:pt x="64" y="86"/>
                      </a:lnTo>
                      <a:lnTo>
                        <a:pt x="55" y="87"/>
                      </a:lnTo>
                      <a:lnTo>
                        <a:pt x="47" y="89"/>
                      </a:lnTo>
                      <a:lnTo>
                        <a:pt x="38" y="87"/>
                      </a:lnTo>
                      <a:lnTo>
                        <a:pt x="31" y="86"/>
                      </a:lnTo>
                      <a:lnTo>
                        <a:pt x="23" y="80"/>
                      </a:lnTo>
                      <a:lnTo>
                        <a:pt x="17" y="75"/>
                      </a:lnTo>
                      <a:lnTo>
                        <a:pt x="12" y="70"/>
                      </a:lnTo>
                      <a:lnTo>
                        <a:pt x="9" y="63"/>
                      </a:lnTo>
                      <a:lnTo>
                        <a:pt x="5" y="55"/>
                      </a:lnTo>
                      <a:lnTo>
                        <a:pt x="5" y="46"/>
                      </a:lnTo>
                      <a:lnTo>
                        <a:pt x="5" y="38"/>
                      </a:lnTo>
                      <a:lnTo>
                        <a:pt x="9" y="31"/>
                      </a:lnTo>
                      <a:lnTo>
                        <a:pt x="12" y="24"/>
                      </a:lnTo>
                      <a:lnTo>
                        <a:pt x="17" y="17"/>
                      </a:lnTo>
                      <a:lnTo>
                        <a:pt x="23" y="12"/>
                      </a:lnTo>
                      <a:lnTo>
                        <a:pt x="31" y="9"/>
                      </a:lnTo>
                      <a:lnTo>
                        <a:pt x="38" y="5"/>
                      </a:lnTo>
                      <a:lnTo>
                        <a:pt x="47" y="5"/>
                      </a:lnTo>
                      <a:lnTo>
                        <a:pt x="55" y="5"/>
                      </a:lnTo>
                      <a:lnTo>
                        <a:pt x="64" y="9"/>
                      </a:lnTo>
                      <a:lnTo>
                        <a:pt x="71" y="12"/>
                      </a:lnTo>
                      <a:lnTo>
                        <a:pt x="76" y="17"/>
                      </a:lnTo>
                      <a:lnTo>
                        <a:pt x="81" y="24"/>
                      </a:lnTo>
                      <a:lnTo>
                        <a:pt x="86" y="31"/>
                      </a:lnTo>
                      <a:lnTo>
                        <a:pt x="88" y="38"/>
                      </a:lnTo>
                      <a:lnTo>
                        <a:pt x="88" y="46"/>
                      </a:lnTo>
                      <a:close/>
                    </a:path>
                  </a:pathLst>
                </a:custGeom>
                <a:solidFill>
                  <a:srgbClr val="EFF0E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1" name="Freeform 388"/>
                <p:cNvSpPr>
                  <a:spLocks noEditPoints="1"/>
                </p:cNvSpPr>
                <p:nvPr/>
              </p:nvSpPr>
              <p:spPr bwMode="auto">
                <a:xfrm>
                  <a:off x="3634" y="3182"/>
                  <a:ext cx="89" cy="89"/>
                </a:xfrm>
                <a:custGeom>
                  <a:avLst/>
                  <a:gdLst>
                    <a:gd name="T0" fmla="*/ 87 w 89"/>
                    <a:gd name="T1" fmla="*/ 36 h 89"/>
                    <a:gd name="T2" fmla="*/ 81 w 89"/>
                    <a:gd name="T3" fmla="*/ 20 h 89"/>
                    <a:gd name="T4" fmla="*/ 69 w 89"/>
                    <a:gd name="T5" fmla="*/ 8 h 89"/>
                    <a:gd name="T6" fmla="*/ 53 w 89"/>
                    <a:gd name="T7" fmla="*/ 1 h 89"/>
                    <a:gd name="T8" fmla="*/ 36 w 89"/>
                    <a:gd name="T9" fmla="*/ 1 h 89"/>
                    <a:gd name="T10" fmla="*/ 21 w 89"/>
                    <a:gd name="T11" fmla="*/ 8 h 89"/>
                    <a:gd name="T12" fmla="*/ 9 w 89"/>
                    <a:gd name="T13" fmla="*/ 20 h 89"/>
                    <a:gd name="T14" fmla="*/ 2 w 89"/>
                    <a:gd name="T15" fmla="*/ 36 h 89"/>
                    <a:gd name="T16" fmla="*/ 2 w 89"/>
                    <a:gd name="T17" fmla="*/ 53 h 89"/>
                    <a:gd name="T18" fmla="*/ 9 w 89"/>
                    <a:gd name="T19" fmla="*/ 70 h 89"/>
                    <a:gd name="T20" fmla="*/ 21 w 89"/>
                    <a:gd name="T21" fmla="*/ 82 h 89"/>
                    <a:gd name="T22" fmla="*/ 36 w 89"/>
                    <a:gd name="T23" fmla="*/ 87 h 89"/>
                    <a:gd name="T24" fmla="*/ 53 w 89"/>
                    <a:gd name="T25" fmla="*/ 87 h 89"/>
                    <a:gd name="T26" fmla="*/ 69 w 89"/>
                    <a:gd name="T27" fmla="*/ 82 h 89"/>
                    <a:gd name="T28" fmla="*/ 81 w 89"/>
                    <a:gd name="T29" fmla="*/ 70 h 89"/>
                    <a:gd name="T30" fmla="*/ 87 w 89"/>
                    <a:gd name="T31" fmla="*/ 53 h 89"/>
                    <a:gd name="T32" fmla="*/ 84 w 89"/>
                    <a:gd name="T33" fmla="*/ 44 h 89"/>
                    <a:gd name="T34" fmla="*/ 81 w 89"/>
                    <a:gd name="T35" fmla="*/ 60 h 89"/>
                    <a:gd name="T36" fmla="*/ 72 w 89"/>
                    <a:gd name="T37" fmla="*/ 73 h 89"/>
                    <a:gd name="T38" fmla="*/ 60 w 89"/>
                    <a:gd name="T39" fmla="*/ 80 h 89"/>
                    <a:gd name="T40" fmla="*/ 45 w 89"/>
                    <a:gd name="T41" fmla="*/ 84 h 89"/>
                    <a:gd name="T42" fmla="*/ 29 w 89"/>
                    <a:gd name="T43" fmla="*/ 80 h 89"/>
                    <a:gd name="T44" fmla="*/ 17 w 89"/>
                    <a:gd name="T45" fmla="*/ 73 h 89"/>
                    <a:gd name="T46" fmla="*/ 9 w 89"/>
                    <a:gd name="T47" fmla="*/ 60 h 89"/>
                    <a:gd name="T48" fmla="*/ 5 w 89"/>
                    <a:gd name="T49" fmla="*/ 44 h 89"/>
                    <a:gd name="T50" fmla="*/ 9 w 89"/>
                    <a:gd name="T51" fmla="*/ 29 h 89"/>
                    <a:gd name="T52" fmla="*/ 17 w 89"/>
                    <a:gd name="T53" fmla="*/ 17 h 89"/>
                    <a:gd name="T54" fmla="*/ 29 w 89"/>
                    <a:gd name="T55" fmla="*/ 8 h 89"/>
                    <a:gd name="T56" fmla="*/ 45 w 89"/>
                    <a:gd name="T57" fmla="*/ 5 h 89"/>
                    <a:gd name="T58" fmla="*/ 60 w 89"/>
                    <a:gd name="T59" fmla="*/ 8 h 89"/>
                    <a:gd name="T60" fmla="*/ 72 w 89"/>
                    <a:gd name="T61" fmla="*/ 17 h 89"/>
                    <a:gd name="T62" fmla="*/ 81 w 89"/>
                    <a:gd name="T63" fmla="*/ 29 h 89"/>
                    <a:gd name="T64" fmla="*/ 84 w 89"/>
                    <a:gd name="T65" fmla="*/ 44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89"/>
                    <a:gd name="T101" fmla="*/ 89 w 89"/>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89">
                      <a:moveTo>
                        <a:pt x="89" y="44"/>
                      </a:moveTo>
                      <a:lnTo>
                        <a:pt x="87" y="36"/>
                      </a:lnTo>
                      <a:lnTo>
                        <a:pt x="86" y="27"/>
                      </a:lnTo>
                      <a:lnTo>
                        <a:pt x="81" y="20"/>
                      </a:lnTo>
                      <a:lnTo>
                        <a:pt x="75" y="13"/>
                      </a:lnTo>
                      <a:lnTo>
                        <a:pt x="69" y="8"/>
                      </a:lnTo>
                      <a:lnTo>
                        <a:pt x="62" y="3"/>
                      </a:lnTo>
                      <a:lnTo>
                        <a:pt x="53" y="1"/>
                      </a:lnTo>
                      <a:lnTo>
                        <a:pt x="45" y="0"/>
                      </a:lnTo>
                      <a:lnTo>
                        <a:pt x="36" y="1"/>
                      </a:lnTo>
                      <a:lnTo>
                        <a:pt x="27" y="3"/>
                      </a:lnTo>
                      <a:lnTo>
                        <a:pt x="21" y="8"/>
                      </a:lnTo>
                      <a:lnTo>
                        <a:pt x="14" y="13"/>
                      </a:lnTo>
                      <a:lnTo>
                        <a:pt x="9" y="20"/>
                      </a:lnTo>
                      <a:lnTo>
                        <a:pt x="3" y="27"/>
                      </a:lnTo>
                      <a:lnTo>
                        <a:pt x="2" y="36"/>
                      </a:lnTo>
                      <a:lnTo>
                        <a:pt x="0" y="44"/>
                      </a:lnTo>
                      <a:lnTo>
                        <a:pt x="2" y="53"/>
                      </a:lnTo>
                      <a:lnTo>
                        <a:pt x="3" y="61"/>
                      </a:lnTo>
                      <a:lnTo>
                        <a:pt x="9" y="70"/>
                      </a:lnTo>
                      <a:lnTo>
                        <a:pt x="14" y="75"/>
                      </a:lnTo>
                      <a:lnTo>
                        <a:pt x="21" y="82"/>
                      </a:lnTo>
                      <a:lnTo>
                        <a:pt x="27" y="85"/>
                      </a:lnTo>
                      <a:lnTo>
                        <a:pt x="36" y="87"/>
                      </a:lnTo>
                      <a:lnTo>
                        <a:pt x="45" y="89"/>
                      </a:lnTo>
                      <a:lnTo>
                        <a:pt x="53" y="87"/>
                      </a:lnTo>
                      <a:lnTo>
                        <a:pt x="62" y="85"/>
                      </a:lnTo>
                      <a:lnTo>
                        <a:pt x="69" y="82"/>
                      </a:lnTo>
                      <a:lnTo>
                        <a:pt x="75" y="75"/>
                      </a:lnTo>
                      <a:lnTo>
                        <a:pt x="81" y="70"/>
                      </a:lnTo>
                      <a:lnTo>
                        <a:pt x="86" y="61"/>
                      </a:lnTo>
                      <a:lnTo>
                        <a:pt x="87" y="53"/>
                      </a:lnTo>
                      <a:lnTo>
                        <a:pt x="89" y="44"/>
                      </a:lnTo>
                      <a:close/>
                      <a:moveTo>
                        <a:pt x="84" y="44"/>
                      </a:moveTo>
                      <a:lnTo>
                        <a:pt x="84" y="53"/>
                      </a:lnTo>
                      <a:lnTo>
                        <a:pt x="81" y="60"/>
                      </a:lnTo>
                      <a:lnTo>
                        <a:pt x="77" y="66"/>
                      </a:lnTo>
                      <a:lnTo>
                        <a:pt x="72" y="73"/>
                      </a:lnTo>
                      <a:lnTo>
                        <a:pt x="67" y="77"/>
                      </a:lnTo>
                      <a:lnTo>
                        <a:pt x="60" y="80"/>
                      </a:lnTo>
                      <a:lnTo>
                        <a:pt x="53" y="84"/>
                      </a:lnTo>
                      <a:lnTo>
                        <a:pt x="45" y="84"/>
                      </a:lnTo>
                      <a:lnTo>
                        <a:pt x="36" y="84"/>
                      </a:lnTo>
                      <a:lnTo>
                        <a:pt x="29" y="80"/>
                      </a:lnTo>
                      <a:lnTo>
                        <a:pt x="22" y="77"/>
                      </a:lnTo>
                      <a:lnTo>
                        <a:pt x="17" y="73"/>
                      </a:lnTo>
                      <a:lnTo>
                        <a:pt x="12" y="66"/>
                      </a:lnTo>
                      <a:lnTo>
                        <a:pt x="9" y="60"/>
                      </a:lnTo>
                      <a:lnTo>
                        <a:pt x="5" y="53"/>
                      </a:lnTo>
                      <a:lnTo>
                        <a:pt x="5" y="44"/>
                      </a:lnTo>
                      <a:lnTo>
                        <a:pt x="5" y="37"/>
                      </a:lnTo>
                      <a:lnTo>
                        <a:pt x="9" y="29"/>
                      </a:lnTo>
                      <a:lnTo>
                        <a:pt x="12" y="22"/>
                      </a:lnTo>
                      <a:lnTo>
                        <a:pt x="17" y="17"/>
                      </a:lnTo>
                      <a:lnTo>
                        <a:pt x="22" y="12"/>
                      </a:lnTo>
                      <a:lnTo>
                        <a:pt x="29" y="8"/>
                      </a:lnTo>
                      <a:lnTo>
                        <a:pt x="36" y="7"/>
                      </a:lnTo>
                      <a:lnTo>
                        <a:pt x="45" y="5"/>
                      </a:lnTo>
                      <a:lnTo>
                        <a:pt x="53" y="7"/>
                      </a:lnTo>
                      <a:lnTo>
                        <a:pt x="60" y="8"/>
                      </a:lnTo>
                      <a:lnTo>
                        <a:pt x="67" y="12"/>
                      </a:lnTo>
                      <a:lnTo>
                        <a:pt x="72" y="17"/>
                      </a:lnTo>
                      <a:lnTo>
                        <a:pt x="77" y="22"/>
                      </a:lnTo>
                      <a:lnTo>
                        <a:pt x="81" y="29"/>
                      </a:lnTo>
                      <a:lnTo>
                        <a:pt x="84" y="37"/>
                      </a:lnTo>
                      <a:lnTo>
                        <a:pt x="84" y="44"/>
                      </a:lnTo>
                      <a:close/>
                    </a:path>
                  </a:pathLst>
                </a:custGeom>
                <a:solidFill>
                  <a:srgbClr val="EFF0E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2" name="Freeform 389"/>
                <p:cNvSpPr>
                  <a:spLocks noEditPoints="1"/>
                </p:cNvSpPr>
                <p:nvPr/>
              </p:nvSpPr>
              <p:spPr bwMode="auto">
                <a:xfrm>
                  <a:off x="3637" y="3185"/>
                  <a:ext cx="83" cy="84"/>
                </a:xfrm>
                <a:custGeom>
                  <a:avLst/>
                  <a:gdLst>
                    <a:gd name="T0" fmla="*/ 83 w 83"/>
                    <a:gd name="T1" fmla="*/ 33 h 84"/>
                    <a:gd name="T2" fmla="*/ 76 w 83"/>
                    <a:gd name="T3" fmla="*/ 19 h 84"/>
                    <a:gd name="T4" fmla="*/ 66 w 83"/>
                    <a:gd name="T5" fmla="*/ 7 h 84"/>
                    <a:gd name="T6" fmla="*/ 50 w 83"/>
                    <a:gd name="T7" fmla="*/ 0 h 84"/>
                    <a:gd name="T8" fmla="*/ 33 w 83"/>
                    <a:gd name="T9" fmla="*/ 0 h 84"/>
                    <a:gd name="T10" fmla="*/ 18 w 83"/>
                    <a:gd name="T11" fmla="*/ 7 h 84"/>
                    <a:gd name="T12" fmla="*/ 7 w 83"/>
                    <a:gd name="T13" fmla="*/ 19 h 84"/>
                    <a:gd name="T14" fmla="*/ 0 w 83"/>
                    <a:gd name="T15" fmla="*/ 33 h 84"/>
                    <a:gd name="T16" fmla="*/ 0 w 83"/>
                    <a:gd name="T17" fmla="*/ 50 h 84"/>
                    <a:gd name="T18" fmla="*/ 7 w 83"/>
                    <a:gd name="T19" fmla="*/ 65 h 84"/>
                    <a:gd name="T20" fmla="*/ 18 w 83"/>
                    <a:gd name="T21" fmla="*/ 75 h 84"/>
                    <a:gd name="T22" fmla="*/ 33 w 83"/>
                    <a:gd name="T23" fmla="*/ 82 h 84"/>
                    <a:gd name="T24" fmla="*/ 50 w 83"/>
                    <a:gd name="T25" fmla="*/ 82 h 84"/>
                    <a:gd name="T26" fmla="*/ 66 w 83"/>
                    <a:gd name="T27" fmla="*/ 75 h 84"/>
                    <a:gd name="T28" fmla="*/ 76 w 83"/>
                    <a:gd name="T29" fmla="*/ 65 h 84"/>
                    <a:gd name="T30" fmla="*/ 83 w 83"/>
                    <a:gd name="T31" fmla="*/ 50 h 84"/>
                    <a:gd name="T32" fmla="*/ 79 w 83"/>
                    <a:gd name="T33" fmla="*/ 41 h 84"/>
                    <a:gd name="T34" fmla="*/ 76 w 83"/>
                    <a:gd name="T35" fmla="*/ 57 h 84"/>
                    <a:gd name="T36" fmla="*/ 67 w 83"/>
                    <a:gd name="T37" fmla="*/ 69 h 84"/>
                    <a:gd name="T38" fmla="*/ 55 w 83"/>
                    <a:gd name="T39" fmla="*/ 75 h 84"/>
                    <a:gd name="T40" fmla="*/ 42 w 83"/>
                    <a:gd name="T41" fmla="*/ 79 h 84"/>
                    <a:gd name="T42" fmla="*/ 28 w 83"/>
                    <a:gd name="T43" fmla="*/ 75 h 84"/>
                    <a:gd name="T44" fmla="*/ 16 w 83"/>
                    <a:gd name="T45" fmla="*/ 69 h 84"/>
                    <a:gd name="T46" fmla="*/ 7 w 83"/>
                    <a:gd name="T47" fmla="*/ 57 h 84"/>
                    <a:gd name="T48" fmla="*/ 4 w 83"/>
                    <a:gd name="T49" fmla="*/ 41 h 84"/>
                    <a:gd name="T50" fmla="*/ 7 w 83"/>
                    <a:gd name="T51" fmla="*/ 28 h 84"/>
                    <a:gd name="T52" fmla="*/ 16 w 83"/>
                    <a:gd name="T53" fmla="*/ 16 h 84"/>
                    <a:gd name="T54" fmla="*/ 28 w 83"/>
                    <a:gd name="T55" fmla="*/ 7 h 84"/>
                    <a:gd name="T56" fmla="*/ 42 w 83"/>
                    <a:gd name="T57" fmla="*/ 4 h 84"/>
                    <a:gd name="T58" fmla="*/ 55 w 83"/>
                    <a:gd name="T59" fmla="*/ 7 h 84"/>
                    <a:gd name="T60" fmla="*/ 67 w 83"/>
                    <a:gd name="T61" fmla="*/ 16 h 84"/>
                    <a:gd name="T62" fmla="*/ 76 w 83"/>
                    <a:gd name="T63" fmla="*/ 28 h 84"/>
                    <a:gd name="T64" fmla="*/ 79 w 83"/>
                    <a:gd name="T65" fmla="*/ 41 h 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3"/>
                    <a:gd name="T100" fmla="*/ 0 h 84"/>
                    <a:gd name="T101" fmla="*/ 83 w 83"/>
                    <a:gd name="T102" fmla="*/ 84 h 8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3" h="84">
                      <a:moveTo>
                        <a:pt x="83" y="41"/>
                      </a:moveTo>
                      <a:lnTo>
                        <a:pt x="83" y="33"/>
                      </a:lnTo>
                      <a:lnTo>
                        <a:pt x="81" y="26"/>
                      </a:lnTo>
                      <a:lnTo>
                        <a:pt x="76" y="19"/>
                      </a:lnTo>
                      <a:lnTo>
                        <a:pt x="71" y="12"/>
                      </a:lnTo>
                      <a:lnTo>
                        <a:pt x="66" y="7"/>
                      </a:lnTo>
                      <a:lnTo>
                        <a:pt x="59" y="4"/>
                      </a:lnTo>
                      <a:lnTo>
                        <a:pt x="50" y="0"/>
                      </a:lnTo>
                      <a:lnTo>
                        <a:pt x="42" y="0"/>
                      </a:lnTo>
                      <a:lnTo>
                        <a:pt x="33" y="0"/>
                      </a:lnTo>
                      <a:lnTo>
                        <a:pt x="26" y="4"/>
                      </a:lnTo>
                      <a:lnTo>
                        <a:pt x="18" y="7"/>
                      </a:lnTo>
                      <a:lnTo>
                        <a:pt x="12" y="12"/>
                      </a:lnTo>
                      <a:lnTo>
                        <a:pt x="7" y="19"/>
                      </a:lnTo>
                      <a:lnTo>
                        <a:pt x="4" y="26"/>
                      </a:lnTo>
                      <a:lnTo>
                        <a:pt x="0" y="33"/>
                      </a:lnTo>
                      <a:lnTo>
                        <a:pt x="0" y="41"/>
                      </a:lnTo>
                      <a:lnTo>
                        <a:pt x="0" y="50"/>
                      </a:lnTo>
                      <a:lnTo>
                        <a:pt x="4" y="58"/>
                      </a:lnTo>
                      <a:lnTo>
                        <a:pt x="7" y="65"/>
                      </a:lnTo>
                      <a:lnTo>
                        <a:pt x="12" y="70"/>
                      </a:lnTo>
                      <a:lnTo>
                        <a:pt x="18" y="75"/>
                      </a:lnTo>
                      <a:lnTo>
                        <a:pt x="26" y="81"/>
                      </a:lnTo>
                      <a:lnTo>
                        <a:pt x="33" y="82"/>
                      </a:lnTo>
                      <a:lnTo>
                        <a:pt x="42" y="84"/>
                      </a:lnTo>
                      <a:lnTo>
                        <a:pt x="50" y="82"/>
                      </a:lnTo>
                      <a:lnTo>
                        <a:pt x="59" y="81"/>
                      </a:lnTo>
                      <a:lnTo>
                        <a:pt x="66" y="75"/>
                      </a:lnTo>
                      <a:lnTo>
                        <a:pt x="71" y="70"/>
                      </a:lnTo>
                      <a:lnTo>
                        <a:pt x="76" y="65"/>
                      </a:lnTo>
                      <a:lnTo>
                        <a:pt x="81" y="58"/>
                      </a:lnTo>
                      <a:lnTo>
                        <a:pt x="83" y="50"/>
                      </a:lnTo>
                      <a:lnTo>
                        <a:pt x="83" y="41"/>
                      </a:lnTo>
                      <a:close/>
                      <a:moveTo>
                        <a:pt x="79" y="41"/>
                      </a:moveTo>
                      <a:lnTo>
                        <a:pt x="78" y="50"/>
                      </a:lnTo>
                      <a:lnTo>
                        <a:pt x="76" y="57"/>
                      </a:lnTo>
                      <a:lnTo>
                        <a:pt x="72" y="62"/>
                      </a:lnTo>
                      <a:lnTo>
                        <a:pt x="67" y="69"/>
                      </a:lnTo>
                      <a:lnTo>
                        <a:pt x="62" y="72"/>
                      </a:lnTo>
                      <a:lnTo>
                        <a:pt x="55" y="75"/>
                      </a:lnTo>
                      <a:lnTo>
                        <a:pt x="48" y="77"/>
                      </a:lnTo>
                      <a:lnTo>
                        <a:pt x="42" y="79"/>
                      </a:lnTo>
                      <a:lnTo>
                        <a:pt x="35" y="77"/>
                      </a:lnTo>
                      <a:lnTo>
                        <a:pt x="28" y="75"/>
                      </a:lnTo>
                      <a:lnTo>
                        <a:pt x="21" y="72"/>
                      </a:lnTo>
                      <a:lnTo>
                        <a:pt x="16" y="69"/>
                      </a:lnTo>
                      <a:lnTo>
                        <a:pt x="11" y="62"/>
                      </a:lnTo>
                      <a:lnTo>
                        <a:pt x="7" y="57"/>
                      </a:lnTo>
                      <a:lnTo>
                        <a:pt x="6" y="50"/>
                      </a:lnTo>
                      <a:lnTo>
                        <a:pt x="4" y="41"/>
                      </a:lnTo>
                      <a:lnTo>
                        <a:pt x="6" y="34"/>
                      </a:lnTo>
                      <a:lnTo>
                        <a:pt x="7" y="28"/>
                      </a:lnTo>
                      <a:lnTo>
                        <a:pt x="11" y="21"/>
                      </a:lnTo>
                      <a:lnTo>
                        <a:pt x="16" y="16"/>
                      </a:lnTo>
                      <a:lnTo>
                        <a:pt x="21" y="10"/>
                      </a:lnTo>
                      <a:lnTo>
                        <a:pt x="28" y="7"/>
                      </a:lnTo>
                      <a:lnTo>
                        <a:pt x="35" y="5"/>
                      </a:lnTo>
                      <a:lnTo>
                        <a:pt x="42" y="4"/>
                      </a:lnTo>
                      <a:lnTo>
                        <a:pt x="48" y="5"/>
                      </a:lnTo>
                      <a:lnTo>
                        <a:pt x="55" y="7"/>
                      </a:lnTo>
                      <a:lnTo>
                        <a:pt x="62" y="10"/>
                      </a:lnTo>
                      <a:lnTo>
                        <a:pt x="67" y="16"/>
                      </a:lnTo>
                      <a:lnTo>
                        <a:pt x="72" y="21"/>
                      </a:lnTo>
                      <a:lnTo>
                        <a:pt x="76" y="28"/>
                      </a:lnTo>
                      <a:lnTo>
                        <a:pt x="78" y="34"/>
                      </a:lnTo>
                      <a:lnTo>
                        <a:pt x="79" y="41"/>
                      </a:lnTo>
                      <a:close/>
                    </a:path>
                  </a:pathLst>
                </a:custGeom>
                <a:solidFill>
                  <a:srgbClr val="F0F1F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3" name="Freeform 390"/>
                <p:cNvSpPr>
                  <a:spLocks noEditPoints="1"/>
                </p:cNvSpPr>
                <p:nvPr/>
              </p:nvSpPr>
              <p:spPr bwMode="auto">
                <a:xfrm>
                  <a:off x="3639" y="3187"/>
                  <a:ext cx="79" cy="79"/>
                </a:xfrm>
                <a:custGeom>
                  <a:avLst/>
                  <a:gdLst>
                    <a:gd name="T0" fmla="*/ 79 w 79"/>
                    <a:gd name="T1" fmla="*/ 32 h 79"/>
                    <a:gd name="T2" fmla="*/ 72 w 79"/>
                    <a:gd name="T3" fmla="*/ 17 h 79"/>
                    <a:gd name="T4" fmla="*/ 62 w 79"/>
                    <a:gd name="T5" fmla="*/ 7 h 79"/>
                    <a:gd name="T6" fmla="*/ 48 w 79"/>
                    <a:gd name="T7" fmla="*/ 2 h 79"/>
                    <a:gd name="T8" fmla="*/ 31 w 79"/>
                    <a:gd name="T9" fmla="*/ 2 h 79"/>
                    <a:gd name="T10" fmla="*/ 17 w 79"/>
                    <a:gd name="T11" fmla="*/ 7 h 79"/>
                    <a:gd name="T12" fmla="*/ 7 w 79"/>
                    <a:gd name="T13" fmla="*/ 17 h 79"/>
                    <a:gd name="T14" fmla="*/ 0 w 79"/>
                    <a:gd name="T15" fmla="*/ 32 h 79"/>
                    <a:gd name="T16" fmla="*/ 0 w 79"/>
                    <a:gd name="T17" fmla="*/ 48 h 79"/>
                    <a:gd name="T18" fmla="*/ 7 w 79"/>
                    <a:gd name="T19" fmla="*/ 61 h 79"/>
                    <a:gd name="T20" fmla="*/ 17 w 79"/>
                    <a:gd name="T21" fmla="*/ 72 h 79"/>
                    <a:gd name="T22" fmla="*/ 31 w 79"/>
                    <a:gd name="T23" fmla="*/ 79 h 79"/>
                    <a:gd name="T24" fmla="*/ 48 w 79"/>
                    <a:gd name="T25" fmla="*/ 79 h 79"/>
                    <a:gd name="T26" fmla="*/ 62 w 79"/>
                    <a:gd name="T27" fmla="*/ 72 h 79"/>
                    <a:gd name="T28" fmla="*/ 72 w 79"/>
                    <a:gd name="T29" fmla="*/ 61 h 79"/>
                    <a:gd name="T30" fmla="*/ 79 w 79"/>
                    <a:gd name="T31" fmla="*/ 48 h 79"/>
                    <a:gd name="T32" fmla="*/ 74 w 79"/>
                    <a:gd name="T33" fmla="*/ 39 h 79"/>
                    <a:gd name="T34" fmla="*/ 72 w 79"/>
                    <a:gd name="T35" fmla="*/ 53 h 79"/>
                    <a:gd name="T36" fmla="*/ 64 w 79"/>
                    <a:gd name="T37" fmla="*/ 65 h 79"/>
                    <a:gd name="T38" fmla="*/ 53 w 79"/>
                    <a:gd name="T39" fmla="*/ 72 h 79"/>
                    <a:gd name="T40" fmla="*/ 40 w 79"/>
                    <a:gd name="T41" fmla="*/ 75 h 79"/>
                    <a:gd name="T42" fmla="*/ 26 w 79"/>
                    <a:gd name="T43" fmla="*/ 72 h 79"/>
                    <a:gd name="T44" fmla="*/ 16 w 79"/>
                    <a:gd name="T45" fmla="*/ 65 h 79"/>
                    <a:gd name="T46" fmla="*/ 7 w 79"/>
                    <a:gd name="T47" fmla="*/ 53 h 79"/>
                    <a:gd name="T48" fmla="*/ 5 w 79"/>
                    <a:gd name="T49" fmla="*/ 39 h 79"/>
                    <a:gd name="T50" fmla="*/ 7 w 79"/>
                    <a:gd name="T51" fmla="*/ 26 h 79"/>
                    <a:gd name="T52" fmla="*/ 16 w 79"/>
                    <a:gd name="T53" fmla="*/ 15 h 79"/>
                    <a:gd name="T54" fmla="*/ 26 w 79"/>
                    <a:gd name="T55" fmla="*/ 7 h 79"/>
                    <a:gd name="T56" fmla="*/ 40 w 79"/>
                    <a:gd name="T57" fmla="*/ 5 h 79"/>
                    <a:gd name="T58" fmla="*/ 53 w 79"/>
                    <a:gd name="T59" fmla="*/ 7 h 79"/>
                    <a:gd name="T60" fmla="*/ 64 w 79"/>
                    <a:gd name="T61" fmla="*/ 15 h 79"/>
                    <a:gd name="T62" fmla="*/ 72 w 79"/>
                    <a:gd name="T63" fmla="*/ 26 h 79"/>
                    <a:gd name="T64" fmla="*/ 74 w 79"/>
                    <a:gd name="T65" fmla="*/ 39 h 7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79"/>
                    <a:gd name="T101" fmla="*/ 79 w 79"/>
                    <a:gd name="T102" fmla="*/ 79 h 7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79">
                      <a:moveTo>
                        <a:pt x="79" y="39"/>
                      </a:moveTo>
                      <a:lnTo>
                        <a:pt x="79" y="32"/>
                      </a:lnTo>
                      <a:lnTo>
                        <a:pt x="76" y="24"/>
                      </a:lnTo>
                      <a:lnTo>
                        <a:pt x="72" y="17"/>
                      </a:lnTo>
                      <a:lnTo>
                        <a:pt x="67" y="12"/>
                      </a:lnTo>
                      <a:lnTo>
                        <a:pt x="62" y="7"/>
                      </a:lnTo>
                      <a:lnTo>
                        <a:pt x="55" y="3"/>
                      </a:lnTo>
                      <a:lnTo>
                        <a:pt x="48" y="2"/>
                      </a:lnTo>
                      <a:lnTo>
                        <a:pt x="40" y="0"/>
                      </a:lnTo>
                      <a:lnTo>
                        <a:pt x="31" y="2"/>
                      </a:lnTo>
                      <a:lnTo>
                        <a:pt x="24" y="3"/>
                      </a:lnTo>
                      <a:lnTo>
                        <a:pt x="17" y="7"/>
                      </a:lnTo>
                      <a:lnTo>
                        <a:pt x="12" y="12"/>
                      </a:lnTo>
                      <a:lnTo>
                        <a:pt x="7" y="17"/>
                      </a:lnTo>
                      <a:lnTo>
                        <a:pt x="4" y="24"/>
                      </a:lnTo>
                      <a:lnTo>
                        <a:pt x="0" y="32"/>
                      </a:lnTo>
                      <a:lnTo>
                        <a:pt x="0" y="39"/>
                      </a:lnTo>
                      <a:lnTo>
                        <a:pt x="0" y="48"/>
                      </a:lnTo>
                      <a:lnTo>
                        <a:pt x="4" y="55"/>
                      </a:lnTo>
                      <a:lnTo>
                        <a:pt x="7" y="61"/>
                      </a:lnTo>
                      <a:lnTo>
                        <a:pt x="12" y="68"/>
                      </a:lnTo>
                      <a:lnTo>
                        <a:pt x="17" y="72"/>
                      </a:lnTo>
                      <a:lnTo>
                        <a:pt x="24" y="75"/>
                      </a:lnTo>
                      <a:lnTo>
                        <a:pt x="31" y="79"/>
                      </a:lnTo>
                      <a:lnTo>
                        <a:pt x="40" y="79"/>
                      </a:lnTo>
                      <a:lnTo>
                        <a:pt x="48" y="79"/>
                      </a:lnTo>
                      <a:lnTo>
                        <a:pt x="55" y="75"/>
                      </a:lnTo>
                      <a:lnTo>
                        <a:pt x="62" y="72"/>
                      </a:lnTo>
                      <a:lnTo>
                        <a:pt x="67" y="68"/>
                      </a:lnTo>
                      <a:lnTo>
                        <a:pt x="72" y="61"/>
                      </a:lnTo>
                      <a:lnTo>
                        <a:pt x="76" y="55"/>
                      </a:lnTo>
                      <a:lnTo>
                        <a:pt x="79" y="48"/>
                      </a:lnTo>
                      <a:lnTo>
                        <a:pt x="79" y="39"/>
                      </a:lnTo>
                      <a:close/>
                      <a:moveTo>
                        <a:pt x="74" y="39"/>
                      </a:moveTo>
                      <a:lnTo>
                        <a:pt x="74" y="46"/>
                      </a:lnTo>
                      <a:lnTo>
                        <a:pt x="72" y="53"/>
                      </a:lnTo>
                      <a:lnTo>
                        <a:pt x="69" y="60"/>
                      </a:lnTo>
                      <a:lnTo>
                        <a:pt x="64" y="65"/>
                      </a:lnTo>
                      <a:lnTo>
                        <a:pt x="58" y="68"/>
                      </a:lnTo>
                      <a:lnTo>
                        <a:pt x="53" y="72"/>
                      </a:lnTo>
                      <a:lnTo>
                        <a:pt x="46" y="73"/>
                      </a:lnTo>
                      <a:lnTo>
                        <a:pt x="40" y="75"/>
                      </a:lnTo>
                      <a:lnTo>
                        <a:pt x="33" y="73"/>
                      </a:lnTo>
                      <a:lnTo>
                        <a:pt x="26" y="72"/>
                      </a:lnTo>
                      <a:lnTo>
                        <a:pt x="21" y="68"/>
                      </a:lnTo>
                      <a:lnTo>
                        <a:pt x="16" y="65"/>
                      </a:lnTo>
                      <a:lnTo>
                        <a:pt x="10" y="60"/>
                      </a:lnTo>
                      <a:lnTo>
                        <a:pt x="7" y="53"/>
                      </a:lnTo>
                      <a:lnTo>
                        <a:pt x="5" y="46"/>
                      </a:lnTo>
                      <a:lnTo>
                        <a:pt x="5" y="39"/>
                      </a:lnTo>
                      <a:lnTo>
                        <a:pt x="5" y="32"/>
                      </a:lnTo>
                      <a:lnTo>
                        <a:pt x="7" y="26"/>
                      </a:lnTo>
                      <a:lnTo>
                        <a:pt x="10" y="20"/>
                      </a:lnTo>
                      <a:lnTo>
                        <a:pt x="16" y="15"/>
                      </a:lnTo>
                      <a:lnTo>
                        <a:pt x="21" y="10"/>
                      </a:lnTo>
                      <a:lnTo>
                        <a:pt x="26" y="7"/>
                      </a:lnTo>
                      <a:lnTo>
                        <a:pt x="33" y="5"/>
                      </a:lnTo>
                      <a:lnTo>
                        <a:pt x="40" y="5"/>
                      </a:lnTo>
                      <a:lnTo>
                        <a:pt x="46" y="5"/>
                      </a:lnTo>
                      <a:lnTo>
                        <a:pt x="53" y="7"/>
                      </a:lnTo>
                      <a:lnTo>
                        <a:pt x="58" y="10"/>
                      </a:lnTo>
                      <a:lnTo>
                        <a:pt x="64" y="15"/>
                      </a:lnTo>
                      <a:lnTo>
                        <a:pt x="69" y="20"/>
                      </a:lnTo>
                      <a:lnTo>
                        <a:pt x="72" y="26"/>
                      </a:lnTo>
                      <a:lnTo>
                        <a:pt x="74" y="32"/>
                      </a:lnTo>
                      <a:lnTo>
                        <a:pt x="74" y="39"/>
                      </a:lnTo>
                      <a:close/>
                    </a:path>
                  </a:pathLst>
                </a:custGeom>
                <a:solidFill>
                  <a:srgbClr val="F2F2F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4" name="Freeform 391"/>
                <p:cNvSpPr>
                  <a:spLocks noEditPoints="1"/>
                </p:cNvSpPr>
                <p:nvPr/>
              </p:nvSpPr>
              <p:spPr bwMode="auto">
                <a:xfrm>
                  <a:off x="3641" y="3189"/>
                  <a:ext cx="75" cy="75"/>
                </a:xfrm>
                <a:custGeom>
                  <a:avLst/>
                  <a:gdLst>
                    <a:gd name="T0" fmla="*/ 74 w 75"/>
                    <a:gd name="T1" fmla="*/ 30 h 75"/>
                    <a:gd name="T2" fmla="*/ 68 w 75"/>
                    <a:gd name="T3" fmla="*/ 17 h 75"/>
                    <a:gd name="T4" fmla="*/ 58 w 75"/>
                    <a:gd name="T5" fmla="*/ 6 h 75"/>
                    <a:gd name="T6" fmla="*/ 44 w 75"/>
                    <a:gd name="T7" fmla="*/ 1 h 75"/>
                    <a:gd name="T8" fmla="*/ 31 w 75"/>
                    <a:gd name="T9" fmla="*/ 1 h 75"/>
                    <a:gd name="T10" fmla="*/ 17 w 75"/>
                    <a:gd name="T11" fmla="*/ 6 h 75"/>
                    <a:gd name="T12" fmla="*/ 7 w 75"/>
                    <a:gd name="T13" fmla="*/ 17 h 75"/>
                    <a:gd name="T14" fmla="*/ 2 w 75"/>
                    <a:gd name="T15" fmla="*/ 30 h 75"/>
                    <a:gd name="T16" fmla="*/ 2 w 75"/>
                    <a:gd name="T17" fmla="*/ 46 h 75"/>
                    <a:gd name="T18" fmla="*/ 7 w 75"/>
                    <a:gd name="T19" fmla="*/ 58 h 75"/>
                    <a:gd name="T20" fmla="*/ 17 w 75"/>
                    <a:gd name="T21" fmla="*/ 68 h 75"/>
                    <a:gd name="T22" fmla="*/ 31 w 75"/>
                    <a:gd name="T23" fmla="*/ 73 h 75"/>
                    <a:gd name="T24" fmla="*/ 44 w 75"/>
                    <a:gd name="T25" fmla="*/ 73 h 75"/>
                    <a:gd name="T26" fmla="*/ 58 w 75"/>
                    <a:gd name="T27" fmla="*/ 68 h 75"/>
                    <a:gd name="T28" fmla="*/ 68 w 75"/>
                    <a:gd name="T29" fmla="*/ 58 h 75"/>
                    <a:gd name="T30" fmla="*/ 74 w 75"/>
                    <a:gd name="T31" fmla="*/ 46 h 75"/>
                    <a:gd name="T32" fmla="*/ 70 w 75"/>
                    <a:gd name="T33" fmla="*/ 37 h 75"/>
                    <a:gd name="T34" fmla="*/ 68 w 75"/>
                    <a:gd name="T35" fmla="*/ 51 h 75"/>
                    <a:gd name="T36" fmla="*/ 60 w 75"/>
                    <a:gd name="T37" fmla="*/ 61 h 75"/>
                    <a:gd name="T38" fmla="*/ 50 w 75"/>
                    <a:gd name="T39" fmla="*/ 68 h 75"/>
                    <a:gd name="T40" fmla="*/ 38 w 75"/>
                    <a:gd name="T41" fmla="*/ 70 h 75"/>
                    <a:gd name="T42" fmla="*/ 26 w 75"/>
                    <a:gd name="T43" fmla="*/ 68 h 75"/>
                    <a:gd name="T44" fmla="*/ 15 w 75"/>
                    <a:gd name="T45" fmla="*/ 61 h 75"/>
                    <a:gd name="T46" fmla="*/ 8 w 75"/>
                    <a:gd name="T47" fmla="*/ 51 h 75"/>
                    <a:gd name="T48" fmla="*/ 5 w 75"/>
                    <a:gd name="T49" fmla="*/ 37 h 75"/>
                    <a:gd name="T50" fmla="*/ 8 w 75"/>
                    <a:gd name="T51" fmla="*/ 25 h 75"/>
                    <a:gd name="T52" fmla="*/ 15 w 75"/>
                    <a:gd name="T53" fmla="*/ 15 h 75"/>
                    <a:gd name="T54" fmla="*/ 26 w 75"/>
                    <a:gd name="T55" fmla="*/ 8 h 75"/>
                    <a:gd name="T56" fmla="*/ 38 w 75"/>
                    <a:gd name="T57" fmla="*/ 5 h 75"/>
                    <a:gd name="T58" fmla="*/ 50 w 75"/>
                    <a:gd name="T59" fmla="*/ 8 h 75"/>
                    <a:gd name="T60" fmla="*/ 60 w 75"/>
                    <a:gd name="T61" fmla="*/ 15 h 75"/>
                    <a:gd name="T62" fmla="*/ 68 w 75"/>
                    <a:gd name="T63" fmla="*/ 25 h 75"/>
                    <a:gd name="T64" fmla="*/ 70 w 75"/>
                    <a:gd name="T65" fmla="*/ 37 h 7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5"/>
                    <a:gd name="T100" fmla="*/ 0 h 75"/>
                    <a:gd name="T101" fmla="*/ 75 w 75"/>
                    <a:gd name="T102" fmla="*/ 75 h 7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5" h="75">
                      <a:moveTo>
                        <a:pt x="75" y="37"/>
                      </a:moveTo>
                      <a:lnTo>
                        <a:pt x="74" y="30"/>
                      </a:lnTo>
                      <a:lnTo>
                        <a:pt x="72" y="24"/>
                      </a:lnTo>
                      <a:lnTo>
                        <a:pt x="68" y="17"/>
                      </a:lnTo>
                      <a:lnTo>
                        <a:pt x="63" y="12"/>
                      </a:lnTo>
                      <a:lnTo>
                        <a:pt x="58" y="6"/>
                      </a:lnTo>
                      <a:lnTo>
                        <a:pt x="51" y="3"/>
                      </a:lnTo>
                      <a:lnTo>
                        <a:pt x="44" y="1"/>
                      </a:lnTo>
                      <a:lnTo>
                        <a:pt x="38" y="0"/>
                      </a:lnTo>
                      <a:lnTo>
                        <a:pt x="31" y="1"/>
                      </a:lnTo>
                      <a:lnTo>
                        <a:pt x="24" y="3"/>
                      </a:lnTo>
                      <a:lnTo>
                        <a:pt x="17" y="6"/>
                      </a:lnTo>
                      <a:lnTo>
                        <a:pt x="12" y="12"/>
                      </a:lnTo>
                      <a:lnTo>
                        <a:pt x="7" y="17"/>
                      </a:lnTo>
                      <a:lnTo>
                        <a:pt x="3" y="24"/>
                      </a:lnTo>
                      <a:lnTo>
                        <a:pt x="2" y="30"/>
                      </a:lnTo>
                      <a:lnTo>
                        <a:pt x="0" y="37"/>
                      </a:lnTo>
                      <a:lnTo>
                        <a:pt x="2" y="46"/>
                      </a:lnTo>
                      <a:lnTo>
                        <a:pt x="3" y="53"/>
                      </a:lnTo>
                      <a:lnTo>
                        <a:pt x="7" y="58"/>
                      </a:lnTo>
                      <a:lnTo>
                        <a:pt x="12" y="65"/>
                      </a:lnTo>
                      <a:lnTo>
                        <a:pt x="17" y="68"/>
                      </a:lnTo>
                      <a:lnTo>
                        <a:pt x="24" y="71"/>
                      </a:lnTo>
                      <a:lnTo>
                        <a:pt x="31" y="73"/>
                      </a:lnTo>
                      <a:lnTo>
                        <a:pt x="38" y="75"/>
                      </a:lnTo>
                      <a:lnTo>
                        <a:pt x="44" y="73"/>
                      </a:lnTo>
                      <a:lnTo>
                        <a:pt x="51" y="71"/>
                      </a:lnTo>
                      <a:lnTo>
                        <a:pt x="58" y="68"/>
                      </a:lnTo>
                      <a:lnTo>
                        <a:pt x="63" y="65"/>
                      </a:lnTo>
                      <a:lnTo>
                        <a:pt x="68" y="58"/>
                      </a:lnTo>
                      <a:lnTo>
                        <a:pt x="72" y="53"/>
                      </a:lnTo>
                      <a:lnTo>
                        <a:pt x="74" y="46"/>
                      </a:lnTo>
                      <a:lnTo>
                        <a:pt x="75" y="37"/>
                      </a:lnTo>
                      <a:close/>
                      <a:moveTo>
                        <a:pt x="70" y="37"/>
                      </a:moveTo>
                      <a:lnTo>
                        <a:pt x="70" y="44"/>
                      </a:lnTo>
                      <a:lnTo>
                        <a:pt x="68" y="51"/>
                      </a:lnTo>
                      <a:lnTo>
                        <a:pt x="65" y="56"/>
                      </a:lnTo>
                      <a:lnTo>
                        <a:pt x="60" y="61"/>
                      </a:lnTo>
                      <a:lnTo>
                        <a:pt x="56" y="65"/>
                      </a:lnTo>
                      <a:lnTo>
                        <a:pt x="50" y="68"/>
                      </a:lnTo>
                      <a:lnTo>
                        <a:pt x="44" y="70"/>
                      </a:lnTo>
                      <a:lnTo>
                        <a:pt x="38" y="70"/>
                      </a:lnTo>
                      <a:lnTo>
                        <a:pt x="31" y="70"/>
                      </a:lnTo>
                      <a:lnTo>
                        <a:pt x="26" y="68"/>
                      </a:lnTo>
                      <a:lnTo>
                        <a:pt x="19" y="65"/>
                      </a:lnTo>
                      <a:lnTo>
                        <a:pt x="15" y="61"/>
                      </a:lnTo>
                      <a:lnTo>
                        <a:pt x="10" y="56"/>
                      </a:lnTo>
                      <a:lnTo>
                        <a:pt x="8" y="51"/>
                      </a:lnTo>
                      <a:lnTo>
                        <a:pt x="5" y="44"/>
                      </a:lnTo>
                      <a:lnTo>
                        <a:pt x="5" y="37"/>
                      </a:lnTo>
                      <a:lnTo>
                        <a:pt x="5" y="30"/>
                      </a:lnTo>
                      <a:lnTo>
                        <a:pt x="8" y="25"/>
                      </a:lnTo>
                      <a:lnTo>
                        <a:pt x="10" y="20"/>
                      </a:lnTo>
                      <a:lnTo>
                        <a:pt x="15" y="15"/>
                      </a:lnTo>
                      <a:lnTo>
                        <a:pt x="19" y="10"/>
                      </a:lnTo>
                      <a:lnTo>
                        <a:pt x="26" y="8"/>
                      </a:lnTo>
                      <a:lnTo>
                        <a:pt x="31" y="6"/>
                      </a:lnTo>
                      <a:lnTo>
                        <a:pt x="38" y="5"/>
                      </a:lnTo>
                      <a:lnTo>
                        <a:pt x="44" y="6"/>
                      </a:lnTo>
                      <a:lnTo>
                        <a:pt x="50" y="8"/>
                      </a:lnTo>
                      <a:lnTo>
                        <a:pt x="56" y="10"/>
                      </a:lnTo>
                      <a:lnTo>
                        <a:pt x="60" y="15"/>
                      </a:lnTo>
                      <a:lnTo>
                        <a:pt x="65" y="20"/>
                      </a:lnTo>
                      <a:lnTo>
                        <a:pt x="68" y="25"/>
                      </a:lnTo>
                      <a:lnTo>
                        <a:pt x="70" y="30"/>
                      </a:lnTo>
                      <a:lnTo>
                        <a:pt x="70" y="37"/>
                      </a:lnTo>
                      <a:close/>
                    </a:path>
                  </a:pathLst>
                </a:custGeom>
                <a:solidFill>
                  <a:srgbClr val="F2F3F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5" name="Freeform 392"/>
                <p:cNvSpPr>
                  <a:spLocks noEditPoints="1"/>
                </p:cNvSpPr>
                <p:nvPr/>
              </p:nvSpPr>
              <p:spPr bwMode="auto">
                <a:xfrm>
                  <a:off x="3644" y="3192"/>
                  <a:ext cx="69" cy="70"/>
                </a:xfrm>
                <a:custGeom>
                  <a:avLst/>
                  <a:gdLst>
                    <a:gd name="T0" fmla="*/ 69 w 69"/>
                    <a:gd name="T1" fmla="*/ 27 h 70"/>
                    <a:gd name="T2" fmla="*/ 64 w 69"/>
                    <a:gd name="T3" fmla="*/ 15 h 70"/>
                    <a:gd name="T4" fmla="*/ 53 w 69"/>
                    <a:gd name="T5" fmla="*/ 5 h 70"/>
                    <a:gd name="T6" fmla="*/ 41 w 69"/>
                    <a:gd name="T7" fmla="*/ 0 h 70"/>
                    <a:gd name="T8" fmla="*/ 28 w 69"/>
                    <a:gd name="T9" fmla="*/ 0 h 70"/>
                    <a:gd name="T10" fmla="*/ 16 w 69"/>
                    <a:gd name="T11" fmla="*/ 5 h 70"/>
                    <a:gd name="T12" fmla="*/ 5 w 69"/>
                    <a:gd name="T13" fmla="*/ 15 h 70"/>
                    <a:gd name="T14" fmla="*/ 0 w 69"/>
                    <a:gd name="T15" fmla="*/ 27 h 70"/>
                    <a:gd name="T16" fmla="*/ 0 w 69"/>
                    <a:gd name="T17" fmla="*/ 41 h 70"/>
                    <a:gd name="T18" fmla="*/ 5 w 69"/>
                    <a:gd name="T19" fmla="*/ 55 h 70"/>
                    <a:gd name="T20" fmla="*/ 16 w 69"/>
                    <a:gd name="T21" fmla="*/ 63 h 70"/>
                    <a:gd name="T22" fmla="*/ 28 w 69"/>
                    <a:gd name="T23" fmla="*/ 68 h 70"/>
                    <a:gd name="T24" fmla="*/ 41 w 69"/>
                    <a:gd name="T25" fmla="*/ 68 h 70"/>
                    <a:gd name="T26" fmla="*/ 53 w 69"/>
                    <a:gd name="T27" fmla="*/ 63 h 70"/>
                    <a:gd name="T28" fmla="*/ 64 w 69"/>
                    <a:gd name="T29" fmla="*/ 55 h 70"/>
                    <a:gd name="T30" fmla="*/ 69 w 69"/>
                    <a:gd name="T31" fmla="*/ 41 h 70"/>
                    <a:gd name="T32" fmla="*/ 65 w 69"/>
                    <a:gd name="T33" fmla="*/ 34 h 70"/>
                    <a:gd name="T34" fmla="*/ 62 w 69"/>
                    <a:gd name="T35" fmla="*/ 46 h 70"/>
                    <a:gd name="T36" fmla="*/ 57 w 69"/>
                    <a:gd name="T37" fmla="*/ 56 h 70"/>
                    <a:gd name="T38" fmla="*/ 47 w 69"/>
                    <a:gd name="T39" fmla="*/ 62 h 70"/>
                    <a:gd name="T40" fmla="*/ 35 w 69"/>
                    <a:gd name="T41" fmla="*/ 65 h 70"/>
                    <a:gd name="T42" fmla="*/ 23 w 69"/>
                    <a:gd name="T43" fmla="*/ 62 h 70"/>
                    <a:gd name="T44" fmla="*/ 14 w 69"/>
                    <a:gd name="T45" fmla="*/ 56 h 70"/>
                    <a:gd name="T46" fmla="*/ 7 w 69"/>
                    <a:gd name="T47" fmla="*/ 46 h 70"/>
                    <a:gd name="T48" fmla="*/ 4 w 69"/>
                    <a:gd name="T49" fmla="*/ 34 h 70"/>
                    <a:gd name="T50" fmla="*/ 7 w 69"/>
                    <a:gd name="T51" fmla="*/ 22 h 70"/>
                    <a:gd name="T52" fmla="*/ 14 w 69"/>
                    <a:gd name="T53" fmla="*/ 14 h 70"/>
                    <a:gd name="T54" fmla="*/ 23 w 69"/>
                    <a:gd name="T55" fmla="*/ 7 h 70"/>
                    <a:gd name="T56" fmla="*/ 35 w 69"/>
                    <a:gd name="T57" fmla="*/ 5 h 70"/>
                    <a:gd name="T58" fmla="*/ 47 w 69"/>
                    <a:gd name="T59" fmla="*/ 7 h 70"/>
                    <a:gd name="T60" fmla="*/ 57 w 69"/>
                    <a:gd name="T61" fmla="*/ 14 h 70"/>
                    <a:gd name="T62" fmla="*/ 62 w 69"/>
                    <a:gd name="T63" fmla="*/ 22 h 70"/>
                    <a:gd name="T64" fmla="*/ 65 w 69"/>
                    <a:gd name="T65" fmla="*/ 34 h 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9"/>
                    <a:gd name="T100" fmla="*/ 0 h 70"/>
                    <a:gd name="T101" fmla="*/ 69 w 69"/>
                    <a:gd name="T102" fmla="*/ 70 h 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9" h="70">
                      <a:moveTo>
                        <a:pt x="69" y="34"/>
                      </a:moveTo>
                      <a:lnTo>
                        <a:pt x="69" y="27"/>
                      </a:lnTo>
                      <a:lnTo>
                        <a:pt x="67" y="21"/>
                      </a:lnTo>
                      <a:lnTo>
                        <a:pt x="64" y="15"/>
                      </a:lnTo>
                      <a:lnTo>
                        <a:pt x="59" y="10"/>
                      </a:lnTo>
                      <a:lnTo>
                        <a:pt x="53" y="5"/>
                      </a:lnTo>
                      <a:lnTo>
                        <a:pt x="48" y="2"/>
                      </a:lnTo>
                      <a:lnTo>
                        <a:pt x="41" y="0"/>
                      </a:lnTo>
                      <a:lnTo>
                        <a:pt x="35" y="0"/>
                      </a:lnTo>
                      <a:lnTo>
                        <a:pt x="28" y="0"/>
                      </a:lnTo>
                      <a:lnTo>
                        <a:pt x="21" y="2"/>
                      </a:lnTo>
                      <a:lnTo>
                        <a:pt x="16" y="5"/>
                      </a:lnTo>
                      <a:lnTo>
                        <a:pt x="11" y="10"/>
                      </a:lnTo>
                      <a:lnTo>
                        <a:pt x="5" y="15"/>
                      </a:lnTo>
                      <a:lnTo>
                        <a:pt x="2" y="21"/>
                      </a:lnTo>
                      <a:lnTo>
                        <a:pt x="0" y="27"/>
                      </a:lnTo>
                      <a:lnTo>
                        <a:pt x="0" y="34"/>
                      </a:lnTo>
                      <a:lnTo>
                        <a:pt x="0" y="41"/>
                      </a:lnTo>
                      <a:lnTo>
                        <a:pt x="2" y="48"/>
                      </a:lnTo>
                      <a:lnTo>
                        <a:pt x="5" y="55"/>
                      </a:lnTo>
                      <a:lnTo>
                        <a:pt x="11" y="60"/>
                      </a:lnTo>
                      <a:lnTo>
                        <a:pt x="16" y="63"/>
                      </a:lnTo>
                      <a:lnTo>
                        <a:pt x="21" y="67"/>
                      </a:lnTo>
                      <a:lnTo>
                        <a:pt x="28" y="68"/>
                      </a:lnTo>
                      <a:lnTo>
                        <a:pt x="35" y="70"/>
                      </a:lnTo>
                      <a:lnTo>
                        <a:pt x="41" y="68"/>
                      </a:lnTo>
                      <a:lnTo>
                        <a:pt x="48" y="67"/>
                      </a:lnTo>
                      <a:lnTo>
                        <a:pt x="53" y="63"/>
                      </a:lnTo>
                      <a:lnTo>
                        <a:pt x="59" y="60"/>
                      </a:lnTo>
                      <a:lnTo>
                        <a:pt x="64" y="55"/>
                      </a:lnTo>
                      <a:lnTo>
                        <a:pt x="67" y="48"/>
                      </a:lnTo>
                      <a:lnTo>
                        <a:pt x="69" y="41"/>
                      </a:lnTo>
                      <a:lnTo>
                        <a:pt x="69" y="34"/>
                      </a:lnTo>
                      <a:close/>
                      <a:moveTo>
                        <a:pt x="65" y="34"/>
                      </a:moveTo>
                      <a:lnTo>
                        <a:pt x="64" y="41"/>
                      </a:lnTo>
                      <a:lnTo>
                        <a:pt x="62" y="46"/>
                      </a:lnTo>
                      <a:lnTo>
                        <a:pt x="60" y="51"/>
                      </a:lnTo>
                      <a:lnTo>
                        <a:pt x="57" y="56"/>
                      </a:lnTo>
                      <a:lnTo>
                        <a:pt x="52" y="60"/>
                      </a:lnTo>
                      <a:lnTo>
                        <a:pt x="47" y="62"/>
                      </a:lnTo>
                      <a:lnTo>
                        <a:pt x="41" y="63"/>
                      </a:lnTo>
                      <a:lnTo>
                        <a:pt x="35" y="65"/>
                      </a:lnTo>
                      <a:lnTo>
                        <a:pt x="28" y="63"/>
                      </a:lnTo>
                      <a:lnTo>
                        <a:pt x="23" y="62"/>
                      </a:lnTo>
                      <a:lnTo>
                        <a:pt x="17" y="60"/>
                      </a:lnTo>
                      <a:lnTo>
                        <a:pt x="14" y="56"/>
                      </a:lnTo>
                      <a:lnTo>
                        <a:pt x="9" y="51"/>
                      </a:lnTo>
                      <a:lnTo>
                        <a:pt x="7" y="46"/>
                      </a:lnTo>
                      <a:lnTo>
                        <a:pt x="5" y="41"/>
                      </a:lnTo>
                      <a:lnTo>
                        <a:pt x="4" y="34"/>
                      </a:lnTo>
                      <a:lnTo>
                        <a:pt x="5" y="29"/>
                      </a:lnTo>
                      <a:lnTo>
                        <a:pt x="7" y="22"/>
                      </a:lnTo>
                      <a:lnTo>
                        <a:pt x="9" y="17"/>
                      </a:lnTo>
                      <a:lnTo>
                        <a:pt x="14" y="14"/>
                      </a:lnTo>
                      <a:lnTo>
                        <a:pt x="17" y="10"/>
                      </a:lnTo>
                      <a:lnTo>
                        <a:pt x="23" y="7"/>
                      </a:lnTo>
                      <a:lnTo>
                        <a:pt x="28" y="5"/>
                      </a:lnTo>
                      <a:lnTo>
                        <a:pt x="35" y="5"/>
                      </a:lnTo>
                      <a:lnTo>
                        <a:pt x="41" y="5"/>
                      </a:lnTo>
                      <a:lnTo>
                        <a:pt x="47" y="7"/>
                      </a:lnTo>
                      <a:lnTo>
                        <a:pt x="52" y="10"/>
                      </a:lnTo>
                      <a:lnTo>
                        <a:pt x="57" y="14"/>
                      </a:lnTo>
                      <a:lnTo>
                        <a:pt x="60" y="17"/>
                      </a:lnTo>
                      <a:lnTo>
                        <a:pt x="62" y="22"/>
                      </a:lnTo>
                      <a:lnTo>
                        <a:pt x="64" y="29"/>
                      </a:lnTo>
                      <a:lnTo>
                        <a:pt x="65" y="34"/>
                      </a:lnTo>
                      <a:close/>
                    </a:path>
                  </a:pathLst>
                </a:custGeom>
                <a:solidFill>
                  <a:srgbClr val="F3F4F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6" name="Freeform 393"/>
                <p:cNvSpPr>
                  <a:spLocks noEditPoints="1"/>
                </p:cNvSpPr>
                <p:nvPr/>
              </p:nvSpPr>
              <p:spPr bwMode="auto">
                <a:xfrm>
                  <a:off x="3646" y="3194"/>
                  <a:ext cx="65" cy="65"/>
                </a:xfrm>
                <a:custGeom>
                  <a:avLst/>
                  <a:gdLst>
                    <a:gd name="T0" fmla="*/ 65 w 65"/>
                    <a:gd name="T1" fmla="*/ 25 h 65"/>
                    <a:gd name="T2" fmla="*/ 60 w 65"/>
                    <a:gd name="T3" fmla="*/ 15 h 65"/>
                    <a:gd name="T4" fmla="*/ 51 w 65"/>
                    <a:gd name="T5" fmla="*/ 5 h 65"/>
                    <a:gd name="T6" fmla="*/ 39 w 65"/>
                    <a:gd name="T7" fmla="*/ 1 h 65"/>
                    <a:gd name="T8" fmla="*/ 26 w 65"/>
                    <a:gd name="T9" fmla="*/ 1 h 65"/>
                    <a:gd name="T10" fmla="*/ 14 w 65"/>
                    <a:gd name="T11" fmla="*/ 5 h 65"/>
                    <a:gd name="T12" fmla="*/ 5 w 65"/>
                    <a:gd name="T13" fmla="*/ 15 h 65"/>
                    <a:gd name="T14" fmla="*/ 0 w 65"/>
                    <a:gd name="T15" fmla="*/ 25 h 65"/>
                    <a:gd name="T16" fmla="*/ 0 w 65"/>
                    <a:gd name="T17" fmla="*/ 39 h 65"/>
                    <a:gd name="T18" fmla="*/ 5 w 65"/>
                    <a:gd name="T19" fmla="*/ 51 h 65"/>
                    <a:gd name="T20" fmla="*/ 14 w 65"/>
                    <a:gd name="T21" fmla="*/ 60 h 65"/>
                    <a:gd name="T22" fmla="*/ 26 w 65"/>
                    <a:gd name="T23" fmla="*/ 65 h 65"/>
                    <a:gd name="T24" fmla="*/ 39 w 65"/>
                    <a:gd name="T25" fmla="*/ 65 h 65"/>
                    <a:gd name="T26" fmla="*/ 51 w 65"/>
                    <a:gd name="T27" fmla="*/ 60 h 65"/>
                    <a:gd name="T28" fmla="*/ 60 w 65"/>
                    <a:gd name="T29" fmla="*/ 51 h 65"/>
                    <a:gd name="T30" fmla="*/ 65 w 65"/>
                    <a:gd name="T31" fmla="*/ 39 h 65"/>
                    <a:gd name="T32" fmla="*/ 60 w 65"/>
                    <a:gd name="T33" fmla="*/ 32 h 65"/>
                    <a:gd name="T34" fmla="*/ 58 w 65"/>
                    <a:gd name="T35" fmla="*/ 44 h 65"/>
                    <a:gd name="T36" fmla="*/ 53 w 65"/>
                    <a:gd name="T37" fmla="*/ 53 h 65"/>
                    <a:gd name="T38" fmla="*/ 43 w 65"/>
                    <a:gd name="T39" fmla="*/ 58 h 65"/>
                    <a:gd name="T40" fmla="*/ 33 w 65"/>
                    <a:gd name="T41" fmla="*/ 60 h 65"/>
                    <a:gd name="T42" fmla="*/ 22 w 65"/>
                    <a:gd name="T43" fmla="*/ 58 h 65"/>
                    <a:gd name="T44" fmla="*/ 14 w 65"/>
                    <a:gd name="T45" fmla="*/ 53 h 65"/>
                    <a:gd name="T46" fmla="*/ 7 w 65"/>
                    <a:gd name="T47" fmla="*/ 44 h 65"/>
                    <a:gd name="T48" fmla="*/ 5 w 65"/>
                    <a:gd name="T49" fmla="*/ 32 h 65"/>
                    <a:gd name="T50" fmla="*/ 7 w 65"/>
                    <a:gd name="T51" fmla="*/ 22 h 65"/>
                    <a:gd name="T52" fmla="*/ 14 w 65"/>
                    <a:gd name="T53" fmla="*/ 13 h 65"/>
                    <a:gd name="T54" fmla="*/ 22 w 65"/>
                    <a:gd name="T55" fmla="*/ 7 h 65"/>
                    <a:gd name="T56" fmla="*/ 33 w 65"/>
                    <a:gd name="T57" fmla="*/ 5 h 65"/>
                    <a:gd name="T58" fmla="*/ 43 w 65"/>
                    <a:gd name="T59" fmla="*/ 7 h 65"/>
                    <a:gd name="T60" fmla="*/ 53 w 65"/>
                    <a:gd name="T61" fmla="*/ 13 h 65"/>
                    <a:gd name="T62" fmla="*/ 58 w 65"/>
                    <a:gd name="T63" fmla="*/ 22 h 65"/>
                    <a:gd name="T64" fmla="*/ 60 w 65"/>
                    <a:gd name="T65" fmla="*/ 32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5"/>
                    <a:gd name="T100" fmla="*/ 0 h 65"/>
                    <a:gd name="T101" fmla="*/ 65 w 65"/>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5" h="65">
                      <a:moveTo>
                        <a:pt x="65" y="32"/>
                      </a:moveTo>
                      <a:lnTo>
                        <a:pt x="65" y="25"/>
                      </a:lnTo>
                      <a:lnTo>
                        <a:pt x="63" y="20"/>
                      </a:lnTo>
                      <a:lnTo>
                        <a:pt x="60" y="15"/>
                      </a:lnTo>
                      <a:lnTo>
                        <a:pt x="55" y="10"/>
                      </a:lnTo>
                      <a:lnTo>
                        <a:pt x="51" y="5"/>
                      </a:lnTo>
                      <a:lnTo>
                        <a:pt x="45" y="3"/>
                      </a:lnTo>
                      <a:lnTo>
                        <a:pt x="39" y="1"/>
                      </a:lnTo>
                      <a:lnTo>
                        <a:pt x="33" y="0"/>
                      </a:lnTo>
                      <a:lnTo>
                        <a:pt x="26" y="1"/>
                      </a:lnTo>
                      <a:lnTo>
                        <a:pt x="21" y="3"/>
                      </a:lnTo>
                      <a:lnTo>
                        <a:pt x="14" y="5"/>
                      </a:lnTo>
                      <a:lnTo>
                        <a:pt x="10" y="10"/>
                      </a:lnTo>
                      <a:lnTo>
                        <a:pt x="5" y="15"/>
                      </a:lnTo>
                      <a:lnTo>
                        <a:pt x="3" y="20"/>
                      </a:lnTo>
                      <a:lnTo>
                        <a:pt x="0" y="25"/>
                      </a:lnTo>
                      <a:lnTo>
                        <a:pt x="0" y="32"/>
                      </a:lnTo>
                      <a:lnTo>
                        <a:pt x="0" y="39"/>
                      </a:lnTo>
                      <a:lnTo>
                        <a:pt x="3" y="46"/>
                      </a:lnTo>
                      <a:lnTo>
                        <a:pt x="5" y="51"/>
                      </a:lnTo>
                      <a:lnTo>
                        <a:pt x="10" y="56"/>
                      </a:lnTo>
                      <a:lnTo>
                        <a:pt x="14" y="60"/>
                      </a:lnTo>
                      <a:lnTo>
                        <a:pt x="21" y="63"/>
                      </a:lnTo>
                      <a:lnTo>
                        <a:pt x="26" y="65"/>
                      </a:lnTo>
                      <a:lnTo>
                        <a:pt x="33" y="65"/>
                      </a:lnTo>
                      <a:lnTo>
                        <a:pt x="39" y="65"/>
                      </a:lnTo>
                      <a:lnTo>
                        <a:pt x="45" y="63"/>
                      </a:lnTo>
                      <a:lnTo>
                        <a:pt x="51" y="60"/>
                      </a:lnTo>
                      <a:lnTo>
                        <a:pt x="55" y="56"/>
                      </a:lnTo>
                      <a:lnTo>
                        <a:pt x="60" y="51"/>
                      </a:lnTo>
                      <a:lnTo>
                        <a:pt x="63" y="46"/>
                      </a:lnTo>
                      <a:lnTo>
                        <a:pt x="65" y="39"/>
                      </a:lnTo>
                      <a:lnTo>
                        <a:pt x="65" y="32"/>
                      </a:lnTo>
                      <a:close/>
                      <a:moveTo>
                        <a:pt x="60" y="32"/>
                      </a:moveTo>
                      <a:lnTo>
                        <a:pt x="60" y="37"/>
                      </a:lnTo>
                      <a:lnTo>
                        <a:pt x="58" y="44"/>
                      </a:lnTo>
                      <a:lnTo>
                        <a:pt x="57" y="48"/>
                      </a:lnTo>
                      <a:lnTo>
                        <a:pt x="53" y="53"/>
                      </a:lnTo>
                      <a:lnTo>
                        <a:pt x="48" y="56"/>
                      </a:lnTo>
                      <a:lnTo>
                        <a:pt x="43" y="58"/>
                      </a:lnTo>
                      <a:lnTo>
                        <a:pt x="38" y="60"/>
                      </a:lnTo>
                      <a:lnTo>
                        <a:pt x="33" y="60"/>
                      </a:lnTo>
                      <a:lnTo>
                        <a:pt x="27" y="60"/>
                      </a:lnTo>
                      <a:lnTo>
                        <a:pt x="22" y="58"/>
                      </a:lnTo>
                      <a:lnTo>
                        <a:pt x="17" y="56"/>
                      </a:lnTo>
                      <a:lnTo>
                        <a:pt x="14" y="53"/>
                      </a:lnTo>
                      <a:lnTo>
                        <a:pt x="10" y="48"/>
                      </a:lnTo>
                      <a:lnTo>
                        <a:pt x="7" y="44"/>
                      </a:lnTo>
                      <a:lnTo>
                        <a:pt x="5" y="37"/>
                      </a:lnTo>
                      <a:lnTo>
                        <a:pt x="5" y="32"/>
                      </a:lnTo>
                      <a:lnTo>
                        <a:pt x="5" y="27"/>
                      </a:lnTo>
                      <a:lnTo>
                        <a:pt x="7" y="22"/>
                      </a:lnTo>
                      <a:lnTo>
                        <a:pt x="10" y="17"/>
                      </a:lnTo>
                      <a:lnTo>
                        <a:pt x="14" y="13"/>
                      </a:lnTo>
                      <a:lnTo>
                        <a:pt x="17" y="10"/>
                      </a:lnTo>
                      <a:lnTo>
                        <a:pt x="22" y="7"/>
                      </a:lnTo>
                      <a:lnTo>
                        <a:pt x="27" y="5"/>
                      </a:lnTo>
                      <a:lnTo>
                        <a:pt x="33" y="5"/>
                      </a:lnTo>
                      <a:lnTo>
                        <a:pt x="38" y="5"/>
                      </a:lnTo>
                      <a:lnTo>
                        <a:pt x="43" y="7"/>
                      </a:lnTo>
                      <a:lnTo>
                        <a:pt x="48" y="10"/>
                      </a:lnTo>
                      <a:lnTo>
                        <a:pt x="53" y="13"/>
                      </a:lnTo>
                      <a:lnTo>
                        <a:pt x="57" y="17"/>
                      </a:lnTo>
                      <a:lnTo>
                        <a:pt x="58" y="22"/>
                      </a:lnTo>
                      <a:lnTo>
                        <a:pt x="60" y="27"/>
                      </a:lnTo>
                      <a:lnTo>
                        <a:pt x="60" y="32"/>
                      </a:lnTo>
                      <a:close/>
                    </a:path>
                  </a:pathLst>
                </a:custGeom>
                <a:solidFill>
                  <a:srgbClr val="F3F4F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7" name="Freeform 394"/>
                <p:cNvSpPr>
                  <a:spLocks noEditPoints="1"/>
                </p:cNvSpPr>
                <p:nvPr/>
              </p:nvSpPr>
              <p:spPr bwMode="auto">
                <a:xfrm>
                  <a:off x="3648" y="3197"/>
                  <a:ext cx="61" cy="60"/>
                </a:xfrm>
                <a:custGeom>
                  <a:avLst/>
                  <a:gdLst>
                    <a:gd name="T0" fmla="*/ 60 w 61"/>
                    <a:gd name="T1" fmla="*/ 24 h 60"/>
                    <a:gd name="T2" fmla="*/ 56 w 61"/>
                    <a:gd name="T3" fmla="*/ 12 h 60"/>
                    <a:gd name="T4" fmla="*/ 48 w 61"/>
                    <a:gd name="T5" fmla="*/ 5 h 60"/>
                    <a:gd name="T6" fmla="*/ 37 w 61"/>
                    <a:gd name="T7" fmla="*/ 0 h 60"/>
                    <a:gd name="T8" fmla="*/ 24 w 61"/>
                    <a:gd name="T9" fmla="*/ 0 h 60"/>
                    <a:gd name="T10" fmla="*/ 13 w 61"/>
                    <a:gd name="T11" fmla="*/ 5 h 60"/>
                    <a:gd name="T12" fmla="*/ 5 w 61"/>
                    <a:gd name="T13" fmla="*/ 12 h 60"/>
                    <a:gd name="T14" fmla="*/ 1 w 61"/>
                    <a:gd name="T15" fmla="*/ 24 h 60"/>
                    <a:gd name="T16" fmla="*/ 1 w 61"/>
                    <a:gd name="T17" fmla="*/ 36 h 60"/>
                    <a:gd name="T18" fmla="*/ 5 w 61"/>
                    <a:gd name="T19" fmla="*/ 46 h 60"/>
                    <a:gd name="T20" fmla="*/ 13 w 61"/>
                    <a:gd name="T21" fmla="*/ 55 h 60"/>
                    <a:gd name="T22" fmla="*/ 24 w 61"/>
                    <a:gd name="T23" fmla="*/ 58 h 60"/>
                    <a:gd name="T24" fmla="*/ 37 w 61"/>
                    <a:gd name="T25" fmla="*/ 58 h 60"/>
                    <a:gd name="T26" fmla="*/ 48 w 61"/>
                    <a:gd name="T27" fmla="*/ 55 h 60"/>
                    <a:gd name="T28" fmla="*/ 56 w 61"/>
                    <a:gd name="T29" fmla="*/ 46 h 60"/>
                    <a:gd name="T30" fmla="*/ 60 w 61"/>
                    <a:gd name="T31" fmla="*/ 36 h 60"/>
                    <a:gd name="T32" fmla="*/ 56 w 61"/>
                    <a:gd name="T33" fmla="*/ 29 h 60"/>
                    <a:gd name="T34" fmla="*/ 55 w 61"/>
                    <a:gd name="T35" fmla="*/ 39 h 60"/>
                    <a:gd name="T36" fmla="*/ 49 w 61"/>
                    <a:gd name="T37" fmla="*/ 48 h 60"/>
                    <a:gd name="T38" fmla="*/ 41 w 61"/>
                    <a:gd name="T39" fmla="*/ 53 h 60"/>
                    <a:gd name="T40" fmla="*/ 31 w 61"/>
                    <a:gd name="T41" fmla="*/ 55 h 60"/>
                    <a:gd name="T42" fmla="*/ 20 w 61"/>
                    <a:gd name="T43" fmla="*/ 53 h 60"/>
                    <a:gd name="T44" fmla="*/ 12 w 61"/>
                    <a:gd name="T45" fmla="*/ 48 h 60"/>
                    <a:gd name="T46" fmla="*/ 7 w 61"/>
                    <a:gd name="T47" fmla="*/ 39 h 60"/>
                    <a:gd name="T48" fmla="*/ 5 w 61"/>
                    <a:gd name="T49" fmla="*/ 29 h 60"/>
                    <a:gd name="T50" fmla="*/ 7 w 61"/>
                    <a:gd name="T51" fmla="*/ 19 h 60"/>
                    <a:gd name="T52" fmla="*/ 12 w 61"/>
                    <a:gd name="T53" fmla="*/ 12 h 60"/>
                    <a:gd name="T54" fmla="*/ 20 w 61"/>
                    <a:gd name="T55" fmla="*/ 5 h 60"/>
                    <a:gd name="T56" fmla="*/ 31 w 61"/>
                    <a:gd name="T57" fmla="*/ 4 h 60"/>
                    <a:gd name="T58" fmla="*/ 41 w 61"/>
                    <a:gd name="T59" fmla="*/ 5 h 60"/>
                    <a:gd name="T60" fmla="*/ 49 w 61"/>
                    <a:gd name="T61" fmla="*/ 12 h 60"/>
                    <a:gd name="T62" fmla="*/ 55 w 61"/>
                    <a:gd name="T63" fmla="*/ 19 h 60"/>
                    <a:gd name="T64" fmla="*/ 56 w 61"/>
                    <a:gd name="T65" fmla="*/ 29 h 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1"/>
                    <a:gd name="T100" fmla="*/ 0 h 60"/>
                    <a:gd name="T101" fmla="*/ 61 w 61"/>
                    <a:gd name="T102" fmla="*/ 60 h 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1" h="60">
                      <a:moveTo>
                        <a:pt x="61" y="29"/>
                      </a:moveTo>
                      <a:lnTo>
                        <a:pt x="60" y="24"/>
                      </a:lnTo>
                      <a:lnTo>
                        <a:pt x="58" y="17"/>
                      </a:lnTo>
                      <a:lnTo>
                        <a:pt x="56" y="12"/>
                      </a:lnTo>
                      <a:lnTo>
                        <a:pt x="53" y="9"/>
                      </a:lnTo>
                      <a:lnTo>
                        <a:pt x="48" y="5"/>
                      </a:lnTo>
                      <a:lnTo>
                        <a:pt x="43" y="2"/>
                      </a:lnTo>
                      <a:lnTo>
                        <a:pt x="37" y="0"/>
                      </a:lnTo>
                      <a:lnTo>
                        <a:pt x="31" y="0"/>
                      </a:lnTo>
                      <a:lnTo>
                        <a:pt x="24" y="0"/>
                      </a:lnTo>
                      <a:lnTo>
                        <a:pt x="19" y="2"/>
                      </a:lnTo>
                      <a:lnTo>
                        <a:pt x="13" y="5"/>
                      </a:lnTo>
                      <a:lnTo>
                        <a:pt x="10" y="9"/>
                      </a:lnTo>
                      <a:lnTo>
                        <a:pt x="5" y="12"/>
                      </a:lnTo>
                      <a:lnTo>
                        <a:pt x="3" y="17"/>
                      </a:lnTo>
                      <a:lnTo>
                        <a:pt x="1" y="24"/>
                      </a:lnTo>
                      <a:lnTo>
                        <a:pt x="0" y="29"/>
                      </a:lnTo>
                      <a:lnTo>
                        <a:pt x="1" y="36"/>
                      </a:lnTo>
                      <a:lnTo>
                        <a:pt x="3" y="41"/>
                      </a:lnTo>
                      <a:lnTo>
                        <a:pt x="5" y="46"/>
                      </a:lnTo>
                      <a:lnTo>
                        <a:pt x="10" y="51"/>
                      </a:lnTo>
                      <a:lnTo>
                        <a:pt x="13" y="55"/>
                      </a:lnTo>
                      <a:lnTo>
                        <a:pt x="19" y="57"/>
                      </a:lnTo>
                      <a:lnTo>
                        <a:pt x="24" y="58"/>
                      </a:lnTo>
                      <a:lnTo>
                        <a:pt x="31" y="60"/>
                      </a:lnTo>
                      <a:lnTo>
                        <a:pt x="37" y="58"/>
                      </a:lnTo>
                      <a:lnTo>
                        <a:pt x="43" y="57"/>
                      </a:lnTo>
                      <a:lnTo>
                        <a:pt x="48" y="55"/>
                      </a:lnTo>
                      <a:lnTo>
                        <a:pt x="53" y="51"/>
                      </a:lnTo>
                      <a:lnTo>
                        <a:pt x="56" y="46"/>
                      </a:lnTo>
                      <a:lnTo>
                        <a:pt x="58" y="41"/>
                      </a:lnTo>
                      <a:lnTo>
                        <a:pt x="60" y="36"/>
                      </a:lnTo>
                      <a:lnTo>
                        <a:pt x="61" y="29"/>
                      </a:lnTo>
                      <a:close/>
                      <a:moveTo>
                        <a:pt x="56" y="29"/>
                      </a:moveTo>
                      <a:lnTo>
                        <a:pt x="56" y="34"/>
                      </a:lnTo>
                      <a:lnTo>
                        <a:pt x="55" y="39"/>
                      </a:lnTo>
                      <a:lnTo>
                        <a:pt x="51" y="45"/>
                      </a:lnTo>
                      <a:lnTo>
                        <a:pt x="49" y="48"/>
                      </a:lnTo>
                      <a:lnTo>
                        <a:pt x="44" y="51"/>
                      </a:lnTo>
                      <a:lnTo>
                        <a:pt x="41" y="53"/>
                      </a:lnTo>
                      <a:lnTo>
                        <a:pt x="36" y="55"/>
                      </a:lnTo>
                      <a:lnTo>
                        <a:pt x="31" y="55"/>
                      </a:lnTo>
                      <a:lnTo>
                        <a:pt x="25" y="55"/>
                      </a:lnTo>
                      <a:lnTo>
                        <a:pt x="20" y="53"/>
                      </a:lnTo>
                      <a:lnTo>
                        <a:pt x="17" y="51"/>
                      </a:lnTo>
                      <a:lnTo>
                        <a:pt x="12" y="48"/>
                      </a:lnTo>
                      <a:lnTo>
                        <a:pt x="10" y="45"/>
                      </a:lnTo>
                      <a:lnTo>
                        <a:pt x="7" y="39"/>
                      </a:lnTo>
                      <a:lnTo>
                        <a:pt x="5" y="34"/>
                      </a:lnTo>
                      <a:lnTo>
                        <a:pt x="5" y="29"/>
                      </a:lnTo>
                      <a:lnTo>
                        <a:pt x="5" y="24"/>
                      </a:lnTo>
                      <a:lnTo>
                        <a:pt x="7" y="19"/>
                      </a:lnTo>
                      <a:lnTo>
                        <a:pt x="10" y="16"/>
                      </a:lnTo>
                      <a:lnTo>
                        <a:pt x="12" y="12"/>
                      </a:lnTo>
                      <a:lnTo>
                        <a:pt x="17" y="9"/>
                      </a:lnTo>
                      <a:lnTo>
                        <a:pt x="20" y="5"/>
                      </a:lnTo>
                      <a:lnTo>
                        <a:pt x="25" y="5"/>
                      </a:lnTo>
                      <a:lnTo>
                        <a:pt x="31" y="4"/>
                      </a:lnTo>
                      <a:lnTo>
                        <a:pt x="36" y="5"/>
                      </a:lnTo>
                      <a:lnTo>
                        <a:pt x="41" y="5"/>
                      </a:lnTo>
                      <a:lnTo>
                        <a:pt x="44" y="9"/>
                      </a:lnTo>
                      <a:lnTo>
                        <a:pt x="49" y="12"/>
                      </a:lnTo>
                      <a:lnTo>
                        <a:pt x="51" y="16"/>
                      </a:lnTo>
                      <a:lnTo>
                        <a:pt x="55" y="19"/>
                      </a:lnTo>
                      <a:lnTo>
                        <a:pt x="56" y="24"/>
                      </a:lnTo>
                      <a:lnTo>
                        <a:pt x="56" y="29"/>
                      </a:lnTo>
                      <a:close/>
                    </a:path>
                  </a:pathLst>
                </a:custGeom>
                <a:solidFill>
                  <a:srgbClr val="F5F6F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8" name="Freeform 395"/>
                <p:cNvSpPr>
                  <a:spLocks noEditPoints="1"/>
                </p:cNvSpPr>
                <p:nvPr/>
              </p:nvSpPr>
              <p:spPr bwMode="auto">
                <a:xfrm>
                  <a:off x="3651" y="3199"/>
                  <a:ext cx="55" cy="55"/>
                </a:xfrm>
                <a:custGeom>
                  <a:avLst/>
                  <a:gdLst>
                    <a:gd name="T0" fmla="*/ 55 w 55"/>
                    <a:gd name="T1" fmla="*/ 22 h 55"/>
                    <a:gd name="T2" fmla="*/ 52 w 55"/>
                    <a:gd name="T3" fmla="*/ 12 h 55"/>
                    <a:gd name="T4" fmla="*/ 43 w 55"/>
                    <a:gd name="T5" fmla="*/ 5 h 55"/>
                    <a:gd name="T6" fmla="*/ 33 w 55"/>
                    <a:gd name="T7" fmla="*/ 0 h 55"/>
                    <a:gd name="T8" fmla="*/ 22 w 55"/>
                    <a:gd name="T9" fmla="*/ 0 h 55"/>
                    <a:gd name="T10" fmla="*/ 12 w 55"/>
                    <a:gd name="T11" fmla="*/ 5 h 55"/>
                    <a:gd name="T12" fmla="*/ 5 w 55"/>
                    <a:gd name="T13" fmla="*/ 12 h 55"/>
                    <a:gd name="T14" fmla="*/ 0 w 55"/>
                    <a:gd name="T15" fmla="*/ 22 h 55"/>
                    <a:gd name="T16" fmla="*/ 0 w 55"/>
                    <a:gd name="T17" fmla="*/ 32 h 55"/>
                    <a:gd name="T18" fmla="*/ 5 w 55"/>
                    <a:gd name="T19" fmla="*/ 43 h 55"/>
                    <a:gd name="T20" fmla="*/ 12 w 55"/>
                    <a:gd name="T21" fmla="*/ 51 h 55"/>
                    <a:gd name="T22" fmla="*/ 22 w 55"/>
                    <a:gd name="T23" fmla="*/ 55 h 55"/>
                    <a:gd name="T24" fmla="*/ 33 w 55"/>
                    <a:gd name="T25" fmla="*/ 55 h 55"/>
                    <a:gd name="T26" fmla="*/ 43 w 55"/>
                    <a:gd name="T27" fmla="*/ 51 h 55"/>
                    <a:gd name="T28" fmla="*/ 52 w 55"/>
                    <a:gd name="T29" fmla="*/ 43 h 55"/>
                    <a:gd name="T30" fmla="*/ 55 w 55"/>
                    <a:gd name="T31" fmla="*/ 32 h 55"/>
                    <a:gd name="T32" fmla="*/ 52 w 55"/>
                    <a:gd name="T33" fmla="*/ 27 h 55"/>
                    <a:gd name="T34" fmla="*/ 50 w 55"/>
                    <a:gd name="T35" fmla="*/ 36 h 55"/>
                    <a:gd name="T36" fmla="*/ 45 w 55"/>
                    <a:gd name="T37" fmla="*/ 44 h 55"/>
                    <a:gd name="T38" fmla="*/ 36 w 55"/>
                    <a:gd name="T39" fmla="*/ 49 h 55"/>
                    <a:gd name="T40" fmla="*/ 28 w 55"/>
                    <a:gd name="T41" fmla="*/ 51 h 55"/>
                    <a:gd name="T42" fmla="*/ 19 w 55"/>
                    <a:gd name="T43" fmla="*/ 49 h 55"/>
                    <a:gd name="T44" fmla="*/ 10 w 55"/>
                    <a:gd name="T45" fmla="*/ 44 h 55"/>
                    <a:gd name="T46" fmla="*/ 7 w 55"/>
                    <a:gd name="T47" fmla="*/ 36 h 55"/>
                    <a:gd name="T48" fmla="*/ 4 w 55"/>
                    <a:gd name="T49" fmla="*/ 27 h 55"/>
                    <a:gd name="T50" fmla="*/ 7 w 55"/>
                    <a:gd name="T51" fmla="*/ 19 h 55"/>
                    <a:gd name="T52" fmla="*/ 10 w 55"/>
                    <a:gd name="T53" fmla="*/ 12 h 55"/>
                    <a:gd name="T54" fmla="*/ 19 w 55"/>
                    <a:gd name="T55" fmla="*/ 7 h 55"/>
                    <a:gd name="T56" fmla="*/ 28 w 55"/>
                    <a:gd name="T57" fmla="*/ 5 h 55"/>
                    <a:gd name="T58" fmla="*/ 36 w 55"/>
                    <a:gd name="T59" fmla="*/ 7 h 55"/>
                    <a:gd name="T60" fmla="*/ 45 w 55"/>
                    <a:gd name="T61" fmla="*/ 12 h 55"/>
                    <a:gd name="T62" fmla="*/ 50 w 55"/>
                    <a:gd name="T63" fmla="*/ 19 h 55"/>
                    <a:gd name="T64" fmla="*/ 52 w 55"/>
                    <a:gd name="T65" fmla="*/ 27 h 5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5"/>
                    <a:gd name="T100" fmla="*/ 0 h 55"/>
                    <a:gd name="T101" fmla="*/ 55 w 55"/>
                    <a:gd name="T102" fmla="*/ 55 h 5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5" h="55">
                      <a:moveTo>
                        <a:pt x="55" y="27"/>
                      </a:moveTo>
                      <a:lnTo>
                        <a:pt x="55" y="22"/>
                      </a:lnTo>
                      <a:lnTo>
                        <a:pt x="53" y="17"/>
                      </a:lnTo>
                      <a:lnTo>
                        <a:pt x="52" y="12"/>
                      </a:lnTo>
                      <a:lnTo>
                        <a:pt x="48" y="8"/>
                      </a:lnTo>
                      <a:lnTo>
                        <a:pt x="43" y="5"/>
                      </a:lnTo>
                      <a:lnTo>
                        <a:pt x="38" y="2"/>
                      </a:lnTo>
                      <a:lnTo>
                        <a:pt x="33" y="0"/>
                      </a:lnTo>
                      <a:lnTo>
                        <a:pt x="28" y="0"/>
                      </a:lnTo>
                      <a:lnTo>
                        <a:pt x="22" y="0"/>
                      </a:lnTo>
                      <a:lnTo>
                        <a:pt x="17" y="2"/>
                      </a:lnTo>
                      <a:lnTo>
                        <a:pt x="12" y="5"/>
                      </a:lnTo>
                      <a:lnTo>
                        <a:pt x="9" y="8"/>
                      </a:lnTo>
                      <a:lnTo>
                        <a:pt x="5" y="12"/>
                      </a:lnTo>
                      <a:lnTo>
                        <a:pt x="2" y="17"/>
                      </a:lnTo>
                      <a:lnTo>
                        <a:pt x="0" y="22"/>
                      </a:lnTo>
                      <a:lnTo>
                        <a:pt x="0" y="27"/>
                      </a:lnTo>
                      <a:lnTo>
                        <a:pt x="0" y="32"/>
                      </a:lnTo>
                      <a:lnTo>
                        <a:pt x="2" y="39"/>
                      </a:lnTo>
                      <a:lnTo>
                        <a:pt x="5" y="43"/>
                      </a:lnTo>
                      <a:lnTo>
                        <a:pt x="9" y="48"/>
                      </a:lnTo>
                      <a:lnTo>
                        <a:pt x="12" y="51"/>
                      </a:lnTo>
                      <a:lnTo>
                        <a:pt x="17" y="53"/>
                      </a:lnTo>
                      <a:lnTo>
                        <a:pt x="22" y="55"/>
                      </a:lnTo>
                      <a:lnTo>
                        <a:pt x="28" y="55"/>
                      </a:lnTo>
                      <a:lnTo>
                        <a:pt x="33" y="55"/>
                      </a:lnTo>
                      <a:lnTo>
                        <a:pt x="38" y="53"/>
                      </a:lnTo>
                      <a:lnTo>
                        <a:pt x="43" y="51"/>
                      </a:lnTo>
                      <a:lnTo>
                        <a:pt x="48" y="48"/>
                      </a:lnTo>
                      <a:lnTo>
                        <a:pt x="52" y="43"/>
                      </a:lnTo>
                      <a:lnTo>
                        <a:pt x="53" y="39"/>
                      </a:lnTo>
                      <a:lnTo>
                        <a:pt x="55" y="32"/>
                      </a:lnTo>
                      <a:lnTo>
                        <a:pt x="55" y="27"/>
                      </a:lnTo>
                      <a:close/>
                      <a:moveTo>
                        <a:pt x="52" y="27"/>
                      </a:moveTo>
                      <a:lnTo>
                        <a:pt x="50" y="32"/>
                      </a:lnTo>
                      <a:lnTo>
                        <a:pt x="50" y="36"/>
                      </a:lnTo>
                      <a:lnTo>
                        <a:pt x="46" y="41"/>
                      </a:lnTo>
                      <a:lnTo>
                        <a:pt x="45" y="44"/>
                      </a:lnTo>
                      <a:lnTo>
                        <a:pt x="41" y="46"/>
                      </a:lnTo>
                      <a:lnTo>
                        <a:pt x="36" y="49"/>
                      </a:lnTo>
                      <a:lnTo>
                        <a:pt x="33" y="51"/>
                      </a:lnTo>
                      <a:lnTo>
                        <a:pt x="28" y="51"/>
                      </a:lnTo>
                      <a:lnTo>
                        <a:pt x="22" y="51"/>
                      </a:lnTo>
                      <a:lnTo>
                        <a:pt x="19" y="49"/>
                      </a:lnTo>
                      <a:lnTo>
                        <a:pt x="14" y="46"/>
                      </a:lnTo>
                      <a:lnTo>
                        <a:pt x="10" y="44"/>
                      </a:lnTo>
                      <a:lnTo>
                        <a:pt x="9" y="41"/>
                      </a:lnTo>
                      <a:lnTo>
                        <a:pt x="7" y="36"/>
                      </a:lnTo>
                      <a:lnTo>
                        <a:pt x="5" y="32"/>
                      </a:lnTo>
                      <a:lnTo>
                        <a:pt x="4" y="27"/>
                      </a:lnTo>
                      <a:lnTo>
                        <a:pt x="5" y="22"/>
                      </a:lnTo>
                      <a:lnTo>
                        <a:pt x="7" y="19"/>
                      </a:lnTo>
                      <a:lnTo>
                        <a:pt x="9" y="15"/>
                      </a:lnTo>
                      <a:lnTo>
                        <a:pt x="10" y="12"/>
                      </a:lnTo>
                      <a:lnTo>
                        <a:pt x="14" y="8"/>
                      </a:lnTo>
                      <a:lnTo>
                        <a:pt x="19" y="7"/>
                      </a:lnTo>
                      <a:lnTo>
                        <a:pt x="22" y="5"/>
                      </a:lnTo>
                      <a:lnTo>
                        <a:pt x="28" y="5"/>
                      </a:lnTo>
                      <a:lnTo>
                        <a:pt x="33" y="5"/>
                      </a:lnTo>
                      <a:lnTo>
                        <a:pt x="36" y="7"/>
                      </a:lnTo>
                      <a:lnTo>
                        <a:pt x="41" y="8"/>
                      </a:lnTo>
                      <a:lnTo>
                        <a:pt x="45" y="12"/>
                      </a:lnTo>
                      <a:lnTo>
                        <a:pt x="46" y="15"/>
                      </a:lnTo>
                      <a:lnTo>
                        <a:pt x="50" y="19"/>
                      </a:lnTo>
                      <a:lnTo>
                        <a:pt x="50" y="22"/>
                      </a:lnTo>
                      <a:lnTo>
                        <a:pt x="52" y="27"/>
                      </a:lnTo>
                      <a:close/>
                    </a:path>
                  </a:pathLst>
                </a:custGeom>
                <a:solidFill>
                  <a:srgbClr val="F5F6F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29" name="Freeform 396"/>
                <p:cNvSpPr>
                  <a:spLocks noEditPoints="1"/>
                </p:cNvSpPr>
                <p:nvPr/>
              </p:nvSpPr>
              <p:spPr bwMode="auto">
                <a:xfrm>
                  <a:off x="3653" y="3201"/>
                  <a:ext cx="51" cy="51"/>
                </a:xfrm>
                <a:custGeom>
                  <a:avLst/>
                  <a:gdLst>
                    <a:gd name="T0" fmla="*/ 51 w 51"/>
                    <a:gd name="T1" fmla="*/ 25 h 51"/>
                    <a:gd name="T2" fmla="*/ 51 w 51"/>
                    <a:gd name="T3" fmla="*/ 20 h 51"/>
                    <a:gd name="T4" fmla="*/ 50 w 51"/>
                    <a:gd name="T5" fmla="*/ 15 h 51"/>
                    <a:gd name="T6" fmla="*/ 46 w 51"/>
                    <a:gd name="T7" fmla="*/ 12 h 51"/>
                    <a:gd name="T8" fmla="*/ 44 w 51"/>
                    <a:gd name="T9" fmla="*/ 8 h 51"/>
                    <a:gd name="T10" fmla="*/ 39 w 51"/>
                    <a:gd name="T11" fmla="*/ 5 h 51"/>
                    <a:gd name="T12" fmla="*/ 36 w 51"/>
                    <a:gd name="T13" fmla="*/ 1 h 51"/>
                    <a:gd name="T14" fmla="*/ 31 w 51"/>
                    <a:gd name="T15" fmla="*/ 1 h 51"/>
                    <a:gd name="T16" fmla="*/ 26 w 51"/>
                    <a:gd name="T17" fmla="*/ 0 h 51"/>
                    <a:gd name="T18" fmla="*/ 20 w 51"/>
                    <a:gd name="T19" fmla="*/ 1 h 51"/>
                    <a:gd name="T20" fmla="*/ 15 w 51"/>
                    <a:gd name="T21" fmla="*/ 1 h 51"/>
                    <a:gd name="T22" fmla="*/ 12 w 51"/>
                    <a:gd name="T23" fmla="*/ 5 h 51"/>
                    <a:gd name="T24" fmla="*/ 7 w 51"/>
                    <a:gd name="T25" fmla="*/ 8 h 51"/>
                    <a:gd name="T26" fmla="*/ 5 w 51"/>
                    <a:gd name="T27" fmla="*/ 12 h 51"/>
                    <a:gd name="T28" fmla="*/ 2 w 51"/>
                    <a:gd name="T29" fmla="*/ 15 h 51"/>
                    <a:gd name="T30" fmla="*/ 0 w 51"/>
                    <a:gd name="T31" fmla="*/ 20 h 51"/>
                    <a:gd name="T32" fmla="*/ 0 w 51"/>
                    <a:gd name="T33" fmla="*/ 25 h 51"/>
                    <a:gd name="T34" fmla="*/ 0 w 51"/>
                    <a:gd name="T35" fmla="*/ 30 h 51"/>
                    <a:gd name="T36" fmla="*/ 2 w 51"/>
                    <a:gd name="T37" fmla="*/ 35 h 51"/>
                    <a:gd name="T38" fmla="*/ 5 w 51"/>
                    <a:gd name="T39" fmla="*/ 41 h 51"/>
                    <a:gd name="T40" fmla="*/ 7 w 51"/>
                    <a:gd name="T41" fmla="*/ 44 h 51"/>
                    <a:gd name="T42" fmla="*/ 12 w 51"/>
                    <a:gd name="T43" fmla="*/ 47 h 51"/>
                    <a:gd name="T44" fmla="*/ 15 w 51"/>
                    <a:gd name="T45" fmla="*/ 49 h 51"/>
                    <a:gd name="T46" fmla="*/ 20 w 51"/>
                    <a:gd name="T47" fmla="*/ 51 h 51"/>
                    <a:gd name="T48" fmla="*/ 26 w 51"/>
                    <a:gd name="T49" fmla="*/ 51 h 51"/>
                    <a:gd name="T50" fmla="*/ 31 w 51"/>
                    <a:gd name="T51" fmla="*/ 51 h 51"/>
                    <a:gd name="T52" fmla="*/ 36 w 51"/>
                    <a:gd name="T53" fmla="*/ 49 h 51"/>
                    <a:gd name="T54" fmla="*/ 39 w 51"/>
                    <a:gd name="T55" fmla="*/ 47 h 51"/>
                    <a:gd name="T56" fmla="*/ 44 w 51"/>
                    <a:gd name="T57" fmla="*/ 44 h 51"/>
                    <a:gd name="T58" fmla="*/ 46 w 51"/>
                    <a:gd name="T59" fmla="*/ 41 h 51"/>
                    <a:gd name="T60" fmla="*/ 50 w 51"/>
                    <a:gd name="T61" fmla="*/ 35 h 51"/>
                    <a:gd name="T62" fmla="*/ 51 w 51"/>
                    <a:gd name="T63" fmla="*/ 30 h 51"/>
                    <a:gd name="T64" fmla="*/ 51 w 51"/>
                    <a:gd name="T65" fmla="*/ 25 h 51"/>
                    <a:gd name="T66" fmla="*/ 46 w 51"/>
                    <a:gd name="T67" fmla="*/ 25 h 51"/>
                    <a:gd name="T68" fmla="*/ 44 w 51"/>
                    <a:gd name="T69" fmla="*/ 34 h 51"/>
                    <a:gd name="T70" fmla="*/ 41 w 51"/>
                    <a:gd name="T71" fmla="*/ 41 h 51"/>
                    <a:gd name="T72" fmla="*/ 34 w 51"/>
                    <a:gd name="T73" fmla="*/ 44 h 51"/>
                    <a:gd name="T74" fmla="*/ 26 w 51"/>
                    <a:gd name="T75" fmla="*/ 46 h 51"/>
                    <a:gd name="T76" fmla="*/ 17 w 51"/>
                    <a:gd name="T77" fmla="*/ 44 h 51"/>
                    <a:gd name="T78" fmla="*/ 10 w 51"/>
                    <a:gd name="T79" fmla="*/ 41 h 51"/>
                    <a:gd name="T80" fmla="*/ 7 w 51"/>
                    <a:gd name="T81" fmla="*/ 34 h 51"/>
                    <a:gd name="T82" fmla="*/ 5 w 51"/>
                    <a:gd name="T83" fmla="*/ 25 h 51"/>
                    <a:gd name="T84" fmla="*/ 7 w 51"/>
                    <a:gd name="T85" fmla="*/ 17 h 51"/>
                    <a:gd name="T86" fmla="*/ 10 w 51"/>
                    <a:gd name="T87" fmla="*/ 12 h 51"/>
                    <a:gd name="T88" fmla="*/ 17 w 51"/>
                    <a:gd name="T89" fmla="*/ 6 h 51"/>
                    <a:gd name="T90" fmla="*/ 26 w 51"/>
                    <a:gd name="T91" fmla="*/ 5 h 51"/>
                    <a:gd name="T92" fmla="*/ 34 w 51"/>
                    <a:gd name="T93" fmla="*/ 6 h 51"/>
                    <a:gd name="T94" fmla="*/ 41 w 51"/>
                    <a:gd name="T95" fmla="*/ 12 h 51"/>
                    <a:gd name="T96" fmla="*/ 44 w 51"/>
                    <a:gd name="T97" fmla="*/ 17 h 51"/>
                    <a:gd name="T98" fmla="*/ 46 w 51"/>
                    <a:gd name="T99" fmla="*/ 25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1"/>
                    <a:gd name="T151" fmla="*/ 0 h 51"/>
                    <a:gd name="T152" fmla="*/ 51 w 51"/>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1" h="51">
                      <a:moveTo>
                        <a:pt x="51" y="25"/>
                      </a:moveTo>
                      <a:lnTo>
                        <a:pt x="51" y="20"/>
                      </a:lnTo>
                      <a:lnTo>
                        <a:pt x="50" y="15"/>
                      </a:lnTo>
                      <a:lnTo>
                        <a:pt x="46" y="12"/>
                      </a:lnTo>
                      <a:lnTo>
                        <a:pt x="44" y="8"/>
                      </a:lnTo>
                      <a:lnTo>
                        <a:pt x="39" y="5"/>
                      </a:lnTo>
                      <a:lnTo>
                        <a:pt x="36" y="1"/>
                      </a:lnTo>
                      <a:lnTo>
                        <a:pt x="31" y="1"/>
                      </a:lnTo>
                      <a:lnTo>
                        <a:pt x="26" y="0"/>
                      </a:lnTo>
                      <a:lnTo>
                        <a:pt x="20" y="1"/>
                      </a:lnTo>
                      <a:lnTo>
                        <a:pt x="15" y="1"/>
                      </a:lnTo>
                      <a:lnTo>
                        <a:pt x="12" y="5"/>
                      </a:lnTo>
                      <a:lnTo>
                        <a:pt x="7" y="8"/>
                      </a:lnTo>
                      <a:lnTo>
                        <a:pt x="5" y="12"/>
                      </a:lnTo>
                      <a:lnTo>
                        <a:pt x="2" y="15"/>
                      </a:lnTo>
                      <a:lnTo>
                        <a:pt x="0" y="20"/>
                      </a:lnTo>
                      <a:lnTo>
                        <a:pt x="0" y="25"/>
                      </a:lnTo>
                      <a:lnTo>
                        <a:pt x="0" y="30"/>
                      </a:lnTo>
                      <a:lnTo>
                        <a:pt x="2" y="35"/>
                      </a:lnTo>
                      <a:lnTo>
                        <a:pt x="5" y="41"/>
                      </a:lnTo>
                      <a:lnTo>
                        <a:pt x="7" y="44"/>
                      </a:lnTo>
                      <a:lnTo>
                        <a:pt x="12" y="47"/>
                      </a:lnTo>
                      <a:lnTo>
                        <a:pt x="15" y="49"/>
                      </a:lnTo>
                      <a:lnTo>
                        <a:pt x="20" y="51"/>
                      </a:lnTo>
                      <a:lnTo>
                        <a:pt x="26" y="51"/>
                      </a:lnTo>
                      <a:lnTo>
                        <a:pt x="31" y="51"/>
                      </a:lnTo>
                      <a:lnTo>
                        <a:pt x="36" y="49"/>
                      </a:lnTo>
                      <a:lnTo>
                        <a:pt x="39" y="47"/>
                      </a:lnTo>
                      <a:lnTo>
                        <a:pt x="44" y="44"/>
                      </a:lnTo>
                      <a:lnTo>
                        <a:pt x="46" y="41"/>
                      </a:lnTo>
                      <a:lnTo>
                        <a:pt x="50" y="35"/>
                      </a:lnTo>
                      <a:lnTo>
                        <a:pt x="51" y="30"/>
                      </a:lnTo>
                      <a:lnTo>
                        <a:pt x="51" y="25"/>
                      </a:lnTo>
                      <a:close/>
                      <a:moveTo>
                        <a:pt x="46" y="25"/>
                      </a:moveTo>
                      <a:lnTo>
                        <a:pt x="44" y="34"/>
                      </a:lnTo>
                      <a:lnTo>
                        <a:pt x="41" y="41"/>
                      </a:lnTo>
                      <a:lnTo>
                        <a:pt x="34" y="44"/>
                      </a:lnTo>
                      <a:lnTo>
                        <a:pt x="26" y="46"/>
                      </a:lnTo>
                      <a:lnTo>
                        <a:pt x="17" y="44"/>
                      </a:lnTo>
                      <a:lnTo>
                        <a:pt x="10" y="41"/>
                      </a:lnTo>
                      <a:lnTo>
                        <a:pt x="7" y="34"/>
                      </a:lnTo>
                      <a:lnTo>
                        <a:pt x="5" y="25"/>
                      </a:lnTo>
                      <a:lnTo>
                        <a:pt x="7" y="17"/>
                      </a:lnTo>
                      <a:lnTo>
                        <a:pt x="10" y="12"/>
                      </a:lnTo>
                      <a:lnTo>
                        <a:pt x="17" y="6"/>
                      </a:lnTo>
                      <a:lnTo>
                        <a:pt x="26" y="5"/>
                      </a:lnTo>
                      <a:lnTo>
                        <a:pt x="34" y="6"/>
                      </a:lnTo>
                      <a:lnTo>
                        <a:pt x="41" y="12"/>
                      </a:lnTo>
                      <a:lnTo>
                        <a:pt x="44" y="17"/>
                      </a:lnTo>
                      <a:lnTo>
                        <a:pt x="46" y="25"/>
                      </a:lnTo>
                      <a:close/>
                    </a:path>
                  </a:pathLst>
                </a:custGeom>
                <a:solidFill>
                  <a:srgbClr val="F6F7F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0" name="Freeform 397"/>
                <p:cNvSpPr>
                  <a:spLocks noEditPoints="1"/>
                </p:cNvSpPr>
                <p:nvPr/>
              </p:nvSpPr>
              <p:spPr bwMode="auto">
                <a:xfrm>
                  <a:off x="3655" y="3204"/>
                  <a:ext cx="48" cy="46"/>
                </a:xfrm>
                <a:custGeom>
                  <a:avLst/>
                  <a:gdLst>
                    <a:gd name="T0" fmla="*/ 48 w 48"/>
                    <a:gd name="T1" fmla="*/ 22 h 46"/>
                    <a:gd name="T2" fmla="*/ 46 w 48"/>
                    <a:gd name="T3" fmla="*/ 17 h 46"/>
                    <a:gd name="T4" fmla="*/ 46 w 48"/>
                    <a:gd name="T5" fmla="*/ 14 h 46"/>
                    <a:gd name="T6" fmla="*/ 42 w 48"/>
                    <a:gd name="T7" fmla="*/ 10 h 46"/>
                    <a:gd name="T8" fmla="*/ 41 w 48"/>
                    <a:gd name="T9" fmla="*/ 7 h 46"/>
                    <a:gd name="T10" fmla="*/ 37 w 48"/>
                    <a:gd name="T11" fmla="*/ 3 h 46"/>
                    <a:gd name="T12" fmla="*/ 32 w 48"/>
                    <a:gd name="T13" fmla="*/ 2 h 46"/>
                    <a:gd name="T14" fmla="*/ 29 w 48"/>
                    <a:gd name="T15" fmla="*/ 0 h 46"/>
                    <a:gd name="T16" fmla="*/ 24 w 48"/>
                    <a:gd name="T17" fmla="*/ 0 h 46"/>
                    <a:gd name="T18" fmla="*/ 18 w 48"/>
                    <a:gd name="T19" fmla="*/ 0 h 46"/>
                    <a:gd name="T20" fmla="*/ 15 w 48"/>
                    <a:gd name="T21" fmla="*/ 2 h 46"/>
                    <a:gd name="T22" fmla="*/ 10 w 48"/>
                    <a:gd name="T23" fmla="*/ 3 h 46"/>
                    <a:gd name="T24" fmla="*/ 6 w 48"/>
                    <a:gd name="T25" fmla="*/ 7 h 46"/>
                    <a:gd name="T26" fmla="*/ 5 w 48"/>
                    <a:gd name="T27" fmla="*/ 10 h 46"/>
                    <a:gd name="T28" fmla="*/ 3 w 48"/>
                    <a:gd name="T29" fmla="*/ 14 h 46"/>
                    <a:gd name="T30" fmla="*/ 1 w 48"/>
                    <a:gd name="T31" fmla="*/ 17 h 46"/>
                    <a:gd name="T32" fmla="*/ 0 w 48"/>
                    <a:gd name="T33" fmla="*/ 22 h 46"/>
                    <a:gd name="T34" fmla="*/ 1 w 48"/>
                    <a:gd name="T35" fmla="*/ 27 h 46"/>
                    <a:gd name="T36" fmla="*/ 3 w 48"/>
                    <a:gd name="T37" fmla="*/ 31 h 46"/>
                    <a:gd name="T38" fmla="*/ 5 w 48"/>
                    <a:gd name="T39" fmla="*/ 36 h 46"/>
                    <a:gd name="T40" fmla="*/ 6 w 48"/>
                    <a:gd name="T41" fmla="*/ 39 h 46"/>
                    <a:gd name="T42" fmla="*/ 10 w 48"/>
                    <a:gd name="T43" fmla="*/ 41 h 46"/>
                    <a:gd name="T44" fmla="*/ 15 w 48"/>
                    <a:gd name="T45" fmla="*/ 44 h 46"/>
                    <a:gd name="T46" fmla="*/ 18 w 48"/>
                    <a:gd name="T47" fmla="*/ 46 h 46"/>
                    <a:gd name="T48" fmla="*/ 24 w 48"/>
                    <a:gd name="T49" fmla="*/ 46 h 46"/>
                    <a:gd name="T50" fmla="*/ 29 w 48"/>
                    <a:gd name="T51" fmla="*/ 46 h 46"/>
                    <a:gd name="T52" fmla="*/ 32 w 48"/>
                    <a:gd name="T53" fmla="*/ 44 h 46"/>
                    <a:gd name="T54" fmla="*/ 37 w 48"/>
                    <a:gd name="T55" fmla="*/ 41 h 46"/>
                    <a:gd name="T56" fmla="*/ 41 w 48"/>
                    <a:gd name="T57" fmla="*/ 39 h 46"/>
                    <a:gd name="T58" fmla="*/ 42 w 48"/>
                    <a:gd name="T59" fmla="*/ 36 h 46"/>
                    <a:gd name="T60" fmla="*/ 46 w 48"/>
                    <a:gd name="T61" fmla="*/ 31 h 46"/>
                    <a:gd name="T62" fmla="*/ 46 w 48"/>
                    <a:gd name="T63" fmla="*/ 27 h 46"/>
                    <a:gd name="T64" fmla="*/ 48 w 48"/>
                    <a:gd name="T65" fmla="*/ 22 h 46"/>
                    <a:gd name="T66" fmla="*/ 42 w 48"/>
                    <a:gd name="T67" fmla="*/ 22 h 46"/>
                    <a:gd name="T68" fmla="*/ 41 w 48"/>
                    <a:gd name="T69" fmla="*/ 29 h 46"/>
                    <a:gd name="T70" fmla="*/ 37 w 48"/>
                    <a:gd name="T71" fmla="*/ 36 h 46"/>
                    <a:gd name="T72" fmla="*/ 30 w 48"/>
                    <a:gd name="T73" fmla="*/ 39 h 46"/>
                    <a:gd name="T74" fmla="*/ 24 w 48"/>
                    <a:gd name="T75" fmla="*/ 41 h 46"/>
                    <a:gd name="T76" fmla="*/ 17 w 48"/>
                    <a:gd name="T77" fmla="*/ 39 h 46"/>
                    <a:gd name="T78" fmla="*/ 10 w 48"/>
                    <a:gd name="T79" fmla="*/ 36 h 46"/>
                    <a:gd name="T80" fmla="*/ 6 w 48"/>
                    <a:gd name="T81" fmla="*/ 29 h 46"/>
                    <a:gd name="T82" fmla="*/ 5 w 48"/>
                    <a:gd name="T83" fmla="*/ 22 h 46"/>
                    <a:gd name="T84" fmla="*/ 6 w 48"/>
                    <a:gd name="T85" fmla="*/ 15 h 46"/>
                    <a:gd name="T86" fmla="*/ 10 w 48"/>
                    <a:gd name="T87" fmla="*/ 10 h 46"/>
                    <a:gd name="T88" fmla="*/ 17 w 48"/>
                    <a:gd name="T89" fmla="*/ 5 h 46"/>
                    <a:gd name="T90" fmla="*/ 24 w 48"/>
                    <a:gd name="T91" fmla="*/ 3 h 46"/>
                    <a:gd name="T92" fmla="*/ 30 w 48"/>
                    <a:gd name="T93" fmla="*/ 5 h 46"/>
                    <a:gd name="T94" fmla="*/ 37 w 48"/>
                    <a:gd name="T95" fmla="*/ 10 h 46"/>
                    <a:gd name="T96" fmla="*/ 41 w 48"/>
                    <a:gd name="T97" fmla="*/ 15 h 46"/>
                    <a:gd name="T98" fmla="*/ 42 w 48"/>
                    <a:gd name="T99" fmla="*/ 22 h 4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
                    <a:gd name="T151" fmla="*/ 0 h 46"/>
                    <a:gd name="T152" fmla="*/ 48 w 48"/>
                    <a:gd name="T153" fmla="*/ 46 h 4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 h="46">
                      <a:moveTo>
                        <a:pt x="48" y="22"/>
                      </a:moveTo>
                      <a:lnTo>
                        <a:pt x="46" y="17"/>
                      </a:lnTo>
                      <a:lnTo>
                        <a:pt x="46" y="14"/>
                      </a:lnTo>
                      <a:lnTo>
                        <a:pt x="42" y="10"/>
                      </a:lnTo>
                      <a:lnTo>
                        <a:pt x="41" y="7"/>
                      </a:lnTo>
                      <a:lnTo>
                        <a:pt x="37" y="3"/>
                      </a:lnTo>
                      <a:lnTo>
                        <a:pt x="32" y="2"/>
                      </a:lnTo>
                      <a:lnTo>
                        <a:pt x="29" y="0"/>
                      </a:lnTo>
                      <a:lnTo>
                        <a:pt x="24" y="0"/>
                      </a:lnTo>
                      <a:lnTo>
                        <a:pt x="18" y="0"/>
                      </a:lnTo>
                      <a:lnTo>
                        <a:pt x="15" y="2"/>
                      </a:lnTo>
                      <a:lnTo>
                        <a:pt x="10" y="3"/>
                      </a:lnTo>
                      <a:lnTo>
                        <a:pt x="6" y="7"/>
                      </a:lnTo>
                      <a:lnTo>
                        <a:pt x="5" y="10"/>
                      </a:lnTo>
                      <a:lnTo>
                        <a:pt x="3" y="14"/>
                      </a:lnTo>
                      <a:lnTo>
                        <a:pt x="1" y="17"/>
                      </a:lnTo>
                      <a:lnTo>
                        <a:pt x="0" y="22"/>
                      </a:lnTo>
                      <a:lnTo>
                        <a:pt x="1" y="27"/>
                      </a:lnTo>
                      <a:lnTo>
                        <a:pt x="3" y="31"/>
                      </a:lnTo>
                      <a:lnTo>
                        <a:pt x="5" y="36"/>
                      </a:lnTo>
                      <a:lnTo>
                        <a:pt x="6" y="39"/>
                      </a:lnTo>
                      <a:lnTo>
                        <a:pt x="10" y="41"/>
                      </a:lnTo>
                      <a:lnTo>
                        <a:pt x="15" y="44"/>
                      </a:lnTo>
                      <a:lnTo>
                        <a:pt x="18" y="46"/>
                      </a:lnTo>
                      <a:lnTo>
                        <a:pt x="24" y="46"/>
                      </a:lnTo>
                      <a:lnTo>
                        <a:pt x="29" y="46"/>
                      </a:lnTo>
                      <a:lnTo>
                        <a:pt x="32" y="44"/>
                      </a:lnTo>
                      <a:lnTo>
                        <a:pt x="37" y="41"/>
                      </a:lnTo>
                      <a:lnTo>
                        <a:pt x="41" y="39"/>
                      </a:lnTo>
                      <a:lnTo>
                        <a:pt x="42" y="36"/>
                      </a:lnTo>
                      <a:lnTo>
                        <a:pt x="46" y="31"/>
                      </a:lnTo>
                      <a:lnTo>
                        <a:pt x="46" y="27"/>
                      </a:lnTo>
                      <a:lnTo>
                        <a:pt x="48" y="22"/>
                      </a:lnTo>
                      <a:close/>
                      <a:moveTo>
                        <a:pt x="42" y="22"/>
                      </a:moveTo>
                      <a:lnTo>
                        <a:pt x="41" y="29"/>
                      </a:lnTo>
                      <a:lnTo>
                        <a:pt x="37" y="36"/>
                      </a:lnTo>
                      <a:lnTo>
                        <a:pt x="30" y="39"/>
                      </a:lnTo>
                      <a:lnTo>
                        <a:pt x="24" y="41"/>
                      </a:lnTo>
                      <a:lnTo>
                        <a:pt x="17" y="39"/>
                      </a:lnTo>
                      <a:lnTo>
                        <a:pt x="10" y="36"/>
                      </a:lnTo>
                      <a:lnTo>
                        <a:pt x="6" y="29"/>
                      </a:lnTo>
                      <a:lnTo>
                        <a:pt x="5" y="22"/>
                      </a:lnTo>
                      <a:lnTo>
                        <a:pt x="6" y="15"/>
                      </a:lnTo>
                      <a:lnTo>
                        <a:pt x="10" y="10"/>
                      </a:lnTo>
                      <a:lnTo>
                        <a:pt x="17" y="5"/>
                      </a:lnTo>
                      <a:lnTo>
                        <a:pt x="24" y="3"/>
                      </a:lnTo>
                      <a:lnTo>
                        <a:pt x="30" y="5"/>
                      </a:lnTo>
                      <a:lnTo>
                        <a:pt x="37" y="10"/>
                      </a:lnTo>
                      <a:lnTo>
                        <a:pt x="41" y="15"/>
                      </a:lnTo>
                      <a:lnTo>
                        <a:pt x="42" y="22"/>
                      </a:lnTo>
                      <a:close/>
                    </a:path>
                  </a:pathLst>
                </a:custGeom>
                <a:solidFill>
                  <a:srgbClr val="F6F7F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1" name="Freeform 398"/>
                <p:cNvSpPr>
                  <a:spLocks noEditPoints="1"/>
                </p:cNvSpPr>
                <p:nvPr/>
              </p:nvSpPr>
              <p:spPr bwMode="auto">
                <a:xfrm>
                  <a:off x="3658" y="3206"/>
                  <a:ext cx="41" cy="41"/>
                </a:xfrm>
                <a:custGeom>
                  <a:avLst/>
                  <a:gdLst>
                    <a:gd name="T0" fmla="*/ 41 w 41"/>
                    <a:gd name="T1" fmla="*/ 20 h 41"/>
                    <a:gd name="T2" fmla="*/ 39 w 41"/>
                    <a:gd name="T3" fmla="*/ 12 h 41"/>
                    <a:gd name="T4" fmla="*/ 36 w 41"/>
                    <a:gd name="T5" fmla="*/ 7 h 41"/>
                    <a:gd name="T6" fmla="*/ 29 w 41"/>
                    <a:gd name="T7" fmla="*/ 1 h 41"/>
                    <a:gd name="T8" fmla="*/ 21 w 41"/>
                    <a:gd name="T9" fmla="*/ 0 h 41"/>
                    <a:gd name="T10" fmla="*/ 12 w 41"/>
                    <a:gd name="T11" fmla="*/ 1 h 41"/>
                    <a:gd name="T12" fmla="*/ 5 w 41"/>
                    <a:gd name="T13" fmla="*/ 7 h 41"/>
                    <a:gd name="T14" fmla="*/ 2 w 41"/>
                    <a:gd name="T15" fmla="*/ 12 h 41"/>
                    <a:gd name="T16" fmla="*/ 0 w 41"/>
                    <a:gd name="T17" fmla="*/ 20 h 41"/>
                    <a:gd name="T18" fmla="*/ 2 w 41"/>
                    <a:gd name="T19" fmla="*/ 29 h 41"/>
                    <a:gd name="T20" fmla="*/ 5 w 41"/>
                    <a:gd name="T21" fmla="*/ 36 h 41"/>
                    <a:gd name="T22" fmla="*/ 12 w 41"/>
                    <a:gd name="T23" fmla="*/ 39 h 41"/>
                    <a:gd name="T24" fmla="*/ 21 w 41"/>
                    <a:gd name="T25" fmla="*/ 41 h 41"/>
                    <a:gd name="T26" fmla="*/ 29 w 41"/>
                    <a:gd name="T27" fmla="*/ 39 h 41"/>
                    <a:gd name="T28" fmla="*/ 36 w 41"/>
                    <a:gd name="T29" fmla="*/ 36 h 41"/>
                    <a:gd name="T30" fmla="*/ 39 w 41"/>
                    <a:gd name="T31" fmla="*/ 29 h 41"/>
                    <a:gd name="T32" fmla="*/ 41 w 41"/>
                    <a:gd name="T33" fmla="*/ 20 h 41"/>
                    <a:gd name="T34" fmla="*/ 38 w 41"/>
                    <a:gd name="T35" fmla="*/ 20 h 41"/>
                    <a:gd name="T36" fmla="*/ 36 w 41"/>
                    <a:gd name="T37" fmla="*/ 27 h 41"/>
                    <a:gd name="T38" fmla="*/ 33 w 41"/>
                    <a:gd name="T39" fmla="*/ 32 h 41"/>
                    <a:gd name="T40" fmla="*/ 27 w 41"/>
                    <a:gd name="T41" fmla="*/ 36 h 41"/>
                    <a:gd name="T42" fmla="*/ 21 w 41"/>
                    <a:gd name="T43" fmla="*/ 37 h 41"/>
                    <a:gd name="T44" fmla="*/ 14 w 41"/>
                    <a:gd name="T45" fmla="*/ 36 h 41"/>
                    <a:gd name="T46" fmla="*/ 9 w 41"/>
                    <a:gd name="T47" fmla="*/ 32 h 41"/>
                    <a:gd name="T48" fmla="*/ 5 w 41"/>
                    <a:gd name="T49" fmla="*/ 27 h 41"/>
                    <a:gd name="T50" fmla="*/ 5 w 41"/>
                    <a:gd name="T51" fmla="*/ 20 h 41"/>
                    <a:gd name="T52" fmla="*/ 5 w 41"/>
                    <a:gd name="T53" fmla="*/ 15 h 41"/>
                    <a:gd name="T54" fmla="*/ 9 w 41"/>
                    <a:gd name="T55" fmla="*/ 8 h 41"/>
                    <a:gd name="T56" fmla="*/ 14 w 41"/>
                    <a:gd name="T57" fmla="*/ 5 h 41"/>
                    <a:gd name="T58" fmla="*/ 21 w 41"/>
                    <a:gd name="T59" fmla="*/ 5 h 41"/>
                    <a:gd name="T60" fmla="*/ 27 w 41"/>
                    <a:gd name="T61" fmla="*/ 5 h 41"/>
                    <a:gd name="T62" fmla="*/ 33 w 41"/>
                    <a:gd name="T63" fmla="*/ 8 h 41"/>
                    <a:gd name="T64" fmla="*/ 36 w 41"/>
                    <a:gd name="T65" fmla="*/ 15 h 41"/>
                    <a:gd name="T66" fmla="*/ 38 w 41"/>
                    <a:gd name="T67" fmla="*/ 20 h 4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1"/>
                    <a:gd name="T103" fmla="*/ 0 h 41"/>
                    <a:gd name="T104" fmla="*/ 41 w 41"/>
                    <a:gd name="T105" fmla="*/ 41 h 4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1" h="41">
                      <a:moveTo>
                        <a:pt x="41" y="20"/>
                      </a:moveTo>
                      <a:lnTo>
                        <a:pt x="39" y="12"/>
                      </a:lnTo>
                      <a:lnTo>
                        <a:pt x="36" y="7"/>
                      </a:lnTo>
                      <a:lnTo>
                        <a:pt x="29" y="1"/>
                      </a:lnTo>
                      <a:lnTo>
                        <a:pt x="21" y="0"/>
                      </a:lnTo>
                      <a:lnTo>
                        <a:pt x="12" y="1"/>
                      </a:lnTo>
                      <a:lnTo>
                        <a:pt x="5" y="7"/>
                      </a:lnTo>
                      <a:lnTo>
                        <a:pt x="2" y="12"/>
                      </a:lnTo>
                      <a:lnTo>
                        <a:pt x="0" y="20"/>
                      </a:lnTo>
                      <a:lnTo>
                        <a:pt x="2" y="29"/>
                      </a:lnTo>
                      <a:lnTo>
                        <a:pt x="5" y="36"/>
                      </a:lnTo>
                      <a:lnTo>
                        <a:pt x="12" y="39"/>
                      </a:lnTo>
                      <a:lnTo>
                        <a:pt x="21" y="41"/>
                      </a:lnTo>
                      <a:lnTo>
                        <a:pt x="29" y="39"/>
                      </a:lnTo>
                      <a:lnTo>
                        <a:pt x="36" y="36"/>
                      </a:lnTo>
                      <a:lnTo>
                        <a:pt x="39" y="29"/>
                      </a:lnTo>
                      <a:lnTo>
                        <a:pt x="41" y="20"/>
                      </a:lnTo>
                      <a:close/>
                      <a:moveTo>
                        <a:pt x="38" y="20"/>
                      </a:moveTo>
                      <a:lnTo>
                        <a:pt x="36" y="27"/>
                      </a:lnTo>
                      <a:lnTo>
                        <a:pt x="33" y="32"/>
                      </a:lnTo>
                      <a:lnTo>
                        <a:pt x="27" y="36"/>
                      </a:lnTo>
                      <a:lnTo>
                        <a:pt x="21" y="37"/>
                      </a:lnTo>
                      <a:lnTo>
                        <a:pt x="14" y="36"/>
                      </a:lnTo>
                      <a:lnTo>
                        <a:pt x="9" y="32"/>
                      </a:lnTo>
                      <a:lnTo>
                        <a:pt x="5" y="27"/>
                      </a:lnTo>
                      <a:lnTo>
                        <a:pt x="5" y="20"/>
                      </a:lnTo>
                      <a:lnTo>
                        <a:pt x="5" y="15"/>
                      </a:lnTo>
                      <a:lnTo>
                        <a:pt x="9" y="8"/>
                      </a:lnTo>
                      <a:lnTo>
                        <a:pt x="14" y="5"/>
                      </a:lnTo>
                      <a:lnTo>
                        <a:pt x="21" y="5"/>
                      </a:lnTo>
                      <a:lnTo>
                        <a:pt x="27" y="5"/>
                      </a:lnTo>
                      <a:lnTo>
                        <a:pt x="33" y="8"/>
                      </a:lnTo>
                      <a:lnTo>
                        <a:pt x="36" y="15"/>
                      </a:lnTo>
                      <a:lnTo>
                        <a:pt x="38" y="20"/>
                      </a:lnTo>
                      <a:close/>
                    </a:path>
                  </a:pathLst>
                </a:custGeom>
                <a:solidFill>
                  <a:srgbClr val="F8F8F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2" name="Freeform 399"/>
                <p:cNvSpPr>
                  <a:spLocks noEditPoints="1"/>
                </p:cNvSpPr>
                <p:nvPr/>
              </p:nvSpPr>
              <p:spPr bwMode="auto">
                <a:xfrm>
                  <a:off x="3660" y="3207"/>
                  <a:ext cx="37" cy="38"/>
                </a:xfrm>
                <a:custGeom>
                  <a:avLst/>
                  <a:gdLst>
                    <a:gd name="T0" fmla="*/ 37 w 37"/>
                    <a:gd name="T1" fmla="*/ 19 h 38"/>
                    <a:gd name="T2" fmla="*/ 36 w 37"/>
                    <a:gd name="T3" fmla="*/ 12 h 38"/>
                    <a:gd name="T4" fmla="*/ 32 w 37"/>
                    <a:gd name="T5" fmla="*/ 7 h 38"/>
                    <a:gd name="T6" fmla="*/ 25 w 37"/>
                    <a:gd name="T7" fmla="*/ 2 h 38"/>
                    <a:gd name="T8" fmla="*/ 19 w 37"/>
                    <a:gd name="T9" fmla="*/ 0 h 38"/>
                    <a:gd name="T10" fmla="*/ 12 w 37"/>
                    <a:gd name="T11" fmla="*/ 2 h 38"/>
                    <a:gd name="T12" fmla="*/ 5 w 37"/>
                    <a:gd name="T13" fmla="*/ 7 h 38"/>
                    <a:gd name="T14" fmla="*/ 1 w 37"/>
                    <a:gd name="T15" fmla="*/ 12 h 38"/>
                    <a:gd name="T16" fmla="*/ 0 w 37"/>
                    <a:gd name="T17" fmla="*/ 19 h 38"/>
                    <a:gd name="T18" fmla="*/ 1 w 37"/>
                    <a:gd name="T19" fmla="*/ 26 h 38"/>
                    <a:gd name="T20" fmla="*/ 5 w 37"/>
                    <a:gd name="T21" fmla="*/ 33 h 38"/>
                    <a:gd name="T22" fmla="*/ 12 w 37"/>
                    <a:gd name="T23" fmla="*/ 36 h 38"/>
                    <a:gd name="T24" fmla="*/ 19 w 37"/>
                    <a:gd name="T25" fmla="*/ 38 h 38"/>
                    <a:gd name="T26" fmla="*/ 25 w 37"/>
                    <a:gd name="T27" fmla="*/ 36 h 38"/>
                    <a:gd name="T28" fmla="*/ 32 w 37"/>
                    <a:gd name="T29" fmla="*/ 33 h 38"/>
                    <a:gd name="T30" fmla="*/ 36 w 37"/>
                    <a:gd name="T31" fmla="*/ 26 h 38"/>
                    <a:gd name="T32" fmla="*/ 37 w 37"/>
                    <a:gd name="T33" fmla="*/ 19 h 38"/>
                    <a:gd name="T34" fmla="*/ 32 w 37"/>
                    <a:gd name="T35" fmla="*/ 19 h 38"/>
                    <a:gd name="T36" fmla="*/ 32 w 37"/>
                    <a:gd name="T37" fmla="*/ 24 h 38"/>
                    <a:gd name="T38" fmla="*/ 29 w 37"/>
                    <a:gd name="T39" fmla="*/ 29 h 38"/>
                    <a:gd name="T40" fmla="*/ 24 w 37"/>
                    <a:gd name="T41" fmla="*/ 33 h 38"/>
                    <a:gd name="T42" fmla="*/ 19 w 37"/>
                    <a:gd name="T43" fmla="*/ 33 h 38"/>
                    <a:gd name="T44" fmla="*/ 13 w 37"/>
                    <a:gd name="T45" fmla="*/ 33 h 38"/>
                    <a:gd name="T46" fmla="*/ 8 w 37"/>
                    <a:gd name="T47" fmla="*/ 29 h 38"/>
                    <a:gd name="T48" fmla="*/ 7 w 37"/>
                    <a:gd name="T49" fmla="*/ 24 h 38"/>
                    <a:gd name="T50" fmla="*/ 5 w 37"/>
                    <a:gd name="T51" fmla="*/ 19 h 38"/>
                    <a:gd name="T52" fmla="*/ 7 w 37"/>
                    <a:gd name="T53" fmla="*/ 14 h 38"/>
                    <a:gd name="T54" fmla="*/ 8 w 37"/>
                    <a:gd name="T55" fmla="*/ 9 h 38"/>
                    <a:gd name="T56" fmla="*/ 13 w 37"/>
                    <a:gd name="T57" fmla="*/ 7 h 38"/>
                    <a:gd name="T58" fmla="*/ 19 w 37"/>
                    <a:gd name="T59" fmla="*/ 6 h 38"/>
                    <a:gd name="T60" fmla="*/ 24 w 37"/>
                    <a:gd name="T61" fmla="*/ 7 h 38"/>
                    <a:gd name="T62" fmla="*/ 29 w 37"/>
                    <a:gd name="T63" fmla="*/ 9 h 38"/>
                    <a:gd name="T64" fmla="*/ 32 w 37"/>
                    <a:gd name="T65" fmla="*/ 14 h 38"/>
                    <a:gd name="T66" fmla="*/ 32 w 37"/>
                    <a:gd name="T67" fmla="*/ 19 h 3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
                    <a:gd name="T103" fmla="*/ 0 h 38"/>
                    <a:gd name="T104" fmla="*/ 37 w 37"/>
                    <a:gd name="T105" fmla="*/ 38 h 3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 h="38">
                      <a:moveTo>
                        <a:pt x="37" y="19"/>
                      </a:moveTo>
                      <a:lnTo>
                        <a:pt x="36" y="12"/>
                      </a:lnTo>
                      <a:lnTo>
                        <a:pt x="32" y="7"/>
                      </a:lnTo>
                      <a:lnTo>
                        <a:pt x="25" y="2"/>
                      </a:lnTo>
                      <a:lnTo>
                        <a:pt x="19" y="0"/>
                      </a:lnTo>
                      <a:lnTo>
                        <a:pt x="12" y="2"/>
                      </a:lnTo>
                      <a:lnTo>
                        <a:pt x="5" y="7"/>
                      </a:lnTo>
                      <a:lnTo>
                        <a:pt x="1" y="12"/>
                      </a:lnTo>
                      <a:lnTo>
                        <a:pt x="0" y="19"/>
                      </a:lnTo>
                      <a:lnTo>
                        <a:pt x="1" y="26"/>
                      </a:lnTo>
                      <a:lnTo>
                        <a:pt x="5" y="33"/>
                      </a:lnTo>
                      <a:lnTo>
                        <a:pt x="12" y="36"/>
                      </a:lnTo>
                      <a:lnTo>
                        <a:pt x="19" y="38"/>
                      </a:lnTo>
                      <a:lnTo>
                        <a:pt x="25" y="36"/>
                      </a:lnTo>
                      <a:lnTo>
                        <a:pt x="32" y="33"/>
                      </a:lnTo>
                      <a:lnTo>
                        <a:pt x="36" y="26"/>
                      </a:lnTo>
                      <a:lnTo>
                        <a:pt x="37" y="19"/>
                      </a:lnTo>
                      <a:close/>
                      <a:moveTo>
                        <a:pt x="32" y="19"/>
                      </a:moveTo>
                      <a:lnTo>
                        <a:pt x="32" y="24"/>
                      </a:lnTo>
                      <a:lnTo>
                        <a:pt x="29" y="29"/>
                      </a:lnTo>
                      <a:lnTo>
                        <a:pt x="24" y="33"/>
                      </a:lnTo>
                      <a:lnTo>
                        <a:pt x="19" y="33"/>
                      </a:lnTo>
                      <a:lnTo>
                        <a:pt x="13" y="33"/>
                      </a:lnTo>
                      <a:lnTo>
                        <a:pt x="8" y="29"/>
                      </a:lnTo>
                      <a:lnTo>
                        <a:pt x="7" y="24"/>
                      </a:lnTo>
                      <a:lnTo>
                        <a:pt x="5" y="19"/>
                      </a:lnTo>
                      <a:lnTo>
                        <a:pt x="7" y="14"/>
                      </a:lnTo>
                      <a:lnTo>
                        <a:pt x="8" y="9"/>
                      </a:lnTo>
                      <a:lnTo>
                        <a:pt x="13" y="7"/>
                      </a:lnTo>
                      <a:lnTo>
                        <a:pt x="19" y="6"/>
                      </a:lnTo>
                      <a:lnTo>
                        <a:pt x="24" y="7"/>
                      </a:lnTo>
                      <a:lnTo>
                        <a:pt x="29" y="9"/>
                      </a:lnTo>
                      <a:lnTo>
                        <a:pt x="32" y="14"/>
                      </a:lnTo>
                      <a:lnTo>
                        <a:pt x="32" y="19"/>
                      </a:lnTo>
                      <a:close/>
                    </a:path>
                  </a:pathLst>
                </a:custGeom>
                <a:solidFill>
                  <a:srgbClr val="F8F8F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3" name="Freeform 400"/>
                <p:cNvSpPr>
                  <a:spLocks noEditPoints="1"/>
                </p:cNvSpPr>
                <p:nvPr/>
              </p:nvSpPr>
              <p:spPr bwMode="auto">
                <a:xfrm>
                  <a:off x="3663" y="3211"/>
                  <a:ext cx="33" cy="32"/>
                </a:xfrm>
                <a:custGeom>
                  <a:avLst/>
                  <a:gdLst>
                    <a:gd name="T0" fmla="*/ 33 w 33"/>
                    <a:gd name="T1" fmla="*/ 15 h 32"/>
                    <a:gd name="T2" fmla="*/ 31 w 33"/>
                    <a:gd name="T3" fmla="*/ 10 h 32"/>
                    <a:gd name="T4" fmla="*/ 28 w 33"/>
                    <a:gd name="T5" fmla="*/ 3 h 32"/>
                    <a:gd name="T6" fmla="*/ 22 w 33"/>
                    <a:gd name="T7" fmla="*/ 0 h 32"/>
                    <a:gd name="T8" fmla="*/ 16 w 33"/>
                    <a:gd name="T9" fmla="*/ 0 h 32"/>
                    <a:gd name="T10" fmla="*/ 9 w 33"/>
                    <a:gd name="T11" fmla="*/ 0 h 32"/>
                    <a:gd name="T12" fmla="*/ 4 w 33"/>
                    <a:gd name="T13" fmla="*/ 3 h 32"/>
                    <a:gd name="T14" fmla="*/ 0 w 33"/>
                    <a:gd name="T15" fmla="*/ 10 h 32"/>
                    <a:gd name="T16" fmla="*/ 0 w 33"/>
                    <a:gd name="T17" fmla="*/ 15 h 32"/>
                    <a:gd name="T18" fmla="*/ 0 w 33"/>
                    <a:gd name="T19" fmla="*/ 22 h 32"/>
                    <a:gd name="T20" fmla="*/ 4 w 33"/>
                    <a:gd name="T21" fmla="*/ 27 h 32"/>
                    <a:gd name="T22" fmla="*/ 9 w 33"/>
                    <a:gd name="T23" fmla="*/ 31 h 32"/>
                    <a:gd name="T24" fmla="*/ 16 w 33"/>
                    <a:gd name="T25" fmla="*/ 32 h 32"/>
                    <a:gd name="T26" fmla="*/ 22 w 33"/>
                    <a:gd name="T27" fmla="*/ 31 h 32"/>
                    <a:gd name="T28" fmla="*/ 28 w 33"/>
                    <a:gd name="T29" fmla="*/ 27 h 32"/>
                    <a:gd name="T30" fmla="*/ 31 w 33"/>
                    <a:gd name="T31" fmla="*/ 22 h 32"/>
                    <a:gd name="T32" fmla="*/ 33 w 33"/>
                    <a:gd name="T33" fmla="*/ 15 h 32"/>
                    <a:gd name="T34" fmla="*/ 28 w 33"/>
                    <a:gd name="T35" fmla="*/ 15 h 32"/>
                    <a:gd name="T36" fmla="*/ 26 w 33"/>
                    <a:gd name="T37" fmla="*/ 20 h 32"/>
                    <a:gd name="T38" fmla="*/ 24 w 33"/>
                    <a:gd name="T39" fmla="*/ 24 h 32"/>
                    <a:gd name="T40" fmla="*/ 21 w 33"/>
                    <a:gd name="T41" fmla="*/ 25 h 32"/>
                    <a:gd name="T42" fmla="*/ 16 w 33"/>
                    <a:gd name="T43" fmla="*/ 27 h 32"/>
                    <a:gd name="T44" fmla="*/ 10 w 33"/>
                    <a:gd name="T45" fmla="*/ 25 h 32"/>
                    <a:gd name="T46" fmla="*/ 7 w 33"/>
                    <a:gd name="T47" fmla="*/ 24 h 32"/>
                    <a:gd name="T48" fmla="*/ 5 w 33"/>
                    <a:gd name="T49" fmla="*/ 20 h 32"/>
                    <a:gd name="T50" fmla="*/ 4 w 33"/>
                    <a:gd name="T51" fmla="*/ 15 h 32"/>
                    <a:gd name="T52" fmla="*/ 5 w 33"/>
                    <a:gd name="T53" fmla="*/ 12 h 32"/>
                    <a:gd name="T54" fmla="*/ 7 w 33"/>
                    <a:gd name="T55" fmla="*/ 7 h 32"/>
                    <a:gd name="T56" fmla="*/ 10 w 33"/>
                    <a:gd name="T57" fmla="*/ 5 h 32"/>
                    <a:gd name="T58" fmla="*/ 16 w 33"/>
                    <a:gd name="T59" fmla="*/ 3 h 32"/>
                    <a:gd name="T60" fmla="*/ 21 w 33"/>
                    <a:gd name="T61" fmla="*/ 5 h 32"/>
                    <a:gd name="T62" fmla="*/ 24 w 33"/>
                    <a:gd name="T63" fmla="*/ 7 h 32"/>
                    <a:gd name="T64" fmla="*/ 26 w 33"/>
                    <a:gd name="T65" fmla="*/ 12 h 32"/>
                    <a:gd name="T66" fmla="*/ 28 w 33"/>
                    <a:gd name="T67" fmla="*/ 15 h 3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
                    <a:gd name="T103" fmla="*/ 0 h 32"/>
                    <a:gd name="T104" fmla="*/ 33 w 33"/>
                    <a:gd name="T105" fmla="*/ 32 h 3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 h="32">
                      <a:moveTo>
                        <a:pt x="33" y="15"/>
                      </a:moveTo>
                      <a:lnTo>
                        <a:pt x="31" y="10"/>
                      </a:lnTo>
                      <a:lnTo>
                        <a:pt x="28" y="3"/>
                      </a:lnTo>
                      <a:lnTo>
                        <a:pt x="22" y="0"/>
                      </a:lnTo>
                      <a:lnTo>
                        <a:pt x="16" y="0"/>
                      </a:lnTo>
                      <a:lnTo>
                        <a:pt x="9" y="0"/>
                      </a:lnTo>
                      <a:lnTo>
                        <a:pt x="4" y="3"/>
                      </a:lnTo>
                      <a:lnTo>
                        <a:pt x="0" y="10"/>
                      </a:lnTo>
                      <a:lnTo>
                        <a:pt x="0" y="15"/>
                      </a:lnTo>
                      <a:lnTo>
                        <a:pt x="0" y="22"/>
                      </a:lnTo>
                      <a:lnTo>
                        <a:pt x="4" y="27"/>
                      </a:lnTo>
                      <a:lnTo>
                        <a:pt x="9" y="31"/>
                      </a:lnTo>
                      <a:lnTo>
                        <a:pt x="16" y="32"/>
                      </a:lnTo>
                      <a:lnTo>
                        <a:pt x="22" y="31"/>
                      </a:lnTo>
                      <a:lnTo>
                        <a:pt x="28" y="27"/>
                      </a:lnTo>
                      <a:lnTo>
                        <a:pt x="31" y="22"/>
                      </a:lnTo>
                      <a:lnTo>
                        <a:pt x="33" y="15"/>
                      </a:lnTo>
                      <a:close/>
                      <a:moveTo>
                        <a:pt x="28" y="15"/>
                      </a:moveTo>
                      <a:lnTo>
                        <a:pt x="26" y="20"/>
                      </a:lnTo>
                      <a:lnTo>
                        <a:pt x="24" y="24"/>
                      </a:lnTo>
                      <a:lnTo>
                        <a:pt x="21" y="25"/>
                      </a:lnTo>
                      <a:lnTo>
                        <a:pt x="16" y="27"/>
                      </a:lnTo>
                      <a:lnTo>
                        <a:pt x="10" y="25"/>
                      </a:lnTo>
                      <a:lnTo>
                        <a:pt x="7" y="24"/>
                      </a:lnTo>
                      <a:lnTo>
                        <a:pt x="5" y="20"/>
                      </a:lnTo>
                      <a:lnTo>
                        <a:pt x="4" y="15"/>
                      </a:lnTo>
                      <a:lnTo>
                        <a:pt x="5" y="12"/>
                      </a:lnTo>
                      <a:lnTo>
                        <a:pt x="7" y="7"/>
                      </a:lnTo>
                      <a:lnTo>
                        <a:pt x="10" y="5"/>
                      </a:lnTo>
                      <a:lnTo>
                        <a:pt x="16" y="3"/>
                      </a:lnTo>
                      <a:lnTo>
                        <a:pt x="21" y="5"/>
                      </a:lnTo>
                      <a:lnTo>
                        <a:pt x="24" y="7"/>
                      </a:lnTo>
                      <a:lnTo>
                        <a:pt x="26" y="12"/>
                      </a:lnTo>
                      <a:lnTo>
                        <a:pt x="28" y="15"/>
                      </a:lnTo>
                      <a:close/>
                    </a:path>
                  </a:pathLst>
                </a:custGeom>
                <a:solidFill>
                  <a:srgbClr val="F9FAF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4" name="Freeform 401"/>
                <p:cNvSpPr>
                  <a:spLocks noEditPoints="1"/>
                </p:cNvSpPr>
                <p:nvPr/>
              </p:nvSpPr>
              <p:spPr bwMode="auto">
                <a:xfrm>
                  <a:off x="3665" y="3213"/>
                  <a:ext cx="27" cy="27"/>
                </a:xfrm>
                <a:custGeom>
                  <a:avLst/>
                  <a:gdLst>
                    <a:gd name="T0" fmla="*/ 27 w 27"/>
                    <a:gd name="T1" fmla="*/ 13 h 27"/>
                    <a:gd name="T2" fmla="*/ 27 w 27"/>
                    <a:gd name="T3" fmla="*/ 8 h 27"/>
                    <a:gd name="T4" fmla="*/ 24 w 27"/>
                    <a:gd name="T5" fmla="*/ 3 h 27"/>
                    <a:gd name="T6" fmla="*/ 19 w 27"/>
                    <a:gd name="T7" fmla="*/ 1 h 27"/>
                    <a:gd name="T8" fmla="*/ 14 w 27"/>
                    <a:gd name="T9" fmla="*/ 0 h 27"/>
                    <a:gd name="T10" fmla="*/ 8 w 27"/>
                    <a:gd name="T11" fmla="*/ 1 h 27"/>
                    <a:gd name="T12" fmla="*/ 3 w 27"/>
                    <a:gd name="T13" fmla="*/ 3 h 27"/>
                    <a:gd name="T14" fmla="*/ 2 w 27"/>
                    <a:gd name="T15" fmla="*/ 8 h 27"/>
                    <a:gd name="T16" fmla="*/ 0 w 27"/>
                    <a:gd name="T17" fmla="*/ 13 h 27"/>
                    <a:gd name="T18" fmla="*/ 2 w 27"/>
                    <a:gd name="T19" fmla="*/ 18 h 27"/>
                    <a:gd name="T20" fmla="*/ 3 w 27"/>
                    <a:gd name="T21" fmla="*/ 23 h 27"/>
                    <a:gd name="T22" fmla="*/ 8 w 27"/>
                    <a:gd name="T23" fmla="*/ 27 h 27"/>
                    <a:gd name="T24" fmla="*/ 14 w 27"/>
                    <a:gd name="T25" fmla="*/ 27 h 27"/>
                    <a:gd name="T26" fmla="*/ 19 w 27"/>
                    <a:gd name="T27" fmla="*/ 27 h 27"/>
                    <a:gd name="T28" fmla="*/ 24 w 27"/>
                    <a:gd name="T29" fmla="*/ 23 h 27"/>
                    <a:gd name="T30" fmla="*/ 27 w 27"/>
                    <a:gd name="T31" fmla="*/ 18 h 27"/>
                    <a:gd name="T32" fmla="*/ 27 w 27"/>
                    <a:gd name="T33" fmla="*/ 13 h 27"/>
                    <a:gd name="T34" fmla="*/ 22 w 27"/>
                    <a:gd name="T35" fmla="*/ 13 h 27"/>
                    <a:gd name="T36" fmla="*/ 22 w 27"/>
                    <a:gd name="T37" fmla="*/ 17 h 27"/>
                    <a:gd name="T38" fmla="*/ 20 w 27"/>
                    <a:gd name="T39" fmla="*/ 20 h 27"/>
                    <a:gd name="T40" fmla="*/ 17 w 27"/>
                    <a:gd name="T41" fmla="*/ 22 h 27"/>
                    <a:gd name="T42" fmla="*/ 14 w 27"/>
                    <a:gd name="T43" fmla="*/ 23 h 27"/>
                    <a:gd name="T44" fmla="*/ 10 w 27"/>
                    <a:gd name="T45" fmla="*/ 22 h 27"/>
                    <a:gd name="T46" fmla="*/ 7 w 27"/>
                    <a:gd name="T47" fmla="*/ 20 h 27"/>
                    <a:gd name="T48" fmla="*/ 5 w 27"/>
                    <a:gd name="T49" fmla="*/ 17 h 27"/>
                    <a:gd name="T50" fmla="*/ 5 w 27"/>
                    <a:gd name="T51" fmla="*/ 13 h 27"/>
                    <a:gd name="T52" fmla="*/ 5 w 27"/>
                    <a:gd name="T53" fmla="*/ 10 h 27"/>
                    <a:gd name="T54" fmla="*/ 7 w 27"/>
                    <a:gd name="T55" fmla="*/ 6 h 27"/>
                    <a:gd name="T56" fmla="*/ 10 w 27"/>
                    <a:gd name="T57" fmla="*/ 5 h 27"/>
                    <a:gd name="T58" fmla="*/ 14 w 27"/>
                    <a:gd name="T59" fmla="*/ 5 h 27"/>
                    <a:gd name="T60" fmla="*/ 17 w 27"/>
                    <a:gd name="T61" fmla="*/ 5 h 27"/>
                    <a:gd name="T62" fmla="*/ 20 w 27"/>
                    <a:gd name="T63" fmla="*/ 6 h 27"/>
                    <a:gd name="T64" fmla="*/ 22 w 27"/>
                    <a:gd name="T65" fmla="*/ 10 h 27"/>
                    <a:gd name="T66" fmla="*/ 22 w 27"/>
                    <a:gd name="T67" fmla="*/ 13 h 2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7"/>
                    <a:gd name="T103" fmla="*/ 0 h 27"/>
                    <a:gd name="T104" fmla="*/ 27 w 27"/>
                    <a:gd name="T105" fmla="*/ 27 h 2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7" h="27">
                      <a:moveTo>
                        <a:pt x="27" y="13"/>
                      </a:moveTo>
                      <a:lnTo>
                        <a:pt x="27" y="8"/>
                      </a:lnTo>
                      <a:lnTo>
                        <a:pt x="24" y="3"/>
                      </a:lnTo>
                      <a:lnTo>
                        <a:pt x="19" y="1"/>
                      </a:lnTo>
                      <a:lnTo>
                        <a:pt x="14" y="0"/>
                      </a:lnTo>
                      <a:lnTo>
                        <a:pt x="8" y="1"/>
                      </a:lnTo>
                      <a:lnTo>
                        <a:pt x="3" y="3"/>
                      </a:lnTo>
                      <a:lnTo>
                        <a:pt x="2" y="8"/>
                      </a:lnTo>
                      <a:lnTo>
                        <a:pt x="0" y="13"/>
                      </a:lnTo>
                      <a:lnTo>
                        <a:pt x="2" y="18"/>
                      </a:lnTo>
                      <a:lnTo>
                        <a:pt x="3" y="23"/>
                      </a:lnTo>
                      <a:lnTo>
                        <a:pt x="8" y="27"/>
                      </a:lnTo>
                      <a:lnTo>
                        <a:pt x="14" y="27"/>
                      </a:lnTo>
                      <a:lnTo>
                        <a:pt x="19" y="27"/>
                      </a:lnTo>
                      <a:lnTo>
                        <a:pt x="24" y="23"/>
                      </a:lnTo>
                      <a:lnTo>
                        <a:pt x="27" y="18"/>
                      </a:lnTo>
                      <a:lnTo>
                        <a:pt x="27" y="13"/>
                      </a:lnTo>
                      <a:close/>
                      <a:moveTo>
                        <a:pt x="22" y="13"/>
                      </a:moveTo>
                      <a:lnTo>
                        <a:pt x="22" y="17"/>
                      </a:lnTo>
                      <a:lnTo>
                        <a:pt x="20" y="20"/>
                      </a:lnTo>
                      <a:lnTo>
                        <a:pt x="17" y="22"/>
                      </a:lnTo>
                      <a:lnTo>
                        <a:pt x="14" y="23"/>
                      </a:lnTo>
                      <a:lnTo>
                        <a:pt x="10" y="22"/>
                      </a:lnTo>
                      <a:lnTo>
                        <a:pt x="7" y="20"/>
                      </a:lnTo>
                      <a:lnTo>
                        <a:pt x="5" y="17"/>
                      </a:lnTo>
                      <a:lnTo>
                        <a:pt x="5" y="13"/>
                      </a:lnTo>
                      <a:lnTo>
                        <a:pt x="5" y="10"/>
                      </a:lnTo>
                      <a:lnTo>
                        <a:pt x="7" y="6"/>
                      </a:lnTo>
                      <a:lnTo>
                        <a:pt x="10" y="5"/>
                      </a:lnTo>
                      <a:lnTo>
                        <a:pt x="14" y="5"/>
                      </a:lnTo>
                      <a:lnTo>
                        <a:pt x="17" y="5"/>
                      </a:lnTo>
                      <a:lnTo>
                        <a:pt x="20" y="6"/>
                      </a:lnTo>
                      <a:lnTo>
                        <a:pt x="22" y="10"/>
                      </a:lnTo>
                      <a:lnTo>
                        <a:pt x="22" y="13"/>
                      </a:lnTo>
                      <a:close/>
                    </a:path>
                  </a:pathLst>
                </a:custGeom>
                <a:solidFill>
                  <a:srgbClr val="F9FAF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5" name="Freeform 402"/>
                <p:cNvSpPr>
                  <a:spLocks noEditPoints="1"/>
                </p:cNvSpPr>
                <p:nvPr/>
              </p:nvSpPr>
              <p:spPr bwMode="auto">
                <a:xfrm>
                  <a:off x="3667" y="3214"/>
                  <a:ext cx="24" cy="24"/>
                </a:xfrm>
                <a:custGeom>
                  <a:avLst/>
                  <a:gdLst>
                    <a:gd name="T0" fmla="*/ 24 w 24"/>
                    <a:gd name="T1" fmla="*/ 12 h 24"/>
                    <a:gd name="T2" fmla="*/ 22 w 24"/>
                    <a:gd name="T3" fmla="*/ 9 h 24"/>
                    <a:gd name="T4" fmla="*/ 20 w 24"/>
                    <a:gd name="T5" fmla="*/ 4 h 24"/>
                    <a:gd name="T6" fmla="*/ 17 w 24"/>
                    <a:gd name="T7" fmla="*/ 2 h 24"/>
                    <a:gd name="T8" fmla="*/ 12 w 24"/>
                    <a:gd name="T9" fmla="*/ 0 h 24"/>
                    <a:gd name="T10" fmla="*/ 6 w 24"/>
                    <a:gd name="T11" fmla="*/ 2 h 24"/>
                    <a:gd name="T12" fmla="*/ 3 w 24"/>
                    <a:gd name="T13" fmla="*/ 4 h 24"/>
                    <a:gd name="T14" fmla="*/ 1 w 24"/>
                    <a:gd name="T15" fmla="*/ 9 h 24"/>
                    <a:gd name="T16" fmla="*/ 0 w 24"/>
                    <a:gd name="T17" fmla="*/ 12 h 24"/>
                    <a:gd name="T18" fmla="*/ 1 w 24"/>
                    <a:gd name="T19" fmla="*/ 17 h 24"/>
                    <a:gd name="T20" fmla="*/ 3 w 24"/>
                    <a:gd name="T21" fmla="*/ 21 h 24"/>
                    <a:gd name="T22" fmla="*/ 6 w 24"/>
                    <a:gd name="T23" fmla="*/ 22 h 24"/>
                    <a:gd name="T24" fmla="*/ 12 w 24"/>
                    <a:gd name="T25" fmla="*/ 24 h 24"/>
                    <a:gd name="T26" fmla="*/ 17 w 24"/>
                    <a:gd name="T27" fmla="*/ 22 h 24"/>
                    <a:gd name="T28" fmla="*/ 20 w 24"/>
                    <a:gd name="T29" fmla="*/ 21 h 24"/>
                    <a:gd name="T30" fmla="*/ 22 w 24"/>
                    <a:gd name="T31" fmla="*/ 17 h 24"/>
                    <a:gd name="T32" fmla="*/ 24 w 24"/>
                    <a:gd name="T33" fmla="*/ 12 h 24"/>
                    <a:gd name="T34" fmla="*/ 18 w 24"/>
                    <a:gd name="T35" fmla="*/ 12 h 24"/>
                    <a:gd name="T36" fmla="*/ 18 w 24"/>
                    <a:gd name="T37" fmla="*/ 16 h 24"/>
                    <a:gd name="T38" fmla="*/ 17 w 24"/>
                    <a:gd name="T39" fmla="*/ 17 h 24"/>
                    <a:gd name="T40" fmla="*/ 15 w 24"/>
                    <a:gd name="T41" fmla="*/ 19 h 24"/>
                    <a:gd name="T42" fmla="*/ 12 w 24"/>
                    <a:gd name="T43" fmla="*/ 19 h 24"/>
                    <a:gd name="T44" fmla="*/ 8 w 24"/>
                    <a:gd name="T45" fmla="*/ 19 h 24"/>
                    <a:gd name="T46" fmla="*/ 6 w 24"/>
                    <a:gd name="T47" fmla="*/ 17 h 24"/>
                    <a:gd name="T48" fmla="*/ 5 w 24"/>
                    <a:gd name="T49" fmla="*/ 16 h 24"/>
                    <a:gd name="T50" fmla="*/ 5 w 24"/>
                    <a:gd name="T51" fmla="*/ 12 h 24"/>
                    <a:gd name="T52" fmla="*/ 5 w 24"/>
                    <a:gd name="T53" fmla="*/ 10 h 24"/>
                    <a:gd name="T54" fmla="*/ 6 w 24"/>
                    <a:gd name="T55" fmla="*/ 7 h 24"/>
                    <a:gd name="T56" fmla="*/ 8 w 24"/>
                    <a:gd name="T57" fmla="*/ 5 h 24"/>
                    <a:gd name="T58" fmla="*/ 12 w 24"/>
                    <a:gd name="T59" fmla="*/ 5 h 24"/>
                    <a:gd name="T60" fmla="*/ 15 w 24"/>
                    <a:gd name="T61" fmla="*/ 5 h 24"/>
                    <a:gd name="T62" fmla="*/ 17 w 24"/>
                    <a:gd name="T63" fmla="*/ 7 h 24"/>
                    <a:gd name="T64" fmla="*/ 18 w 24"/>
                    <a:gd name="T65" fmla="*/ 10 h 24"/>
                    <a:gd name="T66" fmla="*/ 18 w 24"/>
                    <a:gd name="T67" fmla="*/ 12 h 2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4"/>
                    <a:gd name="T103" fmla="*/ 0 h 24"/>
                    <a:gd name="T104" fmla="*/ 24 w 24"/>
                    <a:gd name="T105" fmla="*/ 24 h 2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4" h="24">
                      <a:moveTo>
                        <a:pt x="24" y="12"/>
                      </a:moveTo>
                      <a:lnTo>
                        <a:pt x="22" y="9"/>
                      </a:lnTo>
                      <a:lnTo>
                        <a:pt x="20" y="4"/>
                      </a:lnTo>
                      <a:lnTo>
                        <a:pt x="17" y="2"/>
                      </a:lnTo>
                      <a:lnTo>
                        <a:pt x="12" y="0"/>
                      </a:lnTo>
                      <a:lnTo>
                        <a:pt x="6" y="2"/>
                      </a:lnTo>
                      <a:lnTo>
                        <a:pt x="3" y="4"/>
                      </a:lnTo>
                      <a:lnTo>
                        <a:pt x="1" y="9"/>
                      </a:lnTo>
                      <a:lnTo>
                        <a:pt x="0" y="12"/>
                      </a:lnTo>
                      <a:lnTo>
                        <a:pt x="1" y="17"/>
                      </a:lnTo>
                      <a:lnTo>
                        <a:pt x="3" y="21"/>
                      </a:lnTo>
                      <a:lnTo>
                        <a:pt x="6" y="22"/>
                      </a:lnTo>
                      <a:lnTo>
                        <a:pt x="12" y="24"/>
                      </a:lnTo>
                      <a:lnTo>
                        <a:pt x="17" y="22"/>
                      </a:lnTo>
                      <a:lnTo>
                        <a:pt x="20" y="21"/>
                      </a:lnTo>
                      <a:lnTo>
                        <a:pt x="22" y="17"/>
                      </a:lnTo>
                      <a:lnTo>
                        <a:pt x="24" y="12"/>
                      </a:lnTo>
                      <a:close/>
                      <a:moveTo>
                        <a:pt x="18" y="12"/>
                      </a:moveTo>
                      <a:lnTo>
                        <a:pt x="18" y="16"/>
                      </a:lnTo>
                      <a:lnTo>
                        <a:pt x="17" y="17"/>
                      </a:lnTo>
                      <a:lnTo>
                        <a:pt x="15" y="19"/>
                      </a:lnTo>
                      <a:lnTo>
                        <a:pt x="12" y="19"/>
                      </a:lnTo>
                      <a:lnTo>
                        <a:pt x="8" y="19"/>
                      </a:lnTo>
                      <a:lnTo>
                        <a:pt x="6" y="17"/>
                      </a:lnTo>
                      <a:lnTo>
                        <a:pt x="5" y="16"/>
                      </a:lnTo>
                      <a:lnTo>
                        <a:pt x="5" y="12"/>
                      </a:lnTo>
                      <a:lnTo>
                        <a:pt x="5" y="10"/>
                      </a:lnTo>
                      <a:lnTo>
                        <a:pt x="6" y="7"/>
                      </a:lnTo>
                      <a:lnTo>
                        <a:pt x="8" y="5"/>
                      </a:lnTo>
                      <a:lnTo>
                        <a:pt x="12" y="5"/>
                      </a:lnTo>
                      <a:lnTo>
                        <a:pt x="15" y="5"/>
                      </a:lnTo>
                      <a:lnTo>
                        <a:pt x="17" y="7"/>
                      </a:lnTo>
                      <a:lnTo>
                        <a:pt x="18" y="10"/>
                      </a:lnTo>
                      <a:lnTo>
                        <a:pt x="18" y="12"/>
                      </a:lnTo>
                      <a:close/>
                    </a:path>
                  </a:pathLst>
                </a:custGeom>
                <a:solidFill>
                  <a:srgbClr val="FBFBF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6" name="Freeform 403"/>
                <p:cNvSpPr>
                  <a:spLocks noEditPoints="1"/>
                </p:cNvSpPr>
                <p:nvPr/>
              </p:nvSpPr>
              <p:spPr bwMode="auto">
                <a:xfrm>
                  <a:off x="3670" y="3218"/>
                  <a:ext cx="17" cy="18"/>
                </a:xfrm>
                <a:custGeom>
                  <a:avLst/>
                  <a:gdLst>
                    <a:gd name="T0" fmla="*/ 17 w 17"/>
                    <a:gd name="T1" fmla="*/ 8 h 18"/>
                    <a:gd name="T2" fmla="*/ 17 w 17"/>
                    <a:gd name="T3" fmla="*/ 5 h 18"/>
                    <a:gd name="T4" fmla="*/ 15 w 17"/>
                    <a:gd name="T5" fmla="*/ 1 h 18"/>
                    <a:gd name="T6" fmla="*/ 12 w 17"/>
                    <a:gd name="T7" fmla="*/ 0 h 18"/>
                    <a:gd name="T8" fmla="*/ 9 w 17"/>
                    <a:gd name="T9" fmla="*/ 0 h 18"/>
                    <a:gd name="T10" fmla="*/ 5 w 17"/>
                    <a:gd name="T11" fmla="*/ 0 h 18"/>
                    <a:gd name="T12" fmla="*/ 2 w 17"/>
                    <a:gd name="T13" fmla="*/ 1 h 18"/>
                    <a:gd name="T14" fmla="*/ 0 w 17"/>
                    <a:gd name="T15" fmla="*/ 5 h 18"/>
                    <a:gd name="T16" fmla="*/ 0 w 17"/>
                    <a:gd name="T17" fmla="*/ 8 h 18"/>
                    <a:gd name="T18" fmla="*/ 0 w 17"/>
                    <a:gd name="T19" fmla="*/ 12 h 18"/>
                    <a:gd name="T20" fmla="*/ 2 w 17"/>
                    <a:gd name="T21" fmla="*/ 15 h 18"/>
                    <a:gd name="T22" fmla="*/ 5 w 17"/>
                    <a:gd name="T23" fmla="*/ 17 h 18"/>
                    <a:gd name="T24" fmla="*/ 9 w 17"/>
                    <a:gd name="T25" fmla="*/ 18 h 18"/>
                    <a:gd name="T26" fmla="*/ 12 w 17"/>
                    <a:gd name="T27" fmla="*/ 17 h 18"/>
                    <a:gd name="T28" fmla="*/ 15 w 17"/>
                    <a:gd name="T29" fmla="*/ 15 h 18"/>
                    <a:gd name="T30" fmla="*/ 17 w 17"/>
                    <a:gd name="T31" fmla="*/ 12 h 18"/>
                    <a:gd name="T32" fmla="*/ 17 w 17"/>
                    <a:gd name="T33" fmla="*/ 8 h 18"/>
                    <a:gd name="T34" fmla="*/ 14 w 17"/>
                    <a:gd name="T35" fmla="*/ 8 h 18"/>
                    <a:gd name="T36" fmla="*/ 12 w 17"/>
                    <a:gd name="T37" fmla="*/ 12 h 18"/>
                    <a:gd name="T38" fmla="*/ 9 w 17"/>
                    <a:gd name="T39" fmla="*/ 13 h 18"/>
                    <a:gd name="T40" fmla="*/ 5 w 17"/>
                    <a:gd name="T41" fmla="*/ 12 h 18"/>
                    <a:gd name="T42" fmla="*/ 3 w 17"/>
                    <a:gd name="T43" fmla="*/ 8 h 18"/>
                    <a:gd name="T44" fmla="*/ 5 w 17"/>
                    <a:gd name="T45" fmla="*/ 5 h 18"/>
                    <a:gd name="T46" fmla="*/ 9 w 17"/>
                    <a:gd name="T47" fmla="*/ 3 h 18"/>
                    <a:gd name="T48" fmla="*/ 12 w 17"/>
                    <a:gd name="T49" fmla="*/ 5 h 18"/>
                    <a:gd name="T50" fmla="*/ 14 w 17"/>
                    <a:gd name="T51" fmla="*/ 8 h 1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7"/>
                    <a:gd name="T79" fmla="*/ 0 h 18"/>
                    <a:gd name="T80" fmla="*/ 17 w 17"/>
                    <a:gd name="T81" fmla="*/ 18 h 1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7" h="18">
                      <a:moveTo>
                        <a:pt x="17" y="8"/>
                      </a:moveTo>
                      <a:lnTo>
                        <a:pt x="17" y="5"/>
                      </a:lnTo>
                      <a:lnTo>
                        <a:pt x="15" y="1"/>
                      </a:lnTo>
                      <a:lnTo>
                        <a:pt x="12" y="0"/>
                      </a:lnTo>
                      <a:lnTo>
                        <a:pt x="9" y="0"/>
                      </a:lnTo>
                      <a:lnTo>
                        <a:pt x="5" y="0"/>
                      </a:lnTo>
                      <a:lnTo>
                        <a:pt x="2" y="1"/>
                      </a:lnTo>
                      <a:lnTo>
                        <a:pt x="0" y="5"/>
                      </a:lnTo>
                      <a:lnTo>
                        <a:pt x="0" y="8"/>
                      </a:lnTo>
                      <a:lnTo>
                        <a:pt x="0" y="12"/>
                      </a:lnTo>
                      <a:lnTo>
                        <a:pt x="2" y="15"/>
                      </a:lnTo>
                      <a:lnTo>
                        <a:pt x="5" y="17"/>
                      </a:lnTo>
                      <a:lnTo>
                        <a:pt x="9" y="18"/>
                      </a:lnTo>
                      <a:lnTo>
                        <a:pt x="12" y="17"/>
                      </a:lnTo>
                      <a:lnTo>
                        <a:pt x="15" y="15"/>
                      </a:lnTo>
                      <a:lnTo>
                        <a:pt x="17" y="12"/>
                      </a:lnTo>
                      <a:lnTo>
                        <a:pt x="17" y="8"/>
                      </a:lnTo>
                      <a:close/>
                      <a:moveTo>
                        <a:pt x="14" y="8"/>
                      </a:moveTo>
                      <a:lnTo>
                        <a:pt x="12" y="12"/>
                      </a:lnTo>
                      <a:lnTo>
                        <a:pt x="9" y="13"/>
                      </a:lnTo>
                      <a:lnTo>
                        <a:pt x="5" y="12"/>
                      </a:lnTo>
                      <a:lnTo>
                        <a:pt x="3" y="8"/>
                      </a:lnTo>
                      <a:lnTo>
                        <a:pt x="5" y="5"/>
                      </a:lnTo>
                      <a:lnTo>
                        <a:pt x="9" y="3"/>
                      </a:lnTo>
                      <a:lnTo>
                        <a:pt x="12" y="5"/>
                      </a:lnTo>
                      <a:lnTo>
                        <a:pt x="14" y="8"/>
                      </a:lnTo>
                      <a:close/>
                    </a:path>
                  </a:pathLst>
                </a:custGeom>
                <a:solidFill>
                  <a:srgbClr val="FBFBF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7" name="Freeform 404"/>
                <p:cNvSpPr>
                  <a:spLocks/>
                </p:cNvSpPr>
                <p:nvPr/>
              </p:nvSpPr>
              <p:spPr bwMode="auto">
                <a:xfrm>
                  <a:off x="3672" y="3219"/>
                  <a:ext cx="13" cy="14"/>
                </a:xfrm>
                <a:custGeom>
                  <a:avLst/>
                  <a:gdLst>
                    <a:gd name="T0" fmla="*/ 13 w 13"/>
                    <a:gd name="T1" fmla="*/ 7 h 14"/>
                    <a:gd name="T2" fmla="*/ 13 w 13"/>
                    <a:gd name="T3" fmla="*/ 5 h 14"/>
                    <a:gd name="T4" fmla="*/ 12 w 13"/>
                    <a:gd name="T5" fmla="*/ 2 h 14"/>
                    <a:gd name="T6" fmla="*/ 10 w 13"/>
                    <a:gd name="T7" fmla="*/ 0 h 14"/>
                    <a:gd name="T8" fmla="*/ 7 w 13"/>
                    <a:gd name="T9" fmla="*/ 0 h 14"/>
                    <a:gd name="T10" fmla="*/ 3 w 13"/>
                    <a:gd name="T11" fmla="*/ 0 h 14"/>
                    <a:gd name="T12" fmla="*/ 1 w 13"/>
                    <a:gd name="T13" fmla="*/ 2 h 14"/>
                    <a:gd name="T14" fmla="*/ 0 w 13"/>
                    <a:gd name="T15" fmla="*/ 5 h 14"/>
                    <a:gd name="T16" fmla="*/ 0 w 13"/>
                    <a:gd name="T17" fmla="*/ 7 h 14"/>
                    <a:gd name="T18" fmla="*/ 0 w 13"/>
                    <a:gd name="T19" fmla="*/ 11 h 14"/>
                    <a:gd name="T20" fmla="*/ 1 w 13"/>
                    <a:gd name="T21" fmla="*/ 12 h 14"/>
                    <a:gd name="T22" fmla="*/ 3 w 13"/>
                    <a:gd name="T23" fmla="*/ 14 h 14"/>
                    <a:gd name="T24" fmla="*/ 7 w 13"/>
                    <a:gd name="T25" fmla="*/ 14 h 14"/>
                    <a:gd name="T26" fmla="*/ 10 w 13"/>
                    <a:gd name="T27" fmla="*/ 14 h 14"/>
                    <a:gd name="T28" fmla="*/ 12 w 13"/>
                    <a:gd name="T29" fmla="*/ 12 h 14"/>
                    <a:gd name="T30" fmla="*/ 13 w 13"/>
                    <a:gd name="T31" fmla="*/ 11 h 14"/>
                    <a:gd name="T32" fmla="*/ 13 w 13"/>
                    <a:gd name="T33" fmla="*/ 7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
                    <a:gd name="T52" fmla="*/ 0 h 14"/>
                    <a:gd name="T53" fmla="*/ 13 w 13"/>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 h="14">
                      <a:moveTo>
                        <a:pt x="13" y="7"/>
                      </a:moveTo>
                      <a:lnTo>
                        <a:pt x="13" y="5"/>
                      </a:lnTo>
                      <a:lnTo>
                        <a:pt x="12" y="2"/>
                      </a:lnTo>
                      <a:lnTo>
                        <a:pt x="10" y="0"/>
                      </a:lnTo>
                      <a:lnTo>
                        <a:pt x="7" y="0"/>
                      </a:lnTo>
                      <a:lnTo>
                        <a:pt x="3" y="0"/>
                      </a:lnTo>
                      <a:lnTo>
                        <a:pt x="1" y="2"/>
                      </a:lnTo>
                      <a:lnTo>
                        <a:pt x="0" y="5"/>
                      </a:lnTo>
                      <a:lnTo>
                        <a:pt x="0" y="7"/>
                      </a:lnTo>
                      <a:lnTo>
                        <a:pt x="0" y="11"/>
                      </a:lnTo>
                      <a:lnTo>
                        <a:pt x="1" y="12"/>
                      </a:lnTo>
                      <a:lnTo>
                        <a:pt x="3" y="14"/>
                      </a:lnTo>
                      <a:lnTo>
                        <a:pt x="7" y="14"/>
                      </a:lnTo>
                      <a:lnTo>
                        <a:pt x="10" y="14"/>
                      </a:lnTo>
                      <a:lnTo>
                        <a:pt x="12" y="12"/>
                      </a:lnTo>
                      <a:lnTo>
                        <a:pt x="13" y="11"/>
                      </a:lnTo>
                      <a:lnTo>
                        <a:pt x="13" y="7"/>
                      </a:lnTo>
                      <a:close/>
                    </a:path>
                  </a:pathLst>
                </a:custGeom>
                <a:solidFill>
                  <a:srgbClr val="FCFCF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8" name="Freeform 405"/>
                <p:cNvSpPr>
                  <a:spLocks/>
                </p:cNvSpPr>
                <p:nvPr/>
              </p:nvSpPr>
              <p:spPr bwMode="auto">
                <a:xfrm>
                  <a:off x="3673" y="3221"/>
                  <a:ext cx="11" cy="10"/>
                </a:xfrm>
                <a:custGeom>
                  <a:avLst/>
                  <a:gdLst>
                    <a:gd name="T0" fmla="*/ 11 w 11"/>
                    <a:gd name="T1" fmla="*/ 5 h 10"/>
                    <a:gd name="T2" fmla="*/ 9 w 11"/>
                    <a:gd name="T3" fmla="*/ 2 h 10"/>
                    <a:gd name="T4" fmla="*/ 6 w 11"/>
                    <a:gd name="T5" fmla="*/ 0 h 10"/>
                    <a:gd name="T6" fmla="*/ 2 w 11"/>
                    <a:gd name="T7" fmla="*/ 2 h 10"/>
                    <a:gd name="T8" fmla="*/ 0 w 11"/>
                    <a:gd name="T9" fmla="*/ 5 h 10"/>
                    <a:gd name="T10" fmla="*/ 2 w 11"/>
                    <a:gd name="T11" fmla="*/ 9 h 10"/>
                    <a:gd name="T12" fmla="*/ 6 w 11"/>
                    <a:gd name="T13" fmla="*/ 10 h 10"/>
                    <a:gd name="T14" fmla="*/ 9 w 11"/>
                    <a:gd name="T15" fmla="*/ 9 h 10"/>
                    <a:gd name="T16" fmla="*/ 11 w 11"/>
                    <a:gd name="T17" fmla="*/ 5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11" y="5"/>
                      </a:moveTo>
                      <a:lnTo>
                        <a:pt x="9" y="2"/>
                      </a:lnTo>
                      <a:lnTo>
                        <a:pt x="6" y="0"/>
                      </a:lnTo>
                      <a:lnTo>
                        <a:pt x="2" y="2"/>
                      </a:lnTo>
                      <a:lnTo>
                        <a:pt x="0" y="5"/>
                      </a:lnTo>
                      <a:lnTo>
                        <a:pt x="2" y="9"/>
                      </a:lnTo>
                      <a:lnTo>
                        <a:pt x="6" y="10"/>
                      </a:lnTo>
                      <a:lnTo>
                        <a:pt x="9" y="9"/>
                      </a:lnTo>
                      <a:lnTo>
                        <a:pt x="11" y="5"/>
                      </a:lnTo>
                      <a:close/>
                    </a:path>
                  </a:pathLst>
                </a:custGeom>
                <a:solidFill>
                  <a:srgbClr val="FCFDF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39" name="Freeform 406"/>
                <p:cNvSpPr>
                  <a:spLocks/>
                </p:cNvSpPr>
                <p:nvPr/>
              </p:nvSpPr>
              <p:spPr bwMode="auto">
                <a:xfrm>
                  <a:off x="3677" y="3224"/>
                  <a:ext cx="3" cy="6"/>
                </a:xfrm>
                <a:custGeom>
                  <a:avLst/>
                  <a:gdLst>
                    <a:gd name="T0" fmla="*/ 3 w 3"/>
                    <a:gd name="T1" fmla="*/ 2 h 6"/>
                    <a:gd name="T2" fmla="*/ 3 w 3"/>
                    <a:gd name="T3" fmla="*/ 0 h 6"/>
                    <a:gd name="T4" fmla="*/ 2 w 3"/>
                    <a:gd name="T5" fmla="*/ 0 h 6"/>
                    <a:gd name="T6" fmla="*/ 0 w 3"/>
                    <a:gd name="T7" fmla="*/ 0 h 6"/>
                    <a:gd name="T8" fmla="*/ 0 w 3"/>
                    <a:gd name="T9" fmla="*/ 2 h 6"/>
                    <a:gd name="T10" fmla="*/ 0 w 3"/>
                    <a:gd name="T11" fmla="*/ 4 h 6"/>
                    <a:gd name="T12" fmla="*/ 2 w 3"/>
                    <a:gd name="T13" fmla="*/ 6 h 6"/>
                    <a:gd name="T14" fmla="*/ 3 w 3"/>
                    <a:gd name="T15" fmla="*/ 4 h 6"/>
                    <a:gd name="T16" fmla="*/ 3 w 3"/>
                    <a:gd name="T17" fmla="*/ 2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
                    <a:gd name="T28" fmla="*/ 0 h 6"/>
                    <a:gd name="T29" fmla="*/ 3 w 3"/>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 h="6">
                      <a:moveTo>
                        <a:pt x="3" y="2"/>
                      </a:moveTo>
                      <a:lnTo>
                        <a:pt x="3" y="0"/>
                      </a:lnTo>
                      <a:lnTo>
                        <a:pt x="2" y="0"/>
                      </a:lnTo>
                      <a:lnTo>
                        <a:pt x="0" y="0"/>
                      </a:lnTo>
                      <a:lnTo>
                        <a:pt x="0" y="2"/>
                      </a:lnTo>
                      <a:lnTo>
                        <a:pt x="0" y="4"/>
                      </a:lnTo>
                      <a:lnTo>
                        <a:pt x="2" y="6"/>
                      </a:lnTo>
                      <a:lnTo>
                        <a:pt x="3" y="4"/>
                      </a:lnTo>
                      <a:lnTo>
                        <a:pt x="3" y="2"/>
                      </a:lnTo>
                      <a:close/>
                    </a:path>
                  </a:pathLst>
                </a:custGeom>
                <a:solidFill>
                  <a:srgbClr val="FFFFF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0" name="Freeform 407"/>
                <p:cNvSpPr>
                  <a:spLocks/>
                </p:cNvSpPr>
                <p:nvPr/>
              </p:nvSpPr>
              <p:spPr bwMode="auto">
                <a:xfrm>
                  <a:off x="3401" y="2956"/>
                  <a:ext cx="695" cy="694"/>
                </a:xfrm>
                <a:custGeom>
                  <a:avLst/>
                  <a:gdLst>
                    <a:gd name="T0" fmla="*/ 365 w 695"/>
                    <a:gd name="T1" fmla="*/ 0 h 694"/>
                    <a:gd name="T2" fmla="*/ 401 w 695"/>
                    <a:gd name="T3" fmla="*/ 3 h 694"/>
                    <a:gd name="T4" fmla="*/ 450 w 695"/>
                    <a:gd name="T5" fmla="*/ 15 h 694"/>
                    <a:gd name="T6" fmla="*/ 512 w 695"/>
                    <a:gd name="T7" fmla="*/ 41 h 694"/>
                    <a:gd name="T8" fmla="*/ 569 w 695"/>
                    <a:gd name="T9" fmla="*/ 79 h 694"/>
                    <a:gd name="T10" fmla="*/ 615 w 695"/>
                    <a:gd name="T11" fmla="*/ 127 h 694"/>
                    <a:gd name="T12" fmla="*/ 652 w 695"/>
                    <a:gd name="T13" fmla="*/ 181 h 694"/>
                    <a:gd name="T14" fmla="*/ 678 w 695"/>
                    <a:gd name="T15" fmla="*/ 245 h 694"/>
                    <a:gd name="T16" fmla="*/ 690 w 695"/>
                    <a:gd name="T17" fmla="*/ 294 h 694"/>
                    <a:gd name="T18" fmla="*/ 694 w 695"/>
                    <a:gd name="T19" fmla="*/ 328 h 694"/>
                    <a:gd name="T20" fmla="*/ 694 w 695"/>
                    <a:gd name="T21" fmla="*/ 364 h 694"/>
                    <a:gd name="T22" fmla="*/ 690 w 695"/>
                    <a:gd name="T23" fmla="*/ 400 h 694"/>
                    <a:gd name="T24" fmla="*/ 678 w 695"/>
                    <a:gd name="T25" fmla="*/ 450 h 694"/>
                    <a:gd name="T26" fmla="*/ 652 w 695"/>
                    <a:gd name="T27" fmla="*/ 513 h 694"/>
                    <a:gd name="T28" fmla="*/ 615 w 695"/>
                    <a:gd name="T29" fmla="*/ 568 h 694"/>
                    <a:gd name="T30" fmla="*/ 569 w 695"/>
                    <a:gd name="T31" fmla="*/ 616 h 694"/>
                    <a:gd name="T32" fmla="*/ 512 w 695"/>
                    <a:gd name="T33" fmla="*/ 652 h 694"/>
                    <a:gd name="T34" fmla="*/ 450 w 695"/>
                    <a:gd name="T35" fmla="*/ 679 h 694"/>
                    <a:gd name="T36" fmla="*/ 401 w 695"/>
                    <a:gd name="T37" fmla="*/ 691 h 694"/>
                    <a:gd name="T38" fmla="*/ 365 w 695"/>
                    <a:gd name="T39" fmla="*/ 694 h 694"/>
                    <a:gd name="T40" fmla="*/ 329 w 695"/>
                    <a:gd name="T41" fmla="*/ 694 h 694"/>
                    <a:gd name="T42" fmla="*/ 295 w 695"/>
                    <a:gd name="T43" fmla="*/ 691 h 694"/>
                    <a:gd name="T44" fmla="*/ 243 w 695"/>
                    <a:gd name="T45" fmla="*/ 679 h 694"/>
                    <a:gd name="T46" fmla="*/ 182 w 695"/>
                    <a:gd name="T47" fmla="*/ 652 h 694"/>
                    <a:gd name="T48" fmla="*/ 127 w 695"/>
                    <a:gd name="T49" fmla="*/ 616 h 694"/>
                    <a:gd name="T50" fmla="*/ 79 w 695"/>
                    <a:gd name="T51" fmla="*/ 568 h 694"/>
                    <a:gd name="T52" fmla="*/ 41 w 695"/>
                    <a:gd name="T53" fmla="*/ 513 h 694"/>
                    <a:gd name="T54" fmla="*/ 16 w 695"/>
                    <a:gd name="T55" fmla="*/ 450 h 694"/>
                    <a:gd name="T56" fmla="*/ 4 w 695"/>
                    <a:gd name="T57" fmla="*/ 400 h 694"/>
                    <a:gd name="T58" fmla="*/ 0 w 695"/>
                    <a:gd name="T59" fmla="*/ 364 h 694"/>
                    <a:gd name="T60" fmla="*/ 0 w 695"/>
                    <a:gd name="T61" fmla="*/ 328 h 694"/>
                    <a:gd name="T62" fmla="*/ 4 w 695"/>
                    <a:gd name="T63" fmla="*/ 294 h 694"/>
                    <a:gd name="T64" fmla="*/ 16 w 695"/>
                    <a:gd name="T65" fmla="*/ 245 h 694"/>
                    <a:gd name="T66" fmla="*/ 41 w 695"/>
                    <a:gd name="T67" fmla="*/ 181 h 694"/>
                    <a:gd name="T68" fmla="*/ 79 w 695"/>
                    <a:gd name="T69" fmla="*/ 127 h 694"/>
                    <a:gd name="T70" fmla="*/ 127 w 695"/>
                    <a:gd name="T71" fmla="*/ 79 h 694"/>
                    <a:gd name="T72" fmla="*/ 182 w 695"/>
                    <a:gd name="T73" fmla="*/ 41 h 694"/>
                    <a:gd name="T74" fmla="*/ 243 w 695"/>
                    <a:gd name="T75" fmla="*/ 15 h 694"/>
                    <a:gd name="T76" fmla="*/ 295 w 695"/>
                    <a:gd name="T77" fmla="*/ 3 h 694"/>
                    <a:gd name="T78" fmla="*/ 329 w 695"/>
                    <a:gd name="T79" fmla="*/ 0 h 69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695"/>
                    <a:gd name="T121" fmla="*/ 0 h 694"/>
                    <a:gd name="T122" fmla="*/ 695 w 695"/>
                    <a:gd name="T123" fmla="*/ 694 h 69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695" h="694">
                      <a:moveTo>
                        <a:pt x="348" y="0"/>
                      </a:moveTo>
                      <a:lnTo>
                        <a:pt x="365" y="0"/>
                      </a:lnTo>
                      <a:lnTo>
                        <a:pt x="382" y="2"/>
                      </a:lnTo>
                      <a:lnTo>
                        <a:pt x="401" y="3"/>
                      </a:lnTo>
                      <a:lnTo>
                        <a:pt x="418" y="7"/>
                      </a:lnTo>
                      <a:lnTo>
                        <a:pt x="450" y="15"/>
                      </a:lnTo>
                      <a:lnTo>
                        <a:pt x="483" y="27"/>
                      </a:lnTo>
                      <a:lnTo>
                        <a:pt x="512" y="41"/>
                      </a:lnTo>
                      <a:lnTo>
                        <a:pt x="541" y="60"/>
                      </a:lnTo>
                      <a:lnTo>
                        <a:pt x="569" y="79"/>
                      </a:lnTo>
                      <a:lnTo>
                        <a:pt x="593" y="101"/>
                      </a:lnTo>
                      <a:lnTo>
                        <a:pt x="615" y="127"/>
                      </a:lnTo>
                      <a:lnTo>
                        <a:pt x="635" y="152"/>
                      </a:lnTo>
                      <a:lnTo>
                        <a:pt x="652" y="181"/>
                      </a:lnTo>
                      <a:lnTo>
                        <a:pt x="668" y="212"/>
                      </a:lnTo>
                      <a:lnTo>
                        <a:pt x="678" y="245"/>
                      </a:lnTo>
                      <a:lnTo>
                        <a:pt x="687" y="277"/>
                      </a:lnTo>
                      <a:lnTo>
                        <a:pt x="690" y="294"/>
                      </a:lnTo>
                      <a:lnTo>
                        <a:pt x="694" y="311"/>
                      </a:lnTo>
                      <a:lnTo>
                        <a:pt x="694" y="328"/>
                      </a:lnTo>
                      <a:lnTo>
                        <a:pt x="695" y="347"/>
                      </a:lnTo>
                      <a:lnTo>
                        <a:pt x="694" y="364"/>
                      </a:lnTo>
                      <a:lnTo>
                        <a:pt x="694" y="383"/>
                      </a:lnTo>
                      <a:lnTo>
                        <a:pt x="690" y="400"/>
                      </a:lnTo>
                      <a:lnTo>
                        <a:pt x="687" y="417"/>
                      </a:lnTo>
                      <a:lnTo>
                        <a:pt x="678" y="450"/>
                      </a:lnTo>
                      <a:lnTo>
                        <a:pt x="668" y="482"/>
                      </a:lnTo>
                      <a:lnTo>
                        <a:pt x="652" y="513"/>
                      </a:lnTo>
                      <a:lnTo>
                        <a:pt x="635" y="540"/>
                      </a:lnTo>
                      <a:lnTo>
                        <a:pt x="615" y="568"/>
                      </a:lnTo>
                      <a:lnTo>
                        <a:pt x="593" y="592"/>
                      </a:lnTo>
                      <a:lnTo>
                        <a:pt x="569" y="616"/>
                      </a:lnTo>
                      <a:lnTo>
                        <a:pt x="541" y="635"/>
                      </a:lnTo>
                      <a:lnTo>
                        <a:pt x="512" y="652"/>
                      </a:lnTo>
                      <a:lnTo>
                        <a:pt x="483" y="667"/>
                      </a:lnTo>
                      <a:lnTo>
                        <a:pt x="450" y="679"/>
                      </a:lnTo>
                      <a:lnTo>
                        <a:pt x="418" y="688"/>
                      </a:lnTo>
                      <a:lnTo>
                        <a:pt x="401" y="691"/>
                      </a:lnTo>
                      <a:lnTo>
                        <a:pt x="382" y="693"/>
                      </a:lnTo>
                      <a:lnTo>
                        <a:pt x="365" y="694"/>
                      </a:lnTo>
                      <a:lnTo>
                        <a:pt x="348" y="694"/>
                      </a:lnTo>
                      <a:lnTo>
                        <a:pt x="329" y="694"/>
                      </a:lnTo>
                      <a:lnTo>
                        <a:pt x="312" y="693"/>
                      </a:lnTo>
                      <a:lnTo>
                        <a:pt x="295" y="691"/>
                      </a:lnTo>
                      <a:lnTo>
                        <a:pt x="278" y="688"/>
                      </a:lnTo>
                      <a:lnTo>
                        <a:pt x="243" y="679"/>
                      </a:lnTo>
                      <a:lnTo>
                        <a:pt x="213" y="667"/>
                      </a:lnTo>
                      <a:lnTo>
                        <a:pt x="182" y="652"/>
                      </a:lnTo>
                      <a:lnTo>
                        <a:pt x="153" y="635"/>
                      </a:lnTo>
                      <a:lnTo>
                        <a:pt x="127" y="616"/>
                      </a:lnTo>
                      <a:lnTo>
                        <a:pt x="101" y="592"/>
                      </a:lnTo>
                      <a:lnTo>
                        <a:pt x="79" y="568"/>
                      </a:lnTo>
                      <a:lnTo>
                        <a:pt x="58" y="540"/>
                      </a:lnTo>
                      <a:lnTo>
                        <a:pt x="41" y="513"/>
                      </a:lnTo>
                      <a:lnTo>
                        <a:pt x="28" y="482"/>
                      </a:lnTo>
                      <a:lnTo>
                        <a:pt x="16" y="450"/>
                      </a:lnTo>
                      <a:lnTo>
                        <a:pt x="7" y="417"/>
                      </a:lnTo>
                      <a:lnTo>
                        <a:pt x="4" y="400"/>
                      </a:lnTo>
                      <a:lnTo>
                        <a:pt x="2" y="383"/>
                      </a:lnTo>
                      <a:lnTo>
                        <a:pt x="0" y="364"/>
                      </a:lnTo>
                      <a:lnTo>
                        <a:pt x="0" y="347"/>
                      </a:lnTo>
                      <a:lnTo>
                        <a:pt x="0" y="328"/>
                      </a:lnTo>
                      <a:lnTo>
                        <a:pt x="2" y="311"/>
                      </a:lnTo>
                      <a:lnTo>
                        <a:pt x="4" y="294"/>
                      </a:lnTo>
                      <a:lnTo>
                        <a:pt x="7" y="277"/>
                      </a:lnTo>
                      <a:lnTo>
                        <a:pt x="16" y="245"/>
                      </a:lnTo>
                      <a:lnTo>
                        <a:pt x="28" y="212"/>
                      </a:lnTo>
                      <a:lnTo>
                        <a:pt x="41" y="181"/>
                      </a:lnTo>
                      <a:lnTo>
                        <a:pt x="58" y="152"/>
                      </a:lnTo>
                      <a:lnTo>
                        <a:pt x="79" y="127"/>
                      </a:lnTo>
                      <a:lnTo>
                        <a:pt x="101" y="101"/>
                      </a:lnTo>
                      <a:lnTo>
                        <a:pt x="127" y="79"/>
                      </a:lnTo>
                      <a:lnTo>
                        <a:pt x="153" y="60"/>
                      </a:lnTo>
                      <a:lnTo>
                        <a:pt x="182" y="41"/>
                      </a:lnTo>
                      <a:lnTo>
                        <a:pt x="213" y="27"/>
                      </a:lnTo>
                      <a:lnTo>
                        <a:pt x="243" y="15"/>
                      </a:lnTo>
                      <a:lnTo>
                        <a:pt x="278" y="7"/>
                      </a:lnTo>
                      <a:lnTo>
                        <a:pt x="295" y="3"/>
                      </a:lnTo>
                      <a:lnTo>
                        <a:pt x="312" y="2"/>
                      </a:lnTo>
                      <a:lnTo>
                        <a:pt x="329" y="0"/>
                      </a:lnTo>
                      <a:lnTo>
                        <a:pt x="348" y="0"/>
                      </a:lnTo>
                      <a:close/>
                    </a:path>
                  </a:pathLst>
                </a:custGeom>
                <a:noFill/>
                <a:ln w="3175">
                  <a:solidFill>
                    <a:srgbClr val="1F1A17"/>
                  </a:solid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1" name="Freeform 408"/>
                <p:cNvSpPr>
                  <a:spLocks noEditPoints="1"/>
                </p:cNvSpPr>
                <p:nvPr/>
              </p:nvSpPr>
              <p:spPr bwMode="auto">
                <a:xfrm>
                  <a:off x="1308" y="2581"/>
                  <a:ext cx="1443" cy="1444"/>
                </a:xfrm>
                <a:custGeom>
                  <a:avLst/>
                  <a:gdLst>
                    <a:gd name="T0" fmla="*/ 866 w 1443"/>
                    <a:gd name="T1" fmla="*/ 16 h 1444"/>
                    <a:gd name="T2" fmla="*/ 1034 w 1443"/>
                    <a:gd name="T3" fmla="*/ 72 h 1444"/>
                    <a:gd name="T4" fmla="*/ 1179 w 1443"/>
                    <a:gd name="T5" fmla="*/ 165 h 1444"/>
                    <a:gd name="T6" fmla="*/ 1299 w 1443"/>
                    <a:gd name="T7" fmla="*/ 291 h 1444"/>
                    <a:gd name="T8" fmla="*/ 1386 w 1443"/>
                    <a:gd name="T9" fmla="*/ 442 h 1444"/>
                    <a:gd name="T10" fmla="*/ 1434 w 1443"/>
                    <a:gd name="T11" fmla="*/ 613 h 1444"/>
                    <a:gd name="T12" fmla="*/ 1439 w 1443"/>
                    <a:gd name="T13" fmla="*/ 796 h 1444"/>
                    <a:gd name="T14" fmla="*/ 1398 w 1443"/>
                    <a:gd name="T15" fmla="*/ 970 h 1444"/>
                    <a:gd name="T16" fmla="*/ 1320 w 1443"/>
                    <a:gd name="T17" fmla="*/ 1126 h 1444"/>
                    <a:gd name="T18" fmla="*/ 1207 w 1443"/>
                    <a:gd name="T19" fmla="*/ 1256 h 1444"/>
                    <a:gd name="T20" fmla="*/ 1064 w 1443"/>
                    <a:gd name="T21" fmla="*/ 1357 h 1444"/>
                    <a:gd name="T22" fmla="*/ 900 w 1443"/>
                    <a:gd name="T23" fmla="*/ 1420 h 1444"/>
                    <a:gd name="T24" fmla="*/ 720 w 1443"/>
                    <a:gd name="T25" fmla="*/ 1444 h 1444"/>
                    <a:gd name="T26" fmla="*/ 541 w 1443"/>
                    <a:gd name="T27" fmla="*/ 1420 h 1444"/>
                    <a:gd name="T28" fmla="*/ 376 w 1443"/>
                    <a:gd name="T29" fmla="*/ 1357 h 1444"/>
                    <a:gd name="T30" fmla="*/ 236 w 1443"/>
                    <a:gd name="T31" fmla="*/ 1256 h 1444"/>
                    <a:gd name="T32" fmla="*/ 123 w 1443"/>
                    <a:gd name="T33" fmla="*/ 1126 h 1444"/>
                    <a:gd name="T34" fmla="*/ 43 w 1443"/>
                    <a:gd name="T35" fmla="*/ 970 h 1444"/>
                    <a:gd name="T36" fmla="*/ 3 w 1443"/>
                    <a:gd name="T37" fmla="*/ 796 h 1444"/>
                    <a:gd name="T38" fmla="*/ 7 w 1443"/>
                    <a:gd name="T39" fmla="*/ 613 h 1444"/>
                    <a:gd name="T40" fmla="*/ 56 w 1443"/>
                    <a:gd name="T41" fmla="*/ 442 h 1444"/>
                    <a:gd name="T42" fmla="*/ 142 w 1443"/>
                    <a:gd name="T43" fmla="*/ 291 h 1444"/>
                    <a:gd name="T44" fmla="*/ 262 w 1443"/>
                    <a:gd name="T45" fmla="*/ 165 h 1444"/>
                    <a:gd name="T46" fmla="*/ 407 w 1443"/>
                    <a:gd name="T47" fmla="*/ 72 h 1444"/>
                    <a:gd name="T48" fmla="*/ 575 w 1443"/>
                    <a:gd name="T49" fmla="*/ 16 h 1444"/>
                    <a:gd name="T50" fmla="*/ 1439 w 1443"/>
                    <a:gd name="T51" fmla="*/ 722 h 1444"/>
                    <a:gd name="T52" fmla="*/ 1417 w 1443"/>
                    <a:gd name="T53" fmla="*/ 902 h 1444"/>
                    <a:gd name="T54" fmla="*/ 1352 w 1443"/>
                    <a:gd name="T55" fmla="*/ 1064 h 1444"/>
                    <a:gd name="T56" fmla="*/ 1253 w 1443"/>
                    <a:gd name="T57" fmla="*/ 1205 h 1444"/>
                    <a:gd name="T58" fmla="*/ 1123 w 1443"/>
                    <a:gd name="T59" fmla="*/ 1317 h 1444"/>
                    <a:gd name="T60" fmla="*/ 969 w 1443"/>
                    <a:gd name="T61" fmla="*/ 1396 h 1444"/>
                    <a:gd name="T62" fmla="*/ 794 w 1443"/>
                    <a:gd name="T63" fmla="*/ 1437 h 1444"/>
                    <a:gd name="T64" fmla="*/ 611 w 1443"/>
                    <a:gd name="T65" fmla="*/ 1432 h 1444"/>
                    <a:gd name="T66" fmla="*/ 441 w 1443"/>
                    <a:gd name="T67" fmla="*/ 1384 h 1444"/>
                    <a:gd name="T68" fmla="*/ 291 w 1443"/>
                    <a:gd name="T69" fmla="*/ 1299 h 1444"/>
                    <a:gd name="T70" fmla="*/ 166 w 1443"/>
                    <a:gd name="T71" fmla="*/ 1179 h 1444"/>
                    <a:gd name="T72" fmla="*/ 73 w 1443"/>
                    <a:gd name="T73" fmla="*/ 1033 h 1444"/>
                    <a:gd name="T74" fmla="*/ 17 w 1443"/>
                    <a:gd name="T75" fmla="*/ 868 h 1444"/>
                    <a:gd name="T76" fmla="*/ 3 w 1443"/>
                    <a:gd name="T77" fmla="*/ 685 h 1444"/>
                    <a:gd name="T78" fmla="*/ 34 w 1443"/>
                    <a:gd name="T79" fmla="*/ 508 h 1444"/>
                    <a:gd name="T80" fmla="*/ 106 w 1443"/>
                    <a:gd name="T81" fmla="*/ 349 h 1444"/>
                    <a:gd name="T82" fmla="*/ 212 w 1443"/>
                    <a:gd name="T83" fmla="*/ 214 h 1444"/>
                    <a:gd name="T84" fmla="*/ 347 w 1443"/>
                    <a:gd name="T85" fmla="*/ 108 h 1444"/>
                    <a:gd name="T86" fmla="*/ 506 w 1443"/>
                    <a:gd name="T87" fmla="*/ 36 h 1444"/>
                    <a:gd name="T88" fmla="*/ 684 w 1443"/>
                    <a:gd name="T89" fmla="*/ 4 h 1444"/>
                    <a:gd name="T90" fmla="*/ 866 w 1443"/>
                    <a:gd name="T91" fmla="*/ 17 h 1444"/>
                    <a:gd name="T92" fmla="*/ 1032 w 1443"/>
                    <a:gd name="T93" fmla="*/ 74 h 1444"/>
                    <a:gd name="T94" fmla="*/ 1177 w 1443"/>
                    <a:gd name="T95" fmla="*/ 168 h 1444"/>
                    <a:gd name="T96" fmla="*/ 1297 w 1443"/>
                    <a:gd name="T97" fmla="*/ 293 h 1444"/>
                    <a:gd name="T98" fmla="*/ 1383 w 1443"/>
                    <a:gd name="T99" fmla="*/ 442 h 1444"/>
                    <a:gd name="T100" fmla="*/ 1431 w 1443"/>
                    <a:gd name="T101" fmla="*/ 613 h 14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43"/>
                    <a:gd name="T154" fmla="*/ 0 h 1444"/>
                    <a:gd name="T155" fmla="*/ 1443 w 1443"/>
                    <a:gd name="T156" fmla="*/ 1444 h 14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43" h="1444">
                      <a:moveTo>
                        <a:pt x="720" y="0"/>
                      </a:moveTo>
                      <a:lnTo>
                        <a:pt x="758" y="2"/>
                      </a:lnTo>
                      <a:lnTo>
                        <a:pt x="794" y="4"/>
                      </a:lnTo>
                      <a:lnTo>
                        <a:pt x="830" y="9"/>
                      </a:lnTo>
                      <a:lnTo>
                        <a:pt x="866" y="16"/>
                      </a:lnTo>
                      <a:lnTo>
                        <a:pt x="900" y="23"/>
                      </a:lnTo>
                      <a:lnTo>
                        <a:pt x="936" y="33"/>
                      </a:lnTo>
                      <a:lnTo>
                        <a:pt x="969" y="45"/>
                      </a:lnTo>
                      <a:lnTo>
                        <a:pt x="1001" y="57"/>
                      </a:lnTo>
                      <a:lnTo>
                        <a:pt x="1034" y="72"/>
                      </a:lnTo>
                      <a:lnTo>
                        <a:pt x="1064" y="88"/>
                      </a:lnTo>
                      <a:lnTo>
                        <a:pt x="1095" y="105"/>
                      </a:lnTo>
                      <a:lnTo>
                        <a:pt x="1124" y="123"/>
                      </a:lnTo>
                      <a:lnTo>
                        <a:pt x="1152" y="144"/>
                      </a:lnTo>
                      <a:lnTo>
                        <a:pt x="1179" y="165"/>
                      </a:lnTo>
                      <a:lnTo>
                        <a:pt x="1207" y="188"/>
                      </a:lnTo>
                      <a:lnTo>
                        <a:pt x="1231" y="212"/>
                      </a:lnTo>
                      <a:lnTo>
                        <a:pt x="1255" y="236"/>
                      </a:lnTo>
                      <a:lnTo>
                        <a:pt x="1277" y="264"/>
                      </a:lnTo>
                      <a:lnTo>
                        <a:pt x="1299" y="291"/>
                      </a:lnTo>
                      <a:lnTo>
                        <a:pt x="1320" y="318"/>
                      </a:lnTo>
                      <a:lnTo>
                        <a:pt x="1338" y="348"/>
                      </a:lnTo>
                      <a:lnTo>
                        <a:pt x="1355" y="378"/>
                      </a:lnTo>
                      <a:lnTo>
                        <a:pt x="1371" y="409"/>
                      </a:lnTo>
                      <a:lnTo>
                        <a:pt x="1386" y="442"/>
                      </a:lnTo>
                      <a:lnTo>
                        <a:pt x="1398" y="474"/>
                      </a:lnTo>
                      <a:lnTo>
                        <a:pt x="1410" y="507"/>
                      </a:lnTo>
                      <a:lnTo>
                        <a:pt x="1419" y="541"/>
                      </a:lnTo>
                      <a:lnTo>
                        <a:pt x="1427" y="577"/>
                      </a:lnTo>
                      <a:lnTo>
                        <a:pt x="1434" y="613"/>
                      </a:lnTo>
                      <a:lnTo>
                        <a:pt x="1439" y="649"/>
                      </a:lnTo>
                      <a:lnTo>
                        <a:pt x="1441" y="685"/>
                      </a:lnTo>
                      <a:lnTo>
                        <a:pt x="1443" y="722"/>
                      </a:lnTo>
                      <a:lnTo>
                        <a:pt x="1441" y="760"/>
                      </a:lnTo>
                      <a:lnTo>
                        <a:pt x="1439" y="796"/>
                      </a:lnTo>
                      <a:lnTo>
                        <a:pt x="1434" y="832"/>
                      </a:lnTo>
                      <a:lnTo>
                        <a:pt x="1427" y="868"/>
                      </a:lnTo>
                      <a:lnTo>
                        <a:pt x="1419" y="902"/>
                      </a:lnTo>
                      <a:lnTo>
                        <a:pt x="1410" y="936"/>
                      </a:lnTo>
                      <a:lnTo>
                        <a:pt x="1398" y="970"/>
                      </a:lnTo>
                      <a:lnTo>
                        <a:pt x="1386" y="1003"/>
                      </a:lnTo>
                      <a:lnTo>
                        <a:pt x="1371" y="1035"/>
                      </a:lnTo>
                      <a:lnTo>
                        <a:pt x="1355" y="1066"/>
                      </a:lnTo>
                      <a:lnTo>
                        <a:pt x="1338" y="1097"/>
                      </a:lnTo>
                      <a:lnTo>
                        <a:pt x="1320" y="1126"/>
                      </a:lnTo>
                      <a:lnTo>
                        <a:pt x="1299" y="1153"/>
                      </a:lnTo>
                      <a:lnTo>
                        <a:pt x="1277" y="1181"/>
                      </a:lnTo>
                      <a:lnTo>
                        <a:pt x="1255" y="1206"/>
                      </a:lnTo>
                      <a:lnTo>
                        <a:pt x="1231" y="1232"/>
                      </a:lnTo>
                      <a:lnTo>
                        <a:pt x="1207" y="1256"/>
                      </a:lnTo>
                      <a:lnTo>
                        <a:pt x="1179" y="1278"/>
                      </a:lnTo>
                      <a:lnTo>
                        <a:pt x="1152" y="1300"/>
                      </a:lnTo>
                      <a:lnTo>
                        <a:pt x="1124" y="1321"/>
                      </a:lnTo>
                      <a:lnTo>
                        <a:pt x="1095" y="1340"/>
                      </a:lnTo>
                      <a:lnTo>
                        <a:pt x="1064" y="1357"/>
                      </a:lnTo>
                      <a:lnTo>
                        <a:pt x="1034" y="1372"/>
                      </a:lnTo>
                      <a:lnTo>
                        <a:pt x="1001" y="1386"/>
                      </a:lnTo>
                      <a:lnTo>
                        <a:pt x="969" y="1400"/>
                      </a:lnTo>
                      <a:lnTo>
                        <a:pt x="936" y="1412"/>
                      </a:lnTo>
                      <a:lnTo>
                        <a:pt x="900" y="1420"/>
                      </a:lnTo>
                      <a:lnTo>
                        <a:pt x="866" y="1429"/>
                      </a:lnTo>
                      <a:lnTo>
                        <a:pt x="830" y="1435"/>
                      </a:lnTo>
                      <a:lnTo>
                        <a:pt x="794" y="1439"/>
                      </a:lnTo>
                      <a:lnTo>
                        <a:pt x="758" y="1442"/>
                      </a:lnTo>
                      <a:lnTo>
                        <a:pt x="720" y="1444"/>
                      </a:lnTo>
                      <a:lnTo>
                        <a:pt x="683" y="1442"/>
                      </a:lnTo>
                      <a:lnTo>
                        <a:pt x="647" y="1439"/>
                      </a:lnTo>
                      <a:lnTo>
                        <a:pt x="611" y="1435"/>
                      </a:lnTo>
                      <a:lnTo>
                        <a:pt x="575" y="1429"/>
                      </a:lnTo>
                      <a:lnTo>
                        <a:pt x="541" y="1420"/>
                      </a:lnTo>
                      <a:lnTo>
                        <a:pt x="506" y="1412"/>
                      </a:lnTo>
                      <a:lnTo>
                        <a:pt x="472" y="1400"/>
                      </a:lnTo>
                      <a:lnTo>
                        <a:pt x="440" y="1386"/>
                      </a:lnTo>
                      <a:lnTo>
                        <a:pt x="407" y="1372"/>
                      </a:lnTo>
                      <a:lnTo>
                        <a:pt x="376" y="1357"/>
                      </a:lnTo>
                      <a:lnTo>
                        <a:pt x="347" y="1340"/>
                      </a:lnTo>
                      <a:lnTo>
                        <a:pt x="316" y="1321"/>
                      </a:lnTo>
                      <a:lnTo>
                        <a:pt x="289" y="1300"/>
                      </a:lnTo>
                      <a:lnTo>
                        <a:pt x="262" y="1278"/>
                      </a:lnTo>
                      <a:lnTo>
                        <a:pt x="236" y="1256"/>
                      </a:lnTo>
                      <a:lnTo>
                        <a:pt x="210" y="1232"/>
                      </a:lnTo>
                      <a:lnTo>
                        <a:pt x="186" y="1206"/>
                      </a:lnTo>
                      <a:lnTo>
                        <a:pt x="164" y="1181"/>
                      </a:lnTo>
                      <a:lnTo>
                        <a:pt x="142" y="1153"/>
                      </a:lnTo>
                      <a:lnTo>
                        <a:pt x="123" y="1126"/>
                      </a:lnTo>
                      <a:lnTo>
                        <a:pt x="104" y="1097"/>
                      </a:lnTo>
                      <a:lnTo>
                        <a:pt x="85" y="1066"/>
                      </a:lnTo>
                      <a:lnTo>
                        <a:pt x="70" y="1035"/>
                      </a:lnTo>
                      <a:lnTo>
                        <a:pt x="56" y="1003"/>
                      </a:lnTo>
                      <a:lnTo>
                        <a:pt x="43" y="970"/>
                      </a:lnTo>
                      <a:lnTo>
                        <a:pt x="32" y="936"/>
                      </a:lnTo>
                      <a:lnTo>
                        <a:pt x="22" y="902"/>
                      </a:lnTo>
                      <a:lnTo>
                        <a:pt x="13" y="868"/>
                      </a:lnTo>
                      <a:lnTo>
                        <a:pt x="7" y="832"/>
                      </a:lnTo>
                      <a:lnTo>
                        <a:pt x="3" y="796"/>
                      </a:lnTo>
                      <a:lnTo>
                        <a:pt x="0" y="760"/>
                      </a:lnTo>
                      <a:lnTo>
                        <a:pt x="0" y="722"/>
                      </a:lnTo>
                      <a:lnTo>
                        <a:pt x="0" y="685"/>
                      </a:lnTo>
                      <a:lnTo>
                        <a:pt x="3" y="649"/>
                      </a:lnTo>
                      <a:lnTo>
                        <a:pt x="7" y="613"/>
                      </a:lnTo>
                      <a:lnTo>
                        <a:pt x="13" y="577"/>
                      </a:lnTo>
                      <a:lnTo>
                        <a:pt x="22" y="541"/>
                      </a:lnTo>
                      <a:lnTo>
                        <a:pt x="32" y="507"/>
                      </a:lnTo>
                      <a:lnTo>
                        <a:pt x="43" y="474"/>
                      </a:lnTo>
                      <a:lnTo>
                        <a:pt x="56" y="442"/>
                      </a:lnTo>
                      <a:lnTo>
                        <a:pt x="70" y="409"/>
                      </a:lnTo>
                      <a:lnTo>
                        <a:pt x="85" y="378"/>
                      </a:lnTo>
                      <a:lnTo>
                        <a:pt x="104" y="348"/>
                      </a:lnTo>
                      <a:lnTo>
                        <a:pt x="123" y="318"/>
                      </a:lnTo>
                      <a:lnTo>
                        <a:pt x="142" y="291"/>
                      </a:lnTo>
                      <a:lnTo>
                        <a:pt x="164" y="264"/>
                      </a:lnTo>
                      <a:lnTo>
                        <a:pt x="186" y="236"/>
                      </a:lnTo>
                      <a:lnTo>
                        <a:pt x="210" y="212"/>
                      </a:lnTo>
                      <a:lnTo>
                        <a:pt x="236" y="188"/>
                      </a:lnTo>
                      <a:lnTo>
                        <a:pt x="262" y="165"/>
                      </a:lnTo>
                      <a:lnTo>
                        <a:pt x="289" y="144"/>
                      </a:lnTo>
                      <a:lnTo>
                        <a:pt x="316" y="123"/>
                      </a:lnTo>
                      <a:lnTo>
                        <a:pt x="347" y="105"/>
                      </a:lnTo>
                      <a:lnTo>
                        <a:pt x="376" y="88"/>
                      </a:lnTo>
                      <a:lnTo>
                        <a:pt x="407" y="72"/>
                      </a:lnTo>
                      <a:lnTo>
                        <a:pt x="440" y="57"/>
                      </a:lnTo>
                      <a:lnTo>
                        <a:pt x="472" y="45"/>
                      </a:lnTo>
                      <a:lnTo>
                        <a:pt x="506" y="33"/>
                      </a:lnTo>
                      <a:lnTo>
                        <a:pt x="541" y="23"/>
                      </a:lnTo>
                      <a:lnTo>
                        <a:pt x="575" y="16"/>
                      </a:lnTo>
                      <a:lnTo>
                        <a:pt x="611" y="9"/>
                      </a:lnTo>
                      <a:lnTo>
                        <a:pt x="647" y="4"/>
                      </a:lnTo>
                      <a:lnTo>
                        <a:pt x="683" y="2"/>
                      </a:lnTo>
                      <a:lnTo>
                        <a:pt x="720" y="0"/>
                      </a:lnTo>
                      <a:close/>
                      <a:moveTo>
                        <a:pt x="1439" y="722"/>
                      </a:moveTo>
                      <a:lnTo>
                        <a:pt x="1439" y="758"/>
                      </a:lnTo>
                      <a:lnTo>
                        <a:pt x="1436" y="796"/>
                      </a:lnTo>
                      <a:lnTo>
                        <a:pt x="1431" y="832"/>
                      </a:lnTo>
                      <a:lnTo>
                        <a:pt x="1426" y="868"/>
                      </a:lnTo>
                      <a:lnTo>
                        <a:pt x="1417" y="902"/>
                      </a:lnTo>
                      <a:lnTo>
                        <a:pt x="1407" y="936"/>
                      </a:lnTo>
                      <a:lnTo>
                        <a:pt x="1397" y="968"/>
                      </a:lnTo>
                      <a:lnTo>
                        <a:pt x="1383" y="1001"/>
                      </a:lnTo>
                      <a:lnTo>
                        <a:pt x="1369" y="1033"/>
                      </a:lnTo>
                      <a:lnTo>
                        <a:pt x="1352" y="1064"/>
                      </a:lnTo>
                      <a:lnTo>
                        <a:pt x="1335" y="1095"/>
                      </a:lnTo>
                      <a:lnTo>
                        <a:pt x="1316" y="1124"/>
                      </a:lnTo>
                      <a:lnTo>
                        <a:pt x="1297" y="1152"/>
                      </a:lnTo>
                      <a:lnTo>
                        <a:pt x="1275" y="1179"/>
                      </a:lnTo>
                      <a:lnTo>
                        <a:pt x="1253" y="1205"/>
                      </a:lnTo>
                      <a:lnTo>
                        <a:pt x="1229" y="1230"/>
                      </a:lnTo>
                      <a:lnTo>
                        <a:pt x="1205" y="1254"/>
                      </a:lnTo>
                      <a:lnTo>
                        <a:pt x="1177" y="1276"/>
                      </a:lnTo>
                      <a:lnTo>
                        <a:pt x="1150" y="1299"/>
                      </a:lnTo>
                      <a:lnTo>
                        <a:pt x="1123" y="1317"/>
                      </a:lnTo>
                      <a:lnTo>
                        <a:pt x="1094" y="1336"/>
                      </a:lnTo>
                      <a:lnTo>
                        <a:pt x="1063" y="1353"/>
                      </a:lnTo>
                      <a:lnTo>
                        <a:pt x="1032" y="1370"/>
                      </a:lnTo>
                      <a:lnTo>
                        <a:pt x="1001" y="1384"/>
                      </a:lnTo>
                      <a:lnTo>
                        <a:pt x="969" y="1396"/>
                      </a:lnTo>
                      <a:lnTo>
                        <a:pt x="934" y="1408"/>
                      </a:lnTo>
                      <a:lnTo>
                        <a:pt x="900" y="1418"/>
                      </a:lnTo>
                      <a:lnTo>
                        <a:pt x="866" y="1425"/>
                      </a:lnTo>
                      <a:lnTo>
                        <a:pt x="830" y="1432"/>
                      </a:lnTo>
                      <a:lnTo>
                        <a:pt x="794" y="1437"/>
                      </a:lnTo>
                      <a:lnTo>
                        <a:pt x="758" y="1439"/>
                      </a:lnTo>
                      <a:lnTo>
                        <a:pt x="720" y="1441"/>
                      </a:lnTo>
                      <a:lnTo>
                        <a:pt x="684" y="1439"/>
                      </a:lnTo>
                      <a:lnTo>
                        <a:pt x="647" y="1437"/>
                      </a:lnTo>
                      <a:lnTo>
                        <a:pt x="611" y="1432"/>
                      </a:lnTo>
                      <a:lnTo>
                        <a:pt x="577" y="1425"/>
                      </a:lnTo>
                      <a:lnTo>
                        <a:pt x="541" y="1418"/>
                      </a:lnTo>
                      <a:lnTo>
                        <a:pt x="506" y="1408"/>
                      </a:lnTo>
                      <a:lnTo>
                        <a:pt x="474" y="1396"/>
                      </a:lnTo>
                      <a:lnTo>
                        <a:pt x="441" y="1384"/>
                      </a:lnTo>
                      <a:lnTo>
                        <a:pt x="409" y="1370"/>
                      </a:lnTo>
                      <a:lnTo>
                        <a:pt x="378" y="1353"/>
                      </a:lnTo>
                      <a:lnTo>
                        <a:pt x="347" y="1336"/>
                      </a:lnTo>
                      <a:lnTo>
                        <a:pt x="318" y="1317"/>
                      </a:lnTo>
                      <a:lnTo>
                        <a:pt x="291" y="1299"/>
                      </a:lnTo>
                      <a:lnTo>
                        <a:pt x="263" y="1276"/>
                      </a:lnTo>
                      <a:lnTo>
                        <a:pt x="238" y="1254"/>
                      </a:lnTo>
                      <a:lnTo>
                        <a:pt x="212" y="1230"/>
                      </a:lnTo>
                      <a:lnTo>
                        <a:pt x="188" y="1205"/>
                      </a:lnTo>
                      <a:lnTo>
                        <a:pt x="166" y="1179"/>
                      </a:lnTo>
                      <a:lnTo>
                        <a:pt x="145" y="1152"/>
                      </a:lnTo>
                      <a:lnTo>
                        <a:pt x="125" y="1124"/>
                      </a:lnTo>
                      <a:lnTo>
                        <a:pt x="106" y="1095"/>
                      </a:lnTo>
                      <a:lnTo>
                        <a:pt x="89" y="1064"/>
                      </a:lnTo>
                      <a:lnTo>
                        <a:pt x="73" y="1033"/>
                      </a:lnTo>
                      <a:lnTo>
                        <a:pt x="58" y="1001"/>
                      </a:lnTo>
                      <a:lnTo>
                        <a:pt x="46" y="968"/>
                      </a:lnTo>
                      <a:lnTo>
                        <a:pt x="34" y="936"/>
                      </a:lnTo>
                      <a:lnTo>
                        <a:pt x="24" y="902"/>
                      </a:lnTo>
                      <a:lnTo>
                        <a:pt x="17" y="868"/>
                      </a:lnTo>
                      <a:lnTo>
                        <a:pt x="10" y="832"/>
                      </a:lnTo>
                      <a:lnTo>
                        <a:pt x="5" y="796"/>
                      </a:lnTo>
                      <a:lnTo>
                        <a:pt x="3" y="758"/>
                      </a:lnTo>
                      <a:lnTo>
                        <a:pt x="1" y="722"/>
                      </a:lnTo>
                      <a:lnTo>
                        <a:pt x="3" y="685"/>
                      </a:lnTo>
                      <a:lnTo>
                        <a:pt x="5" y="649"/>
                      </a:lnTo>
                      <a:lnTo>
                        <a:pt x="10" y="613"/>
                      </a:lnTo>
                      <a:lnTo>
                        <a:pt x="17" y="577"/>
                      </a:lnTo>
                      <a:lnTo>
                        <a:pt x="24" y="543"/>
                      </a:lnTo>
                      <a:lnTo>
                        <a:pt x="34" y="508"/>
                      </a:lnTo>
                      <a:lnTo>
                        <a:pt x="46" y="474"/>
                      </a:lnTo>
                      <a:lnTo>
                        <a:pt x="58" y="442"/>
                      </a:lnTo>
                      <a:lnTo>
                        <a:pt x="73" y="411"/>
                      </a:lnTo>
                      <a:lnTo>
                        <a:pt x="89" y="380"/>
                      </a:lnTo>
                      <a:lnTo>
                        <a:pt x="106" y="349"/>
                      </a:lnTo>
                      <a:lnTo>
                        <a:pt x="125" y="320"/>
                      </a:lnTo>
                      <a:lnTo>
                        <a:pt x="145" y="293"/>
                      </a:lnTo>
                      <a:lnTo>
                        <a:pt x="166" y="265"/>
                      </a:lnTo>
                      <a:lnTo>
                        <a:pt x="188" y="238"/>
                      </a:lnTo>
                      <a:lnTo>
                        <a:pt x="212" y="214"/>
                      </a:lnTo>
                      <a:lnTo>
                        <a:pt x="238" y="190"/>
                      </a:lnTo>
                      <a:lnTo>
                        <a:pt x="263" y="168"/>
                      </a:lnTo>
                      <a:lnTo>
                        <a:pt x="291" y="146"/>
                      </a:lnTo>
                      <a:lnTo>
                        <a:pt x="318" y="127"/>
                      </a:lnTo>
                      <a:lnTo>
                        <a:pt x="347" y="108"/>
                      </a:lnTo>
                      <a:lnTo>
                        <a:pt x="378" y="89"/>
                      </a:lnTo>
                      <a:lnTo>
                        <a:pt x="409" y="74"/>
                      </a:lnTo>
                      <a:lnTo>
                        <a:pt x="441" y="60"/>
                      </a:lnTo>
                      <a:lnTo>
                        <a:pt x="474" y="47"/>
                      </a:lnTo>
                      <a:lnTo>
                        <a:pt x="506" y="36"/>
                      </a:lnTo>
                      <a:lnTo>
                        <a:pt x="541" y="26"/>
                      </a:lnTo>
                      <a:lnTo>
                        <a:pt x="577" y="17"/>
                      </a:lnTo>
                      <a:lnTo>
                        <a:pt x="611" y="12"/>
                      </a:lnTo>
                      <a:lnTo>
                        <a:pt x="647" y="7"/>
                      </a:lnTo>
                      <a:lnTo>
                        <a:pt x="684" y="4"/>
                      </a:lnTo>
                      <a:lnTo>
                        <a:pt x="720" y="4"/>
                      </a:lnTo>
                      <a:lnTo>
                        <a:pt x="758" y="4"/>
                      </a:lnTo>
                      <a:lnTo>
                        <a:pt x="794" y="7"/>
                      </a:lnTo>
                      <a:lnTo>
                        <a:pt x="830" y="12"/>
                      </a:lnTo>
                      <a:lnTo>
                        <a:pt x="866" y="17"/>
                      </a:lnTo>
                      <a:lnTo>
                        <a:pt x="900" y="26"/>
                      </a:lnTo>
                      <a:lnTo>
                        <a:pt x="934" y="36"/>
                      </a:lnTo>
                      <a:lnTo>
                        <a:pt x="969" y="47"/>
                      </a:lnTo>
                      <a:lnTo>
                        <a:pt x="1001" y="60"/>
                      </a:lnTo>
                      <a:lnTo>
                        <a:pt x="1032" y="74"/>
                      </a:lnTo>
                      <a:lnTo>
                        <a:pt x="1063" y="89"/>
                      </a:lnTo>
                      <a:lnTo>
                        <a:pt x="1094" y="108"/>
                      </a:lnTo>
                      <a:lnTo>
                        <a:pt x="1123" y="127"/>
                      </a:lnTo>
                      <a:lnTo>
                        <a:pt x="1150" y="146"/>
                      </a:lnTo>
                      <a:lnTo>
                        <a:pt x="1177" y="168"/>
                      </a:lnTo>
                      <a:lnTo>
                        <a:pt x="1205" y="190"/>
                      </a:lnTo>
                      <a:lnTo>
                        <a:pt x="1229" y="214"/>
                      </a:lnTo>
                      <a:lnTo>
                        <a:pt x="1253" y="238"/>
                      </a:lnTo>
                      <a:lnTo>
                        <a:pt x="1275" y="265"/>
                      </a:lnTo>
                      <a:lnTo>
                        <a:pt x="1297" y="293"/>
                      </a:lnTo>
                      <a:lnTo>
                        <a:pt x="1316" y="320"/>
                      </a:lnTo>
                      <a:lnTo>
                        <a:pt x="1335" y="349"/>
                      </a:lnTo>
                      <a:lnTo>
                        <a:pt x="1352" y="380"/>
                      </a:lnTo>
                      <a:lnTo>
                        <a:pt x="1369" y="411"/>
                      </a:lnTo>
                      <a:lnTo>
                        <a:pt x="1383" y="442"/>
                      </a:lnTo>
                      <a:lnTo>
                        <a:pt x="1397" y="474"/>
                      </a:lnTo>
                      <a:lnTo>
                        <a:pt x="1407" y="508"/>
                      </a:lnTo>
                      <a:lnTo>
                        <a:pt x="1417" y="543"/>
                      </a:lnTo>
                      <a:lnTo>
                        <a:pt x="1426" y="577"/>
                      </a:lnTo>
                      <a:lnTo>
                        <a:pt x="1431" y="613"/>
                      </a:lnTo>
                      <a:lnTo>
                        <a:pt x="1436" y="649"/>
                      </a:lnTo>
                      <a:lnTo>
                        <a:pt x="1439" y="685"/>
                      </a:lnTo>
                      <a:lnTo>
                        <a:pt x="1439" y="722"/>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442" name="Freeform 409"/>
                <p:cNvSpPr>
                  <a:spLocks noEditPoints="1"/>
                </p:cNvSpPr>
                <p:nvPr/>
              </p:nvSpPr>
              <p:spPr bwMode="auto">
                <a:xfrm>
                  <a:off x="1308" y="2581"/>
                  <a:ext cx="1443" cy="1444"/>
                </a:xfrm>
                <a:custGeom>
                  <a:avLst/>
                  <a:gdLst>
                    <a:gd name="T0" fmla="*/ 866 w 1443"/>
                    <a:gd name="T1" fmla="*/ 16 h 1444"/>
                    <a:gd name="T2" fmla="*/ 1034 w 1443"/>
                    <a:gd name="T3" fmla="*/ 72 h 1444"/>
                    <a:gd name="T4" fmla="*/ 1179 w 1443"/>
                    <a:gd name="T5" fmla="*/ 165 h 1444"/>
                    <a:gd name="T6" fmla="*/ 1299 w 1443"/>
                    <a:gd name="T7" fmla="*/ 291 h 1444"/>
                    <a:gd name="T8" fmla="*/ 1386 w 1443"/>
                    <a:gd name="T9" fmla="*/ 442 h 1444"/>
                    <a:gd name="T10" fmla="*/ 1434 w 1443"/>
                    <a:gd name="T11" fmla="*/ 613 h 1444"/>
                    <a:gd name="T12" fmla="*/ 1439 w 1443"/>
                    <a:gd name="T13" fmla="*/ 796 h 1444"/>
                    <a:gd name="T14" fmla="*/ 1398 w 1443"/>
                    <a:gd name="T15" fmla="*/ 970 h 1444"/>
                    <a:gd name="T16" fmla="*/ 1320 w 1443"/>
                    <a:gd name="T17" fmla="*/ 1126 h 1444"/>
                    <a:gd name="T18" fmla="*/ 1207 w 1443"/>
                    <a:gd name="T19" fmla="*/ 1256 h 1444"/>
                    <a:gd name="T20" fmla="*/ 1064 w 1443"/>
                    <a:gd name="T21" fmla="*/ 1357 h 1444"/>
                    <a:gd name="T22" fmla="*/ 900 w 1443"/>
                    <a:gd name="T23" fmla="*/ 1420 h 1444"/>
                    <a:gd name="T24" fmla="*/ 720 w 1443"/>
                    <a:gd name="T25" fmla="*/ 1444 h 1444"/>
                    <a:gd name="T26" fmla="*/ 541 w 1443"/>
                    <a:gd name="T27" fmla="*/ 1420 h 1444"/>
                    <a:gd name="T28" fmla="*/ 376 w 1443"/>
                    <a:gd name="T29" fmla="*/ 1357 h 1444"/>
                    <a:gd name="T30" fmla="*/ 236 w 1443"/>
                    <a:gd name="T31" fmla="*/ 1256 h 1444"/>
                    <a:gd name="T32" fmla="*/ 123 w 1443"/>
                    <a:gd name="T33" fmla="*/ 1126 h 1444"/>
                    <a:gd name="T34" fmla="*/ 43 w 1443"/>
                    <a:gd name="T35" fmla="*/ 970 h 1444"/>
                    <a:gd name="T36" fmla="*/ 3 w 1443"/>
                    <a:gd name="T37" fmla="*/ 796 h 1444"/>
                    <a:gd name="T38" fmla="*/ 7 w 1443"/>
                    <a:gd name="T39" fmla="*/ 613 h 1444"/>
                    <a:gd name="T40" fmla="*/ 56 w 1443"/>
                    <a:gd name="T41" fmla="*/ 442 h 1444"/>
                    <a:gd name="T42" fmla="*/ 142 w 1443"/>
                    <a:gd name="T43" fmla="*/ 291 h 1444"/>
                    <a:gd name="T44" fmla="*/ 262 w 1443"/>
                    <a:gd name="T45" fmla="*/ 165 h 1444"/>
                    <a:gd name="T46" fmla="*/ 407 w 1443"/>
                    <a:gd name="T47" fmla="*/ 72 h 1444"/>
                    <a:gd name="T48" fmla="*/ 575 w 1443"/>
                    <a:gd name="T49" fmla="*/ 16 h 1444"/>
                    <a:gd name="T50" fmla="*/ 1436 w 1443"/>
                    <a:gd name="T51" fmla="*/ 722 h 1444"/>
                    <a:gd name="T52" fmla="*/ 1414 w 1443"/>
                    <a:gd name="T53" fmla="*/ 900 h 1444"/>
                    <a:gd name="T54" fmla="*/ 1350 w 1443"/>
                    <a:gd name="T55" fmla="*/ 1063 h 1444"/>
                    <a:gd name="T56" fmla="*/ 1249 w 1443"/>
                    <a:gd name="T57" fmla="*/ 1203 h 1444"/>
                    <a:gd name="T58" fmla="*/ 1121 w 1443"/>
                    <a:gd name="T59" fmla="*/ 1314 h 1444"/>
                    <a:gd name="T60" fmla="*/ 967 w 1443"/>
                    <a:gd name="T61" fmla="*/ 1393 h 1444"/>
                    <a:gd name="T62" fmla="*/ 794 w 1443"/>
                    <a:gd name="T63" fmla="*/ 1434 h 1444"/>
                    <a:gd name="T64" fmla="*/ 613 w 1443"/>
                    <a:gd name="T65" fmla="*/ 1429 h 1444"/>
                    <a:gd name="T66" fmla="*/ 443 w 1443"/>
                    <a:gd name="T67" fmla="*/ 1381 h 1444"/>
                    <a:gd name="T68" fmla="*/ 292 w 1443"/>
                    <a:gd name="T69" fmla="*/ 1295 h 1444"/>
                    <a:gd name="T70" fmla="*/ 169 w 1443"/>
                    <a:gd name="T71" fmla="*/ 1177 h 1444"/>
                    <a:gd name="T72" fmla="*/ 77 w 1443"/>
                    <a:gd name="T73" fmla="*/ 1032 h 1444"/>
                    <a:gd name="T74" fmla="*/ 20 w 1443"/>
                    <a:gd name="T75" fmla="*/ 866 h 1444"/>
                    <a:gd name="T76" fmla="*/ 7 w 1443"/>
                    <a:gd name="T77" fmla="*/ 685 h 1444"/>
                    <a:gd name="T78" fmla="*/ 37 w 1443"/>
                    <a:gd name="T79" fmla="*/ 510 h 1444"/>
                    <a:gd name="T80" fmla="*/ 109 w 1443"/>
                    <a:gd name="T81" fmla="*/ 351 h 1444"/>
                    <a:gd name="T82" fmla="*/ 215 w 1443"/>
                    <a:gd name="T83" fmla="*/ 216 h 1444"/>
                    <a:gd name="T84" fmla="*/ 351 w 1443"/>
                    <a:gd name="T85" fmla="*/ 110 h 1444"/>
                    <a:gd name="T86" fmla="*/ 508 w 1443"/>
                    <a:gd name="T87" fmla="*/ 40 h 1444"/>
                    <a:gd name="T88" fmla="*/ 684 w 1443"/>
                    <a:gd name="T89" fmla="*/ 7 h 1444"/>
                    <a:gd name="T90" fmla="*/ 864 w 1443"/>
                    <a:gd name="T91" fmla="*/ 21 h 1444"/>
                    <a:gd name="T92" fmla="*/ 1030 w 1443"/>
                    <a:gd name="T93" fmla="*/ 77 h 1444"/>
                    <a:gd name="T94" fmla="*/ 1176 w 1443"/>
                    <a:gd name="T95" fmla="*/ 170 h 1444"/>
                    <a:gd name="T96" fmla="*/ 1294 w 1443"/>
                    <a:gd name="T97" fmla="*/ 295 h 1444"/>
                    <a:gd name="T98" fmla="*/ 1379 w 1443"/>
                    <a:gd name="T99" fmla="*/ 443 h 1444"/>
                    <a:gd name="T100" fmla="*/ 1427 w 1443"/>
                    <a:gd name="T101" fmla="*/ 613 h 14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43"/>
                    <a:gd name="T154" fmla="*/ 0 h 1444"/>
                    <a:gd name="T155" fmla="*/ 1443 w 1443"/>
                    <a:gd name="T156" fmla="*/ 1444 h 14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43" h="1444">
                      <a:moveTo>
                        <a:pt x="720" y="0"/>
                      </a:moveTo>
                      <a:lnTo>
                        <a:pt x="758" y="2"/>
                      </a:lnTo>
                      <a:lnTo>
                        <a:pt x="794" y="4"/>
                      </a:lnTo>
                      <a:lnTo>
                        <a:pt x="830" y="9"/>
                      </a:lnTo>
                      <a:lnTo>
                        <a:pt x="866" y="16"/>
                      </a:lnTo>
                      <a:lnTo>
                        <a:pt x="900" y="23"/>
                      </a:lnTo>
                      <a:lnTo>
                        <a:pt x="936" y="33"/>
                      </a:lnTo>
                      <a:lnTo>
                        <a:pt x="969" y="45"/>
                      </a:lnTo>
                      <a:lnTo>
                        <a:pt x="1001" y="57"/>
                      </a:lnTo>
                      <a:lnTo>
                        <a:pt x="1034" y="72"/>
                      </a:lnTo>
                      <a:lnTo>
                        <a:pt x="1064" y="88"/>
                      </a:lnTo>
                      <a:lnTo>
                        <a:pt x="1095" y="105"/>
                      </a:lnTo>
                      <a:lnTo>
                        <a:pt x="1124" y="123"/>
                      </a:lnTo>
                      <a:lnTo>
                        <a:pt x="1152" y="144"/>
                      </a:lnTo>
                      <a:lnTo>
                        <a:pt x="1179" y="165"/>
                      </a:lnTo>
                      <a:lnTo>
                        <a:pt x="1207" y="188"/>
                      </a:lnTo>
                      <a:lnTo>
                        <a:pt x="1231" y="212"/>
                      </a:lnTo>
                      <a:lnTo>
                        <a:pt x="1255" y="236"/>
                      </a:lnTo>
                      <a:lnTo>
                        <a:pt x="1277" y="264"/>
                      </a:lnTo>
                      <a:lnTo>
                        <a:pt x="1299" y="291"/>
                      </a:lnTo>
                      <a:lnTo>
                        <a:pt x="1320" y="318"/>
                      </a:lnTo>
                      <a:lnTo>
                        <a:pt x="1338" y="348"/>
                      </a:lnTo>
                      <a:lnTo>
                        <a:pt x="1355" y="378"/>
                      </a:lnTo>
                      <a:lnTo>
                        <a:pt x="1371" y="409"/>
                      </a:lnTo>
                      <a:lnTo>
                        <a:pt x="1386" y="442"/>
                      </a:lnTo>
                      <a:lnTo>
                        <a:pt x="1398" y="474"/>
                      </a:lnTo>
                      <a:lnTo>
                        <a:pt x="1410" y="507"/>
                      </a:lnTo>
                      <a:lnTo>
                        <a:pt x="1419" y="541"/>
                      </a:lnTo>
                      <a:lnTo>
                        <a:pt x="1427" y="577"/>
                      </a:lnTo>
                      <a:lnTo>
                        <a:pt x="1434" y="613"/>
                      </a:lnTo>
                      <a:lnTo>
                        <a:pt x="1439" y="649"/>
                      </a:lnTo>
                      <a:lnTo>
                        <a:pt x="1441" y="685"/>
                      </a:lnTo>
                      <a:lnTo>
                        <a:pt x="1443" y="722"/>
                      </a:lnTo>
                      <a:lnTo>
                        <a:pt x="1441" y="760"/>
                      </a:lnTo>
                      <a:lnTo>
                        <a:pt x="1439" y="796"/>
                      </a:lnTo>
                      <a:lnTo>
                        <a:pt x="1434" y="832"/>
                      </a:lnTo>
                      <a:lnTo>
                        <a:pt x="1427" y="868"/>
                      </a:lnTo>
                      <a:lnTo>
                        <a:pt x="1419" y="902"/>
                      </a:lnTo>
                      <a:lnTo>
                        <a:pt x="1410" y="936"/>
                      </a:lnTo>
                      <a:lnTo>
                        <a:pt x="1398" y="970"/>
                      </a:lnTo>
                      <a:lnTo>
                        <a:pt x="1386" y="1003"/>
                      </a:lnTo>
                      <a:lnTo>
                        <a:pt x="1371" y="1035"/>
                      </a:lnTo>
                      <a:lnTo>
                        <a:pt x="1355" y="1066"/>
                      </a:lnTo>
                      <a:lnTo>
                        <a:pt x="1338" y="1097"/>
                      </a:lnTo>
                      <a:lnTo>
                        <a:pt x="1320" y="1126"/>
                      </a:lnTo>
                      <a:lnTo>
                        <a:pt x="1299" y="1153"/>
                      </a:lnTo>
                      <a:lnTo>
                        <a:pt x="1277" y="1181"/>
                      </a:lnTo>
                      <a:lnTo>
                        <a:pt x="1255" y="1206"/>
                      </a:lnTo>
                      <a:lnTo>
                        <a:pt x="1231" y="1232"/>
                      </a:lnTo>
                      <a:lnTo>
                        <a:pt x="1207" y="1256"/>
                      </a:lnTo>
                      <a:lnTo>
                        <a:pt x="1179" y="1278"/>
                      </a:lnTo>
                      <a:lnTo>
                        <a:pt x="1152" y="1300"/>
                      </a:lnTo>
                      <a:lnTo>
                        <a:pt x="1124" y="1321"/>
                      </a:lnTo>
                      <a:lnTo>
                        <a:pt x="1095" y="1340"/>
                      </a:lnTo>
                      <a:lnTo>
                        <a:pt x="1064" y="1357"/>
                      </a:lnTo>
                      <a:lnTo>
                        <a:pt x="1034" y="1372"/>
                      </a:lnTo>
                      <a:lnTo>
                        <a:pt x="1001" y="1386"/>
                      </a:lnTo>
                      <a:lnTo>
                        <a:pt x="969" y="1400"/>
                      </a:lnTo>
                      <a:lnTo>
                        <a:pt x="936" y="1412"/>
                      </a:lnTo>
                      <a:lnTo>
                        <a:pt x="900" y="1420"/>
                      </a:lnTo>
                      <a:lnTo>
                        <a:pt x="866" y="1429"/>
                      </a:lnTo>
                      <a:lnTo>
                        <a:pt x="830" y="1435"/>
                      </a:lnTo>
                      <a:lnTo>
                        <a:pt x="794" y="1439"/>
                      </a:lnTo>
                      <a:lnTo>
                        <a:pt x="758" y="1442"/>
                      </a:lnTo>
                      <a:lnTo>
                        <a:pt x="720" y="1444"/>
                      </a:lnTo>
                      <a:lnTo>
                        <a:pt x="683" y="1442"/>
                      </a:lnTo>
                      <a:lnTo>
                        <a:pt x="647" y="1439"/>
                      </a:lnTo>
                      <a:lnTo>
                        <a:pt x="611" y="1435"/>
                      </a:lnTo>
                      <a:lnTo>
                        <a:pt x="575" y="1429"/>
                      </a:lnTo>
                      <a:lnTo>
                        <a:pt x="541" y="1420"/>
                      </a:lnTo>
                      <a:lnTo>
                        <a:pt x="506" y="1412"/>
                      </a:lnTo>
                      <a:lnTo>
                        <a:pt x="472" y="1400"/>
                      </a:lnTo>
                      <a:lnTo>
                        <a:pt x="440" y="1386"/>
                      </a:lnTo>
                      <a:lnTo>
                        <a:pt x="407" y="1372"/>
                      </a:lnTo>
                      <a:lnTo>
                        <a:pt x="376" y="1357"/>
                      </a:lnTo>
                      <a:lnTo>
                        <a:pt x="347" y="1340"/>
                      </a:lnTo>
                      <a:lnTo>
                        <a:pt x="316" y="1321"/>
                      </a:lnTo>
                      <a:lnTo>
                        <a:pt x="289" y="1300"/>
                      </a:lnTo>
                      <a:lnTo>
                        <a:pt x="262" y="1278"/>
                      </a:lnTo>
                      <a:lnTo>
                        <a:pt x="236" y="1256"/>
                      </a:lnTo>
                      <a:lnTo>
                        <a:pt x="210" y="1232"/>
                      </a:lnTo>
                      <a:lnTo>
                        <a:pt x="186" y="1206"/>
                      </a:lnTo>
                      <a:lnTo>
                        <a:pt x="164" y="1181"/>
                      </a:lnTo>
                      <a:lnTo>
                        <a:pt x="142" y="1153"/>
                      </a:lnTo>
                      <a:lnTo>
                        <a:pt x="123" y="1126"/>
                      </a:lnTo>
                      <a:lnTo>
                        <a:pt x="104" y="1097"/>
                      </a:lnTo>
                      <a:lnTo>
                        <a:pt x="85" y="1066"/>
                      </a:lnTo>
                      <a:lnTo>
                        <a:pt x="70" y="1035"/>
                      </a:lnTo>
                      <a:lnTo>
                        <a:pt x="56" y="1003"/>
                      </a:lnTo>
                      <a:lnTo>
                        <a:pt x="43" y="970"/>
                      </a:lnTo>
                      <a:lnTo>
                        <a:pt x="32" y="936"/>
                      </a:lnTo>
                      <a:lnTo>
                        <a:pt x="22" y="902"/>
                      </a:lnTo>
                      <a:lnTo>
                        <a:pt x="13" y="868"/>
                      </a:lnTo>
                      <a:lnTo>
                        <a:pt x="7" y="832"/>
                      </a:lnTo>
                      <a:lnTo>
                        <a:pt x="3" y="796"/>
                      </a:lnTo>
                      <a:lnTo>
                        <a:pt x="0" y="760"/>
                      </a:lnTo>
                      <a:lnTo>
                        <a:pt x="0" y="722"/>
                      </a:lnTo>
                      <a:lnTo>
                        <a:pt x="0" y="685"/>
                      </a:lnTo>
                      <a:lnTo>
                        <a:pt x="3" y="649"/>
                      </a:lnTo>
                      <a:lnTo>
                        <a:pt x="7" y="613"/>
                      </a:lnTo>
                      <a:lnTo>
                        <a:pt x="13" y="577"/>
                      </a:lnTo>
                      <a:lnTo>
                        <a:pt x="22" y="541"/>
                      </a:lnTo>
                      <a:lnTo>
                        <a:pt x="32" y="507"/>
                      </a:lnTo>
                      <a:lnTo>
                        <a:pt x="43" y="474"/>
                      </a:lnTo>
                      <a:lnTo>
                        <a:pt x="56" y="442"/>
                      </a:lnTo>
                      <a:lnTo>
                        <a:pt x="70" y="409"/>
                      </a:lnTo>
                      <a:lnTo>
                        <a:pt x="85" y="378"/>
                      </a:lnTo>
                      <a:lnTo>
                        <a:pt x="104" y="348"/>
                      </a:lnTo>
                      <a:lnTo>
                        <a:pt x="123" y="318"/>
                      </a:lnTo>
                      <a:lnTo>
                        <a:pt x="142" y="291"/>
                      </a:lnTo>
                      <a:lnTo>
                        <a:pt x="164" y="264"/>
                      </a:lnTo>
                      <a:lnTo>
                        <a:pt x="186" y="236"/>
                      </a:lnTo>
                      <a:lnTo>
                        <a:pt x="210" y="212"/>
                      </a:lnTo>
                      <a:lnTo>
                        <a:pt x="236" y="188"/>
                      </a:lnTo>
                      <a:lnTo>
                        <a:pt x="262" y="165"/>
                      </a:lnTo>
                      <a:lnTo>
                        <a:pt x="289" y="144"/>
                      </a:lnTo>
                      <a:lnTo>
                        <a:pt x="316" y="123"/>
                      </a:lnTo>
                      <a:lnTo>
                        <a:pt x="347" y="105"/>
                      </a:lnTo>
                      <a:lnTo>
                        <a:pt x="376" y="88"/>
                      </a:lnTo>
                      <a:lnTo>
                        <a:pt x="407" y="72"/>
                      </a:lnTo>
                      <a:lnTo>
                        <a:pt x="440" y="57"/>
                      </a:lnTo>
                      <a:lnTo>
                        <a:pt x="472" y="45"/>
                      </a:lnTo>
                      <a:lnTo>
                        <a:pt x="506" y="33"/>
                      </a:lnTo>
                      <a:lnTo>
                        <a:pt x="541" y="23"/>
                      </a:lnTo>
                      <a:lnTo>
                        <a:pt x="575" y="16"/>
                      </a:lnTo>
                      <a:lnTo>
                        <a:pt x="611" y="9"/>
                      </a:lnTo>
                      <a:lnTo>
                        <a:pt x="647" y="4"/>
                      </a:lnTo>
                      <a:lnTo>
                        <a:pt x="683" y="2"/>
                      </a:lnTo>
                      <a:lnTo>
                        <a:pt x="720" y="0"/>
                      </a:lnTo>
                      <a:close/>
                      <a:moveTo>
                        <a:pt x="1436" y="722"/>
                      </a:moveTo>
                      <a:lnTo>
                        <a:pt x="1434" y="758"/>
                      </a:lnTo>
                      <a:lnTo>
                        <a:pt x="1433" y="796"/>
                      </a:lnTo>
                      <a:lnTo>
                        <a:pt x="1427" y="832"/>
                      </a:lnTo>
                      <a:lnTo>
                        <a:pt x="1421" y="866"/>
                      </a:lnTo>
                      <a:lnTo>
                        <a:pt x="1414" y="900"/>
                      </a:lnTo>
                      <a:lnTo>
                        <a:pt x="1403" y="934"/>
                      </a:lnTo>
                      <a:lnTo>
                        <a:pt x="1393" y="968"/>
                      </a:lnTo>
                      <a:lnTo>
                        <a:pt x="1379" y="1001"/>
                      </a:lnTo>
                      <a:lnTo>
                        <a:pt x="1366" y="1032"/>
                      </a:lnTo>
                      <a:lnTo>
                        <a:pt x="1350" y="1063"/>
                      </a:lnTo>
                      <a:lnTo>
                        <a:pt x="1332" y="1093"/>
                      </a:lnTo>
                      <a:lnTo>
                        <a:pt x="1314" y="1122"/>
                      </a:lnTo>
                      <a:lnTo>
                        <a:pt x="1294" y="1150"/>
                      </a:lnTo>
                      <a:lnTo>
                        <a:pt x="1273" y="1177"/>
                      </a:lnTo>
                      <a:lnTo>
                        <a:pt x="1249" y="1203"/>
                      </a:lnTo>
                      <a:lnTo>
                        <a:pt x="1227" y="1227"/>
                      </a:lnTo>
                      <a:lnTo>
                        <a:pt x="1201" y="1251"/>
                      </a:lnTo>
                      <a:lnTo>
                        <a:pt x="1176" y="1273"/>
                      </a:lnTo>
                      <a:lnTo>
                        <a:pt x="1148" y="1295"/>
                      </a:lnTo>
                      <a:lnTo>
                        <a:pt x="1121" y="1314"/>
                      </a:lnTo>
                      <a:lnTo>
                        <a:pt x="1092" y="1333"/>
                      </a:lnTo>
                      <a:lnTo>
                        <a:pt x="1061" y="1350"/>
                      </a:lnTo>
                      <a:lnTo>
                        <a:pt x="1030" y="1367"/>
                      </a:lnTo>
                      <a:lnTo>
                        <a:pt x="999" y="1381"/>
                      </a:lnTo>
                      <a:lnTo>
                        <a:pt x="967" y="1393"/>
                      </a:lnTo>
                      <a:lnTo>
                        <a:pt x="933" y="1405"/>
                      </a:lnTo>
                      <a:lnTo>
                        <a:pt x="900" y="1415"/>
                      </a:lnTo>
                      <a:lnTo>
                        <a:pt x="864" y="1422"/>
                      </a:lnTo>
                      <a:lnTo>
                        <a:pt x="830" y="1429"/>
                      </a:lnTo>
                      <a:lnTo>
                        <a:pt x="794" y="1434"/>
                      </a:lnTo>
                      <a:lnTo>
                        <a:pt x="758" y="1435"/>
                      </a:lnTo>
                      <a:lnTo>
                        <a:pt x="720" y="1437"/>
                      </a:lnTo>
                      <a:lnTo>
                        <a:pt x="684" y="1435"/>
                      </a:lnTo>
                      <a:lnTo>
                        <a:pt x="647" y="1434"/>
                      </a:lnTo>
                      <a:lnTo>
                        <a:pt x="613" y="1429"/>
                      </a:lnTo>
                      <a:lnTo>
                        <a:pt x="577" y="1422"/>
                      </a:lnTo>
                      <a:lnTo>
                        <a:pt x="542" y="1415"/>
                      </a:lnTo>
                      <a:lnTo>
                        <a:pt x="508" y="1405"/>
                      </a:lnTo>
                      <a:lnTo>
                        <a:pt x="476" y="1393"/>
                      </a:lnTo>
                      <a:lnTo>
                        <a:pt x="443" y="1381"/>
                      </a:lnTo>
                      <a:lnTo>
                        <a:pt x="411" y="1367"/>
                      </a:lnTo>
                      <a:lnTo>
                        <a:pt x="380" y="1350"/>
                      </a:lnTo>
                      <a:lnTo>
                        <a:pt x="351" y="1333"/>
                      </a:lnTo>
                      <a:lnTo>
                        <a:pt x="322" y="1314"/>
                      </a:lnTo>
                      <a:lnTo>
                        <a:pt x="292" y="1295"/>
                      </a:lnTo>
                      <a:lnTo>
                        <a:pt x="265" y="1273"/>
                      </a:lnTo>
                      <a:lnTo>
                        <a:pt x="239" y="1251"/>
                      </a:lnTo>
                      <a:lnTo>
                        <a:pt x="215" y="1227"/>
                      </a:lnTo>
                      <a:lnTo>
                        <a:pt x="191" y="1203"/>
                      </a:lnTo>
                      <a:lnTo>
                        <a:pt x="169" y="1177"/>
                      </a:lnTo>
                      <a:lnTo>
                        <a:pt x="147" y="1150"/>
                      </a:lnTo>
                      <a:lnTo>
                        <a:pt x="128" y="1122"/>
                      </a:lnTo>
                      <a:lnTo>
                        <a:pt x="109" y="1093"/>
                      </a:lnTo>
                      <a:lnTo>
                        <a:pt x="92" y="1063"/>
                      </a:lnTo>
                      <a:lnTo>
                        <a:pt x="77" y="1032"/>
                      </a:lnTo>
                      <a:lnTo>
                        <a:pt x="61" y="1001"/>
                      </a:lnTo>
                      <a:lnTo>
                        <a:pt x="49" y="968"/>
                      </a:lnTo>
                      <a:lnTo>
                        <a:pt x="37" y="934"/>
                      </a:lnTo>
                      <a:lnTo>
                        <a:pt x="29" y="900"/>
                      </a:lnTo>
                      <a:lnTo>
                        <a:pt x="20" y="866"/>
                      </a:lnTo>
                      <a:lnTo>
                        <a:pt x="13" y="832"/>
                      </a:lnTo>
                      <a:lnTo>
                        <a:pt x="10" y="796"/>
                      </a:lnTo>
                      <a:lnTo>
                        <a:pt x="7" y="758"/>
                      </a:lnTo>
                      <a:lnTo>
                        <a:pt x="5" y="722"/>
                      </a:lnTo>
                      <a:lnTo>
                        <a:pt x="7" y="685"/>
                      </a:lnTo>
                      <a:lnTo>
                        <a:pt x="10" y="649"/>
                      </a:lnTo>
                      <a:lnTo>
                        <a:pt x="13" y="613"/>
                      </a:lnTo>
                      <a:lnTo>
                        <a:pt x="20" y="578"/>
                      </a:lnTo>
                      <a:lnTo>
                        <a:pt x="29" y="543"/>
                      </a:lnTo>
                      <a:lnTo>
                        <a:pt x="37" y="510"/>
                      </a:lnTo>
                      <a:lnTo>
                        <a:pt x="49" y="476"/>
                      </a:lnTo>
                      <a:lnTo>
                        <a:pt x="61" y="443"/>
                      </a:lnTo>
                      <a:lnTo>
                        <a:pt x="77" y="413"/>
                      </a:lnTo>
                      <a:lnTo>
                        <a:pt x="92" y="382"/>
                      </a:lnTo>
                      <a:lnTo>
                        <a:pt x="109" y="351"/>
                      </a:lnTo>
                      <a:lnTo>
                        <a:pt x="128" y="322"/>
                      </a:lnTo>
                      <a:lnTo>
                        <a:pt x="147" y="295"/>
                      </a:lnTo>
                      <a:lnTo>
                        <a:pt x="169" y="267"/>
                      </a:lnTo>
                      <a:lnTo>
                        <a:pt x="191" y="242"/>
                      </a:lnTo>
                      <a:lnTo>
                        <a:pt x="215" y="216"/>
                      </a:lnTo>
                      <a:lnTo>
                        <a:pt x="239" y="192"/>
                      </a:lnTo>
                      <a:lnTo>
                        <a:pt x="265" y="170"/>
                      </a:lnTo>
                      <a:lnTo>
                        <a:pt x="292" y="149"/>
                      </a:lnTo>
                      <a:lnTo>
                        <a:pt x="322" y="129"/>
                      </a:lnTo>
                      <a:lnTo>
                        <a:pt x="351" y="110"/>
                      </a:lnTo>
                      <a:lnTo>
                        <a:pt x="380" y="93"/>
                      </a:lnTo>
                      <a:lnTo>
                        <a:pt x="411" y="77"/>
                      </a:lnTo>
                      <a:lnTo>
                        <a:pt x="443" y="64"/>
                      </a:lnTo>
                      <a:lnTo>
                        <a:pt x="476" y="50"/>
                      </a:lnTo>
                      <a:lnTo>
                        <a:pt x="508" y="40"/>
                      </a:lnTo>
                      <a:lnTo>
                        <a:pt x="542" y="29"/>
                      </a:lnTo>
                      <a:lnTo>
                        <a:pt x="577" y="21"/>
                      </a:lnTo>
                      <a:lnTo>
                        <a:pt x="613" y="16"/>
                      </a:lnTo>
                      <a:lnTo>
                        <a:pt x="647" y="11"/>
                      </a:lnTo>
                      <a:lnTo>
                        <a:pt x="684" y="7"/>
                      </a:lnTo>
                      <a:lnTo>
                        <a:pt x="720" y="7"/>
                      </a:lnTo>
                      <a:lnTo>
                        <a:pt x="758" y="7"/>
                      </a:lnTo>
                      <a:lnTo>
                        <a:pt x="794" y="11"/>
                      </a:lnTo>
                      <a:lnTo>
                        <a:pt x="830" y="16"/>
                      </a:lnTo>
                      <a:lnTo>
                        <a:pt x="864" y="21"/>
                      </a:lnTo>
                      <a:lnTo>
                        <a:pt x="900" y="29"/>
                      </a:lnTo>
                      <a:lnTo>
                        <a:pt x="933" y="40"/>
                      </a:lnTo>
                      <a:lnTo>
                        <a:pt x="967" y="50"/>
                      </a:lnTo>
                      <a:lnTo>
                        <a:pt x="999" y="64"/>
                      </a:lnTo>
                      <a:lnTo>
                        <a:pt x="1030" y="77"/>
                      </a:lnTo>
                      <a:lnTo>
                        <a:pt x="1061" y="93"/>
                      </a:lnTo>
                      <a:lnTo>
                        <a:pt x="1092" y="110"/>
                      </a:lnTo>
                      <a:lnTo>
                        <a:pt x="1121" y="129"/>
                      </a:lnTo>
                      <a:lnTo>
                        <a:pt x="1148" y="149"/>
                      </a:lnTo>
                      <a:lnTo>
                        <a:pt x="1176" y="170"/>
                      </a:lnTo>
                      <a:lnTo>
                        <a:pt x="1201" y="192"/>
                      </a:lnTo>
                      <a:lnTo>
                        <a:pt x="1227" y="216"/>
                      </a:lnTo>
                      <a:lnTo>
                        <a:pt x="1249" y="242"/>
                      </a:lnTo>
                      <a:lnTo>
                        <a:pt x="1273" y="267"/>
                      </a:lnTo>
                      <a:lnTo>
                        <a:pt x="1294" y="295"/>
                      </a:lnTo>
                      <a:lnTo>
                        <a:pt x="1314" y="322"/>
                      </a:lnTo>
                      <a:lnTo>
                        <a:pt x="1332" y="351"/>
                      </a:lnTo>
                      <a:lnTo>
                        <a:pt x="1350" y="382"/>
                      </a:lnTo>
                      <a:lnTo>
                        <a:pt x="1366" y="413"/>
                      </a:lnTo>
                      <a:lnTo>
                        <a:pt x="1379" y="443"/>
                      </a:lnTo>
                      <a:lnTo>
                        <a:pt x="1393" y="476"/>
                      </a:lnTo>
                      <a:lnTo>
                        <a:pt x="1403" y="510"/>
                      </a:lnTo>
                      <a:lnTo>
                        <a:pt x="1414" y="543"/>
                      </a:lnTo>
                      <a:lnTo>
                        <a:pt x="1421" y="578"/>
                      </a:lnTo>
                      <a:lnTo>
                        <a:pt x="1427" y="613"/>
                      </a:lnTo>
                      <a:lnTo>
                        <a:pt x="1433" y="649"/>
                      </a:lnTo>
                      <a:lnTo>
                        <a:pt x="1434" y="685"/>
                      </a:lnTo>
                      <a:lnTo>
                        <a:pt x="1436" y="722"/>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grpSp>
          <p:sp>
            <p:nvSpPr>
              <p:cNvPr id="1046" name="Freeform 410"/>
              <p:cNvSpPr>
                <a:spLocks noEditPoints="1"/>
              </p:cNvSpPr>
              <p:nvPr/>
            </p:nvSpPr>
            <p:spPr bwMode="auto">
              <a:xfrm>
                <a:off x="1309" y="2585"/>
                <a:ext cx="1438" cy="1437"/>
              </a:xfrm>
              <a:custGeom>
                <a:avLst/>
                <a:gdLst>
                  <a:gd name="T0" fmla="*/ 1425 w 1438"/>
                  <a:gd name="T1" fmla="*/ 573 h 1437"/>
                  <a:gd name="T2" fmla="*/ 1368 w 1438"/>
                  <a:gd name="T3" fmla="*/ 407 h 1437"/>
                  <a:gd name="T4" fmla="*/ 1274 w 1438"/>
                  <a:gd name="T5" fmla="*/ 261 h 1437"/>
                  <a:gd name="T6" fmla="*/ 1149 w 1438"/>
                  <a:gd name="T7" fmla="*/ 142 h 1437"/>
                  <a:gd name="T8" fmla="*/ 1000 w 1438"/>
                  <a:gd name="T9" fmla="*/ 56 h 1437"/>
                  <a:gd name="T10" fmla="*/ 829 w 1438"/>
                  <a:gd name="T11" fmla="*/ 8 h 1437"/>
                  <a:gd name="T12" fmla="*/ 646 w 1438"/>
                  <a:gd name="T13" fmla="*/ 3 h 1437"/>
                  <a:gd name="T14" fmla="*/ 473 w 1438"/>
                  <a:gd name="T15" fmla="*/ 43 h 1437"/>
                  <a:gd name="T16" fmla="*/ 317 w 1438"/>
                  <a:gd name="T17" fmla="*/ 123 h 1437"/>
                  <a:gd name="T18" fmla="*/ 187 w 1438"/>
                  <a:gd name="T19" fmla="*/ 234 h 1437"/>
                  <a:gd name="T20" fmla="*/ 88 w 1438"/>
                  <a:gd name="T21" fmla="*/ 376 h 1437"/>
                  <a:gd name="T22" fmla="*/ 23 w 1438"/>
                  <a:gd name="T23" fmla="*/ 539 h 1437"/>
                  <a:gd name="T24" fmla="*/ 0 w 1438"/>
                  <a:gd name="T25" fmla="*/ 718 h 1437"/>
                  <a:gd name="T26" fmla="*/ 23 w 1438"/>
                  <a:gd name="T27" fmla="*/ 898 h 1437"/>
                  <a:gd name="T28" fmla="*/ 88 w 1438"/>
                  <a:gd name="T29" fmla="*/ 1060 h 1437"/>
                  <a:gd name="T30" fmla="*/ 187 w 1438"/>
                  <a:gd name="T31" fmla="*/ 1201 h 1437"/>
                  <a:gd name="T32" fmla="*/ 317 w 1438"/>
                  <a:gd name="T33" fmla="*/ 1313 h 1437"/>
                  <a:gd name="T34" fmla="*/ 473 w 1438"/>
                  <a:gd name="T35" fmla="*/ 1392 h 1437"/>
                  <a:gd name="T36" fmla="*/ 646 w 1438"/>
                  <a:gd name="T37" fmla="*/ 1433 h 1437"/>
                  <a:gd name="T38" fmla="*/ 829 w 1438"/>
                  <a:gd name="T39" fmla="*/ 1428 h 1437"/>
                  <a:gd name="T40" fmla="*/ 1000 w 1438"/>
                  <a:gd name="T41" fmla="*/ 1380 h 1437"/>
                  <a:gd name="T42" fmla="*/ 1149 w 1438"/>
                  <a:gd name="T43" fmla="*/ 1295 h 1437"/>
                  <a:gd name="T44" fmla="*/ 1274 w 1438"/>
                  <a:gd name="T45" fmla="*/ 1175 h 1437"/>
                  <a:gd name="T46" fmla="*/ 1368 w 1438"/>
                  <a:gd name="T47" fmla="*/ 1029 h 1437"/>
                  <a:gd name="T48" fmla="*/ 1425 w 1438"/>
                  <a:gd name="T49" fmla="*/ 864 h 1437"/>
                  <a:gd name="T50" fmla="*/ 1432 w 1438"/>
                  <a:gd name="T51" fmla="*/ 718 h 1437"/>
                  <a:gd name="T52" fmla="*/ 1409 w 1438"/>
                  <a:gd name="T53" fmla="*/ 896 h 1437"/>
                  <a:gd name="T54" fmla="*/ 1346 w 1438"/>
                  <a:gd name="T55" fmla="*/ 1057 h 1437"/>
                  <a:gd name="T56" fmla="*/ 1247 w 1438"/>
                  <a:gd name="T57" fmla="*/ 1195 h 1437"/>
                  <a:gd name="T58" fmla="*/ 1118 w 1438"/>
                  <a:gd name="T59" fmla="*/ 1308 h 1437"/>
                  <a:gd name="T60" fmla="*/ 964 w 1438"/>
                  <a:gd name="T61" fmla="*/ 1385 h 1437"/>
                  <a:gd name="T62" fmla="*/ 793 w 1438"/>
                  <a:gd name="T63" fmla="*/ 1426 h 1437"/>
                  <a:gd name="T64" fmla="*/ 612 w 1438"/>
                  <a:gd name="T65" fmla="*/ 1421 h 1437"/>
                  <a:gd name="T66" fmla="*/ 442 w 1438"/>
                  <a:gd name="T67" fmla="*/ 1373 h 1437"/>
                  <a:gd name="T68" fmla="*/ 293 w 1438"/>
                  <a:gd name="T69" fmla="*/ 1288 h 1437"/>
                  <a:gd name="T70" fmla="*/ 170 w 1438"/>
                  <a:gd name="T71" fmla="*/ 1170 h 1437"/>
                  <a:gd name="T72" fmla="*/ 78 w 1438"/>
                  <a:gd name="T73" fmla="*/ 1026 h 1437"/>
                  <a:gd name="T74" fmla="*/ 23 w 1438"/>
                  <a:gd name="T75" fmla="*/ 862 h 1437"/>
                  <a:gd name="T76" fmla="*/ 9 w 1438"/>
                  <a:gd name="T77" fmla="*/ 681 h 1437"/>
                  <a:gd name="T78" fmla="*/ 40 w 1438"/>
                  <a:gd name="T79" fmla="*/ 506 h 1437"/>
                  <a:gd name="T80" fmla="*/ 112 w 1438"/>
                  <a:gd name="T81" fmla="*/ 349 h 1437"/>
                  <a:gd name="T82" fmla="*/ 216 w 1438"/>
                  <a:gd name="T83" fmla="*/ 215 h 1437"/>
                  <a:gd name="T84" fmla="*/ 351 w 1438"/>
                  <a:gd name="T85" fmla="*/ 109 h 1437"/>
                  <a:gd name="T86" fmla="*/ 509 w 1438"/>
                  <a:gd name="T87" fmla="*/ 39 h 1437"/>
                  <a:gd name="T88" fmla="*/ 683 w 1438"/>
                  <a:gd name="T89" fmla="*/ 8 h 1437"/>
                  <a:gd name="T90" fmla="*/ 863 w 1438"/>
                  <a:gd name="T91" fmla="*/ 22 h 1437"/>
                  <a:gd name="T92" fmla="*/ 1028 w 1438"/>
                  <a:gd name="T93" fmla="*/ 77 h 1437"/>
                  <a:gd name="T94" fmla="*/ 1173 w 1438"/>
                  <a:gd name="T95" fmla="*/ 169 h 1437"/>
                  <a:gd name="T96" fmla="*/ 1289 w 1438"/>
                  <a:gd name="T97" fmla="*/ 292 h 1437"/>
                  <a:gd name="T98" fmla="*/ 1375 w 1438"/>
                  <a:gd name="T99" fmla="*/ 441 h 1437"/>
                  <a:gd name="T100" fmla="*/ 1423 w 1438"/>
                  <a:gd name="T101" fmla="*/ 610 h 143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38"/>
                  <a:gd name="T154" fmla="*/ 0 h 1437"/>
                  <a:gd name="T155" fmla="*/ 1438 w 1438"/>
                  <a:gd name="T156" fmla="*/ 1437 h 143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38" h="1437">
                    <a:moveTo>
                      <a:pt x="1438" y="718"/>
                    </a:moveTo>
                    <a:lnTo>
                      <a:pt x="1438" y="681"/>
                    </a:lnTo>
                    <a:lnTo>
                      <a:pt x="1435" y="645"/>
                    </a:lnTo>
                    <a:lnTo>
                      <a:pt x="1430" y="609"/>
                    </a:lnTo>
                    <a:lnTo>
                      <a:pt x="1425" y="573"/>
                    </a:lnTo>
                    <a:lnTo>
                      <a:pt x="1416" y="539"/>
                    </a:lnTo>
                    <a:lnTo>
                      <a:pt x="1406" y="504"/>
                    </a:lnTo>
                    <a:lnTo>
                      <a:pt x="1396" y="470"/>
                    </a:lnTo>
                    <a:lnTo>
                      <a:pt x="1382" y="438"/>
                    </a:lnTo>
                    <a:lnTo>
                      <a:pt x="1368" y="407"/>
                    </a:lnTo>
                    <a:lnTo>
                      <a:pt x="1351" y="376"/>
                    </a:lnTo>
                    <a:lnTo>
                      <a:pt x="1334" y="345"/>
                    </a:lnTo>
                    <a:lnTo>
                      <a:pt x="1315" y="316"/>
                    </a:lnTo>
                    <a:lnTo>
                      <a:pt x="1296" y="289"/>
                    </a:lnTo>
                    <a:lnTo>
                      <a:pt x="1274" y="261"/>
                    </a:lnTo>
                    <a:lnTo>
                      <a:pt x="1252" y="234"/>
                    </a:lnTo>
                    <a:lnTo>
                      <a:pt x="1228" y="210"/>
                    </a:lnTo>
                    <a:lnTo>
                      <a:pt x="1204" y="186"/>
                    </a:lnTo>
                    <a:lnTo>
                      <a:pt x="1176" y="164"/>
                    </a:lnTo>
                    <a:lnTo>
                      <a:pt x="1149" y="142"/>
                    </a:lnTo>
                    <a:lnTo>
                      <a:pt x="1122" y="123"/>
                    </a:lnTo>
                    <a:lnTo>
                      <a:pt x="1093" y="104"/>
                    </a:lnTo>
                    <a:lnTo>
                      <a:pt x="1062" y="85"/>
                    </a:lnTo>
                    <a:lnTo>
                      <a:pt x="1031" y="70"/>
                    </a:lnTo>
                    <a:lnTo>
                      <a:pt x="1000" y="56"/>
                    </a:lnTo>
                    <a:lnTo>
                      <a:pt x="968" y="43"/>
                    </a:lnTo>
                    <a:lnTo>
                      <a:pt x="933" y="32"/>
                    </a:lnTo>
                    <a:lnTo>
                      <a:pt x="899" y="22"/>
                    </a:lnTo>
                    <a:lnTo>
                      <a:pt x="865" y="13"/>
                    </a:lnTo>
                    <a:lnTo>
                      <a:pt x="829" y="8"/>
                    </a:lnTo>
                    <a:lnTo>
                      <a:pt x="793" y="3"/>
                    </a:lnTo>
                    <a:lnTo>
                      <a:pt x="757" y="0"/>
                    </a:lnTo>
                    <a:lnTo>
                      <a:pt x="719" y="0"/>
                    </a:lnTo>
                    <a:lnTo>
                      <a:pt x="683" y="0"/>
                    </a:lnTo>
                    <a:lnTo>
                      <a:pt x="646" y="3"/>
                    </a:lnTo>
                    <a:lnTo>
                      <a:pt x="610" y="8"/>
                    </a:lnTo>
                    <a:lnTo>
                      <a:pt x="576" y="13"/>
                    </a:lnTo>
                    <a:lnTo>
                      <a:pt x="540" y="22"/>
                    </a:lnTo>
                    <a:lnTo>
                      <a:pt x="505" y="32"/>
                    </a:lnTo>
                    <a:lnTo>
                      <a:pt x="473" y="43"/>
                    </a:lnTo>
                    <a:lnTo>
                      <a:pt x="440" y="56"/>
                    </a:lnTo>
                    <a:lnTo>
                      <a:pt x="408" y="70"/>
                    </a:lnTo>
                    <a:lnTo>
                      <a:pt x="377" y="85"/>
                    </a:lnTo>
                    <a:lnTo>
                      <a:pt x="346" y="104"/>
                    </a:lnTo>
                    <a:lnTo>
                      <a:pt x="317" y="123"/>
                    </a:lnTo>
                    <a:lnTo>
                      <a:pt x="290" y="142"/>
                    </a:lnTo>
                    <a:lnTo>
                      <a:pt x="262" y="164"/>
                    </a:lnTo>
                    <a:lnTo>
                      <a:pt x="237" y="186"/>
                    </a:lnTo>
                    <a:lnTo>
                      <a:pt x="211" y="210"/>
                    </a:lnTo>
                    <a:lnTo>
                      <a:pt x="187" y="234"/>
                    </a:lnTo>
                    <a:lnTo>
                      <a:pt x="165" y="261"/>
                    </a:lnTo>
                    <a:lnTo>
                      <a:pt x="144" y="289"/>
                    </a:lnTo>
                    <a:lnTo>
                      <a:pt x="124" y="316"/>
                    </a:lnTo>
                    <a:lnTo>
                      <a:pt x="105" y="345"/>
                    </a:lnTo>
                    <a:lnTo>
                      <a:pt x="88" y="376"/>
                    </a:lnTo>
                    <a:lnTo>
                      <a:pt x="72" y="407"/>
                    </a:lnTo>
                    <a:lnTo>
                      <a:pt x="57" y="438"/>
                    </a:lnTo>
                    <a:lnTo>
                      <a:pt x="45" y="470"/>
                    </a:lnTo>
                    <a:lnTo>
                      <a:pt x="33" y="504"/>
                    </a:lnTo>
                    <a:lnTo>
                      <a:pt x="23" y="539"/>
                    </a:lnTo>
                    <a:lnTo>
                      <a:pt x="16" y="573"/>
                    </a:lnTo>
                    <a:lnTo>
                      <a:pt x="9" y="609"/>
                    </a:lnTo>
                    <a:lnTo>
                      <a:pt x="4" y="645"/>
                    </a:lnTo>
                    <a:lnTo>
                      <a:pt x="2" y="681"/>
                    </a:lnTo>
                    <a:lnTo>
                      <a:pt x="0" y="718"/>
                    </a:lnTo>
                    <a:lnTo>
                      <a:pt x="2" y="754"/>
                    </a:lnTo>
                    <a:lnTo>
                      <a:pt x="4" y="792"/>
                    </a:lnTo>
                    <a:lnTo>
                      <a:pt x="9" y="828"/>
                    </a:lnTo>
                    <a:lnTo>
                      <a:pt x="16" y="864"/>
                    </a:lnTo>
                    <a:lnTo>
                      <a:pt x="23" y="898"/>
                    </a:lnTo>
                    <a:lnTo>
                      <a:pt x="33" y="932"/>
                    </a:lnTo>
                    <a:lnTo>
                      <a:pt x="45" y="964"/>
                    </a:lnTo>
                    <a:lnTo>
                      <a:pt x="57" y="997"/>
                    </a:lnTo>
                    <a:lnTo>
                      <a:pt x="72" y="1029"/>
                    </a:lnTo>
                    <a:lnTo>
                      <a:pt x="88" y="1060"/>
                    </a:lnTo>
                    <a:lnTo>
                      <a:pt x="105" y="1091"/>
                    </a:lnTo>
                    <a:lnTo>
                      <a:pt x="124" y="1120"/>
                    </a:lnTo>
                    <a:lnTo>
                      <a:pt x="144" y="1148"/>
                    </a:lnTo>
                    <a:lnTo>
                      <a:pt x="165" y="1175"/>
                    </a:lnTo>
                    <a:lnTo>
                      <a:pt x="187" y="1201"/>
                    </a:lnTo>
                    <a:lnTo>
                      <a:pt x="211" y="1226"/>
                    </a:lnTo>
                    <a:lnTo>
                      <a:pt x="237" y="1250"/>
                    </a:lnTo>
                    <a:lnTo>
                      <a:pt x="262" y="1272"/>
                    </a:lnTo>
                    <a:lnTo>
                      <a:pt x="290" y="1295"/>
                    </a:lnTo>
                    <a:lnTo>
                      <a:pt x="317" y="1313"/>
                    </a:lnTo>
                    <a:lnTo>
                      <a:pt x="346" y="1332"/>
                    </a:lnTo>
                    <a:lnTo>
                      <a:pt x="377" y="1349"/>
                    </a:lnTo>
                    <a:lnTo>
                      <a:pt x="408" y="1366"/>
                    </a:lnTo>
                    <a:lnTo>
                      <a:pt x="440" y="1380"/>
                    </a:lnTo>
                    <a:lnTo>
                      <a:pt x="473" y="1392"/>
                    </a:lnTo>
                    <a:lnTo>
                      <a:pt x="505" y="1404"/>
                    </a:lnTo>
                    <a:lnTo>
                      <a:pt x="540" y="1414"/>
                    </a:lnTo>
                    <a:lnTo>
                      <a:pt x="576" y="1421"/>
                    </a:lnTo>
                    <a:lnTo>
                      <a:pt x="610" y="1428"/>
                    </a:lnTo>
                    <a:lnTo>
                      <a:pt x="646" y="1433"/>
                    </a:lnTo>
                    <a:lnTo>
                      <a:pt x="683" y="1435"/>
                    </a:lnTo>
                    <a:lnTo>
                      <a:pt x="719" y="1437"/>
                    </a:lnTo>
                    <a:lnTo>
                      <a:pt x="757" y="1435"/>
                    </a:lnTo>
                    <a:lnTo>
                      <a:pt x="793" y="1433"/>
                    </a:lnTo>
                    <a:lnTo>
                      <a:pt x="829" y="1428"/>
                    </a:lnTo>
                    <a:lnTo>
                      <a:pt x="865" y="1421"/>
                    </a:lnTo>
                    <a:lnTo>
                      <a:pt x="899" y="1414"/>
                    </a:lnTo>
                    <a:lnTo>
                      <a:pt x="933" y="1404"/>
                    </a:lnTo>
                    <a:lnTo>
                      <a:pt x="968" y="1392"/>
                    </a:lnTo>
                    <a:lnTo>
                      <a:pt x="1000" y="1380"/>
                    </a:lnTo>
                    <a:lnTo>
                      <a:pt x="1031" y="1366"/>
                    </a:lnTo>
                    <a:lnTo>
                      <a:pt x="1062" y="1349"/>
                    </a:lnTo>
                    <a:lnTo>
                      <a:pt x="1093" y="1332"/>
                    </a:lnTo>
                    <a:lnTo>
                      <a:pt x="1122" y="1313"/>
                    </a:lnTo>
                    <a:lnTo>
                      <a:pt x="1149" y="1295"/>
                    </a:lnTo>
                    <a:lnTo>
                      <a:pt x="1176" y="1272"/>
                    </a:lnTo>
                    <a:lnTo>
                      <a:pt x="1204" y="1250"/>
                    </a:lnTo>
                    <a:lnTo>
                      <a:pt x="1228" y="1226"/>
                    </a:lnTo>
                    <a:lnTo>
                      <a:pt x="1252" y="1201"/>
                    </a:lnTo>
                    <a:lnTo>
                      <a:pt x="1274" y="1175"/>
                    </a:lnTo>
                    <a:lnTo>
                      <a:pt x="1296" y="1148"/>
                    </a:lnTo>
                    <a:lnTo>
                      <a:pt x="1315" y="1120"/>
                    </a:lnTo>
                    <a:lnTo>
                      <a:pt x="1334" y="1091"/>
                    </a:lnTo>
                    <a:lnTo>
                      <a:pt x="1351" y="1060"/>
                    </a:lnTo>
                    <a:lnTo>
                      <a:pt x="1368" y="1029"/>
                    </a:lnTo>
                    <a:lnTo>
                      <a:pt x="1382" y="997"/>
                    </a:lnTo>
                    <a:lnTo>
                      <a:pt x="1396" y="964"/>
                    </a:lnTo>
                    <a:lnTo>
                      <a:pt x="1406" y="932"/>
                    </a:lnTo>
                    <a:lnTo>
                      <a:pt x="1416" y="898"/>
                    </a:lnTo>
                    <a:lnTo>
                      <a:pt x="1425" y="864"/>
                    </a:lnTo>
                    <a:lnTo>
                      <a:pt x="1430" y="828"/>
                    </a:lnTo>
                    <a:lnTo>
                      <a:pt x="1435" y="792"/>
                    </a:lnTo>
                    <a:lnTo>
                      <a:pt x="1438" y="754"/>
                    </a:lnTo>
                    <a:lnTo>
                      <a:pt x="1438" y="718"/>
                    </a:lnTo>
                    <a:close/>
                    <a:moveTo>
                      <a:pt x="1432" y="718"/>
                    </a:moveTo>
                    <a:lnTo>
                      <a:pt x="1430" y="754"/>
                    </a:lnTo>
                    <a:lnTo>
                      <a:pt x="1428" y="790"/>
                    </a:lnTo>
                    <a:lnTo>
                      <a:pt x="1423" y="826"/>
                    </a:lnTo>
                    <a:lnTo>
                      <a:pt x="1416" y="862"/>
                    </a:lnTo>
                    <a:lnTo>
                      <a:pt x="1409" y="896"/>
                    </a:lnTo>
                    <a:lnTo>
                      <a:pt x="1399" y="930"/>
                    </a:lnTo>
                    <a:lnTo>
                      <a:pt x="1389" y="963"/>
                    </a:lnTo>
                    <a:lnTo>
                      <a:pt x="1375" y="995"/>
                    </a:lnTo>
                    <a:lnTo>
                      <a:pt x="1361" y="1026"/>
                    </a:lnTo>
                    <a:lnTo>
                      <a:pt x="1346" y="1057"/>
                    </a:lnTo>
                    <a:lnTo>
                      <a:pt x="1329" y="1086"/>
                    </a:lnTo>
                    <a:lnTo>
                      <a:pt x="1310" y="1115"/>
                    </a:lnTo>
                    <a:lnTo>
                      <a:pt x="1289" y="1144"/>
                    </a:lnTo>
                    <a:lnTo>
                      <a:pt x="1269" y="1170"/>
                    </a:lnTo>
                    <a:lnTo>
                      <a:pt x="1247" y="1195"/>
                    </a:lnTo>
                    <a:lnTo>
                      <a:pt x="1223" y="1221"/>
                    </a:lnTo>
                    <a:lnTo>
                      <a:pt x="1199" y="1245"/>
                    </a:lnTo>
                    <a:lnTo>
                      <a:pt x="1173" y="1267"/>
                    </a:lnTo>
                    <a:lnTo>
                      <a:pt x="1146" y="1288"/>
                    </a:lnTo>
                    <a:lnTo>
                      <a:pt x="1118" y="1308"/>
                    </a:lnTo>
                    <a:lnTo>
                      <a:pt x="1089" y="1325"/>
                    </a:lnTo>
                    <a:lnTo>
                      <a:pt x="1058" y="1343"/>
                    </a:lnTo>
                    <a:lnTo>
                      <a:pt x="1028" y="1360"/>
                    </a:lnTo>
                    <a:lnTo>
                      <a:pt x="997" y="1373"/>
                    </a:lnTo>
                    <a:lnTo>
                      <a:pt x="964" y="1385"/>
                    </a:lnTo>
                    <a:lnTo>
                      <a:pt x="932" y="1397"/>
                    </a:lnTo>
                    <a:lnTo>
                      <a:pt x="897" y="1408"/>
                    </a:lnTo>
                    <a:lnTo>
                      <a:pt x="863" y="1414"/>
                    </a:lnTo>
                    <a:lnTo>
                      <a:pt x="827" y="1421"/>
                    </a:lnTo>
                    <a:lnTo>
                      <a:pt x="793" y="1426"/>
                    </a:lnTo>
                    <a:lnTo>
                      <a:pt x="757" y="1428"/>
                    </a:lnTo>
                    <a:lnTo>
                      <a:pt x="719" y="1430"/>
                    </a:lnTo>
                    <a:lnTo>
                      <a:pt x="683" y="1428"/>
                    </a:lnTo>
                    <a:lnTo>
                      <a:pt x="648" y="1426"/>
                    </a:lnTo>
                    <a:lnTo>
                      <a:pt x="612" y="1421"/>
                    </a:lnTo>
                    <a:lnTo>
                      <a:pt x="576" y="1414"/>
                    </a:lnTo>
                    <a:lnTo>
                      <a:pt x="541" y="1408"/>
                    </a:lnTo>
                    <a:lnTo>
                      <a:pt x="509" y="1397"/>
                    </a:lnTo>
                    <a:lnTo>
                      <a:pt x="475" y="1385"/>
                    </a:lnTo>
                    <a:lnTo>
                      <a:pt x="442" y="1373"/>
                    </a:lnTo>
                    <a:lnTo>
                      <a:pt x="411" y="1360"/>
                    </a:lnTo>
                    <a:lnTo>
                      <a:pt x="380" y="1343"/>
                    </a:lnTo>
                    <a:lnTo>
                      <a:pt x="351" y="1325"/>
                    </a:lnTo>
                    <a:lnTo>
                      <a:pt x="322" y="1308"/>
                    </a:lnTo>
                    <a:lnTo>
                      <a:pt x="293" y="1288"/>
                    </a:lnTo>
                    <a:lnTo>
                      <a:pt x="268" y="1267"/>
                    </a:lnTo>
                    <a:lnTo>
                      <a:pt x="242" y="1245"/>
                    </a:lnTo>
                    <a:lnTo>
                      <a:pt x="216" y="1221"/>
                    </a:lnTo>
                    <a:lnTo>
                      <a:pt x="192" y="1195"/>
                    </a:lnTo>
                    <a:lnTo>
                      <a:pt x="170" y="1170"/>
                    </a:lnTo>
                    <a:lnTo>
                      <a:pt x="149" y="1144"/>
                    </a:lnTo>
                    <a:lnTo>
                      <a:pt x="129" y="1115"/>
                    </a:lnTo>
                    <a:lnTo>
                      <a:pt x="112" y="1086"/>
                    </a:lnTo>
                    <a:lnTo>
                      <a:pt x="95" y="1057"/>
                    </a:lnTo>
                    <a:lnTo>
                      <a:pt x="78" y="1026"/>
                    </a:lnTo>
                    <a:lnTo>
                      <a:pt x="64" y="995"/>
                    </a:lnTo>
                    <a:lnTo>
                      <a:pt x="52" y="963"/>
                    </a:lnTo>
                    <a:lnTo>
                      <a:pt x="40" y="930"/>
                    </a:lnTo>
                    <a:lnTo>
                      <a:pt x="31" y="896"/>
                    </a:lnTo>
                    <a:lnTo>
                      <a:pt x="23" y="862"/>
                    </a:lnTo>
                    <a:lnTo>
                      <a:pt x="16" y="826"/>
                    </a:lnTo>
                    <a:lnTo>
                      <a:pt x="12" y="790"/>
                    </a:lnTo>
                    <a:lnTo>
                      <a:pt x="9" y="754"/>
                    </a:lnTo>
                    <a:lnTo>
                      <a:pt x="9" y="718"/>
                    </a:lnTo>
                    <a:lnTo>
                      <a:pt x="9" y="681"/>
                    </a:lnTo>
                    <a:lnTo>
                      <a:pt x="12" y="645"/>
                    </a:lnTo>
                    <a:lnTo>
                      <a:pt x="16" y="610"/>
                    </a:lnTo>
                    <a:lnTo>
                      <a:pt x="23" y="574"/>
                    </a:lnTo>
                    <a:lnTo>
                      <a:pt x="31" y="540"/>
                    </a:lnTo>
                    <a:lnTo>
                      <a:pt x="40" y="506"/>
                    </a:lnTo>
                    <a:lnTo>
                      <a:pt x="52" y="474"/>
                    </a:lnTo>
                    <a:lnTo>
                      <a:pt x="64" y="441"/>
                    </a:lnTo>
                    <a:lnTo>
                      <a:pt x="78" y="410"/>
                    </a:lnTo>
                    <a:lnTo>
                      <a:pt x="95" y="379"/>
                    </a:lnTo>
                    <a:lnTo>
                      <a:pt x="112" y="349"/>
                    </a:lnTo>
                    <a:lnTo>
                      <a:pt x="129" y="320"/>
                    </a:lnTo>
                    <a:lnTo>
                      <a:pt x="149" y="292"/>
                    </a:lnTo>
                    <a:lnTo>
                      <a:pt x="170" y="265"/>
                    </a:lnTo>
                    <a:lnTo>
                      <a:pt x="192" y="239"/>
                    </a:lnTo>
                    <a:lnTo>
                      <a:pt x="216" y="215"/>
                    </a:lnTo>
                    <a:lnTo>
                      <a:pt x="242" y="191"/>
                    </a:lnTo>
                    <a:lnTo>
                      <a:pt x="268" y="169"/>
                    </a:lnTo>
                    <a:lnTo>
                      <a:pt x="293" y="149"/>
                    </a:lnTo>
                    <a:lnTo>
                      <a:pt x="322" y="128"/>
                    </a:lnTo>
                    <a:lnTo>
                      <a:pt x="351" y="109"/>
                    </a:lnTo>
                    <a:lnTo>
                      <a:pt x="380" y="92"/>
                    </a:lnTo>
                    <a:lnTo>
                      <a:pt x="411" y="77"/>
                    </a:lnTo>
                    <a:lnTo>
                      <a:pt x="442" y="63"/>
                    </a:lnTo>
                    <a:lnTo>
                      <a:pt x="475" y="49"/>
                    </a:lnTo>
                    <a:lnTo>
                      <a:pt x="509" y="39"/>
                    </a:lnTo>
                    <a:lnTo>
                      <a:pt x="541" y="29"/>
                    </a:lnTo>
                    <a:lnTo>
                      <a:pt x="576" y="22"/>
                    </a:lnTo>
                    <a:lnTo>
                      <a:pt x="612" y="15"/>
                    </a:lnTo>
                    <a:lnTo>
                      <a:pt x="648" y="10"/>
                    </a:lnTo>
                    <a:lnTo>
                      <a:pt x="683" y="8"/>
                    </a:lnTo>
                    <a:lnTo>
                      <a:pt x="719" y="7"/>
                    </a:lnTo>
                    <a:lnTo>
                      <a:pt x="757" y="8"/>
                    </a:lnTo>
                    <a:lnTo>
                      <a:pt x="793" y="10"/>
                    </a:lnTo>
                    <a:lnTo>
                      <a:pt x="827" y="15"/>
                    </a:lnTo>
                    <a:lnTo>
                      <a:pt x="863" y="22"/>
                    </a:lnTo>
                    <a:lnTo>
                      <a:pt x="897" y="29"/>
                    </a:lnTo>
                    <a:lnTo>
                      <a:pt x="932" y="39"/>
                    </a:lnTo>
                    <a:lnTo>
                      <a:pt x="964" y="49"/>
                    </a:lnTo>
                    <a:lnTo>
                      <a:pt x="997" y="63"/>
                    </a:lnTo>
                    <a:lnTo>
                      <a:pt x="1028" y="77"/>
                    </a:lnTo>
                    <a:lnTo>
                      <a:pt x="1058" y="92"/>
                    </a:lnTo>
                    <a:lnTo>
                      <a:pt x="1089" y="109"/>
                    </a:lnTo>
                    <a:lnTo>
                      <a:pt x="1118" y="128"/>
                    </a:lnTo>
                    <a:lnTo>
                      <a:pt x="1146" y="149"/>
                    </a:lnTo>
                    <a:lnTo>
                      <a:pt x="1173" y="169"/>
                    </a:lnTo>
                    <a:lnTo>
                      <a:pt x="1199" y="191"/>
                    </a:lnTo>
                    <a:lnTo>
                      <a:pt x="1223" y="215"/>
                    </a:lnTo>
                    <a:lnTo>
                      <a:pt x="1247" y="239"/>
                    </a:lnTo>
                    <a:lnTo>
                      <a:pt x="1269" y="265"/>
                    </a:lnTo>
                    <a:lnTo>
                      <a:pt x="1289" y="292"/>
                    </a:lnTo>
                    <a:lnTo>
                      <a:pt x="1310" y="320"/>
                    </a:lnTo>
                    <a:lnTo>
                      <a:pt x="1329" y="349"/>
                    </a:lnTo>
                    <a:lnTo>
                      <a:pt x="1346" y="379"/>
                    </a:lnTo>
                    <a:lnTo>
                      <a:pt x="1361" y="410"/>
                    </a:lnTo>
                    <a:lnTo>
                      <a:pt x="1375" y="441"/>
                    </a:lnTo>
                    <a:lnTo>
                      <a:pt x="1389" y="474"/>
                    </a:lnTo>
                    <a:lnTo>
                      <a:pt x="1399" y="506"/>
                    </a:lnTo>
                    <a:lnTo>
                      <a:pt x="1409" y="540"/>
                    </a:lnTo>
                    <a:lnTo>
                      <a:pt x="1416" y="574"/>
                    </a:lnTo>
                    <a:lnTo>
                      <a:pt x="1423" y="610"/>
                    </a:lnTo>
                    <a:lnTo>
                      <a:pt x="1428" y="645"/>
                    </a:lnTo>
                    <a:lnTo>
                      <a:pt x="1430" y="681"/>
                    </a:lnTo>
                    <a:lnTo>
                      <a:pt x="1432" y="718"/>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47" name="Freeform 411"/>
              <p:cNvSpPr>
                <a:spLocks noEditPoints="1"/>
              </p:cNvSpPr>
              <p:nvPr/>
            </p:nvSpPr>
            <p:spPr bwMode="auto">
              <a:xfrm>
                <a:off x="1313" y="2588"/>
                <a:ext cx="1431" cy="1430"/>
              </a:xfrm>
              <a:custGeom>
                <a:avLst/>
                <a:gdLst>
                  <a:gd name="T0" fmla="*/ 1416 w 1431"/>
                  <a:gd name="T1" fmla="*/ 571 h 1430"/>
                  <a:gd name="T2" fmla="*/ 1361 w 1431"/>
                  <a:gd name="T3" fmla="*/ 406 h 1430"/>
                  <a:gd name="T4" fmla="*/ 1268 w 1431"/>
                  <a:gd name="T5" fmla="*/ 260 h 1430"/>
                  <a:gd name="T6" fmla="*/ 1143 w 1431"/>
                  <a:gd name="T7" fmla="*/ 142 h 1430"/>
                  <a:gd name="T8" fmla="*/ 994 w 1431"/>
                  <a:gd name="T9" fmla="*/ 57 h 1430"/>
                  <a:gd name="T10" fmla="*/ 825 w 1431"/>
                  <a:gd name="T11" fmla="*/ 9 h 1430"/>
                  <a:gd name="T12" fmla="*/ 642 w 1431"/>
                  <a:gd name="T13" fmla="*/ 4 h 1430"/>
                  <a:gd name="T14" fmla="*/ 471 w 1431"/>
                  <a:gd name="T15" fmla="*/ 43 h 1430"/>
                  <a:gd name="T16" fmla="*/ 317 w 1431"/>
                  <a:gd name="T17" fmla="*/ 122 h 1430"/>
                  <a:gd name="T18" fmla="*/ 186 w 1431"/>
                  <a:gd name="T19" fmla="*/ 235 h 1430"/>
                  <a:gd name="T20" fmla="*/ 87 w 1431"/>
                  <a:gd name="T21" fmla="*/ 375 h 1430"/>
                  <a:gd name="T22" fmla="*/ 24 w 1431"/>
                  <a:gd name="T23" fmla="*/ 536 h 1430"/>
                  <a:gd name="T24" fmla="*/ 0 w 1431"/>
                  <a:gd name="T25" fmla="*/ 715 h 1430"/>
                  <a:gd name="T26" fmla="*/ 24 w 1431"/>
                  <a:gd name="T27" fmla="*/ 893 h 1430"/>
                  <a:gd name="T28" fmla="*/ 87 w 1431"/>
                  <a:gd name="T29" fmla="*/ 1056 h 1430"/>
                  <a:gd name="T30" fmla="*/ 186 w 1431"/>
                  <a:gd name="T31" fmla="*/ 1196 h 1430"/>
                  <a:gd name="T32" fmla="*/ 317 w 1431"/>
                  <a:gd name="T33" fmla="*/ 1307 h 1430"/>
                  <a:gd name="T34" fmla="*/ 471 w 1431"/>
                  <a:gd name="T35" fmla="*/ 1386 h 1430"/>
                  <a:gd name="T36" fmla="*/ 642 w 1431"/>
                  <a:gd name="T37" fmla="*/ 1427 h 1430"/>
                  <a:gd name="T38" fmla="*/ 825 w 1431"/>
                  <a:gd name="T39" fmla="*/ 1422 h 1430"/>
                  <a:gd name="T40" fmla="*/ 994 w 1431"/>
                  <a:gd name="T41" fmla="*/ 1374 h 1430"/>
                  <a:gd name="T42" fmla="*/ 1143 w 1431"/>
                  <a:gd name="T43" fmla="*/ 1288 h 1430"/>
                  <a:gd name="T44" fmla="*/ 1268 w 1431"/>
                  <a:gd name="T45" fmla="*/ 1170 h 1430"/>
                  <a:gd name="T46" fmla="*/ 1361 w 1431"/>
                  <a:gd name="T47" fmla="*/ 1025 h 1430"/>
                  <a:gd name="T48" fmla="*/ 1416 w 1431"/>
                  <a:gd name="T49" fmla="*/ 859 h 1430"/>
                  <a:gd name="T50" fmla="*/ 1424 w 1431"/>
                  <a:gd name="T51" fmla="*/ 715 h 1430"/>
                  <a:gd name="T52" fmla="*/ 1402 w 1431"/>
                  <a:gd name="T53" fmla="*/ 891 h 1430"/>
                  <a:gd name="T54" fmla="*/ 1339 w 1431"/>
                  <a:gd name="T55" fmla="*/ 1052 h 1430"/>
                  <a:gd name="T56" fmla="*/ 1239 w 1431"/>
                  <a:gd name="T57" fmla="*/ 1191 h 1430"/>
                  <a:gd name="T58" fmla="*/ 1111 w 1431"/>
                  <a:gd name="T59" fmla="*/ 1302 h 1430"/>
                  <a:gd name="T60" fmla="*/ 958 w 1431"/>
                  <a:gd name="T61" fmla="*/ 1379 h 1430"/>
                  <a:gd name="T62" fmla="*/ 787 w 1431"/>
                  <a:gd name="T63" fmla="*/ 1418 h 1430"/>
                  <a:gd name="T64" fmla="*/ 608 w 1431"/>
                  <a:gd name="T65" fmla="*/ 1415 h 1430"/>
                  <a:gd name="T66" fmla="*/ 440 w 1431"/>
                  <a:gd name="T67" fmla="*/ 1367 h 1430"/>
                  <a:gd name="T68" fmla="*/ 293 w 1431"/>
                  <a:gd name="T69" fmla="*/ 1281 h 1430"/>
                  <a:gd name="T70" fmla="*/ 169 w 1431"/>
                  <a:gd name="T71" fmla="*/ 1165 h 1430"/>
                  <a:gd name="T72" fmla="*/ 77 w 1431"/>
                  <a:gd name="T73" fmla="*/ 1021 h 1430"/>
                  <a:gd name="T74" fmla="*/ 22 w 1431"/>
                  <a:gd name="T75" fmla="*/ 857 h 1430"/>
                  <a:gd name="T76" fmla="*/ 8 w 1431"/>
                  <a:gd name="T77" fmla="*/ 679 h 1430"/>
                  <a:gd name="T78" fmla="*/ 39 w 1431"/>
                  <a:gd name="T79" fmla="*/ 505 h 1430"/>
                  <a:gd name="T80" fmla="*/ 111 w 1431"/>
                  <a:gd name="T81" fmla="*/ 347 h 1430"/>
                  <a:gd name="T82" fmla="*/ 216 w 1431"/>
                  <a:gd name="T83" fmla="*/ 214 h 1430"/>
                  <a:gd name="T84" fmla="*/ 349 w 1431"/>
                  <a:gd name="T85" fmla="*/ 110 h 1430"/>
                  <a:gd name="T86" fmla="*/ 505 w 1431"/>
                  <a:gd name="T87" fmla="*/ 40 h 1430"/>
                  <a:gd name="T88" fmla="*/ 679 w 1431"/>
                  <a:gd name="T89" fmla="*/ 9 h 1430"/>
                  <a:gd name="T90" fmla="*/ 858 w 1431"/>
                  <a:gd name="T91" fmla="*/ 22 h 1430"/>
                  <a:gd name="T92" fmla="*/ 1022 w 1431"/>
                  <a:gd name="T93" fmla="*/ 77 h 1430"/>
                  <a:gd name="T94" fmla="*/ 1166 w 1431"/>
                  <a:gd name="T95" fmla="*/ 170 h 1430"/>
                  <a:gd name="T96" fmla="*/ 1284 w 1431"/>
                  <a:gd name="T97" fmla="*/ 291 h 1430"/>
                  <a:gd name="T98" fmla="*/ 1368 w 1431"/>
                  <a:gd name="T99" fmla="*/ 440 h 1430"/>
                  <a:gd name="T100" fmla="*/ 1416 w 1431"/>
                  <a:gd name="T101" fmla="*/ 607 h 14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31"/>
                  <a:gd name="T154" fmla="*/ 0 h 1430"/>
                  <a:gd name="T155" fmla="*/ 1431 w 1431"/>
                  <a:gd name="T156" fmla="*/ 1430 h 14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31" h="1430">
                    <a:moveTo>
                      <a:pt x="1431" y="715"/>
                    </a:moveTo>
                    <a:lnTo>
                      <a:pt x="1429" y="678"/>
                    </a:lnTo>
                    <a:lnTo>
                      <a:pt x="1428" y="642"/>
                    </a:lnTo>
                    <a:lnTo>
                      <a:pt x="1422" y="606"/>
                    </a:lnTo>
                    <a:lnTo>
                      <a:pt x="1416" y="571"/>
                    </a:lnTo>
                    <a:lnTo>
                      <a:pt x="1409" y="536"/>
                    </a:lnTo>
                    <a:lnTo>
                      <a:pt x="1398" y="503"/>
                    </a:lnTo>
                    <a:lnTo>
                      <a:pt x="1388" y="469"/>
                    </a:lnTo>
                    <a:lnTo>
                      <a:pt x="1374" y="436"/>
                    </a:lnTo>
                    <a:lnTo>
                      <a:pt x="1361" y="406"/>
                    </a:lnTo>
                    <a:lnTo>
                      <a:pt x="1345" y="375"/>
                    </a:lnTo>
                    <a:lnTo>
                      <a:pt x="1327" y="344"/>
                    </a:lnTo>
                    <a:lnTo>
                      <a:pt x="1309" y="315"/>
                    </a:lnTo>
                    <a:lnTo>
                      <a:pt x="1289" y="288"/>
                    </a:lnTo>
                    <a:lnTo>
                      <a:pt x="1268" y="260"/>
                    </a:lnTo>
                    <a:lnTo>
                      <a:pt x="1244" y="235"/>
                    </a:lnTo>
                    <a:lnTo>
                      <a:pt x="1222" y="209"/>
                    </a:lnTo>
                    <a:lnTo>
                      <a:pt x="1196" y="185"/>
                    </a:lnTo>
                    <a:lnTo>
                      <a:pt x="1171" y="163"/>
                    </a:lnTo>
                    <a:lnTo>
                      <a:pt x="1143" y="142"/>
                    </a:lnTo>
                    <a:lnTo>
                      <a:pt x="1116" y="122"/>
                    </a:lnTo>
                    <a:lnTo>
                      <a:pt x="1087" y="103"/>
                    </a:lnTo>
                    <a:lnTo>
                      <a:pt x="1056" y="86"/>
                    </a:lnTo>
                    <a:lnTo>
                      <a:pt x="1025" y="70"/>
                    </a:lnTo>
                    <a:lnTo>
                      <a:pt x="994" y="57"/>
                    </a:lnTo>
                    <a:lnTo>
                      <a:pt x="962" y="43"/>
                    </a:lnTo>
                    <a:lnTo>
                      <a:pt x="928" y="33"/>
                    </a:lnTo>
                    <a:lnTo>
                      <a:pt x="895" y="22"/>
                    </a:lnTo>
                    <a:lnTo>
                      <a:pt x="859" y="14"/>
                    </a:lnTo>
                    <a:lnTo>
                      <a:pt x="825" y="9"/>
                    </a:lnTo>
                    <a:lnTo>
                      <a:pt x="789" y="4"/>
                    </a:lnTo>
                    <a:lnTo>
                      <a:pt x="753" y="0"/>
                    </a:lnTo>
                    <a:lnTo>
                      <a:pt x="715" y="0"/>
                    </a:lnTo>
                    <a:lnTo>
                      <a:pt x="679" y="0"/>
                    </a:lnTo>
                    <a:lnTo>
                      <a:pt x="642" y="4"/>
                    </a:lnTo>
                    <a:lnTo>
                      <a:pt x="608" y="9"/>
                    </a:lnTo>
                    <a:lnTo>
                      <a:pt x="572" y="14"/>
                    </a:lnTo>
                    <a:lnTo>
                      <a:pt x="537" y="22"/>
                    </a:lnTo>
                    <a:lnTo>
                      <a:pt x="503" y="33"/>
                    </a:lnTo>
                    <a:lnTo>
                      <a:pt x="471" y="43"/>
                    </a:lnTo>
                    <a:lnTo>
                      <a:pt x="438" y="57"/>
                    </a:lnTo>
                    <a:lnTo>
                      <a:pt x="406" y="70"/>
                    </a:lnTo>
                    <a:lnTo>
                      <a:pt x="375" y="86"/>
                    </a:lnTo>
                    <a:lnTo>
                      <a:pt x="346" y="103"/>
                    </a:lnTo>
                    <a:lnTo>
                      <a:pt x="317" y="122"/>
                    </a:lnTo>
                    <a:lnTo>
                      <a:pt x="287" y="142"/>
                    </a:lnTo>
                    <a:lnTo>
                      <a:pt x="260" y="163"/>
                    </a:lnTo>
                    <a:lnTo>
                      <a:pt x="234" y="185"/>
                    </a:lnTo>
                    <a:lnTo>
                      <a:pt x="210" y="209"/>
                    </a:lnTo>
                    <a:lnTo>
                      <a:pt x="186" y="235"/>
                    </a:lnTo>
                    <a:lnTo>
                      <a:pt x="164" y="260"/>
                    </a:lnTo>
                    <a:lnTo>
                      <a:pt x="142" y="288"/>
                    </a:lnTo>
                    <a:lnTo>
                      <a:pt x="123" y="315"/>
                    </a:lnTo>
                    <a:lnTo>
                      <a:pt x="104" y="344"/>
                    </a:lnTo>
                    <a:lnTo>
                      <a:pt x="87" y="375"/>
                    </a:lnTo>
                    <a:lnTo>
                      <a:pt x="72" y="406"/>
                    </a:lnTo>
                    <a:lnTo>
                      <a:pt x="56" y="436"/>
                    </a:lnTo>
                    <a:lnTo>
                      <a:pt x="44" y="469"/>
                    </a:lnTo>
                    <a:lnTo>
                      <a:pt x="32" y="503"/>
                    </a:lnTo>
                    <a:lnTo>
                      <a:pt x="24" y="536"/>
                    </a:lnTo>
                    <a:lnTo>
                      <a:pt x="15" y="571"/>
                    </a:lnTo>
                    <a:lnTo>
                      <a:pt x="8" y="606"/>
                    </a:lnTo>
                    <a:lnTo>
                      <a:pt x="5" y="642"/>
                    </a:lnTo>
                    <a:lnTo>
                      <a:pt x="2" y="678"/>
                    </a:lnTo>
                    <a:lnTo>
                      <a:pt x="0" y="715"/>
                    </a:lnTo>
                    <a:lnTo>
                      <a:pt x="2" y="751"/>
                    </a:lnTo>
                    <a:lnTo>
                      <a:pt x="5" y="789"/>
                    </a:lnTo>
                    <a:lnTo>
                      <a:pt x="8" y="825"/>
                    </a:lnTo>
                    <a:lnTo>
                      <a:pt x="15" y="859"/>
                    </a:lnTo>
                    <a:lnTo>
                      <a:pt x="24" y="893"/>
                    </a:lnTo>
                    <a:lnTo>
                      <a:pt x="32" y="927"/>
                    </a:lnTo>
                    <a:lnTo>
                      <a:pt x="44" y="961"/>
                    </a:lnTo>
                    <a:lnTo>
                      <a:pt x="56" y="994"/>
                    </a:lnTo>
                    <a:lnTo>
                      <a:pt x="72" y="1025"/>
                    </a:lnTo>
                    <a:lnTo>
                      <a:pt x="87" y="1056"/>
                    </a:lnTo>
                    <a:lnTo>
                      <a:pt x="104" y="1086"/>
                    </a:lnTo>
                    <a:lnTo>
                      <a:pt x="123" y="1115"/>
                    </a:lnTo>
                    <a:lnTo>
                      <a:pt x="142" y="1143"/>
                    </a:lnTo>
                    <a:lnTo>
                      <a:pt x="164" y="1170"/>
                    </a:lnTo>
                    <a:lnTo>
                      <a:pt x="186" y="1196"/>
                    </a:lnTo>
                    <a:lnTo>
                      <a:pt x="210" y="1220"/>
                    </a:lnTo>
                    <a:lnTo>
                      <a:pt x="234" y="1244"/>
                    </a:lnTo>
                    <a:lnTo>
                      <a:pt x="260" y="1266"/>
                    </a:lnTo>
                    <a:lnTo>
                      <a:pt x="287" y="1288"/>
                    </a:lnTo>
                    <a:lnTo>
                      <a:pt x="317" y="1307"/>
                    </a:lnTo>
                    <a:lnTo>
                      <a:pt x="346" y="1326"/>
                    </a:lnTo>
                    <a:lnTo>
                      <a:pt x="375" y="1343"/>
                    </a:lnTo>
                    <a:lnTo>
                      <a:pt x="406" y="1360"/>
                    </a:lnTo>
                    <a:lnTo>
                      <a:pt x="438" y="1374"/>
                    </a:lnTo>
                    <a:lnTo>
                      <a:pt x="471" y="1386"/>
                    </a:lnTo>
                    <a:lnTo>
                      <a:pt x="503" y="1398"/>
                    </a:lnTo>
                    <a:lnTo>
                      <a:pt x="537" y="1408"/>
                    </a:lnTo>
                    <a:lnTo>
                      <a:pt x="572" y="1415"/>
                    </a:lnTo>
                    <a:lnTo>
                      <a:pt x="608" y="1422"/>
                    </a:lnTo>
                    <a:lnTo>
                      <a:pt x="642" y="1427"/>
                    </a:lnTo>
                    <a:lnTo>
                      <a:pt x="679" y="1428"/>
                    </a:lnTo>
                    <a:lnTo>
                      <a:pt x="715" y="1430"/>
                    </a:lnTo>
                    <a:lnTo>
                      <a:pt x="753" y="1428"/>
                    </a:lnTo>
                    <a:lnTo>
                      <a:pt x="789" y="1427"/>
                    </a:lnTo>
                    <a:lnTo>
                      <a:pt x="825" y="1422"/>
                    </a:lnTo>
                    <a:lnTo>
                      <a:pt x="859" y="1415"/>
                    </a:lnTo>
                    <a:lnTo>
                      <a:pt x="895" y="1408"/>
                    </a:lnTo>
                    <a:lnTo>
                      <a:pt x="928" y="1398"/>
                    </a:lnTo>
                    <a:lnTo>
                      <a:pt x="962" y="1386"/>
                    </a:lnTo>
                    <a:lnTo>
                      <a:pt x="994" y="1374"/>
                    </a:lnTo>
                    <a:lnTo>
                      <a:pt x="1025" y="1360"/>
                    </a:lnTo>
                    <a:lnTo>
                      <a:pt x="1056" y="1343"/>
                    </a:lnTo>
                    <a:lnTo>
                      <a:pt x="1087" y="1326"/>
                    </a:lnTo>
                    <a:lnTo>
                      <a:pt x="1116" y="1307"/>
                    </a:lnTo>
                    <a:lnTo>
                      <a:pt x="1143" y="1288"/>
                    </a:lnTo>
                    <a:lnTo>
                      <a:pt x="1171" y="1266"/>
                    </a:lnTo>
                    <a:lnTo>
                      <a:pt x="1196" y="1244"/>
                    </a:lnTo>
                    <a:lnTo>
                      <a:pt x="1222" y="1220"/>
                    </a:lnTo>
                    <a:lnTo>
                      <a:pt x="1244" y="1196"/>
                    </a:lnTo>
                    <a:lnTo>
                      <a:pt x="1268" y="1170"/>
                    </a:lnTo>
                    <a:lnTo>
                      <a:pt x="1289" y="1143"/>
                    </a:lnTo>
                    <a:lnTo>
                      <a:pt x="1309" y="1115"/>
                    </a:lnTo>
                    <a:lnTo>
                      <a:pt x="1327" y="1086"/>
                    </a:lnTo>
                    <a:lnTo>
                      <a:pt x="1345" y="1056"/>
                    </a:lnTo>
                    <a:lnTo>
                      <a:pt x="1361" y="1025"/>
                    </a:lnTo>
                    <a:lnTo>
                      <a:pt x="1374" y="994"/>
                    </a:lnTo>
                    <a:lnTo>
                      <a:pt x="1388" y="961"/>
                    </a:lnTo>
                    <a:lnTo>
                      <a:pt x="1398" y="927"/>
                    </a:lnTo>
                    <a:lnTo>
                      <a:pt x="1409" y="893"/>
                    </a:lnTo>
                    <a:lnTo>
                      <a:pt x="1416" y="859"/>
                    </a:lnTo>
                    <a:lnTo>
                      <a:pt x="1422" y="825"/>
                    </a:lnTo>
                    <a:lnTo>
                      <a:pt x="1428" y="789"/>
                    </a:lnTo>
                    <a:lnTo>
                      <a:pt x="1429" y="751"/>
                    </a:lnTo>
                    <a:lnTo>
                      <a:pt x="1431" y="715"/>
                    </a:lnTo>
                    <a:close/>
                    <a:moveTo>
                      <a:pt x="1424" y="715"/>
                    </a:moveTo>
                    <a:lnTo>
                      <a:pt x="1422" y="751"/>
                    </a:lnTo>
                    <a:lnTo>
                      <a:pt x="1421" y="787"/>
                    </a:lnTo>
                    <a:lnTo>
                      <a:pt x="1416" y="823"/>
                    </a:lnTo>
                    <a:lnTo>
                      <a:pt x="1409" y="857"/>
                    </a:lnTo>
                    <a:lnTo>
                      <a:pt x="1402" y="891"/>
                    </a:lnTo>
                    <a:lnTo>
                      <a:pt x="1392" y="926"/>
                    </a:lnTo>
                    <a:lnTo>
                      <a:pt x="1381" y="958"/>
                    </a:lnTo>
                    <a:lnTo>
                      <a:pt x="1368" y="991"/>
                    </a:lnTo>
                    <a:lnTo>
                      <a:pt x="1354" y="1021"/>
                    </a:lnTo>
                    <a:lnTo>
                      <a:pt x="1339" y="1052"/>
                    </a:lnTo>
                    <a:lnTo>
                      <a:pt x="1321" y="1081"/>
                    </a:lnTo>
                    <a:lnTo>
                      <a:pt x="1303" y="1110"/>
                    </a:lnTo>
                    <a:lnTo>
                      <a:pt x="1284" y="1138"/>
                    </a:lnTo>
                    <a:lnTo>
                      <a:pt x="1261" y="1165"/>
                    </a:lnTo>
                    <a:lnTo>
                      <a:pt x="1239" y="1191"/>
                    </a:lnTo>
                    <a:lnTo>
                      <a:pt x="1217" y="1215"/>
                    </a:lnTo>
                    <a:lnTo>
                      <a:pt x="1191" y="1239"/>
                    </a:lnTo>
                    <a:lnTo>
                      <a:pt x="1166" y="1261"/>
                    </a:lnTo>
                    <a:lnTo>
                      <a:pt x="1140" y="1281"/>
                    </a:lnTo>
                    <a:lnTo>
                      <a:pt x="1111" y="1302"/>
                    </a:lnTo>
                    <a:lnTo>
                      <a:pt x="1083" y="1321"/>
                    </a:lnTo>
                    <a:lnTo>
                      <a:pt x="1053" y="1338"/>
                    </a:lnTo>
                    <a:lnTo>
                      <a:pt x="1022" y="1353"/>
                    </a:lnTo>
                    <a:lnTo>
                      <a:pt x="991" y="1367"/>
                    </a:lnTo>
                    <a:lnTo>
                      <a:pt x="958" y="1379"/>
                    </a:lnTo>
                    <a:lnTo>
                      <a:pt x="926" y="1391"/>
                    </a:lnTo>
                    <a:lnTo>
                      <a:pt x="892" y="1401"/>
                    </a:lnTo>
                    <a:lnTo>
                      <a:pt x="858" y="1408"/>
                    </a:lnTo>
                    <a:lnTo>
                      <a:pt x="823" y="1415"/>
                    </a:lnTo>
                    <a:lnTo>
                      <a:pt x="787" y="1418"/>
                    </a:lnTo>
                    <a:lnTo>
                      <a:pt x="751" y="1422"/>
                    </a:lnTo>
                    <a:lnTo>
                      <a:pt x="715" y="1423"/>
                    </a:lnTo>
                    <a:lnTo>
                      <a:pt x="679" y="1422"/>
                    </a:lnTo>
                    <a:lnTo>
                      <a:pt x="644" y="1418"/>
                    </a:lnTo>
                    <a:lnTo>
                      <a:pt x="608" y="1415"/>
                    </a:lnTo>
                    <a:lnTo>
                      <a:pt x="573" y="1408"/>
                    </a:lnTo>
                    <a:lnTo>
                      <a:pt x="539" y="1401"/>
                    </a:lnTo>
                    <a:lnTo>
                      <a:pt x="505" y="1391"/>
                    </a:lnTo>
                    <a:lnTo>
                      <a:pt x="472" y="1379"/>
                    </a:lnTo>
                    <a:lnTo>
                      <a:pt x="440" y="1367"/>
                    </a:lnTo>
                    <a:lnTo>
                      <a:pt x="409" y="1353"/>
                    </a:lnTo>
                    <a:lnTo>
                      <a:pt x="378" y="1338"/>
                    </a:lnTo>
                    <a:lnTo>
                      <a:pt x="349" y="1321"/>
                    </a:lnTo>
                    <a:lnTo>
                      <a:pt x="320" y="1302"/>
                    </a:lnTo>
                    <a:lnTo>
                      <a:pt x="293" y="1281"/>
                    </a:lnTo>
                    <a:lnTo>
                      <a:pt x="265" y="1261"/>
                    </a:lnTo>
                    <a:lnTo>
                      <a:pt x="240" y="1239"/>
                    </a:lnTo>
                    <a:lnTo>
                      <a:pt x="216" y="1215"/>
                    </a:lnTo>
                    <a:lnTo>
                      <a:pt x="192" y="1191"/>
                    </a:lnTo>
                    <a:lnTo>
                      <a:pt x="169" y="1165"/>
                    </a:lnTo>
                    <a:lnTo>
                      <a:pt x="149" y="1138"/>
                    </a:lnTo>
                    <a:lnTo>
                      <a:pt x="128" y="1110"/>
                    </a:lnTo>
                    <a:lnTo>
                      <a:pt x="111" y="1081"/>
                    </a:lnTo>
                    <a:lnTo>
                      <a:pt x="94" y="1052"/>
                    </a:lnTo>
                    <a:lnTo>
                      <a:pt x="77" y="1021"/>
                    </a:lnTo>
                    <a:lnTo>
                      <a:pt x="63" y="991"/>
                    </a:lnTo>
                    <a:lnTo>
                      <a:pt x="51" y="958"/>
                    </a:lnTo>
                    <a:lnTo>
                      <a:pt x="39" y="926"/>
                    </a:lnTo>
                    <a:lnTo>
                      <a:pt x="31" y="891"/>
                    </a:lnTo>
                    <a:lnTo>
                      <a:pt x="22" y="857"/>
                    </a:lnTo>
                    <a:lnTo>
                      <a:pt x="15" y="823"/>
                    </a:lnTo>
                    <a:lnTo>
                      <a:pt x="12" y="787"/>
                    </a:lnTo>
                    <a:lnTo>
                      <a:pt x="8" y="751"/>
                    </a:lnTo>
                    <a:lnTo>
                      <a:pt x="8" y="715"/>
                    </a:lnTo>
                    <a:lnTo>
                      <a:pt x="8" y="679"/>
                    </a:lnTo>
                    <a:lnTo>
                      <a:pt x="12" y="643"/>
                    </a:lnTo>
                    <a:lnTo>
                      <a:pt x="15" y="607"/>
                    </a:lnTo>
                    <a:lnTo>
                      <a:pt x="22" y="573"/>
                    </a:lnTo>
                    <a:lnTo>
                      <a:pt x="31" y="537"/>
                    </a:lnTo>
                    <a:lnTo>
                      <a:pt x="39" y="505"/>
                    </a:lnTo>
                    <a:lnTo>
                      <a:pt x="51" y="472"/>
                    </a:lnTo>
                    <a:lnTo>
                      <a:pt x="63" y="440"/>
                    </a:lnTo>
                    <a:lnTo>
                      <a:pt x="77" y="409"/>
                    </a:lnTo>
                    <a:lnTo>
                      <a:pt x="94" y="378"/>
                    </a:lnTo>
                    <a:lnTo>
                      <a:pt x="111" y="347"/>
                    </a:lnTo>
                    <a:lnTo>
                      <a:pt x="128" y="320"/>
                    </a:lnTo>
                    <a:lnTo>
                      <a:pt x="149" y="291"/>
                    </a:lnTo>
                    <a:lnTo>
                      <a:pt x="169" y="265"/>
                    </a:lnTo>
                    <a:lnTo>
                      <a:pt x="192" y="240"/>
                    </a:lnTo>
                    <a:lnTo>
                      <a:pt x="216" y="214"/>
                    </a:lnTo>
                    <a:lnTo>
                      <a:pt x="240" y="192"/>
                    </a:lnTo>
                    <a:lnTo>
                      <a:pt x="265" y="170"/>
                    </a:lnTo>
                    <a:lnTo>
                      <a:pt x="293" y="147"/>
                    </a:lnTo>
                    <a:lnTo>
                      <a:pt x="320" y="128"/>
                    </a:lnTo>
                    <a:lnTo>
                      <a:pt x="349" y="110"/>
                    </a:lnTo>
                    <a:lnTo>
                      <a:pt x="378" y="93"/>
                    </a:lnTo>
                    <a:lnTo>
                      <a:pt x="409" y="77"/>
                    </a:lnTo>
                    <a:lnTo>
                      <a:pt x="440" y="63"/>
                    </a:lnTo>
                    <a:lnTo>
                      <a:pt x="472" y="50"/>
                    </a:lnTo>
                    <a:lnTo>
                      <a:pt x="505" y="40"/>
                    </a:lnTo>
                    <a:lnTo>
                      <a:pt x="539" y="29"/>
                    </a:lnTo>
                    <a:lnTo>
                      <a:pt x="573" y="22"/>
                    </a:lnTo>
                    <a:lnTo>
                      <a:pt x="608" y="16"/>
                    </a:lnTo>
                    <a:lnTo>
                      <a:pt x="644" y="10"/>
                    </a:lnTo>
                    <a:lnTo>
                      <a:pt x="679" y="9"/>
                    </a:lnTo>
                    <a:lnTo>
                      <a:pt x="715" y="7"/>
                    </a:lnTo>
                    <a:lnTo>
                      <a:pt x="751" y="9"/>
                    </a:lnTo>
                    <a:lnTo>
                      <a:pt x="787" y="10"/>
                    </a:lnTo>
                    <a:lnTo>
                      <a:pt x="823" y="16"/>
                    </a:lnTo>
                    <a:lnTo>
                      <a:pt x="858" y="22"/>
                    </a:lnTo>
                    <a:lnTo>
                      <a:pt x="892" y="29"/>
                    </a:lnTo>
                    <a:lnTo>
                      <a:pt x="926" y="40"/>
                    </a:lnTo>
                    <a:lnTo>
                      <a:pt x="958" y="50"/>
                    </a:lnTo>
                    <a:lnTo>
                      <a:pt x="991" y="63"/>
                    </a:lnTo>
                    <a:lnTo>
                      <a:pt x="1022" y="77"/>
                    </a:lnTo>
                    <a:lnTo>
                      <a:pt x="1053" y="93"/>
                    </a:lnTo>
                    <a:lnTo>
                      <a:pt x="1083" y="110"/>
                    </a:lnTo>
                    <a:lnTo>
                      <a:pt x="1111" y="128"/>
                    </a:lnTo>
                    <a:lnTo>
                      <a:pt x="1140" y="147"/>
                    </a:lnTo>
                    <a:lnTo>
                      <a:pt x="1166" y="170"/>
                    </a:lnTo>
                    <a:lnTo>
                      <a:pt x="1191" y="192"/>
                    </a:lnTo>
                    <a:lnTo>
                      <a:pt x="1217" y="214"/>
                    </a:lnTo>
                    <a:lnTo>
                      <a:pt x="1239" y="240"/>
                    </a:lnTo>
                    <a:lnTo>
                      <a:pt x="1261" y="265"/>
                    </a:lnTo>
                    <a:lnTo>
                      <a:pt x="1284" y="291"/>
                    </a:lnTo>
                    <a:lnTo>
                      <a:pt x="1303" y="320"/>
                    </a:lnTo>
                    <a:lnTo>
                      <a:pt x="1321" y="347"/>
                    </a:lnTo>
                    <a:lnTo>
                      <a:pt x="1339" y="378"/>
                    </a:lnTo>
                    <a:lnTo>
                      <a:pt x="1354" y="409"/>
                    </a:lnTo>
                    <a:lnTo>
                      <a:pt x="1368" y="440"/>
                    </a:lnTo>
                    <a:lnTo>
                      <a:pt x="1381" y="472"/>
                    </a:lnTo>
                    <a:lnTo>
                      <a:pt x="1392" y="505"/>
                    </a:lnTo>
                    <a:lnTo>
                      <a:pt x="1402" y="537"/>
                    </a:lnTo>
                    <a:lnTo>
                      <a:pt x="1409" y="573"/>
                    </a:lnTo>
                    <a:lnTo>
                      <a:pt x="1416" y="607"/>
                    </a:lnTo>
                    <a:lnTo>
                      <a:pt x="1421" y="643"/>
                    </a:lnTo>
                    <a:lnTo>
                      <a:pt x="1422" y="679"/>
                    </a:lnTo>
                    <a:lnTo>
                      <a:pt x="1424" y="715"/>
                    </a:lnTo>
                    <a:close/>
                  </a:path>
                </a:pathLst>
              </a:custGeom>
              <a:solidFill>
                <a:srgbClr val="B4B3B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48" name="Freeform 412"/>
              <p:cNvSpPr>
                <a:spLocks noEditPoints="1"/>
              </p:cNvSpPr>
              <p:nvPr/>
            </p:nvSpPr>
            <p:spPr bwMode="auto">
              <a:xfrm>
                <a:off x="1318" y="2592"/>
                <a:ext cx="1423" cy="1423"/>
              </a:xfrm>
              <a:custGeom>
                <a:avLst/>
                <a:gdLst>
                  <a:gd name="T0" fmla="*/ 1407 w 1423"/>
                  <a:gd name="T1" fmla="*/ 567 h 1423"/>
                  <a:gd name="T2" fmla="*/ 1352 w 1423"/>
                  <a:gd name="T3" fmla="*/ 403 h 1423"/>
                  <a:gd name="T4" fmla="*/ 1260 w 1423"/>
                  <a:gd name="T5" fmla="*/ 258 h 1423"/>
                  <a:gd name="T6" fmla="*/ 1137 w 1423"/>
                  <a:gd name="T7" fmla="*/ 142 h 1423"/>
                  <a:gd name="T8" fmla="*/ 988 w 1423"/>
                  <a:gd name="T9" fmla="*/ 56 h 1423"/>
                  <a:gd name="T10" fmla="*/ 818 w 1423"/>
                  <a:gd name="T11" fmla="*/ 8 h 1423"/>
                  <a:gd name="T12" fmla="*/ 639 w 1423"/>
                  <a:gd name="T13" fmla="*/ 3 h 1423"/>
                  <a:gd name="T14" fmla="*/ 466 w 1423"/>
                  <a:gd name="T15" fmla="*/ 42 h 1423"/>
                  <a:gd name="T16" fmla="*/ 313 w 1423"/>
                  <a:gd name="T17" fmla="*/ 121 h 1423"/>
                  <a:gd name="T18" fmla="*/ 183 w 1423"/>
                  <a:gd name="T19" fmla="*/ 232 h 1423"/>
                  <a:gd name="T20" fmla="*/ 86 w 1423"/>
                  <a:gd name="T21" fmla="*/ 372 h 1423"/>
                  <a:gd name="T22" fmla="*/ 22 w 1423"/>
                  <a:gd name="T23" fmla="*/ 533 h 1423"/>
                  <a:gd name="T24" fmla="*/ 0 w 1423"/>
                  <a:gd name="T25" fmla="*/ 711 h 1423"/>
                  <a:gd name="T26" fmla="*/ 22 w 1423"/>
                  <a:gd name="T27" fmla="*/ 889 h 1423"/>
                  <a:gd name="T28" fmla="*/ 86 w 1423"/>
                  <a:gd name="T29" fmla="*/ 1050 h 1423"/>
                  <a:gd name="T30" fmla="*/ 183 w 1423"/>
                  <a:gd name="T31" fmla="*/ 1188 h 1423"/>
                  <a:gd name="T32" fmla="*/ 313 w 1423"/>
                  <a:gd name="T33" fmla="*/ 1301 h 1423"/>
                  <a:gd name="T34" fmla="*/ 466 w 1423"/>
                  <a:gd name="T35" fmla="*/ 1378 h 1423"/>
                  <a:gd name="T36" fmla="*/ 639 w 1423"/>
                  <a:gd name="T37" fmla="*/ 1419 h 1423"/>
                  <a:gd name="T38" fmla="*/ 818 w 1423"/>
                  <a:gd name="T39" fmla="*/ 1414 h 1423"/>
                  <a:gd name="T40" fmla="*/ 988 w 1423"/>
                  <a:gd name="T41" fmla="*/ 1366 h 1423"/>
                  <a:gd name="T42" fmla="*/ 1137 w 1423"/>
                  <a:gd name="T43" fmla="*/ 1281 h 1423"/>
                  <a:gd name="T44" fmla="*/ 1260 w 1423"/>
                  <a:gd name="T45" fmla="*/ 1163 h 1423"/>
                  <a:gd name="T46" fmla="*/ 1352 w 1423"/>
                  <a:gd name="T47" fmla="*/ 1019 h 1423"/>
                  <a:gd name="T48" fmla="*/ 1407 w 1423"/>
                  <a:gd name="T49" fmla="*/ 855 h 1423"/>
                  <a:gd name="T50" fmla="*/ 1416 w 1423"/>
                  <a:gd name="T51" fmla="*/ 711 h 1423"/>
                  <a:gd name="T52" fmla="*/ 1393 w 1423"/>
                  <a:gd name="T53" fmla="*/ 887 h 1423"/>
                  <a:gd name="T54" fmla="*/ 1330 w 1423"/>
                  <a:gd name="T55" fmla="*/ 1046 h 1423"/>
                  <a:gd name="T56" fmla="*/ 1233 w 1423"/>
                  <a:gd name="T57" fmla="*/ 1185 h 1423"/>
                  <a:gd name="T58" fmla="*/ 1104 w 1423"/>
                  <a:gd name="T59" fmla="*/ 1294 h 1423"/>
                  <a:gd name="T60" fmla="*/ 953 w 1423"/>
                  <a:gd name="T61" fmla="*/ 1371 h 1423"/>
                  <a:gd name="T62" fmla="*/ 782 w 1423"/>
                  <a:gd name="T63" fmla="*/ 1411 h 1423"/>
                  <a:gd name="T64" fmla="*/ 604 w 1423"/>
                  <a:gd name="T65" fmla="*/ 1407 h 1423"/>
                  <a:gd name="T66" fmla="*/ 437 w 1423"/>
                  <a:gd name="T67" fmla="*/ 1359 h 1423"/>
                  <a:gd name="T68" fmla="*/ 289 w 1423"/>
                  <a:gd name="T69" fmla="*/ 1276 h 1423"/>
                  <a:gd name="T70" fmla="*/ 168 w 1423"/>
                  <a:gd name="T71" fmla="*/ 1159 h 1423"/>
                  <a:gd name="T72" fmla="*/ 75 w 1423"/>
                  <a:gd name="T73" fmla="*/ 1016 h 1423"/>
                  <a:gd name="T74" fmla="*/ 21 w 1423"/>
                  <a:gd name="T75" fmla="*/ 853 h 1423"/>
                  <a:gd name="T76" fmla="*/ 7 w 1423"/>
                  <a:gd name="T77" fmla="*/ 675 h 1423"/>
                  <a:gd name="T78" fmla="*/ 38 w 1423"/>
                  <a:gd name="T79" fmla="*/ 502 h 1423"/>
                  <a:gd name="T80" fmla="*/ 108 w 1423"/>
                  <a:gd name="T81" fmla="*/ 345 h 1423"/>
                  <a:gd name="T82" fmla="*/ 212 w 1423"/>
                  <a:gd name="T83" fmla="*/ 213 h 1423"/>
                  <a:gd name="T84" fmla="*/ 346 w 1423"/>
                  <a:gd name="T85" fmla="*/ 109 h 1423"/>
                  <a:gd name="T86" fmla="*/ 502 w 1423"/>
                  <a:gd name="T87" fmla="*/ 39 h 1423"/>
                  <a:gd name="T88" fmla="*/ 674 w 1423"/>
                  <a:gd name="T89" fmla="*/ 8 h 1423"/>
                  <a:gd name="T90" fmla="*/ 853 w 1423"/>
                  <a:gd name="T91" fmla="*/ 22 h 1423"/>
                  <a:gd name="T92" fmla="*/ 1015 w 1423"/>
                  <a:gd name="T93" fmla="*/ 77 h 1423"/>
                  <a:gd name="T94" fmla="*/ 1159 w 1423"/>
                  <a:gd name="T95" fmla="*/ 167 h 1423"/>
                  <a:gd name="T96" fmla="*/ 1275 w 1423"/>
                  <a:gd name="T97" fmla="*/ 290 h 1423"/>
                  <a:gd name="T98" fmla="*/ 1359 w 1423"/>
                  <a:gd name="T99" fmla="*/ 437 h 1423"/>
                  <a:gd name="T100" fmla="*/ 1407 w 1423"/>
                  <a:gd name="T101" fmla="*/ 603 h 142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3"/>
                  <a:gd name="T154" fmla="*/ 0 h 1423"/>
                  <a:gd name="T155" fmla="*/ 1423 w 1423"/>
                  <a:gd name="T156" fmla="*/ 1423 h 142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3" h="1423">
                    <a:moveTo>
                      <a:pt x="1423" y="711"/>
                    </a:moveTo>
                    <a:lnTo>
                      <a:pt x="1421" y="674"/>
                    </a:lnTo>
                    <a:lnTo>
                      <a:pt x="1419" y="638"/>
                    </a:lnTo>
                    <a:lnTo>
                      <a:pt x="1414" y="603"/>
                    </a:lnTo>
                    <a:lnTo>
                      <a:pt x="1407" y="567"/>
                    </a:lnTo>
                    <a:lnTo>
                      <a:pt x="1400" y="533"/>
                    </a:lnTo>
                    <a:lnTo>
                      <a:pt x="1390" y="499"/>
                    </a:lnTo>
                    <a:lnTo>
                      <a:pt x="1380" y="467"/>
                    </a:lnTo>
                    <a:lnTo>
                      <a:pt x="1366" y="434"/>
                    </a:lnTo>
                    <a:lnTo>
                      <a:pt x="1352" y="403"/>
                    </a:lnTo>
                    <a:lnTo>
                      <a:pt x="1337" y="372"/>
                    </a:lnTo>
                    <a:lnTo>
                      <a:pt x="1320" y="342"/>
                    </a:lnTo>
                    <a:lnTo>
                      <a:pt x="1301" y="313"/>
                    </a:lnTo>
                    <a:lnTo>
                      <a:pt x="1280" y="285"/>
                    </a:lnTo>
                    <a:lnTo>
                      <a:pt x="1260" y="258"/>
                    </a:lnTo>
                    <a:lnTo>
                      <a:pt x="1238" y="232"/>
                    </a:lnTo>
                    <a:lnTo>
                      <a:pt x="1214" y="208"/>
                    </a:lnTo>
                    <a:lnTo>
                      <a:pt x="1190" y="184"/>
                    </a:lnTo>
                    <a:lnTo>
                      <a:pt x="1164" y="162"/>
                    </a:lnTo>
                    <a:lnTo>
                      <a:pt x="1137" y="142"/>
                    </a:lnTo>
                    <a:lnTo>
                      <a:pt x="1109" y="121"/>
                    </a:lnTo>
                    <a:lnTo>
                      <a:pt x="1080" y="102"/>
                    </a:lnTo>
                    <a:lnTo>
                      <a:pt x="1049" y="85"/>
                    </a:lnTo>
                    <a:lnTo>
                      <a:pt x="1019" y="70"/>
                    </a:lnTo>
                    <a:lnTo>
                      <a:pt x="988" y="56"/>
                    </a:lnTo>
                    <a:lnTo>
                      <a:pt x="955" y="42"/>
                    </a:lnTo>
                    <a:lnTo>
                      <a:pt x="923" y="32"/>
                    </a:lnTo>
                    <a:lnTo>
                      <a:pt x="888" y="22"/>
                    </a:lnTo>
                    <a:lnTo>
                      <a:pt x="854" y="15"/>
                    </a:lnTo>
                    <a:lnTo>
                      <a:pt x="818" y="8"/>
                    </a:lnTo>
                    <a:lnTo>
                      <a:pt x="784" y="3"/>
                    </a:lnTo>
                    <a:lnTo>
                      <a:pt x="748" y="1"/>
                    </a:lnTo>
                    <a:lnTo>
                      <a:pt x="710" y="0"/>
                    </a:lnTo>
                    <a:lnTo>
                      <a:pt x="674" y="1"/>
                    </a:lnTo>
                    <a:lnTo>
                      <a:pt x="639" y="3"/>
                    </a:lnTo>
                    <a:lnTo>
                      <a:pt x="603" y="8"/>
                    </a:lnTo>
                    <a:lnTo>
                      <a:pt x="567" y="15"/>
                    </a:lnTo>
                    <a:lnTo>
                      <a:pt x="532" y="22"/>
                    </a:lnTo>
                    <a:lnTo>
                      <a:pt x="500" y="32"/>
                    </a:lnTo>
                    <a:lnTo>
                      <a:pt x="466" y="42"/>
                    </a:lnTo>
                    <a:lnTo>
                      <a:pt x="433" y="56"/>
                    </a:lnTo>
                    <a:lnTo>
                      <a:pt x="402" y="70"/>
                    </a:lnTo>
                    <a:lnTo>
                      <a:pt x="371" y="85"/>
                    </a:lnTo>
                    <a:lnTo>
                      <a:pt x="342" y="102"/>
                    </a:lnTo>
                    <a:lnTo>
                      <a:pt x="313" y="121"/>
                    </a:lnTo>
                    <a:lnTo>
                      <a:pt x="284" y="142"/>
                    </a:lnTo>
                    <a:lnTo>
                      <a:pt x="259" y="162"/>
                    </a:lnTo>
                    <a:lnTo>
                      <a:pt x="233" y="184"/>
                    </a:lnTo>
                    <a:lnTo>
                      <a:pt x="207" y="208"/>
                    </a:lnTo>
                    <a:lnTo>
                      <a:pt x="183" y="232"/>
                    </a:lnTo>
                    <a:lnTo>
                      <a:pt x="161" y="258"/>
                    </a:lnTo>
                    <a:lnTo>
                      <a:pt x="140" y="285"/>
                    </a:lnTo>
                    <a:lnTo>
                      <a:pt x="120" y="313"/>
                    </a:lnTo>
                    <a:lnTo>
                      <a:pt x="103" y="342"/>
                    </a:lnTo>
                    <a:lnTo>
                      <a:pt x="86" y="372"/>
                    </a:lnTo>
                    <a:lnTo>
                      <a:pt x="69" y="403"/>
                    </a:lnTo>
                    <a:lnTo>
                      <a:pt x="55" y="434"/>
                    </a:lnTo>
                    <a:lnTo>
                      <a:pt x="43" y="467"/>
                    </a:lnTo>
                    <a:lnTo>
                      <a:pt x="31" y="499"/>
                    </a:lnTo>
                    <a:lnTo>
                      <a:pt x="22" y="533"/>
                    </a:lnTo>
                    <a:lnTo>
                      <a:pt x="14" y="567"/>
                    </a:lnTo>
                    <a:lnTo>
                      <a:pt x="7" y="603"/>
                    </a:lnTo>
                    <a:lnTo>
                      <a:pt x="3" y="638"/>
                    </a:lnTo>
                    <a:lnTo>
                      <a:pt x="0" y="674"/>
                    </a:lnTo>
                    <a:lnTo>
                      <a:pt x="0" y="711"/>
                    </a:lnTo>
                    <a:lnTo>
                      <a:pt x="0" y="747"/>
                    </a:lnTo>
                    <a:lnTo>
                      <a:pt x="3" y="783"/>
                    </a:lnTo>
                    <a:lnTo>
                      <a:pt x="7" y="819"/>
                    </a:lnTo>
                    <a:lnTo>
                      <a:pt x="14" y="855"/>
                    </a:lnTo>
                    <a:lnTo>
                      <a:pt x="22" y="889"/>
                    </a:lnTo>
                    <a:lnTo>
                      <a:pt x="31" y="923"/>
                    </a:lnTo>
                    <a:lnTo>
                      <a:pt x="43" y="956"/>
                    </a:lnTo>
                    <a:lnTo>
                      <a:pt x="55" y="988"/>
                    </a:lnTo>
                    <a:lnTo>
                      <a:pt x="69" y="1019"/>
                    </a:lnTo>
                    <a:lnTo>
                      <a:pt x="86" y="1050"/>
                    </a:lnTo>
                    <a:lnTo>
                      <a:pt x="103" y="1079"/>
                    </a:lnTo>
                    <a:lnTo>
                      <a:pt x="120" y="1108"/>
                    </a:lnTo>
                    <a:lnTo>
                      <a:pt x="140" y="1137"/>
                    </a:lnTo>
                    <a:lnTo>
                      <a:pt x="161" y="1163"/>
                    </a:lnTo>
                    <a:lnTo>
                      <a:pt x="183" y="1188"/>
                    </a:lnTo>
                    <a:lnTo>
                      <a:pt x="207" y="1214"/>
                    </a:lnTo>
                    <a:lnTo>
                      <a:pt x="233" y="1238"/>
                    </a:lnTo>
                    <a:lnTo>
                      <a:pt x="259" y="1260"/>
                    </a:lnTo>
                    <a:lnTo>
                      <a:pt x="284" y="1281"/>
                    </a:lnTo>
                    <a:lnTo>
                      <a:pt x="313" y="1301"/>
                    </a:lnTo>
                    <a:lnTo>
                      <a:pt x="342" y="1318"/>
                    </a:lnTo>
                    <a:lnTo>
                      <a:pt x="371" y="1336"/>
                    </a:lnTo>
                    <a:lnTo>
                      <a:pt x="402" y="1353"/>
                    </a:lnTo>
                    <a:lnTo>
                      <a:pt x="433" y="1366"/>
                    </a:lnTo>
                    <a:lnTo>
                      <a:pt x="466" y="1378"/>
                    </a:lnTo>
                    <a:lnTo>
                      <a:pt x="500" y="1390"/>
                    </a:lnTo>
                    <a:lnTo>
                      <a:pt x="532" y="1401"/>
                    </a:lnTo>
                    <a:lnTo>
                      <a:pt x="567" y="1407"/>
                    </a:lnTo>
                    <a:lnTo>
                      <a:pt x="603" y="1414"/>
                    </a:lnTo>
                    <a:lnTo>
                      <a:pt x="639" y="1419"/>
                    </a:lnTo>
                    <a:lnTo>
                      <a:pt x="674" y="1421"/>
                    </a:lnTo>
                    <a:lnTo>
                      <a:pt x="710" y="1423"/>
                    </a:lnTo>
                    <a:lnTo>
                      <a:pt x="748" y="1421"/>
                    </a:lnTo>
                    <a:lnTo>
                      <a:pt x="784" y="1419"/>
                    </a:lnTo>
                    <a:lnTo>
                      <a:pt x="818" y="1414"/>
                    </a:lnTo>
                    <a:lnTo>
                      <a:pt x="854" y="1407"/>
                    </a:lnTo>
                    <a:lnTo>
                      <a:pt x="888" y="1401"/>
                    </a:lnTo>
                    <a:lnTo>
                      <a:pt x="923" y="1390"/>
                    </a:lnTo>
                    <a:lnTo>
                      <a:pt x="955" y="1378"/>
                    </a:lnTo>
                    <a:lnTo>
                      <a:pt x="988" y="1366"/>
                    </a:lnTo>
                    <a:lnTo>
                      <a:pt x="1019" y="1353"/>
                    </a:lnTo>
                    <a:lnTo>
                      <a:pt x="1049" y="1336"/>
                    </a:lnTo>
                    <a:lnTo>
                      <a:pt x="1080" y="1318"/>
                    </a:lnTo>
                    <a:lnTo>
                      <a:pt x="1109" y="1301"/>
                    </a:lnTo>
                    <a:lnTo>
                      <a:pt x="1137" y="1281"/>
                    </a:lnTo>
                    <a:lnTo>
                      <a:pt x="1164" y="1260"/>
                    </a:lnTo>
                    <a:lnTo>
                      <a:pt x="1190" y="1238"/>
                    </a:lnTo>
                    <a:lnTo>
                      <a:pt x="1214" y="1214"/>
                    </a:lnTo>
                    <a:lnTo>
                      <a:pt x="1238" y="1188"/>
                    </a:lnTo>
                    <a:lnTo>
                      <a:pt x="1260" y="1163"/>
                    </a:lnTo>
                    <a:lnTo>
                      <a:pt x="1280" y="1137"/>
                    </a:lnTo>
                    <a:lnTo>
                      <a:pt x="1301" y="1108"/>
                    </a:lnTo>
                    <a:lnTo>
                      <a:pt x="1320" y="1079"/>
                    </a:lnTo>
                    <a:lnTo>
                      <a:pt x="1337" y="1050"/>
                    </a:lnTo>
                    <a:lnTo>
                      <a:pt x="1352" y="1019"/>
                    </a:lnTo>
                    <a:lnTo>
                      <a:pt x="1366" y="988"/>
                    </a:lnTo>
                    <a:lnTo>
                      <a:pt x="1380" y="956"/>
                    </a:lnTo>
                    <a:lnTo>
                      <a:pt x="1390" y="923"/>
                    </a:lnTo>
                    <a:lnTo>
                      <a:pt x="1400" y="889"/>
                    </a:lnTo>
                    <a:lnTo>
                      <a:pt x="1407" y="855"/>
                    </a:lnTo>
                    <a:lnTo>
                      <a:pt x="1414" y="819"/>
                    </a:lnTo>
                    <a:lnTo>
                      <a:pt x="1419" y="783"/>
                    </a:lnTo>
                    <a:lnTo>
                      <a:pt x="1421" y="747"/>
                    </a:lnTo>
                    <a:lnTo>
                      <a:pt x="1423" y="711"/>
                    </a:lnTo>
                    <a:close/>
                    <a:moveTo>
                      <a:pt x="1416" y="711"/>
                    </a:moveTo>
                    <a:lnTo>
                      <a:pt x="1414" y="747"/>
                    </a:lnTo>
                    <a:lnTo>
                      <a:pt x="1411" y="783"/>
                    </a:lnTo>
                    <a:lnTo>
                      <a:pt x="1407" y="819"/>
                    </a:lnTo>
                    <a:lnTo>
                      <a:pt x="1400" y="853"/>
                    </a:lnTo>
                    <a:lnTo>
                      <a:pt x="1393" y="887"/>
                    </a:lnTo>
                    <a:lnTo>
                      <a:pt x="1383" y="920"/>
                    </a:lnTo>
                    <a:lnTo>
                      <a:pt x="1373" y="952"/>
                    </a:lnTo>
                    <a:lnTo>
                      <a:pt x="1359" y="985"/>
                    </a:lnTo>
                    <a:lnTo>
                      <a:pt x="1345" y="1016"/>
                    </a:lnTo>
                    <a:lnTo>
                      <a:pt x="1330" y="1046"/>
                    </a:lnTo>
                    <a:lnTo>
                      <a:pt x="1313" y="1076"/>
                    </a:lnTo>
                    <a:lnTo>
                      <a:pt x="1294" y="1105"/>
                    </a:lnTo>
                    <a:lnTo>
                      <a:pt x="1275" y="1132"/>
                    </a:lnTo>
                    <a:lnTo>
                      <a:pt x="1255" y="1159"/>
                    </a:lnTo>
                    <a:lnTo>
                      <a:pt x="1233" y="1185"/>
                    </a:lnTo>
                    <a:lnTo>
                      <a:pt x="1209" y="1209"/>
                    </a:lnTo>
                    <a:lnTo>
                      <a:pt x="1185" y="1231"/>
                    </a:lnTo>
                    <a:lnTo>
                      <a:pt x="1159" y="1253"/>
                    </a:lnTo>
                    <a:lnTo>
                      <a:pt x="1132" y="1276"/>
                    </a:lnTo>
                    <a:lnTo>
                      <a:pt x="1104" y="1294"/>
                    </a:lnTo>
                    <a:lnTo>
                      <a:pt x="1075" y="1313"/>
                    </a:lnTo>
                    <a:lnTo>
                      <a:pt x="1046" y="1330"/>
                    </a:lnTo>
                    <a:lnTo>
                      <a:pt x="1015" y="1346"/>
                    </a:lnTo>
                    <a:lnTo>
                      <a:pt x="984" y="1359"/>
                    </a:lnTo>
                    <a:lnTo>
                      <a:pt x="953" y="1371"/>
                    </a:lnTo>
                    <a:lnTo>
                      <a:pt x="919" y="1383"/>
                    </a:lnTo>
                    <a:lnTo>
                      <a:pt x="887" y="1392"/>
                    </a:lnTo>
                    <a:lnTo>
                      <a:pt x="853" y="1401"/>
                    </a:lnTo>
                    <a:lnTo>
                      <a:pt x="818" y="1407"/>
                    </a:lnTo>
                    <a:lnTo>
                      <a:pt x="782" y="1411"/>
                    </a:lnTo>
                    <a:lnTo>
                      <a:pt x="746" y="1414"/>
                    </a:lnTo>
                    <a:lnTo>
                      <a:pt x="710" y="1414"/>
                    </a:lnTo>
                    <a:lnTo>
                      <a:pt x="674" y="1414"/>
                    </a:lnTo>
                    <a:lnTo>
                      <a:pt x="639" y="1411"/>
                    </a:lnTo>
                    <a:lnTo>
                      <a:pt x="604" y="1407"/>
                    </a:lnTo>
                    <a:lnTo>
                      <a:pt x="568" y="1401"/>
                    </a:lnTo>
                    <a:lnTo>
                      <a:pt x="534" y="1392"/>
                    </a:lnTo>
                    <a:lnTo>
                      <a:pt x="502" y="1383"/>
                    </a:lnTo>
                    <a:lnTo>
                      <a:pt x="469" y="1371"/>
                    </a:lnTo>
                    <a:lnTo>
                      <a:pt x="437" y="1359"/>
                    </a:lnTo>
                    <a:lnTo>
                      <a:pt x="406" y="1346"/>
                    </a:lnTo>
                    <a:lnTo>
                      <a:pt x="375" y="1330"/>
                    </a:lnTo>
                    <a:lnTo>
                      <a:pt x="346" y="1313"/>
                    </a:lnTo>
                    <a:lnTo>
                      <a:pt x="317" y="1294"/>
                    </a:lnTo>
                    <a:lnTo>
                      <a:pt x="289" y="1276"/>
                    </a:lnTo>
                    <a:lnTo>
                      <a:pt x="264" y="1253"/>
                    </a:lnTo>
                    <a:lnTo>
                      <a:pt x="238" y="1231"/>
                    </a:lnTo>
                    <a:lnTo>
                      <a:pt x="212" y="1209"/>
                    </a:lnTo>
                    <a:lnTo>
                      <a:pt x="190" y="1185"/>
                    </a:lnTo>
                    <a:lnTo>
                      <a:pt x="168" y="1159"/>
                    </a:lnTo>
                    <a:lnTo>
                      <a:pt x="147" y="1132"/>
                    </a:lnTo>
                    <a:lnTo>
                      <a:pt x="127" y="1105"/>
                    </a:lnTo>
                    <a:lnTo>
                      <a:pt x="108" y="1076"/>
                    </a:lnTo>
                    <a:lnTo>
                      <a:pt x="91" y="1046"/>
                    </a:lnTo>
                    <a:lnTo>
                      <a:pt x="75" y="1016"/>
                    </a:lnTo>
                    <a:lnTo>
                      <a:pt x="62" y="985"/>
                    </a:lnTo>
                    <a:lnTo>
                      <a:pt x="50" y="952"/>
                    </a:lnTo>
                    <a:lnTo>
                      <a:pt x="38" y="920"/>
                    </a:lnTo>
                    <a:lnTo>
                      <a:pt x="29" y="887"/>
                    </a:lnTo>
                    <a:lnTo>
                      <a:pt x="21" y="853"/>
                    </a:lnTo>
                    <a:lnTo>
                      <a:pt x="15" y="819"/>
                    </a:lnTo>
                    <a:lnTo>
                      <a:pt x="10" y="783"/>
                    </a:lnTo>
                    <a:lnTo>
                      <a:pt x="7" y="747"/>
                    </a:lnTo>
                    <a:lnTo>
                      <a:pt x="7" y="711"/>
                    </a:lnTo>
                    <a:lnTo>
                      <a:pt x="7" y="675"/>
                    </a:lnTo>
                    <a:lnTo>
                      <a:pt x="10" y="639"/>
                    </a:lnTo>
                    <a:lnTo>
                      <a:pt x="15" y="603"/>
                    </a:lnTo>
                    <a:lnTo>
                      <a:pt x="21" y="569"/>
                    </a:lnTo>
                    <a:lnTo>
                      <a:pt x="29" y="535"/>
                    </a:lnTo>
                    <a:lnTo>
                      <a:pt x="38" y="502"/>
                    </a:lnTo>
                    <a:lnTo>
                      <a:pt x="50" y="468"/>
                    </a:lnTo>
                    <a:lnTo>
                      <a:pt x="62" y="437"/>
                    </a:lnTo>
                    <a:lnTo>
                      <a:pt x="75" y="405"/>
                    </a:lnTo>
                    <a:lnTo>
                      <a:pt x="91" y="376"/>
                    </a:lnTo>
                    <a:lnTo>
                      <a:pt x="108" y="345"/>
                    </a:lnTo>
                    <a:lnTo>
                      <a:pt x="127" y="318"/>
                    </a:lnTo>
                    <a:lnTo>
                      <a:pt x="147" y="290"/>
                    </a:lnTo>
                    <a:lnTo>
                      <a:pt x="168" y="263"/>
                    </a:lnTo>
                    <a:lnTo>
                      <a:pt x="190" y="237"/>
                    </a:lnTo>
                    <a:lnTo>
                      <a:pt x="212" y="213"/>
                    </a:lnTo>
                    <a:lnTo>
                      <a:pt x="238" y="189"/>
                    </a:lnTo>
                    <a:lnTo>
                      <a:pt x="264" y="167"/>
                    </a:lnTo>
                    <a:lnTo>
                      <a:pt x="289" y="147"/>
                    </a:lnTo>
                    <a:lnTo>
                      <a:pt x="317" y="128"/>
                    </a:lnTo>
                    <a:lnTo>
                      <a:pt x="346" y="109"/>
                    </a:lnTo>
                    <a:lnTo>
                      <a:pt x="375" y="92"/>
                    </a:lnTo>
                    <a:lnTo>
                      <a:pt x="406" y="77"/>
                    </a:lnTo>
                    <a:lnTo>
                      <a:pt x="437" y="63"/>
                    </a:lnTo>
                    <a:lnTo>
                      <a:pt x="469" y="49"/>
                    </a:lnTo>
                    <a:lnTo>
                      <a:pt x="502" y="39"/>
                    </a:lnTo>
                    <a:lnTo>
                      <a:pt x="534" y="29"/>
                    </a:lnTo>
                    <a:lnTo>
                      <a:pt x="568" y="22"/>
                    </a:lnTo>
                    <a:lnTo>
                      <a:pt x="604" y="15"/>
                    </a:lnTo>
                    <a:lnTo>
                      <a:pt x="639" y="10"/>
                    </a:lnTo>
                    <a:lnTo>
                      <a:pt x="674" y="8"/>
                    </a:lnTo>
                    <a:lnTo>
                      <a:pt x="710" y="6"/>
                    </a:lnTo>
                    <a:lnTo>
                      <a:pt x="746" y="8"/>
                    </a:lnTo>
                    <a:lnTo>
                      <a:pt x="782" y="10"/>
                    </a:lnTo>
                    <a:lnTo>
                      <a:pt x="818" y="15"/>
                    </a:lnTo>
                    <a:lnTo>
                      <a:pt x="853" y="22"/>
                    </a:lnTo>
                    <a:lnTo>
                      <a:pt x="887" y="29"/>
                    </a:lnTo>
                    <a:lnTo>
                      <a:pt x="919" y="39"/>
                    </a:lnTo>
                    <a:lnTo>
                      <a:pt x="953" y="49"/>
                    </a:lnTo>
                    <a:lnTo>
                      <a:pt x="984" y="63"/>
                    </a:lnTo>
                    <a:lnTo>
                      <a:pt x="1015" y="77"/>
                    </a:lnTo>
                    <a:lnTo>
                      <a:pt x="1046" y="92"/>
                    </a:lnTo>
                    <a:lnTo>
                      <a:pt x="1075" y="109"/>
                    </a:lnTo>
                    <a:lnTo>
                      <a:pt x="1104" y="128"/>
                    </a:lnTo>
                    <a:lnTo>
                      <a:pt x="1132" y="147"/>
                    </a:lnTo>
                    <a:lnTo>
                      <a:pt x="1159" y="167"/>
                    </a:lnTo>
                    <a:lnTo>
                      <a:pt x="1185" y="189"/>
                    </a:lnTo>
                    <a:lnTo>
                      <a:pt x="1209" y="213"/>
                    </a:lnTo>
                    <a:lnTo>
                      <a:pt x="1233" y="237"/>
                    </a:lnTo>
                    <a:lnTo>
                      <a:pt x="1255" y="263"/>
                    </a:lnTo>
                    <a:lnTo>
                      <a:pt x="1275" y="290"/>
                    </a:lnTo>
                    <a:lnTo>
                      <a:pt x="1294" y="318"/>
                    </a:lnTo>
                    <a:lnTo>
                      <a:pt x="1313" y="345"/>
                    </a:lnTo>
                    <a:lnTo>
                      <a:pt x="1330" y="376"/>
                    </a:lnTo>
                    <a:lnTo>
                      <a:pt x="1345" y="405"/>
                    </a:lnTo>
                    <a:lnTo>
                      <a:pt x="1359" y="437"/>
                    </a:lnTo>
                    <a:lnTo>
                      <a:pt x="1373" y="468"/>
                    </a:lnTo>
                    <a:lnTo>
                      <a:pt x="1383" y="502"/>
                    </a:lnTo>
                    <a:lnTo>
                      <a:pt x="1393" y="535"/>
                    </a:lnTo>
                    <a:lnTo>
                      <a:pt x="1400" y="569"/>
                    </a:lnTo>
                    <a:lnTo>
                      <a:pt x="1407" y="603"/>
                    </a:lnTo>
                    <a:lnTo>
                      <a:pt x="1411" y="639"/>
                    </a:lnTo>
                    <a:lnTo>
                      <a:pt x="1414" y="675"/>
                    </a:lnTo>
                    <a:lnTo>
                      <a:pt x="1416" y="711"/>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49" name="Freeform 413"/>
              <p:cNvSpPr>
                <a:spLocks noEditPoints="1"/>
              </p:cNvSpPr>
              <p:nvPr/>
            </p:nvSpPr>
            <p:spPr bwMode="auto">
              <a:xfrm>
                <a:off x="1321" y="2595"/>
                <a:ext cx="1416" cy="1416"/>
              </a:xfrm>
              <a:custGeom>
                <a:avLst/>
                <a:gdLst>
                  <a:gd name="T0" fmla="*/ 1401 w 1416"/>
                  <a:gd name="T1" fmla="*/ 566 h 1416"/>
                  <a:gd name="T2" fmla="*/ 1346 w 1416"/>
                  <a:gd name="T3" fmla="*/ 402 h 1416"/>
                  <a:gd name="T4" fmla="*/ 1253 w 1416"/>
                  <a:gd name="T5" fmla="*/ 258 h 1416"/>
                  <a:gd name="T6" fmla="*/ 1132 w 1416"/>
                  <a:gd name="T7" fmla="*/ 140 h 1416"/>
                  <a:gd name="T8" fmla="*/ 983 w 1416"/>
                  <a:gd name="T9" fmla="*/ 56 h 1416"/>
                  <a:gd name="T10" fmla="*/ 815 w 1416"/>
                  <a:gd name="T11" fmla="*/ 9 h 1416"/>
                  <a:gd name="T12" fmla="*/ 636 w 1416"/>
                  <a:gd name="T13" fmla="*/ 3 h 1416"/>
                  <a:gd name="T14" fmla="*/ 464 w 1416"/>
                  <a:gd name="T15" fmla="*/ 43 h 1416"/>
                  <a:gd name="T16" fmla="*/ 312 w 1416"/>
                  <a:gd name="T17" fmla="*/ 121 h 1416"/>
                  <a:gd name="T18" fmla="*/ 184 w 1416"/>
                  <a:gd name="T19" fmla="*/ 233 h 1416"/>
                  <a:gd name="T20" fmla="*/ 86 w 1416"/>
                  <a:gd name="T21" fmla="*/ 371 h 1416"/>
                  <a:gd name="T22" fmla="*/ 23 w 1416"/>
                  <a:gd name="T23" fmla="*/ 530 h 1416"/>
                  <a:gd name="T24" fmla="*/ 0 w 1416"/>
                  <a:gd name="T25" fmla="*/ 708 h 1416"/>
                  <a:gd name="T26" fmla="*/ 23 w 1416"/>
                  <a:gd name="T27" fmla="*/ 884 h 1416"/>
                  <a:gd name="T28" fmla="*/ 86 w 1416"/>
                  <a:gd name="T29" fmla="*/ 1045 h 1416"/>
                  <a:gd name="T30" fmla="*/ 184 w 1416"/>
                  <a:gd name="T31" fmla="*/ 1184 h 1416"/>
                  <a:gd name="T32" fmla="*/ 312 w 1416"/>
                  <a:gd name="T33" fmla="*/ 1295 h 1416"/>
                  <a:gd name="T34" fmla="*/ 464 w 1416"/>
                  <a:gd name="T35" fmla="*/ 1372 h 1416"/>
                  <a:gd name="T36" fmla="*/ 636 w 1416"/>
                  <a:gd name="T37" fmla="*/ 1411 h 1416"/>
                  <a:gd name="T38" fmla="*/ 815 w 1416"/>
                  <a:gd name="T39" fmla="*/ 1408 h 1416"/>
                  <a:gd name="T40" fmla="*/ 983 w 1416"/>
                  <a:gd name="T41" fmla="*/ 1360 h 1416"/>
                  <a:gd name="T42" fmla="*/ 1132 w 1416"/>
                  <a:gd name="T43" fmla="*/ 1274 h 1416"/>
                  <a:gd name="T44" fmla="*/ 1253 w 1416"/>
                  <a:gd name="T45" fmla="*/ 1158 h 1416"/>
                  <a:gd name="T46" fmla="*/ 1346 w 1416"/>
                  <a:gd name="T47" fmla="*/ 1014 h 1416"/>
                  <a:gd name="T48" fmla="*/ 1401 w 1416"/>
                  <a:gd name="T49" fmla="*/ 850 h 1416"/>
                  <a:gd name="T50" fmla="*/ 1408 w 1416"/>
                  <a:gd name="T51" fmla="*/ 708 h 1416"/>
                  <a:gd name="T52" fmla="*/ 1385 w 1416"/>
                  <a:gd name="T53" fmla="*/ 883 h 1416"/>
                  <a:gd name="T54" fmla="*/ 1324 w 1416"/>
                  <a:gd name="T55" fmla="*/ 1042 h 1416"/>
                  <a:gd name="T56" fmla="*/ 1226 w 1416"/>
                  <a:gd name="T57" fmla="*/ 1179 h 1416"/>
                  <a:gd name="T58" fmla="*/ 1099 w 1416"/>
                  <a:gd name="T59" fmla="*/ 1288 h 1416"/>
                  <a:gd name="T60" fmla="*/ 949 w 1416"/>
                  <a:gd name="T61" fmla="*/ 1365 h 1416"/>
                  <a:gd name="T62" fmla="*/ 779 w 1416"/>
                  <a:gd name="T63" fmla="*/ 1404 h 1416"/>
                  <a:gd name="T64" fmla="*/ 601 w 1416"/>
                  <a:gd name="T65" fmla="*/ 1401 h 1416"/>
                  <a:gd name="T66" fmla="*/ 435 w 1416"/>
                  <a:gd name="T67" fmla="*/ 1353 h 1416"/>
                  <a:gd name="T68" fmla="*/ 288 w 1416"/>
                  <a:gd name="T69" fmla="*/ 1269 h 1416"/>
                  <a:gd name="T70" fmla="*/ 167 w 1416"/>
                  <a:gd name="T71" fmla="*/ 1153 h 1416"/>
                  <a:gd name="T72" fmla="*/ 76 w 1416"/>
                  <a:gd name="T73" fmla="*/ 1011 h 1416"/>
                  <a:gd name="T74" fmla="*/ 21 w 1416"/>
                  <a:gd name="T75" fmla="*/ 848 h 1416"/>
                  <a:gd name="T76" fmla="*/ 7 w 1416"/>
                  <a:gd name="T77" fmla="*/ 672 h 1416"/>
                  <a:gd name="T78" fmla="*/ 38 w 1416"/>
                  <a:gd name="T79" fmla="*/ 499 h 1416"/>
                  <a:gd name="T80" fmla="*/ 108 w 1416"/>
                  <a:gd name="T81" fmla="*/ 346 h 1416"/>
                  <a:gd name="T82" fmla="*/ 213 w 1416"/>
                  <a:gd name="T83" fmla="*/ 212 h 1416"/>
                  <a:gd name="T84" fmla="*/ 345 w 1416"/>
                  <a:gd name="T85" fmla="*/ 109 h 1416"/>
                  <a:gd name="T86" fmla="*/ 499 w 1416"/>
                  <a:gd name="T87" fmla="*/ 39 h 1416"/>
                  <a:gd name="T88" fmla="*/ 671 w 1416"/>
                  <a:gd name="T89" fmla="*/ 9 h 1416"/>
                  <a:gd name="T90" fmla="*/ 850 w 1416"/>
                  <a:gd name="T91" fmla="*/ 22 h 1416"/>
                  <a:gd name="T92" fmla="*/ 1012 w 1416"/>
                  <a:gd name="T93" fmla="*/ 77 h 1416"/>
                  <a:gd name="T94" fmla="*/ 1152 w 1416"/>
                  <a:gd name="T95" fmla="*/ 168 h 1416"/>
                  <a:gd name="T96" fmla="*/ 1269 w 1416"/>
                  <a:gd name="T97" fmla="*/ 289 h 1416"/>
                  <a:gd name="T98" fmla="*/ 1353 w 1416"/>
                  <a:gd name="T99" fmla="*/ 436 h 1416"/>
                  <a:gd name="T100" fmla="*/ 1401 w 1416"/>
                  <a:gd name="T101" fmla="*/ 602 h 141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16"/>
                  <a:gd name="T154" fmla="*/ 0 h 1416"/>
                  <a:gd name="T155" fmla="*/ 1416 w 1416"/>
                  <a:gd name="T156" fmla="*/ 1416 h 141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16" h="1416">
                    <a:moveTo>
                      <a:pt x="1416" y="708"/>
                    </a:moveTo>
                    <a:lnTo>
                      <a:pt x="1414" y="672"/>
                    </a:lnTo>
                    <a:lnTo>
                      <a:pt x="1413" y="636"/>
                    </a:lnTo>
                    <a:lnTo>
                      <a:pt x="1408" y="600"/>
                    </a:lnTo>
                    <a:lnTo>
                      <a:pt x="1401" y="566"/>
                    </a:lnTo>
                    <a:lnTo>
                      <a:pt x="1394" y="530"/>
                    </a:lnTo>
                    <a:lnTo>
                      <a:pt x="1384" y="498"/>
                    </a:lnTo>
                    <a:lnTo>
                      <a:pt x="1373" y="465"/>
                    </a:lnTo>
                    <a:lnTo>
                      <a:pt x="1360" y="433"/>
                    </a:lnTo>
                    <a:lnTo>
                      <a:pt x="1346" y="402"/>
                    </a:lnTo>
                    <a:lnTo>
                      <a:pt x="1331" y="371"/>
                    </a:lnTo>
                    <a:lnTo>
                      <a:pt x="1313" y="340"/>
                    </a:lnTo>
                    <a:lnTo>
                      <a:pt x="1295" y="313"/>
                    </a:lnTo>
                    <a:lnTo>
                      <a:pt x="1276" y="284"/>
                    </a:lnTo>
                    <a:lnTo>
                      <a:pt x="1253" y="258"/>
                    </a:lnTo>
                    <a:lnTo>
                      <a:pt x="1231" y="233"/>
                    </a:lnTo>
                    <a:lnTo>
                      <a:pt x="1209" y="207"/>
                    </a:lnTo>
                    <a:lnTo>
                      <a:pt x="1183" y="185"/>
                    </a:lnTo>
                    <a:lnTo>
                      <a:pt x="1158" y="163"/>
                    </a:lnTo>
                    <a:lnTo>
                      <a:pt x="1132" y="140"/>
                    </a:lnTo>
                    <a:lnTo>
                      <a:pt x="1103" y="121"/>
                    </a:lnTo>
                    <a:lnTo>
                      <a:pt x="1075" y="103"/>
                    </a:lnTo>
                    <a:lnTo>
                      <a:pt x="1045" y="86"/>
                    </a:lnTo>
                    <a:lnTo>
                      <a:pt x="1014" y="70"/>
                    </a:lnTo>
                    <a:lnTo>
                      <a:pt x="983" y="56"/>
                    </a:lnTo>
                    <a:lnTo>
                      <a:pt x="950" y="43"/>
                    </a:lnTo>
                    <a:lnTo>
                      <a:pt x="918" y="33"/>
                    </a:lnTo>
                    <a:lnTo>
                      <a:pt x="884" y="22"/>
                    </a:lnTo>
                    <a:lnTo>
                      <a:pt x="850" y="15"/>
                    </a:lnTo>
                    <a:lnTo>
                      <a:pt x="815" y="9"/>
                    </a:lnTo>
                    <a:lnTo>
                      <a:pt x="779" y="3"/>
                    </a:lnTo>
                    <a:lnTo>
                      <a:pt x="743" y="2"/>
                    </a:lnTo>
                    <a:lnTo>
                      <a:pt x="707" y="0"/>
                    </a:lnTo>
                    <a:lnTo>
                      <a:pt x="671" y="2"/>
                    </a:lnTo>
                    <a:lnTo>
                      <a:pt x="636" y="3"/>
                    </a:lnTo>
                    <a:lnTo>
                      <a:pt x="600" y="9"/>
                    </a:lnTo>
                    <a:lnTo>
                      <a:pt x="565" y="15"/>
                    </a:lnTo>
                    <a:lnTo>
                      <a:pt x="531" y="22"/>
                    </a:lnTo>
                    <a:lnTo>
                      <a:pt x="497" y="33"/>
                    </a:lnTo>
                    <a:lnTo>
                      <a:pt x="464" y="43"/>
                    </a:lnTo>
                    <a:lnTo>
                      <a:pt x="432" y="56"/>
                    </a:lnTo>
                    <a:lnTo>
                      <a:pt x="401" y="70"/>
                    </a:lnTo>
                    <a:lnTo>
                      <a:pt x="370" y="86"/>
                    </a:lnTo>
                    <a:lnTo>
                      <a:pt x="341" y="103"/>
                    </a:lnTo>
                    <a:lnTo>
                      <a:pt x="312" y="121"/>
                    </a:lnTo>
                    <a:lnTo>
                      <a:pt x="285" y="140"/>
                    </a:lnTo>
                    <a:lnTo>
                      <a:pt x="257" y="163"/>
                    </a:lnTo>
                    <a:lnTo>
                      <a:pt x="232" y="185"/>
                    </a:lnTo>
                    <a:lnTo>
                      <a:pt x="208" y="207"/>
                    </a:lnTo>
                    <a:lnTo>
                      <a:pt x="184" y="233"/>
                    </a:lnTo>
                    <a:lnTo>
                      <a:pt x="161" y="258"/>
                    </a:lnTo>
                    <a:lnTo>
                      <a:pt x="141" y="284"/>
                    </a:lnTo>
                    <a:lnTo>
                      <a:pt x="120" y="313"/>
                    </a:lnTo>
                    <a:lnTo>
                      <a:pt x="103" y="340"/>
                    </a:lnTo>
                    <a:lnTo>
                      <a:pt x="86" y="371"/>
                    </a:lnTo>
                    <a:lnTo>
                      <a:pt x="69" y="402"/>
                    </a:lnTo>
                    <a:lnTo>
                      <a:pt x="55" y="433"/>
                    </a:lnTo>
                    <a:lnTo>
                      <a:pt x="43" y="465"/>
                    </a:lnTo>
                    <a:lnTo>
                      <a:pt x="31" y="498"/>
                    </a:lnTo>
                    <a:lnTo>
                      <a:pt x="23" y="530"/>
                    </a:lnTo>
                    <a:lnTo>
                      <a:pt x="14" y="566"/>
                    </a:lnTo>
                    <a:lnTo>
                      <a:pt x="7" y="600"/>
                    </a:lnTo>
                    <a:lnTo>
                      <a:pt x="4" y="636"/>
                    </a:lnTo>
                    <a:lnTo>
                      <a:pt x="0" y="672"/>
                    </a:lnTo>
                    <a:lnTo>
                      <a:pt x="0" y="708"/>
                    </a:lnTo>
                    <a:lnTo>
                      <a:pt x="0" y="744"/>
                    </a:lnTo>
                    <a:lnTo>
                      <a:pt x="4" y="780"/>
                    </a:lnTo>
                    <a:lnTo>
                      <a:pt x="7" y="816"/>
                    </a:lnTo>
                    <a:lnTo>
                      <a:pt x="14" y="850"/>
                    </a:lnTo>
                    <a:lnTo>
                      <a:pt x="23" y="884"/>
                    </a:lnTo>
                    <a:lnTo>
                      <a:pt x="31" y="919"/>
                    </a:lnTo>
                    <a:lnTo>
                      <a:pt x="43" y="951"/>
                    </a:lnTo>
                    <a:lnTo>
                      <a:pt x="55" y="984"/>
                    </a:lnTo>
                    <a:lnTo>
                      <a:pt x="69" y="1014"/>
                    </a:lnTo>
                    <a:lnTo>
                      <a:pt x="86" y="1045"/>
                    </a:lnTo>
                    <a:lnTo>
                      <a:pt x="103" y="1074"/>
                    </a:lnTo>
                    <a:lnTo>
                      <a:pt x="120" y="1103"/>
                    </a:lnTo>
                    <a:lnTo>
                      <a:pt x="141" y="1131"/>
                    </a:lnTo>
                    <a:lnTo>
                      <a:pt x="161" y="1158"/>
                    </a:lnTo>
                    <a:lnTo>
                      <a:pt x="184" y="1184"/>
                    </a:lnTo>
                    <a:lnTo>
                      <a:pt x="208" y="1208"/>
                    </a:lnTo>
                    <a:lnTo>
                      <a:pt x="232" y="1232"/>
                    </a:lnTo>
                    <a:lnTo>
                      <a:pt x="257" y="1254"/>
                    </a:lnTo>
                    <a:lnTo>
                      <a:pt x="285" y="1274"/>
                    </a:lnTo>
                    <a:lnTo>
                      <a:pt x="312" y="1295"/>
                    </a:lnTo>
                    <a:lnTo>
                      <a:pt x="341" y="1314"/>
                    </a:lnTo>
                    <a:lnTo>
                      <a:pt x="370" y="1331"/>
                    </a:lnTo>
                    <a:lnTo>
                      <a:pt x="401" y="1346"/>
                    </a:lnTo>
                    <a:lnTo>
                      <a:pt x="432" y="1360"/>
                    </a:lnTo>
                    <a:lnTo>
                      <a:pt x="464" y="1372"/>
                    </a:lnTo>
                    <a:lnTo>
                      <a:pt x="497" y="1384"/>
                    </a:lnTo>
                    <a:lnTo>
                      <a:pt x="531" y="1394"/>
                    </a:lnTo>
                    <a:lnTo>
                      <a:pt x="565" y="1401"/>
                    </a:lnTo>
                    <a:lnTo>
                      <a:pt x="600" y="1408"/>
                    </a:lnTo>
                    <a:lnTo>
                      <a:pt x="636" y="1411"/>
                    </a:lnTo>
                    <a:lnTo>
                      <a:pt x="671" y="1415"/>
                    </a:lnTo>
                    <a:lnTo>
                      <a:pt x="707" y="1416"/>
                    </a:lnTo>
                    <a:lnTo>
                      <a:pt x="743" y="1415"/>
                    </a:lnTo>
                    <a:lnTo>
                      <a:pt x="779" y="1411"/>
                    </a:lnTo>
                    <a:lnTo>
                      <a:pt x="815" y="1408"/>
                    </a:lnTo>
                    <a:lnTo>
                      <a:pt x="850" y="1401"/>
                    </a:lnTo>
                    <a:lnTo>
                      <a:pt x="884" y="1394"/>
                    </a:lnTo>
                    <a:lnTo>
                      <a:pt x="918" y="1384"/>
                    </a:lnTo>
                    <a:lnTo>
                      <a:pt x="950" y="1372"/>
                    </a:lnTo>
                    <a:lnTo>
                      <a:pt x="983" y="1360"/>
                    </a:lnTo>
                    <a:lnTo>
                      <a:pt x="1014" y="1346"/>
                    </a:lnTo>
                    <a:lnTo>
                      <a:pt x="1045" y="1331"/>
                    </a:lnTo>
                    <a:lnTo>
                      <a:pt x="1075" y="1314"/>
                    </a:lnTo>
                    <a:lnTo>
                      <a:pt x="1103" y="1295"/>
                    </a:lnTo>
                    <a:lnTo>
                      <a:pt x="1132" y="1274"/>
                    </a:lnTo>
                    <a:lnTo>
                      <a:pt x="1158" y="1254"/>
                    </a:lnTo>
                    <a:lnTo>
                      <a:pt x="1183" y="1232"/>
                    </a:lnTo>
                    <a:lnTo>
                      <a:pt x="1209" y="1208"/>
                    </a:lnTo>
                    <a:lnTo>
                      <a:pt x="1231" y="1184"/>
                    </a:lnTo>
                    <a:lnTo>
                      <a:pt x="1253" y="1158"/>
                    </a:lnTo>
                    <a:lnTo>
                      <a:pt x="1276" y="1131"/>
                    </a:lnTo>
                    <a:lnTo>
                      <a:pt x="1295" y="1103"/>
                    </a:lnTo>
                    <a:lnTo>
                      <a:pt x="1313" y="1074"/>
                    </a:lnTo>
                    <a:lnTo>
                      <a:pt x="1331" y="1045"/>
                    </a:lnTo>
                    <a:lnTo>
                      <a:pt x="1346" y="1014"/>
                    </a:lnTo>
                    <a:lnTo>
                      <a:pt x="1360" y="984"/>
                    </a:lnTo>
                    <a:lnTo>
                      <a:pt x="1373" y="951"/>
                    </a:lnTo>
                    <a:lnTo>
                      <a:pt x="1384" y="919"/>
                    </a:lnTo>
                    <a:lnTo>
                      <a:pt x="1394" y="884"/>
                    </a:lnTo>
                    <a:lnTo>
                      <a:pt x="1401" y="850"/>
                    </a:lnTo>
                    <a:lnTo>
                      <a:pt x="1408" y="816"/>
                    </a:lnTo>
                    <a:lnTo>
                      <a:pt x="1413" y="780"/>
                    </a:lnTo>
                    <a:lnTo>
                      <a:pt x="1414" y="744"/>
                    </a:lnTo>
                    <a:lnTo>
                      <a:pt x="1416" y="708"/>
                    </a:lnTo>
                    <a:close/>
                    <a:moveTo>
                      <a:pt x="1408" y="708"/>
                    </a:moveTo>
                    <a:lnTo>
                      <a:pt x="1408" y="744"/>
                    </a:lnTo>
                    <a:lnTo>
                      <a:pt x="1404" y="780"/>
                    </a:lnTo>
                    <a:lnTo>
                      <a:pt x="1401" y="814"/>
                    </a:lnTo>
                    <a:lnTo>
                      <a:pt x="1394" y="848"/>
                    </a:lnTo>
                    <a:lnTo>
                      <a:pt x="1385" y="883"/>
                    </a:lnTo>
                    <a:lnTo>
                      <a:pt x="1377" y="917"/>
                    </a:lnTo>
                    <a:lnTo>
                      <a:pt x="1366" y="949"/>
                    </a:lnTo>
                    <a:lnTo>
                      <a:pt x="1353" y="980"/>
                    </a:lnTo>
                    <a:lnTo>
                      <a:pt x="1339" y="1011"/>
                    </a:lnTo>
                    <a:lnTo>
                      <a:pt x="1324" y="1042"/>
                    </a:lnTo>
                    <a:lnTo>
                      <a:pt x="1307" y="1071"/>
                    </a:lnTo>
                    <a:lnTo>
                      <a:pt x="1288" y="1100"/>
                    </a:lnTo>
                    <a:lnTo>
                      <a:pt x="1269" y="1127"/>
                    </a:lnTo>
                    <a:lnTo>
                      <a:pt x="1248" y="1153"/>
                    </a:lnTo>
                    <a:lnTo>
                      <a:pt x="1226" y="1179"/>
                    </a:lnTo>
                    <a:lnTo>
                      <a:pt x="1204" y="1203"/>
                    </a:lnTo>
                    <a:lnTo>
                      <a:pt x="1178" y="1226"/>
                    </a:lnTo>
                    <a:lnTo>
                      <a:pt x="1152" y="1249"/>
                    </a:lnTo>
                    <a:lnTo>
                      <a:pt x="1127" y="1269"/>
                    </a:lnTo>
                    <a:lnTo>
                      <a:pt x="1099" y="1288"/>
                    </a:lnTo>
                    <a:lnTo>
                      <a:pt x="1070" y="1307"/>
                    </a:lnTo>
                    <a:lnTo>
                      <a:pt x="1041" y="1324"/>
                    </a:lnTo>
                    <a:lnTo>
                      <a:pt x="1012" y="1339"/>
                    </a:lnTo>
                    <a:lnTo>
                      <a:pt x="980" y="1353"/>
                    </a:lnTo>
                    <a:lnTo>
                      <a:pt x="949" y="1365"/>
                    </a:lnTo>
                    <a:lnTo>
                      <a:pt x="916" y="1377"/>
                    </a:lnTo>
                    <a:lnTo>
                      <a:pt x="882" y="1386"/>
                    </a:lnTo>
                    <a:lnTo>
                      <a:pt x="850" y="1394"/>
                    </a:lnTo>
                    <a:lnTo>
                      <a:pt x="814" y="1401"/>
                    </a:lnTo>
                    <a:lnTo>
                      <a:pt x="779" y="1404"/>
                    </a:lnTo>
                    <a:lnTo>
                      <a:pt x="743" y="1408"/>
                    </a:lnTo>
                    <a:lnTo>
                      <a:pt x="707" y="1408"/>
                    </a:lnTo>
                    <a:lnTo>
                      <a:pt x="671" y="1408"/>
                    </a:lnTo>
                    <a:lnTo>
                      <a:pt x="636" y="1404"/>
                    </a:lnTo>
                    <a:lnTo>
                      <a:pt x="601" y="1401"/>
                    </a:lnTo>
                    <a:lnTo>
                      <a:pt x="567" y="1394"/>
                    </a:lnTo>
                    <a:lnTo>
                      <a:pt x="533" y="1386"/>
                    </a:lnTo>
                    <a:lnTo>
                      <a:pt x="499" y="1377"/>
                    </a:lnTo>
                    <a:lnTo>
                      <a:pt x="466" y="1365"/>
                    </a:lnTo>
                    <a:lnTo>
                      <a:pt x="435" y="1353"/>
                    </a:lnTo>
                    <a:lnTo>
                      <a:pt x="404" y="1339"/>
                    </a:lnTo>
                    <a:lnTo>
                      <a:pt x="374" y="1324"/>
                    </a:lnTo>
                    <a:lnTo>
                      <a:pt x="345" y="1307"/>
                    </a:lnTo>
                    <a:lnTo>
                      <a:pt x="315" y="1288"/>
                    </a:lnTo>
                    <a:lnTo>
                      <a:pt x="288" y="1269"/>
                    </a:lnTo>
                    <a:lnTo>
                      <a:pt x="262" y="1249"/>
                    </a:lnTo>
                    <a:lnTo>
                      <a:pt x="237" y="1226"/>
                    </a:lnTo>
                    <a:lnTo>
                      <a:pt x="213" y="1203"/>
                    </a:lnTo>
                    <a:lnTo>
                      <a:pt x="189" y="1179"/>
                    </a:lnTo>
                    <a:lnTo>
                      <a:pt x="167" y="1153"/>
                    </a:lnTo>
                    <a:lnTo>
                      <a:pt x="146" y="1127"/>
                    </a:lnTo>
                    <a:lnTo>
                      <a:pt x="127" y="1100"/>
                    </a:lnTo>
                    <a:lnTo>
                      <a:pt x="108" y="1071"/>
                    </a:lnTo>
                    <a:lnTo>
                      <a:pt x="91" y="1042"/>
                    </a:lnTo>
                    <a:lnTo>
                      <a:pt x="76" y="1011"/>
                    </a:lnTo>
                    <a:lnTo>
                      <a:pt x="62" y="980"/>
                    </a:lnTo>
                    <a:lnTo>
                      <a:pt x="50" y="949"/>
                    </a:lnTo>
                    <a:lnTo>
                      <a:pt x="38" y="917"/>
                    </a:lnTo>
                    <a:lnTo>
                      <a:pt x="30" y="883"/>
                    </a:lnTo>
                    <a:lnTo>
                      <a:pt x="21" y="848"/>
                    </a:lnTo>
                    <a:lnTo>
                      <a:pt x="16" y="814"/>
                    </a:lnTo>
                    <a:lnTo>
                      <a:pt x="11" y="780"/>
                    </a:lnTo>
                    <a:lnTo>
                      <a:pt x="7" y="744"/>
                    </a:lnTo>
                    <a:lnTo>
                      <a:pt x="7" y="708"/>
                    </a:lnTo>
                    <a:lnTo>
                      <a:pt x="7" y="672"/>
                    </a:lnTo>
                    <a:lnTo>
                      <a:pt x="11" y="636"/>
                    </a:lnTo>
                    <a:lnTo>
                      <a:pt x="16" y="602"/>
                    </a:lnTo>
                    <a:lnTo>
                      <a:pt x="21" y="566"/>
                    </a:lnTo>
                    <a:lnTo>
                      <a:pt x="30" y="534"/>
                    </a:lnTo>
                    <a:lnTo>
                      <a:pt x="38" y="499"/>
                    </a:lnTo>
                    <a:lnTo>
                      <a:pt x="50" y="467"/>
                    </a:lnTo>
                    <a:lnTo>
                      <a:pt x="62" y="436"/>
                    </a:lnTo>
                    <a:lnTo>
                      <a:pt x="76" y="404"/>
                    </a:lnTo>
                    <a:lnTo>
                      <a:pt x="91" y="375"/>
                    </a:lnTo>
                    <a:lnTo>
                      <a:pt x="108" y="346"/>
                    </a:lnTo>
                    <a:lnTo>
                      <a:pt x="127" y="316"/>
                    </a:lnTo>
                    <a:lnTo>
                      <a:pt x="146" y="289"/>
                    </a:lnTo>
                    <a:lnTo>
                      <a:pt x="167" y="262"/>
                    </a:lnTo>
                    <a:lnTo>
                      <a:pt x="189" y="238"/>
                    </a:lnTo>
                    <a:lnTo>
                      <a:pt x="213" y="212"/>
                    </a:lnTo>
                    <a:lnTo>
                      <a:pt x="237" y="190"/>
                    </a:lnTo>
                    <a:lnTo>
                      <a:pt x="262" y="168"/>
                    </a:lnTo>
                    <a:lnTo>
                      <a:pt x="288" y="147"/>
                    </a:lnTo>
                    <a:lnTo>
                      <a:pt x="315" y="127"/>
                    </a:lnTo>
                    <a:lnTo>
                      <a:pt x="345" y="109"/>
                    </a:lnTo>
                    <a:lnTo>
                      <a:pt x="374" y="92"/>
                    </a:lnTo>
                    <a:lnTo>
                      <a:pt x="404" y="77"/>
                    </a:lnTo>
                    <a:lnTo>
                      <a:pt x="435" y="63"/>
                    </a:lnTo>
                    <a:lnTo>
                      <a:pt x="466" y="50"/>
                    </a:lnTo>
                    <a:lnTo>
                      <a:pt x="499" y="39"/>
                    </a:lnTo>
                    <a:lnTo>
                      <a:pt x="533" y="29"/>
                    </a:lnTo>
                    <a:lnTo>
                      <a:pt x="567" y="22"/>
                    </a:lnTo>
                    <a:lnTo>
                      <a:pt x="601" y="15"/>
                    </a:lnTo>
                    <a:lnTo>
                      <a:pt x="636" y="12"/>
                    </a:lnTo>
                    <a:lnTo>
                      <a:pt x="671" y="9"/>
                    </a:lnTo>
                    <a:lnTo>
                      <a:pt x="707" y="7"/>
                    </a:lnTo>
                    <a:lnTo>
                      <a:pt x="743" y="9"/>
                    </a:lnTo>
                    <a:lnTo>
                      <a:pt x="779" y="12"/>
                    </a:lnTo>
                    <a:lnTo>
                      <a:pt x="814" y="15"/>
                    </a:lnTo>
                    <a:lnTo>
                      <a:pt x="850" y="22"/>
                    </a:lnTo>
                    <a:lnTo>
                      <a:pt x="882" y="29"/>
                    </a:lnTo>
                    <a:lnTo>
                      <a:pt x="916" y="39"/>
                    </a:lnTo>
                    <a:lnTo>
                      <a:pt x="949" y="50"/>
                    </a:lnTo>
                    <a:lnTo>
                      <a:pt x="980" y="63"/>
                    </a:lnTo>
                    <a:lnTo>
                      <a:pt x="1012" y="77"/>
                    </a:lnTo>
                    <a:lnTo>
                      <a:pt x="1041" y="92"/>
                    </a:lnTo>
                    <a:lnTo>
                      <a:pt x="1070" y="109"/>
                    </a:lnTo>
                    <a:lnTo>
                      <a:pt x="1099" y="127"/>
                    </a:lnTo>
                    <a:lnTo>
                      <a:pt x="1127" y="147"/>
                    </a:lnTo>
                    <a:lnTo>
                      <a:pt x="1152" y="168"/>
                    </a:lnTo>
                    <a:lnTo>
                      <a:pt x="1178" y="190"/>
                    </a:lnTo>
                    <a:lnTo>
                      <a:pt x="1204" y="212"/>
                    </a:lnTo>
                    <a:lnTo>
                      <a:pt x="1226" y="238"/>
                    </a:lnTo>
                    <a:lnTo>
                      <a:pt x="1248" y="262"/>
                    </a:lnTo>
                    <a:lnTo>
                      <a:pt x="1269" y="289"/>
                    </a:lnTo>
                    <a:lnTo>
                      <a:pt x="1288" y="316"/>
                    </a:lnTo>
                    <a:lnTo>
                      <a:pt x="1307" y="346"/>
                    </a:lnTo>
                    <a:lnTo>
                      <a:pt x="1324" y="375"/>
                    </a:lnTo>
                    <a:lnTo>
                      <a:pt x="1339" y="404"/>
                    </a:lnTo>
                    <a:lnTo>
                      <a:pt x="1353" y="436"/>
                    </a:lnTo>
                    <a:lnTo>
                      <a:pt x="1366" y="467"/>
                    </a:lnTo>
                    <a:lnTo>
                      <a:pt x="1377" y="499"/>
                    </a:lnTo>
                    <a:lnTo>
                      <a:pt x="1385" y="534"/>
                    </a:lnTo>
                    <a:lnTo>
                      <a:pt x="1394" y="566"/>
                    </a:lnTo>
                    <a:lnTo>
                      <a:pt x="1401" y="602"/>
                    </a:lnTo>
                    <a:lnTo>
                      <a:pt x="1404" y="636"/>
                    </a:lnTo>
                    <a:lnTo>
                      <a:pt x="1408" y="672"/>
                    </a:lnTo>
                    <a:lnTo>
                      <a:pt x="1408" y="708"/>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0" name="Freeform 414"/>
              <p:cNvSpPr>
                <a:spLocks noEditPoints="1"/>
              </p:cNvSpPr>
              <p:nvPr/>
            </p:nvSpPr>
            <p:spPr bwMode="auto">
              <a:xfrm>
                <a:off x="1325" y="2598"/>
                <a:ext cx="1409" cy="1408"/>
              </a:xfrm>
              <a:custGeom>
                <a:avLst/>
                <a:gdLst>
                  <a:gd name="T0" fmla="*/ 1393 w 1409"/>
                  <a:gd name="T1" fmla="*/ 563 h 1408"/>
                  <a:gd name="T2" fmla="*/ 1338 w 1409"/>
                  <a:gd name="T3" fmla="*/ 399 h 1408"/>
                  <a:gd name="T4" fmla="*/ 1248 w 1409"/>
                  <a:gd name="T5" fmla="*/ 257 h 1408"/>
                  <a:gd name="T6" fmla="*/ 1125 w 1409"/>
                  <a:gd name="T7" fmla="*/ 141 h 1408"/>
                  <a:gd name="T8" fmla="*/ 977 w 1409"/>
                  <a:gd name="T9" fmla="*/ 57 h 1408"/>
                  <a:gd name="T10" fmla="*/ 811 w 1409"/>
                  <a:gd name="T11" fmla="*/ 9 h 1408"/>
                  <a:gd name="T12" fmla="*/ 632 w 1409"/>
                  <a:gd name="T13" fmla="*/ 4 h 1408"/>
                  <a:gd name="T14" fmla="*/ 462 w 1409"/>
                  <a:gd name="T15" fmla="*/ 43 h 1408"/>
                  <a:gd name="T16" fmla="*/ 310 w 1409"/>
                  <a:gd name="T17" fmla="*/ 122 h 1408"/>
                  <a:gd name="T18" fmla="*/ 183 w 1409"/>
                  <a:gd name="T19" fmla="*/ 231 h 1408"/>
                  <a:gd name="T20" fmla="*/ 84 w 1409"/>
                  <a:gd name="T21" fmla="*/ 370 h 1408"/>
                  <a:gd name="T22" fmla="*/ 22 w 1409"/>
                  <a:gd name="T23" fmla="*/ 529 h 1408"/>
                  <a:gd name="T24" fmla="*/ 0 w 1409"/>
                  <a:gd name="T25" fmla="*/ 705 h 1408"/>
                  <a:gd name="T26" fmla="*/ 22 w 1409"/>
                  <a:gd name="T27" fmla="*/ 881 h 1408"/>
                  <a:gd name="T28" fmla="*/ 84 w 1409"/>
                  <a:gd name="T29" fmla="*/ 1040 h 1408"/>
                  <a:gd name="T30" fmla="*/ 183 w 1409"/>
                  <a:gd name="T31" fmla="*/ 1179 h 1408"/>
                  <a:gd name="T32" fmla="*/ 310 w 1409"/>
                  <a:gd name="T33" fmla="*/ 1288 h 1408"/>
                  <a:gd name="T34" fmla="*/ 462 w 1409"/>
                  <a:gd name="T35" fmla="*/ 1365 h 1408"/>
                  <a:gd name="T36" fmla="*/ 632 w 1409"/>
                  <a:gd name="T37" fmla="*/ 1405 h 1408"/>
                  <a:gd name="T38" fmla="*/ 811 w 1409"/>
                  <a:gd name="T39" fmla="*/ 1401 h 1408"/>
                  <a:gd name="T40" fmla="*/ 977 w 1409"/>
                  <a:gd name="T41" fmla="*/ 1353 h 1408"/>
                  <a:gd name="T42" fmla="*/ 1125 w 1409"/>
                  <a:gd name="T43" fmla="*/ 1270 h 1408"/>
                  <a:gd name="T44" fmla="*/ 1248 w 1409"/>
                  <a:gd name="T45" fmla="*/ 1153 h 1408"/>
                  <a:gd name="T46" fmla="*/ 1338 w 1409"/>
                  <a:gd name="T47" fmla="*/ 1010 h 1408"/>
                  <a:gd name="T48" fmla="*/ 1393 w 1409"/>
                  <a:gd name="T49" fmla="*/ 847 h 1408"/>
                  <a:gd name="T50" fmla="*/ 1400 w 1409"/>
                  <a:gd name="T51" fmla="*/ 705 h 1408"/>
                  <a:gd name="T52" fmla="*/ 1378 w 1409"/>
                  <a:gd name="T53" fmla="*/ 880 h 1408"/>
                  <a:gd name="T54" fmla="*/ 1316 w 1409"/>
                  <a:gd name="T55" fmla="*/ 1037 h 1408"/>
                  <a:gd name="T56" fmla="*/ 1219 w 1409"/>
                  <a:gd name="T57" fmla="*/ 1174 h 1408"/>
                  <a:gd name="T58" fmla="*/ 1094 w 1409"/>
                  <a:gd name="T59" fmla="*/ 1283 h 1408"/>
                  <a:gd name="T60" fmla="*/ 943 w 1409"/>
                  <a:gd name="T61" fmla="*/ 1359 h 1408"/>
                  <a:gd name="T62" fmla="*/ 775 w 1409"/>
                  <a:gd name="T63" fmla="*/ 1398 h 1408"/>
                  <a:gd name="T64" fmla="*/ 597 w 1409"/>
                  <a:gd name="T65" fmla="*/ 1393 h 1408"/>
                  <a:gd name="T66" fmla="*/ 433 w 1409"/>
                  <a:gd name="T67" fmla="*/ 1347 h 1408"/>
                  <a:gd name="T68" fmla="*/ 287 w 1409"/>
                  <a:gd name="T69" fmla="*/ 1263 h 1408"/>
                  <a:gd name="T70" fmla="*/ 166 w 1409"/>
                  <a:gd name="T71" fmla="*/ 1148 h 1408"/>
                  <a:gd name="T72" fmla="*/ 75 w 1409"/>
                  <a:gd name="T73" fmla="*/ 1006 h 1408"/>
                  <a:gd name="T74" fmla="*/ 20 w 1409"/>
                  <a:gd name="T75" fmla="*/ 845 h 1408"/>
                  <a:gd name="T76" fmla="*/ 8 w 1409"/>
                  <a:gd name="T77" fmla="*/ 669 h 1408"/>
                  <a:gd name="T78" fmla="*/ 38 w 1409"/>
                  <a:gd name="T79" fmla="*/ 498 h 1408"/>
                  <a:gd name="T80" fmla="*/ 108 w 1409"/>
                  <a:gd name="T81" fmla="*/ 344 h 1408"/>
                  <a:gd name="T82" fmla="*/ 210 w 1409"/>
                  <a:gd name="T83" fmla="*/ 213 h 1408"/>
                  <a:gd name="T84" fmla="*/ 342 w 1409"/>
                  <a:gd name="T85" fmla="*/ 110 h 1408"/>
                  <a:gd name="T86" fmla="*/ 496 w 1409"/>
                  <a:gd name="T87" fmla="*/ 40 h 1408"/>
                  <a:gd name="T88" fmla="*/ 667 w 1409"/>
                  <a:gd name="T89" fmla="*/ 9 h 1408"/>
                  <a:gd name="T90" fmla="*/ 844 w 1409"/>
                  <a:gd name="T91" fmla="*/ 23 h 1408"/>
                  <a:gd name="T92" fmla="*/ 1006 w 1409"/>
                  <a:gd name="T93" fmla="*/ 77 h 1408"/>
                  <a:gd name="T94" fmla="*/ 1147 w 1409"/>
                  <a:gd name="T95" fmla="*/ 168 h 1408"/>
                  <a:gd name="T96" fmla="*/ 1261 w 1409"/>
                  <a:gd name="T97" fmla="*/ 288 h 1408"/>
                  <a:gd name="T98" fmla="*/ 1345 w 1409"/>
                  <a:gd name="T99" fmla="*/ 433 h 1408"/>
                  <a:gd name="T100" fmla="*/ 1393 w 1409"/>
                  <a:gd name="T101" fmla="*/ 599 h 14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9"/>
                  <a:gd name="T154" fmla="*/ 0 h 1408"/>
                  <a:gd name="T155" fmla="*/ 1409 w 1409"/>
                  <a:gd name="T156" fmla="*/ 1408 h 14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9" h="1408">
                    <a:moveTo>
                      <a:pt x="1409" y="705"/>
                    </a:moveTo>
                    <a:lnTo>
                      <a:pt x="1407" y="669"/>
                    </a:lnTo>
                    <a:lnTo>
                      <a:pt x="1404" y="633"/>
                    </a:lnTo>
                    <a:lnTo>
                      <a:pt x="1400" y="597"/>
                    </a:lnTo>
                    <a:lnTo>
                      <a:pt x="1393" y="563"/>
                    </a:lnTo>
                    <a:lnTo>
                      <a:pt x="1386" y="529"/>
                    </a:lnTo>
                    <a:lnTo>
                      <a:pt x="1376" y="496"/>
                    </a:lnTo>
                    <a:lnTo>
                      <a:pt x="1366" y="462"/>
                    </a:lnTo>
                    <a:lnTo>
                      <a:pt x="1352" y="431"/>
                    </a:lnTo>
                    <a:lnTo>
                      <a:pt x="1338" y="399"/>
                    </a:lnTo>
                    <a:lnTo>
                      <a:pt x="1323" y="370"/>
                    </a:lnTo>
                    <a:lnTo>
                      <a:pt x="1306" y="339"/>
                    </a:lnTo>
                    <a:lnTo>
                      <a:pt x="1287" y="312"/>
                    </a:lnTo>
                    <a:lnTo>
                      <a:pt x="1268" y="284"/>
                    </a:lnTo>
                    <a:lnTo>
                      <a:pt x="1248" y="257"/>
                    </a:lnTo>
                    <a:lnTo>
                      <a:pt x="1226" y="231"/>
                    </a:lnTo>
                    <a:lnTo>
                      <a:pt x="1202" y="207"/>
                    </a:lnTo>
                    <a:lnTo>
                      <a:pt x="1178" y="183"/>
                    </a:lnTo>
                    <a:lnTo>
                      <a:pt x="1152" y="161"/>
                    </a:lnTo>
                    <a:lnTo>
                      <a:pt x="1125" y="141"/>
                    </a:lnTo>
                    <a:lnTo>
                      <a:pt x="1097" y="122"/>
                    </a:lnTo>
                    <a:lnTo>
                      <a:pt x="1068" y="103"/>
                    </a:lnTo>
                    <a:lnTo>
                      <a:pt x="1039" y="86"/>
                    </a:lnTo>
                    <a:lnTo>
                      <a:pt x="1008" y="71"/>
                    </a:lnTo>
                    <a:lnTo>
                      <a:pt x="977" y="57"/>
                    </a:lnTo>
                    <a:lnTo>
                      <a:pt x="946" y="43"/>
                    </a:lnTo>
                    <a:lnTo>
                      <a:pt x="912" y="33"/>
                    </a:lnTo>
                    <a:lnTo>
                      <a:pt x="880" y="23"/>
                    </a:lnTo>
                    <a:lnTo>
                      <a:pt x="846" y="16"/>
                    </a:lnTo>
                    <a:lnTo>
                      <a:pt x="811" y="9"/>
                    </a:lnTo>
                    <a:lnTo>
                      <a:pt x="775" y="4"/>
                    </a:lnTo>
                    <a:lnTo>
                      <a:pt x="739" y="2"/>
                    </a:lnTo>
                    <a:lnTo>
                      <a:pt x="703" y="0"/>
                    </a:lnTo>
                    <a:lnTo>
                      <a:pt x="667" y="2"/>
                    </a:lnTo>
                    <a:lnTo>
                      <a:pt x="632" y="4"/>
                    </a:lnTo>
                    <a:lnTo>
                      <a:pt x="597" y="9"/>
                    </a:lnTo>
                    <a:lnTo>
                      <a:pt x="561" y="16"/>
                    </a:lnTo>
                    <a:lnTo>
                      <a:pt x="527" y="23"/>
                    </a:lnTo>
                    <a:lnTo>
                      <a:pt x="495" y="33"/>
                    </a:lnTo>
                    <a:lnTo>
                      <a:pt x="462" y="43"/>
                    </a:lnTo>
                    <a:lnTo>
                      <a:pt x="430" y="57"/>
                    </a:lnTo>
                    <a:lnTo>
                      <a:pt x="399" y="71"/>
                    </a:lnTo>
                    <a:lnTo>
                      <a:pt x="368" y="86"/>
                    </a:lnTo>
                    <a:lnTo>
                      <a:pt x="339" y="103"/>
                    </a:lnTo>
                    <a:lnTo>
                      <a:pt x="310" y="122"/>
                    </a:lnTo>
                    <a:lnTo>
                      <a:pt x="282" y="141"/>
                    </a:lnTo>
                    <a:lnTo>
                      <a:pt x="257" y="161"/>
                    </a:lnTo>
                    <a:lnTo>
                      <a:pt x="231" y="183"/>
                    </a:lnTo>
                    <a:lnTo>
                      <a:pt x="205" y="207"/>
                    </a:lnTo>
                    <a:lnTo>
                      <a:pt x="183" y="231"/>
                    </a:lnTo>
                    <a:lnTo>
                      <a:pt x="161" y="257"/>
                    </a:lnTo>
                    <a:lnTo>
                      <a:pt x="140" y="284"/>
                    </a:lnTo>
                    <a:lnTo>
                      <a:pt x="120" y="312"/>
                    </a:lnTo>
                    <a:lnTo>
                      <a:pt x="101" y="339"/>
                    </a:lnTo>
                    <a:lnTo>
                      <a:pt x="84" y="370"/>
                    </a:lnTo>
                    <a:lnTo>
                      <a:pt x="68" y="399"/>
                    </a:lnTo>
                    <a:lnTo>
                      <a:pt x="55" y="431"/>
                    </a:lnTo>
                    <a:lnTo>
                      <a:pt x="43" y="462"/>
                    </a:lnTo>
                    <a:lnTo>
                      <a:pt x="31" y="496"/>
                    </a:lnTo>
                    <a:lnTo>
                      <a:pt x="22" y="529"/>
                    </a:lnTo>
                    <a:lnTo>
                      <a:pt x="14" y="563"/>
                    </a:lnTo>
                    <a:lnTo>
                      <a:pt x="8" y="597"/>
                    </a:lnTo>
                    <a:lnTo>
                      <a:pt x="3" y="633"/>
                    </a:lnTo>
                    <a:lnTo>
                      <a:pt x="0" y="669"/>
                    </a:lnTo>
                    <a:lnTo>
                      <a:pt x="0" y="705"/>
                    </a:lnTo>
                    <a:lnTo>
                      <a:pt x="0" y="741"/>
                    </a:lnTo>
                    <a:lnTo>
                      <a:pt x="3" y="777"/>
                    </a:lnTo>
                    <a:lnTo>
                      <a:pt x="8" y="813"/>
                    </a:lnTo>
                    <a:lnTo>
                      <a:pt x="14" y="847"/>
                    </a:lnTo>
                    <a:lnTo>
                      <a:pt x="22" y="881"/>
                    </a:lnTo>
                    <a:lnTo>
                      <a:pt x="31" y="914"/>
                    </a:lnTo>
                    <a:lnTo>
                      <a:pt x="43" y="946"/>
                    </a:lnTo>
                    <a:lnTo>
                      <a:pt x="55" y="979"/>
                    </a:lnTo>
                    <a:lnTo>
                      <a:pt x="68" y="1010"/>
                    </a:lnTo>
                    <a:lnTo>
                      <a:pt x="84" y="1040"/>
                    </a:lnTo>
                    <a:lnTo>
                      <a:pt x="101" y="1070"/>
                    </a:lnTo>
                    <a:lnTo>
                      <a:pt x="120" y="1099"/>
                    </a:lnTo>
                    <a:lnTo>
                      <a:pt x="140" y="1126"/>
                    </a:lnTo>
                    <a:lnTo>
                      <a:pt x="161" y="1153"/>
                    </a:lnTo>
                    <a:lnTo>
                      <a:pt x="183" y="1179"/>
                    </a:lnTo>
                    <a:lnTo>
                      <a:pt x="205" y="1203"/>
                    </a:lnTo>
                    <a:lnTo>
                      <a:pt x="231" y="1225"/>
                    </a:lnTo>
                    <a:lnTo>
                      <a:pt x="257" y="1247"/>
                    </a:lnTo>
                    <a:lnTo>
                      <a:pt x="282" y="1270"/>
                    </a:lnTo>
                    <a:lnTo>
                      <a:pt x="310" y="1288"/>
                    </a:lnTo>
                    <a:lnTo>
                      <a:pt x="339" y="1307"/>
                    </a:lnTo>
                    <a:lnTo>
                      <a:pt x="368" y="1324"/>
                    </a:lnTo>
                    <a:lnTo>
                      <a:pt x="399" y="1340"/>
                    </a:lnTo>
                    <a:lnTo>
                      <a:pt x="430" y="1353"/>
                    </a:lnTo>
                    <a:lnTo>
                      <a:pt x="462" y="1365"/>
                    </a:lnTo>
                    <a:lnTo>
                      <a:pt x="495" y="1377"/>
                    </a:lnTo>
                    <a:lnTo>
                      <a:pt x="527" y="1386"/>
                    </a:lnTo>
                    <a:lnTo>
                      <a:pt x="561" y="1395"/>
                    </a:lnTo>
                    <a:lnTo>
                      <a:pt x="597" y="1401"/>
                    </a:lnTo>
                    <a:lnTo>
                      <a:pt x="632" y="1405"/>
                    </a:lnTo>
                    <a:lnTo>
                      <a:pt x="667" y="1408"/>
                    </a:lnTo>
                    <a:lnTo>
                      <a:pt x="703" y="1408"/>
                    </a:lnTo>
                    <a:lnTo>
                      <a:pt x="739" y="1408"/>
                    </a:lnTo>
                    <a:lnTo>
                      <a:pt x="775" y="1405"/>
                    </a:lnTo>
                    <a:lnTo>
                      <a:pt x="811" y="1401"/>
                    </a:lnTo>
                    <a:lnTo>
                      <a:pt x="846" y="1395"/>
                    </a:lnTo>
                    <a:lnTo>
                      <a:pt x="880" y="1386"/>
                    </a:lnTo>
                    <a:lnTo>
                      <a:pt x="912" y="1377"/>
                    </a:lnTo>
                    <a:lnTo>
                      <a:pt x="946" y="1365"/>
                    </a:lnTo>
                    <a:lnTo>
                      <a:pt x="977" y="1353"/>
                    </a:lnTo>
                    <a:lnTo>
                      <a:pt x="1008" y="1340"/>
                    </a:lnTo>
                    <a:lnTo>
                      <a:pt x="1039" y="1324"/>
                    </a:lnTo>
                    <a:lnTo>
                      <a:pt x="1068" y="1307"/>
                    </a:lnTo>
                    <a:lnTo>
                      <a:pt x="1097" y="1288"/>
                    </a:lnTo>
                    <a:lnTo>
                      <a:pt x="1125" y="1270"/>
                    </a:lnTo>
                    <a:lnTo>
                      <a:pt x="1152" y="1247"/>
                    </a:lnTo>
                    <a:lnTo>
                      <a:pt x="1178" y="1225"/>
                    </a:lnTo>
                    <a:lnTo>
                      <a:pt x="1202" y="1203"/>
                    </a:lnTo>
                    <a:lnTo>
                      <a:pt x="1226" y="1179"/>
                    </a:lnTo>
                    <a:lnTo>
                      <a:pt x="1248" y="1153"/>
                    </a:lnTo>
                    <a:lnTo>
                      <a:pt x="1268" y="1126"/>
                    </a:lnTo>
                    <a:lnTo>
                      <a:pt x="1287" y="1099"/>
                    </a:lnTo>
                    <a:lnTo>
                      <a:pt x="1306" y="1070"/>
                    </a:lnTo>
                    <a:lnTo>
                      <a:pt x="1323" y="1040"/>
                    </a:lnTo>
                    <a:lnTo>
                      <a:pt x="1338" y="1010"/>
                    </a:lnTo>
                    <a:lnTo>
                      <a:pt x="1352" y="979"/>
                    </a:lnTo>
                    <a:lnTo>
                      <a:pt x="1366" y="946"/>
                    </a:lnTo>
                    <a:lnTo>
                      <a:pt x="1376" y="914"/>
                    </a:lnTo>
                    <a:lnTo>
                      <a:pt x="1386" y="881"/>
                    </a:lnTo>
                    <a:lnTo>
                      <a:pt x="1393" y="847"/>
                    </a:lnTo>
                    <a:lnTo>
                      <a:pt x="1400" y="813"/>
                    </a:lnTo>
                    <a:lnTo>
                      <a:pt x="1404" y="777"/>
                    </a:lnTo>
                    <a:lnTo>
                      <a:pt x="1407" y="741"/>
                    </a:lnTo>
                    <a:lnTo>
                      <a:pt x="1409" y="705"/>
                    </a:lnTo>
                    <a:close/>
                    <a:moveTo>
                      <a:pt x="1400" y="705"/>
                    </a:moveTo>
                    <a:lnTo>
                      <a:pt x="1400" y="741"/>
                    </a:lnTo>
                    <a:lnTo>
                      <a:pt x="1397" y="777"/>
                    </a:lnTo>
                    <a:lnTo>
                      <a:pt x="1393" y="811"/>
                    </a:lnTo>
                    <a:lnTo>
                      <a:pt x="1386" y="845"/>
                    </a:lnTo>
                    <a:lnTo>
                      <a:pt x="1378" y="880"/>
                    </a:lnTo>
                    <a:lnTo>
                      <a:pt x="1369" y="912"/>
                    </a:lnTo>
                    <a:lnTo>
                      <a:pt x="1359" y="945"/>
                    </a:lnTo>
                    <a:lnTo>
                      <a:pt x="1345" y="975"/>
                    </a:lnTo>
                    <a:lnTo>
                      <a:pt x="1332" y="1006"/>
                    </a:lnTo>
                    <a:lnTo>
                      <a:pt x="1316" y="1037"/>
                    </a:lnTo>
                    <a:lnTo>
                      <a:pt x="1299" y="1066"/>
                    </a:lnTo>
                    <a:lnTo>
                      <a:pt x="1282" y="1095"/>
                    </a:lnTo>
                    <a:lnTo>
                      <a:pt x="1261" y="1123"/>
                    </a:lnTo>
                    <a:lnTo>
                      <a:pt x="1241" y="1148"/>
                    </a:lnTo>
                    <a:lnTo>
                      <a:pt x="1219" y="1174"/>
                    </a:lnTo>
                    <a:lnTo>
                      <a:pt x="1196" y="1198"/>
                    </a:lnTo>
                    <a:lnTo>
                      <a:pt x="1172" y="1220"/>
                    </a:lnTo>
                    <a:lnTo>
                      <a:pt x="1147" y="1242"/>
                    </a:lnTo>
                    <a:lnTo>
                      <a:pt x="1121" y="1263"/>
                    </a:lnTo>
                    <a:lnTo>
                      <a:pt x="1094" y="1283"/>
                    </a:lnTo>
                    <a:lnTo>
                      <a:pt x="1065" y="1300"/>
                    </a:lnTo>
                    <a:lnTo>
                      <a:pt x="1036" y="1318"/>
                    </a:lnTo>
                    <a:lnTo>
                      <a:pt x="1006" y="1333"/>
                    </a:lnTo>
                    <a:lnTo>
                      <a:pt x="976" y="1347"/>
                    </a:lnTo>
                    <a:lnTo>
                      <a:pt x="943" y="1359"/>
                    </a:lnTo>
                    <a:lnTo>
                      <a:pt x="911" y="1371"/>
                    </a:lnTo>
                    <a:lnTo>
                      <a:pt x="878" y="1379"/>
                    </a:lnTo>
                    <a:lnTo>
                      <a:pt x="844" y="1388"/>
                    </a:lnTo>
                    <a:lnTo>
                      <a:pt x="810" y="1393"/>
                    </a:lnTo>
                    <a:lnTo>
                      <a:pt x="775" y="1398"/>
                    </a:lnTo>
                    <a:lnTo>
                      <a:pt x="739" y="1401"/>
                    </a:lnTo>
                    <a:lnTo>
                      <a:pt x="703" y="1401"/>
                    </a:lnTo>
                    <a:lnTo>
                      <a:pt x="667" y="1401"/>
                    </a:lnTo>
                    <a:lnTo>
                      <a:pt x="633" y="1398"/>
                    </a:lnTo>
                    <a:lnTo>
                      <a:pt x="597" y="1393"/>
                    </a:lnTo>
                    <a:lnTo>
                      <a:pt x="563" y="1388"/>
                    </a:lnTo>
                    <a:lnTo>
                      <a:pt x="529" y="1379"/>
                    </a:lnTo>
                    <a:lnTo>
                      <a:pt x="496" y="1371"/>
                    </a:lnTo>
                    <a:lnTo>
                      <a:pt x="464" y="1359"/>
                    </a:lnTo>
                    <a:lnTo>
                      <a:pt x="433" y="1347"/>
                    </a:lnTo>
                    <a:lnTo>
                      <a:pt x="402" y="1333"/>
                    </a:lnTo>
                    <a:lnTo>
                      <a:pt x="371" y="1318"/>
                    </a:lnTo>
                    <a:lnTo>
                      <a:pt x="342" y="1300"/>
                    </a:lnTo>
                    <a:lnTo>
                      <a:pt x="315" y="1283"/>
                    </a:lnTo>
                    <a:lnTo>
                      <a:pt x="287" y="1263"/>
                    </a:lnTo>
                    <a:lnTo>
                      <a:pt x="260" y="1242"/>
                    </a:lnTo>
                    <a:lnTo>
                      <a:pt x="234" y="1220"/>
                    </a:lnTo>
                    <a:lnTo>
                      <a:pt x="210" y="1198"/>
                    </a:lnTo>
                    <a:lnTo>
                      <a:pt x="188" y="1174"/>
                    </a:lnTo>
                    <a:lnTo>
                      <a:pt x="166" y="1148"/>
                    </a:lnTo>
                    <a:lnTo>
                      <a:pt x="145" y="1123"/>
                    </a:lnTo>
                    <a:lnTo>
                      <a:pt x="127" y="1095"/>
                    </a:lnTo>
                    <a:lnTo>
                      <a:pt x="108" y="1066"/>
                    </a:lnTo>
                    <a:lnTo>
                      <a:pt x="91" y="1037"/>
                    </a:lnTo>
                    <a:lnTo>
                      <a:pt x="75" y="1006"/>
                    </a:lnTo>
                    <a:lnTo>
                      <a:pt x="62" y="975"/>
                    </a:lnTo>
                    <a:lnTo>
                      <a:pt x="50" y="945"/>
                    </a:lnTo>
                    <a:lnTo>
                      <a:pt x="38" y="912"/>
                    </a:lnTo>
                    <a:lnTo>
                      <a:pt x="29" y="880"/>
                    </a:lnTo>
                    <a:lnTo>
                      <a:pt x="20" y="845"/>
                    </a:lnTo>
                    <a:lnTo>
                      <a:pt x="15" y="811"/>
                    </a:lnTo>
                    <a:lnTo>
                      <a:pt x="10" y="777"/>
                    </a:lnTo>
                    <a:lnTo>
                      <a:pt x="8" y="741"/>
                    </a:lnTo>
                    <a:lnTo>
                      <a:pt x="7" y="705"/>
                    </a:lnTo>
                    <a:lnTo>
                      <a:pt x="8" y="669"/>
                    </a:lnTo>
                    <a:lnTo>
                      <a:pt x="10" y="633"/>
                    </a:lnTo>
                    <a:lnTo>
                      <a:pt x="15" y="599"/>
                    </a:lnTo>
                    <a:lnTo>
                      <a:pt x="20" y="565"/>
                    </a:lnTo>
                    <a:lnTo>
                      <a:pt x="29" y="531"/>
                    </a:lnTo>
                    <a:lnTo>
                      <a:pt x="38" y="498"/>
                    </a:lnTo>
                    <a:lnTo>
                      <a:pt x="50" y="466"/>
                    </a:lnTo>
                    <a:lnTo>
                      <a:pt x="62" y="433"/>
                    </a:lnTo>
                    <a:lnTo>
                      <a:pt x="75" y="402"/>
                    </a:lnTo>
                    <a:lnTo>
                      <a:pt x="91" y="373"/>
                    </a:lnTo>
                    <a:lnTo>
                      <a:pt x="108" y="344"/>
                    </a:lnTo>
                    <a:lnTo>
                      <a:pt x="127" y="315"/>
                    </a:lnTo>
                    <a:lnTo>
                      <a:pt x="145" y="288"/>
                    </a:lnTo>
                    <a:lnTo>
                      <a:pt x="166" y="262"/>
                    </a:lnTo>
                    <a:lnTo>
                      <a:pt x="188" y="236"/>
                    </a:lnTo>
                    <a:lnTo>
                      <a:pt x="210" y="213"/>
                    </a:lnTo>
                    <a:lnTo>
                      <a:pt x="234" y="189"/>
                    </a:lnTo>
                    <a:lnTo>
                      <a:pt x="260" y="168"/>
                    </a:lnTo>
                    <a:lnTo>
                      <a:pt x="287" y="148"/>
                    </a:lnTo>
                    <a:lnTo>
                      <a:pt x="315" y="127"/>
                    </a:lnTo>
                    <a:lnTo>
                      <a:pt x="342" y="110"/>
                    </a:lnTo>
                    <a:lnTo>
                      <a:pt x="371" y="93"/>
                    </a:lnTo>
                    <a:lnTo>
                      <a:pt x="402" y="77"/>
                    </a:lnTo>
                    <a:lnTo>
                      <a:pt x="433" y="64"/>
                    </a:lnTo>
                    <a:lnTo>
                      <a:pt x="464" y="50"/>
                    </a:lnTo>
                    <a:lnTo>
                      <a:pt x="496" y="40"/>
                    </a:lnTo>
                    <a:lnTo>
                      <a:pt x="529" y="30"/>
                    </a:lnTo>
                    <a:lnTo>
                      <a:pt x="563" y="23"/>
                    </a:lnTo>
                    <a:lnTo>
                      <a:pt x="597" y="16"/>
                    </a:lnTo>
                    <a:lnTo>
                      <a:pt x="633" y="12"/>
                    </a:lnTo>
                    <a:lnTo>
                      <a:pt x="667" y="9"/>
                    </a:lnTo>
                    <a:lnTo>
                      <a:pt x="703" y="9"/>
                    </a:lnTo>
                    <a:lnTo>
                      <a:pt x="739" y="9"/>
                    </a:lnTo>
                    <a:lnTo>
                      <a:pt x="775" y="12"/>
                    </a:lnTo>
                    <a:lnTo>
                      <a:pt x="810" y="16"/>
                    </a:lnTo>
                    <a:lnTo>
                      <a:pt x="844" y="23"/>
                    </a:lnTo>
                    <a:lnTo>
                      <a:pt x="878" y="30"/>
                    </a:lnTo>
                    <a:lnTo>
                      <a:pt x="911" y="40"/>
                    </a:lnTo>
                    <a:lnTo>
                      <a:pt x="943" y="50"/>
                    </a:lnTo>
                    <a:lnTo>
                      <a:pt x="976" y="64"/>
                    </a:lnTo>
                    <a:lnTo>
                      <a:pt x="1006" y="77"/>
                    </a:lnTo>
                    <a:lnTo>
                      <a:pt x="1036" y="93"/>
                    </a:lnTo>
                    <a:lnTo>
                      <a:pt x="1065" y="110"/>
                    </a:lnTo>
                    <a:lnTo>
                      <a:pt x="1094" y="127"/>
                    </a:lnTo>
                    <a:lnTo>
                      <a:pt x="1121" y="148"/>
                    </a:lnTo>
                    <a:lnTo>
                      <a:pt x="1147" y="168"/>
                    </a:lnTo>
                    <a:lnTo>
                      <a:pt x="1172" y="189"/>
                    </a:lnTo>
                    <a:lnTo>
                      <a:pt x="1196" y="213"/>
                    </a:lnTo>
                    <a:lnTo>
                      <a:pt x="1219" y="236"/>
                    </a:lnTo>
                    <a:lnTo>
                      <a:pt x="1241" y="262"/>
                    </a:lnTo>
                    <a:lnTo>
                      <a:pt x="1261" y="288"/>
                    </a:lnTo>
                    <a:lnTo>
                      <a:pt x="1282" y="315"/>
                    </a:lnTo>
                    <a:lnTo>
                      <a:pt x="1299" y="344"/>
                    </a:lnTo>
                    <a:lnTo>
                      <a:pt x="1316" y="373"/>
                    </a:lnTo>
                    <a:lnTo>
                      <a:pt x="1332" y="402"/>
                    </a:lnTo>
                    <a:lnTo>
                      <a:pt x="1345" y="433"/>
                    </a:lnTo>
                    <a:lnTo>
                      <a:pt x="1359" y="466"/>
                    </a:lnTo>
                    <a:lnTo>
                      <a:pt x="1369" y="498"/>
                    </a:lnTo>
                    <a:lnTo>
                      <a:pt x="1378" y="531"/>
                    </a:lnTo>
                    <a:lnTo>
                      <a:pt x="1386" y="565"/>
                    </a:lnTo>
                    <a:lnTo>
                      <a:pt x="1393" y="599"/>
                    </a:lnTo>
                    <a:lnTo>
                      <a:pt x="1397" y="633"/>
                    </a:lnTo>
                    <a:lnTo>
                      <a:pt x="1400" y="669"/>
                    </a:lnTo>
                    <a:lnTo>
                      <a:pt x="1400" y="705"/>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1" name="Freeform 415"/>
              <p:cNvSpPr>
                <a:spLocks noEditPoints="1"/>
              </p:cNvSpPr>
              <p:nvPr/>
            </p:nvSpPr>
            <p:spPr bwMode="auto">
              <a:xfrm>
                <a:off x="1328" y="2602"/>
                <a:ext cx="1401" cy="1401"/>
              </a:xfrm>
              <a:custGeom>
                <a:avLst/>
                <a:gdLst>
                  <a:gd name="T0" fmla="*/ 1387 w 1401"/>
                  <a:gd name="T1" fmla="*/ 559 h 1401"/>
                  <a:gd name="T2" fmla="*/ 1332 w 1401"/>
                  <a:gd name="T3" fmla="*/ 397 h 1401"/>
                  <a:gd name="T4" fmla="*/ 1241 w 1401"/>
                  <a:gd name="T5" fmla="*/ 255 h 1401"/>
                  <a:gd name="T6" fmla="*/ 1120 w 1401"/>
                  <a:gd name="T7" fmla="*/ 140 h 1401"/>
                  <a:gd name="T8" fmla="*/ 973 w 1401"/>
                  <a:gd name="T9" fmla="*/ 56 h 1401"/>
                  <a:gd name="T10" fmla="*/ 807 w 1401"/>
                  <a:gd name="T11" fmla="*/ 8 h 1401"/>
                  <a:gd name="T12" fmla="*/ 629 w 1401"/>
                  <a:gd name="T13" fmla="*/ 5 h 1401"/>
                  <a:gd name="T14" fmla="*/ 459 w 1401"/>
                  <a:gd name="T15" fmla="*/ 43 h 1401"/>
                  <a:gd name="T16" fmla="*/ 308 w 1401"/>
                  <a:gd name="T17" fmla="*/ 120 h 1401"/>
                  <a:gd name="T18" fmla="*/ 182 w 1401"/>
                  <a:gd name="T19" fmla="*/ 231 h 1401"/>
                  <a:gd name="T20" fmla="*/ 84 w 1401"/>
                  <a:gd name="T21" fmla="*/ 368 h 1401"/>
                  <a:gd name="T22" fmla="*/ 23 w 1401"/>
                  <a:gd name="T23" fmla="*/ 527 h 1401"/>
                  <a:gd name="T24" fmla="*/ 0 w 1401"/>
                  <a:gd name="T25" fmla="*/ 701 h 1401"/>
                  <a:gd name="T26" fmla="*/ 23 w 1401"/>
                  <a:gd name="T27" fmla="*/ 876 h 1401"/>
                  <a:gd name="T28" fmla="*/ 84 w 1401"/>
                  <a:gd name="T29" fmla="*/ 1035 h 1401"/>
                  <a:gd name="T30" fmla="*/ 182 w 1401"/>
                  <a:gd name="T31" fmla="*/ 1172 h 1401"/>
                  <a:gd name="T32" fmla="*/ 308 w 1401"/>
                  <a:gd name="T33" fmla="*/ 1281 h 1401"/>
                  <a:gd name="T34" fmla="*/ 459 w 1401"/>
                  <a:gd name="T35" fmla="*/ 1358 h 1401"/>
                  <a:gd name="T36" fmla="*/ 629 w 1401"/>
                  <a:gd name="T37" fmla="*/ 1397 h 1401"/>
                  <a:gd name="T38" fmla="*/ 807 w 1401"/>
                  <a:gd name="T39" fmla="*/ 1394 h 1401"/>
                  <a:gd name="T40" fmla="*/ 973 w 1401"/>
                  <a:gd name="T41" fmla="*/ 1346 h 1401"/>
                  <a:gd name="T42" fmla="*/ 1120 w 1401"/>
                  <a:gd name="T43" fmla="*/ 1262 h 1401"/>
                  <a:gd name="T44" fmla="*/ 1241 w 1401"/>
                  <a:gd name="T45" fmla="*/ 1146 h 1401"/>
                  <a:gd name="T46" fmla="*/ 1332 w 1401"/>
                  <a:gd name="T47" fmla="*/ 1004 h 1401"/>
                  <a:gd name="T48" fmla="*/ 1387 w 1401"/>
                  <a:gd name="T49" fmla="*/ 841 h 1401"/>
                  <a:gd name="T50" fmla="*/ 1394 w 1401"/>
                  <a:gd name="T51" fmla="*/ 701 h 1401"/>
                  <a:gd name="T52" fmla="*/ 1371 w 1401"/>
                  <a:gd name="T53" fmla="*/ 874 h 1401"/>
                  <a:gd name="T54" fmla="*/ 1310 w 1401"/>
                  <a:gd name="T55" fmla="*/ 1031 h 1401"/>
                  <a:gd name="T56" fmla="*/ 1214 w 1401"/>
                  <a:gd name="T57" fmla="*/ 1166 h 1401"/>
                  <a:gd name="T58" fmla="*/ 1089 w 1401"/>
                  <a:gd name="T59" fmla="*/ 1276 h 1401"/>
                  <a:gd name="T60" fmla="*/ 938 w 1401"/>
                  <a:gd name="T61" fmla="*/ 1351 h 1401"/>
                  <a:gd name="T62" fmla="*/ 772 w 1401"/>
                  <a:gd name="T63" fmla="*/ 1391 h 1401"/>
                  <a:gd name="T64" fmla="*/ 594 w 1401"/>
                  <a:gd name="T65" fmla="*/ 1385 h 1401"/>
                  <a:gd name="T66" fmla="*/ 432 w 1401"/>
                  <a:gd name="T67" fmla="*/ 1339 h 1401"/>
                  <a:gd name="T68" fmla="*/ 286 w 1401"/>
                  <a:gd name="T69" fmla="*/ 1255 h 1401"/>
                  <a:gd name="T70" fmla="*/ 166 w 1401"/>
                  <a:gd name="T71" fmla="*/ 1142 h 1401"/>
                  <a:gd name="T72" fmla="*/ 76 w 1401"/>
                  <a:gd name="T73" fmla="*/ 1001 h 1401"/>
                  <a:gd name="T74" fmla="*/ 21 w 1401"/>
                  <a:gd name="T75" fmla="*/ 841 h 1401"/>
                  <a:gd name="T76" fmla="*/ 9 w 1401"/>
                  <a:gd name="T77" fmla="*/ 665 h 1401"/>
                  <a:gd name="T78" fmla="*/ 38 w 1401"/>
                  <a:gd name="T79" fmla="*/ 494 h 1401"/>
                  <a:gd name="T80" fmla="*/ 108 w 1401"/>
                  <a:gd name="T81" fmla="*/ 342 h 1401"/>
                  <a:gd name="T82" fmla="*/ 211 w 1401"/>
                  <a:gd name="T83" fmla="*/ 210 h 1401"/>
                  <a:gd name="T84" fmla="*/ 341 w 1401"/>
                  <a:gd name="T85" fmla="*/ 108 h 1401"/>
                  <a:gd name="T86" fmla="*/ 495 w 1401"/>
                  <a:gd name="T87" fmla="*/ 39 h 1401"/>
                  <a:gd name="T88" fmla="*/ 664 w 1401"/>
                  <a:gd name="T89" fmla="*/ 8 h 1401"/>
                  <a:gd name="T90" fmla="*/ 841 w 1401"/>
                  <a:gd name="T91" fmla="*/ 22 h 1401"/>
                  <a:gd name="T92" fmla="*/ 1002 w 1401"/>
                  <a:gd name="T93" fmla="*/ 77 h 1401"/>
                  <a:gd name="T94" fmla="*/ 1142 w 1401"/>
                  <a:gd name="T95" fmla="*/ 166 h 1401"/>
                  <a:gd name="T96" fmla="*/ 1257 w 1401"/>
                  <a:gd name="T97" fmla="*/ 287 h 1401"/>
                  <a:gd name="T98" fmla="*/ 1339 w 1401"/>
                  <a:gd name="T99" fmla="*/ 431 h 1401"/>
                  <a:gd name="T100" fmla="*/ 1385 w 1401"/>
                  <a:gd name="T101" fmla="*/ 595 h 140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01"/>
                  <a:gd name="T154" fmla="*/ 0 h 1401"/>
                  <a:gd name="T155" fmla="*/ 1401 w 1401"/>
                  <a:gd name="T156" fmla="*/ 1401 h 140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01" h="1401">
                    <a:moveTo>
                      <a:pt x="1401" y="701"/>
                    </a:moveTo>
                    <a:lnTo>
                      <a:pt x="1401" y="665"/>
                    </a:lnTo>
                    <a:lnTo>
                      <a:pt x="1397" y="629"/>
                    </a:lnTo>
                    <a:lnTo>
                      <a:pt x="1394" y="595"/>
                    </a:lnTo>
                    <a:lnTo>
                      <a:pt x="1387" y="559"/>
                    </a:lnTo>
                    <a:lnTo>
                      <a:pt x="1378" y="527"/>
                    </a:lnTo>
                    <a:lnTo>
                      <a:pt x="1370" y="492"/>
                    </a:lnTo>
                    <a:lnTo>
                      <a:pt x="1359" y="460"/>
                    </a:lnTo>
                    <a:lnTo>
                      <a:pt x="1346" y="429"/>
                    </a:lnTo>
                    <a:lnTo>
                      <a:pt x="1332" y="397"/>
                    </a:lnTo>
                    <a:lnTo>
                      <a:pt x="1317" y="368"/>
                    </a:lnTo>
                    <a:lnTo>
                      <a:pt x="1300" y="339"/>
                    </a:lnTo>
                    <a:lnTo>
                      <a:pt x="1281" y="309"/>
                    </a:lnTo>
                    <a:lnTo>
                      <a:pt x="1262" y="282"/>
                    </a:lnTo>
                    <a:lnTo>
                      <a:pt x="1241" y="255"/>
                    </a:lnTo>
                    <a:lnTo>
                      <a:pt x="1219" y="231"/>
                    </a:lnTo>
                    <a:lnTo>
                      <a:pt x="1197" y="205"/>
                    </a:lnTo>
                    <a:lnTo>
                      <a:pt x="1171" y="183"/>
                    </a:lnTo>
                    <a:lnTo>
                      <a:pt x="1145" y="161"/>
                    </a:lnTo>
                    <a:lnTo>
                      <a:pt x="1120" y="140"/>
                    </a:lnTo>
                    <a:lnTo>
                      <a:pt x="1092" y="120"/>
                    </a:lnTo>
                    <a:lnTo>
                      <a:pt x="1063" y="102"/>
                    </a:lnTo>
                    <a:lnTo>
                      <a:pt x="1034" y="85"/>
                    </a:lnTo>
                    <a:lnTo>
                      <a:pt x="1005" y="70"/>
                    </a:lnTo>
                    <a:lnTo>
                      <a:pt x="973" y="56"/>
                    </a:lnTo>
                    <a:lnTo>
                      <a:pt x="942" y="43"/>
                    </a:lnTo>
                    <a:lnTo>
                      <a:pt x="909" y="32"/>
                    </a:lnTo>
                    <a:lnTo>
                      <a:pt x="875" y="22"/>
                    </a:lnTo>
                    <a:lnTo>
                      <a:pt x="843" y="15"/>
                    </a:lnTo>
                    <a:lnTo>
                      <a:pt x="807" y="8"/>
                    </a:lnTo>
                    <a:lnTo>
                      <a:pt x="772" y="5"/>
                    </a:lnTo>
                    <a:lnTo>
                      <a:pt x="736" y="2"/>
                    </a:lnTo>
                    <a:lnTo>
                      <a:pt x="700" y="0"/>
                    </a:lnTo>
                    <a:lnTo>
                      <a:pt x="664" y="2"/>
                    </a:lnTo>
                    <a:lnTo>
                      <a:pt x="629" y="5"/>
                    </a:lnTo>
                    <a:lnTo>
                      <a:pt x="594" y="8"/>
                    </a:lnTo>
                    <a:lnTo>
                      <a:pt x="560" y="15"/>
                    </a:lnTo>
                    <a:lnTo>
                      <a:pt x="526" y="22"/>
                    </a:lnTo>
                    <a:lnTo>
                      <a:pt x="492" y="32"/>
                    </a:lnTo>
                    <a:lnTo>
                      <a:pt x="459" y="43"/>
                    </a:lnTo>
                    <a:lnTo>
                      <a:pt x="428" y="56"/>
                    </a:lnTo>
                    <a:lnTo>
                      <a:pt x="397" y="70"/>
                    </a:lnTo>
                    <a:lnTo>
                      <a:pt x="367" y="85"/>
                    </a:lnTo>
                    <a:lnTo>
                      <a:pt x="338" y="102"/>
                    </a:lnTo>
                    <a:lnTo>
                      <a:pt x="308" y="120"/>
                    </a:lnTo>
                    <a:lnTo>
                      <a:pt x="281" y="140"/>
                    </a:lnTo>
                    <a:lnTo>
                      <a:pt x="255" y="161"/>
                    </a:lnTo>
                    <a:lnTo>
                      <a:pt x="230" y="183"/>
                    </a:lnTo>
                    <a:lnTo>
                      <a:pt x="206" y="205"/>
                    </a:lnTo>
                    <a:lnTo>
                      <a:pt x="182" y="231"/>
                    </a:lnTo>
                    <a:lnTo>
                      <a:pt x="160" y="255"/>
                    </a:lnTo>
                    <a:lnTo>
                      <a:pt x="139" y="282"/>
                    </a:lnTo>
                    <a:lnTo>
                      <a:pt x="120" y="309"/>
                    </a:lnTo>
                    <a:lnTo>
                      <a:pt x="101" y="339"/>
                    </a:lnTo>
                    <a:lnTo>
                      <a:pt x="84" y="368"/>
                    </a:lnTo>
                    <a:lnTo>
                      <a:pt x="69" y="397"/>
                    </a:lnTo>
                    <a:lnTo>
                      <a:pt x="55" y="429"/>
                    </a:lnTo>
                    <a:lnTo>
                      <a:pt x="43" y="460"/>
                    </a:lnTo>
                    <a:lnTo>
                      <a:pt x="31" y="492"/>
                    </a:lnTo>
                    <a:lnTo>
                      <a:pt x="23" y="527"/>
                    </a:lnTo>
                    <a:lnTo>
                      <a:pt x="14" y="559"/>
                    </a:lnTo>
                    <a:lnTo>
                      <a:pt x="9" y="595"/>
                    </a:lnTo>
                    <a:lnTo>
                      <a:pt x="4" y="629"/>
                    </a:lnTo>
                    <a:lnTo>
                      <a:pt x="0" y="665"/>
                    </a:lnTo>
                    <a:lnTo>
                      <a:pt x="0" y="701"/>
                    </a:lnTo>
                    <a:lnTo>
                      <a:pt x="0" y="737"/>
                    </a:lnTo>
                    <a:lnTo>
                      <a:pt x="4" y="773"/>
                    </a:lnTo>
                    <a:lnTo>
                      <a:pt x="9" y="807"/>
                    </a:lnTo>
                    <a:lnTo>
                      <a:pt x="14" y="841"/>
                    </a:lnTo>
                    <a:lnTo>
                      <a:pt x="23" y="876"/>
                    </a:lnTo>
                    <a:lnTo>
                      <a:pt x="31" y="910"/>
                    </a:lnTo>
                    <a:lnTo>
                      <a:pt x="43" y="942"/>
                    </a:lnTo>
                    <a:lnTo>
                      <a:pt x="55" y="973"/>
                    </a:lnTo>
                    <a:lnTo>
                      <a:pt x="69" y="1004"/>
                    </a:lnTo>
                    <a:lnTo>
                      <a:pt x="84" y="1035"/>
                    </a:lnTo>
                    <a:lnTo>
                      <a:pt x="101" y="1064"/>
                    </a:lnTo>
                    <a:lnTo>
                      <a:pt x="120" y="1093"/>
                    </a:lnTo>
                    <a:lnTo>
                      <a:pt x="139" y="1120"/>
                    </a:lnTo>
                    <a:lnTo>
                      <a:pt x="160" y="1146"/>
                    </a:lnTo>
                    <a:lnTo>
                      <a:pt x="182" y="1172"/>
                    </a:lnTo>
                    <a:lnTo>
                      <a:pt x="206" y="1196"/>
                    </a:lnTo>
                    <a:lnTo>
                      <a:pt x="230" y="1219"/>
                    </a:lnTo>
                    <a:lnTo>
                      <a:pt x="255" y="1242"/>
                    </a:lnTo>
                    <a:lnTo>
                      <a:pt x="281" y="1262"/>
                    </a:lnTo>
                    <a:lnTo>
                      <a:pt x="308" y="1281"/>
                    </a:lnTo>
                    <a:lnTo>
                      <a:pt x="338" y="1300"/>
                    </a:lnTo>
                    <a:lnTo>
                      <a:pt x="367" y="1317"/>
                    </a:lnTo>
                    <a:lnTo>
                      <a:pt x="397" y="1332"/>
                    </a:lnTo>
                    <a:lnTo>
                      <a:pt x="428" y="1346"/>
                    </a:lnTo>
                    <a:lnTo>
                      <a:pt x="459" y="1358"/>
                    </a:lnTo>
                    <a:lnTo>
                      <a:pt x="492" y="1370"/>
                    </a:lnTo>
                    <a:lnTo>
                      <a:pt x="526" y="1379"/>
                    </a:lnTo>
                    <a:lnTo>
                      <a:pt x="560" y="1387"/>
                    </a:lnTo>
                    <a:lnTo>
                      <a:pt x="594" y="1394"/>
                    </a:lnTo>
                    <a:lnTo>
                      <a:pt x="629" y="1397"/>
                    </a:lnTo>
                    <a:lnTo>
                      <a:pt x="664" y="1401"/>
                    </a:lnTo>
                    <a:lnTo>
                      <a:pt x="700" y="1401"/>
                    </a:lnTo>
                    <a:lnTo>
                      <a:pt x="736" y="1401"/>
                    </a:lnTo>
                    <a:lnTo>
                      <a:pt x="772" y="1397"/>
                    </a:lnTo>
                    <a:lnTo>
                      <a:pt x="807" y="1394"/>
                    </a:lnTo>
                    <a:lnTo>
                      <a:pt x="843" y="1387"/>
                    </a:lnTo>
                    <a:lnTo>
                      <a:pt x="875" y="1379"/>
                    </a:lnTo>
                    <a:lnTo>
                      <a:pt x="909" y="1370"/>
                    </a:lnTo>
                    <a:lnTo>
                      <a:pt x="942" y="1358"/>
                    </a:lnTo>
                    <a:lnTo>
                      <a:pt x="973" y="1346"/>
                    </a:lnTo>
                    <a:lnTo>
                      <a:pt x="1005" y="1332"/>
                    </a:lnTo>
                    <a:lnTo>
                      <a:pt x="1034" y="1317"/>
                    </a:lnTo>
                    <a:lnTo>
                      <a:pt x="1063" y="1300"/>
                    </a:lnTo>
                    <a:lnTo>
                      <a:pt x="1092" y="1281"/>
                    </a:lnTo>
                    <a:lnTo>
                      <a:pt x="1120" y="1262"/>
                    </a:lnTo>
                    <a:lnTo>
                      <a:pt x="1145" y="1242"/>
                    </a:lnTo>
                    <a:lnTo>
                      <a:pt x="1171" y="1219"/>
                    </a:lnTo>
                    <a:lnTo>
                      <a:pt x="1197" y="1196"/>
                    </a:lnTo>
                    <a:lnTo>
                      <a:pt x="1219" y="1172"/>
                    </a:lnTo>
                    <a:lnTo>
                      <a:pt x="1241" y="1146"/>
                    </a:lnTo>
                    <a:lnTo>
                      <a:pt x="1262" y="1120"/>
                    </a:lnTo>
                    <a:lnTo>
                      <a:pt x="1281" y="1093"/>
                    </a:lnTo>
                    <a:lnTo>
                      <a:pt x="1300" y="1064"/>
                    </a:lnTo>
                    <a:lnTo>
                      <a:pt x="1317" y="1035"/>
                    </a:lnTo>
                    <a:lnTo>
                      <a:pt x="1332" y="1004"/>
                    </a:lnTo>
                    <a:lnTo>
                      <a:pt x="1346" y="973"/>
                    </a:lnTo>
                    <a:lnTo>
                      <a:pt x="1359" y="942"/>
                    </a:lnTo>
                    <a:lnTo>
                      <a:pt x="1370" y="910"/>
                    </a:lnTo>
                    <a:lnTo>
                      <a:pt x="1378" y="876"/>
                    </a:lnTo>
                    <a:lnTo>
                      <a:pt x="1387" y="841"/>
                    </a:lnTo>
                    <a:lnTo>
                      <a:pt x="1394" y="807"/>
                    </a:lnTo>
                    <a:lnTo>
                      <a:pt x="1397" y="773"/>
                    </a:lnTo>
                    <a:lnTo>
                      <a:pt x="1401" y="737"/>
                    </a:lnTo>
                    <a:lnTo>
                      <a:pt x="1401" y="701"/>
                    </a:lnTo>
                    <a:close/>
                    <a:moveTo>
                      <a:pt x="1394" y="701"/>
                    </a:moveTo>
                    <a:lnTo>
                      <a:pt x="1394" y="737"/>
                    </a:lnTo>
                    <a:lnTo>
                      <a:pt x="1390" y="771"/>
                    </a:lnTo>
                    <a:lnTo>
                      <a:pt x="1385" y="807"/>
                    </a:lnTo>
                    <a:lnTo>
                      <a:pt x="1380" y="841"/>
                    </a:lnTo>
                    <a:lnTo>
                      <a:pt x="1371" y="874"/>
                    </a:lnTo>
                    <a:lnTo>
                      <a:pt x="1363" y="906"/>
                    </a:lnTo>
                    <a:lnTo>
                      <a:pt x="1353" y="939"/>
                    </a:lnTo>
                    <a:lnTo>
                      <a:pt x="1339" y="971"/>
                    </a:lnTo>
                    <a:lnTo>
                      <a:pt x="1325" y="1001"/>
                    </a:lnTo>
                    <a:lnTo>
                      <a:pt x="1310" y="1031"/>
                    </a:lnTo>
                    <a:lnTo>
                      <a:pt x="1293" y="1060"/>
                    </a:lnTo>
                    <a:lnTo>
                      <a:pt x="1276" y="1088"/>
                    </a:lnTo>
                    <a:lnTo>
                      <a:pt x="1257" y="1115"/>
                    </a:lnTo>
                    <a:lnTo>
                      <a:pt x="1236" y="1142"/>
                    </a:lnTo>
                    <a:lnTo>
                      <a:pt x="1214" y="1166"/>
                    </a:lnTo>
                    <a:lnTo>
                      <a:pt x="1190" y="1190"/>
                    </a:lnTo>
                    <a:lnTo>
                      <a:pt x="1166" y="1214"/>
                    </a:lnTo>
                    <a:lnTo>
                      <a:pt x="1142" y="1235"/>
                    </a:lnTo>
                    <a:lnTo>
                      <a:pt x="1115" y="1255"/>
                    </a:lnTo>
                    <a:lnTo>
                      <a:pt x="1089" y="1276"/>
                    </a:lnTo>
                    <a:lnTo>
                      <a:pt x="1060" y="1293"/>
                    </a:lnTo>
                    <a:lnTo>
                      <a:pt x="1031" y="1310"/>
                    </a:lnTo>
                    <a:lnTo>
                      <a:pt x="1002" y="1326"/>
                    </a:lnTo>
                    <a:lnTo>
                      <a:pt x="971" y="1339"/>
                    </a:lnTo>
                    <a:lnTo>
                      <a:pt x="938" y="1351"/>
                    </a:lnTo>
                    <a:lnTo>
                      <a:pt x="908" y="1363"/>
                    </a:lnTo>
                    <a:lnTo>
                      <a:pt x="873" y="1372"/>
                    </a:lnTo>
                    <a:lnTo>
                      <a:pt x="841" y="1380"/>
                    </a:lnTo>
                    <a:lnTo>
                      <a:pt x="807" y="1385"/>
                    </a:lnTo>
                    <a:lnTo>
                      <a:pt x="772" y="1391"/>
                    </a:lnTo>
                    <a:lnTo>
                      <a:pt x="736" y="1392"/>
                    </a:lnTo>
                    <a:lnTo>
                      <a:pt x="700" y="1394"/>
                    </a:lnTo>
                    <a:lnTo>
                      <a:pt x="664" y="1392"/>
                    </a:lnTo>
                    <a:lnTo>
                      <a:pt x="630" y="1391"/>
                    </a:lnTo>
                    <a:lnTo>
                      <a:pt x="594" y="1385"/>
                    </a:lnTo>
                    <a:lnTo>
                      <a:pt x="562" y="1380"/>
                    </a:lnTo>
                    <a:lnTo>
                      <a:pt x="528" y="1372"/>
                    </a:lnTo>
                    <a:lnTo>
                      <a:pt x="495" y="1363"/>
                    </a:lnTo>
                    <a:lnTo>
                      <a:pt x="462" y="1351"/>
                    </a:lnTo>
                    <a:lnTo>
                      <a:pt x="432" y="1339"/>
                    </a:lnTo>
                    <a:lnTo>
                      <a:pt x="401" y="1326"/>
                    </a:lnTo>
                    <a:lnTo>
                      <a:pt x="370" y="1310"/>
                    </a:lnTo>
                    <a:lnTo>
                      <a:pt x="341" y="1293"/>
                    </a:lnTo>
                    <a:lnTo>
                      <a:pt x="314" y="1276"/>
                    </a:lnTo>
                    <a:lnTo>
                      <a:pt x="286" y="1255"/>
                    </a:lnTo>
                    <a:lnTo>
                      <a:pt x="261" y="1235"/>
                    </a:lnTo>
                    <a:lnTo>
                      <a:pt x="235" y="1214"/>
                    </a:lnTo>
                    <a:lnTo>
                      <a:pt x="211" y="1190"/>
                    </a:lnTo>
                    <a:lnTo>
                      <a:pt x="187" y="1166"/>
                    </a:lnTo>
                    <a:lnTo>
                      <a:pt x="166" y="1142"/>
                    </a:lnTo>
                    <a:lnTo>
                      <a:pt x="146" y="1115"/>
                    </a:lnTo>
                    <a:lnTo>
                      <a:pt x="125" y="1088"/>
                    </a:lnTo>
                    <a:lnTo>
                      <a:pt x="108" y="1060"/>
                    </a:lnTo>
                    <a:lnTo>
                      <a:pt x="91" y="1031"/>
                    </a:lnTo>
                    <a:lnTo>
                      <a:pt x="76" y="1001"/>
                    </a:lnTo>
                    <a:lnTo>
                      <a:pt x="62" y="971"/>
                    </a:lnTo>
                    <a:lnTo>
                      <a:pt x="50" y="939"/>
                    </a:lnTo>
                    <a:lnTo>
                      <a:pt x="38" y="906"/>
                    </a:lnTo>
                    <a:lnTo>
                      <a:pt x="29" y="874"/>
                    </a:lnTo>
                    <a:lnTo>
                      <a:pt x="21" y="841"/>
                    </a:lnTo>
                    <a:lnTo>
                      <a:pt x="16" y="807"/>
                    </a:lnTo>
                    <a:lnTo>
                      <a:pt x="11" y="771"/>
                    </a:lnTo>
                    <a:lnTo>
                      <a:pt x="9" y="737"/>
                    </a:lnTo>
                    <a:lnTo>
                      <a:pt x="7" y="701"/>
                    </a:lnTo>
                    <a:lnTo>
                      <a:pt x="9" y="665"/>
                    </a:lnTo>
                    <a:lnTo>
                      <a:pt x="11" y="629"/>
                    </a:lnTo>
                    <a:lnTo>
                      <a:pt x="16" y="595"/>
                    </a:lnTo>
                    <a:lnTo>
                      <a:pt x="21" y="561"/>
                    </a:lnTo>
                    <a:lnTo>
                      <a:pt x="29" y="528"/>
                    </a:lnTo>
                    <a:lnTo>
                      <a:pt x="38" y="494"/>
                    </a:lnTo>
                    <a:lnTo>
                      <a:pt x="50" y="463"/>
                    </a:lnTo>
                    <a:lnTo>
                      <a:pt x="62" y="431"/>
                    </a:lnTo>
                    <a:lnTo>
                      <a:pt x="76" y="400"/>
                    </a:lnTo>
                    <a:lnTo>
                      <a:pt x="91" y="371"/>
                    </a:lnTo>
                    <a:lnTo>
                      <a:pt x="108" y="342"/>
                    </a:lnTo>
                    <a:lnTo>
                      <a:pt x="125" y="313"/>
                    </a:lnTo>
                    <a:lnTo>
                      <a:pt x="146" y="287"/>
                    </a:lnTo>
                    <a:lnTo>
                      <a:pt x="166" y="260"/>
                    </a:lnTo>
                    <a:lnTo>
                      <a:pt x="187" y="234"/>
                    </a:lnTo>
                    <a:lnTo>
                      <a:pt x="211" y="210"/>
                    </a:lnTo>
                    <a:lnTo>
                      <a:pt x="235" y="188"/>
                    </a:lnTo>
                    <a:lnTo>
                      <a:pt x="261" y="166"/>
                    </a:lnTo>
                    <a:lnTo>
                      <a:pt x="286" y="145"/>
                    </a:lnTo>
                    <a:lnTo>
                      <a:pt x="314" y="126"/>
                    </a:lnTo>
                    <a:lnTo>
                      <a:pt x="341" y="108"/>
                    </a:lnTo>
                    <a:lnTo>
                      <a:pt x="370" y="92"/>
                    </a:lnTo>
                    <a:lnTo>
                      <a:pt x="401" y="77"/>
                    </a:lnTo>
                    <a:lnTo>
                      <a:pt x="432" y="63"/>
                    </a:lnTo>
                    <a:lnTo>
                      <a:pt x="462" y="49"/>
                    </a:lnTo>
                    <a:lnTo>
                      <a:pt x="495" y="39"/>
                    </a:lnTo>
                    <a:lnTo>
                      <a:pt x="528" y="31"/>
                    </a:lnTo>
                    <a:lnTo>
                      <a:pt x="562" y="22"/>
                    </a:lnTo>
                    <a:lnTo>
                      <a:pt x="594" y="15"/>
                    </a:lnTo>
                    <a:lnTo>
                      <a:pt x="630" y="12"/>
                    </a:lnTo>
                    <a:lnTo>
                      <a:pt x="664" y="8"/>
                    </a:lnTo>
                    <a:lnTo>
                      <a:pt x="700" y="8"/>
                    </a:lnTo>
                    <a:lnTo>
                      <a:pt x="736" y="8"/>
                    </a:lnTo>
                    <a:lnTo>
                      <a:pt x="772" y="12"/>
                    </a:lnTo>
                    <a:lnTo>
                      <a:pt x="807" y="15"/>
                    </a:lnTo>
                    <a:lnTo>
                      <a:pt x="841" y="22"/>
                    </a:lnTo>
                    <a:lnTo>
                      <a:pt x="873" y="31"/>
                    </a:lnTo>
                    <a:lnTo>
                      <a:pt x="908" y="39"/>
                    </a:lnTo>
                    <a:lnTo>
                      <a:pt x="938" y="49"/>
                    </a:lnTo>
                    <a:lnTo>
                      <a:pt x="971" y="63"/>
                    </a:lnTo>
                    <a:lnTo>
                      <a:pt x="1002" y="77"/>
                    </a:lnTo>
                    <a:lnTo>
                      <a:pt x="1031" y="92"/>
                    </a:lnTo>
                    <a:lnTo>
                      <a:pt x="1060" y="108"/>
                    </a:lnTo>
                    <a:lnTo>
                      <a:pt x="1089" y="126"/>
                    </a:lnTo>
                    <a:lnTo>
                      <a:pt x="1115" y="145"/>
                    </a:lnTo>
                    <a:lnTo>
                      <a:pt x="1142" y="166"/>
                    </a:lnTo>
                    <a:lnTo>
                      <a:pt x="1166" y="188"/>
                    </a:lnTo>
                    <a:lnTo>
                      <a:pt x="1190" y="210"/>
                    </a:lnTo>
                    <a:lnTo>
                      <a:pt x="1214" y="234"/>
                    </a:lnTo>
                    <a:lnTo>
                      <a:pt x="1236" y="260"/>
                    </a:lnTo>
                    <a:lnTo>
                      <a:pt x="1257" y="287"/>
                    </a:lnTo>
                    <a:lnTo>
                      <a:pt x="1276" y="313"/>
                    </a:lnTo>
                    <a:lnTo>
                      <a:pt x="1293" y="342"/>
                    </a:lnTo>
                    <a:lnTo>
                      <a:pt x="1310" y="371"/>
                    </a:lnTo>
                    <a:lnTo>
                      <a:pt x="1325" y="400"/>
                    </a:lnTo>
                    <a:lnTo>
                      <a:pt x="1339" y="431"/>
                    </a:lnTo>
                    <a:lnTo>
                      <a:pt x="1353" y="463"/>
                    </a:lnTo>
                    <a:lnTo>
                      <a:pt x="1363" y="494"/>
                    </a:lnTo>
                    <a:lnTo>
                      <a:pt x="1371" y="528"/>
                    </a:lnTo>
                    <a:lnTo>
                      <a:pt x="1380" y="561"/>
                    </a:lnTo>
                    <a:lnTo>
                      <a:pt x="1385" y="595"/>
                    </a:lnTo>
                    <a:lnTo>
                      <a:pt x="1390" y="629"/>
                    </a:lnTo>
                    <a:lnTo>
                      <a:pt x="1394" y="665"/>
                    </a:lnTo>
                    <a:lnTo>
                      <a:pt x="1394" y="701"/>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2" name="Freeform 416"/>
              <p:cNvSpPr>
                <a:spLocks noEditPoints="1"/>
              </p:cNvSpPr>
              <p:nvPr/>
            </p:nvSpPr>
            <p:spPr bwMode="auto">
              <a:xfrm>
                <a:off x="1332" y="2607"/>
                <a:ext cx="1393" cy="1392"/>
              </a:xfrm>
              <a:custGeom>
                <a:avLst/>
                <a:gdLst>
                  <a:gd name="T0" fmla="*/ 1379 w 1393"/>
                  <a:gd name="T1" fmla="*/ 556 h 1392"/>
                  <a:gd name="T2" fmla="*/ 1325 w 1393"/>
                  <a:gd name="T3" fmla="*/ 393 h 1392"/>
                  <a:gd name="T4" fmla="*/ 1234 w 1393"/>
                  <a:gd name="T5" fmla="*/ 253 h 1392"/>
                  <a:gd name="T6" fmla="*/ 1114 w 1393"/>
                  <a:gd name="T7" fmla="*/ 139 h 1392"/>
                  <a:gd name="T8" fmla="*/ 969 w 1393"/>
                  <a:gd name="T9" fmla="*/ 55 h 1392"/>
                  <a:gd name="T10" fmla="*/ 803 w 1393"/>
                  <a:gd name="T11" fmla="*/ 7 h 1392"/>
                  <a:gd name="T12" fmla="*/ 626 w 1393"/>
                  <a:gd name="T13" fmla="*/ 3 h 1392"/>
                  <a:gd name="T14" fmla="*/ 457 w 1393"/>
                  <a:gd name="T15" fmla="*/ 41 h 1392"/>
                  <a:gd name="T16" fmla="*/ 308 w 1393"/>
                  <a:gd name="T17" fmla="*/ 118 h 1392"/>
                  <a:gd name="T18" fmla="*/ 181 w 1393"/>
                  <a:gd name="T19" fmla="*/ 227 h 1392"/>
                  <a:gd name="T20" fmla="*/ 84 w 1393"/>
                  <a:gd name="T21" fmla="*/ 364 h 1392"/>
                  <a:gd name="T22" fmla="*/ 22 w 1393"/>
                  <a:gd name="T23" fmla="*/ 522 h 1392"/>
                  <a:gd name="T24" fmla="*/ 0 w 1393"/>
                  <a:gd name="T25" fmla="*/ 696 h 1392"/>
                  <a:gd name="T26" fmla="*/ 22 w 1393"/>
                  <a:gd name="T27" fmla="*/ 871 h 1392"/>
                  <a:gd name="T28" fmla="*/ 84 w 1393"/>
                  <a:gd name="T29" fmla="*/ 1028 h 1392"/>
                  <a:gd name="T30" fmla="*/ 181 w 1393"/>
                  <a:gd name="T31" fmla="*/ 1165 h 1392"/>
                  <a:gd name="T32" fmla="*/ 308 w 1393"/>
                  <a:gd name="T33" fmla="*/ 1274 h 1392"/>
                  <a:gd name="T34" fmla="*/ 457 w 1393"/>
                  <a:gd name="T35" fmla="*/ 1350 h 1392"/>
                  <a:gd name="T36" fmla="*/ 626 w 1393"/>
                  <a:gd name="T37" fmla="*/ 1389 h 1392"/>
                  <a:gd name="T38" fmla="*/ 803 w 1393"/>
                  <a:gd name="T39" fmla="*/ 1384 h 1392"/>
                  <a:gd name="T40" fmla="*/ 969 w 1393"/>
                  <a:gd name="T41" fmla="*/ 1338 h 1392"/>
                  <a:gd name="T42" fmla="*/ 1114 w 1393"/>
                  <a:gd name="T43" fmla="*/ 1254 h 1392"/>
                  <a:gd name="T44" fmla="*/ 1234 w 1393"/>
                  <a:gd name="T45" fmla="*/ 1139 h 1392"/>
                  <a:gd name="T46" fmla="*/ 1325 w 1393"/>
                  <a:gd name="T47" fmla="*/ 997 h 1392"/>
                  <a:gd name="T48" fmla="*/ 1379 w 1393"/>
                  <a:gd name="T49" fmla="*/ 836 h 1392"/>
                  <a:gd name="T50" fmla="*/ 1386 w 1393"/>
                  <a:gd name="T51" fmla="*/ 696 h 1392"/>
                  <a:gd name="T52" fmla="*/ 1364 w 1393"/>
                  <a:gd name="T53" fmla="*/ 869 h 1392"/>
                  <a:gd name="T54" fmla="*/ 1302 w 1393"/>
                  <a:gd name="T55" fmla="*/ 1025 h 1392"/>
                  <a:gd name="T56" fmla="*/ 1207 w 1393"/>
                  <a:gd name="T57" fmla="*/ 1160 h 1392"/>
                  <a:gd name="T58" fmla="*/ 1082 w 1393"/>
                  <a:gd name="T59" fmla="*/ 1267 h 1392"/>
                  <a:gd name="T60" fmla="*/ 934 w 1393"/>
                  <a:gd name="T61" fmla="*/ 1343 h 1392"/>
                  <a:gd name="T62" fmla="*/ 767 w 1393"/>
                  <a:gd name="T63" fmla="*/ 1382 h 1392"/>
                  <a:gd name="T64" fmla="*/ 592 w 1393"/>
                  <a:gd name="T65" fmla="*/ 1377 h 1392"/>
                  <a:gd name="T66" fmla="*/ 428 w 1393"/>
                  <a:gd name="T67" fmla="*/ 1331 h 1392"/>
                  <a:gd name="T68" fmla="*/ 284 w 1393"/>
                  <a:gd name="T69" fmla="*/ 1249 h 1392"/>
                  <a:gd name="T70" fmla="*/ 164 w 1393"/>
                  <a:gd name="T71" fmla="*/ 1134 h 1392"/>
                  <a:gd name="T72" fmla="*/ 75 w 1393"/>
                  <a:gd name="T73" fmla="*/ 996 h 1392"/>
                  <a:gd name="T74" fmla="*/ 22 w 1393"/>
                  <a:gd name="T75" fmla="*/ 835 h 1392"/>
                  <a:gd name="T76" fmla="*/ 8 w 1393"/>
                  <a:gd name="T77" fmla="*/ 660 h 1392"/>
                  <a:gd name="T78" fmla="*/ 37 w 1393"/>
                  <a:gd name="T79" fmla="*/ 491 h 1392"/>
                  <a:gd name="T80" fmla="*/ 108 w 1393"/>
                  <a:gd name="T81" fmla="*/ 339 h 1392"/>
                  <a:gd name="T82" fmla="*/ 209 w 1393"/>
                  <a:gd name="T83" fmla="*/ 209 h 1392"/>
                  <a:gd name="T84" fmla="*/ 339 w 1393"/>
                  <a:gd name="T85" fmla="*/ 106 h 1392"/>
                  <a:gd name="T86" fmla="*/ 491 w 1393"/>
                  <a:gd name="T87" fmla="*/ 38 h 1392"/>
                  <a:gd name="T88" fmla="*/ 660 w 1393"/>
                  <a:gd name="T89" fmla="*/ 7 h 1392"/>
                  <a:gd name="T90" fmla="*/ 835 w 1393"/>
                  <a:gd name="T91" fmla="*/ 21 h 1392"/>
                  <a:gd name="T92" fmla="*/ 996 w 1393"/>
                  <a:gd name="T93" fmla="*/ 75 h 1392"/>
                  <a:gd name="T94" fmla="*/ 1135 w 1393"/>
                  <a:gd name="T95" fmla="*/ 164 h 1392"/>
                  <a:gd name="T96" fmla="*/ 1249 w 1393"/>
                  <a:gd name="T97" fmla="*/ 284 h 1392"/>
                  <a:gd name="T98" fmla="*/ 1331 w 1393"/>
                  <a:gd name="T99" fmla="*/ 428 h 1392"/>
                  <a:gd name="T100" fmla="*/ 1378 w 1393"/>
                  <a:gd name="T101" fmla="*/ 592 h 13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93"/>
                  <a:gd name="T154" fmla="*/ 0 h 1392"/>
                  <a:gd name="T155" fmla="*/ 1393 w 1393"/>
                  <a:gd name="T156" fmla="*/ 1392 h 13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93" h="1392">
                    <a:moveTo>
                      <a:pt x="1393" y="696"/>
                    </a:moveTo>
                    <a:lnTo>
                      <a:pt x="1393" y="660"/>
                    </a:lnTo>
                    <a:lnTo>
                      <a:pt x="1390" y="624"/>
                    </a:lnTo>
                    <a:lnTo>
                      <a:pt x="1386" y="590"/>
                    </a:lnTo>
                    <a:lnTo>
                      <a:pt x="1379" y="556"/>
                    </a:lnTo>
                    <a:lnTo>
                      <a:pt x="1371" y="522"/>
                    </a:lnTo>
                    <a:lnTo>
                      <a:pt x="1362" y="489"/>
                    </a:lnTo>
                    <a:lnTo>
                      <a:pt x="1352" y="457"/>
                    </a:lnTo>
                    <a:lnTo>
                      <a:pt x="1338" y="424"/>
                    </a:lnTo>
                    <a:lnTo>
                      <a:pt x="1325" y="393"/>
                    </a:lnTo>
                    <a:lnTo>
                      <a:pt x="1309" y="364"/>
                    </a:lnTo>
                    <a:lnTo>
                      <a:pt x="1292" y="335"/>
                    </a:lnTo>
                    <a:lnTo>
                      <a:pt x="1275" y="306"/>
                    </a:lnTo>
                    <a:lnTo>
                      <a:pt x="1254" y="279"/>
                    </a:lnTo>
                    <a:lnTo>
                      <a:pt x="1234" y="253"/>
                    </a:lnTo>
                    <a:lnTo>
                      <a:pt x="1212" y="227"/>
                    </a:lnTo>
                    <a:lnTo>
                      <a:pt x="1189" y="204"/>
                    </a:lnTo>
                    <a:lnTo>
                      <a:pt x="1165" y="180"/>
                    </a:lnTo>
                    <a:lnTo>
                      <a:pt x="1140" y="159"/>
                    </a:lnTo>
                    <a:lnTo>
                      <a:pt x="1114" y="139"/>
                    </a:lnTo>
                    <a:lnTo>
                      <a:pt x="1087" y="118"/>
                    </a:lnTo>
                    <a:lnTo>
                      <a:pt x="1058" y="101"/>
                    </a:lnTo>
                    <a:lnTo>
                      <a:pt x="1029" y="84"/>
                    </a:lnTo>
                    <a:lnTo>
                      <a:pt x="999" y="68"/>
                    </a:lnTo>
                    <a:lnTo>
                      <a:pt x="969" y="55"/>
                    </a:lnTo>
                    <a:lnTo>
                      <a:pt x="936" y="41"/>
                    </a:lnTo>
                    <a:lnTo>
                      <a:pt x="904" y="31"/>
                    </a:lnTo>
                    <a:lnTo>
                      <a:pt x="871" y="21"/>
                    </a:lnTo>
                    <a:lnTo>
                      <a:pt x="837" y="14"/>
                    </a:lnTo>
                    <a:lnTo>
                      <a:pt x="803" y="7"/>
                    </a:lnTo>
                    <a:lnTo>
                      <a:pt x="768" y="3"/>
                    </a:lnTo>
                    <a:lnTo>
                      <a:pt x="732" y="0"/>
                    </a:lnTo>
                    <a:lnTo>
                      <a:pt x="696" y="0"/>
                    </a:lnTo>
                    <a:lnTo>
                      <a:pt x="660" y="0"/>
                    </a:lnTo>
                    <a:lnTo>
                      <a:pt x="626" y="3"/>
                    </a:lnTo>
                    <a:lnTo>
                      <a:pt x="590" y="7"/>
                    </a:lnTo>
                    <a:lnTo>
                      <a:pt x="556" y="14"/>
                    </a:lnTo>
                    <a:lnTo>
                      <a:pt x="522" y="21"/>
                    </a:lnTo>
                    <a:lnTo>
                      <a:pt x="489" y="31"/>
                    </a:lnTo>
                    <a:lnTo>
                      <a:pt x="457" y="41"/>
                    </a:lnTo>
                    <a:lnTo>
                      <a:pt x="426" y="55"/>
                    </a:lnTo>
                    <a:lnTo>
                      <a:pt x="395" y="68"/>
                    </a:lnTo>
                    <a:lnTo>
                      <a:pt x="364" y="84"/>
                    </a:lnTo>
                    <a:lnTo>
                      <a:pt x="335" y="101"/>
                    </a:lnTo>
                    <a:lnTo>
                      <a:pt x="308" y="118"/>
                    </a:lnTo>
                    <a:lnTo>
                      <a:pt x="280" y="139"/>
                    </a:lnTo>
                    <a:lnTo>
                      <a:pt x="253" y="159"/>
                    </a:lnTo>
                    <a:lnTo>
                      <a:pt x="227" y="180"/>
                    </a:lnTo>
                    <a:lnTo>
                      <a:pt x="203" y="204"/>
                    </a:lnTo>
                    <a:lnTo>
                      <a:pt x="181" y="227"/>
                    </a:lnTo>
                    <a:lnTo>
                      <a:pt x="159" y="253"/>
                    </a:lnTo>
                    <a:lnTo>
                      <a:pt x="138" y="279"/>
                    </a:lnTo>
                    <a:lnTo>
                      <a:pt x="120" y="306"/>
                    </a:lnTo>
                    <a:lnTo>
                      <a:pt x="101" y="335"/>
                    </a:lnTo>
                    <a:lnTo>
                      <a:pt x="84" y="364"/>
                    </a:lnTo>
                    <a:lnTo>
                      <a:pt x="68" y="393"/>
                    </a:lnTo>
                    <a:lnTo>
                      <a:pt x="55" y="424"/>
                    </a:lnTo>
                    <a:lnTo>
                      <a:pt x="43" y="457"/>
                    </a:lnTo>
                    <a:lnTo>
                      <a:pt x="31" y="489"/>
                    </a:lnTo>
                    <a:lnTo>
                      <a:pt x="22" y="522"/>
                    </a:lnTo>
                    <a:lnTo>
                      <a:pt x="13" y="556"/>
                    </a:lnTo>
                    <a:lnTo>
                      <a:pt x="8" y="590"/>
                    </a:lnTo>
                    <a:lnTo>
                      <a:pt x="3" y="624"/>
                    </a:lnTo>
                    <a:lnTo>
                      <a:pt x="1" y="660"/>
                    </a:lnTo>
                    <a:lnTo>
                      <a:pt x="0" y="696"/>
                    </a:lnTo>
                    <a:lnTo>
                      <a:pt x="1" y="732"/>
                    </a:lnTo>
                    <a:lnTo>
                      <a:pt x="3" y="768"/>
                    </a:lnTo>
                    <a:lnTo>
                      <a:pt x="8" y="802"/>
                    </a:lnTo>
                    <a:lnTo>
                      <a:pt x="13" y="836"/>
                    </a:lnTo>
                    <a:lnTo>
                      <a:pt x="22" y="871"/>
                    </a:lnTo>
                    <a:lnTo>
                      <a:pt x="31" y="903"/>
                    </a:lnTo>
                    <a:lnTo>
                      <a:pt x="43" y="936"/>
                    </a:lnTo>
                    <a:lnTo>
                      <a:pt x="55" y="966"/>
                    </a:lnTo>
                    <a:lnTo>
                      <a:pt x="68" y="997"/>
                    </a:lnTo>
                    <a:lnTo>
                      <a:pt x="84" y="1028"/>
                    </a:lnTo>
                    <a:lnTo>
                      <a:pt x="101" y="1057"/>
                    </a:lnTo>
                    <a:lnTo>
                      <a:pt x="120" y="1086"/>
                    </a:lnTo>
                    <a:lnTo>
                      <a:pt x="138" y="1114"/>
                    </a:lnTo>
                    <a:lnTo>
                      <a:pt x="159" y="1139"/>
                    </a:lnTo>
                    <a:lnTo>
                      <a:pt x="181" y="1165"/>
                    </a:lnTo>
                    <a:lnTo>
                      <a:pt x="203" y="1189"/>
                    </a:lnTo>
                    <a:lnTo>
                      <a:pt x="227" y="1211"/>
                    </a:lnTo>
                    <a:lnTo>
                      <a:pt x="253" y="1233"/>
                    </a:lnTo>
                    <a:lnTo>
                      <a:pt x="280" y="1254"/>
                    </a:lnTo>
                    <a:lnTo>
                      <a:pt x="308" y="1274"/>
                    </a:lnTo>
                    <a:lnTo>
                      <a:pt x="335" y="1291"/>
                    </a:lnTo>
                    <a:lnTo>
                      <a:pt x="364" y="1309"/>
                    </a:lnTo>
                    <a:lnTo>
                      <a:pt x="395" y="1324"/>
                    </a:lnTo>
                    <a:lnTo>
                      <a:pt x="426" y="1338"/>
                    </a:lnTo>
                    <a:lnTo>
                      <a:pt x="457" y="1350"/>
                    </a:lnTo>
                    <a:lnTo>
                      <a:pt x="489" y="1362"/>
                    </a:lnTo>
                    <a:lnTo>
                      <a:pt x="522" y="1370"/>
                    </a:lnTo>
                    <a:lnTo>
                      <a:pt x="556" y="1379"/>
                    </a:lnTo>
                    <a:lnTo>
                      <a:pt x="590" y="1384"/>
                    </a:lnTo>
                    <a:lnTo>
                      <a:pt x="626" y="1389"/>
                    </a:lnTo>
                    <a:lnTo>
                      <a:pt x="660" y="1392"/>
                    </a:lnTo>
                    <a:lnTo>
                      <a:pt x="696" y="1392"/>
                    </a:lnTo>
                    <a:lnTo>
                      <a:pt x="732" y="1392"/>
                    </a:lnTo>
                    <a:lnTo>
                      <a:pt x="768" y="1389"/>
                    </a:lnTo>
                    <a:lnTo>
                      <a:pt x="803" y="1384"/>
                    </a:lnTo>
                    <a:lnTo>
                      <a:pt x="837" y="1379"/>
                    </a:lnTo>
                    <a:lnTo>
                      <a:pt x="871" y="1370"/>
                    </a:lnTo>
                    <a:lnTo>
                      <a:pt x="904" y="1362"/>
                    </a:lnTo>
                    <a:lnTo>
                      <a:pt x="936" y="1350"/>
                    </a:lnTo>
                    <a:lnTo>
                      <a:pt x="969" y="1338"/>
                    </a:lnTo>
                    <a:lnTo>
                      <a:pt x="999" y="1324"/>
                    </a:lnTo>
                    <a:lnTo>
                      <a:pt x="1029" y="1309"/>
                    </a:lnTo>
                    <a:lnTo>
                      <a:pt x="1058" y="1291"/>
                    </a:lnTo>
                    <a:lnTo>
                      <a:pt x="1087" y="1274"/>
                    </a:lnTo>
                    <a:lnTo>
                      <a:pt x="1114" y="1254"/>
                    </a:lnTo>
                    <a:lnTo>
                      <a:pt x="1140" y="1233"/>
                    </a:lnTo>
                    <a:lnTo>
                      <a:pt x="1165" y="1211"/>
                    </a:lnTo>
                    <a:lnTo>
                      <a:pt x="1189" y="1189"/>
                    </a:lnTo>
                    <a:lnTo>
                      <a:pt x="1212" y="1165"/>
                    </a:lnTo>
                    <a:lnTo>
                      <a:pt x="1234" y="1139"/>
                    </a:lnTo>
                    <a:lnTo>
                      <a:pt x="1254" y="1114"/>
                    </a:lnTo>
                    <a:lnTo>
                      <a:pt x="1275" y="1086"/>
                    </a:lnTo>
                    <a:lnTo>
                      <a:pt x="1292" y="1057"/>
                    </a:lnTo>
                    <a:lnTo>
                      <a:pt x="1309" y="1028"/>
                    </a:lnTo>
                    <a:lnTo>
                      <a:pt x="1325" y="997"/>
                    </a:lnTo>
                    <a:lnTo>
                      <a:pt x="1338" y="966"/>
                    </a:lnTo>
                    <a:lnTo>
                      <a:pt x="1352" y="936"/>
                    </a:lnTo>
                    <a:lnTo>
                      <a:pt x="1362" y="903"/>
                    </a:lnTo>
                    <a:lnTo>
                      <a:pt x="1371" y="871"/>
                    </a:lnTo>
                    <a:lnTo>
                      <a:pt x="1379" y="836"/>
                    </a:lnTo>
                    <a:lnTo>
                      <a:pt x="1386" y="802"/>
                    </a:lnTo>
                    <a:lnTo>
                      <a:pt x="1390" y="768"/>
                    </a:lnTo>
                    <a:lnTo>
                      <a:pt x="1393" y="732"/>
                    </a:lnTo>
                    <a:lnTo>
                      <a:pt x="1393" y="696"/>
                    </a:lnTo>
                    <a:close/>
                    <a:moveTo>
                      <a:pt x="1386" y="696"/>
                    </a:moveTo>
                    <a:lnTo>
                      <a:pt x="1385" y="732"/>
                    </a:lnTo>
                    <a:lnTo>
                      <a:pt x="1383" y="766"/>
                    </a:lnTo>
                    <a:lnTo>
                      <a:pt x="1378" y="801"/>
                    </a:lnTo>
                    <a:lnTo>
                      <a:pt x="1373" y="835"/>
                    </a:lnTo>
                    <a:lnTo>
                      <a:pt x="1364" y="869"/>
                    </a:lnTo>
                    <a:lnTo>
                      <a:pt x="1355" y="901"/>
                    </a:lnTo>
                    <a:lnTo>
                      <a:pt x="1345" y="932"/>
                    </a:lnTo>
                    <a:lnTo>
                      <a:pt x="1331" y="965"/>
                    </a:lnTo>
                    <a:lnTo>
                      <a:pt x="1318" y="996"/>
                    </a:lnTo>
                    <a:lnTo>
                      <a:pt x="1302" y="1025"/>
                    </a:lnTo>
                    <a:lnTo>
                      <a:pt x="1287" y="1054"/>
                    </a:lnTo>
                    <a:lnTo>
                      <a:pt x="1268" y="1081"/>
                    </a:lnTo>
                    <a:lnTo>
                      <a:pt x="1249" y="1108"/>
                    </a:lnTo>
                    <a:lnTo>
                      <a:pt x="1229" y="1134"/>
                    </a:lnTo>
                    <a:lnTo>
                      <a:pt x="1207" y="1160"/>
                    </a:lnTo>
                    <a:lnTo>
                      <a:pt x="1184" y="1184"/>
                    </a:lnTo>
                    <a:lnTo>
                      <a:pt x="1160" y="1206"/>
                    </a:lnTo>
                    <a:lnTo>
                      <a:pt x="1135" y="1228"/>
                    </a:lnTo>
                    <a:lnTo>
                      <a:pt x="1109" y="1249"/>
                    </a:lnTo>
                    <a:lnTo>
                      <a:pt x="1082" y="1267"/>
                    </a:lnTo>
                    <a:lnTo>
                      <a:pt x="1054" y="1285"/>
                    </a:lnTo>
                    <a:lnTo>
                      <a:pt x="1025" y="1302"/>
                    </a:lnTo>
                    <a:lnTo>
                      <a:pt x="996" y="1317"/>
                    </a:lnTo>
                    <a:lnTo>
                      <a:pt x="965" y="1331"/>
                    </a:lnTo>
                    <a:lnTo>
                      <a:pt x="934" y="1343"/>
                    </a:lnTo>
                    <a:lnTo>
                      <a:pt x="902" y="1355"/>
                    </a:lnTo>
                    <a:lnTo>
                      <a:pt x="869" y="1363"/>
                    </a:lnTo>
                    <a:lnTo>
                      <a:pt x="835" y="1372"/>
                    </a:lnTo>
                    <a:lnTo>
                      <a:pt x="801" y="1377"/>
                    </a:lnTo>
                    <a:lnTo>
                      <a:pt x="767" y="1382"/>
                    </a:lnTo>
                    <a:lnTo>
                      <a:pt x="732" y="1384"/>
                    </a:lnTo>
                    <a:lnTo>
                      <a:pt x="696" y="1386"/>
                    </a:lnTo>
                    <a:lnTo>
                      <a:pt x="660" y="1384"/>
                    </a:lnTo>
                    <a:lnTo>
                      <a:pt x="626" y="1382"/>
                    </a:lnTo>
                    <a:lnTo>
                      <a:pt x="592" y="1377"/>
                    </a:lnTo>
                    <a:lnTo>
                      <a:pt x="558" y="1372"/>
                    </a:lnTo>
                    <a:lnTo>
                      <a:pt x="524" y="1363"/>
                    </a:lnTo>
                    <a:lnTo>
                      <a:pt x="491" y="1355"/>
                    </a:lnTo>
                    <a:lnTo>
                      <a:pt x="460" y="1343"/>
                    </a:lnTo>
                    <a:lnTo>
                      <a:pt x="428" y="1331"/>
                    </a:lnTo>
                    <a:lnTo>
                      <a:pt x="399" y="1317"/>
                    </a:lnTo>
                    <a:lnTo>
                      <a:pt x="368" y="1302"/>
                    </a:lnTo>
                    <a:lnTo>
                      <a:pt x="339" y="1285"/>
                    </a:lnTo>
                    <a:lnTo>
                      <a:pt x="311" y="1267"/>
                    </a:lnTo>
                    <a:lnTo>
                      <a:pt x="284" y="1249"/>
                    </a:lnTo>
                    <a:lnTo>
                      <a:pt x="258" y="1228"/>
                    </a:lnTo>
                    <a:lnTo>
                      <a:pt x="233" y="1206"/>
                    </a:lnTo>
                    <a:lnTo>
                      <a:pt x="209" y="1184"/>
                    </a:lnTo>
                    <a:lnTo>
                      <a:pt x="186" y="1160"/>
                    </a:lnTo>
                    <a:lnTo>
                      <a:pt x="164" y="1134"/>
                    </a:lnTo>
                    <a:lnTo>
                      <a:pt x="144" y="1108"/>
                    </a:lnTo>
                    <a:lnTo>
                      <a:pt x="125" y="1081"/>
                    </a:lnTo>
                    <a:lnTo>
                      <a:pt x="108" y="1054"/>
                    </a:lnTo>
                    <a:lnTo>
                      <a:pt x="90" y="1025"/>
                    </a:lnTo>
                    <a:lnTo>
                      <a:pt x="75" y="996"/>
                    </a:lnTo>
                    <a:lnTo>
                      <a:pt x="61" y="965"/>
                    </a:lnTo>
                    <a:lnTo>
                      <a:pt x="49" y="932"/>
                    </a:lnTo>
                    <a:lnTo>
                      <a:pt x="37" y="901"/>
                    </a:lnTo>
                    <a:lnTo>
                      <a:pt x="29" y="869"/>
                    </a:lnTo>
                    <a:lnTo>
                      <a:pt x="22" y="835"/>
                    </a:lnTo>
                    <a:lnTo>
                      <a:pt x="15" y="801"/>
                    </a:lnTo>
                    <a:lnTo>
                      <a:pt x="10" y="766"/>
                    </a:lnTo>
                    <a:lnTo>
                      <a:pt x="8" y="732"/>
                    </a:lnTo>
                    <a:lnTo>
                      <a:pt x="7" y="696"/>
                    </a:lnTo>
                    <a:lnTo>
                      <a:pt x="8" y="660"/>
                    </a:lnTo>
                    <a:lnTo>
                      <a:pt x="10" y="626"/>
                    </a:lnTo>
                    <a:lnTo>
                      <a:pt x="15" y="592"/>
                    </a:lnTo>
                    <a:lnTo>
                      <a:pt x="22" y="558"/>
                    </a:lnTo>
                    <a:lnTo>
                      <a:pt x="29" y="523"/>
                    </a:lnTo>
                    <a:lnTo>
                      <a:pt x="37" y="491"/>
                    </a:lnTo>
                    <a:lnTo>
                      <a:pt x="49" y="458"/>
                    </a:lnTo>
                    <a:lnTo>
                      <a:pt x="61" y="428"/>
                    </a:lnTo>
                    <a:lnTo>
                      <a:pt x="75" y="397"/>
                    </a:lnTo>
                    <a:lnTo>
                      <a:pt x="90" y="368"/>
                    </a:lnTo>
                    <a:lnTo>
                      <a:pt x="108" y="339"/>
                    </a:lnTo>
                    <a:lnTo>
                      <a:pt x="125" y="311"/>
                    </a:lnTo>
                    <a:lnTo>
                      <a:pt x="144" y="284"/>
                    </a:lnTo>
                    <a:lnTo>
                      <a:pt x="164" y="258"/>
                    </a:lnTo>
                    <a:lnTo>
                      <a:pt x="186" y="233"/>
                    </a:lnTo>
                    <a:lnTo>
                      <a:pt x="209" y="209"/>
                    </a:lnTo>
                    <a:lnTo>
                      <a:pt x="233" y="186"/>
                    </a:lnTo>
                    <a:lnTo>
                      <a:pt x="258" y="164"/>
                    </a:lnTo>
                    <a:lnTo>
                      <a:pt x="284" y="144"/>
                    </a:lnTo>
                    <a:lnTo>
                      <a:pt x="311" y="125"/>
                    </a:lnTo>
                    <a:lnTo>
                      <a:pt x="339" y="106"/>
                    </a:lnTo>
                    <a:lnTo>
                      <a:pt x="368" y="91"/>
                    </a:lnTo>
                    <a:lnTo>
                      <a:pt x="399" y="75"/>
                    </a:lnTo>
                    <a:lnTo>
                      <a:pt x="428" y="62"/>
                    </a:lnTo>
                    <a:lnTo>
                      <a:pt x="460" y="48"/>
                    </a:lnTo>
                    <a:lnTo>
                      <a:pt x="491" y="38"/>
                    </a:lnTo>
                    <a:lnTo>
                      <a:pt x="524" y="29"/>
                    </a:lnTo>
                    <a:lnTo>
                      <a:pt x="558" y="21"/>
                    </a:lnTo>
                    <a:lnTo>
                      <a:pt x="592" y="15"/>
                    </a:lnTo>
                    <a:lnTo>
                      <a:pt x="626" y="10"/>
                    </a:lnTo>
                    <a:lnTo>
                      <a:pt x="660" y="7"/>
                    </a:lnTo>
                    <a:lnTo>
                      <a:pt x="696" y="7"/>
                    </a:lnTo>
                    <a:lnTo>
                      <a:pt x="732" y="7"/>
                    </a:lnTo>
                    <a:lnTo>
                      <a:pt x="767" y="10"/>
                    </a:lnTo>
                    <a:lnTo>
                      <a:pt x="801" y="15"/>
                    </a:lnTo>
                    <a:lnTo>
                      <a:pt x="835" y="21"/>
                    </a:lnTo>
                    <a:lnTo>
                      <a:pt x="869" y="29"/>
                    </a:lnTo>
                    <a:lnTo>
                      <a:pt x="902" y="38"/>
                    </a:lnTo>
                    <a:lnTo>
                      <a:pt x="934" y="48"/>
                    </a:lnTo>
                    <a:lnTo>
                      <a:pt x="965" y="62"/>
                    </a:lnTo>
                    <a:lnTo>
                      <a:pt x="996" y="75"/>
                    </a:lnTo>
                    <a:lnTo>
                      <a:pt x="1025" y="91"/>
                    </a:lnTo>
                    <a:lnTo>
                      <a:pt x="1054" y="106"/>
                    </a:lnTo>
                    <a:lnTo>
                      <a:pt x="1082" y="125"/>
                    </a:lnTo>
                    <a:lnTo>
                      <a:pt x="1109" y="144"/>
                    </a:lnTo>
                    <a:lnTo>
                      <a:pt x="1135" y="164"/>
                    </a:lnTo>
                    <a:lnTo>
                      <a:pt x="1160" y="186"/>
                    </a:lnTo>
                    <a:lnTo>
                      <a:pt x="1184" y="209"/>
                    </a:lnTo>
                    <a:lnTo>
                      <a:pt x="1207" y="233"/>
                    </a:lnTo>
                    <a:lnTo>
                      <a:pt x="1229" y="258"/>
                    </a:lnTo>
                    <a:lnTo>
                      <a:pt x="1249" y="284"/>
                    </a:lnTo>
                    <a:lnTo>
                      <a:pt x="1268" y="311"/>
                    </a:lnTo>
                    <a:lnTo>
                      <a:pt x="1287" y="339"/>
                    </a:lnTo>
                    <a:lnTo>
                      <a:pt x="1302" y="368"/>
                    </a:lnTo>
                    <a:lnTo>
                      <a:pt x="1318" y="397"/>
                    </a:lnTo>
                    <a:lnTo>
                      <a:pt x="1331" y="428"/>
                    </a:lnTo>
                    <a:lnTo>
                      <a:pt x="1345" y="458"/>
                    </a:lnTo>
                    <a:lnTo>
                      <a:pt x="1355" y="491"/>
                    </a:lnTo>
                    <a:lnTo>
                      <a:pt x="1364" y="523"/>
                    </a:lnTo>
                    <a:lnTo>
                      <a:pt x="1373" y="558"/>
                    </a:lnTo>
                    <a:lnTo>
                      <a:pt x="1378" y="592"/>
                    </a:lnTo>
                    <a:lnTo>
                      <a:pt x="1383" y="626"/>
                    </a:lnTo>
                    <a:lnTo>
                      <a:pt x="1385" y="660"/>
                    </a:lnTo>
                    <a:lnTo>
                      <a:pt x="1386" y="696"/>
                    </a:lnTo>
                    <a:close/>
                  </a:path>
                </a:pathLst>
              </a:custGeom>
              <a:solidFill>
                <a:srgbClr val="B5B4B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3" name="Freeform 417"/>
              <p:cNvSpPr>
                <a:spLocks noEditPoints="1"/>
              </p:cNvSpPr>
              <p:nvPr/>
            </p:nvSpPr>
            <p:spPr bwMode="auto">
              <a:xfrm>
                <a:off x="1335" y="2610"/>
                <a:ext cx="1387" cy="1386"/>
              </a:xfrm>
              <a:custGeom>
                <a:avLst/>
                <a:gdLst>
                  <a:gd name="T0" fmla="*/ 1373 w 1387"/>
                  <a:gd name="T1" fmla="*/ 553 h 1386"/>
                  <a:gd name="T2" fmla="*/ 1318 w 1387"/>
                  <a:gd name="T3" fmla="*/ 392 h 1386"/>
                  <a:gd name="T4" fmla="*/ 1229 w 1387"/>
                  <a:gd name="T5" fmla="*/ 252 h 1386"/>
                  <a:gd name="T6" fmla="*/ 1108 w 1387"/>
                  <a:gd name="T7" fmla="*/ 137 h 1386"/>
                  <a:gd name="T8" fmla="*/ 964 w 1387"/>
                  <a:gd name="T9" fmla="*/ 55 h 1386"/>
                  <a:gd name="T10" fmla="*/ 800 w 1387"/>
                  <a:gd name="T11" fmla="*/ 7 h 1386"/>
                  <a:gd name="T12" fmla="*/ 623 w 1387"/>
                  <a:gd name="T13" fmla="*/ 4 h 1386"/>
                  <a:gd name="T14" fmla="*/ 455 w 1387"/>
                  <a:gd name="T15" fmla="*/ 41 h 1386"/>
                  <a:gd name="T16" fmla="*/ 307 w 1387"/>
                  <a:gd name="T17" fmla="*/ 118 h 1386"/>
                  <a:gd name="T18" fmla="*/ 180 w 1387"/>
                  <a:gd name="T19" fmla="*/ 226 h 1386"/>
                  <a:gd name="T20" fmla="*/ 84 w 1387"/>
                  <a:gd name="T21" fmla="*/ 363 h 1386"/>
                  <a:gd name="T22" fmla="*/ 22 w 1387"/>
                  <a:gd name="T23" fmla="*/ 520 h 1386"/>
                  <a:gd name="T24" fmla="*/ 0 w 1387"/>
                  <a:gd name="T25" fmla="*/ 693 h 1386"/>
                  <a:gd name="T26" fmla="*/ 22 w 1387"/>
                  <a:gd name="T27" fmla="*/ 866 h 1386"/>
                  <a:gd name="T28" fmla="*/ 84 w 1387"/>
                  <a:gd name="T29" fmla="*/ 1023 h 1386"/>
                  <a:gd name="T30" fmla="*/ 180 w 1387"/>
                  <a:gd name="T31" fmla="*/ 1158 h 1386"/>
                  <a:gd name="T32" fmla="*/ 307 w 1387"/>
                  <a:gd name="T33" fmla="*/ 1268 h 1386"/>
                  <a:gd name="T34" fmla="*/ 455 w 1387"/>
                  <a:gd name="T35" fmla="*/ 1343 h 1386"/>
                  <a:gd name="T36" fmla="*/ 623 w 1387"/>
                  <a:gd name="T37" fmla="*/ 1383 h 1386"/>
                  <a:gd name="T38" fmla="*/ 800 w 1387"/>
                  <a:gd name="T39" fmla="*/ 1377 h 1386"/>
                  <a:gd name="T40" fmla="*/ 964 w 1387"/>
                  <a:gd name="T41" fmla="*/ 1331 h 1386"/>
                  <a:gd name="T42" fmla="*/ 1108 w 1387"/>
                  <a:gd name="T43" fmla="*/ 1247 h 1386"/>
                  <a:gd name="T44" fmla="*/ 1229 w 1387"/>
                  <a:gd name="T45" fmla="*/ 1134 h 1386"/>
                  <a:gd name="T46" fmla="*/ 1318 w 1387"/>
                  <a:gd name="T47" fmla="*/ 993 h 1386"/>
                  <a:gd name="T48" fmla="*/ 1373 w 1387"/>
                  <a:gd name="T49" fmla="*/ 833 h 1386"/>
                  <a:gd name="T50" fmla="*/ 1380 w 1387"/>
                  <a:gd name="T51" fmla="*/ 693 h 1386"/>
                  <a:gd name="T52" fmla="*/ 1358 w 1387"/>
                  <a:gd name="T53" fmla="*/ 864 h 1386"/>
                  <a:gd name="T54" fmla="*/ 1296 w 1387"/>
                  <a:gd name="T55" fmla="*/ 1020 h 1386"/>
                  <a:gd name="T56" fmla="*/ 1202 w 1387"/>
                  <a:gd name="T57" fmla="*/ 1153 h 1386"/>
                  <a:gd name="T58" fmla="*/ 1077 w 1387"/>
                  <a:gd name="T59" fmla="*/ 1261 h 1386"/>
                  <a:gd name="T60" fmla="*/ 930 w 1387"/>
                  <a:gd name="T61" fmla="*/ 1336 h 1386"/>
                  <a:gd name="T62" fmla="*/ 764 w 1387"/>
                  <a:gd name="T63" fmla="*/ 1376 h 1386"/>
                  <a:gd name="T64" fmla="*/ 589 w 1387"/>
                  <a:gd name="T65" fmla="*/ 1371 h 1386"/>
                  <a:gd name="T66" fmla="*/ 426 w 1387"/>
                  <a:gd name="T67" fmla="*/ 1324 h 1386"/>
                  <a:gd name="T68" fmla="*/ 283 w 1387"/>
                  <a:gd name="T69" fmla="*/ 1242 h 1386"/>
                  <a:gd name="T70" fmla="*/ 164 w 1387"/>
                  <a:gd name="T71" fmla="*/ 1129 h 1386"/>
                  <a:gd name="T72" fmla="*/ 75 w 1387"/>
                  <a:gd name="T73" fmla="*/ 991 h 1386"/>
                  <a:gd name="T74" fmla="*/ 22 w 1387"/>
                  <a:gd name="T75" fmla="*/ 832 h 1386"/>
                  <a:gd name="T76" fmla="*/ 9 w 1387"/>
                  <a:gd name="T77" fmla="*/ 657 h 1386"/>
                  <a:gd name="T78" fmla="*/ 40 w 1387"/>
                  <a:gd name="T79" fmla="*/ 490 h 1386"/>
                  <a:gd name="T80" fmla="*/ 108 w 1387"/>
                  <a:gd name="T81" fmla="*/ 337 h 1386"/>
                  <a:gd name="T82" fmla="*/ 209 w 1387"/>
                  <a:gd name="T83" fmla="*/ 207 h 1386"/>
                  <a:gd name="T84" fmla="*/ 337 w 1387"/>
                  <a:gd name="T85" fmla="*/ 106 h 1386"/>
                  <a:gd name="T86" fmla="*/ 490 w 1387"/>
                  <a:gd name="T87" fmla="*/ 38 h 1386"/>
                  <a:gd name="T88" fmla="*/ 659 w 1387"/>
                  <a:gd name="T89" fmla="*/ 9 h 1386"/>
                  <a:gd name="T90" fmla="*/ 832 w 1387"/>
                  <a:gd name="T91" fmla="*/ 21 h 1386"/>
                  <a:gd name="T92" fmla="*/ 991 w 1387"/>
                  <a:gd name="T93" fmla="*/ 76 h 1386"/>
                  <a:gd name="T94" fmla="*/ 1130 w 1387"/>
                  <a:gd name="T95" fmla="*/ 165 h 1386"/>
                  <a:gd name="T96" fmla="*/ 1243 w 1387"/>
                  <a:gd name="T97" fmla="*/ 283 h 1386"/>
                  <a:gd name="T98" fmla="*/ 1325 w 1387"/>
                  <a:gd name="T99" fmla="*/ 426 h 1386"/>
                  <a:gd name="T100" fmla="*/ 1371 w 1387"/>
                  <a:gd name="T101" fmla="*/ 589 h 13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87"/>
                  <a:gd name="T154" fmla="*/ 0 h 1386"/>
                  <a:gd name="T155" fmla="*/ 1387 w 1387"/>
                  <a:gd name="T156" fmla="*/ 1386 h 13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87" h="1386">
                    <a:moveTo>
                      <a:pt x="1387" y="693"/>
                    </a:moveTo>
                    <a:lnTo>
                      <a:pt x="1387" y="657"/>
                    </a:lnTo>
                    <a:lnTo>
                      <a:pt x="1383" y="621"/>
                    </a:lnTo>
                    <a:lnTo>
                      <a:pt x="1378" y="587"/>
                    </a:lnTo>
                    <a:lnTo>
                      <a:pt x="1373" y="553"/>
                    </a:lnTo>
                    <a:lnTo>
                      <a:pt x="1364" y="520"/>
                    </a:lnTo>
                    <a:lnTo>
                      <a:pt x="1356" y="486"/>
                    </a:lnTo>
                    <a:lnTo>
                      <a:pt x="1346" y="455"/>
                    </a:lnTo>
                    <a:lnTo>
                      <a:pt x="1332" y="423"/>
                    </a:lnTo>
                    <a:lnTo>
                      <a:pt x="1318" y="392"/>
                    </a:lnTo>
                    <a:lnTo>
                      <a:pt x="1303" y="363"/>
                    </a:lnTo>
                    <a:lnTo>
                      <a:pt x="1286" y="334"/>
                    </a:lnTo>
                    <a:lnTo>
                      <a:pt x="1269" y="305"/>
                    </a:lnTo>
                    <a:lnTo>
                      <a:pt x="1250" y="279"/>
                    </a:lnTo>
                    <a:lnTo>
                      <a:pt x="1229" y="252"/>
                    </a:lnTo>
                    <a:lnTo>
                      <a:pt x="1207" y="226"/>
                    </a:lnTo>
                    <a:lnTo>
                      <a:pt x="1183" y="202"/>
                    </a:lnTo>
                    <a:lnTo>
                      <a:pt x="1159" y="180"/>
                    </a:lnTo>
                    <a:lnTo>
                      <a:pt x="1135" y="158"/>
                    </a:lnTo>
                    <a:lnTo>
                      <a:pt x="1108" y="137"/>
                    </a:lnTo>
                    <a:lnTo>
                      <a:pt x="1082" y="118"/>
                    </a:lnTo>
                    <a:lnTo>
                      <a:pt x="1053" y="100"/>
                    </a:lnTo>
                    <a:lnTo>
                      <a:pt x="1024" y="84"/>
                    </a:lnTo>
                    <a:lnTo>
                      <a:pt x="995" y="69"/>
                    </a:lnTo>
                    <a:lnTo>
                      <a:pt x="964" y="55"/>
                    </a:lnTo>
                    <a:lnTo>
                      <a:pt x="931" y="41"/>
                    </a:lnTo>
                    <a:lnTo>
                      <a:pt x="901" y="31"/>
                    </a:lnTo>
                    <a:lnTo>
                      <a:pt x="866" y="23"/>
                    </a:lnTo>
                    <a:lnTo>
                      <a:pt x="834" y="14"/>
                    </a:lnTo>
                    <a:lnTo>
                      <a:pt x="800" y="7"/>
                    </a:lnTo>
                    <a:lnTo>
                      <a:pt x="765" y="4"/>
                    </a:lnTo>
                    <a:lnTo>
                      <a:pt x="729" y="0"/>
                    </a:lnTo>
                    <a:lnTo>
                      <a:pt x="693" y="0"/>
                    </a:lnTo>
                    <a:lnTo>
                      <a:pt x="657" y="0"/>
                    </a:lnTo>
                    <a:lnTo>
                      <a:pt x="623" y="4"/>
                    </a:lnTo>
                    <a:lnTo>
                      <a:pt x="587" y="7"/>
                    </a:lnTo>
                    <a:lnTo>
                      <a:pt x="555" y="14"/>
                    </a:lnTo>
                    <a:lnTo>
                      <a:pt x="521" y="23"/>
                    </a:lnTo>
                    <a:lnTo>
                      <a:pt x="488" y="31"/>
                    </a:lnTo>
                    <a:lnTo>
                      <a:pt x="455" y="41"/>
                    </a:lnTo>
                    <a:lnTo>
                      <a:pt x="425" y="55"/>
                    </a:lnTo>
                    <a:lnTo>
                      <a:pt x="394" y="69"/>
                    </a:lnTo>
                    <a:lnTo>
                      <a:pt x="363" y="84"/>
                    </a:lnTo>
                    <a:lnTo>
                      <a:pt x="334" y="100"/>
                    </a:lnTo>
                    <a:lnTo>
                      <a:pt x="307" y="118"/>
                    </a:lnTo>
                    <a:lnTo>
                      <a:pt x="279" y="137"/>
                    </a:lnTo>
                    <a:lnTo>
                      <a:pt x="254" y="158"/>
                    </a:lnTo>
                    <a:lnTo>
                      <a:pt x="228" y="180"/>
                    </a:lnTo>
                    <a:lnTo>
                      <a:pt x="204" y="202"/>
                    </a:lnTo>
                    <a:lnTo>
                      <a:pt x="180" y="226"/>
                    </a:lnTo>
                    <a:lnTo>
                      <a:pt x="159" y="252"/>
                    </a:lnTo>
                    <a:lnTo>
                      <a:pt x="139" y="279"/>
                    </a:lnTo>
                    <a:lnTo>
                      <a:pt x="118" y="305"/>
                    </a:lnTo>
                    <a:lnTo>
                      <a:pt x="101" y="334"/>
                    </a:lnTo>
                    <a:lnTo>
                      <a:pt x="84" y="363"/>
                    </a:lnTo>
                    <a:lnTo>
                      <a:pt x="69" y="392"/>
                    </a:lnTo>
                    <a:lnTo>
                      <a:pt x="55" y="423"/>
                    </a:lnTo>
                    <a:lnTo>
                      <a:pt x="43" y="455"/>
                    </a:lnTo>
                    <a:lnTo>
                      <a:pt x="31" y="486"/>
                    </a:lnTo>
                    <a:lnTo>
                      <a:pt x="22" y="520"/>
                    </a:lnTo>
                    <a:lnTo>
                      <a:pt x="14" y="553"/>
                    </a:lnTo>
                    <a:lnTo>
                      <a:pt x="9" y="587"/>
                    </a:lnTo>
                    <a:lnTo>
                      <a:pt x="4" y="621"/>
                    </a:lnTo>
                    <a:lnTo>
                      <a:pt x="2" y="657"/>
                    </a:lnTo>
                    <a:lnTo>
                      <a:pt x="0" y="693"/>
                    </a:lnTo>
                    <a:lnTo>
                      <a:pt x="2" y="729"/>
                    </a:lnTo>
                    <a:lnTo>
                      <a:pt x="4" y="763"/>
                    </a:lnTo>
                    <a:lnTo>
                      <a:pt x="9" y="799"/>
                    </a:lnTo>
                    <a:lnTo>
                      <a:pt x="14" y="833"/>
                    </a:lnTo>
                    <a:lnTo>
                      <a:pt x="22" y="866"/>
                    </a:lnTo>
                    <a:lnTo>
                      <a:pt x="31" y="898"/>
                    </a:lnTo>
                    <a:lnTo>
                      <a:pt x="43" y="931"/>
                    </a:lnTo>
                    <a:lnTo>
                      <a:pt x="55" y="963"/>
                    </a:lnTo>
                    <a:lnTo>
                      <a:pt x="69" y="993"/>
                    </a:lnTo>
                    <a:lnTo>
                      <a:pt x="84" y="1023"/>
                    </a:lnTo>
                    <a:lnTo>
                      <a:pt x="101" y="1052"/>
                    </a:lnTo>
                    <a:lnTo>
                      <a:pt x="118" y="1080"/>
                    </a:lnTo>
                    <a:lnTo>
                      <a:pt x="139" y="1107"/>
                    </a:lnTo>
                    <a:lnTo>
                      <a:pt x="159" y="1134"/>
                    </a:lnTo>
                    <a:lnTo>
                      <a:pt x="180" y="1158"/>
                    </a:lnTo>
                    <a:lnTo>
                      <a:pt x="204" y="1182"/>
                    </a:lnTo>
                    <a:lnTo>
                      <a:pt x="228" y="1206"/>
                    </a:lnTo>
                    <a:lnTo>
                      <a:pt x="254" y="1227"/>
                    </a:lnTo>
                    <a:lnTo>
                      <a:pt x="279" y="1247"/>
                    </a:lnTo>
                    <a:lnTo>
                      <a:pt x="307" y="1268"/>
                    </a:lnTo>
                    <a:lnTo>
                      <a:pt x="334" y="1285"/>
                    </a:lnTo>
                    <a:lnTo>
                      <a:pt x="363" y="1302"/>
                    </a:lnTo>
                    <a:lnTo>
                      <a:pt x="394" y="1318"/>
                    </a:lnTo>
                    <a:lnTo>
                      <a:pt x="425" y="1331"/>
                    </a:lnTo>
                    <a:lnTo>
                      <a:pt x="455" y="1343"/>
                    </a:lnTo>
                    <a:lnTo>
                      <a:pt x="488" y="1355"/>
                    </a:lnTo>
                    <a:lnTo>
                      <a:pt x="521" y="1364"/>
                    </a:lnTo>
                    <a:lnTo>
                      <a:pt x="555" y="1372"/>
                    </a:lnTo>
                    <a:lnTo>
                      <a:pt x="587" y="1377"/>
                    </a:lnTo>
                    <a:lnTo>
                      <a:pt x="623" y="1383"/>
                    </a:lnTo>
                    <a:lnTo>
                      <a:pt x="657" y="1384"/>
                    </a:lnTo>
                    <a:lnTo>
                      <a:pt x="693" y="1386"/>
                    </a:lnTo>
                    <a:lnTo>
                      <a:pt x="729" y="1384"/>
                    </a:lnTo>
                    <a:lnTo>
                      <a:pt x="765" y="1383"/>
                    </a:lnTo>
                    <a:lnTo>
                      <a:pt x="800" y="1377"/>
                    </a:lnTo>
                    <a:lnTo>
                      <a:pt x="834" y="1372"/>
                    </a:lnTo>
                    <a:lnTo>
                      <a:pt x="866" y="1364"/>
                    </a:lnTo>
                    <a:lnTo>
                      <a:pt x="901" y="1355"/>
                    </a:lnTo>
                    <a:lnTo>
                      <a:pt x="931" y="1343"/>
                    </a:lnTo>
                    <a:lnTo>
                      <a:pt x="964" y="1331"/>
                    </a:lnTo>
                    <a:lnTo>
                      <a:pt x="995" y="1318"/>
                    </a:lnTo>
                    <a:lnTo>
                      <a:pt x="1024" y="1302"/>
                    </a:lnTo>
                    <a:lnTo>
                      <a:pt x="1053" y="1285"/>
                    </a:lnTo>
                    <a:lnTo>
                      <a:pt x="1082" y="1268"/>
                    </a:lnTo>
                    <a:lnTo>
                      <a:pt x="1108" y="1247"/>
                    </a:lnTo>
                    <a:lnTo>
                      <a:pt x="1135" y="1227"/>
                    </a:lnTo>
                    <a:lnTo>
                      <a:pt x="1159" y="1206"/>
                    </a:lnTo>
                    <a:lnTo>
                      <a:pt x="1183" y="1182"/>
                    </a:lnTo>
                    <a:lnTo>
                      <a:pt x="1207" y="1158"/>
                    </a:lnTo>
                    <a:lnTo>
                      <a:pt x="1229" y="1134"/>
                    </a:lnTo>
                    <a:lnTo>
                      <a:pt x="1250" y="1107"/>
                    </a:lnTo>
                    <a:lnTo>
                      <a:pt x="1269" y="1080"/>
                    </a:lnTo>
                    <a:lnTo>
                      <a:pt x="1286" y="1052"/>
                    </a:lnTo>
                    <a:lnTo>
                      <a:pt x="1303" y="1023"/>
                    </a:lnTo>
                    <a:lnTo>
                      <a:pt x="1318" y="993"/>
                    </a:lnTo>
                    <a:lnTo>
                      <a:pt x="1332" y="963"/>
                    </a:lnTo>
                    <a:lnTo>
                      <a:pt x="1346" y="931"/>
                    </a:lnTo>
                    <a:lnTo>
                      <a:pt x="1356" y="898"/>
                    </a:lnTo>
                    <a:lnTo>
                      <a:pt x="1364" y="866"/>
                    </a:lnTo>
                    <a:lnTo>
                      <a:pt x="1373" y="833"/>
                    </a:lnTo>
                    <a:lnTo>
                      <a:pt x="1378" y="799"/>
                    </a:lnTo>
                    <a:lnTo>
                      <a:pt x="1383" y="763"/>
                    </a:lnTo>
                    <a:lnTo>
                      <a:pt x="1387" y="729"/>
                    </a:lnTo>
                    <a:lnTo>
                      <a:pt x="1387" y="693"/>
                    </a:lnTo>
                    <a:close/>
                    <a:moveTo>
                      <a:pt x="1380" y="693"/>
                    </a:moveTo>
                    <a:lnTo>
                      <a:pt x="1378" y="727"/>
                    </a:lnTo>
                    <a:lnTo>
                      <a:pt x="1376" y="763"/>
                    </a:lnTo>
                    <a:lnTo>
                      <a:pt x="1371" y="798"/>
                    </a:lnTo>
                    <a:lnTo>
                      <a:pt x="1366" y="832"/>
                    </a:lnTo>
                    <a:lnTo>
                      <a:pt x="1358" y="864"/>
                    </a:lnTo>
                    <a:lnTo>
                      <a:pt x="1349" y="897"/>
                    </a:lnTo>
                    <a:lnTo>
                      <a:pt x="1337" y="929"/>
                    </a:lnTo>
                    <a:lnTo>
                      <a:pt x="1325" y="960"/>
                    </a:lnTo>
                    <a:lnTo>
                      <a:pt x="1311" y="991"/>
                    </a:lnTo>
                    <a:lnTo>
                      <a:pt x="1296" y="1020"/>
                    </a:lnTo>
                    <a:lnTo>
                      <a:pt x="1281" y="1049"/>
                    </a:lnTo>
                    <a:lnTo>
                      <a:pt x="1262" y="1076"/>
                    </a:lnTo>
                    <a:lnTo>
                      <a:pt x="1243" y="1104"/>
                    </a:lnTo>
                    <a:lnTo>
                      <a:pt x="1222" y="1129"/>
                    </a:lnTo>
                    <a:lnTo>
                      <a:pt x="1202" y="1153"/>
                    </a:lnTo>
                    <a:lnTo>
                      <a:pt x="1178" y="1177"/>
                    </a:lnTo>
                    <a:lnTo>
                      <a:pt x="1156" y="1201"/>
                    </a:lnTo>
                    <a:lnTo>
                      <a:pt x="1130" y="1222"/>
                    </a:lnTo>
                    <a:lnTo>
                      <a:pt x="1104" y="1242"/>
                    </a:lnTo>
                    <a:lnTo>
                      <a:pt x="1077" y="1261"/>
                    </a:lnTo>
                    <a:lnTo>
                      <a:pt x="1049" y="1280"/>
                    </a:lnTo>
                    <a:lnTo>
                      <a:pt x="1020" y="1295"/>
                    </a:lnTo>
                    <a:lnTo>
                      <a:pt x="991" y="1311"/>
                    </a:lnTo>
                    <a:lnTo>
                      <a:pt x="960" y="1324"/>
                    </a:lnTo>
                    <a:lnTo>
                      <a:pt x="930" y="1336"/>
                    </a:lnTo>
                    <a:lnTo>
                      <a:pt x="897" y="1348"/>
                    </a:lnTo>
                    <a:lnTo>
                      <a:pt x="865" y="1357"/>
                    </a:lnTo>
                    <a:lnTo>
                      <a:pt x="832" y="1365"/>
                    </a:lnTo>
                    <a:lnTo>
                      <a:pt x="798" y="1371"/>
                    </a:lnTo>
                    <a:lnTo>
                      <a:pt x="764" y="1376"/>
                    </a:lnTo>
                    <a:lnTo>
                      <a:pt x="729" y="1377"/>
                    </a:lnTo>
                    <a:lnTo>
                      <a:pt x="693" y="1379"/>
                    </a:lnTo>
                    <a:lnTo>
                      <a:pt x="659" y="1377"/>
                    </a:lnTo>
                    <a:lnTo>
                      <a:pt x="623" y="1376"/>
                    </a:lnTo>
                    <a:lnTo>
                      <a:pt x="589" y="1371"/>
                    </a:lnTo>
                    <a:lnTo>
                      <a:pt x="555" y="1365"/>
                    </a:lnTo>
                    <a:lnTo>
                      <a:pt x="522" y="1357"/>
                    </a:lnTo>
                    <a:lnTo>
                      <a:pt x="490" y="1348"/>
                    </a:lnTo>
                    <a:lnTo>
                      <a:pt x="457" y="1336"/>
                    </a:lnTo>
                    <a:lnTo>
                      <a:pt x="426" y="1324"/>
                    </a:lnTo>
                    <a:lnTo>
                      <a:pt x="396" y="1311"/>
                    </a:lnTo>
                    <a:lnTo>
                      <a:pt x="366" y="1295"/>
                    </a:lnTo>
                    <a:lnTo>
                      <a:pt x="337" y="1280"/>
                    </a:lnTo>
                    <a:lnTo>
                      <a:pt x="310" y="1261"/>
                    </a:lnTo>
                    <a:lnTo>
                      <a:pt x="283" y="1242"/>
                    </a:lnTo>
                    <a:lnTo>
                      <a:pt x="257" y="1222"/>
                    </a:lnTo>
                    <a:lnTo>
                      <a:pt x="233" y="1201"/>
                    </a:lnTo>
                    <a:lnTo>
                      <a:pt x="209" y="1177"/>
                    </a:lnTo>
                    <a:lnTo>
                      <a:pt x="187" y="1153"/>
                    </a:lnTo>
                    <a:lnTo>
                      <a:pt x="164" y="1129"/>
                    </a:lnTo>
                    <a:lnTo>
                      <a:pt x="144" y="1104"/>
                    </a:lnTo>
                    <a:lnTo>
                      <a:pt x="125" y="1076"/>
                    </a:lnTo>
                    <a:lnTo>
                      <a:pt x="108" y="1049"/>
                    </a:lnTo>
                    <a:lnTo>
                      <a:pt x="91" y="1020"/>
                    </a:lnTo>
                    <a:lnTo>
                      <a:pt x="75" y="991"/>
                    </a:lnTo>
                    <a:lnTo>
                      <a:pt x="62" y="960"/>
                    </a:lnTo>
                    <a:lnTo>
                      <a:pt x="50" y="929"/>
                    </a:lnTo>
                    <a:lnTo>
                      <a:pt x="40" y="897"/>
                    </a:lnTo>
                    <a:lnTo>
                      <a:pt x="29" y="864"/>
                    </a:lnTo>
                    <a:lnTo>
                      <a:pt x="22" y="832"/>
                    </a:lnTo>
                    <a:lnTo>
                      <a:pt x="16" y="798"/>
                    </a:lnTo>
                    <a:lnTo>
                      <a:pt x="12" y="763"/>
                    </a:lnTo>
                    <a:lnTo>
                      <a:pt x="9" y="727"/>
                    </a:lnTo>
                    <a:lnTo>
                      <a:pt x="9" y="693"/>
                    </a:lnTo>
                    <a:lnTo>
                      <a:pt x="9" y="657"/>
                    </a:lnTo>
                    <a:lnTo>
                      <a:pt x="12" y="623"/>
                    </a:lnTo>
                    <a:lnTo>
                      <a:pt x="16" y="589"/>
                    </a:lnTo>
                    <a:lnTo>
                      <a:pt x="22" y="555"/>
                    </a:lnTo>
                    <a:lnTo>
                      <a:pt x="29" y="522"/>
                    </a:lnTo>
                    <a:lnTo>
                      <a:pt x="40" y="490"/>
                    </a:lnTo>
                    <a:lnTo>
                      <a:pt x="50" y="457"/>
                    </a:lnTo>
                    <a:lnTo>
                      <a:pt x="62" y="426"/>
                    </a:lnTo>
                    <a:lnTo>
                      <a:pt x="75" y="396"/>
                    </a:lnTo>
                    <a:lnTo>
                      <a:pt x="91" y="366"/>
                    </a:lnTo>
                    <a:lnTo>
                      <a:pt x="108" y="337"/>
                    </a:lnTo>
                    <a:lnTo>
                      <a:pt x="125" y="310"/>
                    </a:lnTo>
                    <a:lnTo>
                      <a:pt x="144" y="283"/>
                    </a:lnTo>
                    <a:lnTo>
                      <a:pt x="164" y="257"/>
                    </a:lnTo>
                    <a:lnTo>
                      <a:pt x="187" y="231"/>
                    </a:lnTo>
                    <a:lnTo>
                      <a:pt x="209" y="207"/>
                    </a:lnTo>
                    <a:lnTo>
                      <a:pt x="233" y="185"/>
                    </a:lnTo>
                    <a:lnTo>
                      <a:pt x="257" y="165"/>
                    </a:lnTo>
                    <a:lnTo>
                      <a:pt x="283" y="144"/>
                    </a:lnTo>
                    <a:lnTo>
                      <a:pt x="310" y="125"/>
                    </a:lnTo>
                    <a:lnTo>
                      <a:pt x="337" y="106"/>
                    </a:lnTo>
                    <a:lnTo>
                      <a:pt x="366" y="89"/>
                    </a:lnTo>
                    <a:lnTo>
                      <a:pt x="396" y="76"/>
                    </a:lnTo>
                    <a:lnTo>
                      <a:pt x="426" y="62"/>
                    </a:lnTo>
                    <a:lnTo>
                      <a:pt x="457" y="48"/>
                    </a:lnTo>
                    <a:lnTo>
                      <a:pt x="490" y="38"/>
                    </a:lnTo>
                    <a:lnTo>
                      <a:pt x="522" y="29"/>
                    </a:lnTo>
                    <a:lnTo>
                      <a:pt x="555" y="21"/>
                    </a:lnTo>
                    <a:lnTo>
                      <a:pt x="589" y="16"/>
                    </a:lnTo>
                    <a:lnTo>
                      <a:pt x="623" y="11"/>
                    </a:lnTo>
                    <a:lnTo>
                      <a:pt x="659" y="9"/>
                    </a:lnTo>
                    <a:lnTo>
                      <a:pt x="693" y="7"/>
                    </a:lnTo>
                    <a:lnTo>
                      <a:pt x="729" y="9"/>
                    </a:lnTo>
                    <a:lnTo>
                      <a:pt x="764" y="11"/>
                    </a:lnTo>
                    <a:lnTo>
                      <a:pt x="798" y="16"/>
                    </a:lnTo>
                    <a:lnTo>
                      <a:pt x="832" y="21"/>
                    </a:lnTo>
                    <a:lnTo>
                      <a:pt x="865" y="29"/>
                    </a:lnTo>
                    <a:lnTo>
                      <a:pt x="897" y="38"/>
                    </a:lnTo>
                    <a:lnTo>
                      <a:pt x="930" y="48"/>
                    </a:lnTo>
                    <a:lnTo>
                      <a:pt x="960" y="62"/>
                    </a:lnTo>
                    <a:lnTo>
                      <a:pt x="991" y="76"/>
                    </a:lnTo>
                    <a:lnTo>
                      <a:pt x="1020" y="89"/>
                    </a:lnTo>
                    <a:lnTo>
                      <a:pt x="1049" y="106"/>
                    </a:lnTo>
                    <a:lnTo>
                      <a:pt x="1077" y="125"/>
                    </a:lnTo>
                    <a:lnTo>
                      <a:pt x="1104" y="144"/>
                    </a:lnTo>
                    <a:lnTo>
                      <a:pt x="1130" y="165"/>
                    </a:lnTo>
                    <a:lnTo>
                      <a:pt x="1156" y="185"/>
                    </a:lnTo>
                    <a:lnTo>
                      <a:pt x="1178" y="207"/>
                    </a:lnTo>
                    <a:lnTo>
                      <a:pt x="1202" y="231"/>
                    </a:lnTo>
                    <a:lnTo>
                      <a:pt x="1222" y="257"/>
                    </a:lnTo>
                    <a:lnTo>
                      <a:pt x="1243" y="283"/>
                    </a:lnTo>
                    <a:lnTo>
                      <a:pt x="1262" y="310"/>
                    </a:lnTo>
                    <a:lnTo>
                      <a:pt x="1281" y="337"/>
                    </a:lnTo>
                    <a:lnTo>
                      <a:pt x="1296" y="366"/>
                    </a:lnTo>
                    <a:lnTo>
                      <a:pt x="1311" y="396"/>
                    </a:lnTo>
                    <a:lnTo>
                      <a:pt x="1325" y="426"/>
                    </a:lnTo>
                    <a:lnTo>
                      <a:pt x="1337" y="457"/>
                    </a:lnTo>
                    <a:lnTo>
                      <a:pt x="1349" y="490"/>
                    </a:lnTo>
                    <a:lnTo>
                      <a:pt x="1358" y="522"/>
                    </a:lnTo>
                    <a:lnTo>
                      <a:pt x="1366" y="555"/>
                    </a:lnTo>
                    <a:lnTo>
                      <a:pt x="1371" y="589"/>
                    </a:lnTo>
                    <a:lnTo>
                      <a:pt x="1376" y="623"/>
                    </a:lnTo>
                    <a:lnTo>
                      <a:pt x="1378" y="657"/>
                    </a:lnTo>
                    <a:lnTo>
                      <a:pt x="1380" y="693"/>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4" name="Freeform 418"/>
              <p:cNvSpPr>
                <a:spLocks noEditPoints="1"/>
              </p:cNvSpPr>
              <p:nvPr/>
            </p:nvSpPr>
            <p:spPr bwMode="auto">
              <a:xfrm>
                <a:off x="1339" y="2614"/>
                <a:ext cx="1379" cy="1379"/>
              </a:xfrm>
              <a:custGeom>
                <a:avLst/>
                <a:gdLst>
                  <a:gd name="T0" fmla="*/ 1366 w 1379"/>
                  <a:gd name="T1" fmla="*/ 551 h 1379"/>
                  <a:gd name="T2" fmla="*/ 1311 w 1379"/>
                  <a:gd name="T3" fmla="*/ 390 h 1379"/>
                  <a:gd name="T4" fmla="*/ 1222 w 1379"/>
                  <a:gd name="T5" fmla="*/ 251 h 1379"/>
                  <a:gd name="T6" fmla="*/ 1102 w 1379"/>
                  <a:gd name="T7" fmla="*/ 137 h 1379"/>
                  <a:gd name="T8" fmla="*/ 958 w 1379"/>
                  <a:gd name="T9" fmla="*/ 55 h 1379"/>
                  <a:gd name="T10" fmla="*/ 794 w 1379"/>
                  <a:gd name="T11" fmla="*/ 8 h 1379"/>
                  <a:gd name="T12" fmla="*/ 619 w 1379"/>
                  <a:gd name="T13" fmla="*/ 3 h 1379"/>
                  <a:gd name="T14" fmla="*/ 453 w 1379"/>
                  <a:gd name="T15" fmla="*/ 41 h 1379"/>
                  <a:gd name="T16" fmla="*/ 304 w 1379"/>
                  <a:gd name="T17" fmla="*/ 118 h 1379"/>
                  <a:gd name="T18" fmla="*/ 179 w 1379"/>
                  <a:gd name="T19" fmla="*/ 226 h 1379"/>
                  <a:gd name="T20" fmla="*/ 83 w 1379"/>
                  <a:gd name="T21" fmla="*/ 361 h 1379"/>
                  <a:gd name="T22" fmla="*/ 22 w 1379"/>
                  <a:gd name="T23" fmla="*/ 516 h 1379"/>
                  <a:gd name="T24" fmla="*/ 0 w 1379"/>
                  <a:gd name="T25" fmla="*/ 689 h 1379"/>
                  <a:gd name="T26" fmla="*/ 22 w 1379"/>
                  <a:gd name="T27" fmla="*/ 862 h 1379"/>
                  <a:gd name="T28" fmla="*/ 83 w 1379"/>
                  <a:gd name="T29" fmla="*/ 1018 h 1379"/>
                  <a:gd name="T30" fmla="*/ 179 w 1379"/>
                  <a:gd name="T31" fmla="*/ 1153 h 1379"/>
                  <a:gd name="T32" fmla="*/ 304 w 1379"/>
                  <a:gd name="T33" fmla="*/ 1260 h 1379"/>
                  <a:gd name="T34" fmla="*/ 453 w 1379"/>
                  <a:gd name="T35" fmla="*/ 1336 h 1379"/>
                  <a:gd name="T36" fmla="*/ 619 w 1379"/>
                  <a:gd name="T37" fmla="*/ 1375 h 1379"/>
                  <a:gd name="T38" fmla="*/ 794 w 1379"/>
                  <a:gd name="T39" fmla="*/ 1370 h 1379"/>
                  <a:gd name="T40" fmla="*/ 958 w 1379"/>
                  <a:gd name="T41" fmla="*/ 1324 h 1379"/>
                  <a:gd name="T42" fmla="*/ 1102 w 1379"/>
                  <a:gd name="T43" fmla="*/ 1242 h 1379"/>
                  <a:gd name="T44" fmla="*/ 1222 w 1379"/>
                  <a:gd name="T45" fmla="*/ 1127 h 1379"/>
                  <a:gd name="T46" fmla="*/ 1311 w 1379"/>
                  <a:gd name="T47" fmla="*/ 989 h 1379"/>
                  <a:gd name="T48" fmla="*/ 1366 w 1379"/>
                  <a:gd name="T49" fmla="*/ 828 h 1379"/>
                  <a:gd name="T50" fmla="*/ 1372 w 1379"/>
                  <a:gd name="T51" fmla="*/ 689 h 1379"/>
                  <a:gd name="T52" fmla="*/ 1350 w 1379"/>
                  <a:gd name="T53" fmla="*/ 860 h 1379"/>
                  <a:gd name="T54" fmla="*/ 1290 w 1379"/>
                  <a:gd name="T55" fmla="*/ 1014 h 1379"/>
                  <a:gd name="T56" fmla="*/ 1194 w 1379"/>
                  <a:gd name="T57" fmla="*/ 1148 h 1379"/>
                  <a:gd name="T58" fmla="*/ 1071 w 1379"/>
                  <a:gd name="T59" fmla="*/ 1254 h 1379"/>
                  <a:gd name="T60" fmla="*/ 924 w 1379"/>
                  <a:gd name="T61" fmla="*/ 1329 h 1379"/>
                  <a:gd name="T62" fmla="*/ 760 w 1379"/>
                  <a:gd name="T63" fmla="*/ 1367 h 1379"/>
                  <a:gd name="T64" fmla="*/ 585 w 1379"/>
                  <a:gd name="T65" fmla="*/ 1363 h 1379"/>
                  <a:gd name="T66" fmla="*/ 424 w 1379"/>
                  <a:gd name="T67" fmla="*/ 1317 h 1379"/>
                  <a:gd name="T68" fmla="*/ 282 w 1379"/>
                  <a:gd name="T69" fmla="*/ 1235 h 1379"/>
                  <a:gd name="T70" fmla="*/ 164 w 1379"/>
                  <a:gd name="T71" fmla="*/ 1122 h 1379"/>
                  <a:gd name="T72" fmla="*/ 75 w 1379"/>
                  <a:gd name="T73" fmla="*/ 985 h 1379"/>
                  <a:gd name="T74" fmla="*/ 22 w 1379"/>
                  <a:gd name="T75" fmla="*/ 826 h 1379"/>
                  <a:gd name="T76" fmla="*/ 8 w 1379"/>
                  <a:gd name="T77" fmla="*/ 653 h 1379"/>
                  <a:gd name="T78" fmla="*/ 39 w 1379"/>
                  <a:gd name="T79" fmla="*/ 486 h 1379"/>
                  <a:gd name="T80" fmla="*/ 106 w 1379"/>
                  <a:gd name="T81" fmla="*/ 335 h 1379"/>
                  <a:gd name="T82" fmla="*/ 207 w 1379"/>
                  <a:gd name="T83" fmla="*/ 207 h 1379"/>
                  <a:gd name="T84" fmla="*/ 337 w 1379"/>
                  <a:gd name="T85" fmla="*/ 106 h 1379"/>
                  <a:gd name="T86" fmla="*/ 487 w 1379"/>
                  <a:gd name="T87" fmla="*/ 37 h 1379"/>
                  <a:gd name="T88" fmla="*/ 655 w 1379"/>
                  <a:gd name="T89" fmla="*/ 8 h 1379"/>
                  <a:gd name="T90" fmla="*/ 826 w 1379"/>
                  <a:gd name="T91" fmla="*/ 20 h 1379"/>
                  <a:gd name="T92" fmla="*/ 986 w 1379"/>
                  <a:gd name="T93" fmla="*/ 75 h 1379"/>
                  <a:gd name="T94" fmla="*/ 1124 w 1379"/>
                  <a:gd name="T95" fmla="*/ 162 h 1379"/>
                  <a:gd name="T96" fmla="*/ 1235 w 1379"/>
                  <a:gd name="T97" fmla="*/ 280 h 1379"/>
                  <a:gd name="T98" fmla="*/ 1318 w 1379"/>
                  <a:gd name="T99" fmla="*/ 424 h 1379"/>
                  <a:gd name="T100" fmla="*/ 1364 w 1379"/>
                  <a:gd name="T101" fmla="*/ 585 h 13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79"/>
                  <a:gd name="T154" fmla="*/ 0 h 1379"/>
                  <a:gd name="T155" fmla="*/ 1379 w 1379"/>
                  <a:gd name="T156" fmla="*/ 1379 h 137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79" h="1379">
                    <a:moveTo>
                      <a:pt x="1379" y="689"/>
                    </a:moveTo>
                    <a:lnTo>
                      <a:pt x="1378" y="653"/>
                    </a:lnTo>
                    <a:lnTo>
                      <a:pt x="1376" y="619"/>
                    </a:lnTo>
                    <a:lnTo>
                      <a:pt x="1371" y="585"/>
                    </a:lnTo>
                    <a:lnTo>
                      <a:pt x="1366" y="551"/>
                    </a:lnTo>
                    <a:lnTo>
                      <a:pt x="1357" y="516"/>
                    </a:lnTo>
                    <a:lnTo>
                      <a:pt x="1348" y="484"/>
                    </a:lnTo>
                    <a:lnTo>
                      <a:pt x="1338" y="451"/>
                    </a:lnTo>
                    <a:lnTo>
                      <a:pt x="1324" y="421"/>
                    </a:lnTo>
                    <a:lnTo>
                      <a:pt x="1311" y="390"/>
                    </a:lnTo>
                    <a:lnTo>
                      <a:pt x="1295" y="361"/>
                    </a:lnTo>
                    <a:lnTo>
                      <a:pt x="1280" y="332"/>
                    </a:lnTo>
                    <a:lnTo>
                      <a:pt x="1261" y="304"/>
                    </a:lnTo>
                    <a:lnTo>
                      <a:pt x="1242" y="277"/>
                    </a:lnTo>
                    <a:lnTo>
                      <a:pt x="1222" y="251"/>
                    </a:lnTo>
                    <a:lnTo>
                      <a:pt x="1200" y="226"/>
                    </a:lnTo>
                    <a:lnTo>
                      <a:pt x="1177" y="202"/>
                    </a:lnTo>
                    <a:lnTo>
                      <a:pt x="1153" y="179"/>
                    </a:lnTo>
                    <a:lnTo>
                      <a:pt x="1128" y="157"/>
                    </a:lnTo>
                    <a:lnTo>
                      <a:pt x="1102" y="137"/>
                    </a:lnTo>
                    <a:lnTo>
                      <a:pt x="1075" y="118"/>
                    </a:lnTo>
                    <a:lnTo>
                      <a:pt x="1047" y="99"/>
                    </a:lnTo>
                    <a:lnTo>
                      <a:pt x="1018" y="84"/>
                    </a:lnTo>
                    <a:lnTo>
                      <a:pt x="989" y="68"/>
                    </a:lnTo>
                    <a:lnTo>
                      <a:pt x="958" y="55"/>
                    </a:lnTo>
                    <a:lnTo>
                      <a:pt x="927" y="41"/>
                    </a:lnTo>
                    <a:lnTo>
                      <a:pt x="895" y="31"/>
                    </a:lnTo>
                    <a:lnTo>
                      <a:pt x="862" y="22"/>
                    </a:lnTo>
                    <a:lnTo>
                      <a:pt x="828" y="14"/>
                    </a:lnTo>
                    <a:lnTo>
                      <a:pt x="794" y="8"/>
                    </a:lnTo>
                    <a:lnTo>
                      <a:pt x="760" y="3"/>
                    </a:lnTo>
                    <a:lnTo>
                      <a:pt x="725" y="0"/>
                    </a:lnTo>
                    <a:lnTo>
                      <a:pt x="689" y="0"/>
                    </a:lnTo>
                    <a:lnTo>
                      <a:pt x="653" y="0"/>
                    </a:lnTo>
                    <a:lnTo>
                      <a:pt x="619" y="3"/>
                    </a:lnTo>
                    <a:lnTo>
                      <a:pt x="585" y="8"/>
                    </a:lnTo>
                    <a:lnTo>
                      <a:pt x="551" y="14"/>
                    </a:lnTo>
                    <a:lnTo>
                      <a:pt x="518" y="22"/>
                    </a:lnTo>
                    <a:lnTo>
                      <a:pt x="484" y="31"/>
                    </a:lnTo>
                    <a:lnTo>
                      <a:pt x="453" y="41"/>
                    </a:lnTo>
                    <a:lnTo>
                      <a:pt x="421" y="55"/>
                    </a:lnTo>
                    <a:lnTo>
                      <a:pt x="392" y="68"/>
                    </a:lnTo>
                    <a:lnTo>
                      <a:pt x="361" y="84"/>
                    </a:lnTo>
                    <a:lnTo>
                      <a:pt x="332" y="99"/>
                    </a:lnTo>
                    <a:lnTo>
                      <a:pt x="304" y="118"/>
                    </a:lnTo>
                    <a:lnTo>
                      <a:pt x="277" y="137"/>
                    </a:lnTo>
                    <a:lnTo>
                      <a:pt x="251" y="157"/>
                    </a:lnTo>
                    <a:lnTo>
                      <a:pt x="226" y="179"/>
                    </a:lnTo>
                    <a:lnTo>
                      <a:pt x="202" y="202"/>
                    </a:lnTo>
                    <a:lnTo>
                      <a:pt x="179" y="226"/>
                    </a:lnTo>
                    <a:lnTo>
                      <a:pt x="157" y="251"/>
                    </a:lnTo>
                    <a:lnTo>
                      <a:pt x="137" y="277"/>
                    </a:lnTo>
                    <a:lnTo>
                      <a:pt x="118" y="304"/>
                    </a:lnTo>
                    <a:lnTo>
                      <a:pt x="101" y="332"/>
                    </a:lnTo>
                    <a:lnTo>
                      <a:pt x="83" y="361"/>
                    </a:lnTo>
                    <a:lnTo>
                      <a:pt x="68" y="390"/>
                    </a:lnTo>
                    <a:lnTo>
                      <a:pt x="54" y="421"/>
                    </a:lnTo>
                    <a:lnTo>
                      <a:pt x="42" y="451"/>
                    </a:lnTo>
                    <a:lnTo>
                      <a:pt x="30" y="484"/>
                    </a:lnTo>
                    <a:lnTo>
                      <a:pt x="22" y="516"/>
                    </a:lnTo>
                    <a:lnTo>
                      <a:pt x="15" y="551"/>
                    </a:lnTo>
                    <a:lnTo>
                      <a:pt x="8" y="585"/>
                    </a:lnTo>
                    <a:lnTo>
                      <a:pt x="3" y="619"/>
                    </a:lnTo>
                    <a:lnTo>
                      <a:pt x="1" y="653"/>
                    </a:lnTo>
                    <a:lnTo>
                      <a:pt x="0" y="689"/>
                    </a:lnTo>
                    <a:lnTo>
                      <a:pt x="1" y="725"/>
                    </a:lnTo>
                    <a:lnTo>
                      <a:pt x="3" y="759"/>
                    </a:lnTo>
                    <a:lnTo>
                      <a:pt x="8" y="794"/>
                    </a:lnTo>
                    <a:lnTo>
                      <a:pt x="15" y="828"/>
                    </a:lnTo>
                    <a:lnTo>
                      <a:pt x="22" y="862"/>
                    </a:lnTo>
                    <a:lnTo>
                      <a:pt x="30" y="894"/>
                    </a:lnTo>
                    <a:lnTo>
                      <a:pt x="42" y="925"/>
                    </a:lnTo>
                    <a:lnTo>
                      <a:pt x="54" y="958"/>
                    </a:lnTo>
                    <a:lnTo>
                      <a:pt x="68" y="989"/>
                    </a:lnTo>
                    <a:lnTo>
                      <a:pt x="83" y="1018"/>
                    </a:lnTo>
                    <a:lnTo>
                      <a:pt x="101" y="1047"/>
                    </a:lnTo>
                    <a:lnTo>
                      <a:pt x="118" y="1074"/>
                    </a:lnTo>
                    <a:lnTo>
                      <a:pt x="137" y="1101"/>
                    </a:lnTo>
                    <a:lnTo>
                      <a:pt x="157" y="1127"/>
                    </a:lnTo>
                    <a:lnTo>
                      <a:pt x="179" y="1153"/>
                    </a:lnTo>
                    <a:lnTo>
                      <a:pt x="202" y="1177"/>
                    </a:lnTo>
                    <a:lnTo>
                      <a:pt x="226" y="1199"/>
                    </a:lnTo>
                    <a:lnTo>
                      <a:pt x="251" y="1221"/>
                    </a:lnTo>
                    <a:lnTo>
                      <a:pt x="277" y="1242"/>
                    </a:lnTo>
                    <a:lnTo>
                      <a:pt x="304" y="1260"/>
                    </a:lnTo>
                    <a:lnTo>
                      <a:pt x="332" y="1278"/>
                    </a:lnTo>
                    <a:lnTo>
                      <a:pt x="361" y="1295"/>
                    </a:lnTo>
                    <a:lnTo>
                      <a:pt x="392" y="1310"/>
                    </a:lnTo>
                    <a:lnTo>
                      <a:pt x="421" y="1324"/>
                    </a:lnTo>
                    <a:lnTo>
                      <a:pt x="453" y="1336"/>
                    </a:lnTo>
                    <a:lnTo>
                      <a:pt x="484" y="1348"/>
                    </a:lnTo>
                    <a:lnTo>
                      <a:pt x="518" y="1356"/>
                    </a:lnTo>
                    <a:lnTo>
                      <a:pt x="551" y="1365"/>
                    </a:lnTo>
                    <a:lnTo>
                      <a:pt x="585" y="1370"/>
                    </a:lnTo>
                    <a:lnTo>
                      <a:pt x="619" y="1375"/>
                    </a:lnTo>
                    <a:lnTo>
                      <a:pt x="653" y="1377"/>
                    </a:lnTo>
                    <a:lnTo>
                      <a:pt x="689" y="1379"/>
                    </a:lnTo>
                    <a:lnTo>
                      <a:pt x="725" y="1377"/>
                    </a:lnTo>
                    <a:lnTo>
                      <a:pt x="760" y="1375"/>
                    </a:lnTo>
                    <a:lnTo>
                      <a:pt x="794" y="1370"/>
                    </a:lnTo>
                    <a:lnTo>
                      <a:pt x="828" y="1365"/>
                    </a:lnTo>
                    <a:lnTo>
                      <a:pt x="862" y="1356"/>
                    </a:lnTo>
                    <a:lnTo>
                      <a:pt x="895" y="1348"/>
                    </a:lnTo>
                    <a:lnTo>
                      <a:pt x="927" y="1336"/>
                    </a:lnTo>
                    <a:lnTo>
                      <a:pt x="958" y="1324"/>
                    </a:lnTo>
                    <a:lnTo>
                      <a:pt x="989" y="1310"/>
                    </a:lnTo>
                    <a:lnTo>
                      <a:pt x="1018" y="1295"/>
                    </a:lnTo>
                    <a:lnTo>
                      <a:pt x="1047" y="1278"/>
                    </a:lnTo>
                    <a:lnTo>
                      <a:pt x="1075" y="1260"/>
                    </a:lnTo>
                    <a:lnTo>
                      <a:pt x="1102" y="1242"/>
                    </a:lnTo>
                    <a:lnTo>
                      <a:pt x="1128" y="1221"/>
                    </a:lnTo>
                    <a:lnTo>
                      <a:pt x="1153" y="1199"/>
                    </a:lnTo>
                    <a:lnTo>
                      <a:pt x="1177" y="1177"/>
                    </a:lnTo>
                    <a:lnTo>
                      <a:pt x="1200" y="1153"/>
                    </a:lnTo>
                    <a:lnTo>
                      <a:pt x="1222" y="1127"/>
                    </a:lnTo>
                    <a:lnTo>
                      <a:pt x="1242" y="1101"/>
                    </a:lnTo>
                    <a:lnTo>
                      <a:pt x="1261" y="1074"/>
                    </a:lnTo>
                    <a:lnTo>
                      <a:pt x="1280" y="1047"/>
                    </a:lnTo>
                    <a:lnTo>
                      <a:pt x="1295" y="1018"/>
                    </a:lnTo>
                    <a:lnTo>
                      <a:pt x="1311" y="989"/>
                    </a:lnTo>
                    <a:lnTo>
                      <a:pt x="1324" y="958"/>
                    </a:lnTo>
                    <a:lnTo>
                      <a:pt x="1338" y="925"/>
                    </a:lnTo>
                    <a:lnTo>
                      <a:pt x="1348" y="894"/>
                    </a:lnTo>
                    <a:lnTo>
                      <a:pt x="1357" y="862"/>
                    </a:lnTo>
                    <a:lnTo>
                      <a:pt x="1366" y="828"/>
                    </a:lnTo>
                    <a:lnTo>
                      <a:pt x="1371" y="794"/>
                    </a:lnTo>
                    <a:lnTo>
                      <a:pt x="1376" y="759"/>
                    </a:lnTo>
                    <a:lnTo>
                      <a:pt x="1378" y="725"/>
                    </a:lnTo>
                    <a:lnTo>
                      <a:pt x="1379" y="689"/>
                    </a:lnTo>
                    <a:close/>
                    <a:moveTo>
                      <a:pt x="1372" y="689"/>
                    </a:moveTo>
                    <a:lnTo>
                      <a:pt x="1371" y="723"/>
                    </a:lnTo>
                    <a:lnTo>
                      <a:pt x="1369" y="759"/>
                    </a:lnTo>
                    <a:lnTo>
                      <a:pt x="1364" y="794"/>
                    </a:lnTo>
                    <a:lnTo>
                      <a:pt x="1359" y="826"/>
                    </a:lnTo>
                    <a:lnTo>
                      <a:pt x="1350" y="860"/>
                    </a:lnTo>
                    <a:lnTo>
                      <a:pt x="1342" y="891"/>
                    </a:lnTo>
                    <a:lnTo>
                      <a:pt x="1330" y="924"/>
                    </a:lnTo>
                    <a:lnTo>
                      <a:pt x="1318" y="954"/>
                    </a:lnTo>
                    <a:lnTo>
                      <a:pt x="1304" y="985"/>
                    </a:lnTo>
                    <a:lnTo>
                      <a:pt x="1290" y="1014"/>
                    </a:lnTo>
                    <a:lnTo>
                      <a:pt x="1273" y="1043"/>
                    </a:lnTo>
                    <a:lnTo>
                      <a:pt x="1256" y="1071"/>
                    </a:lnTo>
                    <a:lnTo>
                      <a:pt x="1235" y="1096"/>
                    </a:lnTo>
                    <a:lnTo>
                      <a:pt x="1217" y="1122"/>
                    </a:lnTo>
                    <a:lnTo>
                      <a:pt x="1194" y="1148"/>
                    </a:lnTo>
                    <a:lnTo>
                      <a:pt x="1172" y="1172"/>
                    </a:lnTo>
                    <a:lnTo>
                      <a:pt x="1148" y="1194"/>
                    </a:lnTo>
                    <a:lnTo>
                      <a:pt x="1124" y="1214"/>
                    </a:lnTo>
                    <a:lnTo>
                      <a:pt x="1099" y="1235"/>
                    </a:lnTo>
                    <a:lnTo>
                      <a:pt x="1071" y="1254"/>
                    </a:lnTo>
                    <a:lnTo>
                      <a:pt x="1044" y="1272"/>
                    </a:lnTo>
                    <a:lnTo>
                      <a:pt x="1015" y="1288"/>
                    </a:lnTo>
                    <a:lnTo>
                      <a:pt x="986" y="1303"/>
                    </a:lnTo>
                    <a:lnTo>
                      <a:pt x="955" y="1317"/>
                    </a:lnTo>
                    <a:lnTo>
                      <a:pt x="924" y="1329"/>
                    </a:lnTo>
                    <a:lnTo>
                      <a:pt x="893" y="1341"/>
                    </a:lnTo>
                    <a:lnTo>
                      <a:pt x="861" y="1349"/>
                    </a:lnTo>
                    <a:lnTo>
                      <a:pt x="826" y="1356"/>
                    </a:lnTo>
                    <a:lnTo>
                      <a:pt x="794" y="1363"/>
                    </a:lnTo>
                    <a:lnTo>
                      <a:pt x="760" y="1367"/>
                    </a:lnTo>
                    <a:lnTo>
                      <a:pt x="725" y="1370"/>
                    </a:lnTo>
                    <a:lnTo>
                      <a:pt x="689" y="1372"/>
                    </a:lnTo>
                    <a:lnTo>
                      <a:pt x="655" y="1370"/>
                    </a:lnTo>
                    <a:lnTo>
                      <a:pt x="619" y="1367"/>
                    </a:lnTo>
                    <a:lnTo>
                      <a:pt x="585" y="1363"/>
                    </a:lnTo>
                    <a:lnTo>
                      <a:pt x="552" y="1356"/>
                    </a:lnTo>
                    <a:lnTo>
                      <a:pt x="520" y="1349"/>
                    </a:lnTo>
                    <a:lnTo>
                      <a:pt x="487" y="1341"/>
                    </a:lnTo>
                    <a:lnTo>
                      <a:pt x="455" y="1329"/>
                    </a:lnTo>
                    <a:lnTo>
                      <a:pt x="424" y="1317"/>
                    </a:lnTo>
                    <a:lnTo>
                      <a:pt x="393" y="1303"/>
                    </a:lnTo>
                    <a:lnTo>
                      <a:pt x="364" y="1288"/>
                    </a:lnTo>
                    <a:lnTo>
                      <a:pt x="337" y="1272"/>
                    </a:lnTo>
                    <a:lnTo>
                      <a:pt x="308" y="1254"/>
                    </a:lnTo>
                    <a:lnTo>
                      <a:pt x="282" y="1235"/>
                    </a:lnTo>
                    <a:lnTo>
                      <a:pt x="256" y="1214"/>
                    </a:lnTo>
                    <a:lnTo>
                      <a:pt x="231" y="1194"/>
                    </a:lnTo>
                    <a:lnTo>
                      <a:pt x="207" y="1172"/>
                    </a:lnTo>
                    <a:lnTo>
                      <a:pt x="184" y="1148"/>
                    </a:lnTo>
                    <a:lnTo>
                      <a:pt x="164" y="1122"/>
                    </a:lnTo>
                    <a:lnTo>
                      <a:pt x="143" y="1096"/>
                    </a:lnTo>
                    <a:lnTo>
                      <a:pt x="125" y="1071"/>
                    </a:lnTo>
                    <a:lnTo>
                      <a:pt x="106" y="1043"/>
                    </a:lnTo>
                    <a:lnTo>
                      <a:pt x="90" y="1014"/>
                    </a:lnTo>
                    <a:lnTo>
                      <a:pt x="75" y="985"/>
                    </a:lnTo>
                    <a:lnTo>
                      <a:pt x="61" y="954"/>
                    </a:lnTo>
                    <a:lnTo>
                      <a:pt x="49" y="924"/>
                    </a:lnTo>
                    <a:lnTo>
                      <a:pt x="39" y="891"/>
                    </a:lnTo>
                    <a:lnTo>
                      <a:pt x="29" y="860"/>
                    </a:lnTo>
                    <a:lnTo>
                      <a:pt x="22" y="826"/>
                    </a:lnTo>
                    <a:lnTo>
                      <a:pt x="15" y="794"/>
                    </a:lnTo>
                    <a:lnTo>
                      <a:pt x="12" y="759"/>
                    </a:lnTo>
                    <a:lnTo>
                      <a:pt x="8" y="723"/>
                    </a:lnTo>
                    <a:lnTo>
                      <a:pt x="8" y="689"/>
                    </a:lnTo>
                    <a:lnTo>
                      <a:pt x="8" y="653"/>
                    </a:lnTo>
                    <a:lnTo>
                      <a:pt x="12" y="619"/>
                    </a:lnTo>
                    <a:lnTo>
                      <a:pt x="15" y="585"/>
                    </a:lnTo>
                    <a:lnTo>
                      <a:pt x="22" y="552"/>
                    </a:lnTo>
                    <a:lnTo>
                      <a:pt x="29" y="518"/>
                    </a:lnTo>
                    <a:lnTo>
                      <a:pt x="39" y="486"/>
                    </a:lnTo>
                    <a:lnTo>
                      <a:pt x="49" y="455"/>
                    </a:lnTo>
                    <a:lnTo>
                      <a:pt x="61" y="424"/>
                    </a:lnTo>
                    <a:lnTo>
                      <a:pt x="75" y="393"/>
                    </a:lnTo>
                    <a:lnTo>
                      <a:pt x="90" y="364"/>
                    </a:lnTo>
                    <a:lnTo>
                      <a:pt x="106" y="335"/>
                    </a:lnTo>
                    <a:lnTo>
                      <a:pt x="125" y="308"/>
                    </a:lnTo>
                    <a:lnTo>
                      <a:pt x="143" y="280"/>
                    </a:lnTo>
                    <a:lnTo>
                      <a:pt x="164" y="255"/>
                    </a:lnTo>
                    <a:lnTo>
                      <a:pt x="184" y="231"/>
                    </a:lnTo>
                    <a:lnTo>
                      <a:pt x="207" y="207"/>
                    </a:lnTo>
                    <a:lnTo>
                      <a:pt x="231" y="185"/>
                    </a:lnTo>
                    <a:lnTo>
                      <a:pt x="256" y="162"/>
                    </a:lnTo>
                    <a:lnTo>
                      <a:pt x="282" y="142"/>
                    </a:lnTo>
                    <a:lnTo>
                      <a:pt x="308" y="123"/>
                    </a:lnTo>
                    <a:lnTo>
                      <a:pt x="337" y="106"/>
                    </a:lnTo>
                    <a:lnTo>
                      <a:pt x="364" y="89"/>
                    </a:lnTo>
                    <a:lnTo>
                      <a:pt x="393" y="75"/>
                    </a:lnTo>
                    <a:lnTo>
                      <a:pt x="424" y="61"/>
                    </a:lnTo>
                    <a:lnTo>
                      <a:pt x="455" y="48"/>
                    </a:lnTo>
                    <a:lnTo>
                      <a:pt x="487" y="37"/>
                    </a:lnTo>
                    <a:lnTo>
                      <a:pt x="520" y="29"/>
                    </a:lnTo>
                    <a:lnTo>
                      <a:pt x="552" y="20"/>
                    </a:lnTo>
                    <a:lnTo>
                      <a:pt x="585" y="15"/>
                    </a:lnTo>
                    <a:lnTo>
                      <a:pt x="619" y="10"/>
                    </a:lnTo>
                    <a:lnTo>
                      <a:pt x="655" y="8"/>
                    </a:lnTo>
                    <a:lnTo>
                      <a:pt x="689" y="7"/>
                    </a:lnTo>
                    <a:lnTo>
                      <a:pt x="725" y="8"/>
                    </a:lnTo>
                    <a:lnTo>
                      <a:pt x="760" y="10"/>
                    </a:lnTo>
                    <a:lnTo>
                      <a:pt x="794" y="15"/>
                    </a:lnTo>
                    <a:lnTo>
                      <a:pt x="826" y="20"/>
                    </a:lnTo>
                    <a:lnTo>
                      <a:pt x="861" y="29"/>
                    </a:lnTo>
                    <a:lnTo>
                      <a:pt x="893" y="37"/>
                    </a:lnTo>
                    <a:lnTo>
                      <a:pt x="924" y="48"/>
                    </a:lnTo>
                    <a:lnTo>
                      <a:pt x="955" y="61"/>
                    </a:lnTo>
                    <a:lnTo>
                      <a:pt x="986" y="75"/>
                    </a:lnTo>
                    <a:lnTo>
                      <a:pt x="1015" y="89"/>
                    </a:lnTo>
                    <a:lnTo>
                      <a:pt x="1044" y="106"/>
                    </a:lnTo>
                    <a:lnTo>
                      <a:pt x="1071" y="123"/>
                    </a:lnTo>
                    <a:lnTo>
                      <a:pt x="1099" y="142"/>
                    </a:lnTo>
                    <a:lnTo>
                      <a:pt x="1124" y="162"/>
                    </a:lnTo>
                    <a:lnTo>
                      <a:pt x="1148" y="185"/>
                    </a:lnTo>
                    <a:lnTo>
                      <a:pt x="1172" y="207"/>
                    </a:lnTo>
                    <a:lnTo>
                      <a:pt x="1194" y="231"/>
                    </a:lnTo>
                    <a:lnTo>
                      <a:pt x="1217" y="255"/>
                    </a:lnTo>
                    <a:lnTo>
                      <a:pt x="1235" y="280"/>
                    </a:lnTo>
                    <a:lnTo>
                      <a:pt x="1256" y="308"/>
                    </a:lnTo>
                    <a:lnTo>
                      <a:pt x="1273" y="335"/>
                    </a:lnTo>
                    <a:lnTo>
                      <a:pt x="1290" y="364"/>
                    </a:lnTo>
                    <a:lnTo>
                      <a:pt x="1304" y="393"/>
                    </a:lnTo>
                    <a:lnTo>
                      <a:pt x="1318" y="424"/>
                    </a:lnTo>
                    <a:lnTo>
                      <a:pt x="1330" y="455"/>
                    </a:lnTo>
                    <a:lnTo>
                      <a:pt x="1342" y="486"/>
                    </a:lnTo>
                    <a:lnTo>
                      <a:pt x="1350" y="518"/>
                    </a:lnTo>
                    <a:lnTo>
                      <a:pt x="1359" y="552"/>
                    </a:lnTo>
                    <a:lnTo>
                      <a:pt x="1364" y="585"/>
                    </a:lnTo>
                    <a:lnTo>
                      <a:pt x="1369" y="619"/>
                    </a:lnTo>
                    <a:lnTo>
                      <a:pt x="1371" y="653"/>
                    </a:lnTo>
                    <a:lnTo>
                      <a:pt x="1372" y="689"/>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5" name="Freeform 419"/>
              <p:cNvSpPr>
                <a:spLocks noEditPoints="1"/>
              </p:cNvSpPr>
              <p:nvPr/>
            </p:nvSpPr>
            <p:spPr bwMode="auto">
              <a:xfrm>
                <a:off x="1344" y="2617"/>
                <a:ext cx="1371" cy="1372"/>
              </a:xfrm>
              <a:custGeom>
                <a:avLst/>
                <a:gdLst>
                  <a:gd name="T0" fmla="*/ 1357 w 1371"/>
                  <a:gd name="T1" fmla="*/ 548 h 1372"/>
                  <a:gd name="T2" fmla="*/ 1302 w 1371"/>
                  <a:gd name="T3" fmla="*/ 389 h 1372"/>
                  <a:gd name="T4" fmla="*/ 1213 w 1371"/>
                  <a:gd name="T5" fmla="*/ 250 h 1372"/>
                  <a:gd name="T6" fmla="*/ 1095 w 1371"/>
                  <a:gd name="T7" fmla="*/ 137 h 1372"/>
                  <a:gd name="T8" fmla="*/ 951 w 1371"/>
                  <a:gd name="T9" fmla="*/ 55 h 1372"/>
                  <a:gd name="T10" fmla="*/ 789 w 1371"/>
                  <a:gd name="T11" fmla="*/ 9 h 1372"/>
                  <a:gd name="T12" fmla="*/ 614 w 1371"/>
                  <a:gd name="T13" fmla="*/ 4 h 1372"/>
                  <a:gd name="T14" fmla="*/ 448 w 1371"/>
                  <a:gd name="T15" fmla="*/ 41 h 1372"/>
                  <a:gd name="T16" fmla="*/ 301 w 1371"/>
                  <a:gd name="T17" fmla="*/ 118 h 1372"/>
                  <a:gd name="T18" fmla="*/ 178 w 1371"/>
                  <a:gd name="T19" fmla="*/ 224 h 1372"/>
                  <a:gd name="T20" fmla="*/ 82 w 1371"/>
                  <a:gd name="T21" fmla="*/ 359 h 1372"/>
                  <a:gd name="T22" fmla="*/ 20 w 1371"/>
                  <a:gd name="T23" fmla="*/ 515 h 1372"/>
                  <a:gd name="T24" fmla="*/ 0 w 1371"/>
                  <a:gd name="T25" fmla="*/ 686 h 1372"/>
                  <a:gd name="T26" fmla="*/ 20 w 1371"/>
                  <a:gd name="T27" fmla="*/ 857 h 1372"/>
                  <a:gd name="T28" fmla="*/ 82 w 1371"/>
                  <a:gd name="T29" fmla="*/ 1013 h 1372"/>
                  <a:gd name="T30" fmla="*/ 178 w 1371"/>
                  <a:gd name="T31" fmla="*/ 1146 h 1372"/>
                  <a:gd name="T32" fmla="*/ 301 w 1371"/>
                  <a:gd name="T33" fmla="*/ 1254 h 1372"/>
                  <a:gd name="T34" fmla="*/ 448 w 1371"/>
                  <a:gd name="T35" fmla="*/ 1329 h 1372"/>
                  <a:gd name="T36" fmla="*/ 614 w 1371"/>
                  <a:gd name="T37" fmla="*/ 1369 h 1372"/>
                  <a:gd name="T38" fmla="*/ 789 w 1371"/>
                  <a:gd name="T39" fmla="*/ 1364 h 1372"/>
                  <a:gd name="T40" fmla="*/ 951 w 1371"/>
                  <a:gd name="T41" fmla="*/ 1317 h 1372"/>
                  <a:gd name="T42" fmla="*/ 1095 w 1371"/>
                  <a:gd name="T43" fmla="*/ 1235 h 1372"/>
                  <a:gd name="T44" fmla="*/ 1213 w 1371"/>
                  <a:gd name="T45" fmla="*/ 1122 h 1372"/>
                  <a:gd name="T46" fmla="*/ 1302 w 1371"/>
                  <a:gd name="T47" fmla="*/ 984 h 1372"/>
                  <a:gd name="T48" fmla="*/ 1357 w 1371"/>
                  <a:gd name="T49" fmla="*/ 825 h 1372"/>
                  <a:gd name="T50" fmla="*/ 1364 w 1371"/>
                  <a:gd name="T51" fmla="*/ 686 h 1372"/>
                  <a:gd name="T52" fmla="*/ 1342 w 1371"/>
                  <a:gd name="T53" fmla="*/ 856 h 1372"/>
                  <a:gd name="T54" fmla="*/ 1282 w 1371"/>
                  <a:gd name="T55" fmla="*/ 1009 h 1372"/>
                  <a:gd name="T56" fmla="*/ 1188 w 1371"/>
                  <a:gd name="T57" fmla="*/ 1141 h 1372"/>
                  <a:gd name="T58" fmla="*/ 1064 w 1371"/>
                  <a:gd name="T59" fmla="*/ 1249 h 1372"/>
                  <a:gd name="T60" fmla="*/ 917 w 1371"/>
                  <a:gd name="T61" fmla="*/ 1322 h 1372"/>
                  <a:gd name="T62" fmla="*/ 755 w 1371"/>
                  <a:gd name="T63" fmla="*/ 1360 h 1372"/>
                  <a:gd name="T64" fmla="*/ 582 w 1371"/>
                  <a:gd name="T65" fmla="*/ 1357 h 1372"/>
                  <a:gd name="T66" fmla="*/ 421 w 1371"/>
                  <a:gd name="T67" fmla="*/ 1311 h 1372"/>
                  <a:gd name="T68" fmla="*/ 279 w 1371"/>
                  <a:gd name="T69" fmla="*/ 1230 h 1372"/>
                  <a:gd name="T70" fmla="*/ 161 w 1371"/>
                  <a:gd name="T71" fmla="*/ 1117 h 1372"/>
                  <a:gd name="T72" fmla="*/ 73 w 1371"/>
                  <a:gd name="T73" fmla="*/ 980 h 1372"/>
                  <a:gd name="T74" fmla="*/ 20 w 1371"/>
                  <a:gd name="T75" fmla="*/ 823 h 1372"/>
                  <a:gd name="T76" fmla="*/ 7 w 1371"/>
                  <a:gd name="T77" fmla="*/ 650 h 1372"/>
                  <a:gd name="T78" fmla="*/ 37 w 1371"/>
                  <a:gd name="T79" fmla="*/ 484 h 1372"/>
                  <a:gd name="T80" fmla="*/ 104 w 1371"/>
                  <a:gd name="T81" fmla="*/ 334 h 1372"/>
                  <a:gd name="T82" fmla="*/ 205 w 1371"/>
                  <a:gd name="T83" fmla="*/ 206 h 1372"/>
                  <a:gd name="T84" fmla="*/ 334 w 1371"/>
                  <a:gd name="T85" fmla="*/ 106 h 1372"/>
                  <a:gd name="T86" fmla="*/ 482 w 1371"/>
                  <a:gd name="T87" fmla="*/ 38 h 1372"/>
                  <a:gd name="T88" fmla="*/ 650 w 1371"/>
                  <a:gd name="T89" fmla="*/ 9 h 1372"/>
                  <a:gd name="T90" fmla="*/ 821 w 1371"/>
                  <a:gd name="T91" fmla="*/ 21 h 1372"/>
                  <a:gd name="T92" fmla="*/ 979 w 1371"/>
                  <a:gd name="T93" fmla="*/ 74 h 1372"/>
                  <a:gd name="T94" fmla="*/ 1116 w 1371"/>
                  <a:gd name="T95" fmla="*/ 163 h 1372"/>
                  <a:gd name="T96" fmla="*/ 1229 w 1371"/>
                  <a:gd name="T97" fmla="*/ 281 h 1372"/>
                  <a:gd name="T98" fmla="*/ 1309 w 1371"/>
                  <a:gd name="T99" fmla="*/ 423 h 1372"/>
                  <a:gd name="T100" fmla="*/ 1355 w 1371"/>
                  <a:gd name="T101" fmla="*/ 582 h 13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71"/>
                  <a:gd name="T154" fmla="*/ 0 h 1372"/>
                  <a:gd name="T155" fmla="*/ 1371 w 1371"/>
                  <a:gd name="T156" fmla="*/ 1372 h 13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71" h="1372">
                    <a:moveTo>
                      <a:pt x="1371" y="686"/>
                    </a:moveTo>
                    <a:lnTo>
                      <a:pt x="1369" y="650"/>
                    </a:lnTo>
                    <a:lnTo>
                      <a:pt x="1367" y="616"/>
                    </a:lnTo>
                    <a:lnTo>
                      <a:pt x="1362" y="582"/>
                    </a:lnTo>
                    <a:lnTo>
                      <a:pt x="1357" y="548"/>
                    </a:lnTo>
                    <a:lnTo>
                      <a:pt x="1349" y="515"/>
                    </a:lnTo>
                    <a:lnTo>
                      <a:pt x="1340" y="483"/>
                    </a:lnTo>
                    <a:lnTo>
                      <a:pt x="1328" y="450"/>
                    </a:lnTo>
                    <a:lnTo>
                      <a:pt x="1316" y="419"/>
                    </a:lnTo>
                    <a:lnTo>
                      <a:pt x="1302" y="389"/>
                    </a:lnTo>
                    <a:lnTo>
                      <a:pt x="1287" y="359"/>
                    </a:lnTo>
                    <a:lnTo>
                      <a:pt x="1272" y="330"/>
                    </a:lnTo>
                    <a:lnTo>
                      <a:pt x="1253" y="303"/>
                    </a:lnTo>
                    <a:lnTo>
                      <a:pt x="1234" y="276"/>
                    </a:lnTo>
                    <a:lnTo>
                      <a:pt x="1213" y="250"/>
                    </a:lnTo>
                    <a:lnTo>
                      <a:pt x="1193" y="224"/>
                    </a:lnTo>
                    <a:lnTo>
                      <a:pt x="1169" y="200"/>
                    </a:lnTo>
                    <a:lnTo>
                      <a:pt x="1147" y="178"/>
                    </a:lnTo>
                    <a:lnTo>
                      <a:pt x="1121" y="158"/>
                    </a:lnTo>
                    <a:lnTo>
                      <a:pt x="1095" y="137"/>
                    </a:lnTo>
                    <a:lnTo>
                      <a:pt x="1068" y="118"/>
                    </a:lnTo>
                    <a:lnTo>
                      <a:pt x="1040" y="99"/>
                    </a:lnTo>
                    <a:lnTo>
                      <a:pt x="1011" y="82"/>
                    </a:lnTo>
                    <a:lnTo>
                      <a:pt x="982" y="69"/>
                    </a:lnTo>
                    <a:lnTo>
                      <a:pt x="951" y="55"/>
                    </a:lnTo>
                    <a:lnTo>
                      <a:pt x="921" y="41"/>
                    </a:lnTo>
                    <a:lnTo>
                      <a:pt x="888" y="31"/>
                    </a:lnTo>
                    <a:lnTo>
                      <a:pt x="856" y="22"/>
                    </a:lnTo>
                    <a:lnTo>
                      <a:pt x="823" y="14"/>
                    </a:lnTo>
                    <a:lnTo>
                      <a:pt x="789" y="9"/>
                    </a:lnTo>
                    <a:lnTo>
                      <a:pt x="755" y="4"/>
                    </a:lnTo>
                    <a:lnTo>
                      <a:pt x="720" y="2"/>
                    </a:lnTo>
                    <a:lnTo>
                      <a:pt x="684" y="0"/>
                    </a:lnTo>
                    <a:lnTo>
                      <a:pt x="650" y="2"/>
                    </a:lnTo>
                    <a:lnTo>
                      <a:pt x="614" y="4"/>
                    </a:lnTo>
                    <a:lnTo>
                      <a:pt x="580" y="9"/>
                    </a:lnTo>
                    <a:lnTo>
                      <a:pt x="546" y="14"/>
                    </a:lnTo>
                    <a:lnTo>
                      <a:pt x="513" y="22"/>
                    </a:lnTo>
                    <a:lnTo>
                      <a:pt x="481" y="31"/>
                    </a:lnTo>
                    <a:lnTo>
                      <a:pt x="448" y="41"/>
                    </a:lnTo>
                    <a:lnTo>
                      <a:pt x="417" y="55"/>
                    </a:lnTo>
                    <a:lnTo>
                      <a:pt x="387" y="69"/>
                    </a:lnTo>
                    <a:lnTo>
                      <a:pt x="357" y="82"/>
                    </a:lnTo>
                    <a:lnTo>
                      <a:pt x="328" y="99"/>
                    </a:lnTo>
                    <a:lnTo>
                      <a:pt x="301" y="118"/>
                    </a:lnTo>
                    <a:lnTo>
                      <a:pt x="274" y="137"/>
                    </a:lnTo>
                    <a:lnTo>
                      <a:pt x="248" y="158"/>
                    </a:lnTo>
                    <a:lnTo>
                      <a:pt x="224" y="178"/>
                    </a:lnTo>
                    <a:lnTo>
                      <a:pt x="200" y="200"/>
                    </a:lnTo>
                    <a:lnTo>
                      <a:pt x="178" y="224"/>
                    </a:lnTo>
                    <a:lnTo>
                      <a:pt x="155" y="250"/>
                    </a:lnTo>
                    <a:lnTo>
                      <a:pt x="135" y="276"/>
                    </a:lnTo>
                    <a:lnTo>
                      <a:pt x="116" y="303"/>
                    </a:lnTo>
                    <a:lnTo>
                      <a:pt x="99" y="330"/>
                    </a:lnTo>
                    <a:lnTo>
                      <a:pt x="82" y="359"/>
                    </a:lnTo>
                    <a:lnTo>
                      <a:pt x="66" y="389"/>
                    </a:lnTo>
                    <a:lnTo>
                      <a:pt x="53" y="419"/>
                    </a:lnTo>
                    <a:lnTo>
                      <a:pt x="41" y="450"/>
                    </a:lnTo>
                    <a:lnTo>
                      <a:pt x="31" y="483"/>
                    </a:lnTo>
                    <a:lnTo>
                      <a:pt x="20" y="515"/>
                    </a:lnTo>
                    <a:lnTo>
                      <a:pt x="13" y="548"/>
                    </a:lnTo>
                    <a:lnTo>
                      <a:pt x="7" y="582"/>
                    </a:lnTo>
                    <a:lnTo>
                      <a:pt x="3" y="616"/>
                    </a:lnTo>
                    <a:lnTo>
                      <a:pt x="0" y="650"/>
                    </a:lnTo>
                    <a:lnTo>
                      <a:pt x="0" y="686"/>
                    </a:lnTo>
                    <a:lnTo>
                      <a:pt x="0" y="720"/>
                    </a:lnTo>
                    <a:lnTo>
                      <a:pt x="3" y="756"/>
                    </a:lnTo>
                    <a:lnTo>
                      <a:pt x="7" y="791"/>
                    </a:lnTo>
                    <a:lnTo>
                      <a:pt x="13" y="825"/>
                    </a:lnTo>
                    <a:lnTo>
                      <a:pt x="20" y="857"/>
                    </a:lnTo>
                    <a:lnTo>
                      <a:pt x="31" y="890"/>
                    </a:lnTo>
                    <a:lnTo>
                      <a:pt x="41" y="922"/>
                    </a:lnTo>
                    <a:lnTo>
                      <a:pt x="53" y="953"/>
                    </a:lnTo>
                    <a:lnTo>
                      <a:pt x="66" y="984"/>
                    </a:lnTo>
                    <a:lnTo>
                      <a:pt x="82" y="1013"/>
                    </a:lnTo>
                    <a:lnTo>
                      <a:pt x="99" y="1042"/>
                    </a:lnTo>
                    <a:lnTo>
                      <a:pt x="116" y="1069"/>
                    </a:lnTo>
                    <a:lnTo>
                      <a:pt x="135" y="1097"/>
                    </a:lnTo>
                    <a:lnTo>
                      <a:pt x="155" y="1122"/>
                    </a:lnTo>
                    <a:lnTo>
                      <a:pt x="178" y="1146"/>
                    </a:lnTo>
                    <a:lnTo>
                      <a:pt x="200" y="1170"/>
                    </a:lnTo>
                    <a:lnTo>
                      <a:pt x="224" y="1194"/>
                    </a:lnTo>
                    <a:lnTo>
                      <a:pt x="248" y="1215"/>
                    </a:lnTo>
                    <a:lnTo>
                      <a:pt x="274" y="1235"/>
                    </a:lnTo>
                    <a:lnTo>
                      <a:pt x="301" y="1254"/>
                    </a:lnTo>
                    <a:lnTo>
                      <a:pt x="328" y="1273"/>
                    </a:lnTo>
                    <a:lnTo>
                      <a:pt x="357" y="1288"/>
                    </a:lnTo>
                    <a:lnTo>
                      <a:pt x="387" y="1304"/>
                    </a:lnTo>
                    <a:lnTo>
                      <a:pt x="417" y="1317"/>
                    </a:lnTo>
                    <a:lnTo>
                      <a:pt x="448" y="1329"/>
                    </a:lnTo>
                    <a:lnTo>
                      <a:pt x="481" y="1341"/>
                    </a:lnTo>
                    <a:lnTo>
                      <a:pt x="513" y="1350"/>
                    </a:lnTo>
                    <a:lnTo>
                      <a:pt x="546" y="1358"/>
                    </a:lnTo>
                    <a:lnTo>
                      <a:pt x="580" y="1364"/>
                    </a:lnTo>
                    <a:lnTo>
                      <a:pt x="614" y="1369"/>
                    </a:lnTo>
                    <a:lnTo>
                      <a:pt x="650" y="1370"/>
                    </a:lnTo>
                    <a:lnTo>
                      <a:pt x="684" y="1372"/>
                    </a:lnTo>
                    <a:lnTo>
                      <a:pt x="720" y="1370"/>
                    </a:lnTo>
                    <a:lnTo>
                      <a:pt x="755" y="1369"/>
                    </a:lnTo>
                    <a:lnTo>
                      <a:pt x="789" y="1364"/>
                    </a:lnTo>
                    <a:lnTo>
                      <a:pt x="823" y="1358"/>
                    </a:lnTo>
                    <a:lnTo>
                      <a:pt x="856" y="1350"/>
                    </a:lnTo>
                    <a:lnTo>
                      <a:pt x="888" y="1341"/>
                    </a:lnTo>
                    <a:lnTo>
                      <a:pt x="921" y="1329"/>
                    </a:lnTo>
                    <a:lnTo>
                      <a:pt x="951" y="1317"/>
                    </a:lnTo>
                    <a:lnTo>
                      <a:pt x="982" y="1304"/>
                    </a:lnTo>
                    <a:lnTo>
                      <a:pt x="1011" y="1288"/>
                    </a:lnTo>
                    <a:lnTo>
                      <a:pt x="1040" y="1273"/>
                    </a:lnTo>
                    <a:lnTo>
                      <a:pt x="1068" y="1254"/>
                    </a:lnTo>
                    <a:lnTo>
                      <a:pt x="1095" y="1235"/>
                    </a:lnTo>
                    <a:lnTo>
                      <a:pt x="1121" y="1215"/>
                    </a:lnTo>
                    <a:lnTo>
                      <a:pt x="1147" y="1194"/>
                    </a:lnTo>
                    <a:lnTo>
                      <a:pt x="1169" y="1170"/>
                    </a:lnTo>
                    <a:lnTo>
                      <a:pt x="1193" y="1146"/>
                    </a:lnTo>
                    <a:lnTo>
                      <a:pt x="1213" y="1122"/>
                    </a:lnTo>
                    <a:lnTo>
                      <a:pt x="1234" y="1097"/>
                    </a:lnTo>
                    <a:lnTo>
                      <a:pt x="1253" y="1069"/>
                    </a:lnTo>
                    <a:lnTo>
                      <a:pt x="1272" y="1042"/>
                    </a:lnTo>
                    <a:lnTo>
                      <a:pt x="1287" y="1013"/>
                    </a:lnTo>
                    <a:lnTo>
                      <a:pt x="1302" y="984"/>
                    </a:lnTo>
                    <a:lnTo>
                      <a:pt x="1316" y="953"/>
                    </a:lnTo>
                    <a:lnTo>
                      <a:pt x="1328" y="922"/>
                    </a:lnTo>
                    <a:lnTo>
                      <a:pt x="1340" y="890"/>
                    </a:lnTo>
                    <a:lnTo>
                      <a:pt x="1349" y="857"/>
                    </a:lnTo>
                    <a:lnTo>
                      <a:pt x="1357" y="825"/>
                    </a:lnTo>
                    <a:lnTo>
                      <a:pt x="1362" y="791"/>
                    </a:lnTo>
                    <a:lnTo>
                      <a:pt x="1367" y="756"/>
                    </a:lnTo>
                    <a:lnTo>
                      <a:pt x="1369" y="720"/>
                    </a:lnTo>
                    <a:lnTo>
                      <a:pt x="1371" y="686"/>
                    </a:lnTo>
                    <a:close/>
                    <a:moveTo>
                      <a:pt x="1364" y="686"/>
                    </a:moveTo>
                    <a:lnTo>
                      <a:pt x="1362" y="720"/>
                    </a:lnTo>
                    <a:lnTo>
                      <a:pt x="1359" y="755"/>
                    </a:lnTo>
                    <a:lnTo>
                      <a:pt x="1355" y="789"/>
                    </a:lnTo>
                    <a:lnTo>
                      <a:pt x="1349" y="823"/>
                    </a:lnTo>
                    <a:lnTo>
                      <a:pt x="1342" y="856"/>
                    </a:lnTo>
                    <a:lnTo>
                      <a:pt x="1333" y="888"/>
                    </a:lnTo>
                    <a:lnTo>
                      <a:pt x="1321" y="919"/>
                    </a:lnTo>
                    <a:lnTo>
                      <a:pt x="1309" y="950"/>
                    </a:lnTo>
                    <a:lnTo>
                      <a:pt x="1296" y="980"/>
                    </a:lnTo>
                    <a:lnTo>
                      <a:pt x="1282" y="1009"/>
                    </a:lnTo>
                    <a:lnTo>
                      <a:pt x="1265" y="1037"/>
                    </a:lnTo>
                    <a:lnTo>
                      <a:pt x="1248" y="1066"/>
                    </a:lnTo>
                    <a:lnTo>
                      <a:pt x="1229" y="1092"/>
                    </a:lnTo>
                    <a:lnTo>
                      <a:pt x="1208" y="1117"/>
                    </a:lnTo>
                    <a:lnTo>
                      <a:pt x="1188" y="1141"/>
                    </a:lnTo>
                    <a:lnTo>
                      <a:pt x="1164" y="1165"/>
                    </a:lnTo>
                    <a:lnTo>
                      <a:pt x="1141" y="1187"/>
                    </a:lnTo>
                    <a:lnTo>
                      <a:pt x="1116" y="1210"/>
                    </a:lnTo>
                    <a:lnTo>
                      <a:pt x="1090" y="1230"/>
                    </a:lnTo>
                    <a:lnTo>
                      <a:pt x="1064" y="1249"/>
                    </a:lnTo>
                    <a:lnTo>
                      <a:pt x="1037" y="1266"/>
                    </a:lnTo>
                    <a:lnTo>
                      <a:pt x="1008" y="1283"/>
                    </a:lnTo>
                    <a:lnTo>
                      <a:pt x="979" y="1297"/>
                    </a:lnTo>
                    <a:lnTo>
                      <a:pt x="948" y="1311"/>
                    </a:lnTo>
                    <a:lnTo>
                      <a:pt x="917" y="1322"/>
                    </a:lnTo>
                    <a:lnTo>
                      <a:pt x="886" y="1334"/>
                    </a:lnTo>
                    <a:lnTo>
                      <a:pt x="854" y="1343"/>
                    </a:lnTo>
                    <a:lnTo>
                      <a:pt x="821" y="1350"/>
                    </a:lnTo>
                    <a:lnTo>
                      <a:pt x="789" y="1357"/>
                    </a:lnTo>
                    <a:lnTo>
                      <a:pt x="755" y="1360"/>
                    </a:lnTo>
                    <a:lnTo>
                      <a:pt x="720" y="1364"/>
                    </a:lnTo>
                    <a:lnTo>
                      <a:pt x="684" y="1364"/>
                    </a:lnTo>
                    <a:lnTo>
                      <a:pt x="650" y="1364"/>
                    </a:lnTo>
                    <a:lnTo>
                      <a:pt x="616" y="1360"/>
                    </a:lnTo>
                    <a:lnTo>
                      <a:pt x="582" y="1357"/>
                    </a:lnTo>
                    <a:lnTo>
                      <a:pt x="547" y="1350"/>
                    </a:lnTo>
                    <a:lnTo>
                      <a:pt x="515" y="1343"/>
                    </a:lnTo>
                    <a:lnTo>
                      <a:pt x="482" y="1334"/>
                    </a:lnTo>
                    <a:lnTo>
                      <a:pt x="452" y="1322"/>
                    </a:lnTo>
                    <a:lnTo>
                      <a:pt x="421" y="1311"/>
                    </a:lnTo>
                    <a:lnTo>
                      <a:pt x="390" y="1297"/>
                    </a:lnTo>
                    <a:lnTo>
                      <a:pt x="361" y="1283"/>
                    </a:lnTo>
                    <a:lnTo>
                      <a:pt x="334" y="1266"/>
                    </a:lnTo>
                    <a:lnTo>
                      <a:pt x="306" y="1249"/>
                    </a:lnTo>
                    <a:lnTo>
                      <a:pt x="279" y="1230"/>
                    </a:lnTo>
                    <a:lnTo>
                      <a:pt x="253" y="1210"/>
                    </a:lnTo>
                    <a:lnTo>
                      <a:pt x="229" y="1187"/>
                    </a:lnTo>
                    <a:lnTo>
                      <a:pt x="205" y="1165"/>
                    </a:lnTo>
                    <a:lnTo>
                      <a:pt x="183" y="1141"/>
                    </a:lnTo>
                    <a:lnTo>
                      <a:pt x="161" y="1117"/>
                    </a:lnTo>
                    <a:lnTo>
                      <a:pt x="142" y="1092"/>
                    </a:lnTo>
                    <a:lnTo>
                      <a:pt x="121" y="1066"/>
                    </a:lnTo>
                    <a:lnTo>
                      <a:pt x="104" y="1037"/>
                    </a:lnTo>
                    <a:lnTo>
                      <a:pt x="89" y="1009"/>
                    </a:lnTo>
                    <a:lnTo>
                      <a:pt x="73" y="980"/>
                    </a:lnTo>
                    <a:lnTo>
                      <a:pt x="60" y="950"/>
                    </a:lnTo>
                    <a:lnTo>
                      <a:pt x="48" y="919"/>
                    </a:lnTo>
                    <a:lnTo>
                      <a:pt x="37" y="888"/>
                    </a:lnTo>
                    <a:lnTo>
                      <a:pt x="27" y="856"/>
                    </a:lnTo>
                    <a:lnTo>
                      <a:pt x="20" y="823"/>
                    </a:lnTo>
                    <a:lnTo>
                      <a:pt x="13" y="789"/>
                    </a:lnTo>
                    <a:lnTo>
                      <a:pt x="10" y="755"/>
                    </a:lnTo>
                    <a:lnTo>
                      <a:pt x="7" y="720"/>
                    </a:lnTo>
                    <a:lnTo>
                      <a:pt x="7" y="686"/>
                    </a:lnTo>
                    <a:lnTo>
                      <a:pt x="7" y="650"/>
                    </a:lnTo>
                    <a:lnTo>
                      <a:pt x="10" y="616"/>
                    </a:lnTo>
                    <a:lnTo>
                      <a:pt x="13" y="582"/>
                    </a:lnTo>
                    <a:lnTo>
                      <a:pt x="20" y="549"/>
                    </a:lnTo>
                    <a:lnTo>
                      <a:pt x="27" y="517"/>
                    </a:lnTo>
                    <a:lnTo>
                      <a:pt x="37" y="484"/>
                    </a:lnTo>
                    <a:lnTo>
                      <a:pt x="48" y="454"/>
                    </a:lnTo>
                    <a:lnTo>
                      <a:pt x="60" y="423"/>
                    </a:lnTo>
                    <a:lnTo>
                      <a:pt x="73" y="392"/>
                    </a:lnTo>
                    <a:lnTo>
                      <a:pt x="89" y="363"/>
                    </a:lnTo>
                    <a:lnTo>
                      <a:pt x="104" y="334"/>
                    </a:lnTo>
                    <a:lnTo>
                      <a:pt x="121" y="306"/>
                    </a:lnTo>
                    <a:lnTo>
                      <a:pt x="142" y="281"/>
                    </a:lnTo>
                    <a:lnTo>
                      <a:pt x="161" y="255"/>
                    </a:lnTo>
                    <a:lnTo>
                      <a:pt x="183" y="229"/>
                    </a:lnTo>
                    <a:lnTo>
                      <a:pt x="205" y="206"/>
                    </a:lnTo>
                    <a:lnTo>
                      <a:pt x="229" y="183"/>
                    </a:lnTo>
                    <a:lnTo>
                      <a:pt x="253" y="163"/>
                    </a:lnTo>
                    <a:lnTo>
                      <a:pt x="279" y="142"/>
                    </a:lnTo>
                    <a:lnTo>
                      <a:pt x="306" y="123"/>
                    </a:lnTo>
                    <a:lnTo>
                      <a:pt x="334" y="106"/>
                    </a:lnTo>
                    <a:lnTo>
                      <a:pt x="361" y="89"/>
                    </a:lnTo>
                    <a:lnTo>
                      <a:pt x="390" y="74"/>
                    </a:lnTo>
                    <a:lnTo>
                      <a:pt x="421" y="62"/>
                    </a:lnTo>
                    <a:lnTo>
                      <a:pt x="452" y="48"/>
                    </a:lnTo>
                    <a:lnTo>
                      <a:pt x="482" y="38"/>
                    </a:lnTo>
                    <a:lnTo>
                      <a:pt x="515" y="29"/>
                    </a:lnTo>
                    <a:lnTo>
                      <a:pt x="547" y="21"/>
                    </a:lnTo>
                    <a:lnTo>
                      <a:pt x="582" y="16"/>
                    </a:lnTo>
                    <a:lnTo>
                      <a:pt x="616" y="11"/>
                    </a:lnTo>
                    <a:lnTo>
                      <a:pt x="650" y="9"/>
                    </a:lnTo>
                    <a:lnTo>
                      <a:pt x="684" y="7"/>
                    </a:lnTo>
                    <a:lnTo>
                      <a:pt x="720" y="9"/>
                    </a:lnTo>
                    <a:lnTo>
                      <a:pt x="755" y="11"/>
                    </a:lnTo>
                    <a:lnTo>
                      <a:pt x="789" y="16"/>
                    </a:lnTo>
                    <a:lnTo>
                      <a:pt x="821" y="21"/>
                    </a:lnTo>
                    <a:lnTo>
                      <a:pt x="854" y="29"/>
                    </a:lnTo>
                    <a:lnTo>
                      <a:pt x="886" y="38"/>
                    </a:lnTo>
                    <a:lnTo>
                      <a:pt x="917" y="48"/>
                    </a:lnTo>
                    <a:lnTo>
                      <a:pt x="948" y="62"/>
                    </a:lnTo>
                    <a:lnTo>
                      <a:pt x="979" y="74"/>
                    </a:lnTo>
                    <a:lnTo>
                      <a:pt x="1008" y="89"/>
                    </a:lnTo>
                    <a:lnTo>
                      <a:pt x="1037" y="106"/>
                    </a:lnTo>
                    <a:lnTo>
                      <a:pt x="1064" y="123"/>
                    </a:lnTo>
                    <a:lnTo>
                      <a:pt x="1090" y="142"/>
                    </a:lnTo>
                    <a:lnTo>
                      <a:pt x="1116" y="163"/>
                    </a:lnTo>
                    <a:lnTo>
                      <a:pt x="1141" y="183"/>
                    </a:lnTo>
                    <a:lnTo>
                      <a:pt x="1164" y="206"/>
                    </a:lnTo>
                    <a:lnTo>
                      <a:pt x="1188" y="229"/>
                    </a:lnTo>
                    <a:lnTo>
                      <a:pt x="1208" y="255"/>
                    </a:lnTo>
                    <a:lnTo>
                      <a:pt x="1229" y="281"/>
                    </a:lnTo>
                    <a:lnTo>
                      <a:pt x="1248" y="306"/>
                    </a:lnTo>
                    <a:lnTo>
                      <a:pt x="1265" y="334"/>
                    </a:lnTo>
                    <a:lnTo>
                      <a:pt x="1282" y="363"/>
                    </a:lnTo>
                    <a:lnTo>
                      <a:pt x="1296" y="392"/>
                    </a:lnTo>
                    <a:lnTo>
                      <a:pt x="1309" y="423"/>
                    </a:lnTo>
                    <a:lnTo>
                      <a:pt x="1321" y="454"/>
                    </a:lnTo>
                    <a:lnTo>
                      <a:pt x="1333" y="484"/>
                    </a:lnTo>
                    <a:lnTo>
                      <a:pt x="1342" y="517"/>
                    </a:lnTo>
                    <a:lnTo>
                      <a:pt x="1349" y="549"/>
                    </a:lnTo>
                    <a:lnTo>
                      <a:pt x="1355" y="582"/>
                    </a:lnTo>
                    <a:lnTo>
                      <a:pt x="1359" y="616"/>
                    </a:lnTo>
                    <a:lnTo>
                      <a:pt x="1362" y="650"/>
                    </a:lnTo>
                    <a:lnTo>
                      <a:pt x="1364" y="686"/>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6" name="Freeform 420"/>
              <p:cNvSpPr>
                <a:spLocks noEditPoints="1"/>
              </p:cNvSpPr>
              <p:nvPr/>
            </p:nvSpPr>
            <p:spPr bwMode="auto">
              <a:xfrm>
                <a:off x="1347" y="2621"/>
                <a:ext cx="1364" cy="1365"/>
              </a:xfrm>
              <a:custGeom>
                <a:avLst/>
                <a:gdLst>
                  <a:gd name="T0" fmla="*/ 1351 w 1364"/>
                  <a:gd name="T1" fmla="*/ 545 h 1365"/>
                  <a:gd name="T2" fmla="*/ 1296 w 1364"/>
                  <a:gd name="T3" fmla="*/ 386 h 1365"/>
                  <a:gd name="T4" fmla="*/ 1209 w 1364"/>
                  <a:gd name="T5" fmla="*/ 248 h 1365"/>
                  <a:gd name="T6" fmla="*/ 1091 w 1364"/>
                  <a:gd name="T7" fmla="*/ 135 h 1365"/>
                  <a:gd name="T8" fmla="*/ 947 w 1364"/>
                  <a:gd name="T9" fmla="*/ 54 h 1365"/>
                  <a:gd name="T10" fmla="*/ 786 w 1364"/>
                  <a:gd name="T11" fmla="*/ 8 h 1365"/>
                  <a:gd name="T12" fmla="*/ 611 w 1364"/>
                  <a:gd name="T13" fmla="*/ 3 h 1365"/>
                  <a:gd name="T14" fmla="*/ 447 w 1364"/>
                  <a:gd name="T15" fmla="*/ 41 h 1365"/>
                  <a:gd name="T16" fmla="*/ 300 w 1364"/>
                  <a:gd name="T17" fmla="*/ 116 h 1365"/>
                  <a:gd name="T18" fmla="*/ 176 w 1364"/>
                  <a:gd name="T19" fmla="*/ 224 h 1365"/>
                  <a:gd name="T20" fmla="*/ 82 w 1364"/>
                  <a:gd name="T21" fmla="*/ 357 h 1365"/>
                  <a:gd name="T22" fmla="*/ 21 w 1364"/>
                  <a:gd name="T23" fmla="*/ 511 h 1365"/>
                  <a:gd name="T24" fmla="*/ 0 w 1364"/>
                  <a:gd name="T25" fmla="*/ 682 h 1365"/>
                  <a:gd name="T26" fmla="*/ 21 w 1364"/>
                  <a:gd name="T27" fmla="*/ 853 h 1365"/>
                  <a:gd name="T28" fmla="*/ 82 w 1364"/>
                  <a:gd name="T29" fmla="*/ 1007 h 1365"/>
                  <a:gd name="T30" fmla="*/ 176 w 1364"/>
                  <a:gd name="T31" fmla="*/ 1141 h 1365"/>
                  <a:gd name="T32" fmla="*/ 300 w 1364"/>
                  <a:gd name="T33" fmla="*/ 1247 h 1365"/>
                  <a:gd name="T34" fmla="*/ 447 w 1364"/>
                  <a:gd name="T35" fmla="*/ 1322 h 1365"/>
                  <a:gd name="T36" fmla="*/ 611 w 1364"/>
                  <a:gd name="T37" fmla="*/ 1360 h 1365"/>
                  <a:gd name="T38" fmla="*/ 786 w 1364"/>
                  <a:gd name="T39" fmla="*/ 1356 h 1365"/>
                  <a:gd name="T40" fmla="*/ 947 w 1364"/>
                  <a:gd name="T41" fmla="*/ 1310 h 1365"/>
                  <a:gd name="T42" fmla="*/ 1091 w 1364"/>
                  <a:gd name="T43" fmla="*/ 1228 h 1365"/>
                  <a:gd name="T44" fmla="*/ 1209 w 1364"/>
                  <a:gd name="T45" fmla="*/ 1115 h 1365"/>
                  <a:gd name="T46" fmla="*/ 1296 w 1364"/>
                  <a:gd name="T47" fmla="*/ 978 h 1365"/>
                  <a:gd name="T48" fmla="*/ 1351 w 1364"/>
                  <a:gd name="T49" fmla="*/ 819 h 1365"/>
                  <a:gd name="T50" fmla="*/ 1356 w 1364"/>
                  <a:gd name="T51" fmla="*/ 682 h 1365"/>
                  <a:gd name="T52" fmla="*/ 1335 w 1364"/>
                  <a:gd name="T53" fmla="*/ 850 h 1365"/>
                  <a:gd name="T54" fmla="*/ 1275 w 1364"/>
                  <a:gd name="T55" fmla="*/ 1004 h 1365"/>
                  <a:gd name="T56" fmla="*/ 1181 w 1364"/>
                  <a:gd name="T57" fmla="*/ 1135 h 1365"/>
                  <a:gd name="T58" fmla="*/ 1060 w 1364"/>
                  <a:gd name="T59" fmla="*/ 1242 h 1365"/>
                  <a:gd name="T60" fmla="*/ 914 w 1364"/>
                  <a:gd name="T61" fmla="*/ 1315 h 1365"/>
                  <a:gd name="T62" fmla="*/ 750 w 1364"/>
                  <a:gd name="T63" fmla="*/ 1353 h 1365"/>
                  <a:gd name="T64" fmla="*/ 579 w 1364"/>
                  <a:gd name="T65" fmla="*/ 1349 h 1365"/>
                  <a:gd name="T66" fmla="*/ 420 w 1364"/>
                  <a:gd name="T67" fmla="*/ 1303 h 1365"/>
                  <a:gd name="T68" fmla="*/ 277 w 1364"/>
                  <a:gd name="T69" fmla="*/ 1223 h 1365"/>
                  <a:gd name="T70" fmla="*/ 161 w 1364"/>
                  <a:gd name="T71" fmla="*/ 1112 h 1365"/>
                  <a:gd name="T72" fmla="*/ 74 w 1364"/>
                  <a:gd name="T73" fmla="*/ 975 h 1365"/>
                  <a:gd name="T74" fmla="*/ 21 w 1364"/>
                  <a:gd name="T75" fmla="*/ 817 h 1365"/>
                  <a:gd name="T76" fmla="*/ 7 w 1364"/>
                  <a:gd name="T77" fmla="*/ 648 h 1365"/>
                  <a:gd name="T78" fmla="*/ 38 w 1364"/>
                  <a:gd name="T79" fmla="*/ 482 h 1365"/>
                  <a:gd name="T80" fmla="*/ 105 w 1364"/>
                  <a:gd name="T81" fmla="*/ 332 h 1365"/>
                  <a:gd name="T82" fmla="*/ 204 w 1364"/>
                  <a:gd name="T83" fmla="*/ 205 h 1365"/>
                  <a:gd name="T84" fmla="*/ 332 w 1364"/>
                  <a:gd name="T85" fmla="*/ 106 h 1365"/>
                  <a:gd name="T86" fmla="*/ 481 w 1364"/>
                  <a:gd name="T87" fmla="*/ 37 h 1365"/>
                  <a:gd name="T88" fmla="*/ 647 w 1364"/>
                  <a:gd name="T89" fmla="*/ 8 h 1365"/>
                  <a:gd name="T90" fmla="*/ 818 w 1364"/>
                  <a:gd name="T91" fmla="*/ 22 h 1365"/>
                  <a:gd name="T92" fmla="*/ 974 w 1364"/>
                  <a:gd name="T93" fmla="*/ 73 h 1365"/>
                  <a:gd name="T94" fmla="*/ 1111 w 1364"/>
                  <a:gd name="T95" fmla="*/ 162 h 1365"/>
                  <a:gd name="T96" fmla="*/ 1222 w 1364"/>
                  <a:gd name="T97" fmla="*/ 278 h 1365"/>
                  <a:gd name="T98" fmla="*/ 1303 w 1364"/>
                  <a:gd name="T99" fmla="*/ 419 h 1365"/>
                  <a:gd name="T100" fmla="*/ 1349 w 1364"/>
                  <a:gd name="T101" fmla="*/ 580 h 136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64"/>
                  <a:gd name="T154" fmla="*/ 0 h 1365"/>
                  <a:gd name="T155" fmla="*/ 1364 w 1364"/>
                  <a:gd name="T156" fmla="*/ 1365 h 136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64" h="1365">
                    <a:moveTo>
                      <a:pt x="1364" y="682"/>
                    </a:moveTo>
                    <a:lnTo>
                      <a:pt x="1363" y="646"/>
                    </a:lnTo>
                    <a:lnTo>
                      <a:pt x="1361" y="612"/>
                    </a:lnTo>
                    <a:lnTo>
                      <a:pt x="1356" y="578"/>
                    </a:lnTo>
                    <a:lnTo>
                      <a:pt x="1351" y="545"/>
                    </a:lnTo>
                    <a:lnTo>
                      <a:pt x="1342" y="511"/>
                    </a:lnTo>
                    <a:lnTo>
                      <a:pt x="1334" y="479"/>
                    </a:lnTo>
                    <a:lnTo>
                      <a:pt x="1322" y="448"/>
                    </a:lnTo>
                    <a:lnTo>
                      <a:pt x="1310" y="417"/>
                    </a:lnTo>
                    <a:lnTo>
                      <a:pt x="1296" y="386"/>
                    </a:lnTo>
                    <a:lnTo>
                      <a:pt x="1282" y="357"/>
                    </a:lnTo>
                    <a:lnTo>
                      <a:pt x="1265" y="328"/>
                    </a:lnTo>
                    <a:lnTo>
                      <a:pt x="1248" y="301"/>
                    </a:lnTo>
                    <a:lnTo>
                      <a:pt x="1227" y="273"/>
                    </a:lnTo>
                    <a:lnTo>
                      <a:pt x="1209" y="248"/>
                    </a:lnTo>
                    <a:lnTo>
                      <a:pt x="1186" y="224"/>
                    </a:lnTo>
                    <a:lnTo>
                      <a:pt x="1164" y="200"/>
                    </a:lnTo>
                    <a:lnTo>
                      <a:pt x="1140" y="178"/>
                    </a:lnTo>
                    <a:lnTo>
                      <a:pt x="1116" y="155"/>
                    </a:lnTo>
                    <a:lnTo>
                      <a:pt x="1091" y="135"/>
                    </a:lnTo>
                    <a:lnTo>
                      <a:pt x="1063" y="116"/>
                    </a:lnTo>
                    <a:lnTo>
                      <a:pt x="1036" y="99"/>
                    </a:lnTo>
                    <a:lnTo>
                      <a:pt x="1007" y="82"/>
                    </a:lnTo>
                    <a:lnTo>
                      <a:pt x="978" y="68"/>
                    </a:lnTo>
                    <a:lnTo>
                      <a:pt x="947" y="54"/>
                    </a:lnTo>
                    <a:lnTo>
                      <a:pt x="916" y="41"/>
                    </a:lnTo>
                    <a:lnTo>
                      <a:pt x="885" y="30"/>
                    </a:lnTo>
                    <a:lnTo>
                      <a:pt x="853" y="22"/>
                    </a:lnTo>
                    <a:lnTo>
                      <a:pt x="818" y="13"/>
                    </a:lnTo>
                    <a:lnTo>
                      <a:pt x="786" y="8"/>
                    </a:lnTo>
                    <a:lnTo>
                      <a:pt x="752" y="3"/>
                    </a:lnTo>
                    <a:lnTo>
                      <a:pt x="717" y="1"/>
                    </a:lnTo>
                    <a:lnTo>
                      <a:pt x="681" y="0"/>
                    </a:lnTo>
                    <a:lnTo>
                      <a:pt x="647" y="1"/>
                    </a:lnTo>
                    <a:lnTo>
                      <a:pt x="611" y="3"/>
                    </a:lnTo>
                    <a:lnTo>
                      <a:pt x="577" y="8"/>
                    </a:lnTo>
                    <a:lnTo>
                      <a:pt x="544" y="13"/>
                    </a:lnTo>
                    <a:lnTo>
                      <a:pt x="512" y="22"/>
                    </a:lnTo>
                    <a:lnTo>
                      <a:pt x="479" y="30"/>
                    </a:lnTo>
                    <a:lnTo>
                      <a:pt x="447" y="41"/>
                    </a:lnTo>
                    <a:lnTo>
                      <a:pt x="416" y="54"/>
                    </a:lnTo>
                    <a:lnTo>
                      <a:pt x="385" y="68"/>
                    </a:lnTo>
                    <a:lnTo>
                      <a:pt x="356" y="82"/>
                    </a:lnTo>
                    <a:lnTo>
                      <a:pt x="329" y="99"/>
                    </a:lnTo>
                    <a:lnTo>
                      <a:pt x="300" y="116"/>
                    </a:lnTo>
                    <a:lnTo>
                      <a:pt x="274" y="135"/>
                    </a:lnTo>
                    <a:lnTo>
                      <a:pt x="248" y="155"/>
                    </a:lnTo>
                    <a:lnTo>
                      <a:pt x="223" y="178"/>
                    </a:lnTo>
                    <a:lnTo>
                      <a:pt x="199" y="200"/>
                    </a:lnTo>
                    <a:lnTo>
                      <a:pt x="176" y="224"/>
                    </a:lnTo>
                    <a:lnTo>
                      <a:pt x="156" y="248"/>
                    </a:lnTo>
                    <a:lnTo>
                      <a:pt x="135" y="273"/>
                    </a:lnTo>
                    <a:lnTo>
                      <a:pt x="117" y="301"/>
                    </a:lnTo>
                    <a:lnTo>
                      <a:pt x="98" y="328"/>
                    </a:lnTo>
                    <a:lnTo>
                      <a:pt x="82" y="357"/>
                    </a:lnTo>
                    <a:lnTo>
                      <a:pt x="67" y="386"/>
                    </a:lnTo>
                    <a:lnTo>
                      <a:pt x="53" y="417"/>
                    </a:lnTo>
                    <a:lnTo>
                      <a:pt x="41" y="448"/>
                    </a:lnTo>
                    <a:lnTo>
                      <a:pt x="31" y="479"/>
                    </a:lnTo>
                    <a:lnTo>
                      <a:pt x="21" y="511"/>
                    </a:lnTo>
                    <a:lnTo>
                      <a:pt x="14" y="545"/>
                    </a:lnTo>
                    <a:lnTo>
                      <a:pt x="7" y="578"/>
                    </a:lnTo>
                    <a:lnTo>
                      <a:pt x="4" y="612"/>
                    </a:lnTo>
                    <a:lnTo>
                      <a:pt x="0" y="646"/>
                    </a:lnTo>
                    <a:lnTo>
                      <a:pt x="0" y="682"/>
                    </a:lnTo>
                    <a:lnTo>
                      <a:pt x="0" y="716"/>
                    </a:lnTo>
                    <a:lnTo>
                      <a:pt x="4" y="752"/>
                    </a:lnTo>
                    <a:lnTo>
                      <a:pt x="7" y="787"/>
                    </a:lnTo>
                    <a:lnTo>
                      <a:pt x="14" y="819"/>
                    </a:lnTo>
                    <a:lnTo>
                      <a:pt x="21" y="853"/>
                    </a:lnTo>
                    <a:lnTo>
                      <a:pt x="31" y="884"/>
                    </a:lnTo>
                    <a:lnTo>
                      <a:pt x="41" y="917"/>
                    </a:lnTo>
                    <a:lnTo>
                      <a:pt x="53" y="947"/>
                    </a:lnTo>
                    <a:lnTo>
                      <a:pt x="67" y="978"/>
                    </a:lnTo>
                    <a:lnTo>
                      <a:pt x="82" y="1007"/>
                    </a:lnTo>
                    <a:lnTo>
                      <a:pt x="98" y="1036"/>
                    </a:lnTo>
                    <a:lnTo>
                      <a:pt x="117" y="1064"/>
                    </a:lnTo>
                    <a:lnTo>
                      <a:pt x="135" y="1089"/>
                    </a:lnTo>
                    <a:lnTo>
                      <a:pt x="156" y="1115"/>
                    </a:lnTo>
                    <a:lnTo>
                      <a:pt x="176" y="1141"/>
                    </a:lnTo>
                    <a:lnTo>
                      <a:pt x="199" y="1165"/>
                    </a:lnTo>
                    <a:lnTo>
                      <a:pt x="223" y="1187"/>
                    </a:lnTo>
                    <a:lnTo>
                      <a:pt x="248" y="1207"/>
                    </a:lnTo>
                    <a:lnTo>
                      <a:pt x="274" y="1228"/>
                    </a:lnTo>
                    <a:lnTo>
                      <a:pt x="300" y="1247"/>
                    </a:lnTo>
                    <a:lnTo>
                      <a:pt x="329" y="1265"/>
                    </a:lnTo>
                    <a:lnTo>
                      <a:pt x="356" y="1281"/>
                    </a:lnTo>
                    <a:lnTo>
                      <a:pt x="385" y="1296"/>
                    </a:lnTo>
                    <a:lnTo>
                      <a:pt x="416" y="1310"/>
                    </a:lnTo>
                    <a:lnTo>
                      <a:pt x="447" y="1322"/>
                    </a:lnTo>
                    <a:lnTo>
                      <a:pt x="479" y="1334"/>
                    </a:lnTo>
                    <a:lnTo>
                      <a:pt x="512" y="1342"/>
                    </a:lnTo>
                    <a:lnTo>
                      <a:pt x="544" y="1349"/>
                    </a:lnTo>
                    <a:lnTo>
                      <a:pt x="577" y="1356"/>
                    </a:lnTo>
                    <a:lnTo>
                      <a:pt x="611" y="1360"/>
                    </a:lnTo>
                    <a:lnTo>
                      <a:pt x="647" y="1363"/>
                    </a:lnTo>
                    <a:lnTo>
                      <a:pt x="681" y="1365"/>
                    </a:lnTo>
                    <a:lnTo>
                      <a:pt x="717" y="1363"/>
                    </a:lnTo>
                    <a:lnTo>
                      <a:pt x="752" y="1360"/>
                    </a:lnTo>
                    <a:lnTo>
                      <a:pt x="786" y="1356"/>
                    </a:lnTo>
                    <a:lnTo>
                      <a:pt x="818" y="1349"/>
                    </a:lnTo>
                    <a:lnTo>
                      <a:pt x="853" y="1342"/>
                    </a:lnTo>
                    <a:lnTo>
                      <a:pt x="885" y="1334"/>
                    </a:lnTo>
                    <a:lnTo>
                      <a:pt x="916" y="1322"/>
                    </a:lnTo>
                    <a:lnTo>
                      <a:pt x="947" y="1310"/>
                    </a:lnTo>
                    <a:lnTo>
                      <a:pt x="978" y="1296"/>
                    </a:lnTo>
                    <a:lnTo>
                      <a:pt x="1007" y="1281"/>
                    </a:lnTo>
                    <a:lnTo>
                      <a:pt x="1036" y="1265"/>
                    </a:lnTo>
                    <a:lnTo>
                      <a:pt x="1063" y="1247"/>
                    </a:lnTo>
                    <a:lnTo>
                      <a:pt x="1091" y="1228"/>
                    </a:lnTo>
                    <a:lnTo>
                      <a:pt x="1116" y="1207"/>
                    </a:lnTo>
                    <a:lnTo>
                      <a:pt x="1140" y="1187"/>
                    </a:lnTo>
                    <a:lnTo>
                      <a:pt x="1164" y="1165"/>
                    </a:lnTo>
                    <a:lnTo>
                      <a:pt x="1186" y="1141"/>
                    </a:lnTo>
                    <a:lnTo>
                      <a:pt x="1209" y="1115"/>
                    </a:lnTo>
                    <a:lnTo>
                      <a:pt x="1227" y="1089"/>
                    </a:lnTo>
                    <a:lnTo>
                      <a:pt x="1248" y="1064"/>
                    </a:lnTo>
                    <a:lnTo>
                      <a:pt x="1265" y="1036"/>
                    </a:lnTo>
                    <a:lnTo>
                      <a:pt x="1282" y="1007"/>
                    </a:lnTo>
                    <a:lnTo>
                      <a:pt x="1296" y="978"/>
                    </a:lnTo>
                    <a:lnTo>
                      <a:pt x="1310" y="947"/>
                    </a:lnTo>
                    <a:lnTo>
                      <a:pt x="1322" y="917"/>
                    </a:lnTo>
                    <a:lnTo>
                      <a:pt x="1334" y="884"/>
                    </a:lnTo>
                    <a:lnTo>
                      <a:pt x="1342" y="853"/>
                    </a:lnTo>
                    <a:lnTo>
                      <a:pt x="1351" y="819"/>
                    </a:lnTo>
                    <a:lnTo>
                      <a:pt x="1356" y="787"/>
                    </a:lnTo>
                    <a:lnTo>
                      <a:pt x="1361" y="752"/>
                    </a:lnTo>
                    <a:lnTo>
                      <a:pt x="1363" y="716"/>
                    </a:lnTo>
                    <a:lnTo>
                      <a:pt x="1364" y="682"/>
                    </a:lnTo>
                    <a:close/>
                    <a:moveTo>
                      <a:pt x="1356" y="682"/>
                    </a:moveTo>
                    <a:lnTo>
                      <a:pt x="1356" y="716"/>
                    </a:lnTo>
                    <a:lnTo>
                      <a:pt x="1352" y="751"/>
                    </a:lnTo>
                    <a:lnTo>
                      <a:pt x="1349" y="785"/>
                    </a:lnTo>
                    <a:lnTo>
                      <a:pt x="1342" y="817"/>
                    </a:lnTo>
                    <a:lnTo>
                      <a:pt x="1335" y="850"/>
                    </a:lnTo>
                    <a:lnTo>
                      <a:pt x="1327" y="882"/>
                    </a:lnTo>
                    <a:lnTo>
                      <a:pt x="1315" y="913"/>
                    </a:lnTo>
                    <a:lnTo>
                      <a:pt x="1303" y="944"/>
                    </a:lnTo>
                    <a:lnTo>
                      <a:pt x="1291" y="975"/>
                    </a:lnTo>
                    <a:lnTo>
                      <a:pt x="1275" y="1004"/>
                    </a:lnTo>
                    <a:lnTo>
                      <a:pt x="1258" y="1031"/>
                    </a:lnTo>
                    <a:lnTo>
                      <a:pt x="1241" y="1058"/>
                    </a:lnTo>
                    <a:lnTo>
                      <a:pt x="1222" y="1086"/>
                    </a:lnTo>
                    <a:lnTo>
                      <a:pt x="1202" y="1112"/>
                    </a:lnTo>
                    <a:lnTo>
                      <a:pt x="1181" y="1135"/>
                    </a:lnTo>
                    <a:lnTo>
                      <a:pt x="1159" y="1159"/>
                    </a:lnTo>
                    <a:lnTo>
                      <a:pt x="1135" y="1182"/>
                    </a:lnTo>
                    <a:lnTo>
                      <a:pt x="1111" y="1202"/>
                    </a:lnTo>
                    <a:lnTo>
                      <a:pt x="1085" y="1223"/>
                    </a:lnTo>
                    <a:lnTo>
                      <a:pt x="1060" y="1242"/>
                    </a:lnTo>
                    <a:lnTo>
                      <a:pt x="1032" y="1259"/>
                    </a:lnTo>
                    <a:lnTo>
                      <a:pt x="1003" y="1276"/>
                    </a:lnTo>
                    <a:lnTo>
                      <a:pt x="974" y="1289"/>
                    </a:lnTo>
                    <a:lnTo>
                      <a:pt x="945" y="1303"/>
                    </a:lnTo>
                    <a:lnTo>
                      <a:pt x="914" y="1315"/>
                    </a:lnTo>
                    <a:lnTo>
                      <a:pt x="882" y="1327"/>
                    </a:lnTo>
                    <a:lnTo>
                      <a:pt x="851" y="1336"/>
                    </a:lnTo>
                    <a:lnTo>
                      <a:pt x="818" y="1342"/>
                    </a:lnTo>
                    <a:lnTo>
                      <a:pt x="784" y="1349"/>
                    </a:lnTo>
                    <a:lnTo>
                      <a:pt x="750" y="1353"/>
                    </a:lnTo>
                    <a:lnTo>
                      <a:pt x="716" y="1356"/>
                    </a:lnTo>
                    <a:lnTo>
                      <a:pt x="681" y="1356"/>
                    </a:lnTo>
                    <a:lnTo>
                      <a:pt x="647" y="1356"/>
                    </a:lnTo>
                    <a:lnTo>
                      <a:pt x="613" y="1353"/>
                    </a:lnTo>
                    <a:lnTo>
                      <a:pt x="579" y="1349"/>
                    </a:lnTo>
                    <a:lnTo>
                      <a:pt x="546" y="1342"/>
                    </a:lnTo>
                    <a:lnTo>
                      <a:pt x="514" y="1336"/>
                    </a:lnTo>
                    <a:lnTo>
                      <a:pt x="481" y="1327"/>
                    </a:lnTo>
                    <a:lnTo>
                      <a:pt x="450" y="1315"/>
                    </a:lnTo>
                    <a:lnTo>
                      <a:pt x="420" y="1303"/>
                    </a:lnTo>
                    <a:lnTo>
                      <a:pt x="389" y="1289"/>
                    </a:lnTo>
                    <a:lnTo>
                      <a:pt x="360" y="1276"/>
                    </a:lnTo>
                    <a:lnTo>
                      <a:pt x="332" y="1259"/>
                    </a:lnTo>
                    <a:lnTo>
                      <a:pt x="305" y="1242"/>
                    </a:lnTo>
                    <a:lnTo>
                      <a:pt x="277" y="1223"/>
                    </a:lnTo>
                    <a:lnTo>
                      <a:pt x="252" y="1202"/>
                    </a:lnTo>
                    <a:lnTo>
                      <a:pt x="228" y="1182"/>
                    </a:lnTo>
                    <a:lnTo>
                      <a:pt x="204" y="1159"/>
                    </a:lnTo>
                    <a:lnTo>
                      <a:pt x="182" y="1135"/>
                    </a:lnTo>
                    <a:lnTo>
                      <a:pt x="161" y="1112"/>
                    </a:lnTo>
                    <a:lnTo>
                      <a:pt x="141" y="1086"/>
                    </a:lnTo>
                    <a:lnTo>
                      <a:pt x="122" y="1058"/>
                    </a:lnTo>
                    <a:lnTo>
                      <a:pt x="105" y="1031"/>
                    </a:lnTo>
                    <a:lnTo>
                      <a:pt x="89" y="1004"/>
                    </a:lnTo>
                    <a:lnTo>
                      <a:pt x="74" y="975"/>
                    </a:lnTo>
                    <a:lnTo>
                      <a:pt x="60" y="944"/>
                    </a:lnTo>
                    <a:lnTo>
                      <a:pt x="48" y="913"/>
                    </a:lnTo>
                    <a:lnTo>
                      <a:pt x="38" y="882"/>
                    </a:lnTo>
                    <a:lnTo>
                      <a:pt x="28" y="850"/>
                    </a:lnTo>
                    <a:lnTo>
                      <a:pt x="21" y="817"/>
                    </a:lnTo>
                    <a:lnTo>
                      <a:pt x="14" y="785"/>
                    </a:lnTo>
                    <a:lnTo>
                      <a:pt x="10" y="751"/>
                    </a:lnTo>
                    <a:lnTo>
                      <a:pt x="7" y="716"/>
                    </a:lnTo>
                    <a:lnTo>
                      <a:pt x="7" y="682"/>
                    </a:lnTo>
                    <a:lnTo>
                      <a:pt x="7" y="648"/>
                    </a:lnTo>
                    <a:lnTo>
                      <a:pt x="10" y="614"/>
                    </a:lnTo>
                    <a:lnTo>
                      <a:pt x="14" y="580"/>
                    </a:lnTo>
                    <a:lnTo>
                      <a:pt x="21" y="545"/>
                    </a:lnTo>
                    <a:lnTo>
                      <a:pt x="28" y="513"/>
                    </a:lnTo>
                    <a:lnTo>
                      <a:pt x="38" y="482"/>
                    </a:lnTo>
                    <a:lnTo>
                      <a:pt x="48" y="450"/>
                    </a:lnTo>
                    <a:lnTo>
                      <a:pt x="60" y="419"/>
                    </a:lnTo>
                    <a:lnTo>
                      <a:pt x="74" y="390"/>
                    </a:lnTo>
                    <a:lnTo>
                      <a:pt x="89" y="361"/>
                    </a:lnTo>
                    <a:lnTo>
                      <a:pt x="105" y="332"/>
                    </a:lnTo>
                    <a:lnTo>
                      <a:pt x="122" y="304"/>
                    </a:lnTo>
                    <a:lnTo>
                      <a:pt x="141" y="278"/>
                    </a:lnTo>
                    <a:lnTo>
                      <a:pt x="161" y="253"/>
                    </a:lnTo>
                    <a:lnTo>
                      <a:pt x="182" y="229"/>
                    </a:lnTo>
                    <a:lnTo>
                      <a:pt x="204" y="205"/>
                    </a:lnTo>
                    <a:lnTo>
                      <a:pt x="228" y="183"/>
                    </a:lnTo>
                    <a:lnTo>
                      <a:pt x="252" y="162"/>
                    </a:lnTo>
                    <a:lnTo>
                      <a:pt x="277" y="142"/>
                    </a:lnTo>
                    <a:lnTo>
                      <a:pt x="305" y="123"/>
                    </a:lnTo>
                    <a:lnTo>
                      <a:pt x="332" y="106"/>
                    </a:lnTo>
                    <a:lnTo>
                      <a:pt x="360" y="89"/>
                    </a:lnTo>
                    <a:lnTo>
                      <a:pt x="389" y="73"/>
                    </a:lnTo>
                    <a:lnTo>
                      <a:pt x="420" y="60"/>
                    </a:lnTo>
                    <a:lnTo>
                      <a:pt x="450" y="48"/>
                    </a:lnTo>
                    <a:lnTo>
                      <a:pt x="481" y="37"/>
                    </a:lnTo>
                    <a:lnTo>
                      <a:pt x="514" y="29"/>
                    </a:lnTo>
                    <a:lnTo>
                      <a:pt x="546" y="22"/>
                    </a:lnTo>
                    <a:lnTo>
                      <a:pt x="579" y="15"/>
                    </a:lnTo>
                    <a:lnTo>
                      <a:pt x="613" y="12"/>
                    </a:lnTo>
                    <a:lnTo>
                      <a:pt x="647" y="8"/>
                    </a:lnTo>
                    <a:lnTo>
                      <a:pt x="681" y="7"/>
                    </a:lnTo>
                    <a:lnTo>
                      <a:pt x="716" y="8"/>
                    </a:lnTo>
                    <a:lnTo>
                      <a:pt x="750" y="12"/>
                    </a:lnTo>
                    <a:lnTo>
                      <a:pt x="784" y="15"/>
                    </a:lnTo>
                    <a:lnTo>
                      <a:pt x="818" y="22"/>
                    </a:lnTo>
                    <a:lnTo>
                      <a:pt x="851" y="29"/>
                    </a:lnTo>
                    <a:lnTo>
                      <a:pt x="882" y="37"/>
                    </a:lnTo>
                    <a:lnTo>
                      <a:pt x="914" y="48"/>
                    </a:lnTo>
                    <a:lnTo>
                      <a:pt x="945" y="60"/>
                    </a:lnTo>
                    <a:lnTo>
                      <a:pt x="974" y="73"/>
                    </a:lnTo>
                    <a:lnTo>
                      <a:pt x="1003" y="89"/>
                    </a:lnTo>
                    <a:lnTo>
                      <a:pt x="1032" y="106"/>
                    </a:lnTo>
                    <a:lnTo>
                      <a:pt x="1060" y="123"/>
                    </a:lnTo>
                    <a:lnTo>
                      <a:pt x="1085" y="142"/>
                    </a:lnTo>
                    <a:lnTo>
                      <a:pt x="1111" y="162"/>
                    </a:lnTo>
                    <a:lnTo>
                      <a:pt x="1135" y="183"/>
                    </a:lnTo>
                    <a:lnTo>
                      <a:pt x="1159" y="205"/>
                    </a:lnTo>
                    <a:lnTo>
                      <a:pt x="1181" y="229"/>
                    </a:lnTo>
                    <a:lnTo>
                      <a:pt x="1202" y="253"/>
                    </a:lnTo>
                    <a:lnTo>
                      <a:pt x="1222" y="278"/>
                    </a:lnTo>
                    <a:lnTo>
                      <a:pt x="1241" y="304"/>
                    </a:lnTo>
                    <a:lnTo>
                      <a:pt x="1258" y="332"/>
                    </a:lnTo>
                    <a:lnTo>
                      <a:pt x="1275" y="361"/>
                    </a:lnTo>
                    <a:lnTo>
                      <a:pt x="1291" y="390"/>
                    </a:lnTo>
                    <a:lnTo>
                      <a:pt x="1303" y="419"/>
                    </a:lnTo>
                    <a:lnTo>
                      <a:pt x="1315" y="450"/>
                    </a:lnTo>
                    <a:lnTo>
                      <a:pt x="1327" y="482"/>
                    </a:lnTo>
                    <a:lnTo>
                      <a:pt x="1335" y="513"/>
                    </a:lnTo>
                    <a:lnTo>
                      <a:pt x="1342" y="545"/>
                    </a:lnTo>
                    <a:lnTo>
                      <a:pt x="1349" y="580"/>
                    </a:lnTo>
                    <a:lnTo>
                      <a:pt x="1352" y="614"/>
                    </a:lnTo>
                    <a:lnTo>
                      <a:pt x="1356" y="648"/>
                    </a:lnTo>
                    <a:lnTo>
                      <a:pt x="1356" y="682"/>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7" name="Freeform 421"/>
              <p:cNvSpPr>
                <a:spLocks noEditPoints="1"/>
              </p:cNvSpPr>
              <p:nvPr/>
            </p:nvSpPr>
            <p:spPr bwMode="auto">
              <a:xfrm>
                <a:off x="1351" y="2624"/>
                <a:ext cx="1357" cy="1357"/>
              </a:xfrm>
              <a:custGeom>
                <a:avLst/>
                <a:gdLst>
                  <a:gd name="T0" fmla="*/ 1342 w 1357"/>
                  <a:gd name="T1" fmla="*/ 542 h 1357"/>
                  <a:gd name="T2" fmla="*/ 1289 w 1357"/>
                  <a:gd name="T3" fmla="*/ 385 h 1357"/>
                  <a:gd name="T4" fmla="*/ 1201 w 1357"/>
                  <a:gd name="T5" fmla="*/ 248 h 1357"/>
                  <a:gd name="T6" fmla="*/ 1083 w 1357"/>
                  <a:gd name="T7" fmla="*/ 135 h 1357"/>
                  <a:gd name="T8" fmla="*/ 941 w 1357"/>
                  <a:gd name="T9" fmla="*/ 55 h 1357"/>
                  <a:gd name="T10" fmla="*/ 782 w 1357"/>
                  <a:gd name="T11" fmla="*/ 9 h 1357"/>
                  <a:gd name="T12" fmla="*/ 609 w 1357"/>
                  <a:gd name="T13" fmla="*/ 4 h 1357"/>
                  <a:gd name="T14" fmla="*/ 445 w 1357"/>
                  <a:gd name="T15" fmla="*/ 41 h 1357"/>
                  <a:gd name="T16" fmla="*/ 299 w 1357"/>
                  <a:gd name="T17" fmla="*/ 116 h 1357"/>
                  <a:gd name="T18" fmla="*/ 176 w 1357"/>
                  <a:gd name="T19" fmla="*/ 222 h 1357"/>
                  <a:gd name="T20" fmla="*/ 82 w 1357"/>
                  <a:gd name="T21" fmla="*/ 356 h 1357"/>
                  <a:gd name="T22" fmla="*/ 20 w 1357"/>
                  <a:gd name="T23" fmla="*/ 510 h 1357"/>
                  <a:gd name="T24" fmla="*/ 0 w 1357"/>
                  <a:gd name="T25" fmla="*/ 679 h 1357"/>
                  <a:gd name="T26" fmla="*/ 20 w 1357"/>
                  <a:gd name="T27" fmla="*/ 849 h 1357"/>
                  <a:gd name="T28" fmla="*/ 82 w 1357"/>
                  <a:gd name="T29" fmla="*/ 1002 h 1357"/>
                  <a:gd name="T30" fmla="*/ 176 w 1357"/>
                  <a:gd name="T31" fmla="*/ 1134 h 1357"/>
                  <a:gd name="T32" fmla="*/ 299 w 1357"/>
                  <a:gd name="T33" fmla="*/ 1242 h 1357"/>
                  <a:gd name="T34" fmla="*/ 445 w 1357"/>
                  <a:gd name="T35" fmla="*/ 1315 h 1357"/>
                  <a:gd name="T36" fmla="*/ 609 w 1357"/>
                  <a:gd name="T37" fmla="*/ 1353 h 1357"/>
                  <a:gd name="T38" fmla="*/ 782 w 1357"/>
                  <a:gd name="T39" fmla="*/ 1350 h 1357"/>
                  <a:gd name="T40" fmla="*/ 941 w 1357"/>
                  <a:gd name="T41" fmla="*/ 1304 h 1357"/>
                  <a:gd name="T42" fmla="*/ 1083 w 1357"/>
                  <a:gd name="T43" fmla="*/ 1223 h 1357"/>
                  <a:gd name="T44" fmla="*/ 1201 w 1357"/>
                  <a:gd name="T45" fmla="*/ 1110 h 1357"/>
                  <a:gd name="T46" fmla="*/ 1289 w 1357"/>
                  <a:gd name="T47" fmla="*/ 973 h 1357"/>
                  <a:gd name="T48" fmla="*/ 1342 w 1357"/>
                  <a:gd name="T49" fmla="*/ 816 h 1357"/>
                  <a:gd name="T50" fmla="*/ 1348 w 1357"/>
                  <a:gd name="T51" fmla="*/ 679 h 1357"/>
                  <a:gd name="T52" fmla="*/ 1328 w 1357"/>
                  <a:gd name="T53" fmla="*/ 847 h 1357"/>
                  <a:gd name="T54" fmla="*/ 1268 w 1357"/>
                  <a:gd name="T55" fmla="*/ 999 h 1357"/>
                  <a:gd name="T56" fmla="*/ 1174 w 1357"/>
                  <a:gd name="T57" fmla="*/ 1131 h 1357"/>
                  <a:gd name="T58" fmla="*/ 1052 w 1357"/>
                  <a:gd name="T59" fmla="*/ 1235 h 1357"/>
                  <a:gd name="T60" fmla="*/ 909 w 1357"/>
                  <a:gd name="T61" fmla="*/ 1309 h 1357"/>
                  <a:gd name="T62" fmla="*/ 746 w 1357"/>
                  <a:gd name="T63" fmla="*/ 1346 h 1357"/>
                  <a:gd name="T64" fmla="*/ 575 w 1357"/>
                  <a:gd name="T65" fmla="*/ 1343 h 1357"/>
                  <a:gd name="T66" fmla="*/ 417 w 1357"/>
                  <a:gd name="T67" fmla="*/ 1297 h 1357"/>
                  <a:gd name="T68" fmla="*/ 277 w 1357"/>
                  <a:gd name="T69" fmla="*/ 1216 h 1357"/>
                  <a:gd name="T70" fmla="*/ 160 w 1357"/>
                  <a:gd name="T71" fmla="*/ 1105 h 1357"/>
                  <a:gd name="T72" fmla="*/ 73 w 1357"/>
                  <a:gd name="T73" fmla="*/ 970 h 1357"/>
                  <a:gd name="T74" fmla="*/ 20 w 1357"/>
                  <a:gd name="T75" fmla="*/ 814 h 1357"/>
                  <a:gd name="T76" fmla="*/ 8 w 1357"/>
                  <a:gd name="T77" fmla="*/ 645 h 1357"/>
                  <a:gd name="T78" fmla="*/ 37 w 1357"/>
                  <a:gd name="T79" fmla="*/ 479 h 1357"/>
                  <a:gd name="T80" fmla="*/ 104 w 1357"/>
                  <a:gd name="T81" fmla="*/ 330 h 1357"/>
                  <a:gd name="T82" fmla="*/ 203 w 1357"/>
                  <a:gd name="T83" fmla="*/ 205 h 1357"/>
                  <a:gd name="T84" fmla="*/ 330 w 1357"/>
                  <a:gd name="T85" fmla="*/ 104 h 1357"/>
                  <a:gd name="T86" fmla="*/ 479 w 1357"/>
                  <a:gd name="T87" fmla="*/ 38 h 1357"/>
                  <a:gd name="T88" fmla="*/ 643 w 1357"/>
                  <a:gd name="T89" fmla="*/ 9 h 1357"/>
                  <a:gd name="T90" fmla="*/ 813 w 1357"/>
                  <a:gd name="T91" fmla="*/ 22 h 1357"/>
                  <a:gd name="T92" fmla="*/ 968 w 1357"/>
                  <a:gd name="T93" fmla="*/ 74 h 1357"/>
                  <a:gd name="T94" fmla="*/ 1105 w 1357"/>
                  <a:gd name="T95" fmla="*/ 161 h 1357"/>
                  <a:gd name="T96" fmla="*/ 1215 w 1357"/>
                  <a:gd name="T97" fmla="*/ 277 h 1357"/>
                  <a:gd name="T98" fmla="*/ 1295 w 1357"/>
                  <a:gd name="T99" fmla="*/ 417 h 1357"/>
                  <a:gd name="T100" fmla="*/ 1342 w 1357"/>
                  <a:gd name="T101" fmla="*/ 577 h 13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57"/>
                  <a:gd name="T154" fmla="*/ 0 h 1357"/>
                  <a:gd name="T155" fmla="*/ 1357 w 1357"/>
                  <a:gd name="T156" fmla="*/ 1357 h 13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57" h="1357">
                    <a:moveTo>
                      <a:pt x="1357" y="679"/>
                    </a:moveTo>
                    <a:lnTo>
                      <a:pt x="1355" y="643"/>
                    </a:lnTo>
                    <a:lnTo>
                      <a:pt x="1352" y="609"/>
                    </a:lnTo>
                    <a:lnTo>
                      <a:pt x="1348" y="575"/>
                    </a:lnTo>
                    <a:lnTo>
                      <a:pt x="1342" y="542"/>
                    </a:lnTo>
                    <a:lnTo>
                      <a:pt x="1335" y="510"/>
                    </a:lnTo>
                    <a:lnTo>
                      <a:pt x="1326" y="477"/>
                    </a:lnTo>
                    <a:lnTo>
                      <a:pt x="1314" y="447"/>
                    </a:lnTo>
                    <a:lnTo>
                      <a:pt x="1302" y="416"/>
                    </a:lnTo>
                    <a:lnTo>
                      <a:pt x="1289" y="385"/>
                    </a:lnTo>
                    <a:lnTo>
                      <a:pt x="1275" y="356"/>
                    </a:lnTo>
                    <a:lnTo>
                      <a:pt x="1258" y="327"/>
                    </a:lnTo>
                    <a:lnTo>
                      <a:pt x="1241" y="299"/>
                    </a:lnTo>
                    <a:lnTo>
                      <a:pt x="1222" y="274"/>
                    </a:lnTo>
                    <a:lnTo>
                      <a:pt x="1201" y="248"/>
                    </a:lnTo>
                    <a:lnTo>
                      <a:pt x="1181" y="222"/>
                    </a:lnTo>
                    <a:lnTo>
                      <a:pt x="1157" y="199"/>
                    </a:lnTo>
                    <a:lnTo>
                      <a:pt x="1134" y="176"/>
                    </a:lnTo>
                    <a:lnTo>
                      <a:pt x="1109" y="156"/>
                    </a:lnTo>
                    <a:lnTo>
                      <a:pt x="1083" y="135"/>
                    </a:lnTo>
                    <a:lnTo>
                      <a:pt x="1057" y="116"/>
                    </a:lnTo>
                    <a:lnTo>
                      <a:pt x="1030" y="99"/>
                    </a:lnTo>
                    <a:lnTo>
                      <a:pt x="1001" y="82"/>
                    </a:lnTo>
                    <a:lnTo>
                      <a:pt x="972" y="67"/>
                    </a:lnTo>
                    <a:lnTo>
                      <a:pt x="941" y="55"/>
                    </a:lnTo>
                    <a:lnTo>
                      <a:pt x="910" y="41"/>
                    </a:lnTo>
                    <a:lnTo>
                      <a:pt x="879" y="31"/>
                    </a:lnTo>
                    <a:lnTo>
                      <a:pt x="847" y="22"/>
                    </a:lnTo>
                    <a:lnTo>
                      <a:pt x="814" y="14"/>
                    </a:lnTo>
                    <a:lnTo>
                      <a:pt x="782" y="9"/>
                    </a:lnTo>
                    <a:lnTo>
                      <a:pt x="748" y="4"/>
                    </a:lnTo>
                    <a:lnTo>
                      <a:pt x="713" y="2"/>
                    </a:lnTo>
                    <a:lnTo>
                      <a:pt x="677" y="0"/>
                    </a:lnTo>
                    <a:lnTo>
                      <a:pt x="643" y="2"/>
                    </a:lnTo>
                    <a:lnTo>
                      <a:pt x="609" y="4"/>
                    </a:lnTo>
                    <a:lnTo>
                      <a:pt x="575" y="9"/>
                    </a:lnTo>
                    <a:lnTo>
                      <a:pt x="540" y="14"/>
                    </a:lnTo>
                    <a:lnTo>
                      <a:pt x="508" y="22"/>
                    </a:lnTo>
                    <a:lnTo>
                      <a:pt x="475" y="31"/>
                    </a:lnTo>
                    <a:lnTo>
                      <a:pt x="445" y="41"/>
                    </a:lnTo>
                    <a:lnTo>
                      <a:pt x="414" y="55"/>
                    </a:lnTo>
                    <a:lnTo>
                      <a:pt x="383" y="67"/>
                    </a:lnTo>
                    <a:lnTo>
                      <a:pt x="354" y="82"/>
                    </a:lnTo>
                    <a:lnTo>
                      <a:pt x="327" y="99"/>
                    </a:lnTo>
                    <a:lnTo>
                      <a:pt x="299" y="116"/>
                    </a:lnTo>
                    <a:lnTo>
                      <a:pt x="272" y="135"/>
                    </a:lnTo>
                    <a:lnTo>
                      <a:pt x="246" y="156"/>
                    </a:lnTo>
                    <a:lnTo>
                      <a:pt x="222" y="176"/>
                    </a:lnTo>
                    <a:lnTo>
                      <a:pt x="198" y="199"/>
                    </a:lnTo>
                    <a:lnTo>
                      <a:pt x="176" y="222"/>
                    </a:lnTo>
                    <a:lnTo>
                      <a:pt x="154" y="248"/>
                    </a:lnTo>
                    <a:lnTo>
                      <a:pt x="135" y="274"/>
                    </a:lnTo>
                    <a:lnTo>
                      <a:pt x="114" y="299"/>
                    </a:lnTo>
                    <a:lnTo>
                      <a:pt x="97" y="327"/>
                    </a:lnTo>
                    <a:lnTo>
                      <a:pt x="82" y="356"/>
                    </a:lnTo>
                    <a:lnTo>
                      <a:pt x="66" y="385"/>
                    </a:lnTo>
                    <a:lnTo>
                      <a:pt x="53" y="416"/>
                    </a:lnTo>
                    <a:lnTo>
                      <a:pt x="41" y="447"/>
                    </a:lnTo>
                    <a:lnTo>
                      <a:pt x="30" y="477"/>
                    </a:lnTo>
                    <a:lnTo>
                      <a:pt x="20" y="510"/>
                    </a:lnTo>
                    <a:lnTo>
                      <a:pt x="13" y="542"/>
                    </a:lnTo>
                    <a:lnTo>
                      <a:pt x="6" y="575"/>
                    </a:lnTo>
                    <a:lnTo>
                      <a:pt x="3" y="609"/>
                    </a:lnTo>
                    <a:lnTo>
                      <a:pt x="0" y="643"/>
                    </a:lnTo>
                    <a:lnTo>
                      <a:pt x="0" y="679"/>
                    </a:lnTo>
                    <a:lnTo>
                      <a:pt x="0" y="713"/>
                    </a:lnTo>
                    <a:lnTo>
                      <a:pt x="3" y="748"/>
                    </a:lnTo>
                    <a:lnTo>
                      <a:pt x="6" y="782"/>
                    </a:lnTo>
                    <a:lnTo>
                      <a:pt x="13" y="816"/>
                    </a:lnTo>
                    <a:lnTo>
                      <a:pt x="20" y="849"/>
                    </a:lnTo>
                    <a:lnTo>
                      <a:pt x="30" y="881"/>
                    </a:lnTo>
                    <a:lnTo>
                      <a:pt x="41" y="912"/>
                    </a:lnTo>
                    <a:lnTo>
                      <a:pt x="53" y="943"/>
                    </a:lnTo>
                    <a:lnTo>
                      <a:pt x="66" y="973"/>
                    </a:lnTo>
                    <a:lnTo>
                      <a:pt x="82" y="1002"/>
                    </a:lnTo>
                    <a:lnTo>
                      <a:pt x="97" y="1030"/>
                    </a:lnTo>
                    <a:lnTo>
                      <a:pt x="114" y="1059"/>
                    </a:lnTo>
                    <a:lnTo>
                      <a:pt x="135" y="1085"/>
                    </a:lnTo>
                    <a:lnTo>
                      <a:pt x="154" y="1110"/>
                    </a:lnTo>
                    <a:lnTo>
                      <a:pt x="176" y="1134"/>
                    </a:lnTo>
                    <a:lnTo>
                      <a:pt x="198" y="1158"/>
                    </a:lnTo>
                    <a:lnTo>
                      <a:pt x="222" y="1180"/>
                    </a:lnTo>
                    <a:lnTo>
                      <a:pt x="246" y="1203"/>
                    </a:lnTo>
                    <a:lnTo>
                      <a:pt x="272" y="1223"/>
                    </a:lnTo>
                    <a:lnTo>
                      <a:pt x="299" y="1242"/>
                    </a:lnTo>
                    <a:lnTo>
                      <a:pt x="327" y="1259"/>
                    </a:lnTo>
                    <a:lnTo>
                      <a:pt x="354" y="1276"/>
                    </a:lnTo>
                    <a:lnTo>
                      <a:pt x="383" y="1290"/>
                    </a:lnTo>
                    <a:lnTo>
                      <a:pt x="414" y="1304"/>
                    </a:lnTo>
                    <a:lnTo>
                      <a:pt x="445" y="1315"/>
                    </a:lnTo>
                    <a:lnTo>
                      <a:pt x="475" y="1327"/>
                    </a:lnTo>
                    <a:lnTo>
                      <a:pt x="508" y="1336"/>
                    </a:lnTo>
                    <a:lnTo>
                      <a:pt x="540" y="1343"/>
                    </a:lnTo>
                    <a:lnTo>
                      <a:pt x="575" y="1350"/>
                    </a:lnTo>
                    <a:lnTo>
                      <a:pt x="609" y="1353"/>
                    </a:lnTo>
                    <a:lnTo>
                      <a:pt x="643" y="1357"/>
                    </a:lnTo>
                    <a:lnTo>
                      <a:pt x="677" y="1357"/>
                    </a:lnTo>
                    <a:lnTo>
                      <a:pt x="713" y="1357"/>
                    </a:lnTo>
                    <a:lnTo>
                      <a:pt x="748" y="1353"/>
                    </a:lnTo>
                    <a:lnTo>
                      <a:pt x="782" y="1350"/>
                    </a:lnTo>
                    <a:lnTo>
                      <a:pt x="814" y="1343"/>
                    </a:lnTo>
                    <a:lnTo>
                      <a:pt x="847" y="1336"/>
                    </a:lnTo>
                    <a:lnTo>
                      <a:pt x="879" y="1327"/>
                    </a:lnTo>
                    <a:lnTo>
                      <a:pt x="910" y="1315"/>
                    </a:lnTo>
                    <a:lnTo>
                      <a:pt x="941" y="1304"/>
                    </a:lnTo>
                    <a:lnTo>
                      <a:pt x="972" y="1290"/>
                    </a:lnTo>
                    <a:lnTo>
                      <a:pt x="1001" y="1276"/>
                    </a:lnTo>
                    <a:lnTo>
                      <a:pt x="1030" y="1259"/>
                    </a:lnTo>
                    <a:lnTo>
                      <a:pt x="1057" y="1242"/>
                    </a:lnTo>
                    <a:lnTo>
                      <a:pt x="1083" y="1223"/>
                    </a:lnTo>
                    <a:lnTo>
                      <a:pt x="1109" y="1203"/>
                    </a:lnTo>
                    <a:lnTo>
                      <a:pt x="1134" y="1180"/>
                    </a:lnTo>
                    <a:lnTo>
                      <a:pt x="1157" y="1158"/>
                    </a:lnTo>
                    <a:lnTo>
                      <a:pt x="1181" y="1134"/>
                    </a:lnTo>
                    <a:lnTo>
                      <a:pt x="1201" y="1110"/>
                    </a:lnTo>
                    <a:lnTo>
                      <a:pt x="1222" y="1085"/>
                    </a:lnTo>
                    <a:lnTo>
                      <a:pt x="1241" y="1059"/>
                    </a:lnTo>
                    <a:lnTo>
                      <a:pt x="1258" y="1030"/>
                    </a:lnTo>
                    <a:lnTo>
                      <a:pt x="1275" y="1002"/>
                    </a:lnTo>
                    <a:lnTo>
                      <a:pt x="1289" y="973"/>
                    </a:lnTo>
                    <a:lnTo>
                      <a:pt x="1302" y="943"/>
                    </a:lnTo>
                    <a:lnTo>
                      <a:pt x="1314" y="912"/>
                    </a:lnTo>
                    <a:lnTo>
                      <a:pt x="1326" y="881"/>
                    </a:lnTo>
                    <a:lnTo>
                      <a:pt x="1335" y="849"/>
                    </a:lnTo>
                    <a:lnTo>
                      <a:pt x="1342" y="816"/>
                    </a:lnTo>
                    <a:lnTo>
                      <a:pt x="1348" y="782"/>
                    </a:lnTo>
                    <a:lnTo>
                      <a:pt x="1352" y="748"/>
                    </a:lnTo>
                    <a:lnTo>
                      <a:pt x="1355" y="713"/>
                    </a:lnTo>
                    <a:lnTo>
                      <a:pt x="1357" y="679"/>
                    </a:lnTo>
                    <a:close/>
                    <a:moveTo>
                      <a:pt x="1348" y="679"/>
                    </a:moveTo>
                    <a:lnTo>
                      <a:pt x="1348" y="713"/>
                    </a:lnTo>
                    <a:lnTo>
                      <a:pt x="1345" y="748"/>
                    </a:lnTo>
                    <a:lnTo>
                      <a:pt x="1342" y="782"/>
                    </a:lnTo>
                    <a:lnTo>
                      <a:pt x="1335" y="814"/>
                    </a:lnTo>
                    <a:lnTo>
                      <a:pt x="1328" y="847"/>
                    </a:lnTo>
                    <a:lnTo>
                      <a:pt x="1319" y="879"/>
                    </a:lnTo>
                    <a:lnTo>
                      <a:pt x="1307" y="910"/>
                    </a:lnTo>
                    <a:lnTo>
                      <a:pt x="1295" y="941"/>
                    </a:lnTo>
                    <a:lnTo>
                      <a:pt x="1283" y="970"/>
                    </a:lnTo>
                    <a:lnTo>
                      <a:pt x="1268" y="999"/>
                    </a:lnTo>
                    <a:lnTo>
                      <a:pt x="1251" y="1026"/>
                    </a:lnTo>
                    <a:lnTo>
                      <a:pt x="1234" y="1054"/>
                    </a:lnTo>
                    <a:lnTo>
                      <a:pt x="1215" y="1081"/>
                    </a:lnTo>
                    <a:lnTo>
                      <a:pt x="1196" y="1105"/>
                    </a:lnTo>
                    <a:lnTo>
                      <a:pt x="1174" y="1131"/>
                    </a:lnTo>
                    <a:lnTo>
                      <a:pt x="1152" y="1153"/>
                    </a:lnTo>
                    <a:lnTo>
                      <a:pt x="1129" y="1175"/>
                    </a:lnTo>
                    <a:lnTo>
                      <a:pt x="1105" y="1197"/>
                    </a:lnTo>
                    <a:lnTo>
                      <a:pt x="1080" y="1216"/>
                    </a:lnTo>
                    <a:lnTo>
                      <a:pt x="1052" y="1235"/>
                    </a:lnTo>
                    <a:lnTo>
                      <a:pt x="1025" y="1252"/>
                    </a:lnTo>
                    <a:lnTo>
                      <a:pt x="998" y="1269"/>
                    </a:lnTo>
                    <a:lnTo>
                      <a:pt x="968" y="1283"/>
                    </a:lnTo>
                    <a:lnTo>
                      <a:pt x="939" y="1297"/>
                    </a:lnTo>
                    <a:lnTo>
                      <a:pt x="909" y="1309"/>
                    </a:lnTo>
                    <a:lnTo>
                      <a:pt x="878" y="1319"/>
                    </a:lnTo>
                    <a:lnTo>
                      <a:pt x="845" y="1329"/>
                    </a:lnTo>
                    <a:lnTo>
                      <a:pt x="813" y="1336"/>
                    </a:lnTo>
                    <a:lnTo>
                      <a:pt x="780" y="1343"/>
                    </a:lnTo>
                    <a:lnTo>
                      <a:pt x="746" y="1346"/>
                    </a:lnTo>
                    <a:lnTo>
                      <a:pt x="712" y="1350"/>
                    </a:lnTo>
                    <a:lnTo>
                      <a:pt x="677" y="1350"/>
                    </a:lnTo>
                    <a:lnTo>
                      <a:pt x="643" y="1350"/>
                    </a:lnTo>
                    <a:lnTo>
                      <a:pt x="609" y="1346"/>
                    </a:lnTo>
                    <a:lnTo>
                      <a:pt x="575" y="1343"/>
                    </a:lnTo>
                    <a:lnTo>
                      <a:pt x="542" y="1336"/>
                    </a:lnTo>
                    <a:lnTo>
                      <a:pt x="510" y="1329"/>
                    </a:lnTo>
                    <a:lnTo>
                      <a:pt x="479" y="1319"/>
                    </a:lnTo>
                    <a:lnTo>
                      <a:pt x="446" y="1309"/>
                    </a:lnTo>
                    <a:lnTo>
                      <a:pt x="417" y="1297"/>
                    </a:lnTo>
                    <a:lnTo>
                      <a:pt x="386" y="1283"/>
                    </a:lnTo>
                    <a:lnTo>
                      <a:pt x="357" y="1269"/>
                    </a:lnTo>
                    <a:lnTo>
                      <a:pt x="330" y="1252"/>
                    </a:lnTo>
                    <a:lnTo>
                      <a:pt x="303" y="1235"/>
                    </a:lnTo>
                    <a:lnTo>
                      <a:pt x="277" y="1216"/>
                    </a:lnTo>
                    <a:lnTo>
                      <a:pt x="251" y="1197"/>
                    </a:lnTo>
                    <a:lnTo>
                      <a:pt x="227" y="1175"/>
                    </a:lnTo>
                    <a:lnTo>
                      <a:pt x="203" y="1153"/>
                    </a:lnTo>
                    <a:lnTo>
                      <a:pt x="181" y="1131"/>
                    </a:lnTo>
                    <a:lnTo>
                      <a:pt x="160" y="1105"/>
                    </a:lnTo>
                    <a:lnTo>
                      <a:pt x="140" y="1081"/>
                    </a:lnTo>
                    <a:lnTo>
                      <a:pt x="121" y="1054"/>
                    </a:lnTo>
                    <a:lnTo>
                      <a:pt x="104" y="1026"/>
                    </a:lnTo>
                    <a:lnTo>
                      <a:pt x="87" y="999"/>
                    </a:lnTo>
                    <a:lnTo>
                      <a:pt x="73" y="970"/>
                    </a:lnTo>
                    <a:lnTo>
                      <a:pt x="59" y="941"/>
                    </a:lnTo>
                    <a:lnTo>
                      <a:pt x="47" y="910"/>
                    </a:lnTo>
                    <a:lnTo>
                      <a:pt x="37" y="879"/>
                    </a:lnTo>
                    <a:lnTo>
                      <a:pt x="27" y="847"/>
                    </a:lnTo>
                    <a:lnTo>
                      <a:pt x="20" y="814"/>
                    </a:lnTo>
                    <a:lnTo>
                      <a:pt x="15" y="782"/>
                    </a:lnTo>
                    <a:lnTo>
                      <a:pt x="10" y="748"/>
                    </a:lnTo>
                    <a:lnTo>
                      <a:pt x="8" y="713"/>
                    </a:lnTo>
                    <a:lnTo>
                      <a:pt x="6" y="679"/>
                    </a:lnTo>
                    <a:lnTo>
                      <a:pt x="8" y="645"/>
                    </a:lnTo>
                    <a:lnTo>
                      <a:pt x="10" y="611"/>
                    </a:lnTo>
                    <a:lnTo>
                      <a:pt x="15" y="577"/>
                    </a:lnTo>
                    <a:lnTo>
                      <a:pt x="20" y="544"/>
                    </a:lnTo>
                    <a:lnTo>
                      <a:pt x="27" y="512"/>
                    </a:lnTo>
                    <a:lnTo>
                      <a:pt x="37" y="479"/>
                    </a:lnTo>
                    <a:lnTo>
                      <a:pt x="47" y="448"/>
                    </a:lnTo>
                    <a:lnTo>
                      <a:pt x="59" y="417"/>
                    </a:lnTo>
                    <a:lnTo>
                      <a:pt x="73" y="388"/>
                    </a:lnTo>
                    <a:lnTo>
                      <a:pt x="87" y="359"/>
                    </a:lnTo>
                    <a:lnTo>
                      <a:pt x="104" y="330"/>
                    </a:lnTo>
                    <a:lnTo>
                      <a:pt x="121" y="305"/>
                    </a:lnTo>
                    <a:lnTo>
                      <a:pt x="140" y="277"/>
                    </a:lnTo>
                    <a:lnTo>
                      <a:pt x="160" y="252"/>
                    </a:lnTo>
                    <a:lnTo>
                      <a:pt x="181" y="228"/>
                    </a:lnTo>
                    <a:lnTo>
                      <a:pt x="203" y="205"/>
                    </a:lnTo>
                    <a:lnTo>
                      <a:pt x="227" y="183"/>
                    </a:lnTo>
                    <a:lnTo>
                      <a:pt x="251" y="161"/>
                    </a:lnTo>
                    <a:lnTo>
                      <a:pt x="277" y="142"/>
                    </a:lnTo>
                    <a:lnTo>
                      <a:pt x="303" y="123"/>
                    </a:lnTo>
                    <a:lnTo>
                      <a:pt x="330" y="104"/>
                    </a:lnTo>
                    <a:lnTo>
                      <a:pt x="357" y="89"/>
                    </a:lnTo>
                    <a:lnTo>
                      <a:pt x="386" y="74"/>
                    </a:lnTo>
                    <a:lnTo>
                      <a:pt x="417" y="60"/>
                    </a:lnTo>
                    <a:lnTo>
                      <a:pt x="446" y="48"/>
                    </a:lnTo>
                    <a:lnTo>
                      <a:pt x="479" y="38"/>
                    </a:lnTo>
                    <a:lnTo>
                      <a:pt x="510" y="29"/>
                    </a:lnTo>
                    <a:lnTo>
                      <a:pt x="542" y="22"/>
                    </a:lnTo>
                    <a:lnTo>
                      <a:pt x="575" y="15"/>
                    </a:lnTo>
                    <a:lnTo>
                      <a:pt x="609" y="12"/>
                    </a:lnTo>
                    <a:lnTo>
                      <a:pt x="643" y="9"/>
                    </a:lnTo>
                    <a:lnTo>
                      <a:pt x="677" y="9"/>
                    </a:lnTo>
                    <a:lnTo>
                      <a:pt x="712" y="9"/>
                    </a:lnTo>
                    <a:lnTo>
                      <a:pt x="746" y="12"/>
                    </a:lnTo>
                    <a:lnTo>
                      <a:pt x="780" y="15"/>
                    </a:lnTo>
                    <a:lnTo>
                      <a:pt x="813" y="22"/>
                    </a:lnTo>
                    <a:lnTo>
                      <a:pt x="845" y="29"/>
                    </a:lnTo>
                    <a:lnTo>
                      <a:pt x="878" y="38"/>
                    </a:lnTo>
                    <a:lnTo>
                      <a:pt x="909" y="48"/>
                    </a:lnTo>
                    <a:lnTo>
                      <a:pt x="939" y="60"/>
                    </a:lnTo>
                    <a:lnTo>
                      <a:pt x="968" y="74"/>
                    </a:lnTo>
                    <a:lnTo>
                      <a:pt x="998" y="89"/>
                    </a:lnTo>
                    <a:lnTo>
                      <a:pt x="1025" y="104"/>
                    </a:lnTo>
                    <a:lnTo>
                      <a:pt x="1052" y="123"/>
                    </a:lnTo>
                    <a:lnTo>
                      <a:pt x="1080" y="142"/>
                    </a:lnTo>
                    <a:lnTo>
                      <a:pt x="1105" y="161"/>
                    </a:lnTo>
                    <a:lnTo>
                      <a:pt x="1129" y="183"/>
                    </a:lnTo>
                    <a:lnTo>
                      <a:pt x="1152" y="205"/>
                    </a:lnTo>
                    <a:lnTo>
                      <a:pt x="1174" y="228"/>
                    </a:lnTo>
                    <a:lnTo>
                      <a:pt x="1196" y="252"/>
                    </a:lnTo>
                    <a:lnTo>
                      <a:pt x="1215" y="277"/>
                    </a:lnTo>
                    <a:lnTo>
                      <a:pt x="1234" y="305"/>
                    </a:lnTo>
                    <a:lnTo>
                      <a:pt x="1251" y="330"/>
                    </a:lnTo>
                    <a:lnTo>
                      <a:pt x="1268" y="359"/>
                    </a:lnTo>
                    <a:lnTo>
                      <a:pt x="1283" y="388"/>
                    </a:lnTo>
                    <a:lnTo>
                      <a:pt x="1295" y="417"/>
                    </a:lnTo>
                    <a:lnTo>
                      <a:pt x="1307" y="448"/>
                    </a:lnTo>
                    <a:lnTo>
                      <a:pt x="1319" y="479"/>
                    </a:lnTo>
                    <a:lnTo>
                      <a:pt x="1328" y="512"/>
                    </a:lnTo>
                    <a:lnTo>
                      <a:pt x="1335" y="544"/>
                    </a:lnTo>
                    <a:lnTo>
                      <a:pt x="1342" y="577"/>
                    </a:lnTo>
                    <a:lnTo>
                      <a:pt x="1345" y="611"/>
                    </a:lnTo>
                    <a:lnTo>
                      <a:pt x="1348" y="645"/>
                    </a:lnTo>
                    <a:lnTo>
                      <a:pt x="1348" y="679"/>
                    </a:lnTo>
                    <a:close/>
                  </a:path>
                </a:pathLst>
              </a:custGeom>
              <a:solidFill>
                <a:srgbClr val="B6B5B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8" name="Freeform 422"/>
              <p:cNvSpPr>
                <a:spLocks noEditPoints="1"/>
              </p:cNvSpPr>
              <p:nvPr/>
            </p:nvSpPr>
            <p:spPr bwMode="auto">
              <a:xfrm>
                <a:off x="1354" y="2628"/>
                <a:ext cx="1349" cy="1349"/>
              </a:xfrm>
              <a:custGeom>
                <a:avLst/>
                <a:gdLst>
                  <a:gd name="T0" fmla="*/ 1335 w 1349"/>
                  <a:gd name="T1" fmla="*/ 538 h 1349"/>
                  <a:gd name="T2" fmla="*/ 1284 w 1349"/>
                  <a:gd name="T3" fmla="*/ 383 h 1349"/>
                  <a:gd name="T4" fmla="*/ 1195 w 1349"/>
                  <a:gd name="T5" fmla="*/ 246 h 1349"/>
                  <a:gd name="T6" fmla="*/ 1078 w 1349"/>
                  <a:gd name="T7" fmla="*/ 135 h 1349"/>
                  <a:gd name="T8" fmla="*/ 938 w 1349"/>
                  <a:gd name="T9" fmla="*/ 53 h 1349"/>
                  <a:gd name="T10" fmla="*/ 777 w 1349"/>
                  <a:gd name="T11" fmla="*/ 8 h 1349"/>
                  <a:gd name="T12" fmla="*/ 606 w 1349"/>
                  <a:gd name="T13" fmla="*/ 5 h 1349"/>
                  <a:gd name="T14" fmla="*/ 443 w 1349"/>
                  <a:gd name="T15" fmla="*/ 41 h 1349"/>
                  <a:gd name="T16" fmla="*/ 298 w 1349"/>
                  <a:gd name="T17" fmla="*/ 116 h 1349"/>
                  <a:gd name="T18" fmla="*/ 175 w 1349"/>
                  <a:gd name="T19" fmla="*/ 222 h 1349"/>
                  <a:gd name="T20" fmla="*/ 82 w 1349"/>
                  <a:gd name="T21" fmla="*/ 354 h 1349"/>
                  <a:gd name="T22" fmla="*/ 21 w 1349"/>
                  <a:gd name="T23" fmla="*/ 506 h 1349"/>
                  <a:gd name="T24" fmla="*/ 0 w 1349"/>
                  <a:gd name="T25" fmla="*/ 675 h 1349"/>
                  <a:gd name="T26" fmla="*/ 21 w 1349"/>
                  <a:gd name="T27" fmla="*/ 843 h 1349"/>
                  <a:gd name="T28" fmla="*/ 82 w 1349"/>
                  <a:gd name="T29" fmla="*/ 997 h 1349"/>
                  <a:gd name="T30" fmla="*/ 175 w 1349"/>
                  <a:gd name="T31" fmla="*/ 1128 h 1349"/>
                  <a:gd name="T32" fmla="*/ 298 w 1349"/>
                  <a:gd name="T33" fmla="*/ 1235 h 1349"/>
                  <a:gd name="T34" fmla="*/ 443 w 1349"/>
                  <a:gd name="T35" fmla="*/ 1308 h 1349"/>
                  <a:gd name="T36" fmla="*/ 606 w 1349"/>
                  <a:gd name="T37" fmla="*/ 1346 h 1349"/>
                  <a:gd name="T38" fmla="*/ 777 w 1349"/>
                  <a:gd name="T39" fmla="*/ 1342 h 1349"/>
                  <a:gd name="T40" fmla="*/ 938 w 1349"/>
                  <a:gd name="T41" fmla="*/ 1296 h 1349"/>
                  <a:gd name="T42" fmla="*/ 1078 w 1349"/>
                  <a:gd name="T43" fmla="*/ 1216 h 1349"/>
                  <a:gd name="T44" fmla="*/ 1195 w 1349"/>
                  <a:gd name="T45" fmla="*/ 1105 h 1349"/>
                  <a:gd name="T46" fmla="*/ 1284 w 1349"/>
                  <a:gd name="T47" fmla="*/ 968 h 1349"/>
                  <a:gd name="T48" fmla="*/ 1335 w 1349"/>
                  <a:gd name="T49" fmla="*/ 810 h 1349"/>
                  <a:gd name="T50" fmla="*/ 1342 w 1349"/>
                  <a:gd name="T51" fmla="*/ 675 h 1349"/>
                  <a:gd name="T52" fmla="*/ 1321 w 1349"/>
                  <a:gd name="T53" fmla="*/ 841 h 1349"/>
                  <a:gd name="T54" fmla="*/ 1262 w 1349"/>
                  <a:gd name="T55" fmla="*/ 993 h 1349"/>
                  <a:gd name="T56" fmla="*/ 1169 w 1349"/>
                  <a:gd name="T57" fmla="*/ 1123 h 1349"/>
                  <a:gd name="T58" fmla="*/ 1048 w 1349"/>
                  <a:gd name="T59" fmla="*/ 1228 h 1349"/>
                  <a:gd name="T60" fmla="*/ 904 w 1349"/>
                  <a:gd name="T61" fmla="*/ 1301 h 1349"/>
                  <a:gd name="T62" fmla="*/ 743 w 1349"/>
                  <a:gd name="T63" fmla="*/ 1339 h 1349"/>
                  <a:gd name="T64" fmla="*/ 573 w 1349"/>
                  <a:gd name="T65" fmla="*/ 1334 h 1349"/>
                  <a:gd name="T66" fmla="*/ 414 w 1349"/>
                  <a:gd name="T67" fmla="*/ 1289 h 1349"/>
                  <a:gd name="T68" fmla="*/ 276 w 1349"/>
                  <a:gd name="T69" fmla="*/ 1209 h 1349"/>
                  <a:gd name="T70" fmla="*/ 159 w 1349"/>
                  <a:gd name="T71" fmla="*/ 1099 h 1349"/>
                  <a:gd name="T72" fmla="*/ 74 w 1349"/>
                  <a:gd name="T73" fmla="*/ 964 h 1349"/>
                  <a:gd name="T74" fmla="*/ 21 w 1349"/>
                  <a:gd name="T75" fmla="*/ 809 h 1349"/>
                  <a:gd name="T76" fmla="*/ 9 w 1349"/>
                  <a:gd name="T77" fmla="*/ 641 h 1349"/>
                  <a:gd name="T78" fmla="*/ 38 w 1349"/>
                  <a:gd name="T79" fmla="*/ 477 h 1349"/>
                  <a:gd name="T80" fmla="*/ 104 w 1349"/>
                  <a:gd name="T81" fmla="*/ 330 h 1349"/>
                  <a:gd name="T82" fmla="*/ 202 w 1349"/>
                  <a:gd name="T83" fmla="*/ 203 h 1349"/>
                  <a:gd name="T84" fmla="*/ 329 w 1349"/>
                  <a:gd name="T85" fmla="*/ 104 h 1349"/>
                  <a:gd name="T86" fmla="*/ 476 w 1349"/>
                  <a:gd name="T87" fmla="*/ 37 h 1349"/>
                  <a:gd name="T88" fmla="*/ 640 w 1349"/>
                  <a:gd name="T89" fmla="*/ 8 h 1349"/>
                  <a:gd name="T90" fmla="*/ 810 w 1349"/>
                  <a:gd name="T91" fmla="*/ 22 h 1349"/>
                  <a:gd name="T92" fmla="*/ 964 w 1349"/>
                  <a:gd name="T93" fmla="*/ 73 h 1349"/>
                  <a:gd name="T94" fmla="*/ 1099 w 1349"/>
                  <a:gd name="T95" fmla="*/ 160 h 1349"/>
                  <a:gd name="T96" fmla="*/ 1210 w 1349"/>
                  <a:gd name="T97" fmla="*/ 275 h 1349"/>
                  <a:gd name="T98" fmla="*/ 1289 w 1349"/>
                  <a:gd name="T99" fmla="*/ 415 h 1349"/>
                  <a:gd name="T100" fmla="*/ 1335 w 1349"/>
                  <a:gd name="T101" fmla="*/ 573 h 134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49"/>
                  <a:gd name="T154" fmla="*/ 0 h 1349"/>
                  <a:gd name="T155" fmla="*/ 1349 w 1349"/>
                  <a:gd name="T156" fmla="*/ 1349 h 134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49" h="1349">
                    <a:moveTo>
                      <a:pt x="1349" y="675"/>
                    </a:moveTo>
                    <a:lnTo>
                      <a:pt x="1349" y="641"/>
                    </a:lnTo>
                    <a:lnTo>
                      <a:pt x="1345" y="607"/>
                    </a:lnTo>
                    <a:lnTo>
                      <a:pt x="1342" y="573"/>
                    </a:lnTo>
                    <a:lnTo>
                      <a:pt x="1335" y="538"/>
                    </a:lnTo>
                    <a:lnTo>
                      <a:pt x="1328" y="506"/>
                    </a:lnTo>
                    <a:lnTo>
                      <a:pt x="1320" y="475"/>
                    </a:lnTo>
                    <a:lnTo>
                      <a:pt x="1308" y="443"/>
                    </a:lnTo>
                    <a:lnTo>
                      <a:pt x="1296" y="412"/>
                    </a:lnTo>
                    <a:lnTo>
                      <a:pt x="1284" y="383"/>
                    </a:lnTo>
                    <a:lnTo>
                      <a:pt x="1268" y="354"/>
                    </a:lnTo>
                    <a:lnTo>
                      <a:pt x="1251" y="325"/>
                    </a:lnTo>
                    <a:lnTo>
                      <a:pt x="1234" y="297"/>
                    </a:lnTo>
                    <a:lnTo>
                      <a:pt x="1215" y="271"/>
                    </a:lnTo>
                    <a:lnTo>
                      <a:pt x="1195" y="246"/>
                    </a:lnTo>
                    <a:lnTo>
                      <a:pt x="1174" y="222"/>
                    </a:lnTo>
                    <a:lnTo>
                      <a:pt x="1152" y="198"/>
                    </a:lnTo>
                    <a:lnTo>
                      <a:pt x="1128" y="176"/>
                    </a:lnTo>
                    <a:lnTo>
                      <a:pt x="1104" y="155"/>
                    </a:lnTo>
                    <a:lnTo>
                      <a:pt x="1078" y="135"/>
                    </a:lnTo>
                    <a:lnTo>
                      <a:pt x="1053" y="116"/>
                    </a:lnTo>
                    <a:lnTo>
                      <a:pt x="1025" y="99"/>
                    </a:lnTo>
                    <a:lnTo>
                      <a:pt x="996" y="82"/>
                    </a:lnTo>
                    <a:lnTo>
                      <a:pt x="967" y="66"/>
                    </a:lnTo>
                    <a:lnTo>
                      <a:pt x="938" y="53"/>
                    </a:lnTo>
                    <a:lnTo>
                      <a:pt x="907" y="41"/>
                    </a:lnTo>
                    <a:lnTo>
                      <a:pt x="875" y="30"/>
                    </a:lnTo>
                    <a:lnTo>
                      <a:pt x="844" y="22"/>
                    </a:lnTo>
                    <a:lnTo>
                      <a:pt x="811" y="15"/>
                    </a:lnTo>
                    <a:lnTo>
                      <a:pt x="777" y="8"/>
                    </a:lnTo>
                    <a:lnTo>
                      <a:pt x="743" y="5"/>
                    </a:lnTo>
                    <a:lnTo>
                      <a:pt x="709" y="1"/>
                    </a:lnTo>
                    <a:lnTo>
                      <a:pt x="674" y="0"/>
                    </a:lnTo>
                    <a:lnTo>
                      <a:pt x="640" y="1"/>
                    </a:lnTo>
                    <a:lnTo>
                      <a:pt x="606" y="5"/>
                    </a:lnTo>
                    <a:lnTo>
                      <a:pt x="572" y="8"/>
                    </a:lnTo>
                    <a:lnTo>
                      <a:pt x="539" y="15"/>
                    </a:lnTo>
                    <a:lnTo>
                      <a:pt x="507" y="22"/>
                    </a:lnTo>
                    <a:lnTo>
                      <a:pt x="474" y="30"/>
                    </a:lnTo>
                    <a:lnTo>
                      <a:pt x="443" y="41"/>
                    </a:lnTo>
                    <a:lnTo>
                      <a:pt x="413" y="53"/>
                    </a:lnTo>
                    <a:lnTo>
                      <a:pt x="382" y="66"/>
                    </a:lnTo>
                    <a:lnTo>
                      <a:pt x="353" y="82"/>
                    </a:lnTo>
                    <a:lnTo>
                      <a:pt x="325" y="99"/>
                    </a:lnTo>
                    <a:lnTo>
                      <a:pt x="298" y="116"/>
                    </a:lnTo>
                    <a:lnTo>
                      <a:pt x="270" y="135"/>
                    </a:lnTo>
                    <a:lnTo>
                      <a:pt x="245" y="155"/>
                    </a:lnTo>
                    <a:lnTo>
                      <a:pt x="221" y="176"/>
                    </a:lnTo>
                    <a:lnTo>
                      <a:pt x="197" y="198"/>
                    </a:lnTo>
                    <a:lnTo>
                      <a:pt x="175" y="222"/>
                    </a:lnTo>
                    <a:lnTo>
                      <a:pt x="154" y="246"/>
                    </a:lnTo>
                    <a:lnTo>
                      <a:pt x="134" y="271"/>
                    </a:lnTo>
                    <a:lnTo>
                      <a:pt x="115" y="297"/>
                    </a:lnTo>
                    <a:lnTo>
                      <a:pt x="98" y="325"/>
                    </a:lnTo>
                    <a:lnTo>
                      <a:pt x="82" y="354"/>
                    </a:lnTo>
                    <a:lnTo>
                      <a:pt x="67" y="383"/>
                    </a:lnTo>
                    <a:lnTo>
                      <a:pt x="53" y="412"/>
                    </a:lnTo>
                    <a:lnTo>
                      <a:pt x="41" y="443"/>
                    </a:lnTo>
                    <a:lnTo>
                      <a:pt x="31" y="475"/>
                    </a:lnTo>
                    <a:lnTo>
                      <a:pt x="21" y="506"/>
                    </a:lnTo>
                    <a:lnTo>
                      <a:pt x="14" y="538"/>
                    </a:lnTo>
                    <a:lnTo>
                      <a:pt x="7" y="573"/>
                    </a:lnTo>
                    <a:lnTo>
                      <a:pt x="3" y="607"/>
                    </a:lnTo>
                    <a:lnTo>
                      <a:pt x="0" y="641"/>
                    </a:lnTo>
                    <a:lnTo>
                      <a:pt x="0" y="675"/>
                    </a:lnTo>
                    <a:lnTo>
                      <a:pt x="0" y="709"/>
                    </a:lnTo>
                    <a:lnTo>
                      <a:pt x="3" y="744"/>
                    </a:lnTo>
                    <a:lnTo>
                      <a:pt x="7" y="778"/>
                    </a:lnTo>
                    <a:lnTo>
                      <a:pt x="14" y="810"/>
                    </a:lnTo>
                    <a:lnTo>
                      <a:pt x="21" y="843"/>
                    </a:lnTo>
                    <a:lnTo>
                      <a:pt x="31" y="875"/>
                    </a:lnTo>
                    <a:lnTo>
                      <a:pt x="41" y="906"/>
                    </a:lnTo>
                    <a:lnTo>
                      <a:pt x="53" y="937"/>
                    </a:lnTo>
                    <a:lnTo>
                      <a:pt x="67" y="968"/>
                    </a:lnTo>
                    <a:lnTo>
                      <a:pt x="82" y="997"/>
                    </a:lnTo>
                    <a:lnTo>
                      <a:pt x="98" y="1024"/>
                    </a:lnTo>
                    <a:lnTo>
                      <a:pt x="115" y="1051"/>
                    </a:lnTo>
                    <a:lnTo>
                      <a:pt x="134" y="1079"/>
                    </a:lnTo>
                    <a:lnTo>
                      <a:pt x="154" y="1105"/>
                    </a:lnTo>
                    <a:lnTo>
                      <a:pt x="175" y="1128"/>
                    </a:lnTo>
                    <a:lnTo>
                      <a:pt x="197" y="1152"/>
                    </a:lnTo>
                    <a:lnTo>
                      <a:pt x="221" y="1175"/>
                    </a:lnTo>
                    <a:lnTo>
                      <a:pt x="245" y="1195"/>
                    </a:lnTo>
                    <a:lnTo>
                      <a:pt x="270" y="1216"/>
                    </a:lnTo>
                    <a:lnTo>
                      <a:pt x="298" y="1235"/>
                    </a:lnTo>
                    <a:lnTo>
                      <a:pt x="325" y="1252"/>
                    </a:lnTo>
                    <a:lnTo>
                      <a:pt x="353" y="1269"/>
                    </a:lnTo>
                    <a:lnTo>
                      <a:pt x="382" y="1282"/>
                    </a:lnTo>
                    <a:lnTo>
                      <a:pt x="413" y="1296"/>
                    </a:lnTo>
                    <a:lnTo>
                      <a:pt x="443" y="1308"/>
                    </a:lnTo>
                    <a:lnTo>
                      <a:pt x="474" y="1320"/>
                    </a:lnTo>
                    <a:lnTo>
                      <a:pt x="507" y="1329"/>
                    </a:lnTo>
                    <a:lnTo>
                      <a:pt x="539" y="1335"/>
                    </a:lnTo>
                    <a:lnTo>
                      <a:pt x="572" y="1342"/>
                    </a:lnTo>
                    <a:lnTo>
                      <a:pt x="606" y="1346"/>
                    </a:lnTo>
                    <a:lnTo>
                      <a:pt x="640" y="1349"/>
                    </a:lnTo>
                    <a:lnTo>
                      <a:pt x="674" y="1349"/>
                    </a:lnTo>
                    <a:lnTo>
                      <a:pt x="709" y="1349"/>
                    </a:lnTo>
                    <a:lnTo>
                      <a:pt x="743" y="1346"/>
                    </a:lnTo>
                    <a:lnTo>
                      <a:pt x="777" y="1342"/>
                    </a:lnTo>
                    <a:lnTo>
                      <a:pt x="811" y="1335"/>
                    </a:lnTo>
                    <a:lnTo>
                      <a:pt x="844" y="1329"/>
                    </a:lnTo>
                    <a:lnTo>
                      <a:pt x="875" y="1320"/>
                    </a:lnTo>
                    <a:lnTo>
                      <a:pt x="907" y="1308"/>
                    </a:lnTo>
                    <a:lnTo>
                      <a:pt x="938" y="1296"/>
                    </a:lnTo>
                    <a:lnTo>
                      <a:pt x="967" y="1282"/>
                    </a:lnTo>
                    <a:lnTo>
                      <a:pt x="996" y="1269"/>
                    </a:lnTo>
                    <a:lnTo>
                      <a:pt x="1025" y="1252"/>
                    </a:lnTo>
                    <a:lnTo>
                      <a:pt x="1053" y="1235"/>
                    </a:lnTo>
                    <a:lnTo>
                      <a:pt x="1078" y="1216"/>
                    </a:lnTo>
                    <a:lnTo>
                      <a:pt x="1104" y="1195"/>
                    </a:lnTo>
                    <a:lnTo>
                      <a:pt x="1128" y="1175"/>
                    </a:lnTo>
                    <a:lnTo>
                      <a:pt x="1152" y="1152"/>
                    </a:lnTo>
                    <a:lnTo>
                      <a:pt x="1174" y="1128"/>
                    </a:lnTo>
                    <a:lnTo>
                      <a:pt x="1195" y="1105"/>
                    </a:lnTo>
                    <a:lnTo>
                      <a:pt x="1215" y="1079"/>
                    </a:lnTo>
                    <a:lnTo>
                      <a:pt x="1234" y="1051"/>
                    </a:lnTo>
                    <a:lnTo>
                      <a:pt x="1251" y="1024"/>
                    </a:lnTo>
                    <a:lnTo>
                      <a:pt x="1268" y="997"/>
                    </a:lnTo>
                    <a:lnTo>
                      <a:pt x="1284" y="968"/>
                    </a:lnTo>
                    <a:lnTo>
                      <a:pt x="1296" y="937"/>
                    </a:lnTo>
                    <a:lnTo>
                      <a:pt x="1308" y="906"/>
                    </a:lnTo>
                    <a:lnTo>
                      <a:pt x="1320" y="875"/>
                    </a:lnTo>
                    <a:lnTo>
                      <a:pt x="1328" y="843"/>
                    </a:lnTo>
                    <a:lnTo>
                      <a:pt x="1335" y="810"/>
                    </a:lnTo>
                    <a:lnTo>
                      <a:pt x="1342" y="778"/>
                    </a:lnTo>
                    <a:lnTo>
                      <a:pt x="1345" y="744"/>
                    </a:lnTo>
                    <a:lnTo>
                      <a:pt x="1349" y="709"/>
                    </a:lnTo>
                    <a:lnTo>
                      <a:pt x="1349" y="675"/>
                    </a:lnTo>
                    <a:close/>
                    <a:moveTo>
                      <a:pt x="1342" y="675"/>
                    </a:moveTo>
                    <a:lnTo>
                      <a:pt x="1342" y="709"/>
                    </a:lnTo>
                    <a:lnTo>
                      <a:pt x="1339" y="744"/>
                    </a:lnTo>
                    <a:lnTo>
                      <a:pt x="1335" y="776"/>
                    </a:lnTo>
                    <a:lnTo>
                      <a:pt x="1328" y="809"/>
                    </a:lnTo>
                    <a:lnTo>
                      <a:pt x="1321" y="841"/>
                    </a:lnTo>
                    <a:lnTo>
                      <a:pt x="1313" y="874"/>
                    </a:lnTo>
                    <a:lnTo>
                      <a:pt x="1301" y="904"/>
                    </a:lnTo>
                    <a:lnTo>
                      <a:pt x="1289" y="935"/>
                    </a:lnTo>
                    <a:lnTo>
                      <a:pt x="1277" y="964"/>
                    </a:lnTo>
                    <a:lnTo>
                      <a:pt x="1262" y="993"/>
                    </a:lnTo>
                    <a:lnTo>
                      <a:pt x="1246" y="1021"/>
                    </a:lnTo>
                    <a:lnTo>
                      <a:pt x="1227" y="1048"/>
                    </a:lnTo>
                    <a:lnTo>
                      <a:pt x="1210" y="1074"/>
                    </a:lnTo>
                    <a:lnTo>
                      <a:pt x="1190" y="1099"/>
                    </a:lnTo>
                    <a:lnTo>
                      <a:pt x="1169" y="1123"/>
                    </a:lnTo>
                    <a:lnTo>
                      <a:pt x="1147" y="1147"/>
                    </a:lnTo>
                    <a:lnTo>
                      <a:pt x="1123" y="1170"/>
                    </a:lnTo>
                    <a:lnTo>
                      <a:pt x="1099" y="1190"/>
                    </a:lnTo>
                    <a:lnTo>
                      <a:pt x="1073" y="1209"/>
                    </a:lnTo>
                    <a:lnTo>
                      <a:pt x="1048" y="1228"/>
                    </a:lnTo>
                    <a:lnTo>
                      <a:pt x="1020" y="1245"/>
                    </a:lnTo>
                    <a:lnTo>
                      <a:pt x="993" y="1262"/>
                    </a:lnTo>
                    <a:lnTo>
                      <a:pt x="964" y="1276"/>
                    </a:lnTo>
                    <a:lnTo>
                      <a:pt x="935" y="1289"/>
                    </a:lnTo>
                    <a:lnTo>
                      <a:pt x="904" y="1301"/>
                    </a:lnTo>
                    <a:lnTo>
                      <a:pt x="873" y="1311"/>
                    </a:lnTo>
                    <a:lnTo>
                      <a:pt x="842" y="1322"/>
                    </a:lnTo>
                    <a:lnTo>
                      <a:pt x="810" y="1329"/>
                    </a:lnTo>
                    <a:lnTo>
                      <a:pt x="777" y="1334"/>
                    </a:lnTo>
                    <a:lnTo>
                      <a:pt x="743" y="1339"/>
                    </a:lnTo>
                    <a:lnTo>
                      <a:pt x="709" y="1341"/>
                    </a:lnTo>
                    <a:lnTo>
                      <a:pt x="674" y="1342"/>
                    </a:lnTo>
                    <a:lnTo>
                      <a:pt x="640" y="1341"/>
                    </a:lnTo>
                    <a:lnTo>
                      <a:pt x="606" y="1339"/>
                    </a:lnTo>
                    <a:lnTo>
                      <a:pt x="573" y="1334"/>
                    </a:lnTo>
                    <a:lnTo>
                      <a:pt x="541" y="1329"/>
                    </a:lnTo>
                    <a:lnTo>
                      <a:pt x="508" y="1322"/>
                    </a:lnTo>
                    <a:lnTo>
                      <a:pt x="476" y="1311"/>
                    </a:lnTo>
                    <a:lnTo>
                      <a:pt x="445" y="1301"/>
                    </a:lnTo>
                    <a:lnTo>
                      <a:pt x="414" y="1289"/>
                    </a:lnTo>
                    <a:lnTo>
                      <a:pt x="385" y="1276"/>
                    </a:lnTo>
                    <a:lnTo>
                      <a:pt x="356" y="1262"/>
                    </a:lnTo>
                    <a:lnTo>
                      <a:pt x="329" y="1245"/>
                    </a:lnTo>
                    <a:lnTo>
                      <a:pt x="301" y="1228"/>
                    </a:lnTo>
                    <a:lnTo>
                      <a:pt x="276" y="1209"/>
                    </a:lnTo>
                    <a:lnTo>
                      <a:pt x="250" y="1190"/>
                    </a:lnTo>
                    <a:lnTo>
                      <a:pt x="226" y="1170"/>
                    </a:lnTo>
                    <a:lnTo>
                      <a:pt x="202" y="1147"/>
                    </a:lnTo>
                    <a:lnTo>
                      <a:pt x="181" y="1123"/>
                    </a:lnTo>
                    <a:lnTo>
                      <a:pt x="159" y="1099"/>
                    </a:lnTo>
                    <a:lnTo>
                      <a:pt x="140" y="1074"/>
                    </a:lnTo>
                    <a:lnTo>
                      <a:pt x="122" y="1048"/>
                    </a:lnTo>
                    <a:lnTo>
                      <a:pt x="104" y="1021"/>
                    </a:lnTo>
                    <a:lnTo>
                      <a:pt x="87" y="993"/>
                    </a:lnTo>
                    <a:lnTo>
                      <a:pt x="74" y="964"/>
                    </a:lnTo>
                    <a:lnTo>
                      <a:pt x="60" y="935"/>
                    </a:lnTo>
                    <a:lnTo>
                      <a:pt x="48" y="904"/>
                    </a:lnTo>
                    <a:lnTo>
                      <a:pt x="38" y="874"/>
                    </a:lnTo>
                    <a:lnTo>
                      <a:pt x="27" y="841"/>
                    </a:lnTo>
                    <a:lnTo>
                      <a:pt x="21" y="809"/>
                    </a:lnTo>
                    <a:lnTo>
                      <a:pt x="15" y="776"/>
                    </a:lnTo>
                    <a:lnTo>
                      <a:pt x="10" y="744"/>
                    </a:lnTo>
                    <a:lnTo>
                      <a:pt x="9" y="709"/>
                    </a:lnTo>
                    <a:lnTo>
                      <a:pt x="7" y="675"/>
                    </a:lnTo>
                    <a:lnTo>
                      <a:pt x="9" y="641"/>
                    </a:lnTo>
                    <a:lnTo>
                      <a:pt x="10" y="607"/>
                    </a:lnTo>
                    <a:lnTo>
                      <a:pt x="15" y="573"/>
                    </a:lnTo>
                    <a:lnTo>
                      <a:pt x="21" y="540"/>
                    </a:lnTo>
                    <a:lnTo>
                      <a:pt x="27" y="508"/>
                    </a:lnTo>
                    <a:lnTo>
                      <a:pt x="38" y="477"/>
                    </a:lnTo>
                    <a:lnTo>
                      <a:pt x="48" y="446"/>
                    </a:lnTo>
                    <a:lnTo>
                      <a:pt x="60" y="415"/>
                    </a:lnTo>
                    <a:lnTo>
                      <a:pt x="74" y="386"/>
                    </a:lnTo>
                    <a:lnTo>
                      <a:pt x="87" y="357"/>
                    </a:lnTo>
                    <a:lnTo>
                      <a:pt x="104" y="330"/>
                    </a:lnTo>
                    <a:lnTo>
                      <a:pt x="122" y="302"/>
                    </a:lnTo>
                    <a:lnTo>
                      <a:pt x="140" y="275"/>
                    </a:lnTo>
                    <a:lnTo>
                      <a:pt x="159" y="251"/>
                    </a:lnTo>
                    <a:lnTo>
                      <a:pt x="181" y="227"/>
                    </a:lnTo>
                    <a:lnTo>
                      <a:pt x="202" y="203"/>
                    </a:lnTo>
                    <a:lnTo>
                      <a:pt x="226" y="181"/>
                    </a:lnTo>
                    <a:lnTo>
                      <a:pt x="250" y="160"/>
                    </a:lnTo>
                    <a:lnTo>
                      <a:pt x="276" y="140"/>
                    </a:lnTo>
                    <a:lnTo>
                      <a:pt x="301" y="121"/>
                    </a:lnTo>
                    <a:lnTo>
                      <a:pt x="329" y="104"/>
                    </a:lnTo>
                    <a:lnTo>
                      <a:pt x="356" y="88"/>
                    </a:lnTo>
                    <a:lnTo>
                      <a:pt x="385" y="73"/>
                    </a:lnTo>
                    <a:lnTo>
                      <a:pt x="414" y="59"/>
                    </a:lnTo>
                    <a:lnTo>
                      <a:pt x="445" y="47"/>
                    </a:lnTo>
                    <a:lnTo>
                      <a:pt x="476" y="37"/>
                    </a:lnTo>
                    <a:lnTo>
                      <a:pt x="508" y="29"/>
                    </a:lnTo>
                    <a:lnTo>
                      <a:pt x="541" y="22"/>
                    </a:lnTo>
                    <a:lnTo>
                      <a:pt x="573" y="15"/>
                    </a:lnTo>
                    <a:lnTo>
                      <a:pt x="606" y="11"/>
                    </a:lnTo>
                    <a:lnTo>
                      <a:pt x="640" y="8"/>
                    </a:lnTo>
                    <a:lnTo>
                      <a:pt x="674" y="8"/>
                    </a:lnTo>
                    <a:lnTo>
                      <a:pt x="709" y="8"/>
                    </a:lnTo>
                    <a:lnTo>
                      <a:pt x="743" y="11"/>
                    </a:lnTo>
                    <a:lnTo>
                      <a:pt x="777" y="15"/>
                    </a:lnTo>
                    <a:lnTo>
                      <a:pt x="810" y="22"/>
                    </a:lnTo>
                    <a:lnTo>
                      <a:pt x="842" y="29"/>
                    </a:lnTo>
                    <a:lnTo>
                      <a:pt x="873" y="37"/>
                    </a:lnTo>
                    <a:lnTo>
                      <a:pt x="904" y="47"/>
                    </a:lnTo>
                    <a:lnTo>
                      <a:pt x="935" y="59"/>
                    </a:lnTo>
                    <a:lnTo>
                      <a:pt x="964" y="73"/>
                    </a:lnTo>
                    <a:lnTo>
                      <a:pt x="993" y="88"/>
                    </a:lnTo>
                    <a:lnTo>
                      <a:pt x="1020" y="104"/>
                    </a:lnTo>
                    <a:lnTo>
                      <a:pt x="1048" y="121"/>
                    </a:lnTo>
                    <a:lnTo>
                      <a:pt x="1073" y="140"/>
                    </a:lnTo>
                    <a:lnTo>
                      <a:pt x="1099" y="160"/>
                    </a:lnTo>
                    <a:lnTo>
                      <a:pt x="1123" y="181"/>
                    </a:lnTo>
                    <a:lnTo>
                      <a:pt x="1147" y="203"/>
                    </a:lnTo>
                    <a:lnTo>
                      <a:pt x="1169" y="227"/>
                    </a:lnTo>
                    <a:lnTo>
                      <a:pt x="1190" y="251"/>
                    </a:lnTo>
                    <a:lnTo>
                      <a:pt x="1210" y="275"/>
                    </a:lnTo>
                    <a:lnTo>
                      <a:pt x="1227" y="302"/>
                    </a:lnTo>
                    <a:lnTo>
                      <a:pt x="1246" y="330"/>
                    </a:lnTo>
                    <a:lnTo>
                      <a:pt x="1262" y="357"/>
                    </a:lnTo>
                    <a:lnTo>
                      <a:pt x="1277" y="386"/>
                    </a:lnTo>
                    <a:lnTo>
                      <a:pt x="1289" y="415"/>
                    </a:lnTo>
                    <a:lnTo>
                      <a:pt x="1301" y="446"/>
                    </a:lnTo>
                    <a:lnTo>
                      <a:pt x="1313" y="477"/>
                    </a:lnTo>
                    <a:lnTo>
                      <a:pt x="1321" y="508"/>
                    </a:lnTo>
                    <a:lnTo>
                      <a:pt x="1328" y="540"/>
                    </a:lnTo>
                    <a:lnTo>
                      <a:pt x="1335" y="573"/>
                    </a:lnTo>
                    <a:lnTo>
                      <a:pt x="1339" y="607"/>
                    </a:lnTo>
                    <a:lnTo>
                      <a:pt x="1342" y="641"/>
                    </a:lnTo>
                    <a:lnTo>
                      <a:pt x="1342" y="675"/>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59" name="Freeform 423"/>
              <p:cNvSpPr>
                <a:spLocks noEditPoints="1"/>
              </p:cNvSpPr>
              <p:nvPr/>
            </p:nvSpPr>
            <p:spPr bwMode="auto">
              <a:xfrm>
                <a:off x="1357" y="2633"/>
                <a:ext cx="1342" cy="1341"/>
              </a:xfrm>
              <a:custGeom>
                <a:avLst/>
                <a:gdLst>
                  <a:gd name="T0" fmla="*/ 1329 w 1342"/>
                  <a:gd name="T1" fmla="*/ 535 h 1341"/>
                  <a:gd name="T2" fmla="*/ 1277 w 1342"/>
                  <a:gd name="T3" fmla="*/ 379 h 1341"/>
                  <a:gd name="T4" fmla="*/ 1190 w 1342"/>
                  <a:gd name="T5" fmla="*/ 243 h 1341"/>
                  <a:gd name="T6" fmla="*/ 1074 w 1342"/>
                  <a:gd name="T7" fmla="*/ 133 h 1341"/>
                  <a:gd name="T8" fmla="*/ 933 w 1342"/>
                  <a:gd name="T9" fmla="*/ 51 h 1341"/>
                  <a:gd name="T10" fmla="*/ 774 w 1342"/>
                  <a:gd name="T11" fmla="*/ 6 h 1341"/>
                  <a:gd name="T12" fmla="*/ 603 w 1342"/>
                  <a:gd name="T13" fmla="*/ 3 h 1341"/>
                  <a:gd name="T14" fmla="*/ 440 w 1342"/>
                  <a:gd name="T15" fmla="*/ 39 h 1341"/>
                  <a:gd name="T16" fmla="*/ 297 w 1342"/>
                  <a:gd name="T17" fmla="*/ 114 h 1341"/>
                  <a:gd name="T18" fmla="*/ 175 w 1342"/>
                  <a:gd name="T19" fmla="*/ 219 h 1341"/>
                  <a:gd name="T20" fmla="*/ 81 w 1342"/>
                  <a:gd name="T21" fmla="*/ 350 h 1341"/>
                  <a:gd name="T22" fmla="*/ 21 w 1342"/>
                  <a:gd name="T23" fmla="*/ 503 h 1341"/>
                  <a:gd name="T24" fmla="*/ 0 w 1342"/>
                  <a:gd name="T25" fmla="*/ 670 h 1341"/>
                  <a:gd name="T26" fmla="*/ 21 w 1342"/>
                  <a:gd name="T27" fmla="*/ 838 h 1341"/>
                  <a:gd name="T28" fmla="*/ 81 w 1342"/>
                  <a:gd name="T29" fmla="*/ 990 h 1341"/>
                  <a:gd name="T30" fmla="*/ 175 w 1342"/>
                  <a:gd name="T31" fmla="*/ 1122 h 1341"/>
                  <a:gd name="T32" fmla="*/ 297 w 1342"/>
                  <a:gd name="T33" fmla="*/ 1226 h 1341"/>
                  <a:gd name="T34" fmla="*/ 440 w 1342"/>
                  <a:gd name="T35" fmla="*/ 1300 h 1341"/>
                  <a:gd name="T36" fmla="*/ 603 w 1342"/>
                  <a:gd name="T37" fmla="*/ 1337 h 1341"/>
                  <a:gd name="T38" fmla="*/ 774 w 1342"/>
                  <a:gd name="T39" fmla="*/ 1334 h 1341"/>
                  <a:gd name="T40" fmla="*/ 933 w 1342"/>
                  <a:gd name="T41" fmla="*/ 1288 h 1341"/>
                  <a:gd name="T42" fmla="*/ 1074 w 1342"/>
                  <a:gd name="T43" fmla="*/ 1207 h 1341"/>
                  <a:gd name="T44" fmla="*/ 1190 w 1342"/>
                  <a:gd name="T45" fmla="*/ 1096 h 1341"/>
                  <a:gd name="T46" fmla="*/ 1277 w 1342"/>
                  <a:gd name="T47" fmla="*/ 961 h 1341"/>
                  <a:gd name="T48" fmla="*/ 1329 w 1342"/>
                  <a:gd name="T49" fmla="*/ 805 h 1341"/>
                  <a:gd name="T50" fmla="*/ 1336 w 1342"/>
                  <a:gd name="T51" fmla="*/ 670 h 1341"/>
                  <a:gd name="T52" fmla="*/ 1315 w 1342"/>
                  <a:gd name="T53" fmla="*/ 836 h 1341"/>
                  <a:gd name="T54" fmla="*/ 1255 w 1342"/>
                  <a:gd name="T55" fmla="*/ 987 h 1341"/>
                  <a:gd name="T56" fmla="*/ 1163 w 1342"/>
                  <a:gd name="T57" fmla="*/ 1117 h 1341"/>
                  <a:gd name="T58" fmla="*/ 1043 w 1342"/>
                  <a:gd name="T59" fmla="*/ 1221 h 1341"/>
                  <a:gd name="T60" fmla="*/ 899 w 1342"/>
                  <a:gd name="T61" fmla="*/ 1293 h 1341"/>
                  <a:gd name="T62" fmla="*/ 740 w 1342"/>
                  <a:gd name="T63" fmla="*/ 1330 h 1341"/>
                  <a:gd name="T64" fmla="*/ 570 w 1342"/>
                  <a:gd name="T65" fmla="*/ 1325 h 1341"/>
                  <a:gd name="T66" fmla="*/ 413 w 1342"/>
                  <a:gd name="T67" fmla="*/ 1281 h 1341"/>
                  <a:gd name="T68" fmla="*/ 274 w 1342"/>
                  <a:gd name="T69" fmla="*/ 1202 h 1341"/>
                  <a:gd name="T70" fmla="*/ 160 w 1342"/>
                  <a:gd name="T71" fmla="*/ 1093 h 1341"/>
                  <a:gd name="T72" fmla="*/ 74 w 1342"/>
                  <a:gd name="T73" fmla="*/ 958 h 1341"/>
                  <a:gd name="T74" fmla="*/ 21 w 1342"/>
                  <a:gd name="T75" fmla="*/ 804 h 1341"/>
                  <a:gd name="T76" fmla="*/ 9 w 1342"/>
                  <a:gd name="T77" fmla="*/ 636 h 1341"/>
                  <a:gd name="T78" fmla="*/ 38 w 1342"/>
                  <a:gd name="T79" fmla="*/ 473 h 1341"/>
                  <a:gd name="T80" fmla="*/ 105 w 1342"/>
                  <a:gd name="T81" fmla="*/ 326 h 1341"/>
                  <a:gd name="T82" fmla="*/ 202 w 1342"/>
                  <a:gd name="T83" fmla="*/ 201 h 1341"/>
                  <a:gd name="T84" fmla="*/ 327 w 1342"/>
                  <a:gd name="T85" fmla="*/ 102 h 1341"/>
                  <a:gd name="T86" fmla="*/ 475 w 1342"/>
                  <a:gd name="T87" fmla="*/ 36 h 1341"/>
                  <a:gd name="T88" fmla="*/ 637 w 1342"/>
                  <a:gd name="T89" fmla="*/ 6 h 1341"/>
                  <a:gd name="T90" fmla="*/ 805 w 1342"/>
                  <a:gd name="T91" fmla="*/ 20 h 1341"/>
                  <a:gd name="T92" fmla="*/ 959 w 1342"/>
                  <a:gd name="T93" fmla="*/ 71 h 1341"/>
                  <a:gd name="T94" fmla="*/ 1094 w 1342"/>
                  <a:gd name="T95" fmla="*/ 159 h 1341"/>
                  <a:gd name="T96" fmla="*/ 1204 w 1342"/>
                  <a:gd name="T97" fmla="*/ 273 h 1341"/>
                  <a:gd name="T98" fmla="*/ 1283 w 1342"/>
                  <a:gd name="T99" fmla="*/ 412 h 1341"/>
                  <a:gd name="T100" fmla="*/ 1327 w 1342"/>
                  <a:gd name="T101" fmla="*/ 569 h 134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42"/>
                  <a:gd name="T154" fmla="*/ 0 h 1341"/>
                  <a:gd name="T155" fmla="*/ 1342 w 1342"/>
                  <a:gd name="T156" fmla="*/ 1341 h 134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42" h="1341">
                    <a:moveTo>
                      <a:pt x="1342" y="670"/>
                    </a:moveTo>
                    <a:lnTo>
                      <a:pt x="1342" y="636"/>
                    </a:lnTo>
                    <a:lnTo>
                      <a:pt x="1339" y="602"/>
                    </a:lnTo>
                    <a:lnTo>
                      <a:pt x="1336" y="568"/>
                    </a:lnTo>
                    <a:lnTo>
                      <a:pt x="1329" y="535"/>
                    </a:lnTo>
                    <a:lnTo>
                      <a:pt x="1322" y="503"/>
                    </a:lnTo>
                    <a:lnTo>
                      <a:pt x="1313" y="470"/>
                    </a:lnTo>
                    <a:lnTo>
                      <a:pt x="1301" y="439"/>
                    </a:lnTo>
                    <a:lnTo>
                      <a:pt x="1289" y="408"/>
                    </a:lnTo>
                    <a:lnTo>
                      <a:pt x="1277" y="379"/>
                    </a:lnTo>
                    <a:lnTo>
                      <a:pt x="1262" y="350"/>
                    </a:lnTo>
                    <a:lnTo>
                      <a:pt x="1245" y="321"/>
                    </a:lnTo>
                    <a:lnTo>
                      <a:pt x="1228" y="296"/>
                    </a:lnTo>
                    <a:lnTo>
                      <a:pt x="1209" y="268"/>
                    </a:lnTo>
                    <a:lnTo>
                      <a:pt x="1190" y="243"/>
                    </a:lnTo>
                    <a:lnTo>
                      <a:pt x="1168" y="219"/>
                    </a:lnTo>
                    <a:lnTo>
                      <a:pt x="1146" y="196"/>
                    </a:lnTo>
                    <a:lnTo>
                      <a:pt x="1123" y="174"/>
                    </a:lnTo>
                    <a:lnTo>
                      <a:pt x="1099" y="152"/>
                    </a:lnTo>
                    <a:lnTo>
                      <a:pt x="1074" y="133"/>
                    </a:lnTo>
                    <a:lnTo>
                      <a:pt x="1046" y="114"/>
                    </a:lnTo>
                    <a:lnTo>
                      <a:pt x="1019" y="95"/>
                    </a:lnTo>
                    <a:lnTo>
                      <a:pt x="992" y="80"/>
                    </a:lnTo>
                    <a:lnTo>
                      <a:pt x="962" y="65"/>
                    </a:lnTo>
                    <a:lnTo>
                      <a:pt x="933" y="51"/>
                    </a:lnTo>
                    <a:lnTo>
                      <a:pt x="903" y="39"/>
                    </a:lnTo>
                    <a:lnTo>
                      <a:pt x="872" y="29"/>
                    </a:lnTo>
                    <a:lnTo>
                      <a:pt x="839" y="20"/>
                    </a:lnTo>
                    <a:lnTo>
                      <a:pt x="807" y="13"/>
                    </a:lnTo>
                    <a:lnTo>
                      <a:pt x="774" y="6"/>
                    </a:lnTo>
                    <a:lnTo>
                      <a:pt x="740" y="3"/>
                    </a:lnTo>
                    <a:lnTo>
                      <a:pt x="706" y="0"/>
                    </a:lnTo>
                    <a:lnTo>
                      <a:pt x="671" y="0"/>
                    </a:lnTo>
                    <a:lnTo>
                      <a:pt x="637" y="0"/>
                    </a:lnTo>
                    <a:lnTo>
                      <a:pt x="603" y="3"/>
                    </a:lnTo>
                    <a:lnTo>
                      <a:pt x="569" y="6"/>
                    </a:lnTo>
                    <a:lnTo>
                      <a:pt x="536" y="13"/>
                    </a:lnTo>
                    <a:lnTo>
                      <a:pt x="504" y="20"/>
                    </a:lnTo>
                    <a:lnTo>
                      <a:pt x="473" y="29"/>
                    </a:lnTo>
                    <a:lnTo>
                      <a:pt x="440" y="39"/>
                    </a:lnTo>
                    <a:lnTo>
                      <a:pt x="411" y="51"/>
                    </a:lnTo>
                    <a:lnTo>
                      <a:pt x="380" y="65"/>
                    </a:lnTo>
                    <a:lnTo>
                      <a:pt x="351" y="80"/>
                    </a:lnTo>
                    <a:lnTo>
                      <a:pt x="324" y="95"/>
                    </a:lnTo>
                    <a:lnTo>
                      <a:pt x="297" y="114"/>
                    </a:lnTo>
                    <a:lnTo>
                      <a:pt x="271" y="133"/>
                    </a:lnTo>
                    <a:lnTo>
                      <a:pt x="245" y="152"/>
                    </a:lnTo>
                    <a:lnTo>
                      <a:pt x="221" y="174"/>
                    </a:lnTo>
                    <a:lnTo>
                      <a:pt x="197" y="196"/>
                    </a:lnTo>
                    <a:lnTo>
                      <a:pt x="175" y="219"/>
                    </a:lnTo>
                    <a:lnTo>
                      <a:pt x="154" y="243"/>
                    </a:lnTo>
                    <a:lnTo>
                      <a:pt x="134" y="268"/>
                    </a:lnTo>
                    <a:lnTo>
                      <a:pt x="115" y="296"/>
                    </a:lnTo>
                    <a:lnTo>
                      <a:pt x="98" y="321"/>
                    </a:lnTo>
                    <a:lnTo>
                      <a:pt x="81" y="350"/>
                    </a:lnTo>
                    <a:lnTo>
                      <a:pt x="67" y="379"/>
                    </a:lnTo>
                    <a:lnTo>
                      <a:pt x="53" y="408"/>
                    </a:lnTo>
                    <a:lnTo>
                      <a:pt x="41" y="439"/>
                    </a:lnTo>
                    <a:lnTo>
                      <a:pt x="31" y="470"/>
                    </a:lnTo>
                    <a:lnTo>
                      <a:pt x="21" y="503"/>
                    </a:lnTo>
                    <a:lnTo>
                      <a:pt x="14" y="535"/>
                    </a:lnTo>
                    <a:lnTo>
                      <a:pt x="9" y="568"/>
                    </a:lnTo>
                    <a:lnTo>
                      <a:pt x="4" y="602"/>
                    </a:lnTo>
                    <a:lnTo>
                      <a:pt x="2" y="636"/>
                    </a:lnTo>
                    <a:lnTo>
                      <a:pt x="0" y="670"/>
                    </a:lnTo>
                    <a:lnTo>
                      <a:pt x="2" y="704"/>
                    </a:lnTo>
                    <a:lnTo>
                      <a:pt x="4" y="739"/>
                    </a:lnTo>
                    <a:lnTo>
                      <a:pt x="9" y="773"/>
                    </a:lnTo>
                    <a:lnTo>
                      <a:pt x="14" y="805"/>
                    </a:lnTo>
                    <a:lnTo>
                      <a:pt x="21" y="838"/>
                    </a:lnTo>
                    <a:lnTo>
                      <a:pt x="31" y="870"/>
                    </a:lnTo>
                    <a:lnTo>
                      <a:pt x="41" y="901"/>
                    </a:lnTo>
                    <a:lnTo>
                      <a:pt x="53" y="932"/>
                    </a:lnTo>
                    <a:lnTo>
                      <a:pt x="67" y="961"/>
                    </a:lnTo>
                    <a:lnTo>
                      <a:pt x="81" y="990"/>
                    </a:lnTo>
                    <a:lnTo>
                      <a:pt x="98" y="1017"/>
                    </a:lnTo>
                    <a:lnTo>
                      <a:pt x="115" y="1045"/>
                    </a:lnTo>
                    <a:lnTo>
                      <a:pt x="134" y="1072"/>
                    </a:lnTo>
                    <a:lnTo>
                      <a:pt x="154" y="1096"/>
                    </a:lnTo>
                    <a:lnTo>
                      <a:pt x="175" y="1122"/>
                    </a:lnTo>
                    <a:lnTo>
                      <a:pt x="197" y="1144"/>
                    </a:lnTo>
                    <a:lnTo>
                      <a:pt x="221" y="1166"/>
                    </a:lnTo>
                    <a:lnTo>
                      <a:pt x="245" y="1188"/>
                    </a:lnTo>
                    <a:lnTo>
                      <a:pt x="271" y="1207"/>
                    </a:lnTo>
                    <a:lnTo>
                      <a:pt x="297" y="1226"/>
                    </a:lnTo>
                    <a:lnTo>
                      <a:pt x="324" y="1243"/>
                    </a:lnTo>
                    <a:lnTo>
                      <a:pt x="351" y="1260"/>
                    </a:lnTo>
                    <a:lnTo>
                      <a:pt x="380" y="1274"/>
                    </a:lnTo>
                    <a:lnTo>
                      <a:pt x="411" y="1288"/>
                    </a:lnTo>
                    <a:lnTo>
                      <a:pt x="440" y="1300"/>
                    </a:lnTo>
                    <a:lnTo>
                      <a:pt x="473" y="1310"/>
                    </a:lnTo>
                    <a:lnTo>
                      <a:pt x="504" y="1320"/>
                    </a:lnTo>
                    <a:lnTo>
                      <a:pt x="536" y="1327"/>
                    </a:lnTo>
                    <a:lnTo>
                      <a:pt x="569" y="1334"/>
                    </a:lnTo>
                    <a:lnTo>
                      <a:pt x="603" y="1337"/>
                    </a:lnTo>
                    <a:lnTo>
                      <a:pt x="637" y="1341"/>
                    </a:lnTo>
                    <a:lnTo>
                      <a:pt x="671" y="1341"/>
                    </a:lnTo>
                    <a:lnTo>
                      <a:pt x="706" y="1341"/>
                    </a:lnTo>
                    <a:lnTo>
                      <a:pt x="740" y="1337"/>
                    </a:lnTo>
                    <a:lnTo>
                      <a:pt x="774" y="1334"/>
                    </a:lnTo>
                    <a:lnTo>
                      <a:pt x="807" y="1327"/>
                    </a:lnTo>
                    <a:lnTo>
                      <a:pt x="839" y="1320"/>
                    </a:lnTo>
                    <a:lnTo>
                      <a:pt x="872" y="1310"/>
                    </a:lnTo>
                    <a:lnTo>
                      <a:pt x="903" y="1300"/>
                    </a:lnTo>
                    <a:lnTo>
                      <a:pt x="933" y="1288"/>
                    </a:lnTo>
                    <a:lnTo>
                      <a:pt x="962" y="1274"/>
                    </a:lnTo>
                    <a:lnTo>
                      <a:pt x="992" y="1260"/>
                    </a:lnTo>
                    <a:lnTo>
                      <a:pt x="1019" y="1243"/>
                    </a:lnTo>
                    <a:lnTo>
                      <a:pt x="1046" y="1226"/>
                    </a:lnTo>
                    <a:lnTo>
                      <a:pt x="1074" y="1207"/>
                    </a:lnTo>
                    <a:lnTo>
                      <a:pt x="1099" y="1188"/>
                    </a:lnTo>
                    <a:lnTo>
                      <a:pt x="1123" y="1166"/>
                    </a:lnTo>
                    <a:lnTo>
                      <a:pt x="1146" y="1144"/>
                    </a:lnTo>
                    <a:lnTo>
                      <a:pt x="1168" y="1122"/>
                    </a:lnTo>
                    <a:lnTo>
                      <a:pt x="1190" y="1096"/>
                    </a:lnTo>
                    <a:lnTo>
                      <a:pt x="1209" y="1072"/>
                    </a:lnTo>
                    <a:lnTo>
                      <a:pt x="1228" y="1045"/>
                    </a:lnTo>
                    <a:lnTo>
                      <a:pt x="1245" y="1017"/>
                    </a:lnTo>
                    <a:lnTo>
                      <a:pt x="1262" y="990"/>
                    </a:lnTo>
                    <a:lnTo>
                      <a:pt x="1277" y="961"/>
                    </a:lnTo>
                    <a:lnTo>
                      <a:pt x="1289" y="932"/>
                    </a:lnTo>
                    <a:lnTo>
                      <a:pt x="1301" y="901"/>
                    </a:lnTo>
                    <a:lnTo>
                      <a:pt x="1313" y="870"/>
                    </a:lnTo>
                    <a:lnTo>
                      <a:pt x="1322" y="838"/>
                    </a:lnTo>
                    <a:lnTo>
                      <a:pt x="1329" y="805"/>
                    </a:lnTo>
                    <a:lnTo>
                      <a:pt x="1336" y="773"/>
                    </a:lnTo>
                    <a:lnTo>
                      <a:pt x="1339" y="739"/>
                    </a:lnTo>
                    <a:lnTo>
                      <a:pt x="1342" y="704"/>
                    </a:lnTo>
                    <a:lnTo>
                      <a:pt x="1342" y="670"/>
                    </a:lnTo>
                    <a:close/>
                    <a:moveTo>
                      <a:pt x="1336" y="670"/>
                    </a:moveTo>
                    <a:lnTo>
                      <a:pt x="1334" y="704"/>
                    </a:lnTo>
                    <a:lnTo>
                      <a:pt x="1332" y="739"/>
                    </a:lnTo>
                    <a:lnTo>
                      <a:pt x="1327" y="771"/>
                    </a:lnTo>
                    <a:lnTo>
                      <a:pt x="1322" y="804"/>
                    </a:lnTo>
                    <a:lnTo>
                      <a:pt x="1315" y="836"/>
                    </a:lnTo>
                    <a:lnTo>
                      <a:pt x="1306" y="867"/>
                    </a:lnTo>
                    <a:lnTo>
                      <a:pt x="1295" y="898"/>
                    </a:lnTo>
                    <a:lnTo>
                      <a:pt x="1283" y="928"/>
                    </a:lnTo>
                    <a:lnTo>
                      <a:pt x="1271" y="958"/>
                    </a:lnTo>
                    <a:lnTo>
                      <a:pt x="1255" y="987"/>
                    </a:lnTo>
                    <a:lnTo>
                      <a:pt x="1240" y="1014"/>
                    </a:lnTo>
                    <a:lnTo>
                      <a:pt x="1223" y="1041"/>
                    </a:lnTo>
                    <a:lnTo>
                      <a:pt x="1204" y="1067"/>
                    </a:lnTo>
                    <a:lnTo>
                      <a:pt x="1183" y="1093"/>
                    </a:lnTo>
                    <a:lnTo>
                      <a:pt x="1163" y="1117"/>
                    </a:lnTo>
                    <a:lnTo>
                      <a:pt x="1140" y="1139"/>
                    </a:lnTo>
                    <a:lnTo>
                      <a:pt x="1118" y="1161"/>
                    </a:lnTo>
                    <a:lnTo>
                      <a:pt x="1094" y="1182"/>
                    </a:lnTo>
                    <a:lnTo>
                      <a:pt x="1069" y="1202"/>
                    </a:lnTo>
                    <a:lnTo>
                      <a:pt x="1043" y="1221"/>
                    </a:lnTo>
                    <a:lnTo>
                      <a:pt x="1015" y="1238"/>
                    </a:lnTo>
                    <a:lnTo>
                      <a:pt x="988" y="1253"/>
                    </a:lnTo>
                    <a:lnTo>
                      <a:pt x="959" y="1269"/>
                    </a:lnTo>
                    <a:lnTo>
                      <a:pt x="930" y="1281"/>
                    </a:lnTo>
                    <a:lnTo>
                      <a:pt x="899" y="1293"/>
                    </a:lnTo>
                    <a:lnTo>
                      <a:pt x="868" y="1303"/>
                    </a:lnTo>
                    <a:lnTo>
                      <a:pt x="837" y="1313"/>
                    </a:lnTo>
                    <a:lnTo>
                      <a:pt x="805" y="1320"/>
                    </a:lnTo>
                    <a:lnTo>
                      <a:pt x="772" y="1325"/>
                    </a:lnTo>
                    <a:lnTo>
                      <a:pt x="740" y="1330"/>
                    </a:lnTo>
                    <a:lnTo>
                      <a:pt x="706" y="1332"/>
                    </a:lnTo>
                    <a:lnTo>
                      <a:pt x="671" y="1334"/>
                    </a:lnTo>
                    <a:lnTo>
                      <a:pt x="637" y="1332"/>
                    </a:lnTo>
                    <a:lnTo>
                      <a:pt x="605" y="1330"/>
                    </a:lnTo>
                    <a:lnTo>
                      <a:pt x="570" y="1325"/>
                    </a:lnTo>
                    <a:lnTo>
                      <a:pt x="538" y="1320"/>
                    </a:lnTo>
                    <a:lnTo>
                      <a:pt x="505" y="1313"/>
                    </a:lnTo>
                    <a:lnTo>
                      <a:pt x="475" y="1303"/>
                    </a:lnTo>
                    <a:lnTo>
                      <a:pt x="444" y="1293"/>
                    </a:lnTo>
                    <a:lnTo>
                      <a:pt x="413" y="1281"/>
                    </a:lnTo>
                    <a:lnTo>
                      <a:pt x="384" y="1269"/>
                    </a:lnTo>
                    <a:lnTo>
                      <a:pt x="355" y="1253"/>
                    </a:lnTo>
                    <a:lnTo>
                      <a:pt x="327" y="1238"/>
                    </a:lnTo>
                    <a:lnTo>
                      <a:pt x="300" y="1221"/>
                    </a:lnTo>
                    <a:lnTo>
                      <a:pt x="274" y="1202"/>
                    </a:lnTo>
                    <a:lnTo>
                      <a:pt x="249" y="1182"/>
                    </a:lnTo>
                    <a:lnTo>
                      <a:pt x="225" y="1161"/>
                    </a:lnTo>
                    <a:lnTo>
                      <a:pt x="202" y="1139"/>
                    </a:lnTo>
                    <a:lnTo>
                      <a:pt x="180" y="1117"/>
                    </a:lnTo>
                    <a:lnTo>
                      <a:pt x="160" y="1093"/>
                    </a:lnTo>
                    <a:lnTo>
                      <a:pt x="139" y="1067"/>
                    </a:lnTo>
                    <a:lnTo>
                      <a:pt x="122" y="1041"/>
                    </a:lnTo>
                    <a:lnTo>
                      <a:pt x="105" y="1014"/>
                    </a:lnTo>
                    <a:lnTo>
                      <a:pt x="88" y="987"/>
                    </a:lnTo>
                    <a:lnTo>
                      <a:pt x="74" y="958"/>
                    </a:lnTo>
                    <a:lnTo>
                      <a:pt x="60" y="928"/>
                    </a:lnTo>
                    <a:lnTo>
                      <a:pt x="48" y="898"/>
                    </a:lnTo>
                    <a:lnTo>
                      <a:pt x="38" y="867"/>
                    </a:lnTo>
                    <a:lnTo>
                      <a:pt x="30" y="836"/>
                    </a:lnTo>
                    <a:lnTo>
                      <a:pt x="21" y="804"/>
                    </a:lnTo>
                    <a:lnTo>
                      <a:pt x="16" y="771"/>
                    </a:lnTo>
                    <a:lnTo>
                      <a:pt x="11" y="739"/>
                    </a:lnTo>
                    <a:lnTo>
                      <a:pt x="9" y="704"/>
                    </a:lnTo>
                    <a:lnTo>
                      <a:pt x="7" y="670"/>
                    </a:lnTo>
                    <a:lnTo>
                      <a:pt x="9" y="636"/>
                    </a:lnTo>
                    <a:lnTo>
                      <a:pt x="11" y="602"/>
                    </a:lnTo>
                    <a:lnTo>
                      <a:pt x="16" y="569"/>
                    </a:lnTo>
                    <a:lnTo>
                      <a:pt x="21" y="537"/>
                    </a:lnTo>
                    <a:lnTo>
                      <a:pt x="30" y="504"/>
                    </a:lnTo>
                    <a:lnTo>
                      <a:pt x="38" y="473"/>
                    </a:lnTo>
                    <a:lnTo>
                      <a:pt x="48" y="441"/>
                    </a:lnTo>
                    <a:lnTo>
                      <a:pt x="60" y="412"/>
                    </a:lnTo>
                    <a:lnTo>
                      <a:pt x="74" y="383"/>
                    </a:lnTo>
                    <a:lnTo>
                      <a:pt x="88" y="354"/>
                    </a:lnTo>
                    <a:lnTo>
                      <a:pt x="105" y="326"/>
                    </a:lnTo>
                    <a:lnTo>
                      <a:pt x="122" y="299"/>
                    </a:lnTo>
                    <a:lnTo>
                      <a:pt x="139" y="273"/>
                    </a:lnTo>
                    <a:lnTo>
                      <a:pt x="160" y="248"/>
                    </a:lnTo>
                    <a:lnTo>
                      <a:pt x="180" y="224"/>
                    </a:lnTo>
                    <a:lnTo>
                      <a:pt x="202" y="201"/>
                    </a:lnTo>
                    <a:lnTo>
                      <a:pt x="225" y="179"/>
                    </a:lnTo>
                    <a:lnTo>
                      <a:pt x="249" y="159"/>
                    </a:lnTo>
                    <a:lnTo>
                      <a:pt x="274" y="138"/>
                    </a:lnTo>
                    <a:lnTo>
                      <a:pt x="300" y="119"/>
                    </a:lnTo>
                    <a:lnTo>
                      <a:pt x="327" y="102"/>
                    </a:lnTo>
                    <a:lnTo>
                      <a:pt x="355" y="87"/>
                    </a:lnTo>
                    <a:lnTo>
                      <a:pt x="384" y="71"/>
                    </a:lnTo>
                    <a:lnTo>
                      <a:pt x="413" y="58"/>
                    </a:lnTo>
                    <a:lnTo>
                      <a:pt x="444" y="46"/>
                    </a:lnTo>
                    <a:lnTo>
                      <a:pt x="475" y="36"/>
                    </a:lnTo>
                    <a:lnTo>
                      <a:pt x="505" y="27"/>
                    </a:lnTo>
                    <a:lnTo>
                      <a:pt x="538" y="20"/>
                    </a:lnTo>
                    <a:lnTo>
                      <a:pt x="570" y="13"/>
                    </a:lnTo>
                    <a:lnTo>
                      <a:pt x="605" y="10"/>
                    </a:lnTo>
                    <a:lnTo>
                      <a:pt x="637" y="6"/>
                    </a:lnTo>
                    <a:lnTo>
                      <a:pt x="671" y="6"/>
                    </a:lnTo>
                    <a:lnTo>
                      <a:pt x="706" y="6"/>
                    </a:lnTo>
                    <a:lnTo>
                      <a:pt x="740" y="10"/>
                    </a:lnTo>
                    <a:lnTo>
                      <a:pt x="772" y="13"/>
                    </a:lnTo>
                    <a:lnTo>
                      <a:pt x="805" y="20"/>
                    </a:lnTo>
                    <a:lnTo>
                      <a:pt x="837" y="27"/>
                    </a:lnTo>
                    <a:lnTo>
                      <a:pt x="868" y="36"/>
                    </a:lnTo>
                    <a:lnTo>
                      <a:pt x="899" y="46"/>
                    </a:lnTo>
                    <a:lnTo>
                      <a:pt x="930" y="58"/>
                    </a:lnTo>
                    <a:lnTo>
                      <a:pt x="959" y="71"/>
                    </a:lnTo>
                    <a:lnTo>
                      <a:pt x="988" y="87"/>
                    </a:lnTo>
                    <a:lnTo>
                      <a:pt x="1015" y="102"/>
                    </a:lnTo>
                    <a:lnTo>
                      <a:pt x="1043" y="119"/>
                    </a:lnTo>
                    <a:lnTo>
                      <a:pt x="1069" y="138"/>
                    </a:lnTo>
                    <a:lnTo>
                      <a:pt x="1094" y="159"/>
                    </a:lnTo>
                    <a:lnTo>
                      <a:pt x="1118" y="179"/>
                    </a:lnTo>
                    <a:lnTo>
                      <a:pt x="1140" y="201"/>
                    </a:lnTo>
                    <a:lnTo>
                      <a:pt x="1163" y="224"/>
                    </a:lnTo>
                    <a:lnTo>
                      <a:pt x="1183" y="248"/>
                    </a:lnTo>
                    <a:lnTo>
                      <a:pt x="1204" y="273"/>
                    </a:lnTo>
                    <a:lnTo>
                      <a:pt x="1223" y="299"/>
                    </a:lnTo>
                    <a:lnTo>
                      <a:pt x="1240" y="326"/>
                    </a:lnTo>
                    <a:lnTo>
                      <a:pt x="1255" y="354"/>
                    </a:lnTo>
                    <a:lnTo>
                      <a:pt x="1271" y="383"/>
                    </a:lnTo>
                    <a:lnTo>
                      <a:pt x="1283" y="412"/>
                    </a:lnTo>
                    <a:lnTo>
                      <a:pt x="1295" y="441"/>
                    </a:lnTo>
                    <a:lnTo>
                      <a:pt x="1306" y="473"/>
                    </a:lnTo>
                    <a:lnTo>
                      <a:pt x="1315" y="504"/>
                    </a:lnTo>
                    <a:lnTo>
                      <a:pt x="1322" y="537"/>
                    </a:lnTo>
                    <a:lnTo>
                      <a:pt x="1327" y="569"/>
                    </a:lnTo>
                    <a:lnTo>
                      <a:pt x="1332" y="602"/>
                    </a:lnTo>
                    <a:lnTo>
                      <a:pt x="1334" y="636"/>
                    </a:lnTo>
                    <a:lnTo>
                      <a:pt x="1336" y="670"/>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0" name="Freeform 424"/>
              <p:cNvSpPr>
                <a:spLocks noEditPoints="1"/>
              </p:cNvSpPr>
              <p:nvPr/>
            </p:nvSpPr>
            <p:spPr bwMode="auto">
              <a:xfrm>
                <a:off x="1361" y="2636"/>
                <a:ext cx="1335" cy="1334"/>
              </a:xfrm>
              <a:custGeom>
                <a:avLst/>
                <a:gdLst>
                  <a:gd name="T0" fmla="*/ 1321 w 1335"/>
                  <a:gd name="T1" fmla="*/ 532 h 1334"/>
                  <a:gd name="T2" fmla="*/ 1270 w 1335"/>
                  <a:gd name="T3" fmla="*/ 378 h 1334"/>
                  <a:gd name="T4" fmla="*/ 1183 w 1335"/>
                  <a:gd name="T5" fmla="*/ 243 h 1334"/>
                  <a:gd name="T6" fmla="*/ 1066 w 1335"/>
                  <a:gd name="T7" fmla="*/ 132 h 1334"/>
                  <a:gd name="T8" fmla="*/ 928 w 1335"/>
                  <a:gd name="T9" fmla="*/ 51 h 1334"/>
                  <a:gd name="T10" fmla="*/ 770 w 1335"/>
                  <a:gd name="T11" fmla="*/ 7 h 1334"/>
                  <a:gd name="T12" fmla="*/ 599 w 1335"/>
                  <a:gd name="T13" fmla="*/ 3 h 1334"/>
                  <a:gd name="T14" fmla="*/ 438 w 1335"/>
                  <a:gd name="T15" fmla="*/ 39 h 1334"/>
                  <a:gd name="T16" fmla="*/ 294 w 1335"/>
                  <a:gd name="T17" fmla="*/ 113 h 1334"/>
                  <a:gd name="T18" fmla="*/ 174 w 1335"/>
                  <a:gd name="T19" fmla="*/ 219 h 1334"/>
                  <a:gd name="T20" fmla="*/ 80 w 1335"/>
                  <a:gd name="T21" fmla="*/ 349 h 1334"/>
                  <a:gd name="T22" fmla="*/ 20 w 1335"/>
                  <a:gd name="T23" fmla="*/ 500 h 1334"/>
                  <a:gd name="T24" fmla="*/ 0 w 1335"/>
                  <a:gd name="T25" fmla="*/ 667 h 1334"/>
                  <a:gd name="T26" fmla="*/ 20 w 1335"/>
                  <a:gd name="T27" fmla="*/ 833 h 1334"/>
                  <a:gd name="T28" fmla="*/ 80 w 1335"/>
                  <a:gd name="T29" fmla="*/ 985 h 1334"/>
                  <a:gd name="T30" fmla="*/ 174 w 1335"/>
                  <a:gd name="T31" fmla="*/ 1115 h 1334"/>
                  <a:gd name="T32" fmla="*/ 294 w 1335"/>
                  <a:gd name="T33" fmla="*/ 1220 h 1334"/>
                  <a:gd name="T34" fmla="*/ 438 w 1335"/>
                  <a:gd name="T35" fmla="*/ 1293 h 1334"/>
                  <a:gd name="T36" fmla="*/ 599 w 1335"/>
                  <a:gd name="T37" fmla="*/ 1331 h 1334"/>
                  <a:gd name="T38" fmla="*/ 770 w 1335"/>
                  <a:gd name="T39" fmla="*/ 1326 h 1334"/>
                  <a:gd name="T40" fmla="*/ 928 w 1335"/>
                  <a:gd name="T41" fmla="*/ 1281 h 1334"/>
                  <a:gd name="T42" fmla="*/ 1066 w 1335"/>
                  <a:gd name="T43" fmla="*/ 1201 h 1334"/>
                  <a:gd name="T44" fmla="*/ 1183 w 1335"/>
                  <a:gd name="T45" fmla="*/ 1091 h 1334"/>
                  <a:gd name="T46" fmla="*/ 1270 w 1335"/>
                  <a:gd name="T47" fmla="*/ 956 h 1334"/>
                  <a:gd name="T48" fmla="*/ 1321 w 1335"/>
                  <a:gd name="T49" fmla="*/ 801 h 1334"/>
                  <a:gd name="T50" fmla="*/ 1328 w 1335"/>
                  <a:gd name="T51" fmla="*/ 667 h 1334"/>
                  <a:gd name="T52" fmla="*/ 1308 w 1335"/>
                  <a:gd name="T53" fmla="*/ 831 h 1334"/>
                  <a:gd name="T54" fmla="*/ 1248 w 1335"/>
                  <a:gd name="T55" fmla="*/ 982 h 1334"/>
                  <a:gd name="T56" fmla="*/ 1157 w 1335"/>
                  <a:gd name="T57" fmla="*/ 1110 h 1334"/>
                  <a:gd name="T58" fmla="*/ 1037 w 1335"/>
                  <a:gd name="T59" fmla="*/ 1215 h 1334"/>
                  <a:gd name="T60" fmla="*/ 895 w 1335"/>
                  <a:gd name="T61" fmla="*/ 1286 h 1334"/>
                  <a:gd name="T62" fmla="*/ 736 w 1335"/>
                  <a:gd name="T63" fmla="*/ 1324 h 1334"/>
                  <a:gd name="T64" fmla="*/ 566 w 1335"/>
                  <a:gd name="T65" fmla="*/ 1319 h 1334"/>
                  <a:gd name="T66" fmla="*/ 411 w 1335"/>
                  <a:gd name="T67" fmla="*/ 1274 h 1334"/>
                  <a:gd name="T68" fmla="*/ 272 w 1335"/>
                  <a:gd name="T69" fmla="*/ 1196 h 1334"/>
                  <a:gd name="T70" fmla="*/ 159 w 1335"/>
                  <a:gd name="T71" fmla="*/ 1086 h 1334"/>
                  <a:gd name="T72" fmla="*/ 73 w 1335"/>
                  <a:gd name="T73" fmla="*/ 953 h 1334"/>
                  <a:gd name="T74" fmla="*/ 20 w 1335"/>
                  <a:gd name="T75" fmla="*/ 801 h 1334"/>
                  <a:gd name="T76" fmla="*/ 8 w 1335"/>
                  <a:gd name="T77" fmla="*/ 633 h 1334"/>
                  <a:gd name="T78" fmla="*/ 37 w 1335"/>
                  <a:gd name="T79" fmla="*/ 470 h 1334"/>
                  <a:gd name="T80" fmla="*/ 103 w 1335"/>
                  <a:gd name="T81" fmla="*/ 325 h 1334"/>
                  <a:gd name="T82" fmla="*/ 200 w 1335"/>
                  <a:gd name="T83" fmla="*/ 200 h 1334"/>
                  <a:gd name="T84" fmla="*/ 325 w 1335"/>
                  <a:gd name="T85" fmla="*/ 103 h 1334"/>
                  <a:gd name="T86" fmla="*/ 471 w 1335"/>
                  <a:gd name="T87" fmla="*/ 36 h 1334"/>
                  <a:gd name="T88" fmla="*/ 633 w 1335"/>
                  <a:gd name="T89" fmla="*/ 9 h 1334"/>
                  <a:gd name="T90" fmla="*/ 801 w 1335"/>
                  <a:gd name="T91" fmla="*/ 21 h 1334"/>
                  <a:gd name="T92" fmla="*/ 953 w 1335"/>
                  <a:gd name="T93" fmla="*/ 72 h 1334"/>
                  <a:gd name="T94" fmla="*/ 1087 w 1335"/>
                  <a:gd name="T95" fmla="*/ 157 h 1334"/>
                  <a:gd name="T96" fmla="*/ 1196 w 1335"/>
                  <a:gd name="T97" fmla="*/ 272 h 1334"/>
                  <a:gd name="T98" fmla="*/ 1277 w 1335"/>
                  <a:gd name="T99" fmla="*/ 411 h 1334"/>
                  <a:gd name="T100" fmla="*/ 1320 w 1335"/>
                  <a:gd name="T101" fmla="*/ 566 h 133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35"/>
                  <a:gd name="T154" fmla="*/ 0 h 1334"/>
                  <a:gd name="T155" fmla="*/ 1335 w 1335"/>
                  <a:gd name="T156" fmla="*/ 1334 h 133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35" h="1334">
                    <a:moveTo>
                      <a:pt x="1335" y="667"/>
                    </a:moveTo>
                    <a:lnTo>
                      <a:pt x="1335" y="633"/>
                    </a:lnTo>
                    <a:lnTo>
                      <a:pt x="1332" y="599"/>
                    </a:lnTo>
                    <a:lnTo>
                      <a:pt x="1328" y="565"/>
                    </a:lnTo>
                    <a:lnTo>
                      <a:pt x="1321" y="532"/>
                    </a:lnTo>
                    <a:lnTo>
                      <a:pt x="1314" y="500"/>
                    </a:lnTo>
                    <a:lnTo>
                      <a:pt x="1306" y="469"/>
                    </a:lnTo>
                    <a:lnTo>
                      <a:pt x="1294" y="438"/>
                    </a:lnTo>
                    <a:lnTo>
                      <a:pt x="1282" y="407"/>
                    </a:lnTo>
                    <a:lnTo>
                      <a:pt x="1270" y="378"/>
                    </a:lnTo>
                    <a:lnTo>
                      <a:pt x="1255" y="349"/>
                    </a:lnTo>
                    <a:lnTo>
                      <a:pt x="1239" y="322"/>
                    </a:lnTo>
                    <a:lnTo>
                      <a:pt x="1220" y="294"/>
                    </a:lnTo>
                    <a:lnTo>
                      <a:pt x="1203" y="267"/>
                    </a:lnTo>
                    <a:lnTo>
                      <a:pt x="1183" y="243"/>
                    </a:lnTo>
                    <a:lnTo>
                      <a:pt x="1162" y="219"/>
                    </a:lnTo>
                    <a:lnTo>
                      <a:pt x="1140" y="195"/>
                    </a:lnTo>
                    <a:lnTo>
                      <a:pt x="1116" y="173"/>
                    </a:lnTo>
                    <a:lnTo>
                      <a:pt x="1092" y="152"/>
                    </a:lnTo>
                    <a:lnTo>
                      <a:pt x="1066" y="132"/>
                    </a:lnTo>
                    <a:lnTo>
                      <a:pt x="1041" y="113"/>
                    </a:lnTo>
                    <a:lnTo>
                      <a:pt x="1013" y="96"/>
                    </a:lnTo>
                    <a:lnTo>
                      <a:pt x="986" y="80"/>
                    </a:lnTo>
                    <a:lnTo>
                      <a:pt x="957" y="65"/>
                    </a:lnTo>
                    <a:lnTo>
                      <a:pt x="928" y="51"/>
                    </a:lnTo>
                    <a:lnTo>
                      <a:pt x="897" y="39"/>
                    </a:lnTo>
                    <a:lnTo>
                      <a:pt x="866" y="29"/>
                    </a:lnTo>
                    <a:lnTo>
                      <a:pt x="835" y="21"/>
                    </a:lnTo>
                    <a:lnTo>
                      <a:pt x="803" y="14"/>
                    </a:lnTo>
                    <a:lnTo>
                      <a:pt x="770" y="7"/>
                    </a:lnTo>
                    <a:lnTo>
                      <a:pt x="736" y="3"/>
                    </a:lnTo>
                    <a:lnTo>
                      <a:pt x="702" y="0"/>
                    </a:lnTo>
                    <a:lnTo>
                      <a:pt x="667" y="0"/>
                    </a:lnTo>
                    <a:lnTo>
                      <a:pt x="633" y="0"/>
                    </a:lnTo>
                    <a:lnTo>
                      <a:pt x="599" y="3"/>
                    </a:lnTo>
                    <a:lnTo>
                      <a:pt x="566" y="7"/>
                    </a:lnTo>
                    <a:lnTo>
                      <a:pt x="534" y="14"/>
                    </a:lnTo>
                    <a:lnTo>
                      <a:pt x="501" y="21"/>
                    </a:lnTo>
                    <a:lnTo>
                      <a:pt x="469" y="29"/>
                    </a:lnTo>
                    <a:lnTo>
                      <a:pt x="438" y="39"/>
                    </a:lnTo>
                    <a:lnTo>
                      <a:pt x="407" y="51"/>
                    </a:lnTo>
                    <a:lnTo>
                      <a:pt x="378" y="65"/>
                    </a:lnTo>
                    <a:lnTo>
                      <a:pt x="349" y="80"/>
                    </a:lnTo>
                    <a:lnTo>
                      <a:pt x="322" y="96"/>
                    </a:lnTo>
                    <a:lnTo>
                      <a:pt x="294" y="113"/>
                    </a:lnTo>
                    <a:lnTo>
                      <a:pt x="269" y="132"/>
                    </a:lnTo>
                    <a:lnTo>
                      <a:pt x="243" y="152"/>
                    </a:lnTo>
                    <a:lnTo>
                      <a:pt x="219" y="173"/>
                    </a:lnTo>
                    <a:lnTo>
                      <a:pt x="195" y="195"/>
                    </a:lnTo>
                    <a:lnTo>
                      <a:pt x="174" y="219"/>
                    </a:lnTo>
                    <a:lnTo>
                      <a:pt x="152" y="243"/>
                    </a:lnTo>
                    <a:lnTo>
                      <a:pt x="133" y="267"/>
                    </a:lnTo>
                    <a:lnTo>
                      <a:pt x="115" y="294"/>
                    </a:lnTo>
                    <a:lnTo>
                      <a:pt x="97" y="322"/>
                    </a:lnTo>
                    <a:lnTo>
                      <a:pt x="80" y="349"/>
                    </a:lnTo>
                    <a:lnTo>
                      <a:pt x="67" y="378"/>
                    </a:lnTo>
                    <a:lnTo>
                      <a:pt x="53" y="407"/>
                    </a:lnTo>
                    <a:lnTo>
                      <a:pt x="41" y="438"/>
                    </a:lnTo>
                    <a:lnTo>
                      <a:pt x="31" y="469"/>
                    </a:lnTo>
                    <a:lnTo>
                      <a:pt x="20" y="500"/>
                    </a:lnTo>
                    <a:lnTo>
                      <a:pt x="14" y="532"/>
                    </a:lnTo>
                    <a:lnTo>
                      <a:pt x="8" y="565"/>
                    </a:lnTo>
                    <a:lnTo>
                      <a:pt x="3" y="599"/>
                    </a:lnTo>
                    <a:lnTo>
                      <a:pt x="2" y="633"/>
                    </a:lnTo>
                    <a:lnTo>
                      <a:pt x="0" y="667"/>
                    </a:lnTo>
                    <a:lnTo>
                      <a:pt x="2" y="701"/>
                    </a:lnTo>
                    <a:lnTo>
                      <a:pt x="3" y="736"/>
                    </a:lnTo>
                    <a:lnTo>
                      <a:pt x="8" y="768"/>
                    </a:lnTo>
                    <a:lnTo>
                      <a:pt x="14" y="801"/>
                    </a:lnTo>
                    <a:lnTo>
                      <a:pt x="20" y="833"/>
                    </a:lnTo>
                    <a:lnTo>
                      <a:pt x="31" y="866"/>
                    </a:lnTo>
                    <a:lnTo>
                      <a:pt x="41" y="896"/>
                    </a:lnTo>
                    <a:lnTo>
                      <a:pt x="53" y="927"/>
                    </a:lnTo>
                    <a:lnTo>
                      <a:pt x="67" y="956"/>
                    </a:lnTo>
                    <a:lnTo>
                      <a:pt x="80" y="985"/>
                    </a:lnTo>
                    <a:lnTo>
                      <a:pt x="97" y="1013"/>
                    </a:lnTo>
                    <a:lnTo>
                      <a:pt x="115" y="1040"/>
                    </a:lnTo>
                    <a:lnTo>
                      <a:pt x="133" y="1066"/>
                    </a:lnTo>
                    <a:lnTo>
                      <a:pt x="152" y="1091"/>
                    </a:lnTo>
                    <a:lnTo>
                      <a:pt x="174" y="1115"/>
                    </a:lnTo>
                    <a:lnTo>
                      <a:pt x="195" y="1139"/>
                    </a:lnTo>
                    <a:lnTo>
                      <a:pt x="219" y="1162"/>
                    </a:lnTo>
                    <a:lnTo>
                      <a:pt x="243" y="1182"/>
                    </a:lnTo>
                    <a:lnTo>
                      <a:pt x="269" y="1201"/>
                    </a:lnTo>
                    <a:lnTo>
                      <a:pt x="294" y="1220"/>
                    </a:lnTo>
                    <a:lnTo>
                      <a:pt x="322" y="1237"/>
                    </a:lnTo>
                    <a:lnTo>
                      <a:pt x="349" y="1254"/>
                    </a:lnTo>
                    <a:lnTo>
                      <a:pt x="378" y="1268"/>
                    </a:lnTo>
                    <a:lnTo>
                      <a:pt x="407" y="1281"/>
                    </a:lnTo>
                    <a:lnTo>
                      <a:pt x="438" y="1293"/>
                    </a:lnTo>
                    <a:lnTo>
                      <a:pt x="469" y="1303"/>
                    </a:lnTo>
                    <a:lnTo>
                      <a:pt x="501" y="1314"/>
                    </a:lnTo>
                    <a:lnTo>
                      <a:pt x="534" y="1321"/>
                    </a:lnTo>
                    <a:lnTo>
                      <a:pt x="566" y="1326"/>
                    </a:lnTo>
                    <a:lnTo>
                      <a:pt x="599" y="1331"/>
                    </a:lnTo>
                    <a:lnTo>
                      <a:pt x="633" y="1333"/>
                    </a:lnTo>
                    <a:lnTo>
                      <a:pt x="667" y="1334"/>
                    </a:lnTo>
                    <a:lnTo>
                      <a:pt x="702" y="1333"/>
                    </a:lnTo>
                    <a:lnTo>
                      <a:pt x="736" y="1331"/>
                    </a:lnTo>
                    <a:lnTo>
                      <a:pt x="770" y="1326"/>
                    </a:lnTo>
                    <a:lnTo>
                      <a:pt x="803" y="1321"/>
                    </a:lnTo>
                    <a:lnTo>
                      <a:pt x="835" y="1314"/>
                    </a:lnTo>
                    <a:lnTo>
                      <a:pt x="866" y="1303"/>
                    </a:lnTo>
                    <a:lnTo>
                      <a:pt x="897" y="1293"/>
                    </a:lnTo>
                    <a:lnTo>
                      <a:pt x="928" y="1281"/>
                    </a:lnTo>
                    <a:lnTo>
                      <a:pt x="957" y="1268"/>
                    </a:lnTo>
                    <a:lnTo>
                      <a:pt x="986" y="1254"/>
                    </a:lnTo>
                    <a:lnTo>
                      <a:pt x="1013" y="1237"/>
                    </a:lnTo>
                    <a:lnTo>
                      <a:pt x="1041" y="1220"/>
                    </a:lnTo>
                    <a:lnTo>
                      <a:pt x="1066" y="1201"/>
                    </a:lnTo>
                    <a:lnTo>
                      <a:pt x="1092" y="1182"/>
                    </a:lnTo>
                    <a:lnTo>
                      <a:pt x="1116" y="1162"/>
                    </a:lnTo>
                    <a:lnTo>
                      <a:pt x="1140" y="1139"/>
                    </a:lnTo>
                    <a:lnTo>
                      <a:pt x="1162" y="1115"/>
                    </a:lnTo>
                    <a:lnTo>
                      <a:pt x="1183" y="1091"/>
                    </a:lnTo>
                    <a:lnTo>
                      <a:pt x="1203" y="1066"/>
                    </a:lnTo>
                    <a:lnTo>
                      <a:pt x="1220" y="1040"/>
                    </a:lnTo>
                    <a:lnTo>
                      <a:pt x="1239" y="1013"/>
                    </a:lnTo>
                    <a:lnTo>
                      <a:pt x="1255" y="985"/>
                    </a:lnTo>
                    <a:lnTo>
                      <a:pt x="1270" y="956"/>
                    </a:lnTo>
                    <a:lnTo>
                      <a:pt x="1282" y="927"/>
                    </a:lnTo>
                    <a:lnTo>
                      <a:pt x="1294" y="896"/>
                    </a:lnTo>
                    <a:lnTo>
                      <a:pt x="1306" y="866"/>
                    </a:lnTo>
                    <a:lnTo>
                      <a:pt x="1314" y="833"/>
                    </a:lnTo>
                    <a:lnTo>
                      <a:pt x="1321" y="801"/>
                    </a:lnTo>
                    <a:lnTo>
                      <a:pt x="1328" y="768"/>
                    </a:lnTo>
                    <a:lnTo>
                      <a:pt x="1332" y="736"/>
                    </a:lnTo>
                    <a:lnTo>
                      <a:pt x="1335" y="701"/>
                    </a:lnTo>
                    <a:lnTo>
                      <a:pt x="1335" y="667"/>
                    </a:lnTo>
                    <a:close/>
                    <a:moveTo>
                      <a:pt x="1328" y="667"/>
                    </a:moveTo>
                    <a:lnTo>
                      <a:pt x="1326" y="701"/>
                    </a:lnTo>
                    <a:lnTo>
                      <a:pt x="1325" y="734"/>
                    </a:lnTo>
                    <a:lnTo>
                      <a:pt x="1320" y="768"/>
                    </a:lnTo>
                    <a:lnTo>
                      <a:pt x="1314" y="801"/>
                    </a:lnTo>
                    <a:lnTo>
                      <a:pt x="1308" y="831"/>
                    </a:lnTo>
                    <a:lnTo>
                      <a:pt x="1297" y="864"/>
                    </a:lnTo>
                    <a:lnTo>
                      <a:pt x="1287" y="895"/>
                    </a:lnTo>
                    <a:lnTo>
                      <a:pt x="1277" y="924"/>
                    </a:lnTo>
                    <a:lnTo>
                      <a:pt x="1263" y="953"/>
                    </a:lnTo>
                    <a:lnTo>
                      <a:pt x="1248" y="982"/>
                    </a:lnTo>
                    <a:lnTo>
                      <a:pt x="1232" y="1009"/>
                    </a:lnTo>
                    <a:lnTo>
                      <a:pt x="1215" y="1037"/>
                    </a:lnTo>
                    <a:lnTo>
                      <a:pt x="1196" y="1062"/>
                    </a:lnTo>
                    <a:lnTo>
                      <a:pt x="1178" y="1086"/>
                    </a:lnTo>
                    <a:lnTo>
                      <a:pt x="1157" y="1110"/>
                    </a:lnTo>
                    <a:lnTo>
                      <a:pt x="1135" y="1134"/>
                    </a:lnTo>
                    <a:lnTo>
                      <a:pt x="1111" y="1155"/>
                    </a:lnTo>
                    <a:lnTo>
                      <a:pt x="1087" y="1177"/>
                    </a:lnTo>
                    <a:lnTo>
                      <a:pt x="1063" y="1196"/>
                    </a:lnTo>
                    <a:lnTo>
                      <a:pt x="1037" y="1215"/>
                    </a:lnTo>
                    <a:lnTo>
                      <a:pt x="1010" y="1232"/>
                    </a:lnTo>
                    <a:lnTo>
                      <a:pt x="982" y="1247"/>
                    </a:lnTo>
                    <a:lnTo>
                      <a:pt x="953" y="1262"/>
                    </a:lnTo>
                    <a:lnTo>
                      <a:pt x="924" y="1274"/>
                    </a:lnTo>
                    <a:lnTo>
                      <a:pt x="895" y="1286"/>
                    </a:lnTo>
                    <a:lnTo>
                      <a:pt x="864" y="1297"/>
                    </a:lnTo>
                    <a:lnTo>
                      <a:pt x="833" y="1307"/>
                    </a:lnTo>
                    <a:lnTo>
                      <a:pt x="801" y="1314"/>
                    </a:lnTo>
                    <a:lnTo>
                      <a:pt x="768" y="1319"/>
                    </a:lnTo>
                    <a:lnTo>
                      <a:pt x="736" y="1324"/>
                    </a:lnTo>
                    <a:lnTo>
                      <a:pt x="702" y="1326"/>
                    </a:lnTo>
                    <a:lnTo>
                      <a:pt x="667" y="1327"/>
                    </a:lnTo>
                    <a:lnTo>
                      <a:pt x="633" y="1326"/>
                    </a:lnTo>
                    <a:lnTo>
                      <a:pt x="601" y="1324"/>
                    </a:lnTo>
                    <a:lnTo>
                      <a:pt x="566" y="1319"/>
                    </a:lnTo>
                    <a:lnTo>
                      <a:pt x="534" y="1314"/>
                    </a:lnTo>
                    <a:lnTo>
                      <a:pt x="503" y="1307"/>
                    </a:lnTo>
                    <a:lnTo>
                      <a:pt x="471" y="1297"/>
                    </a:lnTo>
                    <a:lnTo>
                      <a:pt x="441" y="1286"/>
                    </a:lnTo>
                    <a:lnTo>
                      <a:pt x="411" y="1274"/>
                    </a:lnTo>
                    <a:lnTo>
                      <a:pt x="382" y="1262"/>
                    </a:lnTo>
                    <a:lnTo>
                      <a:pt x="352" y="1247"/>
                    </a:lnTo>
                    <a:lnTo>
                      <a:pt x="325" y="1232"/>
                    </a:lnTo>
                    <a:lnTo>
                      <a:pt x="299" y="1215"/>
                    </a:lnTo>
                    <a:lnTo>
                      <a:pt x="272" y="1196"/>
                    </a:lnTo>
                    <a:lnTo>
                      <a:pt x="248" y="1177"/>
                    </a:lnTo>
                    <a:lnTo>
                      <a:pt x="224" y="1155"/>
                    </a:lnTo>
                    <a:lnTo>
                      <a:pt x="200" y="1134"/>
                    </a:lnTo>
                    <a:lnTo>
                      <a:pt x="180" y="1110"/>
                    </a:lnTo>
                    <a:lnTo>
                      <a:pt x="159" y="1086"/>
                    </a:lnTo>
                    <a:lnTo>
                      <a:pt x="138" y="1062"/>
                    </a:lnTo>
                    <a:lnTo>
                      <a:pt x="120" y="1037"/>
                    </a:lnTo>
                    <a:lnTo>
                      <a:pt x="103" y="1009"/>
                    </a:lnTo>
                    <a:lnTo>
                      <a:pt x="87" y="982"/>
                    </a:lnTo>
                    <a:lnTo>
                      <a:pt x="73" y="953"/>
                    </a:lnTo>
                    <a:lnTo>
                      <a:pt x="60" y="924"/>
                    </a:lnTo>
                    <a:lnTo>
                      <a:pt x="48" y="895"/>
                    </a:lnTo>
                    <a:lnTo>
                      <a:pt x="37" y="864"/>
                    </a:lnTo>
                    <a:lnTo>
                      <a:pt x="29" y="831"/>
                    </a:lnTo>
                    <a:lnTo>
                      <a:pt x="20" y="801"/>
                    </a:lnTo>
                    <a:lnTo>
                      <a:pt x="15" y="768"/>
                    </a:lnTo>
                    <a:lnTo>
                      <a:pt x="10" y="734"/>
                    </a:lnTo>
                    <a:lnTo>
                      <a:pt x="8" y="701"/>
                    </a:lnTo>
                    <a:lnTo>
                      <a:pt x="8" y="667"/>
                    </a:lnTo>
                    <a:lnTo>
                      <a:pt x="8" y="633"/>
                    </a:lnTo>
                    <a:lnTo>
                      <a:pt x="10" y="599"/>
                    </a:lnTo>
                    <a:lnTo>
                      <a:pt x="15" y="566"/>
                    </a:lnTo>
                    <a:lnTo>
                      <a:pt x="20" y="534"/>
                    </a:lnTo>
                    <a:lnTo>
                      <a:pt x="29" y="501"/>
                    </a:lnTo>
                    <a:lnTo>
                      <a:pt x="37" y="470"/>
                    </a:lnTo>
                    <a:lnTo>
                      <a:pt x="48" y="440"/>
                    </a:lnTo>
                    <a:lnTo>
                      <a:pt x="60" y="411"/>
                    </a:lnTo>
                    <a:lnTo>
                      <a:pt x="73" y="382"/>
                    </a:lnTo>
                    <a:lnTo>
                      <a:pt x="87" y="352"/>
                    </a:lnTo>
                    <a:lnTo>
                      <a:pt x="103" y="325"/>
                    </a:lnTo>
                    <a:lnTo>
                      <a:pt x="120" y="298"/>
                    </a:lnTo>
                    <a:lnTo>
                      <a:pt x="138" y="272"/>
                    </a:lnTo>
                    <a:lnTo>
                      <a:pt x="159" y="246"/>
                    </a:lnTo>
                    <a:lnTo>
                      <a:pt x="180" y="222"/>
                    </a:lnTo>
                    <a:lnTo>
                      <a:pt x="200" y="200"/>
                    </a:lnTo>
                    <a:lnTo>
                      <a:pt x="224" y="178"/>
                    </a:lnTo>
                    <a:lnTo>
                      <a:pt x="248" y="157"/>
                    </a:lnTo>
                    <a:lnTo>
                      <a:pt x="272" y="139"/>
                    </a:lnTo>
                    <a:lnTo>
                      <a:pt x="299" y="120"/>
                    </a:lnTo>
                    <a:lnTo>
                      <a:pt x="325" y="103"/>
                    </a:lnTo>
                    <a:lnTo>
                      <a:pt x="352" y="87"/>
                    </a:lnTo>
                    <a:lnTo>
                      <a:pt x="382" y="72"/>
                    </a:lnTo>
                    <a:lnTo>
                      <a:pt x="411" y="58"/>
                    </a:lnTo>
                    <a:lnTo>
                      <a:pt x="441" y="46"/>
                    </a:lnTo>
                    <a:lnTo>
                      <a:pt x="471" y="36"/>
                    </a:lnTo>
                    <a:lnTo>
                      <a:pt x="503" y="27"/>
                    </a:lnTo>
                    <a:lnTo>
                      <a:pt x="534" y="21"/>
                    </a:lnTo>
                    <a:lnTo>
                      <a:pt x="566" y="15"/>
                    </a:lnTo>
                    <a:lnTo>
                      <a:pt x="601" y="10"/>
                    </a:lnTo>
                    <a:lnTo>
                      <a:pt x="633" y="9"/>
                    </a:lnTo>
                    <a:lnTo>
                      <a:pt x="667" y="7"/>
                    </a:lnTo>
                    <a:lnTo>
                      <a:pt x="702" y="9"/>
                    </a:lnTo>
                    <a:lnTo>
                      <a:pt x="736" y="10"/>
                    </a:lnTo>
                    <a:lnTo>
                      <a:pt x="768" y="15"/>
                    </a:lnTo>
                    <a:lnTo>
                      <a:pt x="801" y="21"/>
                    </a:lnTo>
                    <a:lnTo>
                      <a:pt x="833" y="27"/>
                    </a:lnTo>
                    <a:lnTo>
                      <a:pt x="864" y="36"/>
                    </a:lnTo>
                    <a:lnTo>
                      <a:pt x="895" y="46"/>
                    </a:lnTo>
                    <a:lnTo>
                      <a:pt x="924" y="58"/>
                    </a:lnTo>
                    <a:lnTo>
                      <a:pt x="953" y="72"/>
                    </a:lnTo>
                    <a:lnTo>
                      <a:pt x="982" y="87"/>
                    </a:lnTo>
                    <a:lnTo>
                      <a:pt x="1010" y="103"/>
                    </a:lnTo>
                    <a:lnTo>
                      <a:pt x="1037" y="120"/>
                    </a:lnTo>
                    <a:lnTo>
                      <a:pt x="1063" y="139"/>
                    </a:lnTo>
                    <a:lnTo>
                      <a:pt x="1087" y="157"/>
                    </a:lnTo>
                    <a:lnTo>
                      <a:pt x="1111" y="178"/>
                    </a:lnTo>
                    <a:lnTo>
                      <a:pt x="1135" y="200"/>
                    </a:lnTo>
                    <a:lnTo>
                      <a:pt x="1157" y="222"/>
                    </a:lnTo>
                    <a:lnTo>
                      <a:pt x="1178" y="246"/>
                    </a:lnTo>
                    <a:lnTo>
                      <a:pt x="1196" y="272"/>
                    </a:lnTo>
                    <a:lnTo>
                      <a:pt x="1215" y="298"/>
                    </a:lnTo>
                    <a:lnTo>
                      <a:pt x="1232" y="325"/>
                    </a:lnTo>
                    <a:lnTo>
                      <a:pt x="1248" y="352"/>
                    </a:lnTo>
                    <a:lnTo>
                      <a:pt x="1263" y="382"/>
                    </a:lnTo>
                    <a:lnTo>
                      <a:pt x="1277" y="411"/>
                    </a:lnTo>
                    <a:lnTo>
                      <a:pt x="1287" y="440"/>
                    </a:lnTo>
                    <a:lnTo>
                      <a:pt x="1297" y="470"/>
                    </a:lnTo>
                    <a:lnTo>
                      <a:pt x="1308" y="501"/>
                    </a:lnTo>
                    <a:lnTo>
                      <a:pt x="1314" y="534"/>
                    </a:lnTo>
                    <a:lnTo>
                      <a:pt x="1320" y="566"/>
                    </a:lnTo>
                    <a:lnTo>
                      <a:pt x="1325" y="599"/>
                    </a:lnTo>
                    <a:lnTo>
                      <a:pt x="1326" y="633"/>
                    </a:lnTo>
                    <a:lnTo>
                      <a:pt x="1328" y="667"/>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1" name="Freeform 425"/>
              <p:cNvSpPr>
                <a:spLocks noEditPoints="1"/>
              </p:cNvSpPr>
              <p:nvPr/>
            </p:nvSpPr>
            <p:spPr bwMode="auto">
              <a:xfrm>
                <a:off x="1364" y="2639"/>
                <a:ext cx="1329" cy="1328"/>
              </a:xfrm>
              <a:custGeom>
                <a:avLst/>
                <a:gdLst>
                  <a:gd name="T0" fmla="*/ 1315 w 1329"/>
                  <a:gd name="T1" fmla="*/ 531 h 1328"/>
                  <a:gd name="T2" fmla="*/ 1264 w 1329"/>
                  <a:gd name="T3" fmla="*/ 377 h 1328"/>
                  <a:gd name="T4" fmla="*/ 1176 w 1329"/>
                  <a:gd name="T5" fmla="*/ 242 h 1328"/>
                  <a:gd name="T6" fmla="*/ 1062 w 1329"/>
                  <a:gd name="T7" fmla="*/ 132 h 1328"/>
                  <a:gd name="T8" fmla="*/ 923 w 1329"/>
                  <a:gd name="T9" fmla="*/ 52 h 1328"/>
                  <a:gd name="T10" fmla="*/ 765 w 1329"/>
                  <a:gd name="T11" fmla="*/ 7 h 1328"/>
                  <a:gd name="T12" fmla="*/ 598 w 1329"/>
                  <a:gd name="T13" fmla="*/ 4 h 1328"/>
                  <a:gd name="T14" fmla="*/ 437 w 1329"/>
                  <a:gd name="T15" fmla="*/ 40 h 1328"/>
                  <a:gd name="T16" fmla="*/ 293 w 1329"/>
                  <a:gd name="T17" fmla="*/ 113 h 1328"/>
                  <a:gd name="T18" fmla="*/ 173 w 1329"/>
                  <a:gd name="T19" fmla="*/ 218 h 1328"/>
                  <a:gd name="T20" fmla="*/ 81 w 1329"/>
                  <a:gd name="T21" fmla="*/ 348 h 1328"/>
                  <a:gd name="T22" fmla="*/ 23 w 1329"/>
                  <a:gd name="T23" fmla="*/ 498 h 1328"/>
                  <a:gd name="T24" fmla="*/ 0 w 1329"/>
                  <a:gd name="T25" fmla="*/ 664 h 1328"/>
                  <a:gd name="T26" fmla="*/ 23 w 1329"/>
                  <a:gd name="T27" fmla="*/ 830 h 1328"/>
                  <a:gd name="T28" fmla="*/ 81 w 1329"/>
                  <a:gd name="T29" fmla="*/ 981 h 1328"/>
                  <a:gd name="T30" fmla="*/ 173 w 1329"/>
                  <a:gd name="T31" fmla="*/ 1111 h 1328"/>
                  <a:gd name="T32" fmla="*/ 293 w 1329"/>
                  <a:gd name="T33" fmla="*/ 1215 h 1328"/>
                  <a:gd name="T34" fmla="*/ 437 w 1329"/>
                  <a:gd name="T35" fmla="*/ 1287 h 1328"/>
                  <a:gd name="T36" fmla="*/ 598 w 1329"/>
                  <a:gd name="T37" fmla="*/ 1324 h 1328"/>
                  <a:gd name="T38" fmla="*/ 765 w 1329"/>
                  <a:gd name="T39" fmla="*/ 1319 h 1328"/>
                  <a:gd name="T40" fmla="*/ 923 w 1329"/>
                  <a:gd name="T41" fmla="*/ 1275 h 1328"/>
                  <a:gd name="T42" fmla="*/ 1062 w 1329"/>
                  <a:gd name="T43" fmla="*/ 1196 h 1328"/>
                  <a:gd name="T44" fmla="*/ 1176 w 1329"/>
                  <a:gd name="T45" fmla="*/ 1087 h 1328"/>
                  <a:gd name="T46" fmla="*/ 1264 w 1329"/>
                  <a:gd name="T47" fmla="*/ 952 h 1328"/>
                  <a:gd name="T48" fmla="*/ 1315 w 1329"/>
                  <a:gd name="T49" fmla="*/ 798 h 1328"/>
                  <a:gd name="T50" fmla="*/ 1322 w 1329"/>
                  <a:gd name="T51" fmla="*/ 664 h 1328"/>
                  <a:gd name="T52" fmla="*/ 1301 w 1329"/>
                  <a:gd name="T53" fmla="*/ 828 h 1328"/>
                  <a:gd name="T54" fmla="*/ 1241 w 1329"/>
                  <a:gd name="T55" fmla="*/ 977 h 1328"/>
                  <a:gd name="T56" fmla="*/ 1151 w 1329"/>
                  <a:gd name="T57" fmla="*/ 1105 h 1328"/>
                  <a:gd name="T58" fmla="*/ 1032 w 1329"/>
                  <a:gd name="T59" fmla="*/ 1208 h 1328"/>
                  <a:gd name="T60" fmla="*/ 890 w 1329"/>
                  <a:gd name="T61" fmla="*/ 1280 h 1328"/>
                  <a:gd name="T62" fmla="*/ 731 w 1329"/>
                  <a:gd name="T63" fmla="*/ 1318 h 1328"/>
                  <a:gd name="T64" fmla="*/ 565 w 1329"/>
                  <a:gd name="T65" fmla="*/ 1312 h 1328"/>
                  <a:gd name="T66" fmla="*/ 409 w 1329"/>
                  <a:gd name="T67" fmla="*/ 1268 h 1328"/>
                  <a:gd name="T68" fmla="*/ 272 w 1329"/>
                  <a:gd name="T69" fmla="*/ 1189 h 1328"/>
                  <a:gd name="T70" fmla="*/ 158 w 1329"/>
                  <a:gd name="T71" fmla="*/ 1082 h 1328"/>
                  <a:gd name="T72" fmla="*/ 72 w 1329"/>
                  <a:gd name="T73" fmla="*/ 948 h 1328"/>
                  <a:gd name="T74" fmla="*/ 21 w 1329"/>
                  <a:gd name="T75" fmla="*/ 796 h 1328"/>
                  <a:gd name="T76" fmla="*/ 9 w 1329"/>
                  <a:gd name="T77" fmla="*/ 630 h 1328"/>
                  <a:gd name="T78" fmla="*/ 38 w 1329"/>
                  <a:gd name="T79" fmla="*/ 469 h 1328"/>
                  <a:gd name="T80" fmla="*/ 103 w 1329"/>
                  <a:gd name="T81" fmla="*/ 324 h 1328"/>
                  <a:gd name="T82" fmla="*/ 201 w 1329"/>
                  <a:gd name="T83" fmla="*/ 201 h 1328"/>
                  <a:gd name="T84" fmla="*/ 324 w 1329"/>
                  <a:gd name="T85" fmla="*/ 103 h 1328"/>
                  <a:gd name="T86" fmla="*/ 469 w 1329"/>
                  <a:gd name="T87" fmla="*/ 36 h 1328"/>
                  <a:gd name="T88" fmla="*/ 630 w 1329"/>
                  <a:gd name="T89" fmla="*/ 9 h 1328"/>
                  <a:gd name="T90" fmla="*/ 796 w 1329"/>
                  <a:gd name="T91" fmla="*/ 21 h 1328"/>
                  <a:gd name="T92" fmla="*/ 949 w 1329"/>
                  <a:gd name="T93" fmla="*/ 72 h 1328"/>
                  <a:gd name="T94" fmla="*/ 1082 w 1329"/>
                  <a:gd name="T95" fmla="*/ 158 h 1328"/>
                  <a:gd name="T96" fmla="*/ 1190 w 1329"/>
                  <a:gd name="T97" fmla="*/ 271 h 1328"/>
                  <a:gd name="T98" fmla="*/ 1270 w 1329"/>
                  <a:gd name="T99" fmla="*/ 409 h 1328"/>
                  <a:gd name="T100" fmla="*/ 1313 w 1329"/>
                  <a:gd name="T101" fmla="*/ 563 h 13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29"/>
                  <a:gd name="T154" fmla="*/ 0 h 1328"/>
                  <a:gd name="T155" fmla="*/ 1329 w 1329"/>
                  <a:gd name="T156" fmla="*/ 1328 h 13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29" h="1328">
                    <a:moveTo>
                      <a:pt x="1329" y="664"/>
                    </a:moveTo>
                    <a:lnTo>
                      <a:pt x="1327" y="630"/>
                    </a:lnTo>
                    <a:lnTo>
                      <a:pt x="1325" y="596"/>
                    </a:lnTo>
                    <a:lnTo>
                      <a:pt x="1320" y="563"/>
                    </a:lnTo>
                    <a:lnTo>
                      <a:pt x="1315" y="531"/>
                    </a:lnTo>
                    <a:lnTo>
                      <a:pt x="1308" y="498"/>
                    </a:lnTo>
                    <a:lnTo>
                      <a:pt x="1299" y="467"/>
                    </a:lnTo>
                    <a:lnTo>
                      <a:pt x="1288" y="435"/>
                    </a:lnTo>
                    <a:lnTo>
                      <a:pt x="1276" y="406"/>
                    </a:lnTo>
                    <a:lnTo>
                      <a:pt x="1264" y="377"/>
                    </a:lnTo>
                    <a:lnTo>
                      <a:pt x="1248" y="348"/>
                    </a:lnTo>
                    <a:lnTo>
                      <a:pt x="1233" y="320"/>
                    </a:lnTo>
                    <a:lnTo>
                      <a:pt x="1216" y="293"/>
                    </a:lnTo>
                    <a:lnTo>
                      <a:pt x="1197" y="267"/>
                    </a:lnTo>
                    <a:lnTo>
                      <a:pt x="1176" y="242"/>
                    </a:lnTo>
                    <a:lnTo>
                      <a:pt x="1156" y="218"/>
                    </a:lnTo>
                    <a:lnTo>
                      <a:pt x="1133" y="195"/>
                    </a:lnTo>
                    <a:lnTo>
                      <a:pt x="1111" y="173"/>
                    </a:lnTo>
                    <a:lnTo>
                      <a:pt x="1087" y="153"/>
                    </a:lnTo>
                    <a:lnTo>
                      <a:pt x="1062" y="132"/>
                    </a:lnTo>
                    <a:lnTo>
                      <a:pt x="1036" y="113"/>
                    </a:lnTo>
                    <a:lnTo>
                      <a:pt x="1008" y="96"/>
                    </a:lnTo>
                    <a:lnTo>
                      <a:pt x="981" y="81"/>
                    </a:lnTo>
                    <a:lnTo>
                      <a:pt x="952" y="65"/>
                    </a:lnTo>
                    <a:lnTo>
                      <a:pt x="923" y="52"/>
                    </a:lnTo>
                    <a:lnTo>
                      <a:pt x="892" y="40"/>
                    </a:lnTo>
                    <a:lnTo>
                      <a:pt x="861" y="30"/>
                    </a:lnTo>
                    <a:lnTo>
                      <a:pt x="830" y="21"/>
                    </a:lnTo>
                    <a:lnTo>
                      <a:pt x="798" y="14"/>
                    </a:lnTo>
                    <a:lnTo>
                      <a:pt x="765" y="7"/>
                    </a:lnTo>
                    <a:lnTo>
                      <a:pt x="733" y="4"/>
                    </a:lnTo>
                    <a:lnTo>
                      <a:pt x="699" y="0"/>
                    </a:lnTo>
                    <a:lnTo>
                      <a:pt x="664" y="0"/>
                    </a:lnTo>
                    <a:lnTo>
                      <a:pt x="630" y="0"/>
                    </a:lnTo>
                    <a:lnTo>
                      <a:pt x="598" y="4"/>
                    </a:lnTo>
                    <a:lnTo>
                      <a:pt x="563" y="7"/>
                    </a:lnTo>
                    <a:lnTo>
                      <a:pt x="531" y="14"/>
                    </a:lnTo>
                    <a:lnTo>
                      <a:pt x="498" y="21"/>
                    </a:lnTo>
                    <a:lnTo>
                      <a:pt x="468" y="30"/>
                    </a:lnTo>
                    <a:lnTo>
                      <a:pt x="437" y="40"/>
                    </a:lnTo>
                    <a:lnTo>
                      <a:pt x="406" y="52"/>
                    </a:lnTo>
                    <a:lnTo>
                      <a:pt x="377" y="65"/>
                    </a:lnTo>
                    <a:lnTo>
                      <a:pt x="348" y="81"/>
                    </a:lnTo>
                    <a:lnTo>
                      <a:pt x="320" y="96"/>
                    </a:lnTo>
                    <a:lnTo>
                      <a:pt x="293" y="113"/>
                    </a:lnTo>
                    <a:lnTo>
                      <a:pt x="267" y="132"/>
                    </a:lnTo>
                    <a:lnTo>
                      <a:pt x="242" y="153"/>
                    </a:lnTo>
                    <a:lnTo>
                      <a:pt x="218" y="173"/>
                    </a:lnTo>
                    <a:lnTo>
                      <a:pt x="195" y="195"/>
                    </a:lnTo>
                    <a:lnTo>
                      <a:pt x="173" y="218"/>
                    </a:lnTo>
                    <a:lnTo>
                      <a:pt x="153" y="242"/>
                    </a:lnTo>
                    <a:lnTo>
                      <a:pt x="132" y="267"/>
                    </a:lnTo>
                    <a:lnTo>
                      <a:pt x="115" y="293"/>
                    </a:lnTo>
                    <a:lnTo>
                      <a:pt x="98" y="320"/>
                    </a:lnTo>
                    <a:lnTo>
                      <a:pt x="81" y="348"/>
                    </a:lnTo>
                    <a:lnTo>
                      <a:pt x="67" y="377"/>
                    </a:lnTo>
                    <a:lnTo>
                      <a:pt x="53" y="406"/>
                    </a:lnTo>
                    <a:lnTo>
                      <a:pt x="41" y="435"/>
                    </a:lnTo>
                    <a:lnTo>
                      <a:pt x="31" y="467"/>
                    </a:lnTo>
                    <a:lnTo>
                      <a:pt x="23" y="498"/>
                    </a:lnTo>
                    <a:lnTo>
                      <a:pt x="14" y="531"/>
                    </a:lnTo>
                    <a:lnTo>
                      <a:pt x="9" y="563"/>
                    </a:lnTo>
                    <a:lnTo>
                      <a:pt x="4" y="596"/>
                    </a:lnTo>
                    <a:lnTo>
                      <a:pt x="2" y="630"/>
                    </a:lnTo>
                    <a:lnTo>
                      <a:pt x="0" y="664"/>
                    </a:lnTo>
                    <a:lnTo>
                      <a:pt x="2" y="698"/>
                    </a:lnTo>
                    <a:lnTo>
                      <a:pt x="4" y="733"/>
                    </a:lnTo>
                    <a:lnTo>
                      <a:pt x="9" y="765"/>
                    </a:lnTo>
                    <a:lnTo>
                      <a:pt x="14" y="798"/>
                    </a:lnTo>
                    <a:lnTo>
                      <a:pt x="23" y="830"/>
                    </a:lnTo>
                    <a:lnTo>
                      <a:pt x="31" y="861"/>
                    </a:lnTo>
                    <a:lnTo>
                      <a:pt x="41" y="892"/>
                    </a:lnTo>
                    <a:lnTo>
                      <a:pt x="53" y="922"/>
                    </a:lnTo>
                    <a:lnTo>
                      <a:pt x="67" y="952"/>
                    </a:lnTo>
                    <a:lnTo>
                      <a:pt x="81" y="981"/>
                    </a:lnTo>
                    <a:lnTo>
                      <a:pt x="98" y="1008"/>
                    </a:lnTo>
                    <a:lnTo>
                      <a:pt x="115" y="1035"/>
                    </a:lnTo>
                    <a:lnTo>
                      <a:pt x="132" y="1061"/>
                    </a:lnTo>
                    <a:lnTo>
                      <a:pt x="153" y="1087"/>
                    </a:lnTo>
                    <a:lnTo>
                      <a:pt x="173" y="1111"/>
                    </a:lnTo>
                    <a:lnTo>
                      <a:pt x="195" y="1133"/>
                    </a:lnTo>
                    <a:lnTo>
                      <a:pt x="218" y="1155"/>
                    </a:lnTo>
                    <a:lnTo>
                      <a:pt x="242" y="1176"/>
                    </a:lnTo>
                    <a:lnTo>
                      <a:pt x="267" y="1196"/>
                    </a:lnTo>
                    <a:lnTo>
                      <a:pt x="293" y="1215"/>
                    </a:lnTo>
                    <a:lnTo>
                      <a:pt x="320" y="1232"/>
                    </a:lnTo>
                    <a:lnTo>
                      <a:pt x="348" y="1247"/>
                    </a:lnTo>
                    <a:lnTo>
                      <a:pt x="377" y="1263"/>
                    </a:lnTo>
                    <a:lnTo>
                      <a:pt x="406" y="1275"/>
                    </a:lnTo>
                    <a:lnTo>
                      <a:pt x="437" y="1287"/>
                    </a:lnTo>
                    <a:lnTo>
                      <a:pt x="468" y="1297"/>
                    </a:lnTo>
                    <a:lnTo>
                      <a:pt x="498" y="1307"/>
                    </a:lnTo>
                    <a:lnTo>
                      <a:pt x="531" y="1314"/>
                    </a:lnTo>
                    <a:lnTo>
                      <a:pt x="563" y="1319"/>
                    </a:lnTo>
                    <a:lnTo>
                      <a:pt x="598" y="1324"/>
                    </a:lnTo>
                    <a:lnTo>
                      <a:pt x="630" y="1326"/>
                    </a:lnTo>
                    <a:lnTo>
                      <a:pt x="664" y="1328"/>
                    </a:lnTo>
                    <a:lnTo>
                      <a:pt x="699" y="1326"/>
                    </a:lnTo>
                    <a:lnTo>
                      <a:pt x="733" y="1324"/>
                    </a:lnTo>
                    <a:lnTo>
                      <a:pt x="765" y="1319"/>
                    </a:lnTo>
                    <a:lnTo>
                      <a:pt x="798" y="1314"/>
                    </a:lnTo>
                    <a:lnTo>
                      <a:pt x="830" y="1307"/>
                    </a:lnTo>
                    <a:lnTo>
                      <a:pt x="861" y="1297"/>
                    </a:lnTo>
                    <a:lnTo>
                      <a:pt x="892" y="1287"/>
                    </a:lnTo>
                    <a:lnTo>
                      <a:pt x="923" y="1275"/>
                    </a:lnTo>
                    <a:lnTo>
                      <a:pt x="952" y="1263"/>
                    </a:lnTo>
                    <a:lnTo>
                      <a:pt x="981" y="1247"/>
                    </a:lnTo>
                    <a:lnTo>
                      <a:pt x="1008" y="1232"/>
                    </a:lnTo>
                    <a:lnTo>
                      <a:pt x="1036" y="1215"/>
                    </a:lnTo>
                    <a:lnTo>
                      <a:pt x="1062" y="1196"/>
                    </a:lnTo>
                    <a:lnTo>
                      <a:pt x="1087" y="1176"/>
                    </a:lnTo>
                    <a:lnTo>
                      <a:pt x="1111" y="1155"/>
                    </a:lnTo>
                    <a:lnTo>
                      <a:pt x="1133" y="1133"/>
                    </a:lnTo>
                    <a:lnTo>
                      <a:pt x="1156" y="1111"/>
                    </a:lnTo>
                    <a:lnTo>
                      <a:pt x="1176" y="1087"/>
                    </a:lnTo>
                    <a:lnTo>
                      <a:pt x="1197" y="1061"/>
                    </a:lnTo>
                    <a:lnTo>
                      <a:pt x="1216" y="1035"/>
                    </a:lnTo>
                    <a:lnTo>
                      <a:pt x="1233" y="1008"/>
                    </a:lnTo>
                    <a:lnTo>
                      <a:pt x="1248" y="981"/>
                    </a:lnTo>
                    <a:lnTo>
                      <a:pt x="1264" y="952"/>
                    </a:lnTo>
                    <a:lnTo>
                      <a:pt x="1276" y="922"/>
                    </a:lnTo>
                    <a:lnTo>
                      <a:pt x="1288" y="892"/>
                    </a:lnTo>
                    <a:lnTo>
                      <a:pt x="1299" y="861"/>
                    </a:lnTo>
                    <a:lnTo>
                      <a:pt x="1308" y="830"/>
                    </a:lnTo>
                    <a:lnTo>
                      <a:pt x="1315" y="798"/>
                    </a:lnTo>
                    <a:lnTo>
                      <a:pt x="1320" y="765"/>
                    </a:lnTo>
                    <a:lnTo>
                      <a:pt x="1325" y="733"/>
                    </a:lnTo>
                    <a:lnTo>
                      <a:pt x="1327" y="698"/>
                    </a:lnTo>
                    <a:lnTo>
                      <a:pt x="1329" y="664"/>
                    </a:lnTo>
                    <a:close/>
                    <a:moveTo>
                      <a:pt x="1322" y="664"/>
                    </a:moveTo>
                    <a:lnTo>
                      <a:pt x="1320" y="698"/>
                    </a:lnTo>
                    <a:lnTo>
                      <a:pt x="1318" y="731"/>
                    </a:lnTo>
                    <a:lnTo>
                      <a:pt x="1313" y="763"/>
                    </a:lnTo>
                    <a:lnTo>
                      <a:pt x="1308" y="796"/>
                    </a:lnTo>
                    <a:lnTo>
                      <a:pt x="1301" y="828"/>
                    </a:lnTo>
                    <a:lnTo>
                      <a:pt x="1291" y="859"/>
                    </a:lnTo>
                    <a:lnTo>
                      <a:pt x="1281" y="890"/>
                    </a:lnTo>
                    <a:lnTo>
                      <a:pt x="1270" y="919"/>
                    </a:lnTo>
                    <a:lnTo>
                      <a:pt x="1257" y="948"/>
                    </a:lnTo>
                    <a:lnTo>
                      <a:pt x="1241" y="977"/>
                    </a:lnTo>
                    <a:lnTo>
                      <a:pt x="1226" y="1005"/>
                    </a:lnTo>
                    <a:lnTo>
                      <a:pt x="1209" y="1030"/>
                    </a:lnTo>
                    <a:lnTo>
                      <a:pt x="1190" y="1056"/>
                    </a:lnTo>
                    <a:lnTo>
                      <a:pt x="1171" y="1082"/>
                    </a:lnTo>
                    <a:lnTo>
                      <a:pt x="1151" y="1105"/>
                    </a:lnTo>
                    <a:lnTo>
                      <a:pt x="1128" y="1128"/>
                    </a:lnTo>
                    <a:lnTo>
                      <a:pt x="1106" y="1150"/>
                    </a:lnTo>
                    <a:lnTo>
                      <a:pt x="1082" y="1170"/>
                    </a:lnTo>
                    <a:lnTo>
                      <a:pt x="1058" y="1189"/>
                    </a:lnTo>
                    <a:lnTo>
                      <a:pt x="1032" y="1208"/>
                    </a:lnTo>
                    <a:lnTo>
                      <a:pt x="1005" y="1225"/>
                    </a:lnTo>
                    <a:lnTo>
                      <a:pt x="978" y="1241"/>
                    </a:lnTo>
                    <a:lnTo>
                      <a:pt x="949" y="1256"/>
                    </a:lnTo>
                    <a:lnTo>
                      <a:pt x="919" y="1268"/>
                    </a:lnTo>
                    <a:lnTo>
                      <a:pt x="890" y="1280"/>
                    </a:lnTo>
                    <a:lnTo>
                      <a:pt x="860" y="1290"/>
                    </a:lnTo>
                    <a:lnTo>
                      <a:pt x="829" y="1299"/>
                    </a:lnTo>
                    <a:lnTo>
                      <a:pt x="796" y="1307"/>
                    </a:lnTo>
                    <a:lnTo>
                      <a:pt x="765" y="1312"/>
                    </a:lnTo>
                    <a:lnTo>
                      <a:pt x="731" y="1318"/>
                    </a:lnTo>
                    <a:lnTo>
                      <a:pt x="699" y="1319"/>
                    </a:lnTo>
                    <a:lnTo>
                      <a:pt x="664" y="1321"/>
                    </a:lnTo>
                    <a:lnTo>
                      <a:pt x="630" y="1319"/>
                    </a:lnTo>
                    <a:lnTo>
                      <a:pt x="598" y="1318"/>
                    </a:lnTo>
                    <a:lnTo>
                      <a:pt x="565" y="1312"/>
                    </a:lnTo>
                    <a:lnTo>
                      <a:pt x="533" y="1307"/>
                    </a:lnTo>
                    <a:lnTo>
                      <a:pt x="500" y="1299"/>
                    </a:lnTo>
                    <a:lnTo>
                      <a:pt x="469" y="1290"/>
                    </a:lnTo>
                    <a:lnTo>
                      <a:pt x="438" y="1280"/>
                    </a:lnTo>
                    <a:lnTo>
                      <a:pt x="409" y="1268"/>
                    </a:lnTo>
                    <a:lnTo>
                      <a:pt x="380" y="1256"/>
                    </a:lnTo>
                    <a:lnTo>
                      <a:pt x="351" y="1241"/>
                    </a:lnTo>
                    <a:lnTo>
                      <a:pt x="324" y="1225"/>
                    </a:lnTo>
                    <a:lnTo>
                      <a:pt x="298" y="1208"/>
                    </a:lnTo>
                    <a:lnTo>
                      <a:pt x="272" y="1189"/>
                    </a:lnTo>
                    <a:lnTo>
                      <a:pt x="247" y="1170"/>
                    </a:lnTo>
                    <a:lnTo>
                      <a:pt x="223" y="1150"/>
                    </a:lnTo>
                    <a:lnTo>
                      <a:pt x="201" y="1128"/>
                    </a:lnTo>
                    <a:lnTo>
                      <a:pt x="178" y="1105"/>
                    </a:lnTo>
                    <a:lnTo>
                      <a:pt x="158" y="1082"/>
                    </a:lnTo>
                    <a:lnTo>
                      <a:pt x="139" y="1056"/>
                    </a:lnTo>
                    <a:lnTo>
                      <a:pt x="120" y="1030"/>
                    </a:lnTo>
                    <a:lnTo>
                      <a:pt x="103" y="1005"/>
                    </a:lnTo>
                    <a:lnTo>
                      <a:pt x="88" y="977"/>
                    </a:lnTo>
                    <a:lnTo>
                      <a:pt x="72" y="948"/>
                    </a:lnTo>
                    <a:lnTo>
                      <a:pt x="60" y="919"/>
                    </a:lnTo>
                    <a:lnTo>
                      <a:pt x="48" y="890"/>
                    </a:lnTo>
                    <a:lnTo>
                      <a:pt x="38" y="859"/>
                    </a:lnTo>
                    <a:lnTo>
                      <a:pt x="29" y="828"/>
                    </a:lnTo>
                    <a:lnTo>
                      <a:pt x="21" y="796"/>
                    </a:lnTo>
                    <a:lnTo>
                      <a:pt x="16" y="763"/>
                    </a:lnTo>
                    <a:lnTo>
                      <a:pt x="12" y="731"/>
                    </a:lnTo>
                    <a:lnTo>
                      <a:pt x="9" y="698"/>
                    </a:lnTo>
                    <a:lnTo>
                      <a:pt x="9" y="664"/>
                    </a:lnTo>
                    <a:lnTo>
                      <a:pt x="9" y="630"/>
                    </a:lnTo>
                    <a:lnTo>
                      <a:pt x="12" y="597"/>
                    </a:lnTo>
                    <a:lnTo>
                      <a:pt x="16" y="563"/>
                    </a:lnTo>
                    <a:lnTo>
                      <a:pt x="21" y="532"/>
                    </a:lnTo>
                    <a:lnTo>
                      <a:pt x="29" y="500"/>
                    </a:lnTo>
                    <a:lnTo>
                      <a:pt x="38" y="469"/>
                    </a:lnTo>
                    <a:lnTo>
                      <a:pt x="48" y="438"/>
                    </a:lnTo>
                    <a:lnTo>
                      <a:pt x="60" y="409"/>
                    </a:lnTo>
                    <a:lnTo>
                      <a:pt x="72" y="380"/>
                    </a:lnTo>
                    <a:lnTo>
                      <a:pt x="88" y="351"/>
                    </a:lnTo>
                    <a:lnTo>
                      <a:pt x="103" y="324"/>
                    </a:lnTo>
                    <a:lnTo>
                      <a:pt x="120" y="296"/>
                    </a:lnTo>
                    <a:lnTo>
                      <a:pt x="139" y="271"/>
                    </a:lnTo>
                    <a:lnTo>
                      <a:pt x="158" y="247"/>
                    </a:lnTo>
                    <a:lnTo>
                      <a:pt x="178" y="223"/>
                    </a:lnTo>
                    <a:lnTo>
                      <a:pt x="201" y="201"/>
                    </a:lnTo>
                    <a:lnTo>
                      <a:pt x="223" y="178"/>
                    </a:lnTo>
                    <a:lnTo>
                      <a:pt x="247" y="158"/>
                    </a:lnTo>
                    <a:lnTo>
                      <a:pt x="272" y="137"/>
                    </a:lnTo>
                    <a:lnTo>
                      <a:pt x="298" y="120"/>
                    </a:lnTo>
                    <a:lnTo>
                      <a:pt x="324" y="103"/>
                    </a:lnTo>
                    <a:lnTo>
                      <a:pt x="351" y="88"/>
                    </a:lnTo>
                    <a:lnTo>
                      <a:pt x="380" y="72"/>
                    </a:lnTo>
                    <a:lnTo>
                      <a:pt x="409" y="59"/>
                    </a:lnTo>
                    <a:lnTo>
                      <a:pt x="438" y="47"/>
                    </a:lnTo>
                    <a:lnTo>
                      <a:pt x="469" y="36"/>
                    </a:lnTo>
                    <a:lnTo>
                      <a:pt x="500" y="28"/>
                    </a:lnTo>
                    <a:lnTo>
                      <a:pt x="533" y="21"/>
                    </a:lnTo>
                    <a:lnTo>
                      <a:pt x="565" y="16"/>
                    </a:lnTo>
                    <a:lnTo>
                      <a:pt x="598" y="11"/>
                    </a:lnTo>
                    <a:lnTo>
                      <a:pt x="630" y="9"/>
                    </a:lnTo>
                    <a:lnTo>
                      <a:pt x="664" y="7"/>
                    </a:lnTo>
                    <a:lnTo>
                      <a:pt x="699" y="9"/>
                    </a:lnTo>
                    <a:lnTo>
                      <a:pt x="731" y="11"/>
                    </a:lnTo>
                    <a:lnTo>
                      <a:pt x="765" y="16"/>
                    </a:lnTo>
                    <a:lnTo>
                      <a:pt x="796" y="21"/>
                    </a:lnTo>
                    <a:lnTo>
                      <a:pt x="829" y="28"/>
                    </a:lnTo>
                    <a:lnTo>
                      <a:pt x="860" y="36"/>
                    </a:lnTo>
                    <a:lnTo>
                      <a:pt x="890" y="47"/>
                    </a:lnTo>
                    <a:lnTo>
                      <a:pt x="919" y="59"/>
                    </a:lnTo>
                    <a:lnTo>
                      <a:pt x="949" y="72"/>
                    </a:lnTo>
                    <a:lnTo>
                      <a:pt x="978" y="88"/>
                    </a:lnTo>
                    <a:lnTo>
                      <a:pt x="1005" y="103"/>
                    </a:lnTo>
                    <a:lnTo>
                      <a:pt x="1032" y="120"/>
                    </a:lnTo>
                    <a:lnTo>
                      <a:pt x="1058" y="137"/>
                    </a:lnTo>
                    <a:lnTo>
                      <a:pt x="1082" y="158"/>
                    </a:lnTo>
                    <a:lnTo>
                      <a:pt x="1106" y="178"/>
                    </a:lnTo>
                    <a:lnTo>
                      <a:pt x="1128" y="201"/>
                    </a:lnTo>
                    <a:lnTo>
                      <a:pt x="1151" y="223"/>
                    </a:lnTo>
                    <a:lnTo>
                      <a:pt x="1171" y="247"/>
                    </a:lnTo>
                    <a:lnTo>
                      <a:pt x="1190" y="271"/>
                    </a:lnTo>
                    <a:lnTo>
                      <a:pt x="1209" y="296"/>
                    </a:lnTo>
                    <a:lnTo>
                      <a:pt x="1226" y="324"/>
                    </a:lnTo>
                    <a:lnTo>
                      <a:pt x="1241" y="351"/>
                    </a:lnTo>
                    <a:lnTo>
                      <a:pt x="1257" y="380"/>
                    </a:lnTo>
                    <a:lnTo>
                      <a:pt x="1270" y="409"/>
                    </a:lnTo>
                    <a:lnTo>
                      <a:pt x="1281" y="438"/>
                    </a:lnTo>
                    <a:lnTo>
                      <a:pt x="1291" y="469"/>
                    </a:lnTo>
                    <a:lnTo>
                      <a:pt x="1301" y="500"/>
                    </a:lnTo>
                    <a:lnTo>
                      <a:pt x="1308" y="532"/>
                    </a:lnTo>
                    <a:lnTo>
                      <a:pt x="1313" y="563"/>
                    </a:lnTo>
                    <a:lnTo>
                      <a:pt x="1318" y="597"/>
                    </a:lnTo>
                    <a:lnTo>
                      <a:pt x="1320" y="630"/>
                    </a:lnTo>
                    <a:lnTo>
                      <a:pt x="1322" y="664"/>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2" name="Freeform 426"/>
              <p:cNvSpPr>
                <a:spLocks noEditPoints="1"/>
              </p:cNvSpPr>
              <p:nvPr/>
            </p:nvSpPr>
            <p:spPr bwMode="auto">
              <a:xfrm>
                <a:off x="1369" y="2643"/>
                <a:ext cx="1320" cy="1320"/>
              </a:xfrm>
              <a:custGeom>
                <a:avLst/>
                <a:gdLst>
                  <a:gd name="T0" fmla="*/ 1306 w 1320"/>
                  <a:gd name="T1" fmla="*/ 527 h 1320"/>
                  <a:gd name="T2" fmla="*/ 1255 w 1320"/>
                  <a:gd name="T3" fmla="*/ 375 h 1320"/>
                  <a:gd name="T4" fmla="*/ 1170 w 1320"/>
                  <a:gd name="T5" fmla="*/ 239 h 1320"/>
                  <a:gd name="T6" fmla="*/ 1055 w 1320"/>
                  <a:gd name="T7" fmla="*/ 132 h 1320"/>
                  <a:gd name="T8" fmla="*/ 916 w 1320"/>
                  <a:gd name="T9" fmla="*/ 51 h 1320"/>
                  <a:gd name="T10" fmla="*/ 760 w 1320"/>
                  <a:gd name="T11" fmla="*/ 8 h 1320"/>
                  <a:gd name="T12" fmla="*/ 593 w 1320"/>
                  <a:gd name="T13" fmla="*/ 3 h 1320"/>
                  <a:gd name="T14" fmla="*/ 433 w 1320"/>
                  <a:gd name="T15" fmla="*/ 39 h 1320"/>
                  <a:gd name="T16" fmla="*/ 291 w 1320"/>
                  <a:gd name="T17" fmla="*/ 113 h 1320"/>
                  <a:gd name="T18" fmla="*/ 172 w 1320"/>
                  <a:gd name="T19" fmla="*/ 215 h 1320"/>
                  <a:gd name="T20" fmla="*/ 79 w 1320"/>
                  <a:gd name="T21" fmla="*/ 345 h 1320"/>
                  <a:gd name="T22" fmla="*/ 21 w 1320"/>
                  <a:gd name="T23" fmla="*/ 494 h 1320"/>
                  <a:gd name="T24" fmla="*/ 0 w 1320"/>
                  <a:gd name="T25" fmla="*/ 660 h 1320"/>
                  <a:gd name="T26" fmla="*/ 21 w 1320"/>
                  <a:gd name="T27" fmla="*/ 824 h 1320"/>
                  <a:gd name="T28" fmla="*/ 79 w 1320"/>
                  <a:gd name="T29" fmla="*/ 975 h 1320"/>
                  <a:gd name="T30" fmla="*/ 172 w 1320"/>
                  <a:gd name="T31" fmla="*/ 1103 h 1320"/>
                  <a:gd name="T32" fmla="*/ 291 w 1320"/>
                  <a:gd name="T33" fmla="*/ 1208 h 1320"/>
                  <a:gd name="T34" fmla="*/ 433 w 1320"/>
                  <a:gd name="T35" fmla="*/ 1279 h 1320"/>
                  <a:gd name="T36" fmla="*/ 593 w 1320"/>
                  <a:gd name="T37" fmla="*/ 1317 h 1320"/>
                  <a:gd name="T38" fmla="*/ 760 w 1320"/>
                  <a:gd name="T39" fmla="*/ 1312 h 1320"/>
                  <a:gd name="T40" fmla="*/ 916 w 1320"/>
                  <a:gd name="T41" fmla="*/ 1267 h 1320"/>
                  <a:gd name="T42" fmla="*/ 1055 w 1320"/>
                  <a:gd name="T43" fmla="*/ 1189 h 1320"/>
                  <a:gd name="T44" fmla="*/ 1170 w 1320"/>
                  <a:gd name="T45" fmla="*/ 1079 h 1320"/>
                  <a:gd name="T46" fmla="*/ 1255 w 1320"/>
                  <a:gd name="T47" fmla="*/ 946 h 1320"/>
                  <a:gd name="T48" fmla="*/ 1306 w 1320"/>
                  <a:gd name="T49" fmla="*/ 794 h 1320"/>
                  <a:gd name="T50" fmla="*/ 1313 w 1320"/>
                  <a:gd name="T51" fmla="*/ 660 h 1320"/>
                  <a:gd name="T52" fmla="*/ 1293 w 1320"/>
                  <a:gd name="T53" fmla="*/ 823 h 1320"/>
                  <a:gd name="T54" fmla="*/ 1233 w 1320"/>
                  <a:gd name="T55" fmla="*/ 971 h 1320"/>
                  <a:gd name="T56" fmla="*/ 1142 w 1320"/>
                  <a:gd name="T57" fmla="*/ 1098 h 1320"/>
                  <a:gd name="T58" fmla="*/ 1024 w 1320"/>
                  <a:gd name="T59" fmla="*/ 1201 h 1320"/>
                  <a:gd name="T60" fmla="*/ 884 w 1320"/>
                  <a:gd name="T61" fmla="*/ 1273 h 1320"/>
                  <a:gd name="T62" fmla="*/ 726 w 1320"/>
                  <a:gd name="T63" fmla="*/ 1308 h 1320"/>
                  <a:gd name="T64" fmla="*/ 560 w 1320"/>
                  <a:gd name="T65" fmla="*/ 1305 h 1320"/>
                  <a:gd name="T66" fmla="*/ 406 w 1320"/>
                  <a:gd name="T67" fmla="*/ 1261 h 1320"/>
                  <a:gd name="T68" fmla="*/ 269 w 1320"/>
                  <a:gd name="T69" fmla="*/ 1184 h 1320"/>
                  <a:gd name="T70" fmla="*/ 156 w 1320"/>
                  <a:gd name="T71" fmla="*/ 1076 h 1320"/>
                  <a:gd name="T72" fmla="*/ 71 w 1320"/>
                  <a:gd name="T73" fmla="*/ 942 h 1320"/>
                  <a:gd name="T74" fmla="*/ 21 w 1320"/>
                  <a:gd name="T75" fmla="*/ 792 h 1320"/>
                  <a:gd name="T76" fmla="*/ 7 w 1320"/>
                  <a:gd name="T77" fmla="*/ 626 h 1320"/>
                  <a:gd name="T78" fmla="*/ 36 w 1320"/>
                  <a:gd name="T79" fmla="*/ 465 h 1320"/>
                  <a:gd name="T80" fmla="*/ 101 w 1320"/>
                  <a:gd name="T81" fmla="*/ 321 h 1320"/>
                  <a:gd name="T82" fmla="*/ 197 w 1320"/>
                  <a:gd name="T83" fmla="*/ 198 h 1320"/>
                  <a:gd name="T84" fmla="*/ 320 w 1320"/>
                  <a:gd name="T85" fmla="*/ 103 h 1320"/>
                  <a:gd name="T86" fmla="*/ 466 w 1320"/>
                  <a:gd name="T87" fmla="*/ 38 h 1320"/>
                  <a:gd name="T88" fmla="*/ 627 w 1320"/>
                  <a:gd name="T89" fmla="*/ 8 h 1320"/>
                  <a:gd name="T90" fmla="*/ 791 w 1320"/>
                  <a:gd name="T91" fmla="*/ 20 h 1320"/>
                  <a:gd name="T92" fmla="*/ 942 w 1320"/>
                  <a:gd name="T93" fmla="*/ 72 h 1320"/>
                  <a:gd name="T94" fmla="*/ 1075 w 1320"/>
                  <a:gd name="T95" fmla="*/ 156 h 1320"/>
                  <a:gd name="T96" fmla="*/ 1183 w 1320"/>
                  <a:gd name="T97" fmla="*/ 270 h 1320"/>
                  <a:gd name="T98" fmla="*/ 1262 w 1320"/>
                  <a:gd name="T99" fmla="*/ 405 h 1320"/>
                  <a:gd name="T100" fmla="*/ 1305 w 1320"/>
                  <a:gd name="T101" fmla="*/ 561 h 13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20"/>
                  <a:gd name="T154" fmla="*/ 0 h 1320"/>
                  <a:gd name="T155" fmla="*/ 1320 w 1320"/>
                  <a:gd name="T156" fmla="*/ 1320 h 13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20" h="1320">
                    <a:moveTo>
                      <a:pt x="1320" y="660"/>
                    </a:moveTo>
                    <a:lnTo>
                      <a:pt x="1318" y="626"/>
                    </a:lnTo>
                    <a:lnTo>
                      <a:pt x="1317" y="592"/>
                    </a:lnTo>
                    <a:lnTo>
                      <a:pt x="1312" y="559"/>
                    </a:lnTo>
                    <a:lnTo>
                      <a:pt x="1306" y="527"/>
                    </a:lnTo>
                    <a:lnTo>
                      <a:pt x="1300" y="494"/>
                    </a:lnTo>
                    <a:lnTo>
                      <a:pt x="1289" y="463"/>
                    </a:lnTo>
                    <a:lnTo>
                      <a:pt x="1279" y="433"/>
                    </a:lnTo>
                    <a:lnTo>
                      <a:pt x="1269" y="404"/>
                    </a:lnTo>
                    <a:lnTo>
                      <a:pt x="1255" y="375"/>
                    </a:lnTo>
                    <a:lnTo>
                      <a:pt x="1240" y="345"/>
                    </a:lnTo>
                    <a:lnTo>
                      <a:pt x="1224" y="318"/>
                    </a:lnTo>
                    <a:lnTo>
                      <a:pt x="1207" y="291"/>
                    </a:lnTo>
                    <a:lnTo>
                      <a:pt x="1188" y="265"/>
                    </a:lnTo>
                    <a:lnTo>
                      <a:pt x="1170" y="239"/>
                    </a:lnTo>
                    <a:lnTo>
                      <a:pt x="1149" y="215"/>
                    </a:lnTo>
                    <a:lnTo>
                      <a:pt x="1127" y="193"/>
                    </a:lnTo>
                    <a:lnTo>
                      <a:pt x="1103" y="171"/>
                    </a:lnTo>
                    <a:lnTo>
                      <a:pt x="1079" y="150"/>
                    </a:lnTo>
                    <a:lnTo>
                      <a:pt x="1055" y="132"/>
                    </a:lnTo>
                    <a:lnTo>
                      <a:pt x="1029" y="113"/>
                    </a:lnTo>
                    <a:lnTo>
                      <a:pt x="1002" y="96"/>
                    </a:lnTo>
                    <a:lnTo>
                      <a:pt x="974" y="80"/>
                    </a:lnTo>
                    <a:lnTo>
                      <a:pt x="945" y="65"/>
                    </a:lnTo>
                    <a:lnTo>
                      <a:pt x="916" y="51"/>
                    </a:lnTo>
                    <a:lnTo>
                      <a:pt x="887" y="39"/>
                    </a:lnTo>
                    <a:lnTo>
                      <a:pt x="856" y="29"/>
                    </a:lnTo>
                    <a:lnTo>
                      <a:pt x="825" y="20"/>
                    </a:lnTo>
                    <a:lnTo>
                      <a:pt x="793" y="14"/>
                    </a:lnTo>
                    <a:lnTo>
                      <a:pt x="760" y="8"/>
                    </a:lnTo>
                    <a:lnTo>
                      <a:pt x="728" y="3"/>
                    </a:lnTo>
                    <a:lnTo>
                      <a:pt x="694" y="2"/>
                    </a:lnTo>
                    <a:lnTo>
                      <a:pt x="659" y="0"/>
                    </a:lnTo>
                    <a:lnTo>
                      <a:pt x="625" y="2"/>
                    </a:lnTo>
                    <a:lnTo>
                      <a:pt x="593" y="3"/>
                    </a:lnTo>
                    <a:lnTo>
                      <a:pt x="558" y="8"/>
                    </a:lnTo>
                    <a:lnTo>
                      <a:pt x="526" y="14"/>
                    </a:lnTo>
                    <a:lnTo>
                      <a:pt x="495" y="20"/>
                    </a:lnTo>
                    <a:lnTo>
                      <a:pt x="463" y="29"/>
                    </a:lnTo>
                    <a:lnTo>
                      <a:pt x="433" y="39"/>
                    </a:lnTo>
                    <a:lnTo>
                      <a:pt x="403" y="51"/>
                    </a:lnTo>
                    <a:lnTo>
                      <a:pt x="374" y="65"/>
                    </a:lnTo>
                    <a:lnTo>
                      <a:pt x="344" y="80"/>
                    </a:lnTo>
                    <a:lnTo>
                      <a:pt x="317" y="96"/>
                    </a:lnTo>
                    <a:lnTo>
                      <a:pt x="291" y="113"/>
                    </a:lnTo>
                    <a:lnTo>
                      <a:pt x="264" y="132"/>
                    </a:lnTo>
                    <a:lnTo>
                      <a:pt x="240" y="150"/>
                    </a:lnTo>
                    <a:lnTo>
                      <a:pt x="216" y="171"/>
                    </a:lnTo>
                    <a:lnTo>
                      <a:pt x="192" y="193"/>
                    </a:lnTo>
                    <a:lnTo>
                      <a:pt x="172" y="215"/>
                    </a:lnTo>
                    <a:lnTo>
                      <a:pt x="151" y="239"/>
                    </a:lnTo>
                    <a:lnTo>
                      <a:pt x="130" y="265"/>
                    </a:lnTo>
                    <a:lnTo>
                      <a:pt x="112" y="291"/>
                    </a:lnTo>
                    <a:lnTo>
                      <a:pt x="95" y="318"/>
                    </a:lnTo>
                    <a:lnTo>
                      <a:pt x="79" y="345"/>
                    </a:lnTo>
                    <a:lnTo>
                      <a:pt x="65" y="375"/>
                    </a:lnTo>
                    <a:lnTo>
                      <a:pt x="52" y="404"/>
                    </a:lnTo>
                    <a:lnTo>
                      <a:pt x="40" y="433"/>
                    </a:lnTo>
                    <a:lnTo>
                      <a:pt x="29" y="463"/>
                    </a:lnTo>
                    <a:lnTo>
                      <a:pt x="21" y="494"/>
                    </a:lnTo>
                    <a:lnTo>
                      <a:pt x="12" y="527"/>
                    </a:lnTo>
                    <a:lnTo>
                      <a:pt x="7" y="559"/>
                    </a:lnTo>
                    <a:lnTo>
                      <a:pt x="2" y="592"/>
                    </a:lnTo>
                    <a:lnTo>
                      <a:pt x="0" y="626"/>
                    </a:lnTo>
                    <a:lnTo>
                      <a:pt x="0" y="660"/>
                    </a:lnTo>
                    <a:lnTo>
                      <a:pt x="0" y="694"/>
                    </a:lnTo>
                    <a:lnTo>
                      <a:pt x="2" y="727"/>
                    </a:lnTo>
                    <a:lnTo>
                      <a:pt x="7" y="761"/>
                    </a:lnTo>
                    <a:lnTo>
                      <a:pt x="12" y="794"/>
                    </a:lnTo>
                    <a:lnTo>
                      <a:pt x="21" y="824"/>
                    </a:lnTo>
                    <a:lnTo>
                      <a:pt x="29" y="857"/>
                    </a:lnTo>
                    <a:lnTo>
                      <a:pt x="40" y="888"/>
                    </a:lnTo>
                    <a:lnTo>
                      <a:pt x="52" y="917"/>
                    </a:lnTo>
                    <a:lnTo>
                      <a:pt x="65" y="946"/>
                    </a:lnTo>
                    <a:lnTo>
                      <a:pt x="79" y="975"/>
                    </a:lnTo>
                    <a:lnTo>
                      <a:pt x="95" y="1002"/>
                    </a:lnTo>
                    <a:lnTo>
                      <a:pt x="112" y="1030"/>
                    </a:lnTo>
                    <a:lnTo>
                      <a:pt x="130" y="1055"/>
                    </a:lnTo>
                    <a:lnTo>
                      <a:pt x="151" y="1079"/>
                    </a:lnTo>
                    <a:lnTo>
                      <a:pt x="172" y="1103"/>
                    </a:lnTo>
                    <a:lnTo>
                      <a:pt x="192" y="1127"/>
                    </a:lnTo>
                    <a:lnTo>
                      <a:pt x="216" y="1148"/>
                    </a:lnTo>
                    <a:lnTo>
                      <a:pt x="240" y="1170"/>
                    </a:lnTo>
                    <a:lnTo>
                      <a:pt x="264" y="1189"/>
                    </a:lnTo>
                    <a:lnTo>
                      <a:pt x="291" y="1208"/>
                    </a:lnTo>
                    <a:lnTo>
                      <a:pt x="317" y="1225"/>
                    </a:lnTo>
                    <a:lnTo>
                      <a:pt x="344" y="1240"/>
                    </a:lnTo>
                    <a:lnTo>
                      <a:pt x="374" y="1255"/>
                    </a:lnTo>
                    <a:lnTo>
                      <a:pt x="403" y="1267"/>
                    </a:lnTo>
                    <a:lnTo>
                      <a:pt x="433" y="1279"/>
                    </a:lnTo>
                    <a:lnTo>
                      <a:pt x="463" y="1290"/>
                    </a:lnTo>
                    <a:lnTo>
                      <a:pt x="495" y="1300"/>
                    </a:lnTo>
                    <a:lnTo>
                      <a:pt x="526" y="1307"/>
                    </a:lnTo>
                    <a:lnTo>
                      <a:pt x="558" y="1312"/>
                    </a:lnTo>
                    <a:lnTo>
                      <a:pt x="593" y="1317"/>
                    </a:lnTo>
                    <a:lnTo>
                      <a:pt x="625" y="1319"/>
                    </a:lnTo>
                    <a:lnTo>
                      <a:pt x="659" y="1320"/>
                    </a:lnTo>
                    <a:lnTo>
                      <a:pt x="694" y="1319"/>
                    </a:lnTo>
                    <a:lnTo>
                      <a:pt x="728" y="1317"/>
                    </a:lnTo>
                    <a:lnTo>
                      <a:pt x="760" y="1312"/>
                    </a:lnTo>
                    <a:lnTo>
                      <a:pt x="793" y="1307"/>
                    </a:lnTo>
                    <a:lnTo>
                      <a:pt x="825" y="1300"/>
                    </a:lnTo>
                    <a:lnTo>
                      <a:pt x="856" y="1290"/>
                    </a:lnTo>
                    <a:lnTo>
                      <a:pt x="887" y="1279"/>
                    </a:lnTo>
                    <a:lnTo>
                      <a:pt x="916" y="1267"/>
                    </a:lnTo>
                    <a:lnTo>
                      <a:pt x="945" y="1255"/>
                    </a:lnTo>
                    <a:lnTo>
                      <a:pt x="974" y="1240"/>
                    </a:lnTo>
                    <a:lnTo>
                      <a:pt x="1002" y="1225"/>
                    </a:lnTo>
                    <a:lnTo>
                      <a:pt x="1029" y="1208"/>
                    </a:lnTo>
                    <a:lnTo>
                      <a:pt x="1055" y="1189"/>
                    </a:lnTo>
                    <a:lnTo>
                      <a:pt x="1079" y="1170"/>
                    </a:lnTo>
                    <a:lnTo>
                      <a:pt x="1103" y="1148"/>
                    </a:lnTo>
                    <a:lnTo>
                      <a:pt x="1127" y="1127"/>
                    </a:lnTo>
                    <a:lnTo>
                      <a:pt x="1149" y="1103"/>
                    </a:lnTo>
                    <a:lnTo>
                      <a:pt x="1170" y="1079"/>
                    </a:lnTo>
                    <a:lnTo>
                      <a:pt x="1188" y="1055"/>
                    </a:lnTo>
                    <a:lnTo>
                      <a:pt x="1207" y="1030"/>
                    </a:lnTo>
                    <a:lnTo>
                      <a:pt x="1224" y="1002"/>
                    </a:lnTo>
                    <a:lnTo>
                      <a:pt x="1240" y="975"/>
                    </a:lnTo>
                    <a:lnTo>
                      <a:pt x="1255" y="946"/>
                    </a:lnTo>
                    <a:lnTo>
                      <a:pt x="1269" y="917"/>
                    </a:lnTo>
                    <a:lnTo>
                      <a:pt x="1279" y="888"/>
                    </a:lnTo>
                    <a:lnTo>
                      <a:pt x="1289" y="857"/>
                    </a:lnTo>
                    <a:lnTo>
                      <a:pt x="1300" y="824"/>
                    </a:lnTo>
                    <a:lnTo>
                      <a:pt x="1306" y="794"/>
                    </a:lnTo>
                    <a:lnTo>
                      <a:pt x="1312" y="761"/>
                    </a:lnTo>
                    <a:lnTo>
                      <a:pt x="1317" y="727"/>
                    </a:lnTo>
                    <a:lnTo>
                      <a:pt x="1318" y="694"/>
                    </a:lnTo>
                    <a:lnTo>
                      <a:pt x="1320" y="660"/>
                    </a:lnTo>
                    <a:close/>
                    <a:moveTo>
                      <a:pt x="1313" y="660"/>
                    </a:moveTo>
                    <a:lnTo>
                      <a:pt x="1312" y="694"/>
                    </a:lnTo>
                    <a:lnTo>
                      <a:pt x="1310" y="727"/>
                    </a:lnTo>
                    <a:lnTo>
                      <a:pt x="1305" y="759"/>
                    </a:lnTo>
                    <a:lnTo>
                      <a:pt x="1300" y="792"/>
                    </a:lnTo>
                    <a:lnTo>
                      <a:pt x="1293" y="823"/>
                    </a:lnTo>
                    <a:lnTo>
                      <a:pt x="1283" y="853"/>
                    </a:lnTo>
                    <a:lnTo>
                      <a:pt x="1272" y="884"/>
                    </a:lnTo>
                    <a:lnTo>
                      <a:pt x="1262" y="913"/>
                    </a:lnTo>
                    <a:lnTo>
                      <a:pt x="1248" y="942"/>
                    </a:lnTo>
                    <a:lnTo>
                      <a:pt x="1233" y="971"/>
                    </a:lnTo>
                    <a:lnTo>
                      <a:pt x="1217" y="999"/>
                    </a:lnTo>
                    <a:lnTo>
                      <a:pt x="1200" y="1025"/>
                    </a:lnTo>
                    <a:lnTo>
                      <a:pt x="1183" y="1050"/>
                    </a:lnTo>
                    <a:lnTo>
                      <a:pt x="1163" y="1076"/>
                    </a:lnTo>
                    <a:lnTo>
                      <a:pt x="1142" y="1098"/>
                    </a:lnTo>
                    <a:lnTo>
                      <a:pt x="1122" y="1122"/>
                    </a:lnTo>
                    <a:lnTo>
                      <a:pt x="1099" y="1143"/>
                    </a:lnTo>
                    <a:lnTo>
                      <a:pt x="1075" y="1163"/>
                    </a:lnTo>
                    <a:lnTo>
                      <a:pt x="1050" y="1184"/>
                    </a:lnTo>
                    <a:lnTo>
                      <a:pt x="1024" y="1201"/>
                    </a:lnTo>
                    <a:lnTo>
                      <a:pt x="998" y="1218"/>
                    </a:lnTo>
                    <a:lnTo>
                      <a:pt x="971" y="1233"/>
                    </a:lnTo>
                    <a:lnTo>
                      <a:pt x="942" y="1249"/>
                    </a:lnTo>
                    <a:lnTo>
                      <a:pt x="914" y="1261"/>
                    </a:lnTo>
                    <a:lnTo>
                      <a:pt x="884" y="1273"/>
                    </a:lnTo>
                    <a:lnTo>
                      <a:pt x="855" y="1283"/>
                    </a:lnTo>
                    <a:lnTo>
                      <a:pt x="822" y="1291"/>
                    </a:lnTo>
                    <a:lnTo>
                      <a:pt x="791" y="1300"/>
                    </a:lnTo>
                    <a:lnTo>
                      <a:pt x="759" y="1305"/>
                    </a:lnTo>
                    <a:lnTo>
                      <a:pt x="726" y="1308"/>
                    </a:lnTo>
                    <a:lnTo>
                      <a:pt x="694" y="1312"/>
                    </a:lnTo>
                    <a:lnTo>
                      <a:pt x="659" y="1312"/>
                    </a:lnTo>
                    <a:lnTo>
                      <a:pt x="627" y="1312"/>
                    </a:lnTo>
                    <a:lnTo>
                      <a:pt x="593" y="1308"/>
                    </a:lnTo>
                    <a:lnTo>
                      <a:pt x="560" y="1305"/>
                    </a:lnTo>
                    <a:lnTo>
                      <a:pt x="528" y="1300"/>
                    </a:lnTo>
                    <a:lnTo>
                      <a:pt x="497" y="1291"/>
                    </a:lnTo>
                    <a:lnTo>
                      <a:pt x="466" y="1283"/>
                    </a:lnTo>
                    <a:lnTo>
                      <a:pt x="435" y="1273"/>
                    </a:lnTo>
                    <a:lnTo>
                      <a:pt x="406" y="1261"/>
                    </a:lnTo>
                    <a:lnTo>
                      <a:pt x="377" y="1249"/>
                    </a:lnTo>
                    <a:lnTo>
                      <a:pt x="348" y="1233"/>
                    </a:lnTo>
                    <a:lnTo>
                      <a:pt x="320" y="1218"/>
                    </a:lnTo>
                    <a:lnTo>
                      <a:pt x="295" y="1201"/>
                    </a:lnTo>
                    <a:lnTo>
                      <a:pt x="269" y="1184"/>
                    </a:lnTo>
                    <a:lnTo>
                      <a:pt x="245" y="1163"/>
                    </a:lnTo>
                    <a:lnTo>
                      <a:pt x="221" y="1143"/>
                    </a:lnTo>
                    <a:lnTo>
                      <a:pt x="197" y="1122"/>
                    </a:lnTo>
                    <a:lnTo>
                      <a:pt x="177" y="1098"/>
                    </a:lnTo>
                    <a:lnTo>
                      <a:pt x="156" y="1076"/>
                    </a:lnTo>
                    <a:lnTo>
                      <a:pt x="137" y="1050"/>
                    </a:lnTo>
                    <a:lnTo>
                      <a:pt x="119" y="1025"/>
                    </a:lnTo>
                    <a:lnTo>
                      <a:pt x="101" y="999"/>
                    </a:lnTo>
                    <a:lnTo>
                      <a:pt x="86" y="971"/>
                    </a:lnTo>
                    <a:lnTo>
                      <a:pt x="71" y="942"/>
                    </a:lnTo>
                    <a:lnTo>
                      <a:pt x="59" y="913"/>
                    </a:lnTo>
                    <a:lnTo>
                      <a:pt x="47" y="884"/>
                    </a:lnTo>
                    <a:lnTo>
                      <a:pt x="36" y="853"/>
                    </a:lnTo>
                    <a:lnTo>
                      <a:pt x="28" y="823"/>
                    </a:lnTo>
                    <a:lnTo>
                      <a:pt x="21" y="792"/>
                    </a:lnTo>
                    <a:lnTo>
                      <a:pt x="14" y="759"/>
                    </a:lnTo>
                    <a:lnTo>
                      <a:pt x="11" y="727"/>
                    </a:lnTo>
                    <a:lnTo>
                      <a:pt x="7" y="694"/>
                    </a:lnTo>
                    <a:lnTo>
                      <a:pt x="7" y="660"/>
                    </a:lnTo>
                    <a:lnTo>
                      <a:pt x="7" y="626"/>
                    </a:lnTo>
                    <a:lnTo>
                      <a:pt x="11" y="593"/>
                    </a:lnTo>
                    <a:lnTo>
                      <a:pt x="14" y="561"/>
                    </a:lnTo>
                    <a:lnTo>
                      <a:pt x="21" y="528"/>
                    </a:lnTo>
                    <a:lnTo>
                      <a:pt x="28" y="498"/>
                    </a:lnTo>
                    <a:lnTo>
                      <a:pt x="36" y="465"/>
                    </a:lnTo>
                    <a:lnTo>
                      <a:pt x="47" y="436"/>
                    </a:lnTo>
                    <a:lnTo>
                      <a:pt x="59" y="405"/>
                    </a:lnTo>
                    <a:lnTo>
                      <a:pt x="71" y="376"/>
                    </a:lnTo>
                    <a:lnTo>
                      <a:pt x="86" y="349"/>
                    </a:lnTo>
                    <a:lnTo>
                      <a:pt x="101" y="321"/>
                    </a:lnTo>
                    <a:lnTo>
                      <a:pt x="119" y="296"/>
                    </a:lnTo>
                    <a:lnTo>
                      <a:pt x="137" y="270"/>
                    </a:lnTo>
                    <a:lnTo>
                      <a:pt x="156" y="245"/>
                    </a:lnTo>
                    <a:lnTo>
                      <a:pt x="177" y="221"/>
                    </a:lnTo>
                    <a:lnTo>
                      <a:pt x="197" y="198"/>
                    </a:lnTo>
                    <a:lnTo>
                      <a:pt x="221" y="176"/>
                    </a:lnTo>
                    <a:lnTo>
                      <a:pt x="245" y="156"/>
                    </a:lnTo>
                    <a:lnTo>
                      <a:pt x="269" y="137"/>
                    </a:lnTo>
                    <a:lnTo>
                      <a:pt x="295" y="120"/>
                    </a:lnTo>
                    <a:lnTo>
                      <a:pt x="320" y="103"/>
                    </a:lnTo>
                    <a:lnTo>
                      <a:pt x="348" y="85"/>
                    </a:lnTo>
                    <a:lnTo>
                      <a:pt x="377" y="72"/>
                    </a:lnTo>
                    <a:lnTo>
                      <a:pt x="406" y="58"/>
                    </a:lnTo>
                    <a:lnTo>
                      <a:pt x="435" y="48"/>
                    </a:lnTo>
                    <a:lnTo>
                      <a:pt x="466" y="38"/>
                    </a:lnTo>
                    <a:lnTo>
                      <a:pt x="497" y="27"/>
                    </a:lnTo>
                    <a:lnTo>
                      <a:pt x="528" y="20"/>
                    </a:lnTo>
                    <a:lnTo>
                      <a:pt x="560" y="15"/>
                    </a:lnTo>
                    <a:lnTo>
                      <a:pt x="593" y="10"/>
                    </a:lnTo>
                    <a:lnTo>
                      <a:pt x="627" y="8"/>
                    </a:lnTo>
                    <a:lnTo>
                      <a:pt x="659" y="7"/>
                    </a:lnTo>
                    <a:lnTo>
                      <a:pt x="694" y="8"/>
                    </a:lnTo>
                    <a:lnTo>
                      <a:pt x="726" y="10"/>
                    </a:lnTo>
                    <a:lnTo>
                      <a:pt x="759" y="15"/>
                    </a:lnTo>
                    <a:lnTo>
                      <a:pt x="791" y="20"/>
                    </a:lnTo>
                    <a:lnTo>
                      <a:pt x="822" y="27"/>
                    </a:lnTo>
                    <a:lnTo>
                      <a:pt x="855" y="38"/>
                    </a:lnTo>
                    <a:lnTo>
                      <a:pt x="884" y="48"/>
                    </a:lnTo>
                    <a:lnTo>
                      <a:pt x="914" y="58"/>
                    </a:lnTo>
                    <a:lnTo>
                      <a:pt x="942" y="72"/>
                    </a:lnTo>
                    <a:lnTo>
                      <a:pt x="971" y="85"/>
                    </a:lnTo>
                    <a:lnTo>
                      <a:pt x="998" y="103"/>
                    </a:lnTo>
                    <a:lnTo>
                      <a:pt x="1024" y="120"/>
                    </a:lnTo>
                    <a:lnTo>
                      <a:pt x="1050" y="137"/>
                    </a:lnTo>
                    <a:lnTo>
                      <a:pt x="1075" y="156"/>
                    </a:lnTo>
                    <a:lnTo>
                      <a:pt x="1099" y="176"/>
                    </a:lnTo>
                    <a:lnTo>
                      <a:pt x="1122" y="198"/>
                    </a:lnTo>
                    <a:lnTo>
                      <a:pt x="1142" y="221"/>
                    </a:lnTo>
                    <a:lnTo>
                      <a:pt x="1163" y="245"/>
                    </a:lnTo>
                    <a:lnTo>
                      <a:pt x="1183" y="270"/>
                    </a:lnTo>
                    <a:lnTo>
                      <a:pt x="1200" y="296"/>
                    </a:lnTo>
                    <a:lnTo>
                      <a:pt x="1217" y="321"/>
                    </a:lnTo>
                    <a:lnTo>
                      <a:pt x="1233" y="349"/>
                    </a:lnTo>
                    <a:lnTo>
                      <a:pt x="1248" y="376"/>
                    </a:lnTo>
                    <a:lnTo>
                      <a:pt x="1262" y="405"/>
                    </a:lnTo>
                    <a:lnTo>
                      <a:pt x="1272" y="436"/>
                    </a:lnTo>
                    <a:lnTo>
                      <a:pt x="1283" y="465"/>
                    </a:lnTo>
                    <a:lnTo>
                      <a:pt x="1293" y="498"/>
                    </a:lnTo>
                    <a:lnTo>
                      <a:pt x="1300" y="528"/>
                    </a:lnTo>
                    <a:lnTo>
                      <a:pt x="1305" y="561"/>
                    </a:lnTo>
                    <a:lnTo>
                      <a:pt x="1310" y="593"/>
                    </a:lnTo>
                    <a:lnTo>
                      <a:pt x="1312" y="626"/>
                    </a:lnTo>
                    <a:lnTo>
                      <a:pt x="1313" y="660"/>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3" name="Freeform 427"/>
              <p:cNvSpPr>
                <a:spLocks noEditPoints="1"/>
              </p:cNvSpPr>
              <p:nvPr/>
            </p:nvSpPr>
            <p:spPr bwMode="auto">
              <a:xfrm>
                <a:off x="1373" y="2646"/>
                <a:ext cx="1313" cy="1314"/>
              </a:xfrm>
              <a:custGeom>
                <a:avLst/>
                <a:gdLst>
                  <a:gd name="T0" fmla="*/ 1299 w 1313"/>
                  <a:gd name="T1" fmla="*/ 525 h 1314"/>
                  <a:gd name="T2" fmla="*/ 1248 w 1313"/>
                  <a:gd name="T3" fmla="*/ 373 h 1314"/>
                  <a:gd name="T4" fmla="*/ 1162 w 1313"/>
                  <a:gd name="T5" fmla="*/ 240 h 1314"/>
                  <a:gd name="T6" fmla="*/ 1049 w 1313"/>
                  <a:gd name="T7" fmla="*/ 130 h 1314"/>
                  <a:gd name="T8" fmla="*/ 910 w 1313"/>
                  <a:gd name="T9" fmla="*/ 52 h 1314"/>
                  <a:gd name="T10" fmla="*/ 756 w 1313"/>
                  <a:gd name="T11" fmla="*/ 9 h 1314"/>
                  <a:gd name="T12" fmla="*/ 589 w 1313"/>
                  <a:gd name="T13" fmla="*/ 4 h 1314"/>
                  <a:gd name="T14" fmla="*/ 429 w 1313"/>
                  <a:gd name="T15" fmla="*/ 40 h 1314"/>
                  <a:gd name="T16" fmla="*/ 289 w 1313"/>
                  <a:gd name="T17" fmla="*/ 113 h 1314"/>
                  <a:gd name="T18" fmla="*/ 169 w 1313"/>
                  <a:gd name="T19" fmla="*/ 216 h 1314"/>
                  <a:gd name="T20" fmla="*/ 79 w 1313"/>
                  <a:gd name="T21" fmla="*/ 344 h 1314"/>
                  <a:gd name="T22" fmla="*/ 20 w 1313"/>
                  <a:gd name="T23" fmla="*/ 493 h 1314"/>
                  <a:gd name="T24" fmla="*/ 0 w 1313"/>
                  <a:gd name="T25" fmla="*/ 657 h 1314"/>
                  <a:gd name="T26" fmla="*/ 20 w 1313"/>
                  <a:gd name="T27" fmla="*/ 821 h 1314"/>
                  <a:gd name="T28" fmla="*/ 79 w 1313"/>
                  <a:gd name="T29" fmla="*/ 970 h 1314"/>
                  <a:gd name="T30" fmla="*/ 169 w 1313"/>
                  <a:gd name="T31" fmla="*/ 1098 h 1314"/>
                  <a:gd name="T32" fmla="*/ 289 w 1313"/>
                  <a:gd name="T33" fmla="*/ 1201 h 1314"/>
                  <a:gd name="T34" fmla="*/ 429 w 1313"/>
                  <a:gd name="T35" fmla="*/ 1273 h 1314"/>
                  <a:gd name="T36" fmla="*/ 589 w 1313"/>
                  <a:gd name="T37" fmla="*/ 1311 h 1314"/>
                  <a:gd name="T38" fmla="*/ 756 w 1313"/>
                  <a:gd name="T39" fmla="*/ 1305 h 1314"/>
                  <a:gd name="T40" fmla="*/ 910 w 1313"/>
                  <a:gd name="T41" fmla="*/ 1261 h 1314"/>
                  <a:gd name="T42" fmla="*/ 1049 w 1313"/>
                  <a:gd name="T43" fmla="*/ 1182 h 1314"/>
                  <a:gd name="T44" fmla="*/ 1162 w 1313"/>
                  <a:gd name="T45" fmla="*/ 1075 h 1314"/>
                  <a:gd name="T46" fmla="*/ 1248 w 1313"/>
                  <a:gd name="T47" fmla="*/ 941 h 1314"/>
                  <a:gd name="T48" fmla="*/ 1299 w 1313"/>
                  <a:gd name="T49" fmla="*/ 789 h 1314"/>
                  <a:gd name="T50" fmla="*/ 1304 w 1313"/>
                  <a:gd name="T51" fmla="*/ 657 h 1314"/>
                  <a:gd name="T52" fmla="*/ 1284 w 1313"/>
                  <a:gd name="T53" fmla="*/ 820 h 1314"/>
                  <a:gd name="T54" fmla="*/ 1227 w 1313"/>
                  <a:gd name="T55" fmla="*/ 967 h 1314"/>
                  <a:gd name="T56" fmla="*/ 1136 w 1313"/>
                  <a:gd name="T57" fmla="*/ 1093 h 1314"/>
                  <a:gd name="T58" fmla="*/ 1018 w 1313"/>
                  <a:gd name="T59" fmla="*/ 1194 h 1314"/>
                  <a:gd name="T60" fmla="*/ 880 w 1313"/>
                  <a:gd name="T61" fmla="*/ 1266 h 1314"/>
                  <a:gd name="T62" fmla="*/ 722 w 1313"/>
                  <a:gd name="T63" fmla="*/ 1302 h 1314"/>
                  <a:gd name="T64" fmla="*/ 556 w 1313"/>
                  <a:gd name="T65" fmla="*/ 1299 h 1314"/>
                  <a:gd name="T66" fmla="*/ 404 w 1313"/>
                  <a:gd name="T67" fmla="*/ 1254 h 1314"/>
                  <a:gd name="T68" fmla="*/ 267 w 1313"/>
                  <a:gd name="T69" fmla="*/ 1177 h 1314"/>
                  <a:gd name="T70" fmla="*/ 156 w 1313"/>
                  <a:gd name="T71" fmla="*/ 1069 h 1314"/>
                  <a:gd name="T72" fmla="*/ 70 w 1313"/>
                  <a:gd name="T73" fmla="*/ 938 h 1314"/>
                  <a:gd name="T74" fmla="*/ 20 w 1313"/>
                  <a:gd name="T75" fmla="*/ 787 h 1314"/>
                  <a:gd name="T76" fmla="*/ 7 w 1313"/>
                  <a:gd name="T77" fmla="*/ 623 h 1314"/>
                  <a:gd name="T78" fmla="*/ 36 w 1313"/>
                  <a:gd name="T79" fmla="*/ 464 h 1314"/>
                  <a:gd name="T80" fmla="*/ 101 w 1313"/>
                  <a:gd name="T81" fmla="*/ 320 h 1314"/>
                  <a:gd name="T82" fmla="*/ 197 w 1313"/>
                  <a:gd name="T83" fmla="*/ 199 h 1314"/>
                  <a:gd name="T84" fmla="*/ 320 w 1313"/>
                  <a:gd name="T85" fmla="*/ 101 h 1314"/>
                  <a:gd name="T86" fmla="*/ 462 w 1313"/>
                  <a:gd name="T87" fmla="*/ 38 h 1314"/>
                  <a:gd name="T88" fmla="*/ 623 w 1313"/>
                  <a:gd name="T89" fmla="*/ 9 h 1314"/>
                  <a:gd name="T90" fmla="*/ 787 w 1313"/>
                  <a:gd name="T91" fmla="*/ 21 h 1314"/>
                  <a:gd name="T92" fmla="*/ 938 w 1313"/>
                  <a:gd name="T93" fmla="*/ 72 h 1314"/>
                  <a:gd name="T94" fmla="*/ 1068 w 1313"/>
                  <a:gd name="T95" fmla="*/ 156 h 1314"/>
                  <a:gd name="T96" fmla="*/ 1176 w 1313"/>
                  <a:gd name="T97" fmla="*/ 269 h 1314"/>
                  <a:gd name="T98" fmla="*/ 1255 w 1313"/>
                  <a:gd name="T99" fmla="*/ 404 h 1314"/>
                  <a:gd name="T100" fmla="*/ 1297 w 1313"/>
                  <a:gd name="T101" fmla="*/ 558 h 13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13"/>
                  <a:gd name="T154" fmla="*/ 0 h 1314"/>
                  <a:gd name="T155" fmla="*/ 1313 w 1313"/>
                  <a:gd name="T156" fmla="*/ 1314 h 13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13" h="1314">
                    <a:moveTo>
                      <a:pt x="1313" y="657"/>
                    </a:moveTo>
                    <a:lnTo>
                      <a:pt x="1311" y="623"/>
                    </a:lnTo>
                    <a:lnTo>
                      <a:pt x="1309" y="590"/>
                    </a:lnTo>
                    <a:lnTo>
                      <a:pt x="1304" y="556"/>
                    </a:lnTo>
                    <a:lnTo>
                      <a:pt x="1299" y="525"/>
                    </a:lnTo>
                    <a:lnTo>
                      <a:pt x="1292" y="493"/>
                    </a:lnTo>
                    <a:lnTo>
                      <a:pt x="1282" y="462"/>
                    </a:lnTo>
                    <a:lnTo>
                      <a:pt x="1272" y="431"/>
                    </a:lnTo>
                    <a:lnTo>
                      <a:pt x="1261" y="402"/>
                    </a:lnTo>
                    <a:lnTo>
                      <a:pt x="1248" y="373"/>
                    </a:lnTo>
                    <a:lnTo>
                      <a:pt x="1232" y="344"/>
                    </a:lnTo>
                    <a:lnTo>
                      <a:pt x="1217" y="317"/>
                    </a:lnTo>
                    <a:lnTo>
                      <a:pt x="1200" y="289"/>
                    </a:lnTo>
                    <a:lnTo>
                      <a:pt x="1181" y="264"/>
                    </a:lnTo>
                    <a:lnTo>
                      <a:pt x="1162" y="240"/>
                    </a:lnTo>
                    <a:lnTo>
                      <a:pt x="1142" y="216"/>
                    </a:lnTo>
                    <a:lnTo>
                      <a:pt x="1119" y="194"/>
                    </a:lnTo>
                    <a:lnTo>
                      <a:pt x="1097" y="171"/>
                    </a:lnTo>
                    <a:lnTo>
                      <a:pt x="1073" y="151"/>
                    </a:lnTo>
                    <a:lnTo>
                      <a:pt x="1049" y="130"/>
                    </a:lnTo>
                    <a:lnTo>
                      <a:pt x="1023" y="113"/>
                    </a:lnTo>
                    <a:lnTo>
                      <a:pt x="996" y="96"/>
                    </a:lnTo>
                    <a:lnTo>
                      <a:pt x="969" y="81"/>
                    </a:lnTo>
                    <a:lnTo>
                      <a:pt x="940" y="65"/>
                    </a:lnTo>
                    <a:lnTo>
                      <a:pt x="910" y="52"/>
                    </a:lnTo>
                    <a:lnTo>
                      <a:pt x="881" y="40"/>
                    </a:lnTo>
                    <a:lnTo>
                      <a:pt x="851" y="29"/>
                    </a:lnTo>
                    <a:lnTo>
                      <a:pt x="820" y="21"/>
                    </a:lnTo>
                    <a:lnTo>
                      <a:pt x="787" y="14"/>
                    </a:lnTo>
                    <a:lnTo>
                      <a:pt x="756" y="9"/>
                    </a:lnTo>
                    <a:lnTo>
                      <a:pt x="722" y="4"/>
                    </a:lnTo>
                    <a:lnTo>
                      <a:pt x="690" y="2"/>
                    </a:lnTo>
                    <a:lnTo>
                      <a:pt x="655" y="0"/>
                    </a:lnTo>
                    <a:lnTo>
                      <a:pt x="621" y="2"/>
                    </a:lnTo>
                    <a:lnTo>
                      <a:pt x="589" y="4"/>
                    </a:lnTo>
                    <a:lnTo>
                      <a:pt x="556" y="9"/>
                    </a:lnTo>
                    <a:lnTo>
                      <a:pt x="524" y="14"/>
                    </a:lnTo>
                    <a:lnTo>
                      <a:pt x="491" y="21"/>
                    </a:lnTo>
                    <a:lnTo>
                      <a:pt x="460" y="29"/>
                    </a:lnTo>
                    <a:lnTo>
                      <a:pt x="429" y="40"/>
                    </a:lnTo>
                    <a:lnTo>
                      <a:pt x="400" y="52"/>
                    </a:lnTo>
                    <a:lnTo>
                      <a:pt x="371" y="65"/>
                    </a:lnTo>
                    <a:lnTo>
                      <a:pt x="342" y="81"/>
                    </a:lnTo>
                    <a:lnTo>
                      <a:pt x="315" y="96"/>
                    </a:lnTo>
                    <a:lnTo>
                      <a:pt x="289" y="113"/>
                    </a:lnTo>
                    <a:lnTo>
                      <a:pt x="263" y="130"/>
                    </a:lnTo>
                    <a:lnTo>
                      <a:pt x="238" y="151"/>
                    </a:lnTo>
                    <a:lnTo>
                      <a:pt x="214" y="171"/>
                    </a:lnTo>
                    <a:lnTo>
                      <a:pt x="192" y="194"/>
                    </a:lnTo>
                    <a:lnTo>
                      <a:pt x="169" y="216"/>
                    </a:lnTo>
                    <a:lnTo>
                      <a:pt x="149" y="240"/>
                    </a:lnTo>
                    <a:lnTo>
                      <a:pt x="130" y="264"/>
                    </a:lnTo>
                    <a:lnTo>
                      <a:pt x="111" y="289"/>
                    </a:lnTo>
                    <a:lnTo>
                      <a:pt x="94" y="317"/>
                    </a:lnTo>
                    <a:lnTo>
                      <a:pt x="79" y="344"/>
                    </a:lnTo>
                    <a:lnTo>
                      <a:pt x="63" y="373"/>
                    </a:lnTo>
                    <a:lnTo>
                      <a:pt x="51" y="402"/>
                    </a:lnTo>
                    <a:lnTo>
                      <a:pt x="39" y="431"/>
                    </a:lnTo>
                    <a:lnTo>
                      <a:pt x="29" y="462"/>
                    </a:lnTo>
                    <a:lnTo>
                      <a:pt x="20" y="493"/>
                    </a:lnTo>
                    <a:lnTo>
                      <a:pt x="12" y="525"/>
                    </a:lnTo>
                    <a:lnTo>
                      <a:pt x="7" y="556"/>
                    </a:lnTo>
                    <a:lnTo>
                      <a:pt x="3" y="590"/>
                    </a:lnTo>
                    <a:lnTo>
                      <a:pt x="0" y="623"/>
                    </a:lnTo>
                    <a:lnTo>
                      <a:pt x="0" y="657"/>
                    </a:lnTo>
                    <a:lnTo>
                      <a:pt x="0" y="691"/>
                    </a:lnTo>
                    <a:lnTo>
                      <a:pt x="3" y="724"/>
                    </a:lnTo>
                    <a:lnTo>
                      <a:pt x="7" y="756"/>
                    </a:lnTo>
                    <a:lnTo>
                      <a:pt x="12" y="789"/>
                    </a:lnTo>
                    <a:lnTo>
                      <a:pt x="20" y="821"/>
                    </a:lnTo>
                    <a:lnTo>
                      <a:pt x="29" y="852"/>
                    </a:lnTo>
                    <a:lnTo>
                      <a:pt x="39" y="883"/>
                    </a:lnTo>
                    <a:lnTo>
                      <a:pt x="51" y="912"/>
                    </a:lnTo>
                    <a:lnTo>
                      <a:pt x="63" y="941"/>
                    </a:lnTo>
                    <a:lnTo>
                      <a:pt x="79" y="970"/>
                    </a:lnTo>
                    <a:lnTo>
                      <a:pt x="94" y="998"/>
                    </a:lnTo>
                    <a:lnTo>
                      <a:pt x="111" y="1023"/>
                    </a:lnTo>
                    <a:lnTo>
                      <a:pt x="130" y="1049"/>
                    </a:lnTo>
                    <a:lnTo>
                      <a:pt x="149" y="1075"/>
                    </a:lnTo>
                    <a:lnTo>
                      <a:pt x="169" y="1098"/>
                    </a:lnTo>
                    <a:lnTo>
                      <a:pt x="192" y="1121"/>
                    </a:lnTo>
                    <a:lnTo>
                      <a:pt x="214" y="1143"/>
                    </a:lnTo>
                    <a:lnTo>
                      <a:pt x="238" y="1163"/>
                    </a:lnTo>
                    <a:lnTo>
                      <a:pt x="263" y="1182"/>
                    </a:lnTo>
                    <a:lnTo>
                      <a:pt x="289" y="1201"/>
                    </a:lnTo>
                    <a:lnTo>
                      <a:pt x="315" y="1218"/>
                    </a:lnTo>
                    <a:lnTo>
                      <a:pt x="342" y="1234"/>
                    </a:lnTo>
                    <a:lnTo>
                      <a:pt x="371" y="1249"/>
                    </a:lnTo>
                    <a:lnTo>
                      <a:pt x="400" y="1261"/>
                    </a:lnTo>
                    <a:lnTo>
                      <a:pt x="429" y="1273"/>
                    </a:lnTo>
                    <a:lnTo>
                      <a:pt x="460" y="1283"/>
                    </a:lnTo>
                    <a:lnTo>
                      <a:pt x="491" y="1292"/>
                    </a:lnTo>
                    <a:lnTo>
                      <a:pt x="524" y="1300"/>
                    </a:lnTo>
                    <a:lnTo>
                      <a:pt x="556" y="1305"/>
                    </a:lnTo>
                    <a:lnTo>
                      <a:pt x="589" y="1311"/>
                    </a:lnTo>
                    <a:lnTo>
                      <a:pt x="621" y="1312"/>
                    </a:lnTo>
                    <a:lnTo>
                      <a:pt x="655" y="1314"/>
                    </a:lnTo>
                    <a:lnTo>
                      <a:pt x="690" y="1312"/>
                    </a:lnTo>
                    <a:lnTo>
                      <a:pt x="722" y="1311"/>
                    </a:lnTo>
                    <a:lnTo>
                      <a:pt x="756" y="1305"/>
                    </a:lnTo>
                    <a:lnTo>
                      <a:pt x="787" y="1300"/>
                    </a:lnTo>
                    <a:lnTo>
                      <a:pt x="820" y="1292"/>
                    </a:lnTo>
                    <a:lnTo>
                      <a:pt x="851" y="1283"/>
                    </a:lnTo>
                    <a:lnTo>
                      <a:pt x="881" y="1273"/>
                    </a:lnTo>
                    <a:lnTo>
                      <a:pt x="910" y="1261"/>
                    </a:lnTo>
                    <a:lnTo>
                      <a:pt x="940" y="1249"/>
                    </a:lnTo>
                    <a:lnTo>
                      <a:pt x="969" y="1234"/>
                    </a:lnTo>
                    <a:lnTo>
                      <a:pt x="996" y="1218"/>
                    </a:lnTo>
                    <a:lnTo>
                      <a:pt x="1023" y="1201"/>
                    </a:lnTo>
                    <a:lnTo>
                      <a:pt x="1049" y="1182"/>
                    </a:lnTo>
                    <a:lnTo>
                      <a:pt x="1073" y="1163"/>
                    </a:lnTo>
                    <a:lnTo>
                      <a:pt x="1097" y="1143"/>
                    </a:lnTo>
                    <a:lnTo>
                      <a:pt x="1119" y="1121"/>
                    </a:lnTo>
                    <a:lnTo>
                      <a:pt x="1142" y="1098"/>
                    </a:lnTo>
                    <a:lnTo>
                      <a:pt x="1162" y="1075"/>
                    </a:lnTo>
                    <a:lnTo>
                      <a:pt x="1181" y="1049"/>
                    </a:lnTo>
                    <a:lnTo>
                      <a:pt x="1200" y="1023"/>
                    </a:lnTo>
                    <a:lnTo>
                      <a:pt x="1217" y="998"/>
                    </a:lnTo>
                    <a:lnTo>
                      <a:pt x="1232" y="970"/>
                    </a:lnTo>
                    <a:lnTo>
                      <a:pt x="1248" y="941"/>
                    </a:lnTo>
                    <a:lnTo>
                      <a:pt x="1261" y="912"/>
                    </a:lnTo>
                    <a:lnTo>
                      <a:pt x="1272" y="883"/>
                    </a:lnTo>
                    <a:lnTo>
                      <a:pt x="1282" y="852"/>
                    </a:lnTo>
                    <a:lnTo>
                      <a:pt x="1292" y="821"/>
                    </a:lnTo>
                    <a:lnTo>
                      <a:pt x="1299" y="789"/>
                    </a:lnTo>
                    <a:lnTo>
                      <a:pt x="1304" y="756"/>
                    </a:lnTo>
                    <a:lnTo>
                      <a:pt x="1309" y="724"/>
                    </a:lnTo>
                    <a:lnTo>
                      <a:pt x="1311" y="691"/>
                    </a:lnTo>
                    <a:lnTo>
                      <a:pt x="1313" y="657"/>
                    </a:lnTo>
                    <a:close/>
                    <a:moveTo>
                      <a:pt x="1304" y="657"/>
                    </a:moveTo>
                    <a:lnTo>
                      <a:pt x="1304" y="690"/>
                    </a:lnTo>
                    <a:lnTo>
                      <a:pt x="1301" y="724"/>
                    </a:lnTo>
                    <a:lnTo>
                      <a:pt x="1297" y="756"/>
                    </a:lnTo>
                    <a:lnTo>
                      <a:pt x="1292" y="787"/>
                    </a:lnTo>
                    <a:lnTo>
                      <a:pt x="1284" y="820"/>
                    </a:lnTo>
                    <a:lnTo>
                      <a:pt x="1275" y="850"/>
                    </a:lnTo>
                    <a:lnTo>
                      <a:pt x="1265" y="880"/>
                    </a:lnTo>
                    <a:lnTo>
                      <a:pt x="1255" y="910"/>
                    </a:lnTo>
                    <a:lnTo>
                      <a:pt x="1241" y="938"/>
                    </a:lnTo>
                    <a:lnTo>
                      <a:pt x="1227" y="967"/>
                    </a:lnTo>
                    <a:lnTo>
                      <a:pt x="1210" y="994"/>
                    </a:lnTo>
                    <a:lnTo>
                      <a:pt x="1195" y="1020"/>
                    </a:lnTo>
                    <a:lnTo>
                      <a:pt x="1176" y="1045"/>
                    </a:lnTo>
                    <a:lnTo>
                      <a:pt x="1157" y="1069"/>
                    </a:lnTo>
                    <a:lnTo>
                      <a:pt x="1136" y="1093"/>
                    </a:lnTo>
                    <a:lnTo>
                      <a:pt x="1114" y="1116"/>
                    </a:lnTo>
                    <a:lnTo>
                      <a:pt x="1092" y="1138"/>
                    </a:lnTo>
                    <a:lnTo>
                      <a:pt x="1068" y="1158"/>
                    </a:lnTo>
                    <a:lnTo>
                      <a:pt x="1044" y="1177"/>
                    </a:lnTo>
                    <a:lnTo>
                      <a:pt x="1018" y="1194"/>
                    </a:lnTo>
                    <a:lnTo>
                      <a:pt x="993" y="1211"/>
                    </a:lnTo>
                    <a:lnTo>
                      <a:pt x="965" y="1227"/>
                    </a:lnTo>
                    <a:lnTo>
                      <a:pt x="938" y="1242"/>
                    </a:lnTo>
                    <a:lnTo>
                      <a:pt x="909" y="1254"/>
                    </a:lnTo>
                    <a:lnTo>
                      <a:pt x="880" y="1266"/>
                    </a:lnTo>
                    <a:lnTo>
                      <a:pt x="849" y="1276"/>
                    </a:lnTo>
                    <a:lnTo>
                      <a:pt x="818" y="1285"/>
                    </a:lnTo>
                    <a:lnTo>
                      <a:pt x="787" y="1293"/>
                    </a:lnTo>
                    <a:lnTo>
                      <a:pt x="755" y="1299"/>
                    </a:lnTo>
                    <a:lnTo>
                      <a:pt x="722" y="1302"/>
                    </a:lnTo>
                    <a:lnTo>
                      <a:pt x="690" y="1305"/>
                    </a:lnTo>
                    <a:lnTo>
                      <a:pt x="655" y="1305"/>
                    </a:lnTo>
                    <a:lnTo>
                      <a:pt x="623" y="1305"/>
                    </a:lnTo>
                    <a:lnTo>
                      <a:pt x="589" y="1302"/>
                    </a:lnTo>
                    <a:lnTo>
                      <a:pt x="556" y="1299"/>
                    </a:lnTo>
                    <a:lnTo>
                      <a:pt x="525" y="1293"/>
                    </a:lnTo>
                    <a:lnTo>
                      <a:pt x="493" y="1285"/>
                    </a:lnTo>
                    <a:lnTo>
                      <a:pt x="462" y="1276"/>
                    </a:lnTo>
                    <a:lnTo>
                      <a:pt x="433" y="1266"/>
                    </a:lnTo>
                    <a:lnTo>
                      <a:pt x="404" y="1254"/>
                    </a:lnTo>
                    <a:lnTo>
                      <a:pt x="375" y="1242"/>
                    </a:lnTo>
                    <a:lnTo>
                      <a:pt x="346" y="1227"/>
                    </a:lnTo>
                    <a:lnTo>
                      <a:pt x="320" y="1211"/>
                    </a:lnTo>
                    <a:lnTo>
                      <a:pt x="293" y="1194"/>
                    </a:lnTo>
                    <a:lnTo>
                      <a:pt x="267" y="1177"/>
                    </a:lnTo>
                    <a:lnTo>
                      <a:pt x="243" y="1158"/>
                    </a:lnTo>
                    <a:lnTo>
                      <a:pt x="219" y="1138"/>
                    </a:lnTo>
                    <a:lnTo>
                      <a:pt x="197" y="1116"/>
                    </a:lnTo>
                    <a:lnTo>
                      <a:pt x="174" y="1093"/>
                    </a:lnTo>
                    <a:lnTo>
                      <a:pt x="156" y="1069"/>
                    </a:lnTo>
                    <a:lnTo>
                      <a:pt x="135" y="1045"/>
                    </a:lnTo>
                    <a:lnTo>
                      <a:pt x="118" y="1020"/>
                    </a:lnTo>
                    <a:lnTo>
                      <a:pt x="101" y="994"/>
                    </a:lnTo>
                    <a:lnTo>
                      <a:pt x="85" y="967"/>
                    </a:lnTo>
                    <a:lnTo>
                      <a:pt x="70" y="938"/>
                    </a:lnTo>
                    <a:lnTo>
                      <a:pt x="58" y="910"/>
                    </a:lnTo>
                    <a:lnTo>
                      <a:pt x="46" y="880"/>
                    </a:lnTo>
                    <a:lnTo>
                      <a:pt x="36" y="850"/>
                    </a:lnTo>
                    <a:lnTo>
                      <a:pt x="27" y="820"/>
                    </a:lnTo>
                    <a:lnTo>
                      <a:pt x="20" y="787"/>
                    </a:lnTo>
                    <a:lnTo>
                      <a:pt x="14" y="756"/>
                    </a:lnTo>
                    <a:lnTo>
                      <a:pt x="10" y="724"/>
                    </a:lnTo>
                    <a:lnTo>
                      <a:pt x="7" y="690"/>
                    </a:lnTo>
                    <a:lnTo>
                      <a:pt x="7" y="657"/>
                    </a:lnTo>
                    <a:lnTo>
                      <a:pt x="7" y="623"/>
                    </a:lnTo>
                    <a:lnTo>
                      <a:pt x="10" y="590"/>
                    </a:lnTo>
                    <a:lnTo>
                      <a:pt x="14" y="558"/>
                    </a:lnTo>
                    <a:lnTo>
                      <a:pt x="20" y="525"/>
                    </a:lnTo>
                    <a:lnTo>
                      <a:pt x="27" y="495"/>
                    </a:lnTo>
                    <a:lnTo>
                      <a:pt x="36" y="464"/>
                    </a:lnTo>
                    <a:lnTo>
                      <a:pt x="46" y="433"/>
                    </a:lnTo>
                    <a:lnTo>
                      <a:pt x="58" y="404"/>
                    </a:lnTo>
                    <a:lnTo>
                      <a:pt x="70" y="375"/>
                    </a:lnTo>
                    <a:lnTo>
                      <a:pt x="85" y="348"/>
                    </a:lnTo>
                    <a:lnTo>
                      <a:pt x="101" y="320"/>
                    </a:lnTo>
                    <a:lnTo>
                      <a:pt x="118" y="295"/>
                    </a:lnTo>
                    <a:lnTo>
                      <a:pt x="135" y="269"/>
                    </a:lnTo>
                    <a:lnTo>
                      <a:pt x="156" y="245"/>
                    </a:lnTo>
                    <a:lnTo>
                      <a:pt x="174" y="221"/>
                    </a:lnTo>
                    <a:lnTo>
                      <a:pt x="197" y="199"/>
                    </a:lnTo>
                    <a:lnTo>
                      <a:pt x="219" y="177"/>
                    </a:lnTo>
                    <a:lnTo>
                      <a:pt x="243" y="156"/>
                    </a:lnTo>
                    <a:lnTo>
                      <a:pt x="267" y="137"/>
                    </a:lnTo>
                    <a:lnTo>
                      <a:pt x="293" y="118"/>
                    </a:lnTo>
                    <a:lnTo>
                      <a:pt x="320" y="101"/>
                    </a:lnTo>
                    <a:lnTo>
                      <a:pt x="346" y="86"/>
                    </a:lnTo>
                    <a:lnTo>
                      <a:pt x="375" y="72"/>
                    </a:lnTo>
                    <a:lnTo>
                      <a:pt x="404" y="58"/>
                    </a:lnTo>
                    <a:lnTo>
                      <a:pt x="433" y="48"/>
                    </a:lnTo>
                    <a:lnTo>
                      <a:pt x="462" y="38"/>
                    </a:lnTo>
                    <a:lnTo>
                      <a:pt x="493" y="28"/>
                    </a:lnTo>
                    <a:lnTo>
                      <a:pt x="525" y="21"/>
                    </a:lnTo>
                    <a:lnTo>
                      <a:pt x="556" y="16"/>
                    </a:lnTo>
                    <a:lnTo>
                      <a:pt x="589" y="11"/>
                    </a:lnTo>
                    <a:lnTo>
                      <a:pt x="623" y="9"/>
                    </a:lnTo>
                    <a:lnTo>
                      <a:pt x="655" y="7"/>
                    </a:lnTo>
                    <a:lnTo>
                      <a:pt x="690" y="9"/>
                    </a:lnTo>
                    <a:lnTo>
                      <a:pt x="722" y="11"/>
                    </a:lnTo>
                    <a:lnTo>
                      <a:pt x="755" y="16"/>
                    </a:lnTo>
                    <a:lnTo>
                      <a:pt x="787" y="21"/>
                    </a:lnTo>
                    <a:lnTo>
                      <a:pt x="818" y="28"/>
                    </a:lnTo>
                    <a:lnTo>
                      <a:pt x="849" y="38"/>
                    </a:lnTo>
                    <a:lnTo>
                      <a:pt x="880" y="48"/>
                    </a:lnTo>
                    <a:lnTo>
                      <a:pt x="909" y="58"/>
                    </a:lnTo>
                    <a:lnTo>
                      <a:pt x="938" y="72"/>
                    </a:lnTo>
                    <a:lnTo>
                      <a:pt x="965" y="86"/>
                    </a:lnTo>
                    <a:lnTo>
                      <a:pt x="993" y="101"/>
                    </a:lnTo>
                    <a:lnTo>
                      <a:pt x="1018" y="118"/>
                    </a:lnTo>
                    <a:lnTo>
                      <a:pt x="1044" y="137"/>
                    </a:lnTo>
                    <a:lnTo>
                      <a:pt x="1068" y="156"/>
                    </a:lnTo>
                    <a:lnTo>
                      <a:pt x="1092" y="177"/>
                    </a:lnTo>
                    <a:lnTo>
                      <a:pt x="1114" y="199"/>
                    </a:lnTo>
                    <a:lnTo>
                      <a:pt x="1136" y="221"/>
                    </a:lnTo>
                    <a:lnTo>
                      <a:pt x="1157" y="245"/>
                    </a:lnTo>
                    <a:lnTo>
                      <a:pt x="1176" y="269"/>
                    </a:lnTo>
                    <a:lnTo>
                      <a:pt x="1195" y="295"/>
                    </a:lnTo>
                    <a:lnTo>
                      <a:pt x="1210" y="320"/>
                    </a:lnTo>
                    <a:lnTo>
                      <a:pt x="1227" y="348"/>
                    </a:lnTo>
                    <a:lnTo>
                      <a:pt x="1241" y="375"/>
                    </a:lnTo>
                    <a:lnTo>
                      <a:pt x="1255" y="404"/>
                    </a:lnTo>
                    <a:lnTo>
                      <a:pt x="1265" y="433"/>
                    </a:lnTo>
                    <a:lnTo>
                      <a:pt x="1275" y="464"/>
                    </a:lnTo>
                    <a:lnTo>
                      <a:pt x="1284" y="495"/>
                    </a:lnTo>
                    <a:lnTo>
                      <a:pt x="1292" y="525"/>
                    </a:lnTo>
                    <a:lnTo>
                      <a:pt x="1297" y="558"/>
                    </a:lnTo>
                    <a:lnTo>
                      <a:pt x="1301" y="590"/>
                    </a:lnTo>
                    <a:lnTo>
                      <a:pt x="1304" y="623"/>
                    </a:lnTo>
                    <a:lnTo>
                      <a:pt x="1304" y="657"/>
                    </a:lnTo>
                    <a:close/>
                  </a:path>
                </a:pathLst>
              </a:custGeom>
              <a:solidFill>
                <a:srgbClr val="B7B6B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4" name="Freeform 428"/>
              <p:cNvSpPr>
                <a:spLocks noEditPoints="1"/>
              </p:cNvSpPr>
              <p:nvPr/>
            </p:nvSpPr>
            <p:spPr bwMode="auto">
              <a:xfrm>
                <a:off x="1376" y="2650"/>
                <a:ext cx="1306" cy="1305"/>
              </a:xfrm>
              <a:custGeom>
                <a:avLst/>
                <a:gdLst>
                  <a:gd name="T0" fmla="*/ 1293 w 1306"/>
                  <a:gd name="T1" fmla="*/ 521 h 1305"/>
                  <a:gd name="T2" fmla="*/ 1241 w 1306"/>
                  <a:gd name="T3" fmla="*/ 369 h 1305"/>
                  <a:gd name="T4" fmla="*/ 1156 w 1306"/>
                  <a:gd name="T5" fmla="*/ 238 h 1305"/>
                  <a:gd name="T6" fmla="*/ 1043 w 1306"/>
                  <a:gd name="T7" fmla="*/ 130 h 1305"/>
                  <a:gd name="T8" fmla="*/ 907 w 1306"/>
                  <a:gd name="T9" fmla="*/ 51 h 1305"/>
                  <a:gd name="T10" fmla="*/ 752 w 1306"/>
                  <a:gd name="T11" fmla="*/ 8 h 1305"/>
                  <a:gd name="T12" fmla="*/ 586 w 1306"/>
                  <a:gd name="T13" fmla="*/ 3 h 1305"/>
                  <a:gd name="T14" fmla="*/ 428 w 1306"/>
                  <a:gd name="T15" fmla="*/ 41 h 1305"/>
                  <a:gd name="T16" fmla="*/ 288 w 1306"/>
                  <a:gd name="T17" fmla="*/ 113 h 1305"/>
                  <a:gd name="T18" fmla="*/ 170 w 1306"/>
                  <a:gd name="T19" fmla="*/ 214 h 1305"/>
                  <a:gd name="T20" fmla="*/ 79 w 1306"/>
                  <a:gd name="T21" fmla="*/ 342 h 1305"/>
                  <a:gd name="T22" fmla="*/ 21 w 1306"/>
                  <a:gd name="T23" fmla="*/ 491 h 1305"/>
                  <a:gd name="T24" fmla="*/ 0 w 1306"/>
                  <a:gd name="T25" fmla="*/ 653 h 1305"/>
                  <a:gd name="T26" fmla="*/ 21 w 1306"/>
                  <a:gd name="T27" fmla="*/ 816 h 1305"/>
                  <a:gd name="T28" fmla="*/ 79 w 1306"/>
                  <a:gd name="T29" fmla="*/ 964 h 1305"/>
                  <a:gd name="T30" fmla="*/ 170 w 1306"/>
                  <a:gd name="T31" fmla="*/ 1091 h 1305"/>
                  <a:gd name="T32" fmla="*/ 288 w 1306"/>
                  <a:gd name="T33" fmla="*/ 1194 h 1305"/>
                  <a:gd name="T34" fmla="*/ 428 w 1306"/>
                  <a:gd name="T35" fmla="*/ 1266 h 1305"/>
                  <a:gd name="T36" fmla="*/ 586 w 1306"/>
                  <a:gd name="T37" fmla="*/ 1301 h 1305"/>
                  <a:gd name="T38" fmla="*/ 752 w 1306"/>
                  <a:gd name="T39" fmla="*/ 1298 h 1305"/>
                  <a:gd name="T40" fmla="*/ 907 w 1306"/>
                  <a:gd name="T41" fmla="*/ 1254 h 1305"/>
                  <a:gd name="T42" fmla="*/ 1043 w 1306"/>
                  <a:gd name="T43" fmla="*/ 1177 h 1305"/>
                  <a:gd name="T44" fmla="*/ 1156 w 1306"/>
                  <a:gd name="T45" fmla="*/ 1069 h 1305"/>
                  <a:gd name="T46" fmla="*/ 1241 w 1306"/>
                  <a:gd name="T47" fmla="*/ 935 h 1305"/>
                  <a:gd name="T48" fmla="*/ 1293 w 1306"/>
                  <a:gd name="T49" fmla="*/ 785 h 1305"/>
                  <a:gd name="T50" fmla="*/ 1298 w 1306"/>
                  <a:gd name="T51" fmla="*/ 653 h 1305"/>
                  <a:gd name="T52" fmla="*/ 1277 w 1306"/>
                  <a:gd name="T53" fmla="*/ 814 h 1305"/>
                  <a:gd name="T54" fmla="*/ 1221 w 1306"/>
                  <a:gd name="T55" fmla="*/ 961 h 1305"/>
                  <a:gd name="T56" fmla="*/ 1130 w 1306"/>
                  <a:gd name="T57" fmla="*/ 1088 h 1305"/>
                  <a:gd name="T58" fmla="*/ 1014 w 1306"/>
                  <a:gd name="T59" fmla="*/ 1189 h 1305"/>
                  <a:gd name="T60" fmla="*/ 875 w 1306"/>
                  <a:gd name="T61" fmla="*/ 1259 h 1305"/>
                  <a:gd name="T62" fmla="*/ 719 w 1306"/>
                  <a:gd name="T63" fmla="*/ 1295 h 1305"/>
                  <a:gd name="T64" fmla="*/ 555 w 1306"/>
                  <a:gd name="T65" fmla="*/ 1291 h 1305"/>
                  <a:gd name="T66" fmla="*/ 401 w 1306"/>
                  <a:gd name="T67" fmla="*/ 1247 h 1305"/>
                  <a:gd name="T68" fmla="*/ 267 w 1306"/>
                  <a:gd name="T69" fmla="*/ 1170 h 1305"/>
                  <a:gd name="T70" fmla="*/ 154 w 1306"/>
                  <a:gd name="T71" fmla="*/ 1064 h 1305"/>
                  <a:gd name="T72" fmla="*/ 70 w 1306"/>
                  <a:gd name="T73" fmla="*/ 932 h 1305"/>
                  <a:gd name="T74" fmla="*/ 21 w 1306"/>
                  <a:gd name="T75" fmla="*/ 783 h 1305"/>
                  <a:gd name="T76" fmla="*/ 9 w 1306"/>
                  <a:gd name="T77" fmla="*/ 619 h 1305"/>
                  <a:gd name="T78" fmla="*/ 36 w 1306"/>
                  <a:gd name="T79" fmla="*/ 462 h 1305"/>
                  <a:gd name="T80" fmla="*/ 101 w 1306"/>
                  <a:gd name="T81" fmla="*/ 318 h 1305"/>
                  <a:gd name="T82" fmla="*/ 197 w 1306"/>
                  <a:gd name="T83" fmla="*/ 196 h 1305"/>
                  <a:gd name="T84" fmla="*/ 319 w 1306"/>
                  <a:gd name="T85" fmla="*/ 101 h 1305"/>
                  <a:gd name="T86" fmla="*/ 461 w 1306"/>
                  <a:gd name="T87" fmla="*/ 37 h 1305"/>
                  <a:gd name="T88" fmla="*/ 620 w 1306"/>
                  <a:gd name="T89" fmla="*/ 8 h 1305"/>
                  <a:gd name="T90" fmla="*/ 783 w 1306"/>
                  <a:gd name="T91" fmla="*/ 20 h 1305"/>
                  <a:gd name="T92" fmla="*/ 933 w 1306"/>
                  <a:gd name="T93" fmla="*/ 72 h 1305"/>
                  <a:gd name="T94" fmla="*/ 1063 w 1306"/>
                  <a:gd name="T95" fmla="*/ 155 h 1305"/>
                  <a:gd name="T96" fmla="*/ 1169 w 1306"/>
                  <a:gd name="T97" fmla="*/ 267 h 1305"/>
                  <a:gd name="T98" fmla="*/ 1248 w 1306"/>
                  <a:gd name="T99" fmla="*/ 402 h 1305"/>
                  <a:gd name="T100" fmla="*/ 1291 w 1306"/>
                  <a:gd name="T101" fmla="*/ 554 h 13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306"/>
                  <a:gd name="T154" fmla="*/ 0 h 1305"/>
                  <a:gd name="T155" fmla="*/ 1306 w 1306"/>
                  <a:gd name="T156" fmla="*/ 1305 h 13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306" h="1305">
                    <a:moveTo>
                      <a:pt x="1306" y="653"/>
                    </a:moveTo>
                    <a:lnTo>
                      <a:pt x="1305" y="619"/>
                    </a:lnTo>
                    <a:lnTo>
                      <a:pt x="1303" y="586"/>
                    </a:lnTo>
                    <a:lnTo>
                      <a:pt x="1298" y="554"/>
                    </a:lnTo>
                    <a:lnTo>
                      <a:pt x="1293" y="521"/>
                    </a:lnTo>
                    <a:lnTo>
                      <a:pt x="1286" y="491"/>
                    </a:lnTo>
                    <a:lnTo>
                      <a:pt x="1276" y="458"/>
                    </a:lnTo>
                    <a:lnTo>
                      <a:pt x="1265" y="429"/>
                    </a:lnTo>
                    <a:lnTo>
                      <a:pt x="1255" y="398"/>
                    </a:lnTo>
                    <a:lnTo>
                      <a:pt x="1241" y="369"/>
                    </a:lnTo>
                    <a:lnTo>
                      <a:pt x="1226" y="342"/>
                    </a:lnTo>
                    <a:lnTo>
                      <a:pt x="1210" y="314"/>
                    </a:lnTo>
                    <a:lnTo>
                      <a:pt x="1193" y="289"/>
                    </a:lnTo>
                    <a:lnTo>
                      <a:pt x="1176" y="263"/>
                    </a:lnTo>
                    <a:lnTo>
                      <a:pt x="1156" y="238"/>
                    </a:lnTo>
                    <a:lnTo>
                      <a:pt x="1135" y="214"/>
                    </a:lnTo>
                    <a:lnTo>
                      <a:pt x="1115" y="191"/>
                    </a:lnTo>
                    <a:lnTo>
                      <a:pt x="1092" y="169"/>
                    </a:lnTo>
                    <a:lnTo>
                      <a:pt x="1068" y="149"/>
                    </a:lnTo>
                    <a:lnTo>
                      <a:pt x="1043" y="130"/>
                    </a:lnTo>
                    <a:lnTo>
                      <a:pt x="1017" y="113"/>
                    </a:lnTo>
                    <a:lnTo>
                      <a:pt x="991" y="96"/>
                    </a:lnTo>
                    <a:lnTo>
                      <a:pt x="964" y="78"/>
                    </a:lnTo>
                    <a:lnTo>
                      <a:pt x="935" y="65"/>
                    </a:lnTo>
                    <a:lnTo>
                      <a:pt x="907" y="51"/>
                    </a:lnTo>
                    <a:lnTo>
                      <a:pt x="877" y="41"/>
                    </a:lnTo>
                    <a:lnTo>
                      <a:pt x="848" y="31"/>
                    </a:lnTo>
                    <a:lnTo>
                      <a:pt x="815" y="20"/>
                    </a:lnTo>
                    <a:lnTo>
                      <a:pt x="784" y="13"/>
                    </a:lnTo>
                    <a:lnTo>
                      <a:pt x="752" y="8"/>
                    </a:lnTo>
                    <a:lnTo>
                      <a:pt x="719" y="3"/>
                    </a:lnTo>
                    <a:lnTo>
                      <a:pt x="687" y="1"/>
                    </a:lnTo>
                    <a:lnTo>
                      <a:pt x="652" y="0"/>
                    </a:lnTo>
                    <a:lnTo>
                      <a:pt x="620" y="1"/>
                    </a:lnTo>
                    <a:lnTo>
                      <a:pt x="586" y="3"/>
                    </a:lnTo>
                    <a:lnTo>
                      <a:pt x="553" y="8"/>
                    </a:lnTo>
                    <a:lnTo>
                      <a:pt x="521" y="13"/>
                    </a:lnTo>
                    <a:lnTo>
                      <a:pt x="490" y="20"/>
                    </a:lnTo>
                    <a:lnTo>
                      <a:pt x="459" y="31"/>
                    </a:lnTo>
                    <a:lnTo>
                      <a:pt x="428" y="41"/>
                    </a:lnTo>
                    <a:lnTo>
                      <a:pt x="399" y="51"/>
                    </a:lnTo>
                    <a:lnTo>
                      <a:pt x="370" y="65"/>
                    </a:lnTo>
                    <a:lnTo>
                      <a:pt x="341" y="78"/>
                    </a:lnTo>
                    <a:lnTo>
                      <a:pt x="313" y="96"/>
                    </a:lnTo>
                    <a:lnTo>
                      <a:pt x="288" y="113"/>
                    </a:lnTo>
                    <a:lnTo>
                      <a:pt x="262" y="130"/>
                    </a:lnTo>
                    <a:lnTo>
                      <a:pt x="238" y="149"/>
                    </a:lnTo>
                    <a:lnTo>
                      <a:pt x="214" y="169"/>
                    </a:lnTo>
                    <a:lnTo>
                      <a:pt x="190" y="191"/>
                    </a:lnTo>
                    <a:lnTo>
                      <a:pt x="170" y="214"/>
                    </a:lnTo>
                    <a:lnTo>
                      <a:pt x="149" y="238"/>
                    </a:lnTo>
                    <a:lnTo>
                      <a:pt x="130" y="263"/>
                    </a:lnTo>
                    <a:lnTo>
                      <a:pt x="112" y="289"/>
                    </a:lnTo>
                    <a:lnTo>
                      <a:pt x="94" y="314"/>
                    </a:lnTo>
                    <a:lnTo>
                      <a:pt x="79" y="342"/>
                    </a:lnTo>
                    <a:lnTo>
                      <a:pt x="64" y="369"/>
                    </a:lnTo>
                    <a:lnTo>
                      <a:pt x="52" y="398"/>
                    </a:lnTo>
                    <a:lnTo>
                      <a:pt x="40" y="429"/>
                    </a:lnTo>
                    <a:lnTo>
                      <a:pt x="29" y="458"/>
                    </a:lnTo>
                    <a:lnTo>
                      <a:pt x="21" y="491"/>
                    </a:lnTo>
                    <a:lnTo>
                      <a:pt x="14" y="521"/>
                    </a:lnTo>
                    <a:lnTo>
                      <a:pt x="7" y="554"/>
                    </a:lnTo>
                    <a:lnTo>
                      <a:pt x="4" y="586"/>
                    </a:lnTo>
                    <a:lnTo>
                      <a:pt x="0" y="619"/>
                    </a:lnTo>
                    <a:lnTo>
                      <a:pt x="0" y="653"/>
                    </a:lnTo>
                    <a:lnTo>
                      <a:pt x="0" y="687"/>
                    </a:lnTo>
                    <a:lnTo>
                      <a:pt x="4" y="720"/>
                    </a:lnTo>
                    <a:lnTo>
                      <a:pt x="7" y="752"/>
                    </a:lnTo>
                    <a:lnTo>
                      <a:pt x="14" y="785"/>
                    </a:lnTo>
                    <a:lnTo>
                      <a:pt x="21" y="816"/>
                    </a:lnTo>
                    <a:lnTo>
                      <a:pt x="29" y="846"/>
                    </a:lnTo>
                    <a:lnTo>
                      <a:pt x="40" y="877"/>
                    </a:lnTo>
                    <a:lnTo>
                      <a:pt x="52" y="906"/>
                    </a:lnTo>
                    <a:lnTo>
                      <a:pt x="64" y="935"/>
                    </a:lnTo>
                    <a:lnTo>
                      <a:pt x="79" y="964"/>
                    </a:lnTo>
                    <a:lnTo>
                      <a:pt x="94" y="992"/>
                    </a:lnTo>
                    <a:lnTo>
                      <a:pt x="112" y="1018"/>
                    </a:lnTo>
                    <a:lnTo>
                      <a:pt x="130" y="1043"/>
                    </a:lnTo>
                    <a:lnTo>
                      <a:pt x="149" y="1069"/>
                    </a:lnTo>
                    <a:lnTo>
                      <a:pt x="170" y="1091"/>
                    </a:lnTo>
                    <a:lnTo>
                      <a:pt x="190" y="1115"/>
                    </a:lnTo>
                    <a:lnTo>
                      <a:pt x="214" y="1136"/>
                    </a:lnTo>
                    <a:lnTo>
                      <a:pt x="238" y="1156"/>
                    </a:lnTo>
                    <a:lnTo>
                      <a:pt x="262" y="1177"/>
                    </a:lnTo>
                    <a:lnTo>
                      <a:pt x="288" y="1194"/>
                    </a:lnTo>
                    <a:lnTo>
                      <a:pt x="313" y="1211"/>
                    </a:lnTo>
                    <a:lnTo>
                      <a:pt x="341" y="1226"/>
                    </a:lnTo>
                    <a:lnTo>
                      <a:pt x="370" y="1242"/>
                    </a:lnTo>
                    <a:lnTo>
                      <a:pt x="399" y="1254"/>
                    </a:lnTo>
                    <a:lnTo>
                      <a:pt x="428" y="1266"/>
                    </a:lnTo>
                    <a:lnTo>
                      <a:pt x="459" y="1276"/>
                    </a:lnTo>
                    <a:lnTo>
                      <a:pt x="490" y="1284"/>
                    </a:lnTo>
                    <a:lnTo>
                      <a:pt x="521" y="1293"/>
                    </a:lnTo>
                    <a:lnTo>
                      <a:pt x="553" y="1298"/>
                    </a:lnTo>
                    <a:lnTo>
                      <a:pt x="586" y="1301"/>
                    </a:lnTo>
                    <a:lnTo>
                      <a:pt x="620" y="1305"/>
                    </a:lnTo>
                    <a:lnTo>
                      <a:pt x="652" y="1305"/>
                    </a:lnTo>
                    <a:lnTo>
                      <a:pt x="687" y="1305"/>
                    </a:lnTo>
                    <a:lnTo>
                      <a:pt x="719" y="1301"/>
                    </a:lnTo>
                    <a:lnTo>
                      <a:pt x="752" y="1298"/>
                    </a:lnTo>
                    <a:lnTo>
                      <a:pt x="784" y="1293"/>
                    </a:lnTo>
                    <a:lnTo>
                      <a:pt x="815" y="1284"/>
                    </a:lnTo>
                    <a:lnTo>
                      <a:pt x="848" y="1276"/>
                    </a:lnTo>
                    <a:lnTo>
                      <a:pt x="877" y="1266"/>
                    </a:lnTo>
                    <a:lnTo>
                      <a:pt x="907" y="1254"/>
                    </a:lnTo>
                    <a:lnTo>
                      <a:pt x="935" y="1242"/>
                    </a:lnTo>
                    <a:lnTo>
                      <a:pt x="964" y="1226"/>
                    </a:lnTo>
                    <a:lnTo>
                      <a:pt x="991" y="1211"/>
                    </a:lnTo>
                    <a:lnTo>
                      <a:pt x="1017" y="1194"/>
                    </a:lnTo>
                    <a:lnTo>
                      <a:pt x="1043" y="1177"/>
                    </a:lnTo>
                    <a:lnTo>
                      <a:pt x="1068" y="1156"/>
                    </a:lnTo>
                    <a:lnTo>
                      <a:pt x="1092" y="1136"/>
                    </a:lnTo>
                    <a:lnTo>
                      <a:pt x="1115" y="1115"/>
                    </a:lnTo>
                    <a:lnTo>
                      <a:pt x="1135" y="1091"/>
                    </a:lnTo>
                    <a:lnTo>
                      <a:pt x="1156" y="1069"/>
                    </a:lnTo>
                    <a:lnTo>
                      <a:pt x="1176" y="1043"/>
                    </a:lnTo>
                    <a:lnTo>
                      <a:pt x="1193" y="1018"/>
                    </a:lnTo>
                    <a:lnTo>
                      <a:pt x="1210" y="992"/>
                    </a:lnTo>
                    <a:lnTo>
                      <a:pt x="1226" y="964"/>
                    </a:lnTo>
                    <a:lnTo>
                      <a:pt x="1241" y="935"/>
                    </a:lnTo>
                    <a:lnTo>
                      <a:pt x="1255" y="906"/>
                    </a:lnTo>
                    <a:lnTo>
                      <a:pt x="1265" y="877"/>
                    </a:lnTo>
                    <a:lnTo>
                      <a:pt x="1276" y="846"/>
                    </a:lnTo>
                    <a:lnTo>
                      <a:pt x="1286" y="816"/>
                    </a:lnTo>
                    <a:lnTo>
                      <a:pt x="1293" y="785"/>
                    </a:lnTo>
                    <a:lnTo>
                      <a:pt x="1298" y="752"/>
                    </a:lnTo>
                    <a:lnTo>
                      <a:pt x="1303" y="720"/>
                    </a:lnTo>
                    <a:lnTo>
                      <a:pt x="1305" y="687"/>
                    </a:lnTo>
                    <a:lnTo>
                      <a:pt x="1306" y="653"/>
                    </a:lnTo>
                    <a:close/>
                    <a:moveTo>
                      <a:pt x="1298" y="653"/>
                    </a:moveTo>
                    <a:lnTo>
                      <a:pt x="1298" y="686"/>
                    </a:lnTo>
                    <a:lnTo>
                      <a:pt x="1294" y="718"/>
                    </a:lnTo>
                    <a:lnTo>
                      <a:pt x="1291" y="751"/>
                    </a:lnTo>
                    <a:lnTo>
                      <a:pt x="1286" y="783"/>
                    </a:lnTo>
                    <a:lnTo>
                      <a:pt x="1277" y="814"/>
                    </a:lnTo>
                    <a:lnTo>
                      <a:pt x="1269" y="845"/>
                    </a:lnTo>
                    <a:lnTo>
                      <a:pt x="1258" y="876"/>
                    </a:lnTo>
                    <a:lnTo>
                      <a:pt x="1248" y="905"/>
                    </a:lnTo>
                    <a:lnTo>
                      <a:pt x="1234" y="932"/>
                    </a:lnTo>
                    <a:lnTo>
                      <a:pt x="1221" y="961"/>
                    </a:lnTo>
                    <a:lnTo>
                      <a:pt x="1205" y="987"/>
                    </a:lnTo>
                    <a:lnTo>
                      <a:pt x="1188" y="1014"/>
                    </a:lnTo>
                    <a:lnTo>
                      <a:pt x="1169" y="1040"/>
                    </a:lnTo>
                    <a:lnTo>
                      <a:pt x="1151" y="1064"/>
                    </a:lnTo>
                    <a:lnTo>
                      <a:pt x="1130" y="1088"/>
                    </a:lnTo>
                    <a:lnTo>
                      <a:pt x="1109" y="1110"/>
                    </a:lnTo>
                    <a:lnTo>
                      <a:pt x="1087" y="1130"/>
                    </a:lnTo>
                    <a:lnTo>
                      <a:pt x="1063" y="1151"/>
                    </a:lnTo>
                    <a:lnTo>
                      <a:pt x="1039" y="1170"/>
                    </a:lnTo>
                    <a:lnTo>
                      <a:pt x="1014" y="1189"/>
                    </a:lnTo>
                    <a:lnTo>
                      <a:pt x="988" y="1204"/>
                    </a:lnTo>
                    <a:lnTo>
                      <a:pt x="961" y="1221"/>
                    </a:lnTo>
                    <a:lnTo>
                      <a:pt x="933" y="1235"/>
                    </a:lnTo>
                    <a:lnTo>
                      <a:pt x="904" y="1247"/>
                    </a:lnTo>
                    <a:lnTo>
                      <a:pt x="875" y="1259"/>
                    </a:lnTo>
                    <a:lnTo>
                      <a:pt x="844" y="1269"/>
                    </a:lnTo>
                    <a:lnTo>
                      <a:pt x="813" y="1278"/>
                    </a:lnTo>
                    <a:lnTo>
                      <a:pt x="783" y="1284"/>
                    </a:lnTo>
                    <a:lnTo>
                      <a:pt x="752" y="1291"/>
                    </a:lnTo>
                    <a:lnTo>
                      <a:pt x="719" y="1295"/>
                    </a:lnTo>
                    <a:lnTo>
                      <a:pt x="687" y="1298"/>
                    </a:lnTo>
                    <a:lnTo>
                      <a:pt x="652" y="1298"/>
                    </a:lnTo>
                    <a:lnTo>
                      <a:pt x="620" y="1298"/>
                    </a:lnTo>
                    <a:lnTo>
                      <a:pt x="587" y="1295"/>
                    </a:lnTo>
                    <a:lnTo>
                      <a:pt x="555" y="1291"/>
                    </a:lnTo>
                    <a:lnTo>
                      <a:pt x="522" y="1284"/>
                    </a:lnTo>
                    <a:lnTo>
                      <a:pt x="492" y="1278"/>
                    </a:lnTo>
                    <a:lnTo>
                      <a:pt x="461" y="1269"/>
                    </a:lnTo>
                    <a:lnTo>
                      <a:pt x="432" y="1259"/>
                    </a:lnTo>
                    <a:lnTo>
                      <a:pt x="401" y="1247"/>
                    </a:lnTo>
                    <a:lnTo>
                      <a:pt x="373" y="1235"/>
                    </a:lnTo>
                    <a:lnTo>
                      <a:pt x="344" y="1221"/>
                    </a:lnTo>
                    <a:lnTo>
                      <a:pt x="319" y="1204"/>
                    </a:lnTo>
                    <a:lnTo>
                      <a:pt x="291" y="1189"/>
                    </a:lnTo>
                    <a:lnTo>
                      <a:pt x="267" y="1170"/>
                    </a:lnTo>
                    <a:lnTo>
                      <a:pt x="242" y="1151"/>
                    </a:lnTo>
                    <a:lnTo>
                      <a:pt x="219" y="1130"/>
                    </a:lnTo>
                    <a:lnTo>
                      <a:pt x="197" y="1110"/>
                    </a:lnTo>
                    <a:lnTo>
                      <a:pt x="175" y="1088"/>
                    </a:lnTo>
                    <a:lnTo>
                      <a:pt x="154" y="1064"/>
                    </a:lnTo>
                    <a:lnTo>
                      <a:pt x="135" y="1040"/>
                    </a:lnTo>
                    <a:lnTo>
                      <a:pt x="117" y="1014"/>
                    </a:lnTo>
                    <a:lnTo>
                      <a:pt x="101" y="987"/>
                    </a:lnTo>
                    <a:lnTo>
                      <a:pt x="86" y="961"/>
                    </a:lnTo>
                    <a:lnTo>
                      <a:pt x="70" y="932"/>
                    </a:lnTo>
                    <a:lnTo>
                      <a:pt x="58" y="905"/>
                    </a:lnTo>
                    <a:lnTo>
                      <a:pt x="46" y="876"/>
                    </a:lnTo>
                    <a:lnTo>
                      <a:pt x="36" y="845"/>
                    </a:lnTo>
                    <a:lnTo>
                      <a:pt x="28" y="814"/>
                    </a:lnTo>
                    <a:lnTo>
                      <a:pt x="21" y="783"/>
                    </a:lnTo>
                    <a:lnTo>
                      <a:pt x="14" y="751"/>
                    </a:lnTo>
                    <a:lnTo>
                      <a:pt x="11" y="718"/>
                    </a:lnTo>
                    <a:lnTo>
                      <a:pt x="9" y="686"/>
                    </a:lnTo>
                    <a:lnTo>
                      <a:pt x="7" y="653"/>
                    </a:lnTo>
                    <a:lnTo>
                      <a:pt x="9" y="619"/>
                    </a:lnTo>
                    <a:lnTo>
                      <a:pt x="11" y="586"/>
                    </a:lnTo>
                    <a:lnTo>
                      <a:pt x="14" y="554"/>
                    </a:lnTo>
                    <a:lnTo>
                      <a:pt x="21" y="523"/>
                    </a:lnTo>
                    <a:lnTo>
                      <a:pt x="28" y="492"/>
                    </a:lnTo>
                    <a:lnTo>
                      <a:pt x="36" y="462"/>
                    </a:lnTo>
                    <a:lnTo>
                      <a:pt x="46" y="431"/>
                    </a:lnTo>
                    <a:lnTo>
                      <a:pt x="58" y="402"/>
                    </a:lnTo>
                    <a:lnTo>
                      <a:pt x="70" y="373"/>
                    </a:lnTo>
                    <a:lnTo>
                      <a:pt x="86" y="345"/>
                    </a:lnTo>
                    <a:lnTo>
                      <a:pt x="101" y="318"/>
                    </a:lnTo>
                    <a:lnTo>
                      <a:pt x="117" y="292"/>
                    </a:lnTo>
                    <a:lnTo>
                      <a:pt x="135" y="267"/>
                    </a:lnTo>
                    <a:lnTo>
                      <a:pt x="154" y="243"/>
                    </a:lnTo>
                    <a:lnTo>
                      <a:pt x="175" y="219"/>
                    </a:lnTo>
                    <a:lnTo>
                      <a:pt x="197" y="196"/>
                    </a:lnTo>
                    <a:lnTo>
                      <a:pt x="219" y="176"/>
                    </a:lnTo>
                    <a:lnTo>
                      <a:pt x="242" y="155"/>
                    </a:lnTo>
                    <a:lnTo>
                      <a:pt x="267" y="137"/>
                    </a:lnTo>
                    <a:lnTo>
                      <a:pt x="291" y="118"/>
                    </a:lnTo>
                    <a:lnTo>
                      <a:pt x="319" y="101"/>
                    </a:lnTo>
                    <a:lnTo>
                      <a:pt x="344" y="85"/>
                    </a:lnTo>
                    <a:lnTo>
                      <a:pt x="373" y="72"/>
                    </a:lnTo>
                    <a:lnTo>
                      <a:pt x="401" y="58"/>
                    </a:lnTo>
                    <a:lnTo>
                      <a:pt x="432" y="48"/>
                    </a:lnTo>
                    <a:lnTo>
                      <a:pt x="461" y="37"/>
                    </a:lnTo>
                    <a:lnTo>
                      <a:pt x="492" y="29"/>
                    </a:lnTo>
                    <a:lnTo>
                      <a:pt x="522" y="20"/>
                    </a:lnTo>
                    <a:lnTo>
                      <a:pt x="555" y="15"/>
                    </a:lnTo>
                    <a:lnTo>
                      <a:pt x="587" y="12"/>
                    </a:lnTo>
                    <a:lnTo>
                      <a:pt x="620" y="8"/>
                    </a:lnTo>
                    <a:lnTo>
                      <a:pt x="652" y="8"/>
                    </a:lnTo>
                    <a:lnTo>
                      <a:pt x="687" y="8"/>
                    </a:lnTo>
                    <a:lnTo>
                      <a:pt x="719" y="12"/>
                    </a:lnTo>
                    <a:lnTo>
                      <a:pt x="752" y="15"/>
                    </a:lnTo>
                    <a:lnTo>
                      <a:pt x="783" y="20"/>
                    </a:lnTo>
                    <a:lnTo>
                      <a:pt x="813" y="29"/>
                    </a:lnTo>
                    <a:lnTo>
                      <a:pt x="844" y="37"/>
                    </a:lnTo>
                    <a:lnTo>
                      <a:pt x="875" y="48"/>
                    </a:lnTo>
                    <a:lnTo>
                      <a:pt x="904" y="58"/>
                    </a:lnTo>
                    <a:lnTo>
                      <a:pt x="933" y="72"/>
                    </a:lnTo>
                    <a:lnTo>
                      <a:pt x="961" y="85"/>
                    </a:lnTo>
                    <a:lnTo>
                      <a:pt x="988" y="101"/>
                    </a:lnTo>
                    <a:lnTo>
                      <a:pt x="1014" y="118"/>
                    </a:lnTo>
                    <a:lnTo>
                      <a:pt x="1039" y="137"/>
                    </a:lnTo>
                    <a:lnTo>
                      <a:pt x="1063" y="155"/>
                    </a:lnTo>
                    <a:lnTo>
                      <a:pt x="1087" y="176"/>
                    </a:lnTo>
                    <a:lnTo>
                      <a:pt x="1109" y="196"/>
                    </a:lnTo>
                    <a:lnTo>
                      <a:pt x="1130" y="219"/>
                    </a:lnTo>
                    <a:lnTo>
                      <a:pt x="1151" y="243"/>
                    </a:lnTo>
                    <a:lnTo>
                      <a:pt x="1169" y="267"/>
                    </a:lnTo>
                    <a:lnTo>
                      <a:pt x="1188" y="292"/>
                    </a:lnTo>
                    <a:lnTo>
                      <a:pt x="1205" y="318"/>
                    </a:lnTo>
                    <a:lnTo>
                      <a:pt x="1221" y="345"/>
                    </a:lnTo>
                    <a:lnTo>
                      <a:pt x="1234" y="373"/>
                    </a:lnTo>
                    <a:lnTo>
                      <a:pt x="1248" y="402"/>
                    </a:lnTo>
                    <a:lnTo>
                      <a:pt x="1258" y="431"/>
                    </a:lnTo>
                    <a:lnTo>
                      <a:pt x="1269" y="462"/>
                    </a:lnTo>
                    <a:lnTo>
                      <a:pt x="1277" y="492"/>
                    </a:lnTo>
                    <a:lnTo>
                      <a:pt x="1286" y="523"/>
                    </a:lnTo>
                    <a:lnTo>
                      <a:pt x="1291" y="554"/>
                    </a:lnTo>
                    <a:lnTo>
                      <a:pt x="1294" y="586"/>
                    </a:lnTo>
                    <a:lnTo>
                      <a:pt x="1298" y="619"/>
                    </a:lnTo>
                    <a:lnTo>
                      <a:pt x="1298" y="653"/>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5" name="Freeform 429"/>
              <p:cNvSpPr>
                <a:spLocks noEditPoints="1"/>
              </p:cNvSpPr>
              <p:nvPr/>
            </p:nvSpPr>
            <p:spPr bwMode="auto">
              <a:xfrm>
                <a:off x="1380" y="2653"/>
                <a:ext cx="1297" cy="1298"/>
              </a:xfrm>
              <a:custGeom>
                <a:avLst/>
                <a:gdLst>
                  <a:gd name="T0" fmla="*/ 1285 w 1297"/>
                  <a:gd name="T1" fmla="*/ 518 h 1298"/>
                  <a:gd name="T2" fmla="*/ 1234 w 1297"/>
                  <a:gd name="T3" fmla="*/ 368 h 1298"/>
                  <a:gd name="T4" fmla="*/ 1150 w 1297"/>
                  <a:gd name="T5" fmla="*/ 238 h 1298"/>
                  <a:gd name="T6" fmla="*/ 1037 w 1297"/>
                  <a:gd name="T7" fmla="*/ 130 h 1298"/>
                  <a:gd name="T8" fmla="*/ 902 w 1297"/>
                  <a:gd name="T9" fmla="*/ 51 h 1298"/>
                  <a:gd name="T10" fmla="*/ 748 w 1297"/>
                  <a:gd name="T11" fmla="*/ 9 h 1298"/>
                  <a:gd name="T12" fmla="*/ 582 w 1297"/>
                  <a:gd name="T13" fmla="*/ 4 h 1298"/>
                  <a:gd name="T14" fmla="*/ 426 w 1297"/>
                  <a:gd name="T15" fmla="*/ 41 h 1298"/>
                  <a:gd name="T16" fmla="*/ 286 w 1297"/>
                  <a:gd name="T17" fmla="*/ 111 h 1298"/>
                  <a:gd name="T18" fmla="*/ 167 w 1297"/>
                  <a:gd name="T19" fmla="*/ 214 h 1298"/>
                  <a:gd name="T20" fmla="*/ 78 w 1297"/>
                  <a:gd name="T21" fmla="*/ 341 h 1298"/>
                  <a:gd name="T22" fmla="*/ 20 w 1297"/>
                  <a:gd name="T23" fmla="*/ 488 h 1298"/>
                  <a:gd name="T24" fmla="*/ 0 w 1297"/>
                  <a:gd name="T25" fmla="*/ 650 h 1298"/>
                  <a:gd name="T26" fmla="*/ 20 w 1297"/>
                  <a:gd name="T27" fmla="*/ 813 h 1298"/>
                  <a:gd name="T28" fmla="*/ 78 w 1297"/>
                  <a:gd name="T29" fmla="*/ 960 h 1298"/>
                  <a:gd name="T30" fmla="*/ 167 w 1297"/>
                  <a:gd name="T31" fmla="*/ 1086 h 1298"/>
                  <a:gd name="T32" fmla="*/ 286 w 1297"/>
                  <a:gd name="T33" fmla="*/ 1187 h 1298"/>
                  <a:gd name="T34" fmla="*/ 426 w 1297"/>
                  <a:gd name="T35" fmla="*/ 1259 h 1298"/>
                  <a:gd name="T36" fmla="*/ 582 w 1297"/>
                  <a:gd name="T37" fmla="*/ 1295 h 1298"/>
                  <a:gd name="T38" fmla="*/ 748 w 1297"/>
                  <a:gd name="T39" fmla="*/ 1292 h 1298"/>
                  <a:gd name="T40" fmla="*/ 902 w 1297"/>
                  <a:gd name="T41" fmla="*/ 1247 h 1298"/>
                  <a:gd name="T42" fmla="*/ 1037 w 1297"/>
                  <a:gd name="T43" fmla="*/ 1170 h 1298"/>
                  <a:gd name="T44" fmla="*/ 1150 w 1297"/>
                  <a:gd name="T45" fmla="*/ 1062 h 1298"/>
                  <a:gd name="T46" fmla="*/ 1234 w 1297"/>
                  <a:gd name="T47" fmla="*/ 931 h 1298"/>
                  <a:gd name="T48" fmla="*/ 1285 w 1297"/>
                  <a:gd name="T49" fmla="*/ 780 h 1298"/>
                  <a:gd name="T50" fmla="*/ 1290 w 1297"/>
                  <a:gd name="T51" fmla="*/ 650 h 1298"/>
                  <a:gd name="T52" fmla="*/ 1270 w 1297"/>
                  <a:gd name="T53" fmla="*/ 811 h 1298"/>
                  <a:gd name="T54" fmla="*/ 1213 w 1297"/>
                  <a:gd name="T55" fmla="*/ 956 h 1298"/>
                  <a:gd name="T56" fmla="*/ 1124 w 1297"/>
                  <a:gd name="T57" fmla="*/ 1081 h 1298"/>
                  <a:gd name="T58" fmla="*/ 1008 w 1297"/>
                  <a:gd name="T59" fmla="*/ 1182 h 1298"/>
                  <a:gd name="T60" fmla="*/ 869 w 1297"/>
                  <a:gd name="T61" fmla="*/ 1252 h 1298"/>
                  <a:gd name="T62" fmla="*/ 713 w 1297"/>
                  <a:gd name="T63" fmla="*/ 1288 h 1298"/>
                  <a:gd name="T64" fmla="*/ 551 w 1297"/>
                  <a:gd name="T65" fmla="*/ 1285 h 1298"/>
                  <a:gd name="T66" fmla="*/ 399 w 1297"/>
                  <a:gd name="T67" fmla="*/ 1240 h 1298"/>
                  <a:gd name="T68" fmla="*/ 265 w 1297"/>
                  <a:gd name="T69" fmla="*/ 1163 h 1298"/>
                  <a:gd name="T70" fmla="*/ 154 w 1297"/>
                  <a:gd name="T71" fmla="*/ 1057 h 1298"/>
                  <a:gd name="T72" fmla="*/ 70 w 1297"/>
                  <a:gd name="T73" fmla="*/ 927 h 1298"/>
                  <a:gd name="T74" fmla="*/ 20 w 1297"/>
                  <a:gd name="T75" fmla="*/ 778 h 1298"/>
                  <a:gd name="T76" fmla="*/ 8 w 1297"/>
                  <a:gd name="T77" fmla="*/ 618 h 1298"/>
                  <a:gd name="T78" fmla="*/ 36 w 1297"/>
                  <a:gd name="T79" fmla="*/ 459 h 1298"/>
                  <a:gd name="T80" fmla="*/ 101 w 1297"/>
                  <a:gd name="T81" fmla="*/ 317 h 1298"/>
                  <a:gd name="T82" fmla="*/ 195 w 1297"/>
                  <a:gd name="T83" fmla="*/ 197 h 1298"/>
                  <a:gd name="T84" fmla="*/ 316 w 1297"/>
                  <a:gd name="T85" fmla="*/ 101 h 1298"/>
                  <a:gd name="T86" fmla="*/ 458 w 1297"/>
                  <a:gd name="T87" fmla="*/ 38 h 1298"/>
                  <a:gd name="T88" fmla="*/ 616 w 1297"/>
                  <a:gd name="T89" fmla="*/ 9 h 1298"/>
                  <a:gd name="T90" fmla="*/ 779 w 1297"/>
                  <a:gd name="T91" fmla="*/ 21 h 1298"/>
                  <a:gd name="T92" fmla="*/ 927 w 1297"/>
                  <a:gd name="T93" fmla="*/ 72 h 1298"/>
                  <a:gd name="T94" fmla="*/ 1058 w 1297"/>
                  <a:gd name="T95" fmla="*/ 154 h 1298"/>
                  <a:gd name="T96" fmla="*/ 1164 w 1297"/>
                  <a:gd name="T97" fmla="*/ 265 h 1298"/>
                  <a:gd name="T98" fmla="*/ 1241 w 1297"/>
                  <a:gd name="T99" fmla="*/ 400 h 1298"/>
                  <a:gd name="T100" fmla="*/ 1283 w 1297"/>
                  <a:gd name="T101" fmla="*/ 553 h 129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97"/>
                  <a:gd name="T154" fmla="*/ 0 h 1298"/>
                  <a:gd name="T155" fmla="*/ 1297 w 1297"/>
                  <a:gd name="T156" fmla="*/ 1298 h 129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97" h="1298">
                    <a:moveTo>
                      <a:pt x="1297" y="650"/>
                    </a:moveTo>
                    <a:lnTo>
                      <a:pt x="1297" y="616"/>
                    </a:lnTo>
                    <a:lnTo>
                      <a:pt x="1294" y="583"/>
                    </a:lnTo>
                    <a:lnTo>
                      <a:pt x="1290" y="551"/>
                    </a:lnTo>
                    <a:lnTo>
                      <a:pt x="1285" y="518"/>
                    </a:lnTo>
                    <a:lnTo>
                      <a:pt x="1277" y="488"/>
                    </a:lnTo>
                    <a:lnTo>
                      <a:pt x="1268" y="457"/>
                    </a:lnTo>
                    <a:lnTo>
                      <a:pt x="1258" y="426"/>
                    </a:lnTo>
                    <a:lnTo>
                      <a:pt x="1248" y="397"/>
                    </a:lnTo>
                    <a:lnTo>
                      <a:pt x="1234" y="368"/>
                    </a:lnTo>
                    <a:lnTo>
                      <a:pt x="1220" y="341"/>
                    </a:lnTo>
                    <a:lnTo>
                      <a:pt x="1203" y="313"/>
                    </a:lnTo>
                    <a:lnTo>
                      <a:pt x="1188" y="288"/>
                    </a:lnTo>
                    <a:lnTo>
                      <a:pt x="1169" y="262"/>
                    </a:lnTo>
                    <a:lnTo>
                      <a:pt x="1150" y="238"/>
                    </a:lnTo>
                    <a:lnTo>
                      <a:pt x="1129" y="214"/>
                    </a:lnTo>
                    <a:lnTo>
                      <a:pt x="1107" y="192"/>
                    </a:lnTo>
                    <a:lnTo>
                      <a:pt x="1085" y="170"/>
                    </a:lnTo>
                    <a:lnTo>
                      <a:pt x="1061" y="149"/>
                    </a:lnTo>
                    <a:lnTo>
                      <a:pt x="1037" y="130"/>
                    </a:lnTo>
                    <a:lnTo>
                      <a:pt x="1011" y="111"/>
                    </a:lnTo>
                    <a:lnTo>
                      <a:pt x="986" y="94"/>
                    </a:lnTo>
                    <a:lnTo>
                      <a:pt x="958" y="79"/>
                    </a:lnTo>
                    <a:lnTo>
                      <a:pt x="931" y="65"/>
                    </a:lnTo>
                    <a:lnTo>
                      <a:pt x="902" y="51"/>
                    </a:lnTo>
                    <a:lnTo>
                      <a:pt x="873" y="41"/>
                    </a:lnTo>
                    <a:lnTo>
                      <a:pt x="842" y="31"/>
                    </a:lnTo>
                    <a:lnTo>
                      <a:pt x="811" y="21"/>
                    </a:lnTo>
                    <a:lnTo>
                      <a:pt x="780" y="14"/>
                    </a:lnTo>
                    <a:lnTo>
                      <a:pt x="748" y="9"/>
                    </a:lnTo>
                    <a:lnTo>
                      <a:pt x="715" y="4"/>
                    </a:lnTo>
                    <a:lnTo>
                      <a:pt x="683" y="2"/>
                    </a:lnTo>
                    <a:lnTo>
                      <a:pt x="648" y="0"/>
                    </a:lnTo>
                    <a:lnTo>
                      <a:pt x="616" y="2"/>
                    </a:lnTo>
                    <a:lnTo>
                      <a:pt x="582" y="4"/>
                    </a:lnTo>
                    <a:lnTo>
                      <a:pt x="549" y="9"/>
                    </a:lnTo>
                    <a:lnTo>
                      <a:pt x="518" y="14"/>
                    </a:lnTo>
                    <a:lnTo>
                      <a:pt x="486" y="21"/>
                    </a:lnTo>
                    <a:lnTo>
                      <a:pt x="455" y="31"/>
                    </a:lnTo>
                    <a:lnTo>
                      <a:pt x="426" y="41"/>
                    </a:lnTo>
                    <a:lnTo>
                      <a:pt x="397" y="51"/>
                    </a:lnTo>
                    <a:lnTo>
                      <a:pt x="368" y="65"/>
                    </a:lnTo>
                    <a:lnTo>
                      <a:pt x="339" y="79"/>
                    </a:lnTo>
                    <a:lnTo>
                      <a:pt x="313" y="94"/>
                    </a:lnTo>
                    <a:lnTo>
                      <a:pt x="286" y="111"/>
                    </a:lnTo>
                    <a:lnTo>
                      <a:pt x="260" y="130"/>
                    </a:lnTo>
                    <a:lnTo>
                      <a:pt x="236" y="149"/>
                    </a:lnTo>
                    <a:lnTo>
                      <a:pt x="212" y="170"/>
                    </a:lnTo>
                    <a:lnTo>
                      <a:pt x="190" y="192"/>
                    </a:lnTo>
                    <a:lnTo>
                      <a:pt x="167" y="214"/>
                    </a:lnTo>
                    <a:lnTo>
                      <a:pt x="149" y="238"/>
                    </a:lnTo>
                    <a:lnTo>
                      <a:pt x="128" y="262"/>
                    </a:lnTo>
                    <a:lnTo>
                      <a:pt x="111" y="288"/>
                    </a:lnTo>
                    <a:lnTo>
                      <a:pt x="94" y="313"/>
                    </a:lnTo>
                    <a:lnTo>
                      <a:pt x="78" y="341"/>
                    </a:lnTo>
                    <a:lnTo>
                      <a:pt x="63" y="368"/>
                    </a:lnTo>
                    <a:lnTo>
                      <a:pt x="51" y="397"/>
                    </a:lnTo>
                    <a:lnTo>
                      <a:pt x="39" y="426"/>
                    </a:lnTo>
                    <a:lnTo>
                      <a:pt x="29" y="457"/>
                    </a:lnTo>
                    <a:lnTo>
                      <a:pt x="20" y="488"/>
                    </a:lnTo>
                    <a:lnTo>
                      <a:pt x="13" y="518"/>
                    </a:lnTo>
                    <a:lnTo>
                      <a:pt x="7" y="551"/>
                    </a:lnTo>
                    <a:lnTo>
                      <a:pt x="3" y="583"/>
                    </a:lnTo>
                    <a:lnTo>
                      <a:pt x="0" y="616"/>
                    </a:lnTo>
                    <a:lnTo>
                      <a:pt x="0" y="650"/>
                    </a:lnTo>
                    <a:lnTo>
                      <a:pt x="0" y="683"/>
                    </a:lnTo>
                    <a:lnTo>
                      <a:pt x="3" y="717"/>
                    </a:lnTo>
                    <a:lnTo>
                      <a:pt x="7" y="749"/>
                    </a:lnTo>
                    <a:lnTo>
                      <a:pt x="13" y="780"/>
                    </a:lnTo>
                    <a:lnTo>
                      <a:pt x="20" y="813"/>
                    </a:lnTo>
                    <a:lnTo>
                      <a:pt x="29" y="843"/>
                    </a:lnTo>
                    <a:lnTo>
                      <a:pt x="39" y="873"/>
                    </a:lnTo>
                    <a:lnTo>
                      <a:pt x="51" y="903"/>
                    </a:lnTo>
                    <a:lnTo>
                      <a:pt x="63" y="931"/>
                    </a:lnTo>
                    <a:lnTo>
                      <a:pt x="78" y="960"/>
                    </a:lnTo>
                    <a:lnTo>
                      <a:pt x="94" y="987"/>
                    </a:lnTo>
                    <a:lnTo>
                      <a:pt x="111" y="1013"/>
                    </a:lnTo>
                    <a:lnTo>
                      <a:pt x="128" y="1038"/>
                    </a:lnTo>
                    <a:lnTo>
                      <a:pt x="149" y="1062"/>
                    </a:lnTo>
                    <a:lnTo>
                      <a:pt x="167" y="1086"/>
                    </a:lnTo>
                    <a:lnTo>
                      <a:pt x="190" y="1109"/>
                    </a:lnTo>
                    <a:lnTo>
                      <a:pt x="212" y="1131"/>
                    </a:lnTo>
                    <a:lnTo>
                      <a:pt x="236" y="1151"/>
                    </a:lnTo>
                    <a:lnTo>
                      <a:pt x="260" y="1170"/>
                    </a:lnTo>
                    <a:lnTo>
                      <a:pt x="286" y="1187"/>
                    </a:lnTo>
                    <a:lnTo>
                      <a:pt x="313" y="1204"/>
                    </a:lnTo>
                    <a:lnTo>
                      <a:pt x="339" y="1220"/>
                    </a:lnTo>
                    <a:lnTo>
                      <a:pt x="368" y="1235"/>
                    </a:lnTo>
                    <a:lnTo>
                      <a:pt x="397" y="1247"/>
                    </a:lnTo>
                    <a:lnTo>
                      <a:pt x="426" y="1259"/>
                    </a:lnTo>
                    <a:lnTo>
                      <a:pt x="455" y="1269"/>
                    </a:lnTo>
                    <a:lnTo>
                      <a:pt x="486" y="1278"/>
                    </a:lnTo>
                    <a:lnTo>
                      <a:pt x="518" y="1286"/>
                    </a:lnTo>
                    <a:lnTo>
                      <a:pt x="549" y="1292"/>
                    </a:lnTo>
                    <a:lnTo>
                      <a:pt x="582" y="1295"/>
                    </a:lnTo>
                    <a:lnTo>
                      <a:pt x="616" y="1298"/>
                    </a:lnTo>
                    <a:lnTo>
                      <a:pt x="648" y="1298"/>
                    </a:lnTo>
                    <a:lnTo>
                      <a:pt x="683" y="1298"/>
                    </a:lnTo>
                    <a:lnTo>
                      <a:pt x="715" y="1295"/>
                    </a:lnTo>
                    <a:lnTo>
                      <a:pt x="748" y="1292"/>
                    </a:lnTo>
                    <a:lnTo>
                      <a:pt x="780" y="1286"/>
                    </a:lnTo>
                    <a:lnTo>
                      <a:pt x="811" y="1278"/>
                    </a:lnTo>
                    <a:lnTo>
                      <a:pt x="842" y="1269"/>
                    </a:lnTo>
                    <a:lnTo>
                      <a:pt x="873" y="1259"/>
                    </a:lnTo>
                    <a:lnTo>
                      <a:pt x="902" y="1247"/>
                    </a:lnTo>
                    <a:lnTo>
                      <a:pt x="931" y="1235"/>
                    </a:lnTo>
                    <a:lnTo>
                      <a:pt x="958" y="1220"/>
                    </a:lnTo>
                    <a:lnTo>
                      <a:pt x="986" y="1204"/>
                    </a:lnTo>
                    <a:lnTo>
                      <a:pt x="1011" y="1187"/>
                    </a:lnTo>
                    <a:lnTo>
                      <a:pt x="1037" y="1170"/>
                    </a:lnTo>
                    <a:lnTo>
                      <a:pt x="1061" y="1151"/>
                    </a:lnTo>
                    <a:lnTo>
                      <a:pt x="1085" y="1131"/>
                    </a:lnTo>
                    <a:lnTo>
                      <a:pt x="1107" y="1109"/>
                    </a:lnTo>
                    <a:lnTo>
                      <a:pt x="1129" y="1086"/>
                    </a:lnTo>
                    <a:lnTo>
                      <a:pt x="1150" y="1062"/>
                    </a:lnTo>
                    <a:lnTo>
                      <a:pt x="1169" y="1038"/>
                    </a:lnTo>
                    <a:lnTo>
                      <a:pt x="1188" y="1013"/>
                    </a:lnTo>
                    <a:lnTo>
                      <a:pt x="1203" y="987"/>
                    </a:lnTo>
                    <a:lnTo>
                      <a:pt x="1220" y="960"/>
                    </a:lnTo>
                    <a:lnTo>
                      <a:pt x="1234" y="931"/>
                    </a:lnTo>
                    <a:lnTo>
                      <a:pt x="1248" y="903"/>
                    </a:lnTo>
                    <a:lnTo>
                      <a:pt x="1258" y="873"/>
                    </a:lnTo>
                    <a:lnTo>
                      <a:pt x="1268" y="843"/>
                    </a:lnTo>
                    <a:lnTo>
                      <a:pt x="1277" y="813"/>
                    </a:lnTo>
                    <a:lnTo>
                      <a:pt x="1285" y="780"/>
                    </a:lnTo>
                    <a:lnTo>
                      <a:pt x="1290" y="749"/>
                    </a:lnTo>
                    <a:lnTo>
                      <a:pt x="1294" y="717"/>
                    </a:lnTo>
                    <a:lnTo>
                      <a:pt x="1297" y="683"/>
                    </a:lnTo>
                    <a:lnTo>
                      <a:pt x="1297" y="650"/>
                    </a:lnTo>
                    <a:close/>
                    <a:moveTo>
                      <a:pt x="1290" y="650"/>
                    </a:moveTo>
                    <a:lnTo>
                      <a:pt x="1290" y="683"/>
                    </a:lnTo>
                    <a:lnTo>
                      <a:pt x="1287" y="715"/>
                    </a:lnTo>
                    <a:lnTo>
                      <a:pt x="1283" y="748"/>
                    </a:lnTo>
                    <a:lnTo>
                      <a:pt x="1277" y="778"/>
                    </a:lnTo>
                    <a:lnTo>
                      <a:pt x="1270" y="811"/>
                    </a:lnTo>
                    <a:lnTo>
                      <a:pt x="1261" y="840"/>
                    </a:lnTo>
                    <a:lnTo>
                      <a:pt x="1251" y="871"/>
                    </a:lnTo>
                    <a:lnTo>
                      <a:pt x="1241" y="900"/>
                    </a:lnTo>
                    <a:lnTo>
                      <a:pt x="1227" y="927"/>
                    </a:lnTo>
                    <a:lnTo>
                      <a:pt x="1213" y="956"/>
                    </a:lnTo>
                    <a:lnTo>
                      <a:pt x="1198" y="982"/>
                    </a:lnTo>
                    <a:lnTo>
                      <a:pt x="1181" y="1009"/>
                    </a:lnTo>
                    <a:lnTo>
                      <a:pt x="1164" y="1033"/>
                    </a:lnTo>
                    <a:lnTo>
                      <a:pt x="1143" y="1057"/>
                    </a:lnTo>
                    <a:lnTo>
                      <a:pt x="1124" y="1081"/>
                    </a:lnTo>
                    <a:lnTo>
                      <a:pt x="1102" y="1103"/>
                    </a:lnTo>
                    <a:lnTo>
                      <a:pt x="1080" y="1126"/>
                    </a:lnTo>
                    <a:lnTo>
                      <a:pt x="1058" y="1145"/>
                    </a:lnTo>
                    <a:lnTo>
                      <a:pt x="1032" y="1163"/>
                    </a:lnTo>
                    <a:lnTo>
                      <a:pt x="1008" y="1182"/>
                    </a:lnTo>
                    <a:lnTo>
                      <a:pt x="982" y="1199"/>
                    </a:lnTo>
                    <a:lnTo>
                      <a:pt x="955" y="1215"/>
                    </a:lnTo>
                    <a:lnTo>
                      <a:pt x="927" y="1228"/>
                    </a:lnTo>
                    <a:lnTo>
                      <a:pt x="898" y="1240"/>
                    </a:lnTo>
                    <a:lnTo>
                      <a:pt x="869" y="1252"/>
                    </a:lnTo>
                    <a:lnTo>
                      <a:pt x="840" y="1263"/>
                    </a:lnTo>
                    <a:lnTo>
                      <a:pt x="809" y="1271"/>
                    </a:lnTo>
                    <a:lnTo>
                      <a:pt x="779" y="1278"/>
                    </a:lnTo>
                    <a:lnTo>
                      <a:pt x="746" y="1285"/>
                    </a:lnTo>
                    <a:lnTo>
                      <a:pt x="713" y="1288"/>
                    </a:lnTo>
                    <a:lnTo>
                      <a:pt x="681" y="1290"/>
                    </a:lnTo>
                    <a:lnTo>
                      <a:pt x="648" y="1292"/>
                    </a:lnTo>
                    <a:lnTo>
                      <a:pt x="616" y="1290"/>
                    </a:lnTo>
                    <a:lnTo>
                      <a:pt x="583" y="1288"/>
                    </a:lnTo>
                    <a:lnTo>
                      <a:pt x="551" y="1285"/>
                    </a:lnTo>
                    <a:lnTo>
                      <a:pt x="520" y="1278"/>
                    </a:lnTo>
                    <a:lnTo>
                      <a:pt x="488" y="1271"/>
                    </a:lnTo>
                    <a:lnTo>
                      <a:pt x="458" y="1263"/>
                    </a:lnTo>
                    <a:lnTo>
                      <a:pt x="428" y="1252"/>
                    </a:lnTo>
                    <a:lnTo>
                      <a:pt x="399" y="1240"/>
                    </a:lnTo>
                    <a:lnTo>
                      <a:pt x="371" y="1228"/>
                    </a:lnTo>
                    <a:lnTo>
                      <a:pt x="342" y="1215"/>
                    </a:lnTo>
                    <a:lnTo>
                      <a:pt x="316" y="1199"/>
                    </a:lnTo>
                    <a:lnTo>
                      <a:pt x="291" y="1182"/>
                    </a:lnTo>
                    <a:lnTo>
                      <a:pt x="265" y="1163"/>
                    </a:lnTo>
                    <a:lnTo>
                      <a:pt x="241" y="1145"/>
                    </a:lnTo>
                    <a:lnTo>
                      <a:pt x="217" y="1126"/>
                    </a:lnTo>
                    <a:lnTo>
                      <a:pt x="195" y="1103"/>
                    </a:lnTo>
                    <a:lnTo>
                      <a:pt x="174" y="1081"/>
                    </a:lnTo>
                    <a:lnTo>
                      <a:pt x="154" y="1057"/>
                    </a:lnTo>
                    <a:lnTo>
                      <a:pt x="135" y="1033"/>
                    </a:lnTo>
                    <a:lnTo>
                      <a:pt x="116" y="1009"/>
                    </a:lnTo>
                    <a:lnTo>
                      <a:pt x="101" y="982"/>
                    </a:lnTo>
                    <a:lnTo>
                      <a:pt x="84" y="956"/>
                    </a:lnTo>
                    <a:lnTo>
                      <a:pt x="70" y="927"/>
                    </a:lnTo>
                    <a:lnTo>
                      <a:pt x="58" y="900"/>
                    </a:lnTo>
                    <a:lnTo>
                      <a:pt x="46" y="871"/>
                    </a:lnTo>
                    <a:lnTo>
                      <a:pt x="36" y="840"/>
                    </a:lnTo>
                    <a:lnTo>
                      <a:pt x="27" y="811"/>
                    </a:lnTo>
                    <a:lnTo>
                      <a:pt x="20" y="778"/>
                    </a:lnTo>
                    <a:lnTo>
                      <a:pt x="15" y="748"/>
                    </a:lnTo>
                    <a:lnTo>
                      <a:pt x="10" y="715"/>
                    </a:lnTo>
                    <a:lnTo>
                      <a:pt x="8" y="683"/>
                    </a:lnTo>
                    <a:lnTo>
                      <a:pt x="7" y="650"/>
                    </a:lnTo>
                    <a:lnTo>
                      <a:pt x="8" y="618"/>
                    </a:lnTo>
                    <a:lnTo>
                      <a:pt x="10" y="585"/>
                    </a:lnTo>
                    <a:lnTo>
                      <a:pt x="15" y="553"/>
                    </a:lnTo>
                    <a:lnTo>
                      <a:pt x="20" y="520"/>
                    </a:lnTo>
                    <a:lnTo>
                      <a:pt x="27" y="489"/>
                    </a:lnTo>
                    <a:lnTo>
                      <a:pt x="36" y="459"/>
                    </a:lnTo>
                    <a:lnTo>
                      <a:pt x="46" y="430"/>
                    </a:lnTo>
                    <a:lnTo>
                      <a:pt x="58" y="400"/>
                    </a:lnTo>
                    <a:lnTo>
                      <a:pt x="70" y="371"/>
                    </a:lnTo>
                    <a:lnTo>
                      <a:pt x="84" y="344"/>
                    </a:lnTo>
                    <a:lnTo>
                      <a:pt x="101" y="317"/>
                    </a:lnTo>
                    <a:lnTo>
                      <a:pt x="116" y="291"/>
                    </a:lnTo>
                    <a:lnTo>
                      <a:pt x="135" y="265"/>
                    </a:lnTo>
                    <a:lnTo>
                      <a:pt x="154" y="241"/>
                    </a:lnTo>
                    <a:lnTo>
                      <a:pt x="174" y="219"/>
                    </a:lnTo>
                    <a:lnTo>
                      <a:pt x="195" y="197"/>
                    </a:lnTo>
                    <a:lnTo>
                      <a:pt x="217" y="175"/>
                    </a:lnTo>
                    <a:lnTo>
                      <a:pt x="241" y="154"/>
                    </a:lnTo>
                    <a:lnTo>
                      <a:pt x="265" y="135"/>
                    </a:lnTo>
                    <a:lnTo>
                      <a:pt x="291" y="118"/>
                    </a:lnTo>
                    <a:lnTo>
                      <a:pt x="316" y="101"/>
                    </a:lnTo>
                    <a:lnTo>
                      <a:pt x="342" y="86"/>
                    </a:lnTo>
                    <a:lnTo>
                      <a:pt x="371" y="72"/>
                    </a:lnTo>
                    <a:lnTo>
                      <a:pt x="399" y="58"/>
                    </a:lnTo>
                    <a:lnTo>
                      <a:pt x="428" y="48"/>
                    </a:lnTo>
                    <a:lnTo>
                      <a:pt x="458" y="38"/>
                    </a:lnTo>
                    <a:lnTo>
                      <a:pt x="488" y="29"/>
                    </a:lnTo>
                    <a:lnTo>
                      <a:pt x="520" y="21"/>
                    </a:lnTo>
                    <a:lnTo>
                      <a:pt x="551" y="16"/>
                    </a:lnTo>
                    <a:lnTo>
                      <a:pt x="583" y="12"/>
                    </a:lnTo>
                    <a:lnTo>
                      <a:pt x="616" y="9"/>
                    </a:lnTo>
                    <a:lnTo>
                      <a:pt x="648" y="9"/>
                    </a:lnTo>
                    <a:lnTo>
                      <a:pt x="681" y="9"/>
                    </a:lnTo>
                    <a:lnTo>
                      <a:pt x="713" y="12"/>
                    </a:lnTo>
                    <a:lnTo>
                      <a:pt x="746" y="16"/>
                    </a:lnTo>
                    <a:lnTo>
                      <a:pt x="779" y="21"/>
                    </a:lnTo>
                    <a:lnTo>
                      <a:pt x="809" y="29"/>
                    </a:lnTo>
                    <a:lnTo>
                      <a:pt x="840" y="38"/>
                    </a:lnTo>
                    <a:lnTo>
                      <a:pt x="869" y="48"/>
                    </a:lnTo>
                    <a:lnTo>
                      <a:pt x="898" y="58"/>
                    </a:lnTo>
                    <a:lnTo>
                      <a:pt x="927" y="72"/>
                    </a:lnTo>
                    <a:lnTo>
                      <a:pt x="955" y="86"/>
                    </a:lnTo>
                    <a:lnTo>
                      <a:pt x="982" y="101"/>
                    </a:lnTo>
                    <a:lnTo>
                      <a:pt x="1008" y="118"/>
                    </a:lnTo>
                    <a:lnTo>
                      <a:pt x="1032" y="135"/>
                    </a:lnTo>
                    <a:lnTo>
                      <a:pt x="1058" y="154"/>
                    </a:lnTo>
                    <a:lnTo>
                      <a:pt x="1080" y="175"/>
                    </a:lnTo>
                    <a:lnTo>
                      <a:pt x="1102" y="197"/>
                    </a:lnTo>
                    <a:lnTo>
                      <a:pt x="1124" y="219"/>
                    </a:lnTo>
                    <a:lnTo>
                      <a:pt x="1143" y="241"/>
                    </a:lnTo>
                    <a:lnTo>
                      <a:pt x="1164" y="265"/>
                    </a:lnTo>
                    <a:lnTo>
                      <a:pt x="1181" y="291"/>
                    </a:lnTo>
                    <a:lnTo>
                      <a:pt x="1198" y="317"/>
                    </a:lnTo>
                    <a:lnTo>
                      <a:pt x="1213" y="344"/>
                    </a:lnTo>
                    <a:lnTo>
                      <a:pt x="1227" y="371"/>
                    </a:lnTo>
                    <a:lnTo>
                      <a:pt x="1241" y="400"/>
                    </a:lnTo>
                    <a:lnTo>
                      <a:pt x="1251" y="430"/>
                    </a:lnTo>
                    <a:lnTo>
                      <a:pt x="1261" y="459"/>
                    </a:lnTo>
                    <a:lnTo>
                      <a:pt x="1270" y="489"/>
                    </a:lnTo>
                    <a:lnTo>
                      <a:pt x="1277" y="520"/>
                    </a:lnTo>
                    <a:lnTo>
                      <a:pt x="1283" y="553"/>
                    </a:lnTo>
                    <a:lnTo>
                      <a:pt x="1287" y="585"/>
                    </a:lnTo>
                    <a:lnTo>
                      <a:pt x="1290" y="618"/>
                    </a:lnTo>
                    <a:lnTo>
                      <a:pt x="1290" y="650"/>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6" name="Freeform 430"/>
              <p:cNvSpPr>
                <a:spLocks noEditPoints="1"/>
              </p:cNvSpPr>
              <p:nvPr/>
            </p:nvSpPr>
            <p:spPr bwMode="auto">
              <a:xfrm>
                <a:off x="1383" y="2658"/>
                <a:ext cx="1291" cy="1290"/>
              </a:xfrm>
              <a:custGeom>
                <a:avLst/>
                <a:gdLst>
                  <a:gd name="T0" fmla="*/ 1279 w 1291"/>
                  <a:gd name="T1" fmla="*/ 515 h 1290"/>
                  <a:gd name="T2" fmla="*/ 1227 w 1291"/>
                  <a:gd name="T3" fmla="*/ 365 h 1290"/>
                  <a:gd name="T4" fmla="*/ 1144 w 1291"/>
                  <a:gd name="T5" fmla="*/ 235 h 1290"/>
                  <a:gd name="T6" fmla="*/ 1032 w 1291"/>
                  <a:gd name="T7" fmla="*/ 129 h 1290"/>
                  <a:gd name="T8" fmla="*/ 897 w 1291"/>
                  <a:gd name="T9" fmla="*/ 50 h 1290"/>
                  <a:gd name="T10" fmla="*/ 745 w 1291"/>
                  <a:gd name="T11" fmla="*/ 7 h 1290"/>
                  <a:gd name="T12" fmla="*/ 580 w 1291"/>
                  <a:gd name="T13" fmla="*/ 4 h 1290"/>
                  <a:gd name="T14" fmla="*/ 425 w 1291"/>
                  <a:gd name="T15" fmla="*/ 40 h 1290"/>
                  <a:gd name="T16" fmla="*/ 284 w 1291"/>
                  <a:gd name="T17" fmla="*/ 110 h 1290"/>
                  <a:gd name="T18" fmla="*/ 168 w 1291"/>
                  <a:gd name="T19" fmla="*/ 211 h 1290"/>
                  <a:gd name="T20" fmla="*/ 79 w 1291"/>
                  <a:gd name="T21" fmla="*/ 337 h 1290"/>
                  <a:gd name="T22" fmla="*/ 21 w 1291"/>
                  <a:gd name="T23" fmla="*/ 484 h 1290"/>
                  <a:gd name="T24" fmla="*/ 0 w 1291"/>
                  <a:gd name="T25" fmla="*/ 645 h 1290"/>
                  <a:gd name="T26" fmla="*/ 21 w 1291"/>
                  <a:gd name="T27" fmla="*/ 806 h 1290"/>
                  <a:gd name="T28" fmla="*/ 79 w 1291"/>
                  <a:gd name="T29" fmla="*/ 953 h 1290"/>
                  <a:gd name="T30" fmla="*/ 168 w 1291"/>
                  <a:gd name="T31" fmla="*/ 1080 h 1290"/>
                  <a:gd name="T32" fmla="*/ 284 w 1291"/>
                  <a:gd name="T33" fmla="*/ 1181 h 1290"/>
                  <a:gd name="T34" fmla="*/ 425 w 1291"/>
                  <a:gd name="T35" fmla="*/ 1251 h 1290"/>
                  <a:gd name="T36" fmla="*/ 580 w 1291"/>
                  <a:gd name="T37" fmla="*/ 1287 h 1290"/>
                  <a:gd name="T38" fmla="*/ 745 w 1291"/>
                  <a:gd name="T39" fmla="*/ 1283 h 1290"/>
                  <a:gd name="T40" fmla="*/ 897 w 1291"/>
                  <a:gd name="T41" fmla="*/ 1239 h 1290"/>
                  <a:gd name="T42" fmla="*/ 1032 w 1291"/>
                  <a:gd name="T43" fmla="*/ 1162 h 1290"/>
                  <a:gd name="T44" fmla="*/ 1144 w 1291"/>
                  <a:gd name="T45" fmla="*/ 1056 h 1290"/>
                  <a:gd name="T46" fmla="*/ 1227 w 1291"/>
                  <a:gd name="T47" fmla="*/ 924 h 1290"/>
                  <a:gd name="T48" fmla="*/ 1279 w 1291"/>
                  <a:gd name="T49" fmla="*/ 775 h 1290"/>
                  <a:gd name="T50" fmla="*/ 1284 w 1291"/>
                  <a:gd name="T51" fmla="*/ 645 h 1290"/>
                  <a:gd name="T52" fmla="*/ 1263 w 1291"/>
                  <a:gd name="T53" fmla="*/ 804 h 1290"/>
                  <a:gd name="T54" fmla="*/ 1207 w 1291"/>
                  <a:gd name="T55" fmla="*/ 950 h 1290"/>
                  <a:gd name="T56" fmla="*/ 1118 w 1291"/>
                  <a:gd name="T57" fmla="*/ 1075 h 1290"/>
                  <a:gd name="T58" fmla="*/ 1003 w 1291"/>
                  <a:gd name="T59" fmla="*/ 1174 h 1290"/>
                  <a:gd name="T60" fmla="*/ 865 w 1291"/>
                  <a:gd name="T61" fmla="*/ 1244 h 1290"/>
                  <a:gd name="T62" fmla="*/ 710 w 1291"/>
                  <a:gd name="T63" fmla="*/ 1280 h 1290"/>
                  <a:gd name="T64" fmla="*/ 548 w 1291"/>
                  <a:gd name="T65" fmla="*/ 1276 h 1290"/>
                  <a:gd name="T66" fmla="*/ 397 w 1291"/>
                  <a:gd name="T67" fmla="*/ 1234 h 1290"/>
                  <a:gd name="T68" fmla="*/ 264 w 1291"/>
                  <a:gd name="T69" fmla="*/ 1157 h 1290"/>
                  <a:gd name="T70" fmla="*/ 152 w 1291"/>
                  <a:gd name="T71" fmla="*/ 1051 h 1290"/>
                  <a:gd name="T72" fmla="*/ 70 w 1291"/>
                  <a:gd name="T73" fmla="*/ 922 h 1290"/>
                  <a:gd name="T74" fmla="*/ 21 w 1291"/>
                  <a:gd name="T75" fmla="*/ 773 h 1290"/>
                  <a:gd name="T76" fmla="*/ 9 w 1291"/>
                  <a:gd name="T77" fmla="*/ 613 h 1290"/>
                  <a:gd name="T78" fmla="*/ 36 w 1291"/>
                  <a:gd name="T79" fmla="*/ 455 h 1290"/>
                  <a:gd name="T80" fmla="*/ 99 w 1291"/>
                  <a:gd name="T81" fmla="*/ 313 h 1290"/>
                  <a:gd name="T82" fmla="*/ 195 w 1291"/>
                  <a:gd name="T83" fmla="*/ 194 h 1290"/>
                  <a:gd name="T84" fmla="*/ 315 w 1291"/>
                  <a:gd name="T85" fmla="*/ 100 h 1290"/>
                  <a:gd name="T86" fmla="*/ 455 w 1291"/>
                  <a:gd name="T87" fmla="*/ 36 h 1290"/>
                  <a:gd name="T88" fmla="*/ 613 w 1291"/>
                  <a:gd name="T89" fmla="*/ 7 h 1290"/>
                  <a:gd name="T90" fmla="*/ 774 w 1291"/>
                  <a:gd name="T91" fmla="*/ 19 h 1290"/>
                  <a:gd name="T92" fmla="*/ 923 w 1291"/>
                  <a:gd name="T93" fmla="*/ 70 h 1290"/>
                  <a:gd name="T94" fmla="*/ 1051 w 1291"/>
                  <a:gd name="T95" fmla="*/ 153 h 1290"/>
                  <a:gd name="T96" fmla="*/ 1157 w 1291"/>
                  <a:gd name="T97" fmla="*/ 264 h 1290"/>
                  <a:gd name="T98" fmla="*/ 1234 w 1291"/>
                  <a:gd name="T99" fmla="*/ 397 h 1290"/>
                  <a:gd name="T100" fmla="*/ 1277 w 1291"/>
                  <a:gd name="T101" fmla="*/ 548 h 129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91"/>
                  <a:gd name="T154" fmla="*/ 0 h 1290"/>
                  <a:gd name="T155" fmla="*/ 1291 w 1291"/>
                  <a:gd name="T156" fmla="*/ 1290 h 129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91" h="1290">
                    <a:moveTo>
                      <a:pt x="1291" y="645"/>
                    </a:moveTo>
                    <a:lnTo>
                      <a:pt x="1291" y="611"/>
                    </a:lnTo>
                    <a:lnTo>
                      <a:pt x="1287" y="578"/>
                    </a:lnTo>
                    <a:lnTo>
                      <a:pt x="1284" y="546"/>
                    </a:lnTo>
                    <a:lnTo>
                      <a:pt x="1279" y="515"/>
                    </a:lnTo>
                    <a:lnTo>
                      <a:pt x="1270" y="484"/>
                    </a:lnTo>
                    <a:lnTo>
                      <a:pt x="1262" y="454"/>
                    </a:lnTo>
                    <a:lnTo>
                      <a:pt x="1251" y="423"/>
                    </a:lnTo>
                    <a:lnTo>
                      <a:pt x="1241" y="394"/>
                    </a:lnTo>
                    <a:lnTo>
                      <a:pt x="1227" y="365"/>
                    </a:lnTo>
                    <a:lnTo>
                      <a:pt x="1214" y="337"/>
                    </a:lnTo>
                    <a:lnTo>
                      <a:pt x="1198" y="310"/>
                    </a:lnTo>
                    <a:lnTo>
                      <a:pt x="1181" y="284"/>
                    </a:lnTo>
                    <a:lnTo>
                      <a:pt x="1162" y="259"/>
                    </a:lnTo>
                    <a:lnTo>
                      <a:pt x="1144" y="235"/>
                    </a:lnTo>
                    <a:lnTo>
                      <a:pt x="1123" y="211"/>
                    </a:lnTo>
                    <a:lnTo>
                      <a:pt x="1102" y="188"/>
                    </a:lnTo>
                    <a:lnTo>
                      <a:pt x="1080" y="168"/>
                    </a:lnTo>
                    <a:lnTo>
                      <a:pt x="1056" y="147"/>
                    </a:lnTo>
                    <a:lnTo>
                      <a:pt x="1032" y="129"/>
                    </a:lnTo>
                    <a:lnTo>
                      <a:pt x="1007" y="110"/>
                    </a:lnTo>
                    <a:lnTo>
                      <a:pt x="981" y="93"/>
                    </a:lnTo>
                    <a:lnTo>
                      <a:pt x="954" y="77"/>
                    </a:lnTo>
                    <a:lnTo>
                      <a:pt x="926" y="64"/>
                    </a:lnTo>
                    <a:lnTo>
                      <a:pt x="897" y="50"/>
                    </a:lnTo>
                    <a:lnTo>
                      <a:pt x="868" y="40"/>
                    </a:lnTo>
                    <a:lnTo>
                      <a:pt x="837" y="29"/>
                    </a:lnTo>
                    <a:lnTo>
                      <a:pt x="806" y="21"/>
                    </a:lnTo>
                    <a:lnTo>
                      <a:pt x="776" y="12"/>
                    </a:lnTo>
                    <a:lnTo>
                      <a:pt x="745" y="7"/>
                    </a:lnTo>
                    <a:lnTo>
                      <a:pt x="712" y="4"/>
                    </a:lnTo>
                    <a:lnTo>
                      <a:pt x="680" y="0"/>
                    </a:lnTo>
                    <a:lnTo>
                      <a:pt x="645" y="0"/>
                    </a:lnTo>
                    <a:lnTo>
                      <a:pt x="613" y="0"/>
                    </a:lnTo>
                    <a:lnTo>
                      <a:pt x="580" y="4"/>
                    </a:lnTo>
                    <a:lnTo>
                      <a:pt x="548" y="7"/>
                    </a:lnTo>
                    <a:lnTo>
                      <a:pt x="515" y="12"/>
                    </a:lnTo>
                    <a:lnTo>
                      <a:pt x="485" y="21"/>
                    </a:lnTo>
                    <a:lnTo>
                      <a:pt x="454" y="29"/>
                    </a:lnTo>
                    <a:lnTo>
                      <a:pt x="425" y="40"/>
                    </a:lnTo>
                    <a:lnTo>
                      <a:pt x="394" y="50"/>
                    </a:lnTo>
                    <a:lnTo>
                      <a:pt x="366" y="64"/>
                    </a:lnTo>
                    <a:lnTo>
                      <a:pt x="337" y="77"/>
                    </a:lnTo>
                    <a:lnTo>
                      <a:pt x="312" y="93"/>
                    </a:lnTo>
                    <a:lnTo>
                      <a:pt x="284" y="110"/>
                    </a:lnTo>
                    <a:lnTo>
                      <a:pt x="260" y="129"/>
                    </a:lnTo>
                    <a:lnTo>
                      <a:pt x="235" y="147"/>
                    </a:lnTo>
                    <a:lnTo>
                      <a:pt x="212" y="168"/>
                    </a:lnTo>
                    <a:lnTo>
                      <a:pt x="190" y="188"/>
                    </a:lnTo>
                    <a:lnTo>
                      <a:pt x="168" y="211"/>
                    </a:lnTo>
                    <a:lnTo>
                      <a:pt x="147" y="235"/>
                    </a:lnTo>
                    <a:lnTo>
                      <a:pt x="128" y="259"/>
                    </a:lnTo>
                    <a:lnTo>
                      <a:pt x="110" y="284"/>
                    </a:lnTo>
                    <a:lnTo>
                      <a:pt x="94" y="310"/>
                    </a:lnTo>
                    <a:lnTo>
                      <a:pt x="79" y="337"/>
                    </a:lnTo>
                    <a:lnTo>
                      <a:pt x="63" y="365"/>
                    </a:lnTo>
                    <a:lnTo>
                      <a:pt x="51" y="394"/>
                    </a:lnTo>
                    <a:lnTo>
                      <a:pt x="39" y="423"/>
                    </a:lnTo>
                    <a:lnTo>
                      <a:pt x="29" y="454"/>
                    </a:lnTo>
                    <a:lnTo>
                      <a:pt x="21" y="484"/>
                    </a:lnTo>
                    <a:lnTo>
                      <a:pt x="14" y="515"/>
                    </a:lnTo>
                    <a:lnTo>
                      <a:pt x="7" y="546"/>
                    </a:lnTo>
                    <a:lnTo>
                      <a:pt x="4" y="578"/>
                    </a:lnTo>
                    <a:lnTo>
                      <a:pt x="2" y="611"/>
                    </a:lnTo>
                    <a:lnTo>
                      <a:pt x="0" y="645"/>
                    </a:lnTo>
                    <a:lnTo>
                      <a:pt x="2" y="678"/>
                    </a:lnTo>
                    <a:lnTo>
                      <a:pt x="4" y="710"/>
                    </a:lnTo>
                    <a:lnTo>
                      <a:pt x="7" y="743"/>
                    </a:lnTo>
                    <a:lnTo>
                      <a:pt x="14" y="775"/>
                    </a:lnTo>
                    <a:lnTo>
                      <a:pt x="21" y="806"/>
                    </a:lnTo>
                    <a:lnTo>
                      <a:pt x="29" y="837"/>
                    </a:lnTo>
                    <a:lnTo>
                      <a:pt x="39" y="868"/>
                    </a:lnTo>
                    <a:lnTo>
                      <a:pt x="51" y="897"/>
                    </a:lnTo>
                    <a:lnTo>
                      <a:pt x="63" y="924"/>
                    </a:lnTo>
                    <a:lnTo>
                      <a:pt x="79" y="953"/>
                    </a:lnTo>
                    <a:lnTo>
                      <a:pt x="94" y="979"/>
                    </a:lnTo>
                    <a:lnTo>
                      <a:pt x="110" y="1006"/>
                    </a:lnTo>
                    <a:lnTo>
                      <a:pt x="128" y="1032"/>
                    </a:lnTo>
                    <a:lnTo>
                      <a:pt x="147" y="1056"/>
                    </a:lnTo>
                    <a:lnTo>
                      <a:pt x="168" y="1080"/>
                    </a:lnTo>
                    <a:lnTo>
                      <a:pt x="190" y="1102"/>
                    </a:lnTo>
                    <a:lnTo>
                      <a:pt x="212" y="1122"/>
                    </a:lnTo>
                    <a:lnTo>
                      <a:pt x="235" y="1143"/>
                    </a:lnTo>
                    <a:lnTo>
                      <a:pt x="260" y="1162"/>
                    </a:lnTo>
                    <a:lnTo>
                      <a:pt x="284" y="1181"/>
                    </a:lnTo>
                    <a:lnTo>
                      <a:pt x="312" y="1196"/>
                    </a:lnTo>
                    <a:lnTo>
                      <a:pt x="337" y="1213"/>
                    </a:lnTo>
                    <a:lnTo>
                      <a:pt x="366" y="1227"/>
                    </a:lnTo>
                    <a:lnTo>
                      <a:pt x="394" y="1239"/>
                    </a:lnTo>
                    <a:lnTo>
                      <a:pt x="425" y="1251"/>
                    </a:lnTo>
                    <a:lnTo>
                      <a:pt x="454" y="1261"/>
                    </a:lnTo>
                    <a:lnTo>
                      <a:pt x="485" y="1270"/>
                    </a:lnTo>
                    <a:lnTo>
                      <a:pt x="515" y="1276"/>
                    </a:lnTo>
                    <a:lnTo>
                      <a:pt x="548" y="1283"/>
                    </a:lnTo>
                    <a:lnTo>
                      <a:pt x="580" y="1287"/>
                    </a:lnTo>
                    <a:lnTo>
                      <a:pt x="613" y="1290"/>
                    </a:lnTo>
                    <a:lnTo>
                      <a:pt x="645" y="1290"/>
                    </a:lnTo>
                    <a:lnTo>
                      <a:pt x="680" y="1290"/>
                    </a:lnTo>
                    <a:lnTo>
                      <a:pt x="712" y="1287"/>
                    </a:lnTo>
                    <a:lnTo>
                      <a:pt x="745" y="1283"/>
                    </a:lnTo>
                    <a:lnTo>
                      <a:pt x="776" y="1276"/>
                    </a:lnTo>
                    <a:lnTo>
                      <a:pt x="806" y="1270"/>
                    </a:lnTo>
                    <a:lnTo>
                      <a:pt x="837" y="1261"/>
                    </a:lnTo>
                    <a:lnTo>
                      <a:pt x="868" y="1251"/>
                    </a:lnTo>
                    <a:lnTo>
                      <a:pt x="897" y="1239"/>
                    </a:lnTo>
                    <a:lnTo>
                      <a:pt x="926" y="1227"/>
                    </a:lnTo>
                    <a:lnTo>
                      <a:pt x="954" y="1213"/>
                    </a:lnTo>
                    <a:lnTo>
                      <a:pt x="981" y="1196"/>
                    </a:lnTo>
                    <a:lnTo>
                      <a:pt x="1007" y="1181"/>
                    </a:lnTo>
                    <a:lnTo>
                      <a:pt x="1032" y="1162"/>
                    </a:lnTo>
                    <a:lnTo>
                      <a:pt x="1056" y="1143"/>
                    </a:lnTo>
                    <a:lnTo>
                      <a:pt x="1080" y="1122"/>
                    </a:lnTo>
                    <a:lnTo>
                      <a:pt x="1102" y="1102"/>
                    </a:lnTo>
                    <a:lnTo>
                      <a:pt x="1123" y="1080"/>
                    </a:lnTo>
                    <a:lnTo>
                      <a:pt x="1144" y="1056"/>
                    </a:lnTo>
                    <a:lnTo>
                      <a:pt x="1162" y="1032"/>
                    </a:lnTo>
                    <a:lnTo>
                      <a:pt x="1181" y="1006"/>
                    </a:lnTo>
                    <a:lnTo>
                      <a:pt x="1198" y="979"/>
                    </a:lnTo>
                    <a:lnTo>
                      <a:pt x="1214" y="953"/>
                    </a:lnTo>
                    <a:lnTo>
                      <a:pt x="1227" y="924"/>
                    </a:lnTo>
                    <a:lnTo>
                      <a:pt x="1241" y="897"/>
                    </a:lnTo>
                    <a:lnTo>
                      <a:pt x="1251" y="868"/>
                    </a:lnTo>
                    <a:lnTo>
                      <a:pt x="1262" y="837"/>
                    </a:lnTo>
                    <a:lnTo>
                      <a:pt x="1270" y="806"/>
                    </a:lnTo>
                    <a:lnTo>
                      <a:pt x="1279" y="775"/>
                    </a:lnTo>
                    <a:lnTo>
                      <a:pt x="1284" y="743"/>
                    </a:lnTo>
                    <a:lnTo>
                      <a:pt x="1287" y="710"/>
                    </a:lnTo>
                    <a:lnTo>
                      <a:pt x="1291" y="678"/>
                    </a:lnTo>
                    <a:lnTo>
                      <a:pt x="1291" y="645"/>
                    </a:lnTo>
                    <a:close/>
                    <a:moveTo>
                      <a:pt x="1284" y="645"/>
                    </a:moveTo>
                    <a:lnTo>
                      <a:pt x="1282" y="678"/>
                    </a:lnTo>
                    <a:lnTo>
                      <a:pt x="1280" y="710"/>
                    </a:lnTo>
                    <a:lnTo>
                      <a:pt x="1277" y="743"/>
                    </a:lnTo>
                    <a:lnTo>
                      <a:pt x="1270" y="773"/>
                    </a:lnTo>
                    <a:lnTo>
                      <a:pt x="1263" y="804"/>
                    </a:lnTo>
                    <a:lnTo>
                      <a:pt x="1255" y="835"/>
                    </a:lnTo>
                    <a:lnTo>
                      <a:pt x="1245" y="864"/>
                    </a:lnTo>
                    <a:lnTo>
                      <a:pt x="1234" y="893"/>
                    </a:lnTo>
                    <a:lnTo>
                      <a:pt x="1221" y="922"/>
                    </a:lnTo>
                    <a:lnTo>
                      <a:pt x="1207" y="950"/>
                    </a:lnTo>
                    <a:lnTo>
                      <a:pt x="1191" y="975"/>
                    </a:lnTo>
                    <a:lnTo>
                      <a:pt x="1174" y="1001"/>
                    </a:lnTo>
                    <a:lnTo>
                      <a:pt x="1157" y="1027"/>
                    </a:lnTo>
                    <a:lnTo>
                      <a:pt x="1138" y="1051"/>
                    </a:lnTo>
                    <a:lnTo>
                      <a:pt x="1118" y="1075"/>
                    </a:lnTo>
                    <a:lnTo>
                      <a:pt x="1097" y="1097"/>
                    </a:lnTo>
                    <a:lnTo>
                      <a:pt x="1075" y="1117"/>
                    </a:lnTo>
                    <a:lnTo>
                      <a:pt x="1051" y="1138"/>
                    </a:lnTo>
                    <a:lnTo>
                      <a:pt x="1027" y="1157"/>
                    </a:lnTo>
                    <a:lnTo>
                      <a:pt x="1003" y="1174"/>
                    </a:lnTo>
                    <a:lnTo>
                      <a:pt x="976" y="1191"/>
                    </a:lnTo>
                    <a:lnTo>
                      <a:pt x="950" y="1206"/>
                    </a:lnTo>
                    <a:lnTo>
                      <a:pt x="923" y="1220"/>
                    </a:lnTo>
                    <a:lnTo>
                      <a:pt x="894" y="1234"/>
                    </a:lnTo>
                    <a:lnTo>
                      <a:pt x="865" y="1244"/>
                    </a:lnTo>
                    <a:lnTo>
                      <a:pt x="835" y="1254"/>
                    </a:lnTo>
                    <a:lnTo>
                      <a:pt x="805" y="1263"/>
                    </a:lnTo>
                    <a:lnTo>
                      <a:pt x="774" y="1270"/>
                    </a:lnTo>
                    <a:lnTo>
                      <a:pt x="743" y="1276"/>
                    </a:lnTo>
                    <a:lnTo>
                      <a:pt x="710" y="1280"/>
                    </a:lnTo>
                    <a:lnTo>
                      <a:pt x="678" y="1281"/>
                    </a:lnTo>
                    <a:lnTo>
                      <a:pt x="645" y="1283"/>
                    </a:lnTo>
                    <a:lnTo>
                      <a:pt x="613" y="1281"/>
                    </a:lnTo>
                    <a:lnTo>
                      <a:pt x="580" y="1280"/>
                    </a:lnTo>
                    <a:lnTo>
                      <a:pt x="548" y="1276"/>
                    </a:lnTo>
                    <a:lnTo>
                      <a:pt x="517" y="1270"/>
                    </a:lnTo>
                    <a:lnTo>
                      <a:pt x="486" y="1263"/>
                    </a:lnTo>
                    <a:lnTo>
                      <a:pt x="455" y="1254"/>
                    </a:lnTo>
                    <a:lnTo>
                      <a:pt x="426" y="1244"/>
                    </a:lnTo>
                    <a:lnTo>
                      <a:pt x="397" y="1234"/>
                    </a:lnTo>
                    <a:lnTo>
                      <a:pt x="370" y="1220"/>
                    </a:lnTo>
                    <a:lnTo>
                      <a:pt x="341" y="1206"/>
                    </a:lnTo>
                    <a:lnTo>
                      <a:pt x="315" y="1191"/>
                    </a:lnTo>
                    <a:lnTo>
                      <a:pt x="289" y="1174"/>
                    </a:lnTo>
                    <a:lnTo>
                      <a:pt x="264" y="1157"/>
                    </a:lnTo>
                    <a:lnTo>
                      <a:pt x="240" y="1138"/>
                    </a:lnTo>
                    <a:lnTo>
                      <a:pt x="217" y="1117"/>
                    </a:lnTo>
                    <a:lnTo>
                      <a:pt x="195" y="1097"/>
                    </a:lnTo>
                    <a:lnTo>
                      <a:pt x="173" y="1075"/>
                    </a:lnTo>
                    <a:lnTo>
                      <a:pt x="152" y="1051"/>
                    </a:lnTo>
                    <a:lnTo>
                      <a:pt x="134" y="1027"/>
                    </a:lnTo>
                    <a:lnTo>
                      <a:pt x="116" y="1001"/>
                    </a:lnTo>
                    <a:lnTo>
                      <a:pt x="99" y="975"/>
                    </a:lnTo>
                    <a:lnTo>
                      <a:pt x="84" y="950"/>
                    </a:lnTo>
                    <a:lnTo>
                      <a:pt x="70" y="922"/>
                    </a:lnTo>
                    <a:lnTo>
                      <a:pt x="58" y="893"/>
                    </a:lnTo>
                    <a:lnTo>
                      <a:pt x="46" y="864"/>
                    </a:lnTo>
                    <a:lnTo>
                      <a:pt x="36" y="835"/>
                    </a:lnTo>
                    <a:lnTo>
                      <a:pt x="27" y="804"/>
                    </a:lnTo>
                    <a:lnTo>
                      <a:pt x="21" y="773"/>
                    </a:lnTo>
                    <a:lnTo>
                      <a:pt x="15" y="743"/>
                    </a:lnTo>
                    <a:lnTo>
                      <a:pt x="10" y="710"/>
                    </a:lnTo>
                    <a:lnTo>
                      <a:pt x="9" y="678"/>
                    </a:lnTo>
                    <a:lnTo>
                      <a:pt x="7" y="645"/>
                    </a:lnTo>
                    <a:lnTo>
                      <a:pt x="9" y="613"/>
                    </a:lnTo>
                    <a:lnTo>
                      <a:pt x="10" y="580"/>
                    </a:lnTo>
                    <a:lnTo>
                      <a:pt x="15" y="548"/>
                    </a:lnTo>
                    <a:lnTo>
                      <a:pt x="21" y="517"/>
                    </a:lnTo>
                    <a:lnTo>
                      <a:pt x="27" y="486"/>
                    </a:lnTo>
                    <a:lnTo>
                      <a:pt x="36" y="455"/>
                    </a:lnTo>
                    <a:lnTo>
                      <a:pt x="46" y="426"/>
                    </a:lnTo>
                    <a:lnTo>
                      <a:pt x="58" y="397"/>
                    </a:lnTo>
                    <a:lnTo>
                      <a:pt x="70" y="368"/>
                    </a:lnTo>
                    <a:lnTo>
                      <a:pt x="84" y="341"/>
                    </a:lnTo>
                    <a:lnTo>
                      <a:pt x="99" y="313"/>
                    </a:lnTo>
                    <a:lnTo>
                      <a:pt x="116" y="288"/>
                    </a:lnTo>
                    <a:lnTo>
                      <a:pt x="134" y="264"/>
                    </a:lnTo>
                    <a:lnTo>
                      <a:pt x="152" y="240"/>
                    </a:lnTo>
                    <a:lnTo>
                      <a:pt x="173" y="216"/>
                    </a:lnTo>
                    <a:lnTo>
                      <a:pt x="195" y="194"/>
                    </a:lnTo>
                    <a:lnTo>
                      <a:pt x="217" y="173"/>
                    </a:lnTo>
                    <a:lnTo>
                      <a:pt x="240" y="153"/>
                    </a:lnTo>
                    <a:lnTo>
                      <a:pt x="264" y="134"/>
                    </a:lnTo>
                    <a:lnTo>
                      <a:pt x="289" y="117"/>
                    </a:lnTo>
                    <a:lnTo>
                      <a:pt x="315" y="100"/>
                    </a:lnTo>
                    <a:lnTo>
                      <a:pt x="341" y="84"/>
                    </a:lnTo>
                    <a:lnTo>
                      <a:pt x="370" y="70"/>
                    </a:lnTo>
                    <a:lnTo>
                      <a:pt x="397" y="57"/>
                    </a:lnTo>
                    <a:lnTo>
                      <a:pt x="426" y="46"/>
                    </a:lnTo>
                    <a:lnTo>
                      <a:pt x="455" y="36"/>
                    </a:lnTo>
                    <a:lnTo>
                      <a:pt x="486" y="28"/>
                    </a:lnTo>
                    <a:lnTo>
                      <a:pt x="517" y="19"/>
                    </a:lnTo>
                    <a:lnTo>
                      <a:pt x="548" y="14"/>
                    </a:lnTo>
                    <a:lnTo>
                      <a:pt x="580" y="11"/>
                    </a:lnTo>
                    <a:lnTo>
                      <a:pt x="613" y="7"/>
                    </a:lnTo>
                    <a:lnTo>
                      <a:pt x="645" y="7"/>
                    </a:lnTo>
                    <a:lnTo>
                      <a:pt x="678" y="7"/>
                    </a:lnTo>
                    <a:lnTo>
                      <a:pt x="710" y="11"/>
                    </a:lnTo>
                    <a:lnTo>
                      <a:pt x="743" y="14"/>
                    </a:lnTo>
                    <a:lnTo>
                      <a:pt x="774" y="19"/>
                    </a:lnTo>
                    <a:lnTo>
                      <a:pt x="805" y="28"/>
                    </a:lnTo>
                    <a:lnTo>
                      <a:pt x="835" y="36"/>
                    </a:lnTo>
                    <a:lnTo>
                      <a:pt x="865" y="46"/>
                    </a:lnTo>
                    <a:lnTo>
                      <a:pt x="894" y="57"/>
                    </a:lnTo>
                    <a:lnTo>
                      <a:pt x="923" y="70"/>
                    </a:lnTo>
                    <a:lnTo>
                      <a:pt x="950" y="84"/>
                    </a:lnTo>
                    <a:lnTo>
                      <a:pt x="976" y="100"/>
                    </a:lnTo>
                    <a:lnTo>
                      <a:pt x="1003" y="117"/>
                    </a:lnTo>
                    <a:lnTo>
                      <a:pt x="1027" y="134"/>
                    </a:lnTo>
                    <a:lnTo>
                      <a:pt x="1051" y="153"/>
                    </a:lnTo>
                    <a:lnTo>
                      <a:pt x="1075" y="173"/>
                    </a:lnTo>
                    <a:lnTo>
                      <a:pt x="1097" y="194"/>
                    </a:lnTo>
                    <a:lnTo>
                      <a:pt x="1118" y="216"/>
                    </a:lnTo>
                    <a:lnTo>
                      <a:pt x="1138" y="240"/>
                    </a:lnTo>
                    <a:lnTo>
                      <a:pt x="1157" y="264"/>
                    </a:lnTo>
                    <a:lnTo>
                      <a:pt x="1174" y="288"/>
                    </a:lnTo>
                    <a:lnTo>
                      <a:pt x="1191" y="313"/>
                    </a:lnTo>
                    <a:lnTo>
                      <a:pt x="1207" y="341"/>
                    </a:lnTo>
                    <a:lnTo>
                      <a:pt x="1221" y="368"/>
                    </a:lnTo>
                    <a:lnTo>
                      <a:pt x="1234" y="397"/>
                    </a:lnTo>
                    <a:lnTo>
                      <a:pt x="1245" y="426"/>
                    </a:lnTo>
                    <a:lnTo>
                      <a:pt x="1255" y="455"/>
                    </a:lnTo>
                    <a:lnTo>
                      <a:pt x="1263" y="486"/>
                    </a:lnTo>
                    <a:lnTo>
                      <a:pt x="1270" y="517"/>
                    </a:lnTo>
                    <a:lnTo>
                      <a:pt x="1277" y="548"/>
                    </a:lnTo>
                    <a:lnTo>
                      <a:pt x="1280" y="580"/>
                    </a:lnTo>
                    <a:lnTo>
                      <a:pt x="1282" y="613"/>
                    </a:lnTo>
                    <a:lnTo>
                      <a:pt x="1284" y="645"/>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7" name="Freeform 431"/>
              <p:cNvSpPr>
                <a:spLocks noEditPoints="1"/>
              </p:cNvSpPr>
              <p:nvPr/>
            </p:nvSpPr>
            <p:spPr bwMode="auto">
              <a:xfrm>
                <a:off x="1387" y="2662"/>
                <a:ext cx="1283" cy="1283"/>
              </a:xfrm>
              <a:custGeom>
                <a:avLst/>
                <a:gdLst>
                  <a:gd name="T0" fmla="*/ 1270 w 1283"/>
                  <a:gd name="T1" fmla="*/ 511 h 1283"/>
                  <a:gd name="T2" fmla="*/ 1220 w 1283"/>
                  <a:gd name="T3" fmla="*/ 362 h 1283"/>
                  <a:gd name="T4" fmla="*/ 1136 w 1283"/>
                  <a:gd name="T5" fmla="*/ 232 h 1283"/>
                  <a:gd name="T6" fmla="*/ 1025 w 1283"/>
                  <a:gd name="T7" fmla="*/ 126 h 1283"/>
                  <a:gd name="T8" fmla="*/ 891 w 1283"/>
                  <a:gd name="T9" fmla="*/ 49 h 1283"/>
                  <a:gd name="T10" fmla="*/ 739 w 1283"/>
                  <a:gd name="T11" fmla="*/ 7 h 1283"/>
                  <a:gd name="T12" fmla="*/ 576 w 1283"/>
                  <a:gd name="T13" fmla="*/ 3 h 1283"/>
                  <a:gd name="T14" fmla="*/ 421 w 1283"/>
                  <a:gd name="T15" fmla="*/ 39 h 1283"/>
                  <a:gd name="T16" fmla="*/ 284 w 1283"/>
                  <a:gd name="T17" fmla="*/ 109 h 1283"/>
                  <a:gd name="T18" fmla="*/ 167 w 1283"/>
                  <a:gd name="T19" fmla="*/ 210 h 1283"/>
                  <a:gd name="T20" fmla="*/ 77 w 1283"/>
                  <a:gd name="T21" fmla="*/ 335 h 1283"/>
                  <a:gd name="T22" fmla="*/ 20 w 1283"/>
                  <a:gd name="T23" fmla="*/ 480 h 1283"/>
                  <a:gd name="T24" fmla="*/ 0 w 1283"/>
                  <a:gd name="T25" fmla="*/ 641 h 1283"/>
                  <a:gd name="T26" fmla="*/ 20 w 1283"/>
                  <a:gd name="T27" fmla="*/ 802 h 1283"/>
                  <a:gd name="T28" fmla="*/ 77 w 1283"/>
                  <a:gd name="T29" fmla="*/ 947 h 1283"/>
                  <a:gd name="T30" fmla="*/ 167 w 1283"/>
                  <a:gd name="T31" fmla="*/ 1072 h 1283"/>
                  <a:gd name="T32" fmla="*/ 284 w 1283"/>
                  <a:gd name="T33" fmla="*/ 1173 h 1283"/>
                  <a:gd name="T34" fmla="*/ 421 w 1283"/>
                  <a:gd name="T35" fmla="*/ 1243 h 1283"/>
                  <a:gd name="T36" fmla="*/ 576 w 1283"/>
                  <a:gd name="T37" fmla="*/ 1279 h 1283"/>
                  <a:gd name="T38" fmla="*/ 739 w 1283"/>
                  <a:gd name="T39" fmla="*/ 1276 h 1283"/>
                  <a:gd name="T40" fmla="*/ 891 w 1283"/>
                  <a:gd name="T41" fmla="*/ 1231 h 1283"/>
                  <a:gd name="T42" fmla="*/ 1025 w 1283"/>
                  <a:gd name="T43" fmla="*/ 1154 h 1283"/>
                  <a:gd name="T44" fmla="*/ 1136 w 1283"/>
                  <a:gd name="T45" fmla="*/ 1048 h 1283"/>
                  <a:gd name="T46" fmla="*/ 1220 w 1283"/>
                  <a:gd name="T47" fmla="*/ 918 h 1283"/>
                  <a:gd name="T48" fmla="*/ 1270 w 1283"/>
                  <a:gd name="T49" fmla="*/ 769 h 1283"/>
                  <a:gd name="T50" fmla="*/ 1276 w 1283"/>
                  <a:gd name="T51" fmla="*/ 641 h 1283"/>
                  <a:gd name="T52" fmla="*/ 1256 w 1283"/>
                  <a:gd name="T53" fmla="*/ 800 h 1283"/>
                  <a:gd name="T54" fmla="*/ 1199 w 1283"/>
                  <a:gd name="T55" fmla="*/ 944 h 1283"/>
                  <a:gd name="T56" fmla="*/ 1112 w 1283"/>
                  <a:gd name="T57" fmla="*/ 1067 h 1283"/>
                  <a:gd name="T58" fmla="*/ 996 w 1283"/>
                  <a:gd name="T59" fmla="*/ 1166 h 1283"/>
                  <a:gd name="T60" fmla="*/ 861 w 1283"/>
                  <a:gd name="T61" fmla="*/ 1236 h 1283"/>
                  <a:gd name="T62" fmla="*/ 706 w 1283"/>
                  <a:gd name="T63" fmla="*/ 1272 h 1283"/>
                  <a:gd name="T64" fmla="*/ 546 w 1283"/>
                  <a:gd name="T65" fmla="*/ 1267 h 1283"/>
                  <a:gd name="T66" fmla="*/ 395 w 1283"/>
                  <a:gd name="T67" fmla="*/ 1226 h 1283"/>
                  <a:gd name="T68" fmla="*/ 261 w 1283"/>
                  <a:gd name="T69" fmla="*/ 1149 h 1283"/>
                  <a:gd name="T70" fmla="*/ 152 w 1283"/>
                  <a:gd name="T71" fmla="*/ 1045 h 1283"/>
                  <a:gd name="T72" fmla="*/ 70 w 1283"/>
                  <a:gd name="T73" fmla="*/ 917 h 1283"/>
                  <a:gd name="T74" fmla="*/ 20 w 1283"/>
                  <a:gd name="T75" fmla="*/ 769 h 1283"/>
                  <a:gd name="T76" fmla="*/ 8 w 1283"/>
                  <a:gd name="T77" fmla="*/ 609 h 1283"/>
                  <a:gd name="T78" fmla="*/ 35 w 1283"/>
                  <a:gd name="T79" fmla="*/ 453 h 1283"/>
                  <a:gd name="T80" fmla="*/ 99 w 1283"/>
                  <a:gd name="T81" fmla="*/ 313 h 1283"/>
                  <a:gd name="T82" fmla="*/ 193 w 1283"/>
                  <a:gd name="T83" fmla="*/ 193 h 1283"/>
                  <a:gd name="T84" fmla="*/ 313 w 1283"/>
                  <a:gd name="T85" fmla="*/ 99 h 1283"/>
                  <a:gd name="T86" fmla="*/ 453 w 1283"/>
                  <a:gd name="T87" fmla="*/ 36 h 1283"/>
                  <a:gd name="T88" fmla="*/ 609 w 1283"/>
                  <a:gd name="T89" fmla="*/ 8 h 1283"/>
                  <a:gd name="T90" fmla="*/ 770 w 1283"/>
                  <a:gd name="T91" fmla="*/ 20 h 1283"/>
                  <a:gd name="T92" fmla="*/ 917 w 1283"/>
                  <a:gd name="T93" fmla="*/ 70 h 1283"/>
                  <a:gd name="T94" fmla="*/ 1045 w 1283"/>
                  <a:gd name="T95" fmla="*/ 152 h 1283"/>
                  <a:gd name="T96" fmla="*/ 1150 w 1283"/>
                  <a:gd name="T97" fmla="*/ 261 h 1283"/>
                  <a:gd name="T98" fmla="*/ 1227 w 1283"/>
                  <a:gd name="T99" fmla="*/ 395 h 1283"/>
                  <a:gd name="T100" fmla="*/ 1270 w 1283"/>
                  <a:gd name="T101" fmla="*/ 544 h 128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83"/>
                  <a:gd name="T154" fmla="*/ 0 h 1283"/>
                  <a:gd name="T155" fmla="*/ 1283 w 1283"/>
                  <a:gd name="T156" fmla="*/ 1283 h 128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83" h="1283">
                    <a:moveTo>
                      <a:pt x="1283" y="641"/>
                    </a:moveTo>
                    <a:lnTo>
                      <a:pt x="1283" y="609"/>
                    </a:lnTo>
                    <a:lnTo>
                      <a:pt x="1280" y="576"/>
                    </a:lnTo>
                    <a:lnTo>
                      <a:pt x="1276" y="544"/>
                    </a:lnTo>
                    <a:lnTo>
                      <a:pt x="1270" y="511"/>
                    </a:lnTo>
                    <a:lnTo>
                      <a:pt x="1263" y="480"/>
                    </a:lnTo>
                    <a:lnTo>
                      <a:pt x="1254" y="450"/>
                    </a:lnTo>
                    <a:lnTo>
                      <a:pt x="1244" y="421"/>
                    </a:lnTo>
                    <a:lnTo>
                      <a:pt x="1234" y="391"/>
                    </a:lnTo>
                    <a:lnTo>
                      <a:pt x="1220" y="362"/>
                    </a:lnTo>
                    <a:lnTo>
                      <a:pt x="1206" y="335"/>
                    </a:lnTo>
                    <a:lnTo>
                      <a:pt x="1191" y="308"/>
                    </a:lnTo>
                    <a:lnTo>
                      <a:pt x="1174" y="282"/>
                    </a:lnTo>
                    <a:lnTo>
                      <a:pt x="1157" y="256"/>
                    </a:lnTo>
                    <a:lnTo>
                      <a:pt x="1136" y="232"/>
                    </a:lnTo>
                    <a:lnTo>
                      <a:pt x="1117" y="210"/>
                    </a:lnTo>
                    <a:lnTo>
                      <a:pt x="1095" y="188"/>
                    </a:lnTo>
                    <a:lnTo>
                      <a:pt x="1073" y="166"/>
                    </a:lnTo>
                    <a:lnTo>
                      <a:pt x="1051" y="145"/>
                    </a:lnTo>
                    <a:lnTo>
                      <a:pt x="1025" y="126"/>
                    </a:lnTo>
                    <a:lnTo>
                      <a:pt x="1001" y="109"/>
                    </a:lnTo>
                    <a:lnTo>
                      <a:pt x="975" y="92"/>
                    </a:lnTo>
                    <a:lnTo>
                      <a:pt x="948" y="77"/>
                    </a:lnTo>
                    <a:lnTo>
                      <a:pt x="920" y="63"/>
                    </a:lnTo>
                    <a:lnTo>
                      <a:pt x="891" y="49"/>
                    </a:lnTo>
                    <a:lnTo>
                      <a:pt x="862" y="39"/>
                    </a:lnTo>
                    <a:lnTo>
                      <a:pt x="833" y="29"/>
                    </a:lnTo>
                    <a:lnTo>
                      <a:pt x="802" y="20"/>
                    </a:lnTo>
                    <a:lnTo>
                      <a:pt x="772" y="12"/>
                    </a:lnTo>
                    <a:lnTo>
                      <a:pt x="739" y="7"/>
                    </a:lnTo>
                    <a:lnTo>
                      <a:pt x="706" y="3"/>
                    </a:lnTo>
                    <a:lnTo>
                      <a:pt x="674" y="0"/>
                    </a:lnTo>
                    <a:lnTo>
                      <a:pt x="641" y="0"/>
                    </a:lnTo>
                    <a:lnTo>
                      <a:pt x="609" y="0"/>
                    </a:lnTo>
                    <a:lnTo>
                      <a:pt x="576" y="3"/>
                    </a:lnTo>
                    <a:lnTo>
                      <a:pt x="544" y="7"/>
                    </a:lnTo>
                    <a:lnTo>
                      <a:pt x="513" y="12"/>
                    </a:lnTo>
                    <a:lnTo>
                      <a:pt x="481" y="20"/>
                    </a:lnTo>
                    <a:lnTo>
                      <a:pt x="451" y="29"/>
                    </a:lnTo>
                    <a:lnTo>
                      <a:pt x="421" y="39"/>
                    </a:lnTo>
                    <a:lnTo>
                      <a:pt x="392" y="49"/>
                    </a:lnTo>
                    <a:lnTo>
                      <a:pt x="364" y="63"/>
                    </a:lnTo>
                    <a:lnTo>
                      <a:pt x="335" y="77"/>
                    </a:lnTo>
                    <a:lnTo>
                      <a:pt x="309" y="92"/>
                    </a:lnTo>
                    <a:lnTo>
                      <a:pt x="284" y="109"/>
                    </a:lnTo>
                    <a:lnTo>
                      <a:pt x="258" y="126"/>
                    </a:lnTo>
                    <a:lnTo>
                      <a:pt x="234" y="145"/>
                    </a:lnTo>
                    <a:lnTo>
                      <a:pt x="210" y="166"/>
                    </a:lnTo>
                    <a:lnTo>
                      <a:pt x="188" y="188"/>
                    </a:lnTo>
                    <a:lnTo>
                      <a:pt x="167" y="210"/>
                    </a:lnTo>
                    <a:lnTo>
                      <a:pt x="147" y="232"/>
                    </a:lnTo>
                    <a:lnTo>
                      <a:pt x="128" y="256"/>
                    </a:lnTo>
                    <a:lnTo>
                      <a:pt x="109" y="282"/>
                    </a:lnTo>
                    <a:lnTo>
                      <a:pt x="94" y="308"/>
                    </a:lnTo>
                    <a:lnTo>
                      <a:pt x="77" y="335"/>
                    </a:lnTo>
                    <a:lnTo>
                      <a:pt x="63" y="362"/>
                    </a:lnTo>
                    <a:lnTo>
                      <a:pt x="51" y="391"/>
                    </a:lnTo>
                    <a:lnTo>
                      <a:pt x="39" y="421"/>
                    </a:lnTo>
                    <a:lnTo>
                      <a:pt x="29" y="450"/>
                    </a:lnTo>
                    <a:lnTo>
                      <a:pt x="20" y="480"/>
                    </a:lnTo>
                    <a:lnTo>
                      <a:pt x="13" y="511"/>
                    </a:lnTo>
                    <a:lnTo>
                      <a:pt x="8" y="544"/>
                    </a:lnTo>
                    <a:lnTo>
                      <a:pt x="3" y="576"/>
                    </a:lnTo>
                    <a:lnTo>
                      <a:pt x="1" y="609"/>
                    </a:lnTo>
                    <a:lnTo>
                      <a:pt x="0" y="641"/>
                    </a:lnTo>
                    <a:lnTo>
                      <a:pt x="1" y="674"/>
                    </a:lnTo>
                    <a:lnTo>
                      <a:pt x="3" y="706"/>
                    </a:lnTo>
                    <a:lnTo>
                      <a:pt x="8" y="739"/>
                    </a:lnTo>
                    <a:lnTo>
                      <a:pt x="13" y="769"/>
                    </a:lnTo>
                    <a:lnTo>
                      <a:pt x="20" y="802"/>
                    </a:lnTo>
                    <a:lnTo>
                      <a:pt x="29" y="831"/>
                    </a:lnTo>
                    <a:lnTo>
                      <a:pt x="39" y="862"/>
                    </a:lnTo>
                    <a:lnTo>
                      <a:pt x="51" y="891"/>
                    </a:lnTo>
                    <a:lnTo>
                      <a:pt x="63" y="918"/>
                    </a:lnTo>
                    <a:lnTo>
                      <a:pt x="77" y="947"/>
                    </a:lnTo>
                    <a:lnTo>
                      <a:pt x="94" y="973"/>
                    </a:lnTo>
                    <a:lnTo>
                      <a:pt x="109" y="1000"/>
                    </a:lnTo>
                    <a:lnTo>
                      <a:pt x="128" y="1024"/>
                    </a:lnTo>
                    <a:lnTo>
                      <a:pt x="147" y="1048"/>
                    </a:lnTo>
                    <a:lnTo>
                      <a:pt x="167" y="1072"/>
                    </a:lnTo>
                    <a:lnTo>
                      <a:pt x="188" y="1094"/>
                    </a:lnTo>
                    <a:lnTo>
                      <a:pt x="210" y="1117"/>
                    </a:lnTo>
                    <a:lnTo>
                      <a:pt x="234" y="1136"/>
                    </a:lnTo>
                    <a:lnTo>
                      <a:pt x="258" y="1154"/>
                    </a:lnTo>
                    <a:lnTo>
                      <a:pt x="284" y="1173"/>
                    </a:lnTo>
                    <a:lnTo>
                      <a:pt x="309" y="1190"/>
                    </a:lnTo>
                    <a:lnTo>
                      <a:pt x="335" y="1206"/>
                    </a:lnTo>
                    <a:lnTo>
                      <a:pt x="364" y="1219"/>
                    </a:lnTo>
                    <a:lnTo>
                      <a:pt x="392" y="1231"/>
                    </a:lnTo>
                    <a:lnTo>
                      <a:pt x="421" y="1243"/>
                    </a:lnTo>
                    <a:lnTo>
                      <a:pt x="451" y="1254"/>
                    </a:lnTo>
                    <a:lnTo>
                      <a:pt x="481" y="1262"/>
                    </a:lnTo>
                    <a:lnTo>
                      <a:pt x="513" y="1269"/>
                    </a:lnTo>
                    <a:lnTo>
                      <a:pt x="544" y="1276"/>
                    </a:lnTo>
                    <a:lnTo>
                      <a:pt x="576" y="1279"/>
                    </a:lnTo>
                    <a:lnTo>
                      <a:pt x="609" y="1281"/>
                    </a:lnTo>
                    <a:lnTo>
                      <a:pt x="641" y="1283"/>
                    </a:lnTo>
                    <a:lnTo>
                      <a:pt x="674" y="1281"/>
                    </a:lnTo>
                    <a:lnTo>
                      <a:pt x="706" y="1279"/>
                    </a:lnTo>
                    <a:lnTo>
                      <a:pt x="739" y="1276"/>
                    </a:lnTo>
                    <a:lnTo>
                      <a:pt x="772" y="1269"/>
                    </a:lnTo>
                    <a:lnTo>
                      <a:pt x="802" y="1262"/>
                    </a:lnTo>
                    <a:lnTo>
                      <a:pt x="833" y="1254"/>
                    </a:lnTo>
                    <a:lnTo>
                      <a:pt x="862" y="1243"/>
                    </a:lnTo>
                    <a:lnTo>
                      <a:pt x="891" y="1231"/>
                    </a:lnTo>
                    <a:lnTo>
                      <a:pt x="920" y="1219"/>
                    </a:lnTo>
                    <a:lnTo>
                      <a:pt x="948" y="1206"/>
                    </a:lnTo>
                    <a:lnTo>
                      <a:pt x="975" y="1190"/>
                    </a:lnTo>
                    <a:lnTo>
                      <a:pt x="1001" y="1173"/>
                    </a:lnTo>
                    <a:lnTo>
                      <a:pt x="1025" y="1154"/>
                    </a:lnTo>
                    <a:lnTo>
                      <a:pt x="1051" y="1136"/>
                    </a:lnTo>
                    <a:lnTo>
                      <a:pt x="1073" y="1117"/>
                    </a:lnTo>
                    <a:lnTo>
                      <a:pt x="1095" y="1094"/>
                    </a:lnTo>
                    <a:lnTo>
                      <a:pt x="1117" y="1072"/>
                    </a:lnTo>
                    <a:lnTo>
                      <a:pt x="1136" y="1048"/>
                    </a:lnTo>
                    <a:lnTo>
                      <a:pt x="1157" y="1024"/>
                    </a:lnTo>
                    <a:lnTo>
                      <a:pt x="1174" y="1000"/>
                    </a:lnTo>
                    <a:lnTo>
                      <a:pt x="1191" y="973"/>
                    </a:lnTo>
                    <a:lnTo>
                      <a:pt x="1206" y="947"/>
                    </a:lnTo>
                    <a:lnTo>
                      <a:pt x="1220" y="918"/>
                    </a:lnTo>
                    <a:lnTo>
                      <a:pt x="1234" y="891"/>
                    </a:lnTo>
                    <a:lnTo>
                      <a:pt x="1244" y="862"/>
                    </a:lnTo>
                    <a:lnTo>
                      <a:pt x="1254" y="831"/>
                    </a:lnTo>
                    <a:lnTo>
                      <a:pt x="1263" y="802"/>
                    </a:lnTo>
                    <a:lnTo>
                      <a:pt x="1270" y="769"/>
                    </a:lnTo>
                    <a:lnTo>
                      <a:pt x="1276" y="739"/>
                    </a:lnTo>
                    <a:lnTo>
                      <a:pt x="1280" y="706"/>
                    </a:lnTo>
                    <a:lnTo>
                      <a:pt x="1283" y="674"/>
                    </a:lnTo>
                    <a:lnTo>
                      <a:pt x="1283" y="641"/>
                    </a:lnTo>
                    <a:close/>
                    <a:moveTo>
                      <a:pt x="1276" y="641"/>
                    </a:moveTo>
                    <a:lnTo>
                      <a:pt x="1275" y="674"/>
                    </a:lnTo>
                    <a:lnTo>
                      <a:pt x="1273" y="706"/>
                    </a:lnTo>
                    <a:lnTo>
                      <a:pt x="1270" y="737"/>
                    </a:lnTo>
                    <a:lnTo>
                      <a:pt x="1263" y="769"/>
                    </a:lnTo>
                    <a:lnTo>
                      <a:pt x="1256" y="800"/>
                    </a:lnTo>
                    <a:lnTo>
                      <a:pt x="1247" y="829"/>
                    </a:lnTo>
                    <a:lnTo>
                      <a:pt x="1237" y="858"/>
                    </a:lnTo>
                    <a:lnTo>
                      <a:pt x="1227" y="887"/>
                    </a:lnTo>
                    <a:lnTo>
                      <a:pt x="1213" y="917"/>
                    </a:lnTo>
                    <a:lnTo>
                      <a:pt x="1199" y="944"/>
                    </a:lnTo>
                    <a:lnTo>
                      <a:pt x="1184" y="970"/>
                    </a:lnTo>
                    <a:lnTo>
                      <a:pt x="1169" y="995"/>
                    </a:lnTo>
                    <a:lnTo>
                      <a:pt x="1150" y="1021"/>
                    </a:lnTo>
                    <a:lnTo>
                      <a:pt x="1131" y="1045"/>
                    </a:lnTo>
                    <a:lnTo>
                      <a:pt x="1112" y="1067"/>
                    </a:lnTo>
                    <a:lnTo>
                      <a:pt x="1090" y="1089"/>
                    </a:lnTo>
                    <a:lnTo>
                      <a:pt x="1068" y="1110"/>
                    </a:lnTo>
                    <a:lnTo>
                      <a:pt x="1045" y="1130"/>
                    </a:lnTo>
                    <a:lnTo>
                      <a:pt x="1021" y="1149"/>
                    </a:lnTo>
                    <a:lnTo>
                      <a:pt x="996" y="1166"/>
                    </a:lnTo>
                    <a:lnTo>
                      <a:pt x="970" y="1183"/>
                    </a:lnTo>
                    <a:lnTo>
                      <a:pt x="944" y="1199"/>
                    </a:lnTo>
                    <a:lnTo>
                      <a:pt x="917" y="1212"/>
                    </a:lnTo>
                    <a:lnTo>
                      <a:pt x="888" y="1226"/>
                    </a:lnTo>
                    <a:lnTo>
                      <a:pt x="861" y="1236"/>
                    </a:lnTo>
                    <a:lnTo>
                      <a:pt x="830" y="1247"/>
                    </a:lnTo>
                    <a:lnTo>
                      <a:pt x="801" y="1255"/>
                    </a:lnTo>
                    <a:lnTo>
                      <a:pt x="770" y="1262"/>
                    </a:lnTo>
                    <a:lnTo>
                      <a:pt x="739" y="1267"/>
                    </a:lnTo>
                    <a:lnTo>
                      <a:pt x="706" y="1272"/>
                    </a:lnTo>
                    <a:lnTo>
                      <a:pt x="674" y="1274"/>
                    </a:lnTo>
                    <a:lnTo>
                      <a:pt x="641" y="1276"/>
                    </a:lnTo>
                    <a:lnTo>
                      <a:pt x="609" y="1274"/>
                    </a:lnTo>
                    <a:lnTo>
                      <a:pt x="576" y="1272"/>
                    </a:lnTo>
                    <a:lnTo>
                      <a:pt x="546" y="1267"/>
                    </a:lnTo>
                    <a:lnTo>
                      <a:pt x="513" y="1262"/>
                    </a:lnTo>
                    <a:lnTo>
                      <a:pt x="484" y="1255"/>
                    </a:lnTo>
                    <a:lnTo>
                      <a:pt x="453" y="1247"/>
                    </a:lnTo>
                    <a:lnTo>
                      <a:pt x="424" y="1236"/>
                    </a:lnTo>
                    <a:lnTo>
                      <a:pt x="395" y="1226"/>
                    </a:lnTo>
                    <a:lnTo>
                      <a:pt x="366" y="1212"/>
                    </a:lnTo>
                    <a:lnTo>
                      <a:pt x="338" y="1199"/>
                    </a:lnTo>
                    <a:lnTo>
                      <a:pt x="313" y="1183"/>
                    </a:lnTo>
                    <a:lnTo>
                      <a:pt x="287" y="1166"/>
                    </a:lnTo>
                    <a:lnTo>
                      <a:pt x="261" y="1149"/>
                    </a:lnTo>
                    <a:lnTo>
                      <a:pt x="237" y="1130"/>
                    </a:lnTo>
                    <a:lnTo>
                      <a:pt x="215" y="1110"/>
                    </a:lnTo>
                    <a:lnTo>
                      <a:pt x="193" y="1089"/>
                    </a:lnTo>
                    <a:lnTo>
                      <a:pt x="172" y="1067"/>
                    </a:lnTo>
                    <a:lnTo>
                      <a:pt x="152" y="1045"/>
                    </a:lnTo>
                    <a:lnTo>
                      <a:pt x="133" y="1021"/>
                    </a:lnTo>
                    <a:lnTo>
                      <a:pt x="116" y="995"/>
                    </a:lnTo>
                    <a:lnTo>
                      <a:pt x="99" y="970"/>
                    </a:lnTo>
                    <a:lnTo>
                      <a:pt x="83" y="944"/>
                    </a:lnTo>
                    <a:lnTo>
                      <a:pt x="70" y="917"/>
                    </a:lnTo>
                    <a:lnTo>
                      <a:pt x="58" y="887"/>
                    </a:lnTo>
                    <a:lnTo>
                      <a:pt x="46" y="858"/>
                    </a:lnTo>
                    <a:lnTo>
                      <a:pt x="35" y="829"/>
                    </a:lnTo>
                    <a:lnTo>
                      <a:pt x="27" y="800"/>
                    </a:lnTo>
                    <a:lnTo>
                      <a:pt x="20" y="769"/>
                    </a:lnTo>
                    <a:lnTo>
                      <a:pt x="15" y="737"/>
                    </a:lnTo>
                    <a:lnTo>
                      <a:pt x="10" y="706"/>
                    </a:lnTo>
                    <a:lnTo>
                      <a:pt x="8" y="674"/>
                    </a:lnTo>
                    <a:lnTo>
                      <a:pt x="8" y="641"/>
                    </a:lnTo>
                    <a:lnTo>
                      <a:pt x="8" y="609"/>
                    </a:lnTo>
                    <a:lnTo>
                      <a:pt x="10" y="576"/>
                    </a:lnTo>
                    <a:lnTo>
                      <a:pt x="15" y="544"/>
                    </a:lnTo>
                    <a:lnTo>
                      <a:pt x="20" y="513"/>
                    </a:lnTo>
                    <a:lnTo>
                      <a:pt x="27" y="482"/>
                    </a:lnTo>
                    <a:lnTo>
                      <a:pt x="35" y="453"/>
                    </a:lnTo>
                    <a:lnTo>
                      <a:pt x="46" y="422"/>
                    </a:lnTo>
                    <a:lnTo>
                      <a:pt x="58" y="395"/>
                    </a:lnTo>
                    <a:lnTo>
                      <a:pt x="70" y="366"/>
                    </a:lnTo>
                    <a:lnTo>
                      <a:pt x="83" y="338"/>
                    </a:lnTo>
                    <a:lnTo>
                      <a:pt x="99" y="313"/>
                    </a:lnTo>
                    <a:lnTo>
                      <a:pt x="116" y="287"/>
                    </a:lnTo>
                    <a:lnTo>
                      <a:pt x="133" y="261"/>
                    </a:lnTo>
                    <a:lnTo>
                      <a:pt x="152" y="237"/>
                    </a:lnTo>
                    <a:lnTo>
                      <a:pt x="172" y="215"/>
                    </a:lnTo>
                    <a:lnTo>
                      <a:pt x="193" y="193"/>
                    </a:lnTo>
                    <a:lnTo>
                      <a:pt x="215" y="171"/>
                    </a:lnTo>
                    <a:lnTo>
                      <a:pt x="237" y="152"/>
                    </a:lnTo>
                    <a:lnTo>
                      <a:pt x="261" y="133"/>
                    </a:lnTo>
                    <a:lnTo>
                      <a:pt x="287" y="114"/>
                    </a:lnTo>
                    <a:lnTo>
                      <a:pt x="313" y="99"/>
                    </a:lnTo>
                    <a:lnTo>
                      <a:pt x="338" y="84"/>
                    </a:lnTo>
                    <a:lnTo>
                      <a:pt x="366" y="70"/>
                    </a:lnTo>
                    <a:lnTo>
                      <a:pt x="395" y="56"/>
                    </a:lnTo>
                    <a:lnTo>
                      <a:pt x="424" y="46"/>
                    </a:lnTo>
                    <a:lnTo>
                      <a:pt x="453" y="36"/>
                    </a:lnTo>
                    <a:lnTo>
                      <a:pt x="484" y="27"/>
                    </a:lnTo>
                    <a:lnTo>
                      <a:pt x="513" y="20"/>
                    </a:lnTo>
                    <a:lnTo>
                      <a:pt x="546" y="13"/>
                    </a:lnTo>
                    <a:lnTo>
                      <a:pt x="576" y="10"/>
                    </a:lnTo>
                    <a:lnTo>
                      <a:pt x="609" y="8"/>
                    </a:lnTo>
                    <a:lnTo>
                      <a:pt x="641" y="7"/>
                    </a:lnTo>
                    <a:lnTo>
                      <a:pt x="674" y="8"/>
                    </a:lnTo>
                    <a:lnTo>
                      <a:pt x="706" y="10"/>
                    </a:lnTo>
                    <a:lnTo>
                      <a:pt x="739" y="13"/>
                    </a:lnTo>
                    <a:lnTo>
                      <a:pt x="770" y="20"/>
                    </a:lnTo>
                    <a:lnTo>
                      <a:pt x="801" y="27"/>
                    </a:lnTo>
                    <a:lnTo>
                      <a:pt x="830" y="36"/>
                    </a:lnTo>
                    <a:lnTo>
                      <a:pt x="861" y="46"/>
                    </a:lnTo>
                    <a:lnTo>
                      <a:pt x="888" y="56"/>
                    </a:lnTo>
                    <a:lnTo>
                      <a:pt x="917" y="70"/>
                    </a:lnTo>
                    <a:lnTo>
                      <a:pt x="944" y="84"/>
                    </a:lnTo>
                    <a:lnTo>
                      <a:pt x="970" y="99"/>
                    </a:lnTo>
                    <a:lnTo>
                      <a:pt x="996" y="114"/>
                    </a:lnTo>
                    <a:lnTo>
                      <a:pt x="1021" y="133"/>
                    </a:lnTo>
                    <a:lnTo>
                      <a:pt x="1045" y="152"/>
                    </a:lnTo>
                    <a:lnTo>
                      <a:pt x="1068" y="171"/>
                    </a:lnTo>
                    <a:lnTo>
                      <a:pt x="1090" y="193"/>
                    </a:lnTo>
                    <a:lnTo>
                      <a:pt x="1112" y="215"/>
                    </a:lnTo>
                    <a:lnTo>
                      <a:pt x="1131" y="237"/>
                    </a:lnTo>
                    <a:lnTo>
                      <a:pt x="1150" y="261"/>
                    </a:lnTo>
                    <a:lnTo>
                      <a:pt x="1169" y="287"/>
                    </a:lnTo>
                    <a:lnTo>
                      <a:pt x="1184" y="313"/>
                    </a:lnTo>
                    <a:lnTo>
                      <a:pt x="1199" y="338"/>
                    </a:lnTo>
                    <a:lnTo>
                      <a:pt x="1213" y="366"/>
                    </a:lnTo>
                    <a:lnTo>
                      <a:pt x="1227" y="395"/>
                    </a:lnTo>
                    <a:lnTo>
                      <a:pt x="1237" y="422"/>
                    </a:lnTo>
                    <a:lnTo>
                      <a:pt x="1247" y="453"/>
                    </a:lnTo>
                    <a:lnTo>
                      <a:pt x="1256" y="482"/>
                    </a:lnTo>
                    <a:lnTo>
                      <a:pt x="1263" y="513"/>
                    </a:lnTo>
                    <a:lnTo>
                      <a:pt x="1270" y="544"/>
                    </a:lnTo>
                    <a:lnTo>
                      <a:pt x="1273" y="576"/>
                    </a:lnTo>
                    <a:lnTo>
                      <a:pt x="1275" y="609"/>
                    </a:lnTo>
                    <a:lnTo>
                      <a:pt x="1276" y="641"/>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8" name="Freeform 432"/>
              <p:cNvSpPr>
                <a:spLocks noEditPoints="1"/>
              </p:cNvSpPr>
              <p:nvPr/>
            </p:nvSpPr>
            <p:spPr bwMode="auto">
              <a:xfrm>
                <a:off x="1390" y="2665"/>
                <a:ext cx="1277" cy="1276"/>
              </a:xfrm>
              <a:custGeom>
                <a:avLst/>
                <a:gdLst>
                  <a:gd name="T0" fmla="*/ 1263 w 1277"/>
                  <a:gd name="T1" fmla="*/ 510 h 1276"/>
                  <a:gd name="T2" fmla="*/ 1214 w 1277"/>
                  <a:gd name="T3" fmla="*/ 361 h 1276"/>
                  <a:gd name="T4" fmla="*/ 1131 w 1277"/>
                  <a:gd name="T5" fmla="*/ 233 h 1276"/>
                  <a:gd name="T6" fmla="*/ 1020 w 1277"/>
                  <a:gd name="T7" fmla="*/ 127 h 1276"/>
                  <a:gd name="T8" fmla="*/ 887 w 1277"/>
                  <a:gd name="T9" fmla="*/ 50 h 1276"/>
                  <a:gd name="T10" fmla="*/ 736 w 1277"/>
                  <a:gd name="T11" fmla="*/ 7 h 1276"/>
                  <a:gd name="T12" fmla="*/ 573 w 1277"/>
                  <a:gd name="T13" fmla="*/ 4 h 1276"/>
                  <a:gd name="T14" fmla="*/ 419 w 1277"/>
                  <a:gd name="T15" fmla="*/ 39 h 1276"/>
                  <a:gd name="T16" fmla="*/ 282 w 1277"/>
                  <a:gd name="T17" fmla="*/ 110 h 1276"/>
                  <a:gd name="T18" fmla="*/ 166 w 1277"/>
                  <a:gd name="T19" fmla="*/ 209 h 1276"/>
                  <a:gd name="T20" fmla="*/ 77 w 1277"/>
                  <a:gd name="T21" fmla="*/ 334 h 1276"/>
                  <a:gd name="T22" fmla="*/ 20 w 1277"/>
                  <a:gd name="T23" fmla="*/ 479 h 1276"/>
                  <a:gd name="T24" fmla="*/ 0 w 1277"/>
                  <a:gd name="T25" fmla="*/ 638 h 1276"/>
                  <a:gd name="T26" fmla="*/ 20 w 1277"/>
                  <a:gd name="T27" fmla="*/ 797 h 1276"/>
                  <a:gd name="T28" fmla="*/ 77 w 1277"/>
                  <a:gd name="T29" fmla="*/ 943 h 1276"/>
                  <a:gd name="T30" fmla="*/ 166 w 1277"/>
                  <a:gd name="T31" fmla="*/ 1068 h 1276"/>
                  <a:gd name="T32" fmla="*/ 282 w 1277"/>
                  <a:gd name="T33" fmla="*/ 1167 h 1276"/>
                  <a:gd name="T34" fmla="*/ 419 w 1277"/>
                  <a:gd name="T35" fmla="*/ 1237 h 1276"/>
                  <a:gd name="T36" fmla="*/ 573 w 1277"/>
                  <a:gd name="T37" fmla="*/ 1273 h 1276"/>
                  <a:gd name="T38" fmla="*/ 736 w 1277"/>
                  <a:gd name="T39" fmla="*/ 1269 h 1276"/>
                  <a:gd name="T40" fmla="*/ 887 w 1277"/>
                  <a:gd name="T41" fmla="*/ 1227 h 1276"/>
                  <a:gd name="T42" fmla="*/ 1020 w 1277"/>
                  <a:gd name="T43" fmla="*/ 1150 h 1276"/>
                  <a:gd name="T44" fmla="*/ 1131 w 1277"/>
                  <a:gd name="T45" fmla="*/ 1044 h 1276"/>
                  <a:gd name="T46" fmla="*/ 1214 w 1277"/>
                  <a:gd name="T47" fmla="*/ 915 h 1276"/>
                  <a:gd name="T48" fmla="*/ 1263 w 1277"/>
                  <a:gd name="T49" fmla="*/ 766 h 1276"/>
                  <a:gd name="T50" fmla="*/ 1270 w 1277"/>
                  <a:gd name="T51" fmla="*/ 638 h 1276"/>
                  <a:gd name="T52" fmla="*/ 1250 w 1277"/>
                  <a:gd name="T53" fmla="*/ 796 h 1276"/>
                  <a:gd name="T54" fmla="*/ 1193 w 1277"/>
                  <a:gd name="T55" fmla="*/ 939 h 1276"/>
                  <a:gd name="T56" fmla="*/ 1106 w 1277"/>
                  <a:gd name="T57" fmla="*/ 1062 h 1276"/>
                  <a:gd name="T58" fmla="*/ 991 w 1277"/>
                  <a:gd name="T59" fmla="*/ 1162 h 1276"/>
                  <a:gd name="T60" fmla="*/ 856 w 1277"/>
                  <a:gd name="T61" fmla="*/ 1230 h 1276"/>
                  <a:gd name="T62" fmla="*/ 703 w 1277"/>
                  <a:gd name="T63" fmla="*/ 1266 h 1276"/>
                  <a:gd name="T64" fmla="*/ 543 w 1277"/>
                  <a:gd name="T65" fmla="*/ 1261 h 1276"/>
                  <a:gd name="T66" fmla="*/ 394 w 1277"/>
                  <a:gd name="T67" fmla="*/ 1220 h 1276"/>
                  <a:gd name="T68" fmla="*/ 262 w 1277"/>
                  <a:gd name="T69" fmla="*/ 1143 h 1276"/>
                  <a:gd name="T70" fmla="*/ 152 w 1277"/>
                  <a:gd name="T71" fmla="*/ 1038 h 1276"/>
                  <a:gd name="T72" fmla="*/ 70 w 1277"/>
                  <a:gd name="T73" fmla="*/ 912 h 1276"/>
                  <a:gd name="T74" fmla="*/ 20 w 1277"/>
                  <a:gd name="T75" fmla="*/ 765 h 1276"/>
                  <a:gd name="T76" fmla="*/ 8 w 1277"/>
                  <a:gd name="T77" fmla="*/ 606 h 1276"/>
                  <a:gd name="T78" fmla="*/ 36 w 1277"/>
                  <a:gd name="T79" fmla="*/ 450 h 1276"/>
                  <a:gd name="T80" fmla="*/ 99 w 1277"/>
                  <a:gd name="T81" fmla="*/ 311 h 1276"/>
                  <a:gd name="T82" fmla="*/ 193 w 1277"/>
                  <a:gd name="T83" fmla="*/ 192 h 1276"/>
                  <a:gd name="T84" fmla="*/ 311 w 1277"/>
                  <a:gd name="T85" fmla="*/ 99 h 1276"/>
                  <a:gd name="T86" fmla="*/ 452 w 1277"/>
                  <a:gd name="T87" fmla="*/ 36 h 1276"/>
                  <a:gd name="T88" fmla="*/ 606 w 1277"/>
                  <a:gd name="T89" fmla="*/ 9 h 1276"/>
                  <a:gd name="T90" fmla="*/ 765 w 1277"/>
                  <a:gd name="T91" fmla="*/ 21 h 1276"/>
                  <a:gd name="T92" fmla="*/ 912 w 1277"/>
                  <a:gd name="T93" fmla="*/ 70 h 1276"/>
                  <a:gd name="T94" fmla="*/ 1041 w 1277"/>
                  <a:gd name="T95" fmla="*/ 151 h 1276"/>
                  <a:gd name="T96" fmla="*/ 1143 w 1277"/>
                  <a:gd name="T97" fmla="*/ 260 h 1276"/>
                  <a:gd name="T98" fmla="*/ 1220 w 1277"/>
                  <a:gd name="T99" fmla="*/ 392 h 1276"/>
                  <a:gd name="T100" fmla="*/ 1262 w 1277"/>
                  <a:gd name="T101" fmla="*/ 542 h 127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77"/>
                  <a:gd name="T154" fmla="*/ 0 h 1276"/>
                  <a:gd name="T155" fmla="*/ 1277 w 1277"/>
                  <a:gd name="T156" fmla="*/ 1276 h 127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77" h="1276">
                    <a:moveTo>
                      <a:pt x="1277" y="638"/>
                    </a:moveTo>
                    <a:lnTo>
                      <a:pt x="1275" y="606"/>
                    </a:lnTo>
                    <a:lnTo>
                      <a:pt x="1273" y="573"/>
                    </a:lnTo>
                    <a:lnTo>
                      <a:pt x="1270" y="541"/>
                    </a:lnTo>
                    <a:lnTo>
                      <a:pt x="1263" y="510"/>
                    </a:lnTo>
                    <a:lnTo>
                      <a:pt x="1256" y="479"/>
                    </a:lnTo>
                    <a:lnTo>
                      <a:pt x="1248" y="448"/>
                    </a:lnTo>
                    <a:lnTo>
                      <a:pt x="1238" y="419"/>
                    </a:lnTo>
                    <a:lnTo>
                      <a:pt x="1227" y="390"/>
                    </a:lnTo>
                    <a:lnTo>
                      <a:pt x="1214" y="361"/>
                    </a:lnTo>
                    <a:lnTo>
                      <a:pt x="1200" y="334"/>
                    </a:lnTo>
                    <a:lnTo>
                      <a:pt x="1184" y="306"/>
                    </a:lnTo>
                    <a:lnTo>
                      <a:pt x="1167" y="281"/>
                    </a:lnTo>
                    <a:lnTo>
                      <a:pt x="1150" y="257"/>
                    </a:lnTo>
                    <a:lnTo>
                      <a:pt x="1131" y="233"/>
                    </a:lnTo>
                    <a:lnTo>
                      <a:pt x="1111" y="209"/>
                    </a:lnTo>
                    <a:lnTo>
                      <a:pt x="1090" y="187"/>
                    </a:lnTo>
                    <a:lnTo>
                      <a:pt x="1068" y="166"/>
                    </a:lnTo>
                    <a:lnTo>
                      <a:pt x="1044" y="146"/>
                    </a:lnTo>
                    <a:lnTo>
                      <a:pt x="1020" y="127"/>
                    </a:lnTo>
                    <a:lnTo>
                      <a:pt x="996" y="110"/>
                    </a:lnTo>
                    <a:lnTo>
                      <a:pt x="969" y="93"/>
                    </a:lnTo>
                    <a:lnTo>
                      <a:pt x="943" y="77"/>
                    </a:lnTo>
                    <a:lnTo>
                      <a:pt x="916" y="63"/>
                    </a:lnTo>
                    <a:lnTo>
                      <a:pt x="887" y="50"/>
                    </a:lnTo>
                    <a:lnTo>
                      <a:pt x="858" y="39"/>
                    </a:lnTo>
                    <a:lnTo>
                      <a:pt x="828" y="29"/>
                    </a:lnTo>
                    <a:lnTo>
                      <a:pt x="798" y="21"/>
                    </a:lnTo>
                    <a:lnTo>
                      <a:pt x="767" y="12"/>
                    </a:lnTo>
                    <a:lnTo>
                      <a:pt x="736" y="7"/>
                    </a:lnTo>
                    <a:lnTo>
                      <a:pt x="703" y="4"/>
                    </a:lnTo>
                    <a:lnTo>
                      <a:pt x="671" y="0"/>
                    </a:lnTo>
                    <a:lnTo>
                      <a:pt x="638" y="0"/>
                    </a:lnTo>
                    <a:lnTo>
                      <a:pt x="606" y="0"/>
                    </a:lnTo>
                    <a:lnTo>
                      <a:pt x="573" y="4"/>
                    </a:lnTo>
                    <a:lnTo>
                      <a:pt x="541" y="7"/>
                    </a:lnTo>
                    <a:lnTo>
                      <a:pt x="510" y="12"/>
                    </a:lnTo>
                    <a:lnTo>
                      <a:pt x="479" y="21"/>
                    </a:lnTo>
                    <a:lnTo>
                      <a:pt x="448" y="29"/>
                    </a:lnTo>
                    <a:lnTo>
                      <a:pt x="419" y="39"/>
                    </a:lnTo>
                    <a:lnTo>
                      <a:pt x="390" y="50"/>
                    </a:lnTo>
                    <a:lnTo>
                      <a:pt x="363" y="63"/>
                    </a:lnTo>
                    <a:lnTo>
                      <a:pt x="334" y="77"/>
                    </a:lnTo>
                    <a:lnTo>
                      <a:pt x="308" y="93"/>
                    </a:lnTo>
                    <a:lnTo>
                      <a:pt x="282" y="110"/>
                    </a:lnTo>
                    <a:lnTo>
                      <a:pt x="257" y="127"/>
                    </a:lnTo>
                    <a:lnTo>
                      <a:pt x="233" y="146"/>
                    </a:lnTo>
                    <a:lnTo>
                      <a:pt x="210" y="166"/>
                    </a:lnTo>
                    <a:lnTo>
                      <a:pt x="188" y="187"/>
                    </a:lnTo>
                    <a:lnTo>
                      <a:pt x="166" y="209"/>
                    </a:lnTo>
                    <a:lnTo>
                      <a:pt x="145" y="233"/>
                    </a:lnTo>
                    <a:lnTo>
                      <a:pt x="127" y="257"/>
                    </a:lnTo>
                    <a:lnTo>
                      <a:pt x="109" y="281"/>
                    </a:lnTo>
                    <a:lnTo>
                      <a:pt x="92" y="306"/>
                    </a:lnTo>
                    <a:lnTo>
                      <a:pt x="77" y="334"/>
                    </a:lnTo>
                    <a:lnTo>
                      <a:pt x="63" y="361"/>
                    </a:lnTo>
                    <a:lnTo>
                      <a:pt x="51" y="390"/>
                    </a:lnTo>
                    <a:lnTo>
                      <a:pt x="39" y="419"/>
                    </a:lnTo>
                    <a:lnTo>
                      <a:pt x="29" y="448"/>
                    </a:lnTo>
                    <a:lnTo>
                      <a:pt x="20" y="479"/>
                    </a:lnTo>
                    <a:lnTo>
                      <a:pt x="14" y="510"/>
                    </a:lnTo>
                    <a:lnTo>
                      <a:pt x="8" y="541"/>
                    </a:lnTo>
                    <a:lnTo>
                      <a:pt x="3" y="573"/>
                    </a:lnTo>
                    <a:lnTo>
                      <a:pt x="2" y="606"/>
                    </a:lnTo>
                    <a:lnTo>
                      <a:pt x="0" y="638"/>
                    </a:lnTo>
                    <a:lnTo>
                      <a:pt x="2" y="671"/>
                    </a:lnTo>
                    <a:lnTo>
                      <a:pt x="3" y="703"/>
                    </a:lnTo>
                    <a:lnTo>
                      <a:pt x="8" y="736"/>
                    </a:lnTo>
                    <a:lnTo>
                      <a:pt x="14" y="766"/>
                    </a:lnTo>
                    <a:lnTo>
                      <a:pt x="20" y="797"/>
                    </a:lnTo>
                    <a:lnTo>
                      <a:pt x="29" y="828"/>
                    </a:lnTo>
                    <a:lnTo>
                      <a:pt x="39" y="857"/>
                    </a:lnTo>
                    <a:lnTo>
                      <a:pt x="51" y="886"/>
                    </a:lnTo>
                    <a:lnTo>
                      <a:pt x="63" y="915"/>
                    </a:lnTo>
                    <a:lnTo>
                      <a:pt x="77" y="943"/>
                    </a:lnTo>
                    <a:lnTo>
                      <a:pt x="92" y="968"/>
                    </a:lnTo>
                    <a:lnTo>
                      <a:pt x="109" y="994"/>
                    </a:lnTo>
                    <a:lnTo>
                      <a:pt x="127" y="1020"/>
                    </a:lnTo>
                    <a:lnTo>
                      <a:pt x="145" y="1044"/>
                    </a:lnTo>
                    <a:lnTo>
                      <a:pt x="166" y="1068"/>
                    </a:lnTo>
                    <a:lnTo>
                      <a:pt x="188" y="1090"/>
                    </a:lnTo>
                    <a:lnTo>
                      <a:pt x="210" y="1110"/>
                    </a:lnTo>
                    <a:lnTo>
                      <a:pt x="233" y="1131"/>
                    </a:lnTo>
                    <a:lnTo>
                      <a:pt x="257" y="1150"/>
                    </a:lnTo>
                    <a:lnTo>
                      <a:pt x="282" y="1167"/>
                    </a:lnTo>
                    <a:lnTo>
                      <a:pt x="308" y="1184"/>
                    </a:lnTo>
                    <a:lnTo>
                      <a:pt x="334" y="1199"/>
                    </a:lnTo>
                    <a:lnTo>
                      <a:pt x="363" y="1213"/>
                    </a:lnTo>
                    <a:lnTo>
                      <a:pt x="390" y="1227"/>
                    </a:lnTo>
                    <a:lnTo>
                      <a:pt x="419" y="1237"/>
                    </a:lnTo>
                    <a:lnTo>
                      <a:pt x="448" y="1247"/>
                    </a:lnTo>
                    <a:lnTo>
                      <a:pt x="479" y="1256"/>
                    </a:lnTo>
                    <a:lnTo>
                      <a:pt x="510" y="1263"/>
                    </a:lnTo>
                    <a:lnTo>
                      <a:pt x="541" y="1269"/>
                    </a:lnTo>
                    <a:lnTo>
                      <a:pt x="573" y="1273"/>
                    </a:lnTo>
                    <a:lnTo>
                      <a:pt x="606" y="1274"/>
                    </a:lnTo>
                    <a:lnTo>
                      <a:pt x="638" y="1276"/>
                    </a:lnTo>
                    <a:lnTo>
                      <a:pt x="671" y="1274"/>
                    </a:lnTo>
                    <a:lnTo>
                      <a:pt x="703" y="1273"/>
                    </a:lnTo>
                    <a:lnTo>
                      <a:pt x="736" y="1269"/>
                    </a:lnTo>
                    <a:lnTo>
                      <a:pt x="767" y="1263"/>
                    </a:lnTo>
                    <a:lnTo>
                      <a:pt x="798" y="1256"/>
                    </a:lnTo>
                    <a:lnTo>
                      <a:pt x="828" y="1247"/>
                    </a:lnTo>
                    <a:lnTo>
                      <a:pt x="858" y="1237"/>
                    </a:lnTo>
                    <a:lnTo>
                      <a:pt x="887" y="1227"/>
                    </a:lnTo>
                    <a:lnTo>
                      <a:pt x="916" y="1213"/>
                    </a:lnTo>
                    <a:lnTo>
                      <a:pt x="943" y="1199"/>
                    </a:lnTo>
                    <a:lnTo>
                      <a:pt x="969" y="1184"/>
                    </a:lnTo>
                    <a:lnTo>
                      <a:pt x="996" y="1167"/>
                    </a:lnTo>
                    <a:lnTo>
                      <a:pt x="1020" y="1150"/>
                    </a:lnTo>
                    <a:lnTo>
                      <a:pt x="1044" y="1131"/>
                    </a:lnTo>
                    <a:lnTo>
                      <a:pt x="1068" y="1110"/>
                    </a:lnTo>
                    <a:lnTo>
                      <a:pt x="1090" y="1090"/>
                    </a:lnTo>
                    <a:lnTo>
                      <a:pt x="1111" y="1068"/>
                    </a:lnTo>
                    <a:lnTo>
                      <a:pt x="1131" y="1044"/>
                    </a:lnTo>
                    <a:lnTo>
                      <a:pt x="1150" y="1020"/>
                    </a:lnTo>
                    <a:lnTo>
                      <a:pt x="1167" y="994"/>
                    </a:lnTo>
                    <a:lnTo>
                      <a:pt x="1184" y="968"/>
                    </a:lnTo>
                    <a:lnTo>
                      <a:pt x="1200" y="943"/>
                    </a:lnTo>
                    <a:lnTo>
                      <a:pt x="1214" y="915"/>
                    </a:lnTo>
                    <a:lnTo>
                      <a:pt x="1227" y="886"/>
                    </a:lnTo>
                    <a:lnTo>
                      <a:pt x="1238" y="857"/>
                    </a:lnTo>
                    <a:lnTo>
                      <a:pt x="1248" y="828"/>
                    </a:lnTo>
                    <a:lnTo>
                      <a:pt x="1256" y="797"/>
                    </a:lnTo>
                    <a:lnTo>
                      <a:pt x="1263" y="766"/>
                    </a:lnTo>
                    <a:lnTo>
                      <a:pt x="1270" y="736"/>
                    </a:lnTo>
                    <a:lnTo>
                      <a:pt x="1273" y="703"/>
                    </a:lnTo>
                    <a:lnTo>
                      <a:pt x="1275" y="671"/>
                    </a:lnTo>
                    <a:lnTo>
                      <a:pt x="1277" y="638"/>
                    </a:lnTo>
                    <a:close/>
                    <a:moveTo>
                      <a:pt x="1270" y="638"/>
                    </a:moveTo>
                    <a:lnTo>
                      <a:pt x="1268" y="671"/>
                    </a:lnTo>
                    <a:lnTo>
                      <a:pt x="1267" y="703"/>
                    </a:lnTo>
                    <a:lnTo>
                      <a:pt x="1262" y="734"/>
                    </a:lnTo>
                    <a:lnTo>
                      <a:pt x="1256" y="765"/>
                    </a:lnTo>
                    <a:lnTo>
                      <a:pt x="1250" y="796"/>
                    </a:lnTo>
                    <a:lnTo>
                      <a:pt x="1241" y="825"/>
                    </a:lnTo>
                    <a:lnTo>
                      <a:pt x="1231" y="855"/>
                    </a:lnTo>
                    <a:lnTo>
                      <a:pt x="1220" y="883"/>
                    </a:lnTo>
                    <a:lnTo>
                      <a:pt x="1207" y="912"/>
                    </a:lnTo>
                    <a:lnTo>
                      <a:pt x="1193" y="939"/>
                    </a:lnTo>
                    <a:lnTo>
                      <a:pt x="1178" y="965"/>
                    </a:lnTo>
                    <a:lnTo>
                      <a:pt x="1162" y="991"/>
                    </a:lnTo>
                    <a:lnTo>
                      <a:pt x="1143" y="1014"/>
                    </a:lnTo>
                    <a:lnTo>
                      <a:pt x="1126" y="1038"/>
                    </a:lnTo>
                    <a:lnTo>
                      <a:pt x="1106" y="1062"/>
                    </a:lnTo>
                    <a:lnTo>
                      <a:pt x="1085" y="1085"/>
                    </a:lnTo>
                    <a:lnTo>
                      <a:pt x="1063" y="1105"/>
                    </a:lnTo>
                    <a:lnTo>
                      <a:pt x="1041" y="1124"/>
                    </a:lnTo>
                    <a:lnTo>
                      <a:pt x="1017" y="1143"/>
                    </a:lnTo>
                    <a:lnTo>
                      <a:pt x="991" y="1162"/>
                    </a:lnTo>
                    <a:lnTo>
                      <a:pt x="965" y="1177"/>
                    </a:lnTo>
                    <a:lnTo>
                      <a:pt x="940" y="1192"/>
                    </a:lnTo>
                    <a:lnTo>
                      <a:pt x="912" y="1206"/>
                    </a:lnTo>
                    <a:lnTo>
                      <a:pt x="885" y="1220"/>
                    </a:lnTo>
                    <a:lnTo>
                      <a:pt x="856" y="1230"/>
                    </a:lnTo>
                    <a:lnTo>
                      <a:pt x="827" y="1240"/>
                    </a:lnTo>
                    <a:lnTo>
                      <a:pt x="796" y="1249"/>
                    </a:lnTo>
                    <a:lnTo>
                      <a:pt x="765" y="1256"/>
                    </a:lnTo>
                    <a:lnTo>
                      <a:pt x="734" y="1261"/>
                    </a:lnTo>
                    <a:lnTo>
                      <a:pt x="703" y="1266"/>
                    </a:lnTo>
                    <a:lnTo>
                      <a:pt x="671" y="1268"/>
                    </a:lnTo>
                    <a:lnTo>
                      <a:pt x="638" y="1269"/>
                    </a:lnTo>
                    <a:lnTo>
                      <a:pt x="606" y="1268"/>
                    </a:lnTo>
                    <a:lnTo>
                      <a:pt x="573" y="1266"/>
                    </a:lnTo>
                    <a:lnTo>
                      <a:pt x="543" y="1261"/>
                    </a:lnTo>
                    <a:lnTo>
                      <a:pt x="512" y="1256"/>
                    </a:lnTo>
                    <a:lnTo>
                      <a:pt x="481" y="1249"/>
                    </a:lnTo>
                    <a:lnTo>
                      <a:pt x="452" y="1240"/>
                    </a:lnTo>
                    <a:lnTo>
                      <a:pt x="421" y="1230"/>
                    </a:lnTo>
                    <a:lnTo>
                      <a:pt x="394" y="1220"/>
                    </a:lnTo>
                    <a:lnTo>
                      <a:pt x="365" y="1206"/>
                    </a:lnTo>
                    <a:lnTo>
                      <a:pt x="339" y="1192"/>
                    </a:lnTo>
                    <a:lnTo>
                      <a:pt x="311" y="1177"/>
                    </a:lnTo>
                    <a:lnTo>
                      <a:pt x="286" y="1162"/>
                    </a:lnTo>
                    <a:lnTo>
                      <a:pt x="262" y="1143"/>
                    </a:lnTo>
                    <a:lnTo>
                      <a:pt x="238" y="1124"/>
                    </a:lnTo>
                    <a:lnTo>
                      <a:pt x="214" y="1105"/>
                    </a:lnTo>
                    <a:lnTo>
                      <a:pt x="193" y="1085"/>
                    </a:lnTo>
                    <a:lnTo>
                      <a:pt x="171" y="1062"/>
                    </a:lnTo>
                    <a:lnTo>
                      <a:pt x="152" y="1038"/>
                    </a:lnTo>
                    <a:lnTo>
                      <a:pt x="133" y="1014"/>
                    </a:lnTo>
                    <a:lnTo>
                      <a:pt x="116" y="991"/>
                    </a:lnTo>
                    <a:lnTo>
                      <a:pt x="99" y="965"/>
                    </a:lnTo>
                    <a:lnTo>
                      <a:pt x="84" y="939"/>
                    </a:lnTo>
                    <a:lnTo>
                      <a:pt x="70" y="912"/>
                    </a:lnTo>
                    <a:lnTo>
                      <a:pt x="58" y="883"/>
                    </a:lnTo>
                    <a:lnTo>
                      <a:pt x="46" y="855"/>
                    </a:lnTo>
                    <a:lnTo>
                      <a:pt x="36" y="825"/>
                    </a:lnTo>
                    <a:lnTo>
                      <a:pt x="27" y="796"/>
                    </a:lnTo>
                    <a:lnTo>
                      <a:pt x="20" y="765"/>
                    </a:lnTo>
                    <a:lnTo>
                      <a:pt x="15" y="734"/>
                    </a:lnTo>
                    <a:lnTo>
                      <a:pt x="12" y="703"/>
                    </a:lnTo>
                    <a:lnTo>
                      <a:pt x="8" y="671"/>
                    </a:lnTo>
                    <a:lnTo>
                      <a:pt x="8" y="638"/>
                    </a:lnTo>
                    <a:lnTo>
                      <a:pt x="8" y="606"/>
                    </a:lnTo>
                    <a:lnTo>
                      <a:pt x="12" y="573"/>
                    </a:lnTo>
                    <a:lnTo>
                      <a:pt x="15" y="542"/>
                    </a:lnTo>
                    <a:lnTo>
                      <a:pt x="20" y="512"/>
                    </a:lnTo>
                    <a:lnTo>
                      <a:pt x="27" y="481"/>
                    </a:lnTo>
                    <a:lnTo>
                      <a:pt x="36" y="450"/>
                    </a:lnTo>
                    <a:lnTo>
                      <a:pt x="46" y="421"/>
                    </a:lnTo>
                    <a:lnTo>
                      <a:pt x="58" y="392"/>
                    </a:lnTo>
                    <a:lnTo>
                      <a:pt x="70" y="364"/>
                    </a:lnTo>
                    <a:lnTo>
                      <a:pt x="84" y="337"/>
                    </a:lnTo>
                    <a:lnTo>
                      <a:pt x="99" y="311"/>
                    </a:lnTo>
                    <a:lnTo>
                      <a:pt x="116" y="286"/>
                    </a:lnTo>
                    <a:lnTo>
                      <a:pt x="133" y="260"/>
                    </a:lnTo>
                    <a:lnTo>
                      <a:pt x="152" y="236"/>
                    </a:lnTo>
                    <a:lnTo>
                      <a:pt x="171" y="214"/>
                    </a:lnTo>
                    <a:lnTo>
                      <a:pt x="193" y="192"/>
                    </a:lnTo>
                    <a:lnTo>
                      <a:pt x="214" y="171"/>
                    </a:lnTo>
                    <a:lnTo>
                      <a:pt x="238" y="151"/>
                    </a:lnTo>
                    <a:lnTo>
                      <a:pt x="262" y="132"/>
                    </a:lnTo>
                    <a:lnTo>
                      <a:pt x="286" y="115"/>
                    </a:lnTo>
                    <a:lnTo>
                      <a:pt x="311" y="99"/>
                    </a:lnTo>
                    <a:lnTo>
                      <a:pt x="339" y="84"/>
                    </a:lnTo>
                    <a:lnTo>
                      <a:pt x="365" y="70"/>
                    </a:lnTo>
                    <a:lnTo>
                      <a:pt x="394" y="57"/>
                    </a:lnTo>
                    <a:lnTo>
                      <a:pt x="421" y="46"/>
                    </a:lnTo>
                    <a:lnTo>
                      <a:pt x="452" y="36"/>
                    </a:lnTo>
                    <a:lnTo>
                      <a:pt x="481" y="28"/>
                    </a:lnTo>
                    <a:lnTo>
                      <a:pt x="512" y="21"/>
                    </a:lnTo>
                    <a:lnTo>
                      <a:pt x="543" y="14"/>
                    </a:lnTo>
                    <a:lnTo>
                      <a:pt x="573" y="10"/>
                    </a:lnTo>
                    <a:lnTo>
                      <a:pt x="606" y="9"/>
                    </a:lnTo>
                    <a:lnTo>
                      <a:pt x="638" y="7"/>
                    </a:lnTo>
                    <a:lnTo>
                      <a:pt x="671" y="9"/>
                    </a:lnTo>
                    <a:lnTo>
                      <a:pt x="703" y="10"/>
                    </a:lnTo>
                    <a:lnTo>
                      <a:pt x="734" y="14"/>
                    </a:lnTo>
                    <a:lnTo>
                      <a:pt x="765" y="21"/>
                    </a:lnTo>
                    <a:lnTo>
                      <a:pt x="796" y="28"/>
                    </a:lnTo>
                    <a:lnTo>
                      <a:pt x="827" y="36"/>
                    </a:lnTo>
                    <a:lnTo>
                      <a:pt x="856" y="46"/>
                    </a:lnTo>
                    <a:lnTo>
                      <a:pt x="885" y="57"/>
                    </a:lnTo>
                    <a:lnTo>
                      <a:pt x="912" y="70"/>
                    </a:lnTo>
                    <a:lnTo>
                      <a:pt x="940" y="84"/>
                    </a:lnTo>
                    <a:lnTo>
                      <a:pt x="965" y="99"/>
                    </a:lnTo>
                    <a:lnTo>
                      <a:pt x="991" y="115"/>
                    </a:lnTo>
                    <a:lnTo>
                      <a:pt x="1017" y="132"/>
                    </a:lnTo>
                    <a:lnTo>
                      <a:pt x="1041" y="151"/>
                    </a:lnTo>
                    <a:lnTo>
                      <a:pt x="1063" y="171"/>
                    </a:lnTo>
                    <a:lnTo>
                      <a:pt x="1085" y="192"/>
                    </a:lnTo>
                    <a:lnTo>
                      <a:pt x="1106" y="214"/>
                    </a:lnTo>
                    <a:lnTo>
                      <a:pt x="1126" y="236"/>
                    </a:lnTo>
                    <a:lnTo>
                      <a:pt x="1143" y="260"/>
                    </a:lnTo>
                    <a:lnTo>
                      <a:pt x="1162" y="286"/>
                    </a:lnTo>
                    <a:lnTo>
                      <a:pt x="1178" y="311"/>
                    </a:lnTo>
                    <a:lnTo>
                      <a:pt x="1193" y="337"/>
                    </a:lnTo>
                    <a:lnTo>
                      <a:pt x="1207" y="364"/>
                    </a:lnTo>
                    <a:lnTo>
                      <a:pt x="1220" y="392"/>
                    </a:lnTo>
                    <a:lnTo>
                      <a:pt x="1231" y="421"/>
                    </a:lnTo>
                    <a:lnTo>
                      <a:pt x="1241" y="450"/>
                    </a:lnTo>
                    <a:lnTo>
                      <a:pt x="1250" y="481"/>
                    </a:lnTo>
                    <a:lnTo>
                      <a:pt x="1256" y="512"/>
                    </a:lnTo>
                    <a:lnTo>
                      <a:pt x="1262" y="542"/>
                    </a:lnTo>
                    <a:lnTo>
                      <a:pt x="1267" y="573"/>
                    </a:lnTo>
                    <a:lnTo>
                      <a:pt x="1268" y="606"/>
                    </a:lnTo>
                    <a:lnTo>
                      <a:pt x="1270" y="638"/>
                    </a:lnTo>
                    <a:close/>
                  </a:path>
                </a:pathLst>
              </a:custGeom>
              <a:solidFill>
                <a:srgbClr val="B8B7B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69" name="Freeform 433"/>
              <p:cNvSpPr>
                <a:spLocks noEditPoints="1"/>
              </p:cNvSpPr>
              <p:nvPr/>
            </p:nvSpPr>
            <p:spPr bwMode="auto">
              <a:xfrm>
                <a:off x="1395" y="2669"/>
                <a:ext cx="1268" cy="1269"/>
              </a:xfrm>
              <a:custGeom>
                <a:avLst/>
                <a:gdLst>
                  <a:gd name="T0" fmla="*/ 1255 w 1268"/>
                  <a:gd name="T1" fmla="*/ 506 h 1269"/>
                  <a:gd name="T2" fmla="*/ 1205 w 1268"/>
                  <a:gd name="T3" fmla="*/ 359 h 1269"/>
                  <a:gd name="T4" fmla="*/ 1123 w 1268"/>
                  <a:gd name="T5" fmla="*/ 230 h 1269"/>
                  <a:gd name="T6" fmla="*/ 1013 w 1268"/>
                  <a:gd name="T7" fmla="*/ 126 h 1269"/>
                  <a:gd name="T8" fmla="*/ 880 w 1268"/>
                  <a:gd name="T9" fmla="*/ 49 h 1269"/>
                  <a:gd name="T10" fmla="*/ 731 w 1268"/>
                  <a:gd name="T11" fmla="*/ 6 h 1269"/>
                  <a:gd name="T12" fmla="*/ 568 w 1268"/>
                  <a:gd name="T13" fmla="*/ 3 h 1269"/>
                  <a:gd name="T14" fmla="*/ 416 w 1268"/>
                  <a:gd name="T15" fmla="*/ 39 h 1269"/>
                  <a:gd name="T16" fmla="*/ 279 w 1268"/>
                  <a:gd name="T17" fmla="*/ 107 h 1269"/>
                  <a:gd name="T18" fmla="*/ 164 w 1268"/>
                  <a:gd name="T19" fmla="*/ 208 h 1269"/>
                  <a:gd name="T20" fmla="*/ 75 w 1268"/>
                  <a:gd name="T21" fmla="*/ 331 h 1269"/>
                  <a:gd name="T22" fmla="*/ 19 w 1268"/>
                  <a:gd name="T23" fmla="*/ 475 h 1269"/>
                  <a:gd name="T24" fmla="*/ 0 w 1268"/>
                  <a:gd name="T25" fmla="*/ 634 h 1269"/>
                  <a:gd name="T26" fmla="*/ 19 w 1268"/>
                  <a:gd name="T27" fmla="*/ 793 h 1269"/>
                  <a:gd name="T28" fmla="*/ 75 w 1268"/>
                  <a:gd name="T29" fmla="*/ 937 h 1269"/>
                  <a:gd name="T30" fmla="*/ 164 w 1268"/>
                  <a:gd name="T31" fmla="*/ 1060 h 1269"/>
                  <a:gd name="T32" fmla="*/ 279 w 1268"/>
                  <a:gd name="T33" fmla="*/ 1159 h 1269"/>
                  <a:gd name="T34" fmla="*/ 416 w 1268"/>
                  <a:gd name="T35" fmla="*/ 1229 h 1269"/>
                  <a:gd name="T36" fmla="*/ 568 w 1268"/>
                  <a:gd name="T37" fmla="*/ 1265 h 1269"/>
                  <a:gd name="T38" fmla="*/ 731 w 1268"/>
                  <a:gd name="T39" fmla="*/ 1260 h 1269"/>
                  <a:gd name="T40" fmla="*/ 880 w 1268"/>
                  <a:gd name="T41" fmla="*/ 1219 h 1269"/>
                  <a:gd name="T42" fmla="*/ 1013 w 1268"/>
                  <a:gd name="T43" fmla="*/ 1142 h 1269"/>
                  <a:gd name="T44" fmla="*/ 1123 w 1268"/>
                  <a:gd name="T45" fmla="*/ 1038 h 1269"/>
                  <a:gd name="T46" fmla="*/ 1205 w 1268"/>
                  <a:gd name="T47" fmla="*/ 910 h 1269"/>
                  <a:gd name="T48" fmla="*/ 1255 w 1268"/>
                  <a:gd name="T49" fmla="*/ 762 h 1269"/>
                  <a:gd name="T50" fmla="*/ 1262 w 1268"/>
                  <a:gd name="T51" fmla="*/ 634 h 1269"/>
                  <a:gd name="T52" fmla="*/ 1241 w 1268"/>
                  <a:gd name="T53" fmla="*/ 790 h 1269"/>
                  <a:gd name="T54" fmla="*/ 1185 w 1268"/>
                  <a:gd name="T55" fmla="*/ 934 h 1269"/>
                  <a:gd name="T56" fmla="*/ 1097 w 1268"/>
                  <a:gd name="T57" fmla="*/ 1055 h 1269"/>
                  <a:gd name="T58" fmla="*/ 984 w 1268"/>
                  <a:gd name="T59" fmla="*/ 1154 h 1269"/>
                  <a:gd name="T60" fmla="*/ 849 w 1268"/>
                  <a:gd name="T61" fmla="*/ 1223 h 1269"/>
                  <a:gd name="T62" fmla="*/ 698 w 1268"/>
                  <a:gd name="T63" fmla="*/ 1257 h 1269"/>
                  <a:gd name="T64" fmla="*/ 538 w 1268"/>
                  <a:gd name="T65" fmla="*/ 1253 h 1269"/>
                  <a:gd name="T66" fmla="*/ 390 w 1268"/>
                  <a:gd name="T67" fmla="*/ 1212 h 1269"/>
                  <a:gd name="T68" fmla="*/ 259 w 1268"/>
                  <a:gd name="T69" fmla="*/ 1137 h 1269"/>
                  <a:gd name="T70" fmla="*/ 149 w 1268"/>
                  <a:gd name="T71" fmla="*/ 1033 h 1269"/>
                  <a:gd name="T72" fmla="*/ 69 w 1268"/>
                  <a:gd name="T73" fmla="*/ 906 h 1269"/>
                  <a:gd name="T74" fmla="*/ 19 w 1268"/>
                  <a:gd name="T75" fmla="*/ 761 h 1269"/>
                  <a:gd name="T76" fmla="*/ 7 w 1268"/>
                  <a:gd name="T77" fmla="*/ 602 h 1269"/>
                  <a:gd name="T78" fmla="*/ 34 w 1268"/>
                  <a:gd name="T79" fmla="*/ 448 h 1269"/>
                  <a:gd name="T80" fmla="*/ 98 w 1268"/>
                  <a:gd name="T81" fmla="*/ 309 h 1269"/>
                  <a:gd name="T82" fmla="*/ 190 w 1268"/>
                  <a:gd name="T83" fmla="*/ 191 h 1269"/>
                  <a:gd name="T84" fmla="*/ 308 w 1268"/>
                  <a:gd name="T85" fmla="*/ 97 h 1269"/>
                  <a:gd name="T86" fmla="*/ 447 w 1268"/>
                  <a:gd name="T87" fmla="*/ 35 h 1269"/>
                  <a:gd name="T88" fmla="*/ 601 w 1268"/>
                  <a:gd name="T89" fmla="*/ 8 h 1269"/>
                  <a:gd name="T90" fmla="*/ 760 w 1268"/>
                  <a:gd name="T91" fmla="*/ 20 h 1269"/>
                  <a:gd name="T92" fmla="*/ 906 w 1268"/>
                  <a:gd name="T93" fmla="*/ 68 h 1269"/>
                  <a:gd name="T94" fmla="*/ 1032 w 1268"/>
                  <a:gd name="T95" fmla="*/ 150 h 1269"/>
                  <a:gd name="T96" fmla="*/ 1137 w 1268"/>
                  <a:gd name="T97" fmla="*/ 260 h 1269"/>
                  <a:gd name="T98" fmla="*/ 1212 w 1268"/>
                  <a:gd name="T99" fmla="*/ 390 h 1269"/>
                  <a:gd name="T100" fmla="*/ 1253 w 1268"/>
                  <a:gd name="T101" fmla="*/ 538 h 126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68"/>
                  <a:gd name="T154" fmla="*/ 0 h 1269"/>
                  <a:gd name="T155" fmla="*/ 1268 w 1268"/>
                  <a:gd name="T156" fmla="*/ 1269 h 126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68" h="1269">
                    <a:moveTo>
                      <a:pt x="1268" y="634"/>
                    </a:moveTo>
                    <a:lnTo>
                      <a:pt x="1267" y="602"/>
                    </a:lnTo>
                    <a:lnTo>
                      <a:pt x="1265" y="569"/>
                    </a:lnTo>
                    <a:lnTo>
                      <a:pt x="1262" y="537"/>
                    </a:lnTo>
                    <a:lnTo>
                      <a:pt x="1255" y="506"/>
                    </a:lnTo>
                    <a:lnTo>
                      <a:pt x="1248" y="475"/>
                    </a:lnTo>
                    <a:lnTo>
                      <a:pt x="1239" y="446"/>
                    </a:lnTo>
                    <a:lnTo>
                      <a:pt x="1229" y="415"/>
                    </a:lnTo>
                    <a:lnTo>
                      <a:pt x="1219" y="388"/>
                    </a:lnTo>
                    <a:lnTo>
                      <a:pt x="1205" y="359"/>
                    </a:lnTo>
                    <a:lnTo>
                      <a:pt x="1191" y="331"/>
                    </a:lnTo>
                    <a:lnTo>
                      <a:pt x="1176" y="306"/>
                    </a:lnTo>
                    <a:lnTo>
                      <a:pt x="1161" y="280"/>
                    </a:lnTo>
                    <a:lnTo>
                      <a:pt x="1142" y="254"/>
                    </a:lnTo>
                    <a:lnTo>
                      <a:pt x="1123" y="230"/>
                    </a:lnTo>
                    <a:lnTo>
                      <a:pt x="1104" y="208"/>
                    </a:lnTo>
                    <a:lnTo>
                      <a:pt x="1082" y="186"/>
                    </a:lnTo>
                    <a:lnTo>
                      <a:pt x="1060" y="164"/>
                    </a:lnTo>
                    <a:lnTo>
                      <a:pt x="1037" y="145"/>
                    </a:lnTo>
                    <a:lnTo>
                      <a:pt x="1013" y="126"/>
                    </a:lnTo>
                    <a:lnTo>
                      <a:pt x="988" y="107"/>
                    </a:lnTo>
                    <a:lnTo>
                      <a:pt x="962" y="92"/>
                    </a:lnTo>
                    <a:lnTo>
                      <a:pt x="936" y="77"/>
                    </a:lnTo>
                    <a:lnTo>
                      <a:pt x="909" y="63"/>
                    </a:lnTo>
                    <a:lnTo>
                      <a:pt x="880" y="49"/>
                    </a:lnTo>
                    <a:lnTo>
                      <a:pt x="853" y="39"/>
                    </a:lnTo>
                    <a:lnTo>
                      <a:pt x="822" y="29"/>
                    </a:lnTo>
                    <a:lnTo>
                      <a:pt x="793" y="20"/>
                    </a:lnTo>
                    <a:lnTo>
                      <a:pt x="762" y="13"/>
                    </a:lnTo>
                    <a:lnTo>
                      <a:pt x="731" y="6"/>
                    </a:lnTo>
                    <a:lnTo>
                      <a:pt x="698" y="3"/>
                    </a:lnTo>
                    <a:lnTo>
                      <a:pt x="666" y="1"/>
                    </a:lnTo>
                    <a:lnTo>
                      <a:pt x="633" y="0"/>
                    </a:lnTo>
                    <a:lnTo>
                      <a:pt x="601" y="1"/>
                    </a:lnTo>
                    <a:lnTo>
                      <a:pt x="568" y="3"/>
                    </a:lnTo>
                    <a:lnTo>
                      <a:pt x="538" y="6"/>
                    </a:lnTo>
                    <a:lnTo>
                      <a:pt x="505" y="13"/>
                    </a:lnTo>
                    <a:lnTo>
                      <a:pt x="476" y="20"/>
                    </a:lnTo>
                    <a:lnTo>
                      <a:pt x="445" y="29"/>
                    </a:lnTo>
                    <a:lnTo>
                      <a:pt x="416" y="39"/>
                    </a:lnTo>
                    <a:lnTo>
                      <a:pt x="387" y="49"/>
                    </a:lnTo>
                    <a:lnTo>
                      <a:pt x="358" y="63"/>
                    </a:lnTo>
                    <a:lnTo>
                      <a:pt x="330" y="77"/>
                    </a:lnTo>
                    <a:lnTo>
                      <a:pt x="305" y="92"/>
                    </a:lnTo>
                    <a:lnTo>
                      <a:pt x="279" y="107"/>
                    </a:lnTo>
                    <a:lnTo>
                      <a:pt x="253" y="126"/>
                    </a:lnTo>
                    <a:lnTo>
                      <a:pt x="229" y="145"/>
                    </a:lnTo>
                    <a:lnTo>
                      <a:pt x="207" y="164"/>
                    </a:lnTo>
                    <a:lnTo>
                      <a:pt x="185" y="186"/>
                    </a:lnTo>
                    <a:lnTo>
                      <a:pt x="164" y="208"/>
                    </a:lnTo>
                    <a:lnTo>
                      <a:pt x="144" y="230"/>
                    </a:lnTo>
                    <a:lnTo>
                      <a:pt x="125" y="254"/>
                    </a:lnTo>
                    <a:lnTo>
                      <a:pt x="108" y="280"/>
                    </a:lnTo>
                    <a:lnTo>
                      <a:pt x="91" y="306"/>
                    </a:lnTo>
                    <a:lnTo>
                      <a:pt x="75" y="331"/>
                    </a:lnTo>
                    <a:lnTo>
                      <a:pt x="62" y="359"/>
                    </a:lnTo>
                    <a:lnTo>
                      <a:pt x="50" y="388"/>
                    </a:lnTo>
                    <a:lnTo>
                      <a:pt x="38" y="415"/>
                    </a:lnTo>
                    <a:lnTo>
                      <a:pt x="27" y="446"/>
                    </a:lnTo>
                    <a:lnTo>
                      <a:pt x="19" y="475"/>
                    </a:lnTo>
                    <a:lnTo>
                      <a:pt x="12" y="506"/>
                    </a:lnTo>
                    <a:lnTo>
                      <a:pt x="7" y="537"/>
                    </a:lnTo>
                    <a:lnTo>
                      <a:pt x="2" y="569"/>
                    </a:lnTo>
                    <a:lnTo>
                      <a:pt x="0" y="602"/>
                    </a:lnTo>
                    <a:lnTo>
                      <a:pt x="0" y="634"/>
                    </a:lnTo>
                    <a:lnTo>
                      <a:pt x="0" y="667"/>
                    </a:lnTo>
                    <a:lnTo>
                      <a:pt x="2" y="699"/>
                    </a:lnTo>
                    <a:lnTo>
                      <a:pt x="7" y="730"/>
                    </a:lnTo>
                    <a:lnTo>
                      <a:pt x="12" y="762"/>
                    </a:lnTo>
                    <a:lnTo>
                      <a:pt x="19" y="793"/>
                    </a:lnTo>
                    <a:lnTo>
                      <a:pt x="27" y="822"/>
                    </a:lnTo>
                    <a:lnTo>
                      <a:pt x="38" y="851"/>
                    </a:lnTo>
                    <a:lnTo>
                      <a:pt x="50" y="880"/>
                    </a:lnTo>
                    <a:lnTo>
                      <a:pt x="62" y="910"/>
                    </a:lnTo>
                    <a:lnTo>
                      <a:pt x="75" y="937"/>
                    </a:lnTo>
                    <a:lnTo>
                      <a:pt x="91" y="963"/>
                    </a:lnTo>
                    <a:lnTo>
                      <a:pt x="108" y="988"/>
                    </a:lnTo>
                    <a:lnTo>
                      <a:pt x="125" y="1014"/>
                    </a:lnTo>
                    <a:lnTo>
                      <a:pt x="144" y="1038"/>
                    </a:lnTo>
                    <a:lnTo>
                      <a:pt x="164" y="1060"/>
                    </a:lnTo>
                    <a:lnTo>
                      <a:pt x="185" y="1082"/>
                    </a:lnTo>
                    <a:lnTo>
                      <a:pt x="207" y="1103"/>
                    </a:lnTo>
                    <a:lnTo>
                      <a:pt x="229" y="1123"/>
                    </a:lnTo>
                    <a:lnTo>
                      <a:pt x="253" y="1142"/>
                    </a:lnTo>
                    <a:lnTo>
                      <a:pt x="279" y="1159"/>
                    </a:lnTo>
                    <a:lnTo>
                      <a:pt x="305" y="1176"/>
                    </a:lnTo>
                    <a:lnTo>
                      <a:pt x="330" y="1192"/>
                    </a:lnTo>
                    <a:lnTo>
                      <a:pt x="358" y="1205"/>
                    </a:lnTo>
                    <a:lnTo>
                      <a:pt x="387" y="1219"/>
                    </a:lnTo>
                    <a:lnTo>
                      <a:pt x="416" y="1229"/>
                    </a:lnTo>
                    <a:lnTo>
                      <a:pt x="445" y="1240"/>
                    </a:lnTo>
                    <a:lnTo>
                      <a:pt x="476" y="1248"/>
                    </a:lnTo>
                    <a:lnTo>
                      <a:pt x="505" y="1255"/>
                    </a:lnTo>
                    <a:lnTo>
                      <a:pt x="538" y="1260"/>
                    </a:lnTo>
                    <a:lnTo>
                      <a:pt x="568" y="1265"/>
                    </a:lnTo>
                    <a:lnTo>
                      <a:pt x="601" y="1267"/>
                    </a:lnTo>
                    <a:lnTo>
                      <a:pt x="633" y="1269"/>
                    </a:lnTo>
                    <a:lnTo>
                      <a:pt x="666" y="1267"/>
                    </a:lnTo>
                    <a:lnTo>
                      <a:pt x="698" y="1265"/>
                    </a:lnTo>
                    <a:lnTo>
                      <a:pt x="731" y="1260"/>
                    </a:lnTo>
                    <a:lnTo>
                      <a:pt x="762" y="1255"/>
                    </a:lnTo>
                    <a:lnTo>
                      <a:pt x="793" y="1248"/>
                    </a:lnTo>
                    <a:lnTo>
                      <a:pt x="822" y="1240"/>
                    </a:lnTo>
                    <a:lnTo>
                      <a:pt x="853" y="1229"/>
                    </a:lnTo>
                    <a:lnTo>
                      <a:pt x="880" y="1219"/>
                    </a:lnTo>
                    <a:lnTo>
                      <a:pt x="909" y="1205"/>
                    </a:lnTo>
                    <a:lnTo>
                      <a:pt x="936" y="1192"/>
                    </a:lnTo>
                    <a:lnTo>
                      <a:pt x="962" y="1176"/>
                    </a:lnTo>
                    <a:lnTo>
                      <a:pt x="988" y="1159"/>
                    </a:lnTo>
                    <a:lnTo>
                      <a:pt x="1013" y="1142"/>
                    </a:lnTo>
                    <a:lnTo>
                      <a:pt x="1037" y="1123"/>
                    </a:lnTo>
                    <a:lnTo>
                      <a:pt x="1060" y="1103"/>
                    </a:lnTo>
                    <a:lnTo>
                      <a:pt x="1082" y="1082"/>
                    </a:lnTo>
                    <a:lnTo>
                      <a:pt x="1104" y="1060"/>
                    </a:lnTo>
                    <a:lnTo>
                      <a:pt x="1123" y="1038"/>
                    </a:lnTo>
                    <a:lnTo>
                      <a:pt x="1142" y="1014"/>
                    </a:lnTo>
                    <a:lnTo>
                      <a:pt x="1161" y="988"/>
                    </a:lnTo>
                    <a:lnTo>
                      <a:pt x="1176" y="963"/>
                    </a:lnTo>
                    <a:lnTo>
                      <a:pt x="1191" y="937"/>
                    </a:lnTo>
                    <a:lnTo>
                      <a:pt x="1205" y="910"/>
                    </a:lnTo>
                    <a:lnTo>
                      <a:pt x="1219" y="880"/>
                    </a:lnTo>
                    <a:lnTo>
                      <a:pt x="1229" y="851"/>
                    </a:lnTo>
                    <a:lnTo>
                      <a:pt x="1239" y="822"/>
                    </a:lnTo>
                    <a:lnTo>
                      <a:pt x="1248" y="793"/>
                    </a:lnTo>
                    <a:lnTo>
                      <a:pt x="1255" y="762"/>
                    </a:lnTo>
                    <a:lnTo>
                      <a:pt x="1262" y="730"/>
                    </a:lnTo>
                    <a:lnTo>
                      <a:pt x="1265" y="699"/>
                    </a:lnTo>
                    <a:lnTo>
                      <a:pt x="1267" y="667"/>
                    </a:lnTo>
                    <a:lnTo>
                      <a:pt x="1268" y="634"/>
                    </a:lnTo>
                    <a:close/>
                    <a:moveTo>
                      <a:pt x="1262" y="634"/>
                    </a:moveTo>
                    <a:lnTo>
                      <a:pt x="1260" y="667"/>
                    </a:lnTo>
                    <a:lnTo>
                      <a:pt x="1258" y="697"/>
                    </a:lnTo>
                    <a:lnTo>
                      <a:pt x="1253" y="730"/>
                    </a:lnTo>
                    <a:lnTo>
                      <a:pt x="1248" y="761"/>
                    </a:lnTo>
                    <a:lnTo>
                      <a:pt x="1241" y="790"/>
                    </a:lnTo>
                    <a:lnTo>
                      <a:pt x="1233" y="821"/>
                    </a:lnTo>
                    <a:lnTo>
                      <a:pt x="1222" y="850"/>
                    </a:lnTo>
                    <a:lnTo>
                      <a:pt x="1212" y="879"/>
                    </a:lnTo>
                    <a:lnTo>
                      <a:pt x="1198" y="906"/>
                    </a:lnTo>
                    <a:lnTo>
                      <a:pt x="1185" y="934"/>
                    </a:lnTo>
                    <a:lnTo>
                      <a:pt x="1169" y="959"/>
                    </a:lnTo>
                    <a:lnTo>
                      <a:pt x="1154" y="985"/>
                    </a:lnTo>
                    <a:lnTo>
                      <a:pt x="1137" y="1009"/>
                    </a:lnTo>
                    <a:lnTo>
                      <a:pt x="1118" y="1033"/>
                    </a:lnTo>
                    <a:lnTo>
                      <a:pt x="1097" y="1055"/>
                    </a:lnTo>
                    <a:lnTo>
                      <a:pt x="1077" y="1077"/>
                    </a:lnTo>
                    <a:lnTo>
                      <a:pt x="1055" y="1098"/>
                    </a:lnTo>
                    <a:lnTo>
                      <a:pt x="1032" y="1118"/>
                    </a:lnTo>
                    <a:lnTo>
                      <a:pt x="1008" y="1137"/>
                    </a:lnTo>
                    <a:lnTo>
                      <a:pt x="984" y="1154"/>
                    </a:lnTo>
                    <a:lnTo>
                      <a:pt x="959" y="1170"/>
                    </a:lnTo>
                    <a:lnTo>
                      <a:pt x="933" y="1185"/>
                    </a:lnTo>
                    <a:lnTo>
                      <a:pt x="906" y="1199"/>
                    </a:lnTo>
                    <a:lnTo>
                      <a:pt x="878" y="1212"/>
                    </a:lnTo>
                    <a:lnTo>
                      <a:pt x="849" y="1223"/>
                    </a:lnTo>
                    <a:lnTo>
                      <a:pt x="820" y="1233"/>
                    </a:lnTo>
                    <a:lnTo>
                      <a:pt x="791" y="1241"/>
                    </a:lnTo>
                    <a:lnTo>
                      <a:pt x="760" y="1248"/>
                    </a:lnTo>
                    <a:lnTo>
                      <a:pt x="729" y="1253"/>
                    </a:lnTo>
                    <a:lnTo>
                      <a:pt x="698" y="1257"/>
                    </a:lnTo>
                    <a:lnTo>
                      <a:pt x="666" y="1260"/>
                    </a:lnTo>
                    <a:lnTo>
                      <a:pt x="633" y="1260"/>
                    </a:lnTo>
                    <a:lnTo>
                      <a:pt x="601" y="1260"/>
                    </a:lnTo>
                    <a:lnTo>
                      <a:pt x="570" y="1257"/>
                    </a:lnTo>
                    <a:lnTo>
                      <a:pt x="538" y="1253"/>
                    </a:lnTo>
                    <a:lnTo>
                      <a:pt x="507" y="1248"/>
                    </a:lnTo>
                    <a:lnTo>
                      <a:pt x="478" y="1241"/>
                    </a:lnTo>
                    <a:lnTo>
                      <a:pt x="447" y="1233"/>
                    </a:lnTo>
                    <a:lnTo>
                      <a:pt x="418" y="1223"/>
                    </a:lnTo>
                    <a:lnTo>
                      <a:pt x="390" y="1212"/>
                    </a:lnTo>
                    <a:lnTo>
                      <a:pt x="361" y="1199"/>
                    </a:lnTo>
                    <a:lnTo>
                      <a:pt x="336" y="1185"/>
                    </a:lnTo>
                    <a:lnTo>
                      <a:pt x="308" y="1170"/>
                    </a:lnTo>
                    <a:lnTo>
                      <a:pt x="283" y="1154"/>
                    </a:lnTo>
                    <a:lnTo>
                      <a:pt x="259" y="1137"/>
                    </a:lnTo>
                    <a:lnTo>
                      <a:pt x="235" y="1118"/>
                    </a:lnTo>
                    <a:lnTo>
                      <a:pt x="212" y="1098"/>
                    </a:lnTo>
                    <a:lnTo>
                      <a:pt x="190" y="1077"/>
                    </a:lnTo>
                    <a:lnTo>
                      <a:pt x="170" y="1055"/>
                    </a:lnTo>
                    <a:lnTo>
                      <a:pt x="149" y="1033"/>
                    </a:lnTo>
                    <a:lnTo>
                      <a:pt x="132" y="1009"/>
                    </a:lnTo>
                    <a:lnTo>
                      <a:pt x="113" y="985"/>
                    </a:lnTo>
                    <a:lnTo>
                      <a:pt x="98" y="959"/>
                    </a:lnTo>
                    <a:lnTo>
                      <a:pt x="82" y="934"/>
                    </a:lnTo>
                    <a:lnTo>
                      <a:pt x="69" y="906"/>
                    </a:lnTo>
                    <a:lnTo>
                      <a:pt x="57" y="879"/>
                    </a:lnTo>
                    <a:lnTo>
                      <a:pt x="45" y="850"/>
                    </a:lnTo>
                    <a:lnTo>
                      <a:pt x="34" y="821"/>
                    </a:lnTo>
                    <a:lnTo>
                      <a:pt x="26" y="790"/>
                    </a:lnTo>
                    <a:lnTo>
                      <a:pt x="19" y="761"/>
                    </a:lnTo>
                    <a:lnTo>
                      <a:pt x="14" y="730"/>
                    </a:lnTo>
                    <a:lnTo>
                      <a:pt x="10" y="697"/>
                    </a:lnTo>
                    <a:lnTo>
                      <a:pt x="7" y="667"/>
                    </a:lnTo>
                    <a:lnTo>
                      <a:pt x="7" y="634"/>
                    </a:lnTo>
                    <a:lnTo>
                      <a:pt x="7" y="602"/>
                    </a:lnTo>
                    <a:lnTo>
                      <a:pt x="10" y="569"/>
                    </a:lnTo>
                    <a:lnTo>
                      <a:pt x="14" y="538"/>
                    </a:lnTo>
                    <a:lnTo>
                      <a:pt x="19" y="508"/>
                    </a:lnTo>
                    <a:lnTo>
                      <a:pt x="26" y="477"/>
                    </a:lnTo>
                    <a:lnTo>
                      <a:pt x="34" y="448"/>
                    </a:lnTo>
                    <a:lnTo>
                      <a:pt x="45" y="419"/>
                    </a:lnTo>
                    <a:lnTo>
                      <a:pt x="57" y="390"/>
                    </a:lnTo>
                    <a:lnTo>
                      <a:pt x="69" y="362"/>
                    </a:lnTo>
                    <a:lnTo>
                      <a:pt x="82" y="335"/>
                    </a:lnTo>
                    <a:lnTo>
                      <a:pt x="98" y="309"/>
                    </a:lnTo>
                    <a:lnTo>
                      <a:pt x="113" y="284"/>
                    </a:lnTo>
                    <a:lnTo>
                      <a:pt x="132" y="260"/>
                    </a:lnTo>
                    <a:lnTo>
                      <a:pt x="149" y="236"/>
                    </a:lnTo>
                    <a:lnTo>
                      <a:pt x="170" y="212"/>
                    </a:lnTo>
                    <a:lnTo>
                      <a:pt x="190" y="191"/>
                    </a:lnTo>
                    <a:lnTo>
                      <a:pt x="212" y="171"/>
                    </a:lnTo>
                    <a:lnTo>
                      <a:pt x="235" y="150"/>
                    </a:lnTo>
                    <a:lnTo>
                      <a:pt x="259" y="131"/>
                    </a:lnTo>
                    <a:lnTo>
                      <a:pt x="283" y="114"/>
                    </a:lnTo>
                    <a:lnTo>
                      <a:pt x="308" y="97"/>
                    </a:lnTo>
                    <a:lnTo>
                      <a:pt x="336" y="83"/>
                    </a:lnTo>
                    <a:lnTo>
                      <a:pt x="361" y="68"/>
                    </a:lnTo>
                    <a:lnTo>
                      <a:pt x="390" y="56"/>
                    </a:lnTo>
                    <a:lnTo>
                      <a:pt x="418" y="46"/>
                    </a:lnTo>
                    <a:lnTo>
                      <a:pt x="447" y="35"/>
                    </a:lnTo>
                    <a:lnTo>
                      <a:pt x="478" y="27"/>
                    </a:lnTo>
                    <a:lnTo>
                      <a:pt x="507" y="20"/>
                    </a:lnTo>
                    <a:lnTo>
                      <a:pt x="538" y="15"/>
                    </a:lnTo>
                    <a:lnTo>
                      <a:pt x="570" y="10"/>
                    </a:lnTo>
                    <a:lnTo>
                      <a:pt x="601" y="8"/>
                    </a:lnTo>
                    <a:lnTo>
                      <a:pt x="633" y="6"/>
                    </a:lnTo>
                    <a:lnTo>
                      <a:pt x="666" y="8"/>
                    </a:lnTo>
                    <a:lnTo>
                      <a:pt x="698" y="10"/>
                    </a:lnTo>
                    <a:lnTo>
                      <a:pt x="729" y="15"/>
                    </a:lnTo>
                    <a:lnTo>
                      <a:pt x="760" y="20"/>
                    </a:lnTo>
                    <a:lnTo>
                      <a:pt x="791" y="27"/>
                    </a:lnTo>
                    <a:lnTo>
                      <a:pt x="820" y="35"/>
                    </a:lnTo>
                    <a:lnTo>
                      <a:pt x="849" y="46"/>
                    </a:lnTo>
                    <a:lnTo>
                      <a:pt x="878" y="56"/>
                    </a:lnTo>
                    <a:lnTo>
                      <a:pt x="906" y="68"/>
                    </a:lnTo>
                    <a:lnTo>
                      <a:pt x="933" y="83"/>
                    </a:lnTo>
                    <a:lnTo>
                      <a:pt x="959" y="97"/>
                    </a:lnTo>
                    <a:lnTo>
                      <a:pt x="984" y="114"/>
                    </a:lnTo>
                    <a:lnTo>
                      <a:pt x="1008" y="131"/>
                    </a:lnTo>
                    <a:lnTo>
                      <a:pt x="1032" y="150"/>
                    </a:lnTo>
                    <a:lnTo>
                      <a:pt x="1055" y="171"/>
                    </a:lnTo>
                    <a:lnTo>
                      <a:pt x="1077" y="191"/>
                    </a:lnTo>
                    <a:lnTo>
                      <a:pt x="1097" y="212"/>
                    </a:lnTo>
                    <a:lnTo>
                      <a:pt x="1118" y="236"/>
                    </a:lnTo>
                    <a:lnTo>
                      <a:pt x="1137" y="260"/>
                    </a:lnTo>
                    <a:lnTo>
                      <a:pt x="1154" y="284"/>
                    </a:lnTo>
                    <a:lnTo>
                      <a:pt x="1169" y="309"/>
                    </a:lnTo>
                    <a:lnTo>
                      <a:pt x="1185" y="335"/>
                    </a:lnTo>
                    <a:lnTo>
                      <a:pt x="1198" y="362"/>
                    </a:lnTo>
                    <a:lnTo>
                      <a:pt x="1212" y="390"/>
                    </a:lnTo>
                    <a:lnTo>
                      <a:pt x="1222" y="419"/>
                    </a:lnTo>
                    <a:lnTo>
                      <a:pt x="1233" y="448"/>
                    </a:lnTo>
                    <a:lnTo>
                      <a:pt x="1241" y="477"/>
                    </a:lnTo>
                    <a:lnTo>
                      <a:pt x="1248" y="508"/>
                    </a:lnTo>
                    <a:lnTo>
                      <a:pt x="1253" y="538"/>
                    </a:lnTo>
                    <a:lnTo>
                      <a:pt x="1258" y="569"/>
                    </a:lnTo>
                    <a:lnTo>
                      <a:pt x="1260" y="602"/>
                    </a:lnTo>
                    <a:lnTo>
                      <a:pt x="1262" y="634"/>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0" name="Freeform 434"/>
              <p:cNvSpPr>
                <a:spLocks noEditPoints="1"/>
              </p:cNvSpPr>
              <p:nvPr/>
            </p:nvSpPr>
            <p:spPr bwMode="auto">
              <a:xfrm>
                <a:off x="1398" y="2672"/>
                <a:ext cx="1262" cy="1262"/>
              </a:xfrm>
              <a:custGeom>
                <a:avLst/>
                <a:gdLst>
                  <a:gd name="T0" fmla="*/ 1248 w 1262"/>
                  <a:gd name="T1" fmla="*/ 505 h 1262"/>
                  <a:gd name="T2" fmla="*/ 1199 w 1262"/>
                  <a:gd name="T3" fmla="*/ 357 h 1262"/>
                  <a:gd name="T4" fmla="*/ 1118 w 1262"/>
                  <a:gd name="T5" fmla="*/ 229 h 1262"/>
                  <a:gd name="T6" fmla="*/ 1009 w 1262"/>
                  <a:gd name="T7" fmla="*/ 125 h 1262"/>
                  <a:gd name="T8" fmla="*/ 877 w 1262"/>
                  <a:gd name="T9" fmla="*/ 50 h 1262"/>
                  <a:gd name="T10" fmla="*/ 726 w 1262"/>
                  <a:gd name="T11" fmla="*/ 7 h 1262"/>
                  <a:gd name="T12" fmla="*/ 565 w 1262"/>
                  <a:gd name="T13" fmla="*/ 3 h 1262"/>
                  <a:gd name="T14" fmla="*/ 413 w 1262"/>
                  <a:gd name="T15" fmla="*/ 39 h 1262"/>
                  <a:gd name="T16" fmla="*/ 278 w 1262"/>
                  <a:gd name="T17" fmla="*/ 108 h 1262"/>
                  <a:gd name="T18" fmla="*/ 163 w 1262"/>
                  <a:gd name="T19" fmla="*/ 207 h 1262"/>
                  <a:gd name="T20" fmla="*/ 76 w 1262"/>
                  <a:gd name="T21" fmla="*/ 330 h 1262"/>
                  <a:gd name="T22" fmla="*/ 19 w 1262"/>
                  <a:gd name="T23" fmla="*/ 474 h 1262"/>
                  <a:gd name="T24" fmla="*/ 0 w 1262"/>
                  <a:gd name="T25" fmla="*/ 631 h 1262"/>
                  <a:gd name="T26" fmla="*/ 19 w 1262"/>
                  <a:gd name="T27" fmla="*/ 789 h 1262"/>
                  <a:gd name="T28" fmla="*/ 76 w 1262"/>
                  <a:gd name="T29" fmla="*/ 932 h 1262"/>
                  <a:gd name="T30" fmla="*/ 163 w 1262"/>
                  <a:gd name="T31" fmla="*/ 1055 h 1262"/>
                  <a:gd name="T32" fmla="*/ 278 w 1262"/>
                  <a:gd name="T33" fmla="*/ 1155 h 1262"/>
                  <a:gd name="T34" fmla="*/ 413 w 1262"/>
                  <a:gd name="T35" fmla="*/ 1223 h 1262"/>
                  <a:gd name="T36" fmla="*/ 565 w 1262"/>
                  <a:gd name="T37" fmla="*/ 1259 h 1262"/>
                  <a:gd name="T38" fmla="*/ 726 w 1262"/>
                  <a:gd name="T39" fmla="*/ 1254 h 1262"/>
                  <a:gd name="T40" fmla="*/ 877 w 1262"/>
                  <a:gd name="T41" fmla="*/ 1213 h 1262"/>
                  <a:gd name="T42" fmla="*/ 1009 w 1262"/>
                  <a:gd name="T43" fmla="*/ 1136 h 1262"/>
                  <a:gd name="T44" fmla="*/ 1118 w 1262"/>
                  <a:gd name="T45" fmla="*/ 1031 h 1262"/>
                  <a:gd name="T46" fmla="*/ 1199 w 1262"/>
                  <a:gd name="T47" fmla="*/ 905 h 1262"/>
                  <a:gd name="T48" fmla="*/ 1248 w 1262"/>
                  <a:gd name="T49" fmla="*/ 758 h 1262"/>
                  <a:gd name="T50" fmla="*/ 1254 w 1262"/>
                  <a:gd name="T51" fmla="*/ 631 h 1262"/>
                  <a:gd name="T52" fmla="*/ 1235 w 1262"/>
                  <a:gd name="T53" fmla="*/ 787 h 1262"/>
                  <a:gd name="T54" fmla="*/ 1178 w 1262"/>
                  <a:gd name="T55" fmla="*/ 929 h 1262"/>
                  <a:gd name="T56" fmla="*/ 1093 w 1262"/>
                  <a:gd name="T57" fmla="*/ 1050 h 1262"/>
                  <a:gd name="T58" fmla="*/ 980 w 1262"/>
                  <a:gd name="T59" fmla="*/ 1148 h 1262"/>
                  <a:gd name="T60" fmla="*/ 844 w 1262"/>
                  <a:gd name="T61" fmla="*/ 1216 h 1262"/>
                  <a:gd name="T62" fmla="*/ 694 w 1262"/>
                  <a:gd name="T63" fmla="*/ 1250 h 1262"/>
                  <a:gd name="T64" fmla="*/ 536 w 1262"/>
                  <a:gd name="T65" fmla="*/ 1247 h 1262"/>
                  <a:gd name="T66" fmla="*/ 387 w 1262"/>
                  <a:gd name="T67" fmla="*/ 1206 h 1262"/>
                  <a:gd name="T68" fmla="*/ 257 w 1262"/>
                  <a:gd name="T69" fmla="*/ 1131 h 1262"/>
                  <a:gd name="T70" fmla="*/ 149 w 1262"/>
                  <a:gd name="T71" fmla="*/ 1028 h 1262"/>
                  <a:gd name="T72" fmla="*/ 69 w 1262"/>
                  <a:gd name="T73" fmla="*/ 901 h 1262"/>
                  <a:gd name="T74" fmla="*/ 19 w 1262"/>
                  <a:gd name="T75" fmla="*/ 756 h 1262"/>
                  <a:gd name="T76" fmla="*/ 7 w 1262"/>
                  <a:gd name="T77" fmla="*/ 599 h 1262"/>
                  <a:gd name="T78" fmla="*/ 35 w 1262"/>
                  <a:gd name="T79" fmla="*/ 446 h 1262"/>
                  <a:gd name="T80" fmla="*/ 98 w 1262"/>
                  <a:gd name="T81" fmla="*/ 308 h 1262"/>
                  <a:gd name="T82" fmla="*/ 191 w 1262"/>
                  <a:gd name="T83" fmla="*/ 190 h 1262"/>
                  <a:gd name="T84" fmla="*/ 307 w 1262"/>
                  <a:gd name="T85" fmla="*/ 97 h 1262"/>
                  <a:gd name="T86" fmla="*/ 446 w 1262"/>
                  <a:gd name="T87" fmla="*/ 36 h 1262"/>
                  <a:gd name="T88" fmla="*/ 598 w 1262"/>
                  <a:gd name="T89" fmla="*/ 9 h 1262"/>
                  <a:gd name="T90" fmla="*/ 757 w 1262"/>
                  <a:gd name="T91" fmla="*/ 21 h 1262"/>
                  <a:gd name="T92" fmla="*/ 901 w 1262"/>
                  <a:gd name="T93" fmla="*/ 68 h 1262"/>
                  <a:gd name="T94" fmla="*/ 1028 w 1262"/>
                  <a:gd name="T95" fmla="*/ 151 h 1262"/>
                  <a:gd name="T96" fmla="*/ 1130 w 1262"/>
                  <a:gd name="T97" fmla="*/ 258 h 1262"/>
                  <a:gd name="T98" fmla="*/ 1206 w 1262"/>
                  <a:gd name="T99" fmla="*/ 388 h 1262"/>
                  <a:gd name="T100" fmla="*/ 1247 w 1262"/>
                  <a:gd name="T101" fmla="*/ 535 h 126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62"/>
                  <a:gd name="T154" fmla="*/ 0 h 1262"/>
                  <a:gd name="T155" fmla="*/ 1262 w 1262"/>
                  <a:gd name="T156" fmla="*/ 1262 h 126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62" h="1262">
                    <a:moveTo>
                      <a:pt x="1262" y="631"/>
                    </a:moveTo>
                    <a:lnTo>
                      <a:pt x="1260" y="599"/>
                    </a:lnTo>
                    <a:lnTo>
                      <a:pt x="1259" y="566"/>
                    </a:lnTo>
                    <a:lnTo>
                      <a:pt x="1254" y="535"/>
                    </a:lnTo>
                    <a:lnTo>
                      <a:pt x="1248" y="505"/>
                    </a:lnTo>
                    <a:lnTo>
                      <a:pt x="1242" y="474"/>
                    </a:lnTo>
                    <a:lnTo>
                      <a:pt x="1233" y="443"/>
                    </a:lnTo>
                    <a:lnTo>
                      <a:pt x="1223" y="414"/>
                    </a:lnTo>
                    <a:lnTo>
                      <a:pt x="1212" y="385"/>
                    </a:lnTo>
                    <a:lnTo>
                      <a:pt x="1199" y="357"/>
                    </a:lnTo>
                    <a:lnTo>
                      <a:pt x="1185" y="330"/>
                    </a:lnTo>
                    <a:lnTo>
                      <a:pt x="1170" y="304"/>
                    </a:lnTo>
                    <a:lnTo>
                      <a:pt x="1154" y="279"/>
                    </a:lnTo>
                    <a:lnTo>
                      <a:pt x="1135" y="253"/>
                    </a:lnTo>
                    <a:lnTo>
                      <a:pt x="1118" y="229"/>
                    </a:lnTo>
                    <a:lnTo>
                      <a:pt x="1098" y="207"/>
                    </a:lnTo>
                    <a:lnTo>
                      <a:pt x="1077" y="185"/>
                    </a:lnTo>
                    <a:lnTo>
                      <a:pt x="1055" y="164"/>
                    </a:lnTo>
                    <a:lnTo>
                      <a:pt x="1033" y="144"/>
                    </a:lnTo>
                    <a:lnTo>
                      <a:pt x="1009" y="125"/>
                    </a:lnTo>
                    <a:lnTo>
                      <a:pt x="983" y="108"/>
                    </a:lnTo>
                    <a:lnTo>
                      <a:pt x="957" y="92"/>
                    </a:lnTo>
                    <a:lnTo>
                      <a:pt x="932" y="77"/>
                    </a:lnTo>
                    <a:lnTo>
                      <a:pt x="904" y="63"/>
                    </a:lnTo>
                    <a:lnTo>
                      <a:pt x="877" y="50"/>
                    </a:lnTo>
                    <a:lnTo>
                      <a:pt x="848" y="39"/>
                    </a:lnTo>
                    <a:lnTo>
                      <a:pt x="819" y="29"/>
                    </a:lnTo>
                    <a:lnTo>
                      <a:pt x="788" y="21"/>
                    </a:lnTo>
                    <a:lnTo>
                      <a:pt x="757" y="14"/>
                    </a:lnTo>
                    <a:lnTo>
                      <a:pt x="726" y="7"/>
                    </a:lnTo>
                    <a:lnTo>
                      <a:pt x="695" y="3"/>
                    </a:lnTo>
                    <a:lnTo>
                      <a:pt x="663" y="2"/>
                    </a:lnTo>
                    <a:lnTo>
                      <a:pt x="630" y="0"/>
                    </a:lnTo>
                    <a:lnTo>
                      <a:pt x="598" y="2"/>
                    </a:lnTo>
                    <a:lnTo>
                      <a:pt x="565" y="3"/>
                    </a:lnTo>
                    <a:lnTo>
                      <a:pt x="535" y="7"/>
                    </a:lnTo>
                    <a:lnTo>
                      <a:pt x="504" y="14"/>
                    </a:lnTo>
                    <a:lnTo>
                      <a:pt x="473" y="21"/>
                    </a:lnTo>
                    <a:lnTo>
                      <a:pt x="444" y="29"/>
                    </a:lnTo>
                    <a:lnTo>
                      <a:pt x="413" y="39"/>
                    </a:lnTo>
                    <a:lnTo>
                      <a:pt x="386" y="50"/>
                    </a:lnTo>
                    <a:lnTo>
                      <a:pt x="357" y="63"/>
                    </a:lnTo>
                    <a:lnTo>
                      <a:pt x="331" y="77"/>
                    </a:lnTo>
                    <a:lnTo>
                      <a:pt x="303" y="92"/>
                    </a:lnTo>
                    <a:lnTo>
                      <a:pt x="278" y="108"/>
                    </a:lnTo>
                    <a:lnTo>
                      <a:pt x="254" y="125"/>
                    </a:lnTo>
                    <a:lnTo>
                      <a:pt x="230" y="144"/>
                    </a:lnTo>
                    <a:lnTo>
                      <a:pt x="206" y="164"/>
                    </a:lnTo>
                    <a:lnTo>
                      <a:pt x="185" y="185"/>
                    </a:lnTo>
                    <a:lnTo>
                      <a:pt x="163" y="207"/>
                    </a:lnTo>
                    <a:lnTo>
                      <a:pt x="144" y="229"/>
                    </a:lnTo>
                    <a:lnTo>
                      <a:pt x="125" y="253"/>
                    </a:lnTo>
                    <a:lnTo>
                      <a:pt x="108" y="279"/>
                    </a:lnTo>
                    <a:lnTo>
                      <a:pt x="91" y="304"/>
                    </a:lnTo>
                    <a:lnTo>
                      <a:pt x="76" y="330"/>
                    </a:lnTo>
                    <a:lnTo>
                      <a:pt x="62" y="357"/>
                    </a:lnTo>
                    <a:lnTo>
                      <a:pt x="50" y="385"/>
                    </a:lnTo>
                    <a:lnTo>
                      <a:pt x="38" y="414"/>
                    </a:lnTo>
                    <a:lnTo>
                      <a:pt x="28" y="443"/>
                    </a:lnTo>
                    <a:lnTo>
                      <a:pt x="19" y="474"/>
                    </a:lnTo>
                    <a:lnTo>
                      <a:pt x="12" y="505"/>
                    </a:lnTo>
                    <a:lnTo>
                      <a:pt x="7" y="535"/>
                    </a:lnTo>
                    <a:lnTo>
                      <a:pt x="4" y="566"/>
                    </a:lnTo>
                    <a:lnTo>
                      <a:pt x="0" y="599"/>
                    </a:lnTo>
                    <a:lnTo>
                      <a:pt x="0" y="631"/>
                    </a:lnTo>
                    <a:lnTo>
                      <a:pt x="0" y="664"/>
                    </a:lnTo>
                    <a:lnTo>
                      <a:pt x="4" y="696"/>
                    </a:lnTo>
                    <a:lnTo>
                      <a:pt x="7" y="727"/>
                    </a:lnTo>
                    <a:lnTo>
                      <a:pt x="12" y="758"/>
                    </a:lnTo>
                    <a:lnTo>
                      <a:pt x="19" y="789"/>
                    </a:lnTo>
                    <a:lnTo>
                      <a:pt x="28" y="818"/>
                    </a:lnTo>
                    <a:lnTo>
                      <a:pt x="38" y="848"/>
                    </a:lnTo>
                    <a:lnTo>
                      <a:pt x="50" y="876"/>
                    </a:lnTo>
                    <a:lnTo>
                      <a:pt x="62" y="905"/>
                    </a:lnTo>
                    <a:lnTo>
                      <a:pt x="76" y="932"/>
                    </a:lnTo>
                    <a:lnTo>
                      <a:pt x="91" y="958"/>
                    </a:lnTo>
                    <a:lnTo>
                      <a:pt x="108" y="984"/>
                    </a:lnTo>
                    <a:lnTo>
                      <a:pt x="125" y="1007"/>
                    </a:lnTo>
                    <a:lnTo>
                      <a:pt x="144" y="1031"/>
                    </a:lnTo>
                    <a:lnTo>
                      <a:pt x="163" y="1055"/>
                    </a:lnTo>
                    <a:lnTo>
                      <a:pt x="185" y="1078"/>
                    </a:lnTo>
                    <a:lnTo>
                      <a:pt x="206" y="1098"/>
                    </a:lnTo>
                    <a:lnTo>
                      <a:pt x="230" y="1117"/>
                    </a:lnTo>
                    <a:lnTo>
                      <a:pt x="254" y="1136"/>
                    </a:lnTo>
                    <a:lnTo>
                      <a:pt x="278" y="1155"/>
                    </a:lnTo>
                    <a:lnTo>
                      <a:pt x="303" y="1170"/>
                    </a:lnTo>
                    <a:lnTo>
                      <a:pt x="331" y="1185"/>
                    </a:lnTo>
                    <a:lnTo>
                      <a:pt x="357" y="1199"/>
                    </a:lnTo>
                    <a:lnTo>
                      <a:pt x="386" y="1213"/>
                    </a:lnTo>
                    <a:lnTo>
                      <a:pt x="413" y="1223"/>
                    </a:lnTo>
                    <a:lnTo>
                      <a:pt x="444" y="1233"/>
                    </a:lnTo>
                    <a:lnTo>
                      <a:pt x="473" y="1242"/>
                    </a:lnTo>
                    <a:lnTo>
                      <a:pt x="504" y="1249"/>
                    </a:lnTo>
                    <a:lnTo>
                      <a:pt x="535" y="1254"/>
                    </a:lnTo>
                    <a:lnTo>
                      <a:pt x="565" y="1259"/>
                    </a:lnTo>
                    <a:lnTo>
                      <a:pt x="598" y="1261"/>
                    </a:lnTo>
                    <a:lnTo>
                      <a:pt x="630" y="1262"/>
                    </a:lnTo>
                    <a:lnTo>
                      <a:pt x="663" y="1261"/>
                    </a:lnTo>
                    <a:lnTo>
                      <a:pt x="695" y="1259"/>
                    </a:lnTo>
                    <a:lnTo>
                      <a:pt x="726" y="1254"/>
                    </a:lnTo>
                    <a:lnTo>
                      <a:pt x="757" y="1249"/>
                    </a:lnTo>
                    <a:lnTo>
                      <a:pt x="788" y="1242"/>
                    </a:lnTo>
                    <a:lnTo>
                      <a:pt x="819" y="1233"/>
                    </a:lnTo>
                    <a:lnTo>
                      <a:pt x="848" y="1223"/>
                    </a:lnTo>
                    <a:lnTo>
                      <a:pt x="877" y="1213"/>
                    </a:lnTo>
                    <a:lnTo>
                      <a:pt x="904" y="1199"/>
                    </a:lnTo>
                    <a:lnTo>
                      <a:pt x="932" y="1185"/>
                    </a:lnTo>
                    <a:lnTo>
                      <a:pt x="957" y="1170"/>
                    </a:lnTo>
                    <a:lnTo>
                      <a:pt x="983" y="1155"/>
                    </a:lnTo>
                    <a:lnTo>
                      <a:pt x="1009" y="1136"/>
                    </a:lnTo>
                    <a:lnTo>
                      <a:pt x="1033" y="1117"/>
                    </a:lnTo>
                    <a:lnTo>
                      <a:pt x="1055" y="1098"/>
                    </a:lnTo>
                    <a:lnTo>
                      <a:pt x="1077" y="1078"/>
                    </a:lnTo>
                    <a:lnTo>
                      <a:pt x="1098" y="1055"/>
                    </a:lnTo>
                    <a:lnTo>
                      <a:pt x="1118" y="1031"/>
                    </a:lnTo>
                    <a:lnTo>
                      <a:pt x="1135" y="1007"/>
                    </a:lnTo>
                    <a:lnTo>
                      <a:pt x="1154" y="984"/>
                    </a:lnTo>
                    <a:lnTo>
                      <a:pt x="1170" y="958"/>
                    </a:lnTo>
                    <a:lnTo>
                      <a:pt x="1185" y="932"/>
                    </a:lnTo>
                    <a:lnTo>
                      <a:pt x="1199" y="905"/>
                    </a:lnTo>
                    <a:lnTo>
                      <a:pt x="1212" y="876"/>
                    </a:lnTo>
                    <a:lnTo>
                      <a:pt x="1223" y="848"/>
                    </a:lnTo>
                    <a:lnTo>
                      <a:pt x="1233" y="818"/>
                    </a:lnTo>
                    <a:lnTo>
                      <a:pt x="1242" y="789"/>
                    </a:lnTo>
                    <a:lnTo>
                      <a:pt x="1248" y="758"/>
                    </a:lnTo>
                    <a:lnTo>
                      <a:pt x="1254" y="727"/>
                    </a:lnTo>
                    <a:lnTo>
                      <a:pt x="1259" y="696"/>
                    </a:lnTo>
                    <a:lnTo>
                      <a:pt x="1260" y="664"/>
                    </a:lnTo>
                    <a:lnTo>
                      <a:pt x="1262" y="631"/>
                    </a:lnTo>
                    <a:close/>
                    <a:moveTo>
                      <a:pt x="1254" y="631"/>
                    </a:moveTo>
                    <a:lnTo>
                      <a:pt x="1254" y="664"/>
                    </a:lnTo>
                    <a:lnTo>
                      <a:pt x="1252" y="694"/>
                    </a:lnTo>
                    <a:lnTo>
                      <a:pt x="1247" y="725"/>
                    </a:lnTo>
                    <a:lnTo>
                      <a:pt x="1242" y="756"/>
                    </a:lnTo>
                    <a:lnTo>
                      <a:pt x="1235" y="787"/>
                    </a:lnTo>
                    <a:lnTo>
                      <a:pt x="1226" y="816"/>
                    </a:lnTo>
                    <a:lnTo>
                      <a:pt x="1216" y="845"/>
                    </a:lnTo>
                    <a:lnTo>
                      <a:pt x="1206" y="874"/>
                    </a:lnTo>
                    <a:lnTo>
                      <a:pt x="1192" y="901"/>
                    </a:lnTo>
                    <a:lnTo>
                      <a:pt x="1178" y="929"/>
                    </a:lnTo>
                    <a:lnTo>
                      <a:pt x="1165" y="954"/>
                    </a:lnTo>
                    <a:lnTo>
                      <a:pt x="1147" y="980"/>
                    </a:lnTo>
                    <a:lnTo>
                      <a:pt x="1130" y="1004"/>
                    </a:lnTo>
                    <a:lnTo>
                      <a:pt x="1111" y="1028"/>
                    </a:lnTo>
                    <a:lnTo>
                      <a:pt x="1093" y="1050"/>
                    </a:lnTo>
                    <a:lnTo>
                      <a:pt x="1072" y="1072"/>
                    </a:lnTo>
                    <a:lnTo>
                      <a:pt x="1050" y="1093"/>
                    </a:lnTo>
                    <a:lnTo>
                      <a:pt x="1028" y="1112"/>
                    </a:lnTo>
                    <a:lnTo>
                      <a:pt x="1004" y="1131"/>
                    </a:lnTo>
                    <a:lnTo>
                      <a:pt x="980" y="1148"/>
                    </a:lnTo>
                    <a:lnTo>
                      <a:pt x="954" y="1163"/>
                    </a:lnTo>
                    <a:lnTo>
                      <a:pt x="928" y="1179"/>
                    </a:lnTo>
                    <a:lnTo>
                      <a:pt x="901" y="1192"/>
                    </a:lnTo>
                    <a:lnTo>
                      <a:pt x="873" y="1206"/>
                    </a:lnTo>
                    <a:lnTo>
                      <a:pt x="844" y="1216"/>
                    </a:lnTo>
                    <a:lnTo>
                      <a:pt x="815" y="1226"/>
                    </a:lnTo>
                    <a:lnTo>
                      <a:pt x="786" y="1235"/>
                    </a:lnTo>
                    <a:lnTo>
                      <a:pt x="757" y="1242"/>
                    </a:lnTo>
                    <a:lnTo>
                      <a:pt x="726" y="1247"/>
                    </a:lnTo>
                    <a:lnTo>
                      <a:pt x="694" y="1250"/>
                    </a:lnTo>
                    <a:lnTo>
                      <a:pt x="663" y="1254"/>
                    </a:lnTo>
                    <a:lnTo>
                      <a:pt x="630" y="1254"/>
                    </a:lnTo>
                    <a:lnTo>
                      <a:pt x="598" y="1254"/>
                    </a:lnTo>
                    <a:lnTo>
                      <a:pt x="567" y="1250"/>
                    </a:lnTo>
                    <a:lnTo>
                      <a:pt x="536" y="1247"/>
                    </a:lnTo>
                    <a:lnTo>
                      <a:pt x="505" y="1242"/>
                    </a:lnTo>
                    <a:lnTo>
                      <a:pt x="475" y="1235"/>
                    </a:lnTo>
                    <a:lnTo>
                      <a:pt x="446" y="1226"/>
                    </a:lnTo>
                    <a:lnTo>
                      <a:pt x="416" y="1216"/>
                    </a:lnTo>
                    <a:lnTo>
                      <a:pt x="387" y="1206"/>
                    </a:lnTo>
                    <a:lnTo>
                      <a:pt x="360" y="1192"/>
                    </a:lnTo>
                    <a:lnTo>
                      <a:pt x="334" y="1179"/>
                    </a:lnTo>
                    <a:lnTo>
                      <a:pt x="307" y="1163"/>
                    </a:lnTo>
                    <a:lnTo>
                      <a:pt x="283" y="1148"/>
                    </a:lnTo>
                    <a:lnTo>
                      <a:pt x="257" y="1131"/>
                    </a:lnTo>
                    <a:lnTo>
                      <a:pt x="233" y="1112"/>
                    </a:lnTo>
                    <a:lnTo>
                      <a:pt x="211" y="1093"/>
                    </a:lnTo>
                    <a:lnTo>
                      <a:pt x="191" y="1072"/>
                    </a:lnTo>
                    <a:lnTo>
                      <a:pt x="170" y="1050"/>
                    </a:lnTo>
                    <a:lnTo>
                      <a:pt x="149" y="1028"/>
                    </a:lnTo>
                    <a:lnTo>
                      <a:pt x="131" y="1004"/>
                    </a:lnTo>
                    <a:lnTo>
                      <a:pt x="113" y="980"/>
                    </a:lnTo>
                    <a:lnTo>
                      <a:pt x="98" y="954"/>
                    </a:lnTo>
                    <a:lnTo>
                      <a:pt x="83" y="929"/>
                    </a:lnTo>
                    <a:lnTo>
                      <a:pt x="69" y="901"/>
                    </a:lnTo>
                    <a:lnTo>
                      <a:pt x="57" y="874"/>
                    </a:lnTo>
                    <a:lnTo>
                      <a:pt x="45" y="845"/>
                    </a:lnTo>
                    <a:lnTo>
                      <a:pt x="35" y="816"/>
                    </a:lnTo>
                    <a:lnTo>
                      <a:pt x="26" y="787"/>
                    </a:lnTo>
                    <a:lnTo>
                      <a:pt x="19" y="756"/>
                    </a:lnTo>
                    <a:lnTo>
                      <a:pt x="14" y="725"/>
                    </a:lnTo>
                    <a:lnTo>
                      <a:pt x="11" y="694"/>
                    </a:lnTo>
                    <a:lnTo>
                      <a:pt x="7" y="664"/>
                    </a:lnTo>
                    <a:lnTo>
                      <a:pt x="7" y="631"/>
                    </a:lnTo>
                    <a:lnTo>
                      <a:pt x="7" y="599"/>
                    </a:lnTo>
                    <a:lnTo>
                      <a:pt x="11" y="568"/>
                    </a:lnTo>
                    <a:lnTo>
                      <a:pt x="14" y="535"/>
                    </a:lnTo>
                    <a:lnTo>
                      <a:pt x="19" y="505"/>
                    </a:lnTo>
                    <a:lnTo>
                      <a:pt x="26" y="476"/>
                    </a:lnTo>
                    <a:lnTo>
                      <a:pt x="35" y="446"/>
                    </a:lnTo>
                    <a:lnTo>
                      <a:pt x="45" y="417"/>
                    </a:lnTo>
                    <a:lnTo>
                      <a:pt x="57" y="388"/>
                    </a:lnTo>
                    <a:lnTo>
                      <a:pt x="69" y="361"/>
                    </a:lnTo>
                    <a:lnTo>
                      <a:pt x="83" y="334"/>
                    </a:lnTo>
                    <a:lnTo>
                      <a:pt x="98" y="308"/>
                    </a:lnTo>
                    <a:lnTo>
                      <a:pt x="113" y="282"/>
                    </a:lnTo>
                    <a:lnTo>
                      <a:pt x="131" y="258"/>
                    </a:lnTo>
                    <a:lnTo>
                      <a:pt x="149" y="234"/>
                    </a:lnTo>
                    <a:lnTo>
                      <a:pt x="170" y="212"/>
                    </a:lnTo>
                    <a:lnTo>
                      <a:pt x="191" y="190"/>
                    </a:lnTo>
                    <a:lnTo>
                      <a:pt x="211" y="169"/>
                    </a:lnTo>
                    <a:lnTo>
                      <a:pt x="233" y="151"/>
                    </a:lnTo>
                    <a:lnTo>
                      <a:pt x="257" y="132"/>
                    </a:lnTo>
                    <a:lnTo>
                      <a:pt x="283" y="115"/>
                    </a:lnTo>
                    <a:lnTo>
                      <a:pt x="307" y="97"/>
                    </a:lnTo>
                    <a:lnTo>
                      <a:pt x="334" y="82"/>
                    </a:lnTo>
                    <a:lnTo>
                      <a:pt x="360" y="68"/>
                    </a:lnTo>
                    <a:lnTo>
                      <a:pt x="387" y="56"/>
                    </a:lnTo>
                    <a:lnTo>
                      <a:pt x="416" y="46"/>
                    </a:lnTo>
                    <a:lnTo>
                      <a:pt x="446" y="36"/>
                    </a:lnTo>
                    <a:lnTo>
                      <a:pt x="475" y="27"/>
                    </a:lnTo>
                    <a:lnTo>
                      <a:pt x="505" y="21"/>
                    </a:lnTo>
                    <a:lnTo>
                      <a:pt x="536" y="15"/>
                    </a:lnTo>
                    <a:lnTo>
                      <a:pt x="567" y="10"/>
                    </a:lnTo>
                    <a:lnTo>
                      <a:pt x="598" y="9"/>
                    </a:lnTo>
                    <a:lnTo>
                      <a:pt x="630" y="7"/>
                    </a:lnTo>
                    <a:lnTo>
                      <a:pt x="663" y="9"/>
                    </a:lnTo>
                    <a:lnTo>
                      <a:pt x="694" y="10"/>
                    </a:lnTo>
                    <a:lnTo>
                      <a:pt x="726" y="15"/>
                    </a:lnTo>
                    <a:lnTo>
                      <a:pt x="757" y="21"/>
                    </a:lnTo>
                    <a:lnTo>
                      <a:pt x="786" y="27"/>
                    </a:lnTo>
                    <a:lnTo>
                      <a:pt x="815" y="36"/>
                    </a:lnTo>
                    <a:lnTo>
                      <a:pt x="844" y="46"/>
                    </a:lnTo>
                    <a:lnTo>
                      <a:pt x="873" y="56"/>
                    </a:lnTo>
                    <a:lnTo>
                      <a:pt x="901" y="68"/>
                    </a:lnTo>
                    <a:lnTo>
                      <a:pt x="928" y="82"/>
                    </a:lnTo>
                    <a:lnTo>
                      <a:pt x="954" y="97"/>
                    </a:lnTo>
                    <a:lnTo>
                      <a:pt x="980" y="115"/>
                    </a:lnTo>
                    <a:lnTo>
                      <a:pt x="1004" y="132"/>
                    </a:lnTo>
                    <a:lnTo>
                      <a:pt x="1028" y="151"/>
                    </a:lnTo>
                    <a:lnTo>
                      <a:pt x="1050" y="169"/>
                    </a:lnTo>
                    <a:lnTo>
                      <a:pt x="1072" y="190"/>
                    </a:lnTo>
                    <a:lnTo>
                      <a:pt x="1093" y="212"/>
                    </a:lnTo>
                    <a:lnTo>
                      <a:pt x="1111" y="234"/>
                    </a:lnTo>
                    <a:lnTo>
                      <a:pt x="1130" y="258"/>
                    </a:lnTo>
                    <a:lnTo>
                      <a:pt x="1147" y="282"/>
                    </a:lnTo>
                    <a:lnTo>
                      <a:pt x="1165" y="308"/>
                    </a:lnTo>
                    <a:lnTo>
                      <a:pt x="1178" y="334"/>
                    </a:lnTo>
                    <a:lnTo>
                      <a:pt x="1192" y="361"/>
                    </a:lnTo>
                    <a:lnTo>
                      <a:pt x="1206" y="388"/>
                    </a:lnTo>
                    <a:lnTo>
                      <a:pt x="1216" y="417"/>
                    </a:lnTo>
                    <a:lnTo>
                      <a:pt x="1226" y="446"/>
                    </a:lnTo>
                    <a:lnTo>
                      <a:pt x="1235" y="476"/>
                    </a:lnTo>
                    <a:lnTo>
                      <a:pt x="1242" y="505"/>
                    </a:lnTo>
                    <a:lnTo>
                      <a:pt x="1247" y="535"/>
                    </a:lnTo>
                    <a:lnTo>
                      <a:pt x="1252" y="568"/>
                    </a:lnTo>
                    <a:lnTo>
                      <a:pt x="1254" y="599"/>
                    </a:lnTo>
                    <a:lnTo>
                      <a:pt x="1254" y="631"/>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1" name="Freeform 435"/>
              <p:cNvSpPr>
                <a:spLocks noEditPoints="1"/>
              </p:cNvSpPr>
              <p:nvPr/>
            </p:nvSpPr>
            <p:spPr bwMode="auto">
              <a:xfrm>
                <a:off x="1402" y="2675"/>
                <a:ext cx="1255" cy="1254"/>
              </a:xfrm>
              <a:custGeom>
                <a:avLst/>
                <a:gdLst>
                  <a:gd name="T0" fmla="*/ 1241 w 1255"/>
                  <a:gd name="T1" fmla="*/ 502 h 1254"/>
                  <a:gd name="T2" fmla="*/ 1191 w 1255"/>
                  <a:gd name="T3" fmla="*/ 356 h 1254"/>
                  <a:gd name="T4" fmla="*/ 1111 w 1255"/>
                  <a:gd name="T5" fmla="*/ 230 h 1254"/>
                  <a:gd name="T6" fmla="*/ 1001 w 1255"/>
                  <a:gd name="T7" fmla="*/ 125 h 1254"/>
                  <a:gd name="T8" fmla="*/ 871 w 1255"/>
                  <a:gd name="T9" fmla="*/ 50 h 1254"/>
                  <a:gd name="T10" fmla="*/ 722 w 1255"/>
                  <a:gd name="T11" fmla="*/ 9 h 1254"/>
                  <a:gd name="T12" fmla="*/ 563 w 1255"/>
                  <a:gd name="T13" fmla="*/ 4 h 1254"/>
                  <a:gd name="T14" fmla="*/ 411 w 1255"/>
                  <a:gd name="T15" fmla="*/ 40 h 1254"/>
                  <a:gd name="T16" fmla="*/ 276 w 1255"/>
                  <a:gd name="T17" fmla="*/ 108 h 1254"/>
                  <a:gd name="T18" fmla="*/ 163 w 1255"/>
                  <a:gd name="T19" fmla="*/ 206 h 1254"/>
                  <a:gd name="T20" fmla="*/ 75 w 1255"/>
                  <a:gd name="T21" fmla="*/ 329 h 1254"/>
                  <a:gd name="T22" fmla="*/ 19 w 1255"/>
                  <a:gd name="T23" fmla="*/ 471 h 1254"/>
                  <a:gd name="T24" fmla="*/ 0 w 1255"/>
                  <a:gd name="T25" fmla="*/ 628 h 1254"/>
                  <a:gd name="T26" fmla="*/ 19 w 1255"/>
                  <a:gd name="T27" fmla="*/ 784 h 1254"/>
                  <a:gd name="T28" fmla="*/ 75 w 1255"/>
                  <a:gd name="T29" fmla="*/ 928 h 1254"/>
                  <a:gd name="T30" fmla="*/ 163 w 1255"/>
                  <a:gd name="T31" fmla="*/ 1049 h 1254"/>
                  <a:gd name="T32" fmla="*/ 276 w 1255"/>
                  <a:gd name="T33" fmla="*/ 1148 h 1254"/>
                  <a:gd name="T34" fmla="*/ 411 w 1255"/>
                  <a:gd name="T35" fmla="*/ 1217 h 1254"/>
                  <a:gd name="T36" fmla="*/ 563 w 1255"/>
                  <a:gd name="T37" fmla="*/ 1251 h 1254"/>
                  <a:gd name="T38" fmla="*/ 722 w 1255"/>
                  <a:gd name="T39" fmla="*/ 1247 h 1254"/>
                  <a:gd name="T40" fmla="*/ 871 w 1255"/>
                  <a:gd name="T41" fmla="*/ 1206 h 1254"/>
                  <a:gd name="T42" fmla="*/ 1001 w 1255"/>
                  <a:gd name="T43" fmla="*/ 1131 h 1254"/>
                  <a:gd name="T44" fmla="*/ 1111 w 1255"/>
                  <a:gd name="T45" fmla="*/ 1027 h 1254"/>
                  <a:gd name="T46" fmla="*/ 1191 w 1255"/>
                  <a:gd name="T47" fmla="*/ 900 h 1254"/>
                  <a:gd name="T48" fmla="*/ 1241 w 1255"/>
                  <a:gd name="T49" fmla="*/ 755 h 1254"/>
                  <a:gd name="T50" fmla="*/ 1246 w 1255"/>
                  <a:gd name="T51" fmla="*/ 628 h 1254"/>
                  <a:gd name="T52" fmla="*/ 1227 w 1255"/>
                  <a:gd name="T53" fmla="*/ 782 h 1254"/>
                  <a:gd name="T54" fmla="*/ 1172 w 1255"/>
                  <a:gd name="T55" fmla="*/ 924 h 1254"/>
                  <a:gd name="T56" fmla="*/ 1085 w 1255"/>
                  <a:gd name="T57" fmla="*/ 1044 h 1254"/>
                  <a:gd name="T58" fmla="*/ 974 w 1255"/>
                  <a:gd name="T59" fmla="*/ 1141 h 1254"/>
                  <a:gd name="T60" fmla="*/ 840 w 1255"/>
                  <a:gd name="T61" fmla="*/ 1210 h 1254"/>
                  <a:gd name="T62" fmla="*/ 690 w 1255"/>
                  <a:gd name="T63" fmla="*/ 1244 h 1254"/>
                  <a:gd name="T64" fmla="*/ 532 w 1255"/>
                  <a:gd name="T65" fmla="*/ 1241 h 1254"/>
                  <a:gd name="T66" fmla="*/ 385 w 1255"/>
                  <a:gd name="T67" fmla="*/ 1199 h 1254"/>
                  <a:gd name="T68" fmla="*/ 257 w 1255"/>
                  <a:gd name="T69" fmla="*/ 1124 h 1254"/>
                  <a:gd name="T70" fmla="*/ 149 w 1255"/>
                  <a:gd name="T71" fmla="*/ 1022 h 1254"/>
                  <a:gd name="T72" fmla="*/ 68 w 1255"/>
                  <a:gd name="T73" fmla="*/ 897 h 1254"/>
                  <a:gd name="T74" fmla="*/ 19 w 1255"/>
                  <a:gd name="T75" fmla="*/ 753 h 1254"/>
                  <a:gd name="T76" fmla="*/ 8 w 1255"/>
                  <a:gd name="T77" fmla="*/ 596 h 1254"/>
                  <a:gd name="T78" fmla="*/ 34 w 1255"/>
                  <a:gd name="T79" fmla="*/ 443 h 1254"/>
                  <a:gd name="T80" fmla="*/ 96 w 1255"/>
                  <a:gd name="T81" fmla="*/ 307 h 1254"/>
                  <a:gd name="T82" fmla="*/ 188 w 1255"/>
                  <a:gd name="T83" fmla="*/ 190 h 1254"/>
                  <a:gd name="T84" fmla="*/ 305 w 1255"/>
                  <a:gd name="T85" fmla="*/ 98 h 1254"/>
                  <a:gd name="T86" fmla="*/ 442 w 1255"/>
                  <a:gd name="T87" fmla="*/ 36 h 1254"/>
                  <a:gd name="T88" fmla="*/ 596 w 1255"/>
                  <a:gd name="T89" fmla="*/ 9 h 1254"/>
                  <a:gd name="T90" fmla="*/ 751 w 1255"/>
                  <a:gd name="T91" fmla="*/ 21 h 1254"/>
                  <a:gd name="T92" fmla="*/ 895 w 1255"/>
                  <a:gd name="T93" fmla="*/ 69 h 1254"/>
                  <a:gd name="T94" fmla="*/ 1020 w 1255"/>
                  <a:gd name="T95" fmla="*/ 149 h 1254"/>
                  <a:gd name="T96" fmla="*/ 1123 w 1255"/>
                  <a:gd name="T97" fmla="*/ 257 h 1254"/>
                  <a:gd name="T98" fmla="*/ 1198 w 1255"/>
                  <a:gd name="T99" fmla="*/ 387 h 1254"/>
                  <a:gd name="T100" fmla="*/ 1239 w 1255"/>
                  <a:gd name="T101" fmla="*/ 534 h 125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55"/>
                  <a:gd name="T154" fmla="*/ 0 h 1254"/>
                  <a:gd name="T155" fmla="*/ 1255 w 1255"/>
                  <a:gd name="T156" fmla="*/ 1254 h 125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55" h="1254">
                    <a:moveTo>
                      <a:pt x="1255" y="628"/>
                    </a:moveTo>
                    <a:lnTo>
                      <a:pt x="1253" y="596"/>
                    </a:lnTo>
                    <a:lnTo>
                      <a:pt x="1251" y="563"/>
                    </a:lnTo>
                    <a:lnTo>
                      <a:pt x="1246" y="532"/>
                    </a:lnTo>
                    <a:lnTo>
                      <a:pt x="1241" y="502"/>
                    </a:lnTo>
                    <a:lnTo>
                      <a:pt x="1234" y="471"/>
                    </a:lnTo>
                    <a:lnTo>
                      <a:pt x="1226" y="442"/>
                    </a:lnTo>
                    <a:lnTo>
                      <a:pt x="1215" y="413"/>
                    </a:lnTo>
                    <a:lnTo>
                      <a:pt x="1205" y="384"/>
                    </a:lnTo>
                    <a:lnTo>
                      <a:pt x="1191" y="356"/>
                    </a:lnTo>
                    <a:lnTo>
                      <a:pt x="1178" y="329"/>
                    </a:lnTo>
                    <a:lnTo>
                      <a:pt x="1162" y="303"/>
                    </a:lnTo>
                    <a:lnTo>
                      <a:pt x="1147" y="278"/>
                    </a:lnTo>
                    <a:lnTo>
                      <a:pt x="1130" y="254"/>
                    </a:lnTo>
                    <a:lnTo>
                      <a:pt x="1111" y="230"/>
                    </a:lnTo>
                    <a:lnTo>
                      <a:pt x="1090" y="206"/>
                    </a:lnTo>
                    <a:lnTo>
                      <a:pt x="1070" y="185"/>
                    </a:lnTo>
                    <a:lnTo>
                      <a:pt x="1048" y="165"/>
                    </a:lnTo>
                    <a:lnTo>
                      <a:pt x="1025" y="144"/>
                    </a:lnTo>
                    <a:lnTo>
                      <a:pt x="1001" y="125"/>
                    </a:lnTo>
                    <a:lnTo>
                      <a:pt x="977" y="108"/>
                    </a:lnTo>
                    <a:lnTo>
                      <a:pt x="952" y="91"/>
                    </a:lnTo>
                    <a:lnTo>
                      <a:pt x="926" y="77"/>
                    </a:lnTo>
                    <a:lnTo>
                      <a:pt x="899" y="64"/>
                    </a:lnTo>
                    <a:lnTo>
                      <a:pt x="871" y="50"/>
                    </a:lnTo>
                    <a:lnTo>
                      <a:pt x="842" y="40"/>
                    </a:lnTo>
                    <a:lnTo>
                      <a:pt x="813" y="29"/>
                    </a:lnTo>
                    <a:lnTo>
                      <a:pt x="784" y="21"/>
                    </a:lnTo>
                    <a:lnTo>
                      <a:pt x="753" y="14"/>
                    </a:lnTo>
                    <a:lnTo>
                      <a:pt x="722" y="9"/>
                    </a:lnTo>
                    <a:lnTo>
                      <a:pt x="691" y="4"/>
                    </a:lnTo>
                    <a:lnTo>
                      <a:pt x="659" y="2"/>
                    </a:lnTo>
                    <a:lnTo>
                      <a:pt x="626" y="0"/>
                    </a:lnTo>
                    <a:lnTo>
                      <a:pt x="594" y="2"/>
                    </a:lnTo>
                    <a:lnTo>
                      <a:pt x="563" y="4"/>
                    </a:lnTo>
                    <a:lnTo>
                      <a:pt x="531" y="9"/>
                    </a:lnTo>
                    <a:lnTo>
                      <a:pt x="500" y="14"/>
                    </a:lnTo>
                    <a:lnTo>
                      <a:pt x="471" y="21"/>
                    </a:lnTo>
                    <a:lnTo>
                      <a:pt x="440" y="29"/>
                    </a:lnTo>
                    <a:lnTo>
                      <a:pt x="411" y="40"/>
                    </a:lnTo>
                    <a:lnTo>
                      <a:pt x="383" y="50"/>
                    </a:lnTo>
                    <a:lnTo>
                      <a:pt x="354" y="64"/>
                    </a:lnTo>
                    <a:lnTo>
                      <a:pt x="329" y="77"/>
                    </a:lnTo>
                    <a:lnTo>
                      <a:pt x="301" y="91"/>
                    </a:lnTo>
                    <a:lnTo>
                      <a:pt x="276" y="108"/>
                    </a:lnTo>
                    <a:lnTo>
                      <a:pt x="252" y="125"/>
                    </a:lnTo>
                    <a:lnTo>
                      <a:pt x="228" y="144"/>
                    </a:lnTo>
                    <a:lnTo>
                      <a:pt x="205" y="165"/>
                    </a:lnTo>
                    <a:lnTo>
                      <a:pt x="183" y="185"/>
                    </a:lnTo>
                    <a:lnTo>
                      <a:pt x="163" y="206"/>
                    </a:lnTo>
                    <a:lnTo>
                      <a:pt x="142" y="230"/>
                    </a:lnTo>
                    <a:lnTo>
                      <a:pt x="125" y="254"/>
                    </a:lnTo>
                    <a:lnTo>
                      <a:pt x="106" y="278"/>
                    </a:lnTo>
                    <a:lnTo>
                      <a:pt x="91" y="303"/>
                    </a:lnTo>
                    <a:lnTo>
                      <a:pt x="75" y="329"/>
                    </a:lnTo>
                    <a:lnTo>
                      <a:pt x="62" y="356"/>
                    </a:lnTo>
                    <a:lnTo>
                      <a:pt x="50" y="384"/>
                    </a:lnTo>
                    <a:lnTo>
                      <a:pt x="38" y="413"/>
                    </a:lnTo>
                    <a:lnTo>
                      <a:pt x="27" y="442"/>
                    </a:lnTo>
                    <a:lnTo>
                      <a:pt x="19" y="471"/>
                    </a:lnTo>
                    <a:lnTo>
                      <a:pt x="12" y="502"/>
                    </a:lnTo>
                    <a:lnTo>
                      <a:pt x="7" y="532"/>
                    </a:lnTo>
                    <a:lnTo>
                      <a:pt x="3" y="563"/>
                    </a:lnTo>
                    <a:lnTo>
                      <a:pt x="0" y="596"/>
                    </a:lnTo>
                    <a:lnTo>
                      <a:pt x="0" y="628"/>
                    </a:lnTo>
                    <a:lnTo>
                      <a:pt x="0" y="661"/>
                    </a:lnTo>
                    <a:lnTo>
                      <a:pt x="3" y="691"/>
                    </a:lnTo>
                    <a:lnTo>
                      <a:pt x="7" y="724"/>
                    </a:lnTo>
                    <a:lnTo>
                      <a:pt x="12" y="755"/>
                    </a:lnTo>
                    <a:lnTo>
                      <a:pt x="19" y="784"/>
                    </a:lnTo>
                    <a:lnTo>
                      <a:pt x="27" y="815"/>
                    </a:lnTo>
                    <a:lnTo>
                      <a:pt x="38" y="844"/>
                    </a:lnTo>
                    <a:lnTo>
                      <a:pt x="50" y="873"/>
                    </a:lnTo>
                    <a:lnTo>
                      <a:pt x="62" y="900"/>
                    </a:lnTo>
                    <a:lnTo>
                      <a:pt x="75" y="928"/>
                    </a:lnTo>
                    <a:lnTo>
                      <a:pt x="91" y="953"/>
                    </a:lnTo>
                    <a:lnTo>
                      <a:pt x="106" y="979"/>
                    </a:lnTo>
                    <a:lnTo>
                      <a:pt x="125" y="1003"/>
                    </a:lnTo>
                    <a:lnTo>
                      <a:pt x="142" y="1027"/>
                    </a:lnTo>
                    <a:lnTo>
                      <a:pt x="163" y="1049"/>
                    </a:lnTo>
                    <a:lnTo>
                      <a:pt x="183" y="1071"/>
                    </a:lnTo>
                    <a:lnTo>
                      <a:pt x="205" y="1092"/>
                    </a:lnTo>
                    <a:lnTo>
                      <a:pt x="228" y="1112"/>
                    </a:lnTo>
                    <a:lnTo>
                      <a:pt x="252" y="1131"/>
                    </a:lnTo>
                    <a:lnTo>
                      <a:pt x="276" y="1148"/>
                    </a:lnTo>
                    <a:lnTo>
                      <a:pt x="301" y="1164"/>
                    </a:lnTo>
                    <a:lnTo>
                      <a:pt x="329" y="1179"/>
                    </a:lnTo>
                    <a:lnTo>
                      <a:pt x="354" y="1193"/>
                    </a:lnTo>
                    <a:lnTo>
                      <a:pt x="383" y="1206"/>
                    </a:lnTo>
                    <a:lnTo>
                      <a:pt x="411" y="1217"/>
                    </a:lnTo>
                    <a:lnTo>
                      <a:pt x="440" y="1227"/>
                    </a:lnTo>
                    <a:lnTo>
                      <a:pt x="471" y="1235"/>
                    </a:lnTo>
                    <a:lnTo>
                      <a:pt x="500" y="1242"/>
                    </a:lnTo>
                    <a:lnTo>
                      <a:pt x="531" y="1247"/>
                    </a:lnTo>
                    <a:lnTo>
                      <a:pt x="563" y="1251"/>
                    </a:lnTo>
                    <a:lnTo>
                      <a:pt x="594" y="1254"/>
                    </a:lnTo>
                    <a:lnTo>
                      <a:pt x="626" y="1254"/>
                    </a:lnTo>
                    <a:lnTo>
                      <a:pt x="659" y="1254"/>
                    </a:lnTo>
                    <a:lnTo>
                      <a:pt x="691" y="1251"/>
                    </a:lnTo>
                    <a:lnTo>
                      <a:pt x="722" y="1247"/>
                    </a:lnTo>
                    <a:lnTo>
                      <a:pt x="753" y="1242"/>
                    </a:lnTo>
                    <a:lnTo>
                      <a:pt x="784" y="1235"/>
                    </a:lnTo>
                    <a:lnTo>
                      <a:pt x="813" y="1227"/>
                    </a:lnTo>
                    <a:lnTo>
                      <a:pt x="842" y="1217"/>
                    </a:lnTo>
                    <a:lnTo>
                      <a:pt x="871" y="1206"/>
                    </a:lnTo>
                    <a:lnTo>
                      <a:pt x="899" y="1193"/>
                    </a:lnTo>
                    <a:lnTo>
                      <a:pt x="926" y="1179"/>
                    </a:lnTo>
                    <a:lnTo>
                      <a:pt x="952" y="1164"/>
                    </a:lnTo>
                    <a:lnTo>
                      <a:pt x="977" y="1148"/>
                    </a:lnTo>
                    <a:lnTo>
                      <a:pt x="1001" y="1131"/>
                    </a:lnTo>
                    <a:lnTo>
                      <a:pt x="1025" y="1112"/>
                    </a:lnTo>
                    <a:lnTo>
                      <a:pt x="1048" y="1092"/>
                    </a:lnTo>
                    <a:lnTo>
                      <a:pt x="1070" y="1071"/>
                    </a:lnTo>
                    <a:lnTo>
                      <a:pt x="1090" y="1049"/>
                    </a:lnTo>
                    <a:lnTo>
                      <a:pt x="1111" y="1027"/>
                    </a:lnTo>
                    <a:lnTo>
                      <a:pt x="1130" y="1003"/>
                    </a:lnTo>
                    <a:lnTo>
                      <a:pt x="1147" y="979"/>
                    </a:lnTo>
                    <a:lnTo>
                      <a:pt x="1162" y="953"/>
                    </a:lnTo>
                    <a:lnTo>
                      <a:pt x="1178" y="928"/>
                    </a:lnTo>
                    <a:lnTo>
                      <a:pt x="1191" y="900"/>
                    </a:lnTo>
                    <a:lnTo>
                      <a:pt x="1205" y="873"/>
                    </a:lnTo>
                    <a:lnTo>
                      <a:pt x="1215" y="844"/>
                    </a:lnTo>
                    <a:lnTo>
                      <a:pt x="1226" y="815"/>
                    </a:lnTo>
                    <a:lnTo>
                      <a:pt x="1234" y="784"/>
                    </a:lnTo>
                    <a:lnTo>
                      <a:pt x="1241" y="755"/>
                    </a:lnTo>
                    <a:lnTo>
                      <a:pt x="1246" y="724"/>
                    </a:lnTo>
                    <a:lnTo>
                      <a:pt x="1251" y="691"/>
                    </a:lnTo>
                    <a:lnTo>
                      <a:pt x="1253" y="661"/>
                    </a:lnTo>
                    <a:lnTo>
                      <a:pt x="1255" y="628"/>
                    </a:lnTo>
                    <a:close/>
                    <a:moveTo>
                      <a:pt x="1246" y="628"/>
                    </a:moveTo>
                    <a:lnTo>
                      <a:pt x="1246" y="661"/>
                    </a:lnTo>
                    <a:lnTo>
                      <a:pt x="1243" y="691"/>
                    </a:lnTo>
                    <a:lnTo>
                      <a:pt x="1239" y="722"/>
                    </a:lnTo>
                    <a:lnTo>
                      <a:pt x="1234" y="753"/>
                    </a:lnTo>
                    <a:lnTo>
                      <a:pt x="1227" y="782"/>
                    </a:lnTo>
                    <a:lnTo>
                      <a:pt x="1219" y="813"/>
                    </a:lnTo>
                    <a:lnTo>
                      <a:pt x="1208" y="840"/>
                    </a:lnTo>
                    <a:lnTo>
                      <a:pt x="1198" y="869"/>
                    </a:lnTo>
                    <a:lnTo>
                      <a:pt x="1186" y="897"/>
                    </a:lnTo>
                    <a:lnTo>
                      <a:pt x="1172" y="924"/>
                    </a:lnTo>
                    <a:lnTo>
                      <a:pt x="1157" y="950"/>
                    </a:lnTo>
                    <a:lnTo>
                      <a:pt x="1140" y="974"/>
                    </a:lnTo>
                    <a:lnTo>
                      <a:pt x="1123" y="999"/>
                    </a:lnTo>
                    <a:lnTo>
                      <a:pt x="1106" y="1022"/>
                    </a:lnTo>
                    <a:lnTo>
                      <a:pt x="1085" y="1044"/>
                    </a:lnTo>
                    <a:lnTo>
                      <a:pt x="1065" y="1066"/>
                    </a:lnTo>
                    <a:lnTo>
                      <a:pt x="1044" y="1087"/>
                    </a:lnTo>
                    <a:lnTo>
                      <a:pt x="1020" y="1105"/>
                    </a:lnTo>
                    <a:lnTo>
                      <a:pt x="998" y="1124"/>
                    </a:lnTo>
                    <a:lnTo>
                      <a:pt x="974" y="1141"/>
                    </a:lnTo>
                    <a:lnTo>
                      <a:pt x="948" y="1158"/>
                    </a:lnTo>
                    <a:lnTo>
                      <a:pt x="923" y="1172"/>
                    </a:lnTo>
                    <a:lnTo>
                      <a:pt x="895" y="1186"/>
                    </a:lnTo>
                    <a:lnTo>
                      <a:pt x="868" y="1199"/>
                    </a:lnTo>
                    <a:lnTo>
                      <a:pt x="840" y="1210"/>
                    </a:lnTo>
                    <a:lnTo>
                      <a:pt x="811" y="1220"/>
                    </a:lnTo>
                    <a:lnTo>
                      <a:pt x="782" y="1229"/>
                    </a:lnTo>
                    <a:lnTo>
                      <a:pt x="751" y="1235"/>
                    </a:lnTo>
                    <a:lnTo>
                      <a:pt x="721" y="1241"/>
                    </a:lnTo>
                    <a:lnTo>
                      <a:pt x="690" y="1244"/>
                    </a:lnTo>
                    <a:lnTo>
                      <a:pt x="659" y="1247"/>
                    </a:lnTo>
                    <a:lnTo>
                      <a:pt x="626" y="1247"/>
                    </a:lnTo>
                    <a:lnTo>
                      <a:pt x="596" y="1247"/>
                    </a:lnTo>
                    <a:lnTo>
                      <a:pt x="563" y="1244"/>
                    </a:lnTo>
                    <a:lnTo>
                      <a:pt x="532" y="1241"/>
                    </a:lnTo>
                    <a:lnTo>
                      <a:pt x="501" y="1235"/>
                    </a:lnTo>
                    <a:lnTo>
                      <a:pt x="472" y="1229"/>
                    </a:lnTo>
                    <a:lnTo>
                      <a:pt x="442" y="1220"/>
                    </a:lnTo>
                    <a:lnTo>
                      <a:pt x="414" y="1210"/>
                    </a:lnTo>
                    <a:lnTo>
                      <a:pt x="385" y="1199"/>
                    </a:lnTo>
                    <a:lnTo>
                      <a:pt x="358" y="1186"/>
                    </a:lnTo>
                    <a:lnTo>
                      <a:pt x="332" y="1172"/>
                    </a:lnTo>
                    <a:lnTo>
                      <a:pt x="305" y="1158"/>
                    </a:lnTo>
                    <a:lnTo>
                      <a:pt x="281" y="1141"/>
                    </a:lnTo>
                    <a:lnTo>
                      <a:pt x="257" y="1124"/>
                    </a:lnTo>
                    <a:lnTo>
                      <a:pt x="233" y="1105"/>
                    </a:lnTo>
                    <a:lnTo>
                      <a:pt x="210" y="1087"/>
                    </a:lnTo>
                    <a:lnTo>
                      <a:pt x="188" y="1066"/>
                    </a:lnTo>
                    <a:lnTo>
                      <a:pt x="168" y="1044"/>
                    </a:lnTo>
                    <a:lnTo>
                      <a:pt x="149" y="1022"/>
                    </a:lnTo>
                    <a:lnTo>
                      <a:pt x="130" y="999"/>
                    </a:lnTo>
                    <a:lnTo>
                      <a:pt x="113" y="974"/>
                    </a:lnTo>
                    <a:lnTo>
                      <a:pt x="96" y="950"/>
                    </a:lnTo>
                    <a:lnTo>
                      <a:pt x="82" y="924"/>
                    </a:lnTo>
                    <a:lnTo>
                      <a:pt x="68" y="897"/>
                    </a:lnTo>
                    <a:lnTo>
                      <a:pt x="56" y="869"/>
                    </a:lnTo>
                    <a:lnTo>
                      <a:pt x="44" y="840"/>
                    </a:lnTo>
                    <a:lnTo>
                      <a:pt x="34" y="813"/>
                    </a:lnTo>
                    <a:lnTo>
                      <a:pt x="26" y="782"/>
                    </a:lnTo>
                    <a:lnTo>
                      <a:pt x="19" y="753"/>
                    </a:lnTo>
                    <a:lnTo>
                      <a:pt x="14" y="722"/>
                    </a:lnTo>
                    <a:lnTo>
                      <a:pt x="10" y="691"/>
                    </a:lnTo>
                    <a:lnTo>
                      <a:pt x="8" y="661"/>
                    </a:lnTo>
                    <a:lnTo>
                      <a:pt x="7" y="628"/>
                    </a:lnTo>
                    <a:lnTo>
                      <a:pt x="8" y="596"/>
                    </a:lnTo>
                    <a:lnTo>
                      <a:pt x="10" y="565"/>
                    </a:lnTo>
                    <a:lnTo>
                      <a:pt x="14" y="534"/>
                    </a:lnTo>
                    <a:lnTo>
                      <a:pt x="19" y="503"/>
                    </a:lnTo>
                    <a:lnTo>
                      <a:pt x="26" y="473"/>
                    </a:lnTo>
                    <a:lnTo>
                      <a:pt x="34" y="443"/>
                    </a:lnTo>
                    <a:lnTo>
                      <a:pt x="44" y="414"/>
                    </a:lnTo>
                    <a:lnTo>
                      <a:pt x="56" y="387"/>
                    </a:lnTo>
                    <a:lnTo>
                      <a:pt x="68" y="360"/>
                    </a:lnTo>
                    <a:lnTo>
                      <a:pt x="82" y="332"/>
                    </a:lnTo>
                    <a:lnTo>
                      <a:pt x="96" y="307"/>
                    </a:lnTo>
                    <a:lnTo>
                      <a:pt x="113" y="281"/>
                    </a:lnTo>
                    <a:lnTo>
                      <a:pt x="130" y="257"/>
                    </a:lnTo>
                    <a:lnTo>
                      <a:pt x="149" y="233"/>
                    </a:lnTo>
                    <a:lnTo>
                      <a:pt x="168" y="211"/>
                    </a:lnTo>
                    <a:lnTo>
                      <a:pt x="188" y="190"/>
                    </a:lnTo>
                    <a:lnTo>
                      <a:pt x="210" y="170"/>
                    </a:lnTo>
                    <a:lnTo>
                      <a:pt x="233" y="149"/>
                    </a:lnTo>
                    <a:lnTo>
                      <a:pt x="257" y="132"/>
                    </a:lnTo>
                    <a:lnTo>
                      <a:pt x="281" y="115"/>
                    </a:lnTo>
                    <a:lnTo>
                      <a:pt x="305" y="98"/>
                    </a:lnTo>
                    <a:lnTo>
                      <a:pt x="332" y="83"/>
                    </a:lnTo>
                    <a:lnTo>
                      <a:pt x="358" y="69"/>
                    </a:lnTo>
                    <a:lnTo>
                      <a:pt x="385" y="57"/>
                    </a:lnTo>
                    <a:lnTo>
                      <a:pt x="414" y="47"/>
                    </a:lnTo>
                    <a:lnTo>
                      <a:pt x="442" y="36"/>
                    </a:lnTo>
                    <a:lnTo>
                      <a:pt x="472" y="28"/>
                    </a:lnTo>
                    <a:lnTo>
                      <a:pt x="501" y="21"/>
                    </a:lnTo>
                    <a:lnTo>
                      <a:pt x="532" y="16"/>
                    </a:lnTo>
                    <a:lnTo>
                      <a:pt x="563" y="12"/>
                    </a:lnTo>
                    <a:lnTo>
                      <a:pt x="596" y="9"/>
                    </a:lnTo>
                    <a:lnTo>
                      <a:pt x="626" y="9"/>
                    </a:lnTo>
                    <a:lnTo>
                      <a:pt x="659" y="9"/>
                    </a:lnTo>
                    <a:lnTo>
                      <a:pt x="690" y="12"/>
                    </a:lnTo>
                    <a:lnTo>
                      <a:pt x="721" y="16"/>
                    </a:lnTo>
                    <a:lnTo>
                      <a:pt x="751" y="21"/>
                    </a:lnTo>
                    <a:lnTo>
                      <a:pt x="782" y="28"/>
                    </a:lnTo>
                    <a:lnTo>
                      <a:pt x="811" y="36"/>
                    </a:lnTo>
                    <a:lnTo>
                      <a:pt x="840" y="47"/>
                    </a:lnTo>
                    <a:lnTo>
                      <a:pt x="868" y="57"/>
                    </a:lnTo>
                    <a:lnTo>
                      <a:pt x="895" y="69"/>
                    </a:lnTo>
                    <a:lnTo>
                      <a:pt x="923" y="83"/>
                    </a:lnTo>
                    <a:lnTo>
                      <a:pt x="948" y="98"/>
                    </a:lnTo>
                    <a:lnTo>
                      <a:pt x="974" y="115"/>
                    </a:lnTo>
                    <a:lnTo>
                      <a:pt x="998" y="132"/>
                    </a:lnTo>
                    <a:lnTo>
                      <a:pt x="1020" y="149"/>
                    </a:lnTo>
                    <a:lnTo>
                      <a:pt x="1044" y="170"/>
                    </a:lnTo>
                    <a:lnTo>
                      <a:pt x="1065" y="190"/>
                    </a:lnTo>
                    <a:lnTo>
                      <a:pt x="1085" y="211"/>
                    </a:lnTo>
                    <a:lnTo>
                      <a:pt x="1106" y="233"/>
                    </a:lnTo>
                    <a:lnTo>
                      <a:pt x="1123" y="257"/>
                    </a:lnTo>
                    <a:lnTo>
                      <a:pt x="1140" y="281"/>
                    </a:lnTo>
                    <a:lnTo>
                      <a:pt x="1157" y="307"/>
                    </a:lnTo>
                    <a:lnTo>
                      <a:pt x="1172" y="332"/>
                    </a:lnTo>
                    <a:lnTo>
                      <a:pt x="1186" y="360"/>
                    </a:lnTo>
                    <a:lnTo>
                      <a:pt x="1198" y="387"/>
                    </a:lnTo>
                    <a:lnTo>
                      <a:pt x="1208" y="414"/>
                    </a:lnTo>
                    <a:lnTo>
                      <a:pt x="1219" y="443"/>
                    </a:lnTo>
                    <a:lnTo>
                      <a:pt x="1227" y="473"/>
                    </a:lnTo>
                    <a:lnTo>
                      <a:pt x="1234" y="503"/>
                    </a:lnTo>
                    <a:lnTo>
                      <a:pt x="1239" y="534"/>
                    </a:lnTo>
                    <a:lnTo>
                      <a:pt x="1243" y="565"/>
                    </a:lnTo>
                    <a:lnTo>
                      <a:pt x="1246" y="596"/>
                    </a:lnTo>
                    <a:lnTo>
                      <a:pt x="1246" y="628"/>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2" name="Freeform 436"/>
              <p:cNvSpPr>
                <a:spLocks noEditPoints="1"/>
              </p:cNvSpPr>
              <p:nvPr/>
            </p:nvSpPr>
            <p:spPr bwMode="auto">
              <a:xfrm>
                <a:off x="1405" y="2679"/>
                <a:ext cx="1247" cy="1247"/>
              </a:xfrm>
              <a:custGeom>
                <a:avLst/>
                <a:gdLst>
                  <a:gd name="T0" fmla="*/ 1235 w 1247"/>
                  <a:gd name="T1" fmla="*/ 498 h 1247"/>
                  <a:gd name="T2" fmla="*/ 1185 w 1247"/>
                  <a:gd name="T3" fmla="*/ 354 h 1247"/>
                  <a:gd name="T4" fmla="*/ 1104 w 1247"/>
                  <a:gd name="T5" fmla="*/ 227 h 1247"/>
                  <a:gd name="T6" fmla="*/ 997 w 1247"/>
                  <a:gd name="T7" fmla="*/ 125 h 1247"/>
                  <a:gd name="T8" fmla="*/ 866 w 1247"/>
                  <a:gd name="T9" fmla="*/ 49 h 1247"/>
                  <a:gd name="T10" fmla="*/ 719 w 1247"/>
                  <a:gd name="T11" fmla="*/ 8 h 1247"/>
                  <a:gd name="T12" fmla="*/ 560 w 1247"/>
                  <a:gd name="T13" fmla="*/ 3 h 1247"/>
                  <a:gd name="T14" fmla="*/ 409 w 1247"/>
                  <a:gd name="T15" fmla="*/ 39 h 1247"/>
                  <a:gd name="T16" fmla="*/ 276 w 1247"/>
                  <a:gd name="T17" fmla="*/ 108 h 1247"/>
                  <a:gd name="T18" fmla="*/ 163 w 1247"/>
                  <a:gd name="T19" fmla="*/ 205 h 1247"/>
                  <a:gd name="T20" fmla="*/ 76 w 1247"/>
                  <a:gd name="T21" fmla="*/ 327 h 1247"/>
                  <a:gd name="T22" fmla="*/ 19 w 1247"/>
                  <a:gd name="T23" fmla="*/ 469 h 1247"/>
                  <a:gd name="T24" fmla="*/ 0 w 1247"/>
                  <a:gd name="T25" fmla="*/ 624 h 1247"/>
                  <a:gd name="T26" fmla="*/ 19 w 1247"/>
                  <a:gd name="T27" fmla="*/ 780 h 1247"/>
                  <a:gd name="T28" fmla="*/ 76 w 1247"/>
                  <a:gd name="T29" fmla="*/ 922 h 1247"/>
                  <a:gd name="T30" fmla="*/ 163 w 1247"/>
                  <a:gd name="T31" fmla="*/ 1043 h 1247"/>
                  <a:gd name="T32" fmla="*/ 276 w 1247"/>
                  <a:gd name="T33" fmla="*/ 1141 h 1247"/>
                  <a:gd name="T34" fmla="*/ 409 w 1247"/>
                  <a:gd name="T35" fmla="*/ 1209 h 1247"/>
                  <a:gd name="T36" fmla="*/ 560 w 1247"/>
                  <a:gd name="T37" fmla="*/ 1243 h 1247"/>
                  <a:gd name="T38" fmla="*/ 719 w 1247"/>
                  <a:gd name="T39" fmla="*/ 1240 h 1247"/>
                  <a:gd name="T40" fmla="*/ 866 w 1247"/>
                  <a:gd name="T41" fmla="*/ 1199 h 1247"/>
                  <a:gd name="T42" fmla="*/ 997 w 1247"/>
                  <a:gd name="T43" fmla="*/ 1124 h 1247"/>
                  <a:gd name="T44" fmla="*/ 1104 w 1247"/>
                  <a:gd name="T45" fmla="*/ 1021 h 1247"/>
                  <a:gd name="T46" fmla="*/ 1185 w 1247"/>
                  <a:gd name="T47" fmla="*/ 894 h 1247"/>
                  <a:gd name="T48" fmla="*/ 1235 w 1247"/>
                  <a:gd name="T49" fmla="*/ 749 h 1247"/>
                  <a:gd name="T50" fmla="*/ 1240 w 1247"/>
                  <a:gd name="T51" fmla="*/ 624 h 1247"/>
                  <a:gd name="T52" fmla="*/ 1221 w 1247"/>
                  <a:gd name="T53" fmla="*/ 778 h 1247"/>
                  <a:gd name="T54" fmla="*/ 1166 w 1247"/>
                  <a:gd name="T55" fmla="*/ 918 h 1247"/>
                  <a:gd name="T56" fmla="*/ 1080 w 1247"/>
                  <a:gd name="T57" fmla="*/ 1038 h 1247"/>
                  <a:gd name="T58" fmla="*/ 967 w 1247"/>
                  <a:gd name="T59" fmla="*/ 1134 h 1247"/>
                  <a:gd name="T60" fmla="*/ 836 w 1247"/>
                  <a:gd name="T61" fmla="*/ 1202 h 1247"/>
                  <a:gd name="T62" fmla="*/ 687 w 1247"/>
                  <a:gd name="T63" fmla="*/ 1237 h 1247"/>
                  <a:gd name="T64" fmla="*/ 529 w 1247"/>
                  <a:gd name="T65" fmla="*/ 1233 h 1247"/>
                  <a:gd name="T66" fmla="*/ 384 w 1247"/>
                  <a:gd name="T67" fmla="*/ 1192 h 1247"/>
                  <a:gd name="T68" fmla="*/ 255 w 1247"/>
                  <a:gd name="T69" fmla="*/ 1117 h 1247"/>
                  <a:gd name="T70" fmla="*/ 148 w 1247"/>
                  <a:gd name="T71" fmla="*/ 1016 h 1247"/>
                  <a:gd name="T72" fmla="*/ 69 w 1247"/>
                  <a:gd name="T73" fmla="*/ 891 h 1247"/>
                  <a:gd name="T74" fmla="*/ 21 w 1247"/>
                  <a:gd name="T75" fmla="*/ 747 h 1247"/>
                  <a:gd name="T76" fmla="*/ 9 w 1247"/>
                  <a:gd name="T77" fmla="*/ 592 h 1247"/>
                  <a:gd name="T78" fmla="*/ 35 w 1247"/>
                  <a:gd name="T79" fmla="*/ 441 h 1247"/>
                  <a:gd name="T80" fmla="*/ 96 w 1247"/>
                  <a:gd name="T81" fmla="*/ 304 h 1247"/>
                  <a:gd name="T82" fmla="*/ 189 w 1247"/>
                  <a:gd name="T83" fmla="*/ 188 h 1247"/>
                  <a:gd name="T84" fmla="*/ 305 w 1247"/>
                  <a:gd name="T85" fmla="*/ 97 h 1247"/>
                  <a:gd name="T86" fmla="*/ 440 w 1247"/>
                  <a:gd name="T87" fmla="*/ 36 h 1247"/>
                  <a:gd name="T88" fmla="*/ 593 w 1247"/>
                  <a:gd name="T89" fmla="*/ 8 h 1247"/>
                  <a:gd name="T90" fmla="*/ 748 w 1247"/>
                  <a:gd name="T91" fmla="*/ 20 h 1247"/>
                  <a:gd name="T92" fmla="*/ 890 w 1247"/>
                  <a:gd name="T93" fmla="*/ 68 h 1247"/>
                  <a:gd name="T94" fmla="*/ 1015 w 1247"/>
                  <a:gd name="T95" fmla="*/ 149 h 1247"/>
                  <a:gd name="T96" fmla="*/ 1118 w 1247"/>
                  <a:gd name="T97" fmla="*/ 255 h 1247"/>
                  <a:gd name="T98" fmla="*/ 1192 w 1247"/>
                  <a:gd name="T99" fmla="*/ 385 h 1247"/>
                  <a:gd name="T100" fmla="*/ 1233 w 1247"/>
                  <a:gd name="T101" fmla="*/ 530 h 124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47"/>
                  <a:gd name="T154" fmla="*/ 0 h 1247"/>
                  <a:gd name="T155" fmla="*/ 1247 w 1247"/>
                  <a:gd name="T156" fmla="*/ 1247 h 124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47" h="1247">
                    <a:moveTo>
                      <a:pt x="1247" y="624"/>
                    </a:moveTo>
                    <a:lnTo>
                      <a:pt x="1247" y="592"/>
                    </a:lnTo>
                    <a:lnTo>
                      <a:pt x="1245" y="561"/>
                    </a:lnTo>
                    <a:lnTo>
                      <a:pt x="1240" y="528"/>
                    </a:lnTo>
                    <a:lnTo>
                      <a:pt x="1235" y="498"/>
                    </a:lnTo>
                    <a:lnTo>
                      <a:pt x="1228" y="469"/>
                    </a:lnTo>
                    <a:lnTo>
                      <a:pt x="1219" y="439"/>
                    </a:lnTo>
                    <a:lnTo>
                      <a:pt x="1209" y="410"/>
                    </a:lnTo>
                    <a:lnTo>
                      <a:pt x="1199" y="381"/>
                    </a:lnTo>
                    <a:lnTo>
                      <a:pt x="1185" y="354"/>
                    </a:lnTo>
                    <a:lnTo>
                      <a:pt x="1171" y="327"/>
                    </a:lnTo>
                    <a:lnTo>
                      <a:pt x="1158" y="301"/>
                    </a:lnTo>
                    <a:lnTo>
                      <a:pt x="1140" y="275"/>
                    </a:lnTo>
                    <a:lnTo>
                      <a:pt x="1123" y="251"/>
                    </a:lnTo>
                    <a:lnTo>
                      <a:pt x="1104" y="227"/>
                    </a:lnTo>
                    <a:lnTo>
                      <a:pt x="1086" y="205"/>
                    </a:lnTo>
                    <a:lnTo>
                      <a:pt x="1065" y="183"/>
                    </a:lnTo>
                    <a:lnTo>
                      <a:pt x="1043" y="162"/>
                    </a:lnTo>
                    <a:lnTo>
                      <a:pt x="1021" y="144"/>
                    </a:lnTo>
                    <a:lnTo>
                      <a:pt x="997" y="125"/>
                    </a:lnTo>
                    <a:lnTo>
                      <a:pt x="973" y="108"/>
                    </a:lnTo>
                    <a:lnTo>
                      <a:pt x="947" y="90"/>
                    </a:lnTo>
                    <a:lnTo>
                      <a:pt x="921" y="75"/>
                    </a:lnTo>
                    <a:lnTo>
                      <a:pt x="894" y="61"/>
                    </a:lnTo>
                    <a:lnTo>
                      <a:pt x="866" y="49"/>
                    </a:lnTo>
                    <a:lnTo>
                      <a:pt x="837" y="39"/>
                    </a:lnTo>
                    <a:lnTo>
                      <a:pt x="808" y="29"/>
                    </a:lnTo>
                    <a:lnTo>
                      <a:pt x="779" y="20"/>
                    </a:lnTo>
                    <a:lnTo>
                      <a:pt x="750" y="14"/>
                    </a:lnTo>
                    <a:lnTo>
                      <a:pt x="719" y="8"/>
                    </a:lnTo>
                    <a:lnTo>
                      <a:pt x="687" y="3"/>
                    </a:lnTo>
                    <a:lnTo>
                      <a:pt x="656" y="2"/>
                    </a:lnTo>
                    <a:lnTo>
                      <a:pt x="623" y="0"/>
                    </a:lnTo>
                    <a:lnTo>
                      <a:pt x="591" y="2"/>
                    </a:lnTo>
                    <a:lnTo>
                      <a:pt x="560" y="3"/>
                    </a:lnTo>
                    <a:lnTo>
                      <a:pt x="529" y="8"/>
                    </a:lnTo>
                    <a:lnTo>
                      <a:pt x="498" y="14"/>
                    </a:lnTo>
                    <a:lnTo>
                      <a:pt x="468" y="20"/>
                    </a:lnTo>
                    <a:lnTo>
                      <a:pt x="439" y="29"/>
                    </a:lnTo>
                    <a:lnTo>
                      <a:pt x="409" y="39"/>
                    </a:lnTo>
                    <a:lnTo>
                      <a:pt x="380" y="49"/>
                    </a:lnTo>
                    <a:lnTo>
                      <a:pt x="353" y="61"/>
                    </a:lnTo>
                    <a:lnTo>
                      <a:pt x="327" y="75"/>
                    </a:lnTo>
                    <a:lnTo>
                      <a:pt x="300" y="90"/>
                    </a:lnTo>
                    <a:lnTo>
                      <a:pt x="276" y="108"/>
                    </a:lnTo>
                    <a:lnTo>
                      <a:pt x="250" y="125"/>
                    </a:lnTo>
                    <a:lnTo>
                      <a:pt x="226" y="144"/>
                    </a:lnTo>
                    <a:lnTo>
                      <a:pt x="204" y="162"/>
                    </a:lnTo>
                    <a:lnTo>
                      <a:pt x="184" y="183"/>
                    </a:lnTo>
                    <a:lnTo>
                      <a:pt x="163" y="205"/>
                    </a:lnTo>
                    <a:lnTo>
                      <a:pt x="142" y="227"/>
                    </a:lnTo>
                    <a:lnTo>
                      <a:pt x="124" y="251"/>
                    </a:lnTo>
                    <a:lnTo>
                      <a:pt x="106" y="275"/>
                    </a:lnTo>
                    <a:lnTo>
                      <a:pt x="91" y="301"/>
                    </a:lnTo>
                    <a:lnTo>
                      <a:pt x="76" y="327"/>
                    </a:lnTo>
                    <a:lnTo>
                      <a:pt x="62" y="354"/>
                    </a:lnTo>
                    <a:lnTo>
                      <a:pt x="50" y="381"/>
                    </a:lnTo>
                    <a:lnTo>
                      <a:pt x="38" y="410"/>
                    </a:lnTo>
                    <a:lnTo>
                      <a:pt x="28" y="439"/>
                    </a:lnTo>
                    <a:lnTo>
                      <a:pt x="19" y="469"/>
                    </a:lnTo>
                    <a:lnTo>
                      <a:pt x="12" y="498"/>
                    </a:lnTo>
                    <a:lnTo>
                      <a:pt x="7" y="528"/>
                    </a:lnTo>
                    <a:lnTo>
                      <a:pt x="4" y="561"/>
                    </a:lnTo>
                    <a:lnTo>
                      <a:pt x="0" y="592"/>
                    </a:lnTo>
                    <a:lnTo>
                      <a:pt x="0" y="624"/>
                    </a:lnTo>
                    <a:lnTo>
                      <a:pt x="0" y="657"/>
                    </a:lnTo>
                    <a:lnTo>
                      <a:pt x="4" y="687"/>
                    </a:lnTo>
                    <a:lnTo>
                      <a:pt x="7" y="718"/>
                    </a:lnTo>
                    <a:lnTo>
                      <a:pt x="12" y="749"/>
                    </a:lnTo>
                    <a:lnTo>
                      <a:pt x="19" y="780"/>
                    </a:lnTo>
                    <a:lnTo>
                      <a:pt x="28" y="809"/>
                    </a:lnTo>
                    <a:lnTo>
                      <a:pt x="38" y="838"/>
                    </a:lnTo>
                    <a:lnTo>
                      <a:pt x="50" y="867"/>
                    </a:lnTo>
                    <a:lnTo>
                      <a:pt x="62" y="894"/>
                    </a:lnTo>
                    <a:lnTo>
                      <a:pt x="76" y="922"/>
                    </a:lnTo>
                    <a:lnTo>
                      <a:pt x="91" y="947"/>
                    </a:lnTo>
                    <a:lnTo>
                      <a:pt x="106" y="973"/>
                    </a:lnTo>
                    <a:lnTo>
                      <a:pt x="124" y="997"/>
                    </a:lnTo>
                    <a:lnTo>
                      <a:pt x="142" y="1021"/>
                    </a:lnTo>
                    <a:lnTo>
                      <a:pt x="163" y="1043"/>
                    </a:lnTo>
                    <a:lnTo>
                      <a:pt x="184" y="1065"/>
                    </a:lnTo>
                    <a:lnTo>
                      <a:pt x="204" y="1086"/>
                    </a:lnTo>
                    <a:lnTo>
                      <a:pt x="226" y="1105"/>
                    </a:lnTo>
                    <a:lnTo>
                      <a:pt x="250" y="1124"/>
                    </a:lnTo>
                    <a:lnTo>
                      <a:pt x="276" y="1141"/>
                    </a:lnTo>
                    <a:lnTo>
                      <a:pt x="300" y="1156"/>
                    </a:lnTo>
                    <a:lnTo>
                      <a:pt x="327" y="1172"/>
                    </a:lnTo>
                    <a:lnTo>
                      <a:pt x="353" y="1185"/>
                    </a:lnTo>
                    <a:lnTo>
                      <a:pt x="380" y="1199"/>
                    </a:lnTo>
                    <a:lnTo>
                      <a:pt x="409" y="1209"/>
                    </a:lnTo>
                    <a:lnTo>
                      <a:pt x="439" y="1219"/>
                    </a:lnTo>
                    <a:lnTo>
                      <a:pt x="468" y="1228"/>
                    </a:lnTo>
                    <a:lnTo>
                      <a:pt x="498" y="1235"/>
                    </a:lnTo>
                    <a:lnTo>
                      <a:pt x="529" y="1240"/>
                    </a:lnTo>
                    <a:lnTo>
                      <a:pt x="560" y="1243"/>
                    </a:lnTo>
                    <a:lnTo>
                      <a:pt x="591" y="1247"/>
                    </a:lnTo>
                    <a:lnTo>
                      <a:pt x="623" y="1247"/>
                    </a:lnTo>
                    <a:lnTo>
                      <a:pt x="656" y="1247"/>
                    </a:lnTo>
                    <a:lnTo>
                      <a:pt x="687" y="1243"/>
                    </a:lnTo>
                    <a:lnTo>
                      <a:pt x="719" y="1240"/>
                    </a:lnTo>
                    <a:lnTo>
                      <a:pt x="750" y="1235"/>
                    </a:lnTo>
                    <a:lnTo>
                      <a:pt x="779" y="1228"/>
                    </a:lnTo>
                    <a:lnTo>
                      <a:pt x="808" y="1219"/>
                    </a:lnTo>
                    <a:lnTo>
                      <a:pt x="837" y="1209"/>
                    </a:lnTo>
                    <a:lnTo>
                      <a:pt x="866" y="1199"/>
                    </a:lnTo>
                    <a:lnTo>
                      <a:pt x="894" y="1185"/>
                    </a:lnTo>
                    <a:lnTo>
                      <a:pt x="921" y="1172"/>
                    </a:lnTo>
                    <a:lnTo>
                      <a:pt x="947" y="1156"/>
                    </a:lnTo>
                    <a:lnTo>
                      <a:pt x="973" y="1141"/>
                    </a:lnTo>
                    <a:lnTo>
                      <a:pt x="997" y="1124"/>
                    </a:lnTo>
                    <a:lnTo>
                      <a:pt x="1021" y="1105"/>
                    </a:lnTo>
                    <a:lnTo>
                      <a:pt x="1043" y="1086"/>
                    </a:lnTo>
                    <a:lnTo>
                      <a:pt x="1065" y="1065"/>
                    </a:lnTo>
                    <a:lnTo>
                      <a:pt x="1086" y="1043"/>
                    </a:lnTo>
                    <a:lnTo>
                      <a:pt x="1104" y="1021"/>
                    </a:lnTo>
                    <a:lnTo>
                      <a:pt x="1123" y="997"/>
                    </a:lnTo>
                    <a:lnTo>
                      <a:pt x="1140" y="973"/>
                    </a:lnTo>
                    <a:lnTo>
                      <a:pt x="1158" y="947"/>
                    </a:lnTo>
                    <a:lnTo>
                      <a:pt x="1171" y="922"/>
                    </a:lnTo>
                    <a:lnTo>
                      <a:pt x="1185" y="894"/>
                    </a:lnTo>
                    <a:lnTo>
                      <a:pt x="1199" y="867"/>
                    </a:lnTo>
                    <a:lnTo>
                      <a:pt x="1209" y="838"/>
                    </a:lnTo>
                    <a:lnTo>
                      <a:pt x="1219" y="809"/>
                    </a:lnTo>
                    <a:lnTo>
                      <a:pt x="1228" y="780"/>
                    </a:lnTo>
                    <a:lnTo>
                      <a:pt x="1235" y="749"/>
                    </a:lnTo>
                    <a:lnTo>
                      <a:pt x="1240" y="718"/>
                    </a:lnTo>
                    <a:lnTo>
                      <a:pt x="1245" y="687"/>
                    </a:lnTo>
                    <a:lnTo>
                      <a:pt x="1247" y="657"/>
                    </a:lnTo>
                    <a:lnTo>
                      <a:pt x="1247" y="624"/>
                    </a:lnTo>
                    <a:close/>
                    <a:moveTo>
                      <a:pt x="1240" y="624"/>
                    </a:moveTo>
                    <a:lnTo>
                      <a:pt x="1240" y="655"/>
                    </a:lnTo>
                    <a:lnTo>
                      <a:pt x="1236" y="687"/>
                    </a:lnTo>
                    <a:lnTo>
                      <a:pt x="1233" y="718"/>
                    </a:lnTo>
                    <a:lnTo>
                      <a:pt x="1228" y="747"/>
                    </a:lnTo>
                    <a:lnTo>
                      <a:pt x="1221" y="778"/>
                    </a:lnTo>
                    <a:lnTo>
                      <a:pt x="1212" y="807"/>
                    </a:lnTo>
                    <a:lnTo>
                      <a:pt x="1202" y="836"/>
                    </a:lnTo>
                    <a:lnTo>
                      <a:pt x="1192" y="864"/>
                    </a:lnTo>
                    <a:lnTo>
                      <a:pt x="1180" y="891"/>
                    </a:lnTo>
                    <a:lnTo>
                      <a:pt x="1166" y="918"/>
                    </a:lnTo>
                    <a:lnTo>
                      <a:pt x="1151" y="944"/>
                    </a:lnTo>
                    <a:lnTo>
                      <a:pt x="1135" y="968"/>
                    </a:lnTo>
                    <a:lnTo>
                      <a:pt x="1118" y="992"/>
                    </a:lnTo>
                    <a:lnTo>
                      <a:pt x="1099" y="1016"/>
                    </a:lnTo>
                    <a:lnTo>
                      <a:pt x="1080" y="1038"/>
                    </a:lnTo>
                    <a:lnTo>
                      <a:pt x="1060" y="1059"/>
                    </a:lnTo>
                    <a:lnTo>
                      <a:pt x="1038" y="1079"/>
                    </a:lnTo>
                    <a:lnTo>
                      <a:pt x="1015" y="1100"/>
                    </a:lnTo>
                    <a:lnTo>
                      <a:pt x="993" y="1117"/>
                    </a:lnTo>
                    <a:lnTo>
                      <a:pt x="967" y="1134"/>
                    </a:lnTo>
                    <a:lnTo>
                      <a:pt x="944" y="1151"/>
                    </a:lnTo>
                    <a:lnTo>
                      <a:pt x="918" y="1165"/>
                    </a:lnTo>
                    <a:lnTo>
                      <a:pt x="890" y="1178"/>
                    </a:lnTo>
                    <a:lnTo>
                      <a:pt x="863" y="1192"/>
                    </a:lnTo>
                    <a:lnTo>
                      <a:pt x="836" y="1202"/>
                    </a:lnTo>
                    <a:lnTo>
                      <a:pt x="807" y="1213"/>
                    </a:lnTo>
                    <a:lnTo>
                      <a:pt x="777" y="1221"/>
                    </a:lnTo>
                    <a:lnTo>
                      <a:pt x="748" y="1228"/>
                    </a:lnTo>
                    <a:lnTo>
                      <a:pt x="718" y="1233"/>
                    </a:lnTo>
                    <a:lnTo>
                      <a:pt x="687" y="1237"/>
                    </a:lnTo>
                    <a:lnTo>
                      <a:pt x="656" y="1238"/>
                    </a:lnTo>
                    <a:lnTo>
                      <a:pt x="623" y="1240"/>
                    </a:lnTo>
                    <a:lnTo>
                      <a:pt x="593" y="1238"/>
                    </a:lnTo>
                    <a:lnTo>
                      <a:pt x="560" y="1237"/>
                    </a:lnTo>
                    <a:lnTo>
                      <a:pt x="529" y="1233"/>
                    </a:lnTo>
                    <a:lnTo>
                      <a:pt x="500" y="1228"/>
                    </a:lnTo>
                    <a:lnTo>
                      <a:pt x="469" y="1221"/>
                    </a:lnTo>
                    <a:lnTo>
                      <a:pt x="440" y="1213"/>
                    </a:lnTo>
                    <a:lnTo>
                      <a:pt x="411" y="1202"/>
                    </a:lnTo>
                    <a:lnTo>
                      <a:pt x="384" y="1192"/>
                    </a:lnTo>
                    <a:lnTo>
                      <a:pt x="356" y="1178"/>
                    </a:lnTo>
                    <a:lnTo>
                      <a:pt x="331" y="1165"/>
                    </a:lnTo>
                    <a:lnTo>
                      <a:pt x="305" y="1151"/>
                    </a:lnTo>
                    <a:lnTo>
                      <a:pt x="279" y="1134"/>
                    </a:lnTo>
                    <a:lnTo>
                      <a:pt x="255" y="1117"/>
                    </a:lnTo>
                    <a:lnTo>
                      <a:pt x="231" y="1100"/>
                    </a:lnTo>
                    <a:lnTo>
                      <a:pt x="209" y="1079"/>
                    </a:lnTo>
                    <a:lnTo>
                      <a:pt x="189" y="1059"/>
                    </a:lnTo>
                    <a:lnTo>
                      <a:pt x="168" y="1038"/>
                    </a:lnTo>
                    <a:lnTo>
                      <a:pt x="148" y="1016"/>
                    </a:lnTo>
                    <a:lnTo>
                      <a:pt x="130" y="992"/>
                    </a:lnTo>
                    <a:lnTo>
                      <a:pt x="113" y="968"/>
                    </a:lnTo>
                    <a:lnTo>
                      <a:pt x="96" y="944"/>
                    </a:lnTo>
                    <a:lnTo>
                      <a:pt x="83" y="918"/>
                    </a:lnTo>
                    <a:lnTo>
                      <a:pt x="69" y="891"/>
                    </a:lnTo>
                    <a:lnTo>
                      <a:pt x="57" y="864"/>
                    </a:lnTo>
                    <a:lnTo>
                      <a:pt x="45" y="836"/>
                    </a:lnTo>
                    <a:lnTo>
                      <a:pt x="35" y="807"/>
                    </a:lnTo>
                    <a:lnTo>
                      <a:pt x="28" y="778"/>
                    </a:lnTo>
                    <a:lnTo>
                      <a:pt x="21" y="747"/>
                    </a:lnTo>
                    <a:lnTo>
                      <a:pt x="14" y="718"/>
                    </a:lnTo>
                    <a:lnTo>
                      <a:pt x="11" y="687"/>
                    </a:lnTo>
                    <a:lnTo>
                      <a:pt x="9" y="655"/>
                    </a:lnTo>
                    <a:lnTo>
                      <a:pt x="7" y="624"/>
                    </a:lnTo>
                    <a:lnTo>
                      <a:pt x="9" y="592"/>
                    </a:lnTo>
                    <a:lnTo>
                      <a:pt x="11" y="561"/>
                    </a:lnTo>
                    <a:lnTo>
                      <a:pt x="14" y="530"/>
                    </a:lnTo>
                    <a:lnTo>
                      <a:pt x="21" y="499"/>
                    </a:lnTo>
                    <a:lnTo>
                      <a:pt x="28" y="470"/>
                    </a:lnTo>
                    <a:lnTo>
                      <a:pt x="35" y="441"/>
                    </a:lnTo>
                    <a:lnTo>
                      <a:pt x="45" y="412"/>
                    </a:lnTo>
                    <a:lnTo>
                      <a:pt x="57" y="385"/>
                    </a:lnTo>
                    <a:lnTo>
                      <a:pt x="69" y="357"/>
                    </a:lnTo>
                    <a:lnTo>
                      <a:pt x="83" y="330"/>
                    </a:lnTo>
                    <a:lnTo>
                      <a:pt x="96" y="304"/>
                    </a:lnTo>
                    <a:lnTo>
                      <a:pt x="113" y="280"/>
                    </a:lnTo>
                    <a:lnTo>
                      <a:pt x="130" y="255"/>
                    </a:lnTo>
                    <a:lnTo>
                      <a:pt x="148" y="232"/>
                    </a:lnTo>
                    <a:lnTo>
                      <a:pt x="168" y="210"/>
                    </a:lnTo>
                    <a:lnTo>
                      <a:pt x="189" y="188"/>
                    </a:lnTo>
                    <a:lnTo>
                      <a:pt x="209" y="167"/>
                    </a:lnTo>
                    <a:lnTo>
                      <a:pt x="231" y="149"/>
                    </a:lnTo>
                    <a:lnTo>
                      <a:pt x="255" y="130"/>
                    </a:lnTo>
                    <a:lnTo>
                      <a:pt x="279" y="113"/>
                    </a:lnTo>
                    <a:lnTo>
                      <a:pt x="305" y="97"/>
                    </a:lnTo>
                    <a:lnTo>
                      <a:pt x="331" y="82"/>
                    </a:lnTo>
                    <a:lnTo>
                      <a:pt x="356" y="68"/>
                    </a:lnTo>
                    <a:lnTo>
                      <a:pt x="384" y="56"/>
                    </a:lnTo>
                    <a:lnTo>
                      <a:pt x="411" y="46"/>
                    </a:lnTo>
                    <a:lnTo>
                      <a:pt x="440" y="36"/>
                    </a:lnTo>
                    <a:lnTo>
                      <a:pt x="469" y="27"/>
                    </a:lnTo>
                    <a:lnTo>
                      <a:pt x="500" y="20"/>
                    </a:lnTo>
                    <a:lnTo>
                      <a:pt x="529" y="15"/>
                    </a:lnTo>
                    <a:lnTo>
                      <a:pt x="560" y="12"/>
                    </a:lnTo>
                    <a:lnTo>
                      <a:pt x="593" y="8"/>
                    </a:lnTo>
                    <a:lnTo>
                      <a:pt x="623" y="8"/>
                    </a:lnTo>
                    <a:lnTo>
                      <a:pt x="656" y="8"/>
                    </a:lnTo>
                    <a:lnTo>
                      <a:pt x="687" y="12"/>
                    </a:lnTo>
                    <a:lnTo>
                      <a:pt x="718" y="15"/>
                    </a:lnTo>
                    <a:lnTo>
                      <a:pt x="748" y="20"/>
                    </a:lnTo>
                    <a:lnTo>
                      <a:pt x="777" y="27"/>
                    </a:lnTo>
                    <a:lnTo>
                      <a:pt x="807" y="36"/>
                    </a:lnTo>
                    <a:lnTo>
                      <a:pt x="836" y="46"/>
                    </a:lnTo>
                    <a:lnTo>
                      <a:pt x="863" y="56"/>
                    </a:lnTo>
                    <a:lnTo>
                      <a:pt x="890" y="68"/>
                    </a:lnTo>
                    <a:lnTo>
                      <a:pt x="918" y="82"/>
                    </a:lnTo>
                    <a:lnTo>
                      <a:pt x="944" y="97"/>
                    </a:lnTo>
                    <a:lnTo>
                      <a:pt x="967" y="113"/>
                    </a:lnTo>
                    <a:lnTo>
                      <a:pt x="993" y="130"/>
                    </a:lnTo>
                    <a:lnTo>
                      <a:pt x="1015" y="149"/>
                    </a:lnTo>
                    <a:lnTo>
                      <a:pt x="1038" y="167"/>
                    </a:lnTo>
                    <a:lnTo>
                      <a:pt x="1060" y="188"/>
                    </a:lnTo>
                    <a:lnTo>
                      <a:pt x="1080" y="210"/>
                    </a:lnTo>
                    <a:lnTo>
                      <a:pt x="1099" y="232"/>
                    </a:lnTo>
                    <a:lnTo>
                      <a:pt x="1118" y="255"/>
                    </a:lnTo>
                    <a:lnTo>
                      <a:pt x="1135" y="280"/>
                    </a:lnTo>
                    <a:lnTo>
                      <a:pt x="1151" y="304"/>
                    </a:lnTo>
                    <a:lnTo>
                      <a:pt x="1166" y="330"/>
                    </a:lnTo>
                    <a:lnTo>
                      <a:pt x="1180" y="357"/>
                    </a:lnTo>
                    <a:lnTo>
                      <a:pt x="1192" y="385"/>
                    </a:lnTo>
                    <a:lnTo>
                      <a:pt x="1202" y="412"/>
                    </a:lnTo>
                    <a:lnTo>
                      <a:pt x="1212" y="441"/>
                    </a:lnTo>
                    <a:lnTo>
                      <a:pt x="1221" y="470"/>
                    </a:lnTo>
                    <a:lnTo>
                      <a:pt x="1228" y="499"/>
                    </a:lnTo>
                    <a:lnTo>
                      <a:pt x="1233" y="530"/>
                    </a:lnTo>
                    <a:lnTo>
                      <a:pt x="1236" y="561"/>
                    </a:lnTo>
                    <a:lnTo>
                      <a:pt x="1240" y="592"/>
                    </a:lnTo>
                    <a:lnTo>
                      <a:pt x="1240" y="624"/>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3" name="Freeform 437"/>
              <p:cNvSpPr>
                <a:spLocks noEditPoints="1"/>
              </p:cNvSpPr>
              <p:nvPr/>
            </p:nvSpPr>
            <p:spPr bwMode="auto">
              <a:xfrm>
                <a:off x="1409" y="2684"/>
                <a:ext cx="1239" cy="1238"/>
              </a:xfrm>
              <a:custGeom>
                <a:avLst/>
                <a:gdLst>
                  <a:gd name="T0" fmla="*/ 1227 w 1239"/>
                  <a:gd name="T1" fmla="*/ 494 h 1238"/>
                  <a:gd name="T2" fmla="*/ 1179 w 1239"/>
                  <a:gd name="T3" fmla="*/ 351 h 1238"/>
                  <a:gd name="T4" fmla="*/ 1099 w 1239"/>
                  <a:gd name="T5" fmla="*/ 224 h 1238"/>
                  <a:gd name="T6" fmla="*/ 991 w 1239"/>
                  <a:gd name="T7" fmla="*/ 123 h 1238"/>
                  <a:gd name="T8" fmla="*/ 861 w 1239"/>
                  <a:gd name="T9" fmla="*/ 48 h 1238"/>
                  <a:gd name="T10" fmla="*/ 714 w 1239"/>
                  <a:gd name="T11" fmla="*/ 7 h 1238"/>
                  <a:gd name="T12" fmla="*/ 556 w 1239"/>
                  <a:gd name="T13" fmla="*/ 3 h 1238"/>
                  <a:gd name="T14" fmla="*/ 407 w 1239"/>
                  <a:gd name="T15" fmla="*/ 38 h 1238"/>
                  <a:gd name="T16" fmla="*/ 274 w 1239"/>
                  <a:gd name="T17" fmla="*/ 106 h 1238"/>
                  <a:gd name="T18" fmla="*/ 161 w 1239"/>
                  <a:gd name="T19" fmla="*/ 202 h 1238"/>
                  <a:gd name="T20" fmla="*/ 75 w 1239"/>
                  <a:gd name="T21" fmla="*/ 323 h 1238"/>
                  <a:gd name="T22" fmla="*/ 19 w 1239"/>
                  <a:gd name="T23" fmla="*/ 464 h 1238"/>
                  <a:gd name="T24" fmla="*/ 0 w 1239"/>
                  <a:gd name="T25" fmla="*/ 619 h 1238"/>
                  <a:gd name="T26" fmla="*/ 19 w 1239"/>
                  <a:gd name="T27" fmla="*/ 773 h 1238"/>
                  <a:gd name="T28" fmla="*/ 75 w 1239"/>
                  <a:gd name="T29" fmla="*/ 915 h 1238"/>
                  <a:gd name="T30" fmla="*/ 161 w 1239"/>
                  <a:gd name="T31" fmla="*/ 1035 h 1238"/>
                  <a:gd name="T32" fmla="*/ 274 w 1239"/>
                  <a:gd name="T33" fmla="*/ 1132 h 1238"/>
                  <a:gd name="T34" fmla="*/ 407 w 1239"/>
                  <a:gd name="T35" fmla="*/ 1201 h 1238"/>
                  <a:gd name="T36" fmla="*/ 556 w 1239"/>
                  <a:gd name="T37" fmla="*/ 1235 h 1238"/>
                  <a:gd name="T38" fmla="*/ 714 w 1239"/>
                  <a:gd name="T39" fmla="*/ 1232 h 1238"/>
                  <a:gd name="T40" fmla="*/ 861 w 1239"/>
                  <a:gd name="T41" fmla="*/ 1190 h 1238"/>
                  <a:gd name="T42" fmla="*/ 991 w 1239"/>
                  <a:gd name="T43" fmla="*/ 1115 h 1238"/>
                  <a:gd name="T44" fmla="*/ 1099 w 1239"/>
                  <a:gd name="T45" fmla="*/ 1013 h 1238"/>
                  <a:gd name="T46" fmla="*/ 1179 w 1239"/>
                  <a:gd name="T47" fmla="*/ 888 h 1238"/>
                  <a:gd name="T48" fmla="*/ 1227 w 1239"/>
                  <a:gd name="T49" fmla="*/ 744 h 1238"/>
                  <a:gd name="T50" fmla="*/ 1232 w 1239"/>
                  <a:gd name="T51" fmla="*/ 619 h 1238"/>
                  <a:gd name="T52" fmla="*/ 1213 w 1239"/>
                  <a:gd name="T53" fmla="*/ 771 h 1238"/>
                  <a:gd name="T54" fmla="*/ 1159 w 1239"/>
                  <a:gd name="T55" fmla="*/ 910 h 1238"/>
                  <a:gd name="T56" fmla="*/ 1073 w 1239"/>
                  <a:gd name="T57" fmla="*/ 1031 h 1238"/>
                  <a:gd name="T58" fmla="*/ 962 w 1239"/>
                  <a:gd name="T59" fmla="*/ 1127 h 1238"/>
                  <a:gd name="T60" fmla="*/ 830 w 1239"/>
                  <a:gd name="T61" fmla="*/ 1194 h 1238"/>
                  <a:gd name="T62" fmla="*/ 683 w 1239"/>
                  <a:gd name="T63" fmla="*/ 1228 h 1238"/>
                  <a:gd name="T64" fmla="*/ 527 w 1239"/>
                  <a:gd name="T65" fmla="*/ 1225 h 1238"/>
                  <a:gd name="T66" fmla="*/ 381 w 1239"/>
                  <a:gd name="T67" fmla="*/ 1184 h 1238"/>
                  <a:gd name="T68" fmla="*/ 253 w 1239"/>
                  <a:gd name="T69" fmla="*/ 1110 h 1238"/>
                  <a:gd name="T70" fmla="*/ 147 w 1239"/>
                  <a:gd name="T71" fmla="*/ 1009 h 1238"/>
                  <a:gd name="T72" fmla="*/ 68 w 1239"/>
                  <a:gd name="T73" fmla="*/ 884 h 1238"/>
                  <a:gd name="T74" fmla="*/ 20 w 1239"/>
                  <a:gd name="T75" fmla="*/ 742 h 1238"/>
                  <a:gd name="T76" fmla="*/ 8 w 1239"/>
                  <a:gd name="T77" fmla="*/ 587 h 1238"/>
                  <a:gd name="T78" fmla="*/ 34 w 1239"/>
                  <a:gd name="T79" fmla="*/ 436 h 1238"/>
                  <a:gd name="T80" fmla="*/ 96 w 1239"/>
                  <a:gd name="T81" fmla="*/ 301 h 1238"/>
                  <a:gd name="T82" fmla="*/ 186 w 1239"/>
                  <a:gd name="T83" fmla="*/ 186 h 1238"/>
                  <a:gd name="T84" fmla="*/ 303 w 1239"/>
                  <a:gd name="T85" fmla="*/ 96 h 1238"/>
                  <a:gd name="T86" fmla="*/ 438 w 1239"/>
                  <a:gd name="T87" fmla="*/ 34 h 1238"/>
                  <a:gd name="T88" fmla="*/ 589 w 1239"/>
                  <a:gd name="T89" fmla="*/ 7 h 1238"/>
                  <a:gd name="T90" fmla="*/ 743 w 1239"/>
                  <a:gd name="T91" fmla="*/ 19 h 1238"/>
                  <a:gd name="T92" fmla="*/ 885 w 1239"/>
                  <a:gd name="T93" fmla="*/ 67 h 1238"/>
                  <a:gd name="T94" fmla="*/ 1010 w 1239"/>
                  <a:gd name="T95" fmla="*/ 147 h 1238"/>
                  <a:gd name="T96" fmla="*/ 1111 w 1239"/>
                  <a:gd name="T97" fmla="*/ 253 h 1238"/>
                  <a:gd name="T98" fmla="*/ 1184 w 1239"/>
                  <a:gd name="T99" fmla="*/ 381 h 1238"/>
                  <a:gd name="T100" fmla="*/ 1225 w 1239"/>
                  <a:gd name="T101" fmla="*/ 525 h 12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39"/>
                  <a:gd name="T154" fmla="*/ 0 h 1238"/>
                  <a:gd name="T155" fmla="*/ 1239 w 1239"/>
                  <a:gd name="T156" fmla="*/ 1238 h 12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39" h="1238">
                    <a:moveTo>
                      <a:pt x="1239" y="619"/>
                    </a:moveTo>
                    <a:lnTo>
                      <a:pt x="1239" y="587"/>
                    </a:lnTo>
                    <a:lnTo>
                      <a:pt x="1236" y="556"/>
                    </a:lnTo>
                    <a:lnTo>
                      <a:pt x="1232" y="525"/>
                    </a:lnTo>
                    <a:lnTo>
                      <a:pt x="1227" y="494"/>
                    </a:lnTo>
                    <a:lnTo>
                      <a:pt x="1220" y="464"/>
                    </a:lnTo>
                    <a:lnTo>
                      <a:pt x="1212" y="434"/>
                    </a:lnTo>
                    <a:lnTo>
                      <a:pt x="1201" y="405"/>
                    </a:lnTo>
                    <a:lnTo>
                      <a:pt x="1191" y="378"/>
                    </a:lnTo>
                    <a:lnTo>
                      <a:pt x="1179" y="351"/>
                    </a:lnTo>
                    <a:lnTo>
                      <a:pt x="1165" y="323"/>
                    </a:lnTo>
                    <a:lnTo>
                      <a:pt x="1150" y="298"/>
                    </a:lnTo>
                    <a:lnTo>
                      <a:pt x="1133" y="272"/>
                    </a:lnTo>
                    <a:lnTo>
                      <a:pt x="1116" y="248"/>
                    </a:lnTo>
                    <a:lnTo>
                      <a:pt x="1099" y="224"/>
                    </a:lnTo>
                    <a:lnTo>
                      <a:pt x="1078" y="202"/>
                    </a:lnTo>
                    <a:lnTo>
                      <a:pt x="1058" y="181"/>
                    </a:lnTo>
                    <a:lnTo>
                      <a:pt x="1037" y="161"/>
                    </a:lnTo>
                    <a:lnTo>
                      <a:pt x="1013" y="140"/>
                    </a:lnTo>
                    <a:lnTo>
                      <a:pt x="991" y="123"/>
                    </a:lnTo>
                    <a:lnTo>
                      <a:pt x="967" y="106"/>
                    </a:lnTo>
                    <a:lnTo>
                      <a:pt x="941" y="89"/>
                    </a:lnTo>
                    <a:lnTo>
                      <a:pt x="916" y="74"/>
                    </a:lnTo>
                    <a:lnTo>
                      <a:pt x="888" y="60"/>
                    </a:lnTo>
                    <a:lnTo>
                      <a:pt x="861" y="48"/>
                    </a:lnTo>
                    <a:lnTo>
                      <a:pt x="833" y="38"/>
                    </a:lnTo>
                    <a:lnTo>
                      <a:pt x="804" y="27"/>
                    </a:lnTo>
                    <a:lnTo>
                      <a:pt x="775" y="19"/>
                    </a:lnTo>
                    <a:lnTo>
                      <a:pt x="744" y="12"/>
                    </a:lnTo>
                    <a:lnTo>
                      <a:pt x="714" y="7"/>
                    </a:lnTo>
                    <a:lnTo>
                      <a:pt x="683" y="3"/>
                    </a:lnTo>
                    <a:lnTo>
                      <a:pt x="652" y="0"/>
                    </a:lnTo>
                    <a:lnTo>
                      <a:pt x="619" y="0"/>
                    </a:lnTo>
                    <a:lnTo>
                      <a:pt x="589" y="0"/>
                    </a:lnTo>
                    <a:lnTo>
                      <a:pt x="556" y="3"/>
                    </a:lnTo>
                    <a:lnTo>
                      <a:pt x="525" y="7"/>
                    </a:lnTo>
                    <a:lnTo>
                      <a:pt x="494" y="12"/>
                    </a:lnTo>
                    <a:lnTo>
                      <a:pt x="465" y="19"/>
                    </a:lnTo>
                    <a:lnTo>
                      <a:pt x="435" y="27"/>
                    </a:lnTo>
                    <a:lnTo>
                      <a:pt x="407" y="38"/>
                    </a:lnTo>
                    <a:lnTo>
                      <a:pt x="378" y="48"/>
                    </a:lnTo>
                    <a:lnTo>
                      <a:pt x="351" y="60"/>
                    </a:lnTo>
                    <a:lnTo>
                      <a:pt x="325" y="74"/>
                    </a:lnTo>
                    <a:lnTo>
                      <a:pt x="298" y="89"/>
                    </a:lnTo>
                    <a:lnTo>
                      <a:pt x="274" y="106"/>
                    </a:lnTo>
                    <a:lnTo>
                      <a:pt x="250" y="123"/>
                    </a:lnTo>
                    <a:lnTo>
                      <a:pt x="226" y="140"/>
                    </a:lnTo>
                    <a:lnTo>
                      <a:pt x="203" y="161"/>
                    </a:lnTo>
                    <a:lnTo>
                      <a:pt x="181" y="181"/>
                    </a:lnTo>
                    <a:lnTo>
                      <a:pt x="161" y="202"/>
                    </a:lnTo>
                    <a:lnTo>
                      <a:pt x="142" y="224"/>
                    </a:lnTo>
                    <a:lnTo>
                      <a:pt x="123" y="248"/>
                    </a:lnTo>
                    <a:lnTo>
                      <a:pt x="106" y="272"/>
                    </a:lnTo>
                    <a:lnTo>
                      <a:pt x="89" y="298"/>
                    </a:lnTo>
                    <a:lnTo>
                      <a:pt x="75" y="323"/>
                    </a:lnTo>
                    <a:lnTo>
                      <a:pt x="61" y="351"/>
                    </a:lnTo>
                    <a:lnTo>
                      <a:pt x="49" y="378"/>
                    </a:lnTo>
                    <a:lnTo>
                      <a:pt x="37" y="405"/>
                    </a:lnTo>
                    <a:lnTo>
                      <a:pt x="27" y="434"/>
                    </a:lnTo>
                    <a:lnTo>
                      <a:pt x="19" y="464"/>
                    </a:lnTo>
                    <a:lnTo>
                      <a:pt x="12" y="494"/>
                    </a:lnTo>
                    <a:lnTo>
                      <a:pt x="7" y="525"/>
                    </a:lnTo>
                    <a:lnTo>
                      <a:pt x="3" y="556"/>
                    </a:lnTo>
                    <a:lnTo>
                      <a:pt x="1" y="587"/>
                    </a:lnTo>
                    <a:lnTo>
                      <a:pt x="0" y="619"/>
                    </a:lnTo>
                    <a:lnTo>
                      <a:pt x="1" y="652"/>
                    </a:lnTo>
                    <a:lnTo>
                      <a:pt x="3" y="682"/>
                    </a:lnTo>
                    <a:lnTo>
                      <a:pt x="7" y="713"/>
                    </a:lnTo>
                    <a:lnTo>
                      <a:pt x="12" y="744"/>
                    </a:lnTo>
                    <a:lnTo>
                      <a:pt x="19" y="773"/>
                    </a:lnTo>
                    <a:lnTo>
                      <a:pt x="27" y="804"/>
                    </a:lnTo>
                    <a:lnTo>
                      <a:pt x="37" y="831"/>
                    </a:lnTo>
                    <a:lnTo>
                      <a:pt x="49" y="860"/>
                    </a:lnTo>
                    <a:lnTo>
                      <a:pt x="61" y="888"/>
                    </a:lnTo>
                    <a:lnTo>
                      <a:pt x="75" y="915"/>
                    </a:lnTo>
                    <a:lnTo>
                      <a:pt x="89" y="941"/>
                    </a:lnTo>
                    <a:lnTo>
                      <a:pt x="106" y="965"/>
                    </a:lnTo>
                    <a:lnTo>
                      <a:pt x="123" y="990"/>
                    </a:lnTo>
                    <a:lnTo>
                      <a:pt x="142" y="1013"/>
                    </a:lnTo>
                    <a:lnTo>
                      <a:pt x="161" y="1035"/>
                    </a:lnTo>
                    <a:lnTo>
                      <a:pt x="181" y="1057"/>
                    </a:lnTo>
                    <a:lnTo>
                      <a:pt x="203" y="1078"/>
                    </a:lnTo>
                    <a:lnTo>
                      <a:pt x="226" y="1096"/>
                    </a:lnTo>
                    <a:lnTo>
                      <a:pt x="250" y="1115"/>
                    </a:lnTo>
                    <a:lnTo>
                      <a:pt x="274" y="1132"/>
                    </a:lnTo>
                    <a:lnTo>
                      <a:pt x="298" y="1149"/>
                    </a:lnTo>
                    <a:lnTo>
                      <a:pt x="325" y="1163"/>
                    </a:lnTo>
                    <a:lnTo>
                      <a:pt x="351" y="1177"/>
                    </a:lnTo>
                    <a:lnTo>
                      <a:pt x="378" y="1190"/>
                    </a:lnTo>
                    <a:lnTo>
                      <a:pt x="407" y="1201"/>
                    </a:lnTo>
                    <a:lnTo>
                      <a:pt x="435" y="1211"/>
                    </a:lnTo>
                    <a:lnTo>
                      <a:pt x="465" y="1220"/>
                    </a:lnTo>
                    <a:lnTo>
                      <a:pt x="494" y="1226"/>
                    </a:lnTo>
                    <a:lnTo>
                      <a:pt x="525" y="1232"/>
                    </a:lnTo>
                    <a:lnTo>
                      <a:pt x="556" y="1235"/>
                    </a:lnTo>
                    <a:lnTo>
                      <a:pt x="589" y="1238"/>
                    </a:lnTo>
                    <a:lnTo>
                      <a:pt x="619" y="1238"/>
                    </a:lnTo>
                    <a:lnTo>
                      <a:pt x="652" y="1238"/>
                    </a:lnTo>
                    <a:lnTo>
                      <a:pt x="683" y="1235"/>
                    </a:lnTo>
                    <a:lnTo>
                      <a:pt x="714" y="1232"/>
                    </a:lnTo>
                    <a:lnTo>
                      <a:pt x="744" y="1226"/>
                    </a:lnTo>
                    <a:lnTo>
                      <a:pt x="775" y="1220"/>
                    </a:lnTo>
                    <a:lnTo>
                      <a:pt x="804" y="1211"/>
                    </a:lnTo>
                    <a:lnTo>
                      <a:pt x="833" y="1201"/>
                    </a:lnTo>
                    <a:lnTo>
                      <a:pt x="861" y="1190"/>
                    </a:lnTo>
                    <a:lnTo>
                      <a:pt x="888" y="1177"/>
                    </a:lnTo>
                    <a:lnTo>
                      <a:pt x="916" y="1163"/>
                    </a:lnTo>
                    <a:lnTo>
                      <a:pt x="941" y="1149"/>
                    </a:lnTo>
                    <a:lnTo>
                      <a:pt x="967" y="1132"/>
                    </a:lnTo>
                    <a:lnTo>
                      <a:pt x="991" y="1115"/>
                    </a:lnTo>
                    <a:lnTo>
                      <a:pt x="1013" y="1096"/>
                    </a:lnTo>
                    <a:lnTo>
                      <a:pt x="1037" y="1078"/>
                    </a:lnTo>
                    <a:lnTo>
                      <a:pt x="1058" y="1057"/>
                    </a:lnTo>
                    <a:lnTo>
                      <a:pt x="1078" y="1035"/>
                    </a:lnTo>
                    <a:lnTo>
                      <a:pt x="1099" y="1013"/>
                    </a:lnTo>
                    <a:lnTo>
                      <a:pt x="1116" y="990"/>
                    </a:lnTo>
                    <a:lnTo>
                      <a:pt x="1133" y="965"/>
                    </a:lnTo>
                    <a:lnTo>
                      <a:pt x="1150" y="941"/>
                    </a:lnTo>
                    <a:lnTo>
                      <a:pt x="1165" y="915"/>
                    </a:lnTo>
                    <a:lnTo>
                      <a:pt x="1179" y="888"/>
                    </a:lnTo>
                    <a:lnTo>
                      <a:pt x="1191" y="860"/>
                    </a:lnTo>
                    <a:lnTo>
                      <a:pt x="1201" y="831"/>
                    </a:lnTo>
                    <a:lnTo>
                      <a:pt x="1212" y="804"/>
                    </a:lnTo>
                    <a:lnTo>
                      <a:pt x="1220" y="773"/>
                    </a:lnTo>
                    <a:lnTo>
                      <a:pt x="1227" y="744"/>
                    </a:lnTo>
                    <a:lnTo>
                      <a:pt x="1232" y="713"/>
                    </a:lnTo>
                    <a:lnTo>
                      <a:pt x="1236" y="682"/>
                    </a:lnTo>
                    <a:lnTo>
                      <a:pt x="1239" y="652"/>
                    </a:lnTo>
                    <a:lnTo>
                      <a:pt x="1239" y="619"/>
                    </a:lnTo>
                    <a:close/>
                    <a:moveTo>
                      <a:pt x="1232" y="619"/>
                    </a:moveTo>
                    <a:lnTo>
                      <a:pt x="1231" y="650"/>
                    </a:lnTo>
                    <a:lnTo>
                      <a:pt x="1229" y="681"/>
                    </a:lnTo>
                    <a:lnTo>
                      <a:pt x="1225" y="712"/>
                    </a:lnTo>
                    <a:lnTo>
                      <a:pt x="1220" y="742"/>
                    </a:lnTo>
                    <a:lnTo>
                      <a:pt x="1213" y="771"/>
                    </a:lnTo>
                    <a:lnTo>
                      <a:pt x="1205" y="800"/>
                    </a:lnTo>
                    <a:lnTo>
                      <a:pt x="1195" y="830"/>
                    </a:lnTo>
                    <a:lnTo>
                      <a:pt x="1184" y="857"/>
                    </a:lnTo>
                    <a:lnTo>
                      <a:pt x="1172" y="884"/>
                    </a:lnTo>
                    <a:lnTo>
                      <a:pt x="1159" y="910"/>
                    </a:lnTo>
                    <a:lnTo>
                      <a:pt x="1143" y="936"/>
                    </a:lnTo>
                    <a:lnTo>
                      <a:pt x="1128" y="961"/>
                    </a:lnTo>
                    <a:lnTo>
                      <a:pt x="1111" y="985"/>
                    </a:lnTo>
                    <a:lnTo>
                      <a:pt x="1092" y="1009"/>
                    </a:lnTo>
                    <a:lnTo>
                      <a:pt x="1073" y="1031"/>
                    </a:lnTo>
                    <a:lnTo>
                      <a:pt x="1053" y="1052"/>
                    </a:lnTo>
                    <a:lnTo>
                      <a:pt x="1032" y="1072"/>
                    </a:lnTo>
                    <a:lnTo>
                      <a:pt x="1010" y="1091"/>
                    </a:lnTo>
                    <a:lnTo>
                      <a:pt x="986" y="1110"/>
                    </a:lnTo>
                    <a:lnTo>
                      <a:pt x="962" y="1127"/>
                    </a:lnTo>
                    <a:lnTo>
                      <a:pt x="938" y="1143"/>
                    </a:lnTo>
                    <a:lnTo>
                      <a:pt x="912" y="1158"/>
                    </a:lnTo>
                    <a:lnTo>
                      <a:pt x="885" y="1172"/>
                    </a:lnTo>
                    <a:lnTo>
                      <a:pt x="857" y="1184"/>
                    </a:lnTo>
                    <a:lnTo>
                      <a:pt x="830" y="1194"/>
                    </a:lnTo>
                    <a:lnTo>
                      <a:pt x="803" y="1204"/>
                    </a:lnTo>
                    <a:lnTo>
                      <a:pt x="773" y="1213"/>
                    </a:lnTo>
                    <a:lnTo>
                      <a:pt x="743" y="1220"/>
                    </a:lnTo>
                    <a:lnTo>
                      <a:pt x="714" y="1225"/>
                    </a:lnTo>
                    <a:lnTo>
                      <a:pt x="683" y="1228"/>
                    </a:lnTo>
                    <a:lnTo>
                      <a:pt x="652" y="1230"/>
                    </a:lnTo>
                    <a:lnTo>
                      <a:pt x="619" y="1232"/>
                    </a:lnTo>
                    <a:lnTo>
                      <a:pt x="589" y="1230"/>
                    </a:lnTo>
                    <a:lnTo>
                      <a:pt x="558" y="1228"/>
                    </a:lnTo>
                    <a:lnTo>
                      <a:pt x="527" y="1225"/>
                    </a:lnTo>
                    <a:lnTo>
                      <a:pt x="496" y="1220"/>
                    </a:lnTo>
                    <a:lnTo>
                      <a:pt x="467" y="1213"/>
                    </a:lnTo>
                    <a:lnTo>
                      <a:pt x="438" y="1204"/>
                    </a:lnTo>
                    <a:lnTo>
                      <a:pt x="409" y="1194"/>
                    </a:lnTo>
                    <a:lnTo>
                      <a:pt x="381" y="1184"/>
                    </a:lnTo>
                    <a:lnTo>
                      <a:pt x="354" y="1172"/>
                    </a:lnTo>
                    <a:lnTo>
                      <a:pt x="328" y="1158"/>
                    </a:lnTo>
                    <a:lnTo>
                      <a:pt x="303" y="1143"/>
                    </a:lnTo>
                    <a:lnTo>
                      <a:pt x="277" y="1127"/>
                    </a:lnTo>
                    <a:lnTo>
                      <a:pt x="253" y="1110"/>
                    </a:lnTo>
                    <a:lnTo>
                      <a:pt x="231" y="1091"/>
                    </a:lnTo>
                    <a:lnTo>
                      <a:pt x="209" y="1072"/>
                    </a:lnTo>
                    <a:lnTo>
                      <a:pt x="186" y="1052"/>
                    </a:lnTo>
                    <a:lnTo>
                      <a:pt x="166" y="1031"/>
                    </a:lnTo>
                    <a:lnTo>
                      <a:pt x="147" y="1009"/>
                    </a:lnTo>
                    <a:lnTo>
                      <a:pt x="128" y="985"/>
                    </a:lnTo>
                    <a:lnTo>
                      <a:pt x="111" y="961"/>
                    </a:lnTo>
                    <a:lnTo>
                      <a:pt x="96" y="936"/>
                    </a:lnTo>
                    <a:lnTo>
                      <a:pt x="82" y="910"/>
                    </a:lnTo>
                    <a:lnTo>
                      <a:pt x="68" y="884"/>
                    </a:lnTo>
                    <a:lnTo>
                      <a:pt x="55" y="857"/>
                    </a:lnTo>
                    <a:lnTo>
                      <a:pt x="44" y="830"/>
                    </a:lnTo>
                    <a:lnTo>
                      <a:pt x="34" y="800"/>
                    </a:lnTo>
                    <a:lnTo>
                      <a:pt x="27" y="771"/>
                    </a:lnTo>
                    <a:lnTo>
                      <a:pt x="20" y="742"/>
                    </a:lnTo>
                    <a:lnTo>
                      <a:pt x="13" y="712"/>
                    </a:lnTo>
                    <a:lnTo>
                      <a:pt x="10" y="681"/>
                    </a:lnTo>
                    <a:lnTo>
                      <a:pt x="8" y="650"/>
                    </a:lnTo>
                    <a:lnTo>
                      <a:pt x="7" y="619"/>
                    </a:lnTo>
                    <a:lnTo>
                      <a:pt x="8" y="587"/>
                    </a:lnTo>
                    <a:lnTo>
                      <a:pt x="10" y="556"/>
                    </a:lnTo>
                    <a:lnTo>
                      <a:pt x="13" y="525"/>
                    </a:lnTo>
                    <a:lnTo>
                      <a:pt x="20" y="496"/>
                    </a:lnTo>
                    <a:lnTo>
                      <a:pt x="27" y="465"/>
                    </a:lnTo>
                    <a:lnTo>
                      <a:pt x="34" y="436"/>
                    </a:lnTo>
                    <a:lnTo>
                      <a:pt x="44" y="409"/>
                    </a:lnTo>
                    <a:lnTo>
                      <a:pt x="55" y="381"/>
                    </a:lnTo>
                    <a:lnTo>
                      <a:pt x="68" y="354"/>
                    </a:lnTo>
                    <a:lnTo>
                      <a:pt x="82" y="327"/>
                    </a:lnTo>
                    <a:lnTo>
                      <a:pt x="96" y="301"/>
                    </a:lnTo>
                    <a:lnTo>
                      <a:pt x="111" y="277"/>
                    </a:lnTo>
                    <a:lnTo>
                      <a:pt x="128" y="253"/>
                    </a:lnTo>
                    <a:lnTo>
                      <a:pt x="147" y="229"/>
                    </a:lnTo>
                    <a:lnTo>
                      <a:pt x="166" y="207"/>
                    </a:lnTo>
                    <a:lnTo>
                      <a:pt x="186" y="186"/>
                    </a:lnTo>
                    <a:lnTo>
                      <a:pt x="209" y="166"/>
                    </a:lnTo>
                    <a:lnTo>
                      <a:pt x="231" y="147"/>
                    </a:lnTo>
                    <a:lnTo>
                      <a:pt x="253" y="128"/>
                    </a:lnTo>
                    <a:lnTo>
                      <a:pt x="277" y="111"/>
                    </a:lnTo>
                    <a:lnTo>
                      <a:pt x="303" y="96"/>
                    </a:lnTo>
                    <a:lnTo>
                      <a:pt x="328" y="80"/>
                    </a:lnTo>
                    <a:lnTo>
                      <a:pt x="354" y="67"/>
                    </a:lnTo>
                    <a:lnTo>
                      <a:pt x="381" y="55"/>
                    </a:lnTo>
                    <a:lnTo>
                      <a:pt x="409" y="44"/>
                    </a:lnTo>
                    <a:lnTo>
                      <a:pt x="438" y="34"/>
                    </a:lnTo>
                    <a:lnTo>
                      <a:pt x="467" y="26"/>
                    </a:lnTo>
                    <a:lnTo>
                      <a:pt x="496" y="19"/>
                    </a:lnTo>
                    <a:lnTo>
                      <a:pt x="527" y="14"/>
                    </a:lnTo>
                    <a:lnTo>
                      <a:pt x="558" y="10"/>
                    </a:lnTo>
                    <a:lnTo>
                      <a:pt x="589" y="7"/>
                    </a:lnTo>
                    <a:lnTo>
                      <a:pt x="619" y="7"/>
                    </a:lnTo>
                    <a:lnTo>
                      <a:pt x="652" y="7"/>
                    </a:lnTo>
                    <a:lnTo>
                      <a:pt x="683" y="10"/>
                    </a:lnTo>
                    <a:lnTo>
                      <a:pt x="714" y="14"/>
                    </a:lnTo>
                    <a:lnTo>
                      <a:pt x="743" y="19"/>
                    </a:lnTo>
                    <a:lnTo>
                      <a:pt x="773" y="26"/>
                    </a:lnTo>
                    <a:lnTo>
                      <a:pt x="803" y="34"/>
                    </a:lnTo>
                    <a:lnTo>
                      <a:pt x="830" y="44"/>
                    </a:lnTo>
                    <a:lnTo>
                      <a:pt x="857" y="55"/>
                    </a:lnTo>
                    <a:lnTo>
                      <a:pt x="885" y="67"/>
                    </a:lnTo>
                    <a:lnTo>
                      <a:pt x="912" y="80"/>
                    </a:lnTo>
                    <a:lnTo>
                      <a:pt x="938" y="96"/>
                    </a:lnTo>
                    <a:lnTo>
                      <a:pt x="962" y="111"/>
                    </a:lnTo>
                    <a:lnTo>
                      <a:pt x="986" y="128"/>
                    </a:lnTo>
                    <a:lnTo>
                      <a:pt x="1010" y="147"/>
                    </a:lnTo>
                    <a:lnTo>
                      <a:pt x="1032" y="166"/>
                    </a:lnTo>
                    <a:lnTo>
                      <a:pt x="1053" y="186"/>
                    </a:lnTo>
                    <a:lnTo>
                      <a:pt x="1073" y="207"/>
                    </a:lnTo>
                    <a:lnTo>
                      <a:pt x="1092" y="229"/>
                    </a:lnTo>
                    <a:lnTo>
                      <a:pt x="1111" y="253"/>
                    </a:lnTo>
                    <a:lnTo>
                      <a:pt x="1128" y="277"/>
                    </a:lnTo>
                    <a:lnTo>
                      <a:pt x="1143" y="301"/>
                    </a:lnTo>
                    <a:lnTo>
                      <a:pt x="1159" y="327"/>
                    </a:lnTo>
                    <a:lnTo>
                      <a:pt x="1172" y="354"/>
                    </a:lnTo>
                    <a:lnTo>
                      <a:pt x="1184" y="381"/>
                    </a:lnTo>
                    <a:lnTo>
                      <a:pt x="1195" y="409"/>
                    </a:lnTo>
                    <a:lnTo>
                      <a:pt x="1205" y="436"/>
                    </a:lnTo>
                    <a:lnTo>
                      <a:pt x="1213" y="465"/>
                    </a:lnTo>
                    <a:lnTo>
                      <a:pt x="1220" y="496"/>
                    </a:lnTo>
                    <a:lnTo>
                      <a:pt x="1225" y="525"/>
                    </a:lnTo>
                    <a:lnTo>
                      <a:pt x="1229" y="556"/>
                    </a:lnTo>
                    <a:lnTo>
                      <a:pt x="1231" y="587"/>
                    </a:lnTo>
                    <a:lnTo>
                      <a:pt x="1232" y="619"/>
                    </a:lnTo>
                    <a:close/>
                  </a:path>
                </a:pathLst>
              </a:custGeom>
              <a:solidFill>
                <a:srgbClr val="B9B8B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4" name="Freeform 438"/>
              <p:cNvSpPr>
                <a:spLocks noEditPoints="1"/>
              </p:cNvSpPr>
              <p:nvPr/>
            </p:nvSpPr>
            <p:spPr bwMode="auto">
              <a:xfrm>
                <a:off x="1412" y="2687"/>
                <a:ext cx="1233" cy="1232"/>
              </a:xfrm>
              <a:custGeom>
                <a:avLst/>
                <a:gdLst>
                  <a:gd name="T0" fmla="*/ 1221 w 1233"/>
                  <a:gd name="T1" fmla="*/ 491 h 1232"/>
                  <a:gd name="T2" fmla="*/ 1173 w 1233"/>
                  <a:gd name="T3" fmla="*/ 349 h 1232"/>
                  <a:gd name="T4" fmla="*/ 1092 w 1233"/>
                  <a:gd name="T5" fmla="*/ 224 h 1232"/>
                  <a:gd name="T6" fmla="*/ 986 w 1233"/>
                  <a:gd name="T7" fmla="*/ 122 h 1232"/>
                  <a:gd name="T8" fmla="*/ 856 w 1233"/>
                  <a:gd name="T9" fmla="*/ 48 h 1232"/>
                  <a:gd name="T10" fmla="*/ 711 w 1233"/>
                  <a:gd name="T11" fmla="*/ 7 h 1232"/>
                  <a:gd name="T12" fmla="*/ 553 w 1233"/>
                  <a:gd name="T13" fmla="*/ 4 h 1232"/>
                  <a:gd name="T14" fmla="*/ 404 w 1233"/>
                  <a:gd name="T15" fmla="*/ 38 h 1232"/>
                  <a:gd name="T16" fmla="*/ 272 w 1233"/>
                  <a:gd name="T17" fmla="*/ 105 h 1232"/>
                  <a:gd name="T18" fmla="*/ 161 w 1233"/>
                  <a:gd name="T19" fmla="*/ 202 h 1232"/>
                  <a:gd name="T20" fmla="*/ 76 w 1233"/>
                  <a:gd name="T21" fmla="*/ 322 h 1232"/>
                  <a:gd name="T22" fmla="*/ 21 w 1233"/>
                  <a:gd name="T23" fmla="*/ 462 h 1232"/>
                  <a:gd name="T24" fmla="*/ 0 w 1233"/>
                  <a:gd name="T25" fmla="*/ 616 h 1232"/>
                  <a:gd name="T26" fmla="*/ 21 w 1233"/>
                  <a:gd name="T27" fmla="*/ 770 h 1232"/>
                  <a:gd name="T28" fmla="*/ 76 w 1233"/>
                  <a:gd name="T29" fmla="*/ 910 h 1232"/>
                  <a:gd name="T30" fmla="*/ 161 w 1233"/>
                  <a:gd name="T31" fmla="*/ 1030 h 1232"/>
                  <a:gd name="T32" fmla="*/ 272 w 1233"/>
                  <a:gd name="T33" fmla="*/ 1126 h 1232"/>
                  <a:gd name="T34" fmla="*/ 404 w 1233"/>
                  <a:gd name="T35" fmla="*/ 1194 h 1232"/>
                  <a:gd name="T36" fmla="*/ 553 w 1233"/>
                  <a:gd name="T37" fmla="*/ 1229 h 1232"/>
                  <a:gd name="T38" fmla="*/ 711 w 1233"/>
                  <a:gd name="T39" fmla="*/ 1225 h 1232"/>
                  <a:gd name="T40" fmla="*/ 856 w 1233"/>
                  <a:gd name="T41" fmla="*/ 1184 h 1232"/>
                  <a:gd name="T42" fmla="*/ 986 w 1233"/>
                  <a:gd name="T43" fmla="*/ 1109 h 1232"/>
                  <a:gd name="T44" fmla="*/ 1092 w 1233"/>
                  <a:gd name="T45" fmla="*/ 1008 h 1232"/>
                  <a:gd name="T46" fmla="*/ 1173 w 1233"/>
                  <a:gd name="T47" fmla="*/ 883 h 1232"/>
                  <a:gd name="T48" fmla="*/ 1221 w 1233"/>
                  <a:gd name="T49" fmla="*/ 739 h 1232"/>
                  <a:gd name="T50" fmla="*/ 1226 w 1233"/>
                  <a:gd name="T51" fmla="*/ 616 h 1232"/>
                  <a:gd name="T52" fmla="*/ 1207 w 1233"/>
                  <a:gd name="T53" fmla="*/ 768 h 1232"/>
                  <a:gd name="T54" fmla="*/ 1152 w 1233"/>
                  <a:gd name="T55" fmla="*/ 905 h 1232"/>
                  <a:gd name="T56" fmla="*/ 1067 w 1233"/>
                  <a:gd name="T57" fmla="*/ 1025 h 1232"/>
                  <a:gd name="T58" fmla="*/ 957 w 1233"/>
                  <a:gd name="T59" fmla="*/ 1121 h 1232"/>
                  <a:gd name="T60" fmla="*/ 825 w 1233"/>
                  <a:gd name="T61" fmla="*/ 1187 h 1232"/>
                  <a:gd name="T62" fmla="*/ 680 w 1233"/>
                  <a:gd name="T63" fmla="*/ 1222 h 1232"/>
                  <a:gd name="T64" fmla="*/ 524 w 1233"/>
                  <a:gd name="T65" fmla="*/ 1218 h 1232"/>
                  <a:gd name="T66" fmla="*/ 380 w 1233"/>
                  <a:gd name="T67" fmla="*/ 1177 h 1232"/>
                  <a:gd name="T68" fmla="*/ 252 w 1233"/>
                  <a:gd name="T69" fmla="*/ 1104 h 1232"/>
                  <a:gd name="T70" fmla="*/ 147 w 1233"/>
                  <a:gd name="T71" fmla="*/ 1003 h 1232"/>
                  <a:gd name="T72" fmla="*/ 69 w 1233"/>
                  <a:gd name="T73" fmla="*/ 880 h 1232"/>
                  <a:gd name="T74" fmla="*/ 21 w 1233"/>
                  <a:gd name="T75" fmla="*/ 739 h 1232"/>
                  <a:gd name="T76" fmla="*/ 9 w 1233"/>
                  <a:gd name="T77" fmla="*/ 585 h 1232"/>
                  <a:gd name="T78" fmla="*/ 34 w 1233"/>
                  <a:gd name="T79" fmla="*/ 435 h 1232"/>
                  <a:gd name="T80" fmla="*/ 96 w 1233"/>
                  <a:gd name="T81" fmla="*/ 300 h 1232"/>
                  <a:gd name="T82" fmla="*/ 187 w 1233"/>
                  <a:gd name="T83" fmla="*/ 185 h 1232"/>
                  <a:gd name="T84" fmla="*/ 301 w 1233"/>
                  <a:gd name="T85" fmla="*/ 96 h 1232"/>
                  <a:gd name="T86" fmla="*/ 435 w 1233"/>
                  <a:gd name="T87" fmla="*/ 35 h 1232"/>
                  <a:gd name="T88" fmla="*/ 586 w 1233"/>
                  <a:gd name="T89" fmla="*/ 9 h 1232"/>
                  <a:gd name="T90" fmla="*/ 740 w 1233"/>
                  <a:gd name="T91" fmla="*/ 19 h 1232"/>
                  <a:gd name="T92" fmla="*/ 880 w 1233"/>
                  <a:gd name="T93" fmla="*/ 67 h 1232"/>
                  <a:gd name="T94" fmla="*/ 1003 w 1233"/>
                  <a:gd name="T95" fmla="*/ 146 h 1232"/>
                  <a:gd name="T96" fmla="*/ 1104 w 1233"/>
                  <a:gd name="T97" fmla="*/ 252 h 1232"/>
                  <a:gd name="T98" fmla="*/ 1178 w 1233"/>
                  <a:gd name="T99" fmla="*/ 378 h 1232"/>
                  <a:gd name="T100" fmla="*/ 1219 w 1233"/>
                  <a:gd name="T101" fmla="*/ 524 h 123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33"/>
                  <a:gd name="T154" fmla="*/ 0 h 1232"/>
                  <a:gd name="T155" fmla="*/ 1233 w 1233"/>
                  <a:gd name="T156" fmla="*/ 1232 h 123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33" h="1232">
                    <a:moveTo>
                      <a:pt x="1233" y="616"/>
                    </a:moveTo>
                    <a:lnTo>
                      <a:pt x="1233" y="584"/>
                    </a:lnTo>
                    <a:lnTo>
                      <a:pt x="1229" y="553"/>
                    </a:lnTo>
                    <a:lnTo>
                      <a:pt x="1226" y="522"/>
                    </a:lnTo>
                    <a:lnTo>
                      <a:pt x="1221" y="491"/>
                    </a:lnTo>
                    <a:lnTo>
                      <a:pt x="1214" y="462"/>
                    </a:lnTo>
                    <a:lnTo>
                      <a:pt x="1205" y="433"/>
                    </a:lnTo>
                    <a:lnTo>
                      <a:pt x="1195" y="404"/>
                    </a:lnTo>
                    <a:lnTo>
                      <a:pt x="1185" y="377"/>
                    </a:lnTo>
                    <a:lnTo>
                      <a:pt x="1173" y="349"/>
                    </a:lnTo>
                    <a:lnTo>
                      <a:pt x="1159" y="322"/>
                    </a:lnTo>
                    <a:lnTo>
                      <a:pt x="1144" y="296"/>
                    </a:lnTo>
                    <a:lnTo>
                      <a:pt x="1128" y="272"/>
                    </a:lnTo>
                    <a:lnTo>
                      <a:pt x="1111" y="247"/>
                    </a:lnTo>
                    <a:lnTo>
                      <a:pt x="1092" y="224"/>
                    </a:lnTo>
                    <a:lnTo>
                      <a:pt x="1073" y="202"/>
                    </a:lnTo>
                    <a:lnTo>
                      <a:pt x="1053" y="180"/>
                    </a:lnTo>
                    <a:lnTo>
                      <a:pt x="1031" y="159"/>
                    </a:lnTo>
                    <a:lnTo>
                      <a:pt x="1008" y="141"/>
                    </a:lnTo>
                    <a:lnTo>
                      <a:pt x="986" y="122"/>
                    </a:lnTo>
                    <a:lnTo>
                      <a:pt x="960" y="105"/>
                    </a:lnTo>
                    <a:lnTo>
                      <a:pt x="937" y="89"/>
                    </a:lnTo>
                    <a:lnTo>
                      <a:pt x="911" y="74"/>
                    </a:lnTo>
                    <a:lnTo>
                      <a:pt x="883" y="60"/>
                    </a:lnTo>
                    <a:lnTo>
                      <a:pt x="856" y="48"/>
                    </a:lnTo>
                    <a:lnTo>
                      <a:pt x="829" y="38"/>
                    </a:lnTo>
                    <a:lnTo>
                      <a:pt x="800" y="28"/>
                    </a:lnTo>
                    <a:lnTo>
                      <a:pt x="770" y="19"/>
                    </a:lnTo>
                    <a:lnTo>
                      <a:pt x="741" y="12"/>
                    </a:lnTo>
                    <a:lnTo>
                      <a:pt x="711" y="7"/>
                    </a:lnTo>
                    <a:lnTo>
                      <a:pt x="680" y="4"/>
                    </a:lnTo>
                    <a:lnTo>
                      <a:pt x="649" y="0"/>
                    </a:lnTo>
                    <a:lnTo>
                      <a:pt x="616" y="0"/>
                    </a:lnTo>
                    <a:lnTo>
                      <a:pt x="586" y="0"/>
                    </a:lnTo>
                    <a:lnTo>
                      <a:pt x="553" y="4"/>
                    </a:lnTo>
                    <a:lnTo>
                      <a:pt x="522" y="7"/>
                    </a:lnTo>
                    <a:lnTo>
                      <a:pt x="493" y="12"/>
                    </a:lnTo>
                    <a:lnTo>
                      <a:pt x="462" y="19"/>
                    </a:lnTo>
                    <a:lnTo>
                      <a:pt x="433" y="28"/>
                    </a:lnTo>
                    <a:lnTo>
                      <a:pt x="404" y="38"/>
                    </a:lnTo>
                    <a:lnTo>
                      <a:pt x="377" y="48"/>
                    </a:lnTo>
                    <a:lnTo>
                      <a:pt x="349" y="60"/>
                    </a:lnTo>
                    <a:lnTo>
                      <a:pt x="324" y="74"/>
                    </a:lnTo>
                    <a:lnTo>
                      <a:pt x="298" y="89"/>
                    </a:lnTo>
                    <a:lnTo>
                      <a:pt x="272" y="105"/>
                    </a:lnTo>
                    <a:lnTo>
                      <a:pt x="248" y="122"/>
                    </a:lnTo>
                    <a:lnTo>
                      <a:pt x="224" y="141"/>
                    </a:lnTo>
                    <a:lnTo>
                      <a:pt x="202" y="159"/>
                    </a:lnTo>
                    <a:lnTo>
                      <a:pt x="182" y="180"/>
                    </a:lnTo>
                    <a:lnTo>
                      <a:pt x="161" y="202"/>
                    </a:lnTo>
                    <a:lnTo>
                      <a:pt x="141" y="224"/>
                    </a:lnTo>
                    <a:lnTo>
                      <a:pt x="123" y="247"/>
                    </a:lnTo>
                    <a:lnTo>
                      <a:pt x="106" y="272"/>
                    </a:lnTo>
                    <a:lnTo>
                      <a:pt x="89" y="296"/>
                    </a:lnTo>
                    <a:lnTo>
                      <a:pt x="76" y="322"/>
                    </a:lnTo>
                    <a:lnTo>
                      <a:pt x="62" y="349"/>
                    </a:lnTo>
                    <a:lnTo>
                      <a:pt x="50" y="377"/>
                    </a:lnTo>
                    <a:lnTo>
                      <a:pt x="38" y="404"/>
                    </a:lnTo>
                    <a:lnTo>
                      <a:pt x="28" y="433"/>
                    </a:lnTo>
                    <a:lnTo>
                      <a:pt x="21" y="462"/>
                    </a:lnTo>
                    <a:lnTo>
                      <a:pt x="14" y="491"/>
                    </a:lnTo>
                    <a:lnTo>
                      <a:pt x="7" y="522"/>
                    </a:lnTo>
                    <a:lnTo>
                      <a:pt x="4" y="553"/>
                    </a:lnTo>
                    <a:lnTo>
                      <a:pt x="2" y="584"/>
                    </a:lnTo>
                    <a:lnTo>
                      <a:pt x="0" y="616"/>
                    </a:lnTo>
                    <a:lnTo>
                      <a:pt x="2" y="647"/>
                    </a:lnTo>
                    <a:lnTo>
                      <a:pt x="4" y="679"/>
                    </a:lnTo>
                    <a:lnTo>
                      <a:pt x="7" y="710"/>
                    </a:lnTo>
                    <a:lnTo>
                      <a:pt x="14" y="739"/>
                    </a:lnTo>
                    <a:lnTo>
                      <a:pt x="21" y="770"/>
                    </a:lnTo>
                    <a:lnTo>
                      <a:pt x="28" y="799"/>
                    </a:lnTo>
                    <a:lnTo>
                      <a:pt x="38" y="828"/>
                    </a:lnTo>
                    <a:lnTo>
                      <a:pt x="50" y="856"/>
                    </a:lnTo>
                    <a:lnTo>
                      <a:pt x="62" y="883"/>
                    </a:lnTo>
                    <a:lnTo>
                      <a:pt x="76" y="910"/>
                    </a:lnTo>
                    <a:lnTo>
                      <a:pt x="89" y="936"/>
                    </a:lnTo>
                    <a:lnTo>
                      <a:pt x="106" y="960"/>
                    </a:lnTo>
                    <a:lnTo>
                      <a:pt x="123" y="984"/>
                    </a:lnTo>
                    <a:lnTo>
                      <a:pt x="141" y="1008"/>
                    </a:lnTo>
                    <a:lnTo>
                      <a:pt x="161" y="1030"/>
                    </a:lnTo>
                    <a:lnTo>
                      <a:pt x="182" y="1051"/>
                    </a:lnTo>
                    <a:lnTo>
                      <a:pt x="202" y="1071"/>
                    </a:lnTo>
                    <a:lnTo>
                      <a:pt x="224" y="1092"/>
                    </a:lnTo>
                    <a:lnTo>
                      <a:pt x="248" y="1109"/>
                    </a:lnTo>
                    <a:lnTo>
                      <a:pt x="272" y="1126"/>
                    </a:lnTo>
                    <a:lnTo>
                      <a:pt x="298" y="1143"/>
                    </a:lnTo>
                    <a:lnTo>
                      <a:pt x="324" y="1157"/>
                    </a:lnTo>
                    <a:lnTo>
                      <a:pt x="349" y="1170"/>
                    </a:lnTo>
                    <a:lnTo>
                      <a:pt x="377" y="1184"/>
                    </a:lnTo>
                    <a:lnTo>
                      <a:pt x="404" y="1194"/>
                    </a:lnTo>
                    <a:lnTo>
                      <a:pt x="433" y="1205"/>
                    </a:lnTo>
                    <a:lnTo>
                      <a:pt x="462" y="1213"/>
                    </a:lnTo>
                    <a:lnTo>
                      <a:pt x="493" y="1220"/>
                    </a:lnTo>
                    <a:lnTo>
                      <a:pt x="522" y="1225"/>
                    </a:lnTo>
                    <a:lnTo>
                      <a:pt x="553" y="1229"/>
                    </a:lnTo>
                    <a:lnTo>
                      <a:pt x="586" y="1230"/>
                    </a:lnTo>
                    <a:lnTo>
                      <a:pt x="616" y="1232"/>
                    </a:lnTo>
                    <a:lnTo>
                      <a:pt x="649" y="1230"/>
                    </a:lnTo>
                    <a:lnTo>
                      <a:pt x="680" y="1229"/>
                    </a:lnTo>
                    <a:lnTo>
                      <a:pt x="711" y="1225"/>
                    </a:lnTo>
                    <a:lnTo>
                      <a:pt x="741" y="1220"/>
                    </a:lnTo>
                    <a:lnTo>
                      <a:pt x="770" y="1213"/>
                    </a:lnTo>
                    <a:lnTo>
                      <a:pt x="800" y="1205"/>
                    </a:lnTo>
                    <a:lnTo>
                      <a:pt x="829" y="1194"/>
                    </a:lnTo>
                    <a:lnTo>
                      <a:pt x="856" y="1184"/>
                    </a:lnTo>
                    <a:lnTo>
                      <a:pt x="883" y="1170"/>
                    </a:lnTo>
                    <a:lnTo>
                      <a:pt x="911" y="1157"/>
                    </a:lnTo>
                    <a:lnTo>
                      <a:pt x="937" y="1143"/>
                    </a:lnTo>
                    <a:lnTo>
                      <a:pt x="960" y="1126"/>
                    </a:lnTo>
                    <a:lnTo>
                      <a:pt x="986" y="1109"/>
                    </a:lnTo>
                    <a:lnTo>
                      <a:pt x="1008" y="1092"/>
                    </a:lnTo>
                    <a:lnTo>
                      <a:pt x="1031" y="1071"/>
                    </a:lnTo>
                    <a:lnTo>
                      <a:pt x="1053" y="1051"/>
                    </a:lnTo>
                    <a:lnTo>
                      <a:pt x="1073" y="1030"/>
                    </a:lnTo>
                    <a:lnTo>
                      <a:pt x="1092" y="1008"/>
                    </a:lnTo>
                    <a:lnTo>
                      <a:pt x="1111" y="984"/>
                    </a:lnTo>
                    <a:lnTo>
                      <a:pt x="1128" y="960"/>
                    </a:lnTo>
                    <a:lnTo>
                      <a:pt x="1144" y="936"/>
                    </a:lnTo>
                    <a:lnTo>
                      <a:pt x="1159" y="910"/>
                    </a:lnTo>
                    <a:lnTo>
                      <a:pt x="1173" y="883"/>
                    </a:lnTo>
                    <a:lnTo>
                      <a:pt x="1185" y="856"/>
                    </a:lnTo>
                    <a:lnTo>
                      <a:pt x="1195" y="828"/>
                    </a:lnTo>
                    <a:lnTo>
                      <a:pt x="1205" y="799"/>
                    </a:lnTo>
                    <a:lnTo>
                      <a:pt x="1214" y="770"/>
                    </a:lnTo>
                    <a:lnTo>
                      <a:pt x="1221" y="739"/>
                    </a:lnTo>
                    <a:lnTo>
                      <a:pt x="1226" y="710"/>
                    </a:lnTo>
                    <a:lnTo>
                      <a:pt x="1229" y="679"/>
                    </a:lnTo>
                    <a:lnTo>
                      <a:pt x="1233" y="647"/>
                    </a:lnTo>
                    <a:lnTo>
                      <a:pt x="1233" y="616"/>
                    </a:lnTo>
                    <a:close/>
                    <a:moveTo>
                      <a:pt x="1226" y="616"/>
                    </a:moveTo>
                    <a:lnTo>
                      <a:pt x="1224" y="647"/>
                    </a:lnTo>
                    <a:lnTo>
                      <a:pt x="1222" y="678"/>
                    </a:lnTo>
                    <a:lnTo>
                      <a:pt x="1219" y="709"/>
                    </a:lnTo>
                    <a:lnTo>
                      <a:pt x="1214" y="739"/>
                    </a:lnTo>
                    <a:lnTo>
                      <a:pt x="1207" y="768"/>
                    </a:lnTo>
                    <a:lnTo>
                      <a:pt x="1198" y="797"/>
                    </a:lnTo>
                    <a:lnTo>
                      <a:pt x="1188" y="825"/>
                    </a:lnTo>
                    <a:lnTo>
                      <a:pt x="1178" y="852"/>
                    </a:lnTo>
                    <a:lnTo>
                      <a:pt x="1166" y="880"/>
                    </a:lnTo>
                    <a:lnTo>
                      <a:pt x="1152" y="905"/>
                    </a:lnTo>
                    <a:lnTo>
                      <a:pt x="1137" y="931"/>
                    </a:lnTo>
                    <a:lnTo>
                      <a:pt x="1121" y="957"/>
                    </a:lnTo>
                    <a:lnTo>
                      <a:pt x="1104" y="981"/>
                    </a:lnTo>
                    <a:lnTo>
                      <a:pt x="1087" y="1003"/>
                    </a:lnTo>
                    <a:lnTo>
                      <a:pt x="1067" y="1025"/>
                    </a:lnTo>
                    <a:lnTo>
                      <a:pt x="1048" y="1046"/>
                    </a:lnTo>
                    <a:lnTo>
                      <a:pt x="1026" y="1066"/>
                    </a:lnTo>
                    <a:lnTo>
                      <a:pt x="1003" y="1085"/>
                    </a:lnTo>
                    <a:lnTo>
                      <a:pt x="981" y="1104"/>
                    </a:lnTo>
                    <a:lnTo>
                      <a:pt x="957" y="1121"/>
                    </a:lnTo>
                    <a:lnTo>
                      <a:pt x="933" y="1136"/>
                    </a:lnTo>
                    <a:lnTo>
                      <a:pt x="907" y="1152"/>
                    </a:lnTo>
                    <a:lnTo>
                      <a:pt x="880" y="1165"/>
                    </a:lnTo>
                    <a:lnTo>
                      <a:pt x="854" y="1177"/>
                    </a:lnTo>
                    <a:lnTo>
                      <a:pt x="825" y="1187"/>
                    </a:lnTo>
                    <a:lnTo>
                      <a:pt x="798" y="1198"/>
                    </a:lnTo>
                    <a:lnTo>
                      <a:pt x="769" y="1205"/>
                    </a:lnTo>
                    <a:lnTo>
                      <a:pt x="740" y="1211"/>
                    </a:lnTo>
                    <a:lnTo>
                      <a:pt x="709" y="1218"/>
                    </a:lnTo>
                    <a:lnTo>
                      <a:pt x="680" y="1222"/>
                    </a:lnTo>
                    <a:lnTo>
                      <a:pt x="647" y="1223"/>
                    </a:lnTo>
                    <a:lnTo>
                      <a:pt x="616" y="1225"/>
                    </a:lnTo>
                    <a:lnTo>
                      <a:pt x="586" y="1223"/>
                    </a:lnTo>
                    <a:lnTo>
                      <a:pt x="555" y="1222"/>
                    </a:lnTo>
                    <a:lnTo>
                      <a:pt x="524" y="1218"/>
                    </a:lnTo>
                    <a:lnTo>
                      <a:pt x="493" y="1211"/>
                    </a:lnTo>
                    <a:lnTo>
                      <a:pt x="464" y="1205"/>
                    </a:lnTo>
                    <a:lnTo>
                      <a:pt x="435" y="1198"/>
                    </a:lnTo>
                    <a:lnTo>
                      <a:pt x="408" y="1187"/>
                    </a:lnTo>
                    <a:lnTo>
                      <a:pt x="380" y="1177"/>
                    </a:lnTo>
                    <a:lnTo>
                      <a:pt x="353" y="1165"/>
                    </a:lnTo>
                    <a:lnTo>
                      <a:pt x="327" y="1152"/>
                    </a:lnTo>
                    <a:lnTo>
                      <a:pt x="301" y="1136"/>
                    </a:lnTo>
                    <a:lnTo>
                      <a:pt x="276" y="1121"/>
                    </a:lnTo>
                    <a:lnTo>
                      <a:pt x="252" y="1104"/>
                    </a:lnTo>
                    <a:lnTo>
                      <a:pt x="230" y="1085"/>
                    </a:lnTo>
                    <a:lnTo>
                      <a:pt x="207" y="1066"/>
                    </a:lnTo>
                    <a:lnTo>
                      <a:pt x="187" y="1046"/>
                    </a:lnTo>
                    <a:lnTo>
                      <a:pt x="166" y="1025"/>
                    </a:lnTo>
                    <a:lnTo>
                      <a:pt x="147" y="1003"/>
                    </a:lnTo>
                    <a:lnTo>
                      <a:pt x="129" y="981"/>
                    </a:lnTo>
                    <a:lnTo>
                      <a:pt x="111" y="957"/>
                    </a:lnTo>
                    <a:lnTo>
                      <a:pt x="96" y="931"/>
                    </a:lnTo>
                    <a:lnTo>
                      <a:pt x="81" y="905"/>
                    </a:lnTo>
                    <a:lnTo>
                      <a:pt x="69" y="880"/>
                    </a:lnTo>
                    <a:lnTo>
                      <a:pt x="55" y="852"/>
                    </a:lnTo>
                    <a:lnTo>
                      <a:pt x="45" y="825"/>
                    </a:lnTo>
                    <a:lnTo>
                      <a:pt x="34" y="797"/>
                    </a:lnTo>
                    <a:lnTo>
                      <a:pt x="28" y="768"/>
                    </a:lnTo>
                    <a:lnTo>
                      <a:pt x="21" y="739"/>
                    </a:lnTo>
                    <a:lnTo>
                      <a:pt x="16" y="709"/>
                    </a:lnTo>
                    <a:lnTo>
                      <a:pt x="10" y="678"/>
                    </a:lnTo>
                    <a:lnTo>
                      <a:pt x="9" y="647"/>
                    </a:lnTo>
                    <a:lnTo>
                      <a:pt x="9" y="616"/>
                    </a:lnTo>
                    <a:lnTo>
                      <a:pt x="9" y="585"/>
                    </a:lnTo>
                    <a:lnTo>
                      <a:pt x="10" y="553"/>
                    </a:lnTo>
                    <a:lnTo>
                      <a:pt x="16" y="524"/>
                    </a:lnTo>
                    <a:lnTo>
                      <a:pt x="21" y="493"/>
                    </a:lnTo>
                    <a:lnTo>
                      <a:pt x="28" y="464"/>
                    </a:lnTo>
                    <a:lnTo>
                      <a:pt x="34" y="435"/>
                    </a:lnTo>
                    <a:lnTo>
                      <a:pt x="45" y="407"/>
                    </a:lnTo>
                    <a:lnTo>
                      <a:pt x="55" y="378"/>
                    </a:lnTo>
                    <a:lnTo>
                      <a:pt x="69" y="353"/>
                    </a:lnTo>
                    <a:lnTo>
                      <a:pt x="81" y="325"/>
                    </a:lnTo>
                    <a:lnTo>
                      <a:pt x="96" y="300"/>
                    </a:lnTo>
                    <a:lnTo>
                      <a:pt x="111" y="276"/>
                    </a:lnTo>
                    <a:lnTo>
                      <a:pt x="129" y="252"/>
                    </a:lnTo>
                    <a:lnTo>
                      <a:pt x="147" y="230"/>
                    </a:lnTo>
                    <a:lnTo>
                      <a:pt x="166" y="207"/>
                    </a:lnTo>
                    <a:lnTo>
                      <a:pt x="187" y="185"/>
                    </a:lnTo>
                    <a:lnTo>
                      <a:pt x="207" y="166"/>
                    </a:lnTo>
                    <a:lnTo>
                      <a:pt x="230" y="146"/>
                    </a:lnTo>
                    <a:lnTo>
                      <a:pt x="252" y="129"/>
                    </a:lnTo>
                    <a:lnTo>
                      <a:pt x="276" y="112"/>
                    </a:lnTo>
                    <a:lnTo>
                      <a:pt x="301" y="96"/>
                    </a:lnTo>
                    <a:lnTo>
                      <a:pt x="327" y="81"/>
                    </a:lnTo>
                    <a:lnTo>
                      <a:pt x="353" y="67"/>
                    </a:lnTo>
                    <a:lnTo>
                      <a:pt x="380" y="55"/>
                    </a:lnTo>
                    <a:lnTo>
                      <a:pt x="408" y="45"/>
                    </a:lnTo>
                    <a:lnTo>
                      <a:pt x="435" y="35"/>
                    </a:lnTo>
                    <a:lnTo>
                      <a:pt x="464" y="26"/>
                    </a:lnTo>
                    <a:lnTo>
                      <a:pt x="493" y="19"/>
                    </a:lnTo>
                    <a:lnTo>
                      <a:pt x="524" y="14"/>
                    </a:lnTo>
                    <a:lnTo>
                      <a:pt x="555" y="11"/>
                    </a:lnTo>
                    <a:lnTo>
                      <a:pt x="586" y="9"/>
                    </a:lnTo>
                    <a:lnTo>
                      <a:pt x="616" y="7"/>
                    </a:lnTo>
                    <a:lnTo>
                      <a:pt x="647" y="9"/>
                    </a:lnTo>
                    <a:lnTo>
                      <a:pt x="680" y="11"/>
                    </a:lnTo>
                    <a:lnTo>
                      <a:pt x="709" y="14"/>
                    </a:lnTo>
                    <a:lnTo>
                      <a:pt x="740" y="19"/>
                    </a:lnTo>
                    <a:lnTo>
                      <a:pt x="769" y="26"/>
                    </a:lnTo>
                    <a:lnTo>
                      <a:pt x="798" y="35"/>
                    </a:lnTo>
                    <a:lnTo>
                      <a:pt x="825" y="45"/>
                    </a:lnTo>
                    <a:lnTo>
                      <a:pt x="854" y="55"/>
                    </a:lnTo>
                    <a:lnTo>
                      <a:pt x="880" y="67"/>
                    </a:lnTo>
                    <a:lnTo>
                      <a:pt x="907" y="81"/>
                    </a:lnTo>
                    <a:lnTo>
                      <a:pt x="933" y="96"/>
                    </a:lnTo>
                    <a:lnTo>
                      <a:pt x="957" y="112"/>
                    </a:lnTo>
                    <a:lnTo>
                      <a:pt x="981" y="129"/>
                    </a:lnTo>
                    <a:lnTo>
                      <a:pt x="1003" y="146"/>
                    </a:lnTo>
                    <a:lnTo>
                      <a:pt x="1026" y="166"/>
                    </a:lnTo>
                    <a:lnTo>
                      <a:pt x="1048" y="185"/>
                    </a:lnTo>
                    <a:lnTo>
                      <a:pt x="1067" y="207"/>
                    </a:lnTo>
                    <a:lnTo>
                      <a:pt x="1087" y="230"/>
                    </a:lnTo>
                    <a:lnTo>
                      <a:pt x="1104" y="252"/>
                    </a:lnTo>
                    <a:lnTo>
                      <a:pt x="1121" y="276"/>
                    </a:lnTo>
                    <a:lnTo>
                      <a:pt x="1137" y="300"/>
                    </a:lnTo>
                    <a:lnTo>
                      <a:pt x="1152" y="325"/>
                    </a:lnTo>
                    <a:lnTo>
                      <a:pt x="1166" y="353"/>
                    </a:lnTo>
                    <a:lnTo>
                      <a:pt x="1178" y="378"/>
                    </a:lnTo>
                    <a:lnTo>
                      <a:pt x="1188" y="407"/>
                    </a:lnTo>
                    <a:lnTo>
                      <a:pt x="1198" y="435"/>
                    </a:lnTo>
                    <a:lnTo>
                      <a:pt x="1207" y="464"/>
                    </a:lnTo>
                    <a:lnTo>
                      <a:pt x="1214" y="493"/>
                    </a:lnTo>
                    <a:lnTo>
                      <a:pt x="1219" y="524"/>
                    </a:lnTo>
                    <a:lnTo>
                      <a:pt x="1222" y="553"/>
                    </a:lnTo>
                    <a:lnTo>
                      <a:pt x="1224" y="585"/>
                    </a:lnTo>
                    <a:lnTo>
                      <a:pt x="1226" y="616"/>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5" name="Freeform 439"/>
              <p:cNvSpPr>
                <a:spLocks noEditPoints="1"/>
              </p:cNvSpPr>
              <p:nvPr/>
            </p:nvSpPr>
            <p:spPr bwMode="auto">
              <a:xfrm>
                <a:off x="1416" y="2691"/>
                <a:ext cx="1225" cy="1225"/>
              </a:xfrm>
              <a:custGeom>
                <a:avLst/>
                <a:gdLst>
                  <a:gd name="T0" fmla="*/ 1213 w 1225"/>
                  <a:gd name="T1" fmla="*/ 489 h 1225"/>
                  <a:gd name="T2" fmla="*/ 1165 w 1225"/>
                  <a:gd name="T3" fmla="*/ 347 h 1225"/>
                  <a:gd name="T4" fmla="*/ 1085 w 1225"/>
                  <a:gd name="T5" fmla="*/ 222 h 1225"/>
                  <a:gd name="T6" fmla="*/ 979 w 1225"/>
                  <a:gd name="T7" fmla="*/ 121 h 1225"/>
                  <a:gd name="T8" fmla="*/ 850 w 1225"/>
                  <a:gd name="T9" fmla="*/ 48 h 1225"/>
                  <a:gd name="T10" fmla="*/ 707 w 1225"/>
                  <a:gd name="T11" fmla="*/ 7 h 1225"/>
                  <a:gd name="T12" fmla="*/ 551 w 1225"/>
                  <a:gd name="T13" fmla="*/ 3 h 1225"/>
                  <a:gd name="T14" fmla="*/ 402 w 1225"/>
                  <a:gd name="T15" fmla="*/ 37 h 1225"/>
                  <a:gd name="T16" fmla="*/ 270 w 1225"/>
                  <a:gd name="T17" fmla="*/ 104 h 1225"/>
                  <a:gd name="T18" fmla="*/ 159 w 1225"/>
                  <a:gd name="T19" fmla="*/ 200 h 1225"/>
                  <a:gd name="T20" fmla="*/ 75 w 1225"/>
                  <a:gd name="T21" fmla="*/ 320 h 1225"/>
                  <a:gd name="T22" fmla="*/ 20 w 1225"/>
                  <a:gd name="T23" fmla="*/ 458 h 1225"/>
                  <a:gd name="T24" fmla="*/ 0 w 1225"/>
                  <a:gd name="T25" fmla="*/ 612 h 1225"/>
                  <a:gd name="T26" fmla="*/ 20 w 1225"/>
                  <a:gd name="T27" fmla="*/ 764 h 1225"/>
                  <a:gd name="T28" fmla="*/ 75 w 1225"/>
                  <a:gd name="T29" fmla="*/ 903 h 1225"/>
                  <a:gd name="T30" fmla="*/ 159 w 1225"/>
                  <a:gd name="T31" fmla="*/ 1024 h 1225"/>
                  <a:gd name="T32" fmla="*/ 270 w 1225"/>
                  <a:gd name="T33" fmla="*/ 1120 h 1225"/>
                  <a:gd name="T34" fmla="*/ 402 w 1225"/>
                  <a:gd name="T35" fmla="*/ 1187 h 1225"/>
                  <a:gd name="T36" fmla="*/ 551 w 1225"/>
                  <a:gd name="T37" fmla="*/ 1221 h 1225"/>
                  <a:gd name="T38" fmla="*/ 707 w 1225"/>
                  <a:gd name="T39" fmla="*/ 1218 h 1225"/>
                  <a:gd name="T40" fmla="*/ 850 w 1225"/>
                  <a:gd name="T41" fmla="*/ 1177 h 1225"/>
                  <a:gd name="T42" fmla="*/ 979 w 1225"/>
                  <a:gd name="T43" fmla="*/ 1103 h 1225"/>
                  <a:gd name="T44" fmla="*/ 1085 w 1225"/>
                  <a:gd name="T45" fmla="*/ 1002 h 1225"/>
                  <a:gd name="T46" fmla="*/ 1165 w 1225"/>
                  <a:gd name="T47" fmla="*/ 877 h 1225"/>
                  <a:gd name="T48" fmla="*/ 1213 w 1225"/>
                  <a:gd name="T49" fmla="*/ 735 h 1225"/>
                  <a:gd name="T50" fmla="*/ 1218 w 1225"/>
                  <a:gd name="T51" fmla="*/ 612 h 1225"/>
                  <a:gd name="T52" fmla="*/ 1200 w 1225"/>
                  <a:gd name="T53" fmla="*/ 763 h 1225"/>
                  <a:gd name="T54" fmla="*/ 1145 w 1225"/>
                  <a:gd name="T55" fmla="*/ 900 h 1225"/>
                  <a:gd name="T56" fmla="*/ 1061 w 1225"/>
                  <a:gd name="T57" fmla="*/ 1019 h 1225"/>
                  <a:gd name="T58" fmla="*/ 951 w 1225"/>
                  <a:gd name="T59" fmla="*/ 1113 h 1225"/>
                  <a:gd name="T60" fmla="*/ 821 w 1225"/>
                  <a:gd name="T61" fmla="*/ 1180 h 1225"/>
                  <a:gd name="T62" fmla="*/ 674 w 1225"/>
                  <a:gd name="T63" fmla="*/ 1214 h 1225"/>
                  <a:gd name="T64" fmla="*/ 520 w 1225"/>
                  <a:gd name="T65" fmla="*/ 1209 h 1225"/>
                  <a:gd name="T66" fmla="*/ 378 w 1225"/>
                  <a:gd name="T67" fmla="*/ 1170 h 1225"/>
                  <a:gd name="T68" fmla="*/ 251 w 1225"/>
                  <a:gd name="T69" fmla="*/ 1096 h 1225"/>
                  <a:gd name="T70" fmla="*/ 145 w 1225"/>
                  <a:gd name="T71" fmla="*/ 997 h 1225"/>
                  <a:gd name="T72" fmla="*/ 68 w 1225"/>
                  <a:gd name="T73" fmla="*/ 874 h 1225"/>
                  <a:gd name="T74" fmla="*/ 20 w 1225"/>
                  <a:gd name="T75" fmla="*/ 734 h 1225"/>
                  <a:gd name="T76" fmla="*/ 8 w 1225"/>
                  <a:gd name="T77" fmla="*/ 581 h 1225"/>
                  <a:gd name="T78" fmla="*/ 36 w 1225"/>
                  <a:gd name="T79" fmla="*/ 433 h 1225"/>
                  <a:gd name="T80" fmla="*/ 95 w 1225"/>
                  <a:gd name="T81" fmla="*/ 297 h 1225"/>
                  <a:gd name="T82" fmla="*/ 184 w 1225"/>
                  <a:gd name="T83" fmla="*/ 185 h 1225"/>
                  <a:gd name="T84" fmla="*/ 299 w 1225"/>
                  <a:gd name="T85" fmla="*/ 94 h 1225"/>
                  <a:gd name="T86" fmla="*/ 433 w 1225"/>
                  <a:gd name="T87" fmla="*/ 34 h 1225"/>
                  <a:gd name="T88" fmla="*/ 582 w 1225"/>
                  <a:gd name="T89" fmla="*/ 8 h 1225"/>
                  <a:gd name="T90" fmla="*/ 734 w 1225"/>
                  <a:gd name="T91" fmla="*/ 19 h 1225"/>
                  <a:gd name="T92" fmla="*/ 874 w 1225"/>
                  <a:gd name="T93" fmla="*/ 67 h 1225"/>
                  <a:gd name="T94" fmla="*/ 998 w 1225"/>
                  <a:gd name="T95" fmla="*/ 145 h 1225"/>
                  <a:gd name="T96" fmla="*/ 1097 w 1225"/>
                  <a:gd name="T97" fmla="*/ 250 h 1225"/>
                  <a:gd name="T98" fmla="*/ 1170 w 1225"/>
                  <a:gd name="T99" fmla="*/ 376 h 1225"/>
                  <a:gd name="T100" fmla="*/ 1212 w 1225"/>
                  <a:gd name="T101" fmla="*/ 520 h 122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25"/>
                  <a:gd name="T154" fmla="*/ 0 h 1225"/>
                  <a:gd name="T155" fmla="*/ 1225 w 1225"/>
                  <a:gd name="T156" fmla="*/ 1225 h 122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25" h="1225">
                    <a:moveTo>
                      <a:pt x="1225" y="612"/>
                    </a:moveTo>
                    <a:lnTo>
                      <a:pt x="1224" y="580"/>
                    </a:lnTo>
                    <a:lnTo>
                      <a:pt x="1222" y="549"/>
                    </a:lnTo>
                    <a:lnTo>
                      <a:pt x="1218" y="518"/>
                    </a:lnTo>
                    <a:lnTo>
                      <a:pt x="1213" y="489"/>
                    </a:lnTo>
                    <a:lnTo>
                      <a:pt x="1206" y="458"/>
                    </a:lnTo>
                    <a:lnTo>
                      <a:pt x="1198" y="429"/>
                    </a:lnTo>
                    <a:lnTo>
                      <a:pt x="1188" y="402"/>
                    </a:lnTo>
                    <a:lnTo>
                      <a:pt x="1177" y="374"/>
                    </a:lnTo>
                    <a:lnTo>
                      <a:pt x="1165" y="347"/>
                    </a:lnTo>
                    <a:lnTo>
                      <a:pt x="1152" y="320"/>
                    </a:lnTo>
                    <a:lnTo>
                      <a:pt x="1136" y="294"/>
                    </a:lnTo>
                    <a:lnTo>
                      <a:pt x="1121" y="270"/>
                    </a:lnTo>
                    <a:lnTo>
                      <a:pt x="1104" y="246"/>
                    </a:lnTo>
                    <a:lnTo>
                      <a:pt x="1085" y="222"/>
                    </a:lnTo>
                    <a:lnTo>
                      <a:pt x="1066" y="200"/>
                    </a:lnTo>
                    <a:lnTo>
                      <a:pt x="1046" y="179"/>
                    </a:lnTo>
                    <a:lnTo>
                      <a:pt x="1025" y="159"/>
                    </a:lnTo>
                    <a:lnTo>
                      <a:pt x="1003" y="140"/>
                    </a:lnTo>
                    <a:lnTo>
                      <a:pt x="979" y="121"/>
                    </a:lnTo>
                    <a:lnTo>
                      <a:pt x="955" y="104"/>
                    </a:lnTo>
                    <a:lnTo>
                      <a:pt x="931" y="89"/>
                    </a:lnTo>
                    <a:lnTo>
                      <a:pt x="905" y="73"/>
                    </a:lnTo>
                    <a:lnTo>
                      <a:pt x="878" y="60"/>
                    </a:lnTo>
                    <a:lnTo>
                      <a:pt x="850" y="48"/>
                    </a:lnTo>
                    <a:lnTo>
                      <a:pt x="823" y="37"/>
                    </a:lnTo>
                    <a:lnTo>
                      <a:pt x="796" y="27"/>
                    </a:lnTo>
                    <a:lnTo>
                      <a:pt x="766" y="19"/>
                    </a:lnTo>
                    <a:lnTo>
                      <a:pt x="736" y="12"/>
                    </a:lnTo>
                    <a:lnTo>
                      <a:pt x="707" y="7"/>
                    </a:lnTo>
                    <a:lnTo>
                      <a:pt x="676" y="3"/>
                    </a:lnTo>
                    <a:lnTo>
                      <a:pt x="645" y="0"/>
                    </a:lnTo>
                    <a:lnTo>
                      <a:pt x="612" y="0"/>
                    </a:lnTo>
                    <a:lnTo>
                      <a:pt x="582" y="0"/>
                    </a:lnTo>
                    <a:lnTo>
                      <a:pt x="551" y="3"/>
                    </a:lnTo>
                    <a:lnTo>
                      <a:pt x="520" y="7"/>
                    </a:lnTo>
                    <a:lnTo>
                      <a:pt x="489" y="12"/>
                    </a:lnTo>
                    <a:lnTo>
                      <a:pt x="460" y="19"/>
                    </a:lnTo>
                    <a:lnTo>
                      <a:pt x="431" y="27"/>
                    </a:lnTo>
                    <a:lnTo>
                      <a:pt x="402" y="37"/>
                    </a:lnTo>
                    <a:lnTo>
                      <a:pt x="374" y="48"/>
                    </a:lnTo>
                    <a:lnTo>
                      <a:pt x="347" y="60"/>
                    </a:lnTo>
                    <a:lnTo>
                      <a:pt x="321" y="73"/>
                    </a:lnTo>
                    <a:lnTo>
                      <a:pt x="296" y="89"/>
                    </a:lnTo>
                    <a:lnTo>
                      <a:pt x="270" y="104"/>
                    </a:lnTo>
                    <a:lnTo>
                      <a:pt x="246" y="121"/>
                    </a:lnTo>
                    <a:lnTo>
                      <a:pt x="224" y="140"/>
                    </a:lnTo>
                    <a:lnTo>
                      <a:pt x="202" y="159"/>
                    </a:lnTo>
                    <a:lnTo>
                      <a:pt x="179" y="179"/>
                    </a:lnTo>
                    <a:lnTo>
                      <a:pt x="159" y="200"/>
                    </a:lnTo>
                    <a:lnTo>
                      <a:pt x="140" y="222"/>
                    </a:lnTo>
                    <a:lnTo>
                      <a:pt x="121" y="246"/>
                    </a:lnTo>
                    <a:lnTo>
                      <a:pt x="104" y="270"/>
                    </a:lnTo>
                    <a:lnTo>
                      <a:pt x="89" y="294"/>
                    </a:lnTo>
                    <a:lnTo>
                      <a:pt x="75" y="320"/>
                    </a:lnTo>
                    <a:lnTo>
                      <a:pt x="61" y="347"/>
                    </a:lnTo>
                    <a:lnTo>
                      <a:pt x="48" y="374"/>
                    </a:lnTo>
                    <a:lnTo>
                      <a:pt x="37" y="402"/>
                    </a:lnTo>
                    <a:lnTo>
                      <a:pt x="27" y="429"/>
                    </a:lnTo>
                    <a:lnTo>
                      <a:pt x="20" y="458"/>
                    </a:lnTo>
                    <a:lnTo>
                      <a:pt x="13" y="489"/>
                    </a:lnTo>
                    <a:lnTo>
                      <a:pt x="6" y="518"/>
                    </a:lnTo>
                    <a:lnTo>
                      <a:pt x="3" y="549"/>
                    </a:lnTo>
                    <a:lnTo>
                      <a:pt x="1" y="580"/>
                    </a:lnTo>
                    <a:lnTo>
                      <a:pt x="0" y="612"/>
                    </a:lnTo>
                    <a:lnTo>
                      <a:pt x="1" y="643"/>
                    </a:lnTo>
                    <a:lnTo>
                      <a:pt x="3" y="674"/>
                    </a:lnTo>
                    <a:lnTo>
                      <a:pt x="6" y="705"/>
                    </a:lnTo>
                    <a:lnTo>
                      <a:pt x="13" y="735"/>
                    </a:lnTo>
                    <a:lnTo>
                      <a:pt x="20" y="764"/>
                    </a:lnTo>
                    <a:lnTo>
                      <a:pt x="27" y="793"/>
                    </a:lnTo>
                    <a:lnTo>
                      <a:pt x="37" y="823"/>
                    </a:lnTo>
                    <a:lnTo>
                      <a:pt x="48" y="850"/>
                    </a:lnTo>
                    <a:lnTo>
                      <a:pt x="61" y="877"/>
                    </a:lnTo>
                    <a:lnTo>
                      <a:pt x="75" y="903"/>
                    </a:lnTo>
                    <a:lnTo>
                      <a:pt x="89" y="929"/>
                    </a:lnTo>
                    <a:lnTo>
                      <a:pt x="104" y="954"/>
                    </a:lnTo>
                    <a:lnTo>
                      <a:pt x="121" y="978"/>
                    </a:lnTo>
                    <a:lnTo>
                      <a:pt x="140" y="1002"/>
                    </a:lnTo>
                    <a:lnTo>
                      <a:pt x="159" y="1024"/>
                    </a:lnTo>
                    <a:lnTo>
                      <a:pt x="179" y="1045"/>
                    </a:lnTo>
                    <a:lnTo>
                      <a:pt x="202" y="1065"/>
                    </a:lnTo>
                    <a:lnTo>
                      <a:pt x="224" y="1084"/>
                    </a:lnTo>
                    <a:lnTo>
                      <a:pt x="246" y="1103"/>
                    </a:lnTo>
                    <a:lnTo>
                      <a:pt x="270" y="1120"/>
                    </a:lnTo>
                    <a:lnTo>
                      <a:pt x="296" y="1136"/>
                    </a:lnTo>
                    <a:lnTo>
                      <a:pt x="321" y="1151"/>
                    </a:lnTo>
                    <a:lnTo>
                      <a:pt x="347" y="1165"/>
                    </a:lnTo>
                    <a:lnTo>
                      <a:pt x="374" y="1177"/>
                    </a:lnTo>
                    <a:lnTo>
                      <a:pt x="402" y="1187"/>
                    </a:lnTo>
                    <a:lnTo>
                      <a:pt x="431" y="1197"/>
                    </a:lnTo>
                    <a:lnTo>
                      <a:pt x="460" y="1206"/>
                    </a:lnTo>
                    <a:lnTo>
                      <a:pt x="489" y="1213"/>
                    </a:lnTo>
                    <a:lnTo>
                      <a:pt x="520" y="1218"/>
                    </a:lnTo>
                    <a:lnTo>
                      <a:pt x="551" y="1221"/>
                    </a:lnTo>
                    <a:lnTo>
                      <a:pt x="582" y="1223"/>
                    </a:lnTo>
                    <a:lnTo>
                      <a:pt x="612" y="1225"/>
                    </a:lnTo>
                    <a:lnTo>
                      <a:pt x="645" y="1223"/>
                    </a:lnTo>
                    <a:lnTo>
                      <a:pt x="676" y="1221"/>
                    </a:lnTo>
                    <a:lnTo>
                      <a:pt x="707" y="1218"/>
                    </a:lnTo>
                    <a:lnTo>
                      <a:pt x="736" y="1213"/>
                    </a:lnTo>
                    <a:lnTo>
                      <a:pt x="766" y="1206"/>
                    </a:lnTo>
                    <a:lnTo>
                      <a:pt x="796" y="1197"/>
                    </a:lnTo>
                    <a:lnTo>
                      <a:pt x="823" y="1187"/>
                    </a:lnTo>
                    <a:lnTo>
                      <a:pt x="850" y="1177"/>
                    </a:lnTo>
                    <a:lnTo>
                      <a:pt x="878" y="1165"/>
                    </a:lnTo>
                    <a:lnTo>
                      <a:pt x="905" y="1151"/>
                    </a:lnTo>
                    <a:lnTo>
                      <a:pt x="931" y="1136"/>
                    </a:lnTo>
                    <a:lnTo>
                      <a:pt x="955" y="1120"/>
                    </a:lnTo>
                    <a:lnTo>
                      <a:pt x="979" y="1103"/>
                    </a:lnTo>
                    <a:lnTo>
                      <a:pt x="1003" y="1084"/>
                    </a:lnTo>
                    <a:lnTo>
                      <a:pt x="1025" y="1065"/>
                    </a:lnTo>
                    <a:lnTo>
                      <a:pt x="1046" y="1045"/>
                    </a:lnTo>
                    <a:lnTo>
                      <a:pt x="1066" y="1024"/>
                    </a:lnTo>
                    <a:lnTo>
                      <a:pt x="1085" y="1002"/>
                    </a:lnTo>
                    <a:lnTo>
                      <a:pt x="1104" y="978"/>
                    </a:lnTo>
                    <a:lnTo>
                      <a:pt x="1121" y="954"/>
                    </a:lnTo>
                    <a:lnTo>
                      <a:pt x="1136" y="929"/>
                    </a:lnTo>
                    <a:lnTo>
                      <a:pt x="1152" y="903"/>
                    </a:lnTo>
                    <a:lnTo>
                      <a:pt x="1165" y="877"/>
                    </a:lnTo>
                    <a:lnTo>
                      <a:pt x="1177" y="850"/>
                    </a:lnTo>
                    <a:lnTo>
                      <a:pt x="1188" y="823"/>
                    </a:lnTo>
                    <a:lnTo>
                      <a:pt x="1198" y="793"/>
                    </a:lnTo>
                    <a:lnTo>
                      <a:pt x="1206" y="764"/>
                    </a:lnTo>
                    <a:lnTo>
                      <a:pt x="1213" y="735"/>
                    </a:lnTo>
                    <a:lnTo>
                      <a:pt x="1218" y="705"/>
                    </a:lnTo>
                    <a:lnTo>
                      <a:pt x="1222" y="674"/>
                    </a:lnTo>
                    <a:lnTo>
                      <a:pt x="1224" y="643"/>
                    </a:lnTo>
                    <a:lnTo>
                      <a:pt x="1225" y="612"/>
                    </a:lnTo>
                    <a:close/>
                    <a:moveTo>
                      <a:pt x="1218" y="612"/>
                    </a:moveTo>
                    <a:lnTo>
                      <a:pt x="1217" y="643"/>
                    </a:lnTo>
                    <a:lnTo>
                      <a:pt x="1215" y="674"/>
                    </a:lnTo>
                    <a:lnTo>
                      <a:pt x="1212" y="705"/>
                    </a:lnTo>
                    <a:lnTo>
                      <a:pt x="1205" y="734"/>
                    </a:lnTo>
                    <a:lnTo>
                      <a:pt x="1200" y="763"/>
                    </a:lnTo>
                    <a:lnTo>
                      <a:pt x="1191" y="792"/>
                    </a:lnTo>
                    <a:lnTo>
                      <a:pt x="1181" y="819"/>
                    </a:lnTo>
                    <a:lnTo>
                      <a:pt x="1170" y="848"/>
                    </a:lnTo>
                    <a:lnTo>
                      <a:pt x="1158" y="874"/>
                    </a:lnTo>
                    <a:lnTo>
                      <a:pt x="1145" y="900"/>
                    </a:lnTo>
                    <a:lnTo>
                      <a:pt x="1129" y="925"/>
                    </a:lnTo>
                    <a:lnTo>
                      <a:pt x="1114" y="951"/>
                    </a:lnTo>
                    <a:lnTo>
                      <a:pt x="1097" y="973"/>
                    </a:lnTo>
                    <a:lnTo>
                      <a:pt x="1080" y="997"/>
                    </a:lnTo>
                    <a:lnTo>
                      <a:pt x="1061" y="1019"/>
                    </a:lnTo>
                    <a:lnTo>
                      <a:pt x="1040" y="1040"/>
                    </a:lnTo>
                    <a:lnTo>
                      <a:pt x="1020" y="1060"/>
                    </a:lnTo>
                    <a:lnTo>
                      <a:pt x="998" y="1079"/>
                    </a:lnTo>
                    <a:lnTo>
                      <a:pt x="975" y="1096"/>
                    </a:lnTo>
                    <a:lnTo>
                      <a:pt x="951" y="1113"/>
                    </a:lnTo>
                    <a:lnTo>
                      <a:pt x="926" y="1129"/>
                    </a:lnTo>
                    <a:lnTo>
                      <a:pt x="902" y="1144"/>
                    </a:lnTo>
                    <a:lnTo>
                      <a:pt x="874" y="1158"/>
                    </a:lnTo>
                    <a:lnTo>
                      <a:pt x="849" y="1170"/>
                    </a:lnTo>
                    <a:lnTo>
                      <a:pt x="821" y="1180"/>
                    </a:lnTo>
                    <a:lnTo>
                      <a:pt x="792" y="1190"/>
                    </a:lnTo>
                    <a:lnTo>
                      <a:pt x="765" y="1197"/>
                    </a:lnTo>
                    <a:lnTo>
                      <a:pt x="734" y="1204"/>
                    </a:lnTo>
                    <a:lnTo>
                      <a:pt x="705" y="1209"/>
                    </a:lnTo>
                    <a:lnTo>
                      <a:pt x="674" y="1214"/>
                    </a:lnTo>
                    <a:lnTo>
                      <a:pt x="643" y="1216"/>
                    </a:lnTo>
                    <a:lnTo>
                      <a:pt x="612" y="1218"/>
                    </a:lnTo>
                    <a:lnTo>
                      <a:pt x="582" y="1216"/>
                    </a:lnTo>
                    <a:lnTo>
                      <a:pt x="551" y="1214"/>
                    </a:lnTo>
                    <a:lnTo>
                      <a:pt x="520" y="1209"/>
                    </a:lnTo>
                    <a:lnTo>
                      <a:pt x="491" y="1204"/>
                    </a:lnTo>
                    <a:lnTo>
                      <a:pt x="462" y="1197"/>
                    </a:lnTo>
                    <a:lnTo>
                      <a:pt x="433" y="1190"/>
                    </a:lnTo>
                    <a:lnTo>
                      <a:pt x="405" y="1180"/>
                    </a:lnTo>
                    <a:lnTo>
                      <a:pt x="378" y="1170"/>
                    </a:lnTo>
                    <a:lnTo>
                      <a:pt x="351" y="1158"/>
                    </a:lnTo>
                    <a:lnTo>
                      <a:pt x="325" y="1144"/>
                    </a:lnTo>
                    <a:lnTo>
                      <a:pt x="299" y="1129"/>
                    </a:lnTo>
                    <a:lnTo>
                      <a:pt x="275" y="1113"/>
                    </a:lnTo>
                    <a:lnTo>
                      <a:pt x="251" y="1096"/>
                    </a:lnTo>
                    <a:lnTo>
                      <a:pt x="227" y="1079"/>
                    </a:lnTo>
                    <a:lnTo>
                      <a:pt x="205" y="1060"/>
                    </a:lnTo>
                    <a:lnTo>
                      <a:pt x="184" y="1040"/>
                    </a:lnTo>
                    <a:lnTo>
                      <a:pt x="164" y="1019"/>
                    </a:lnTo>
                    <a:lnTo>
                      <a:pt x="145" y="997"/>
                    </a:lnTo>
                    <a:lnTo>
                      <a:pt x="128" y="973"/>
                    </a:lnTo>
                    <a:lnTo>
                      <a:pt x="111" y="951"/>
                    </a:lnTo>
                    <a:lnTo>
                      <a:pt x="95" y="925"/>
                    </a:lnTo>
                    <a:lnTo>
                      <a:pt x="80" y="900"/>
                    </a:lnTo>
                    <a:lnTo>
                      <a:pt x="68" y="874"/>
                    </a:lnTo>
                    <a:lnTo>
                      <a:pt x="54" y="848"/>
                    </a:lnTo>
                    <a:lnTo>
                      <a:pt x="44" y="819"/>
                    </a:lnTo>
                    <a:lnTo>
                      <a:pt x="36" y="792"/>
                    </a:lnTo>
                    <a:lnTo>
                      <a:pt x="27" y="763"/>
                    </a:lnTo>
                    <a:lnTo>
                      <a:pt x="20" y="734"/>
                    </a:lnTo>
                    <a:lnTo>
                      <a:pt x="15" y="705"/>
                    </a:lnTo>
                    <a:lnTo>
                      <a:pt x="10" y="674"/>
                    </a:lnTo>
                    <a:lnTo>
                      <a:pt x="8" y="643"/>
                    </a:lnTo>
                    <a:lnTo>
                      <a:pt x="8" y="612"/>
                    </a:lnTo>
                    <a:lnTo>
                      <a:pt x="8" y="581"/>
                    </a:lnTo>
                    <a:lnTo>
                      <a:pt x="10" y="551"/>
                    </a:lnTo>
                    <a:lnTo>
                      <a:pt x="15" y="520"/>
                    </a:lnTo>
                    <a:lnTo>
                      <a:pt x="20" y="491"/>
                    </a:lnTo>
                    <a:lnTo>
                      <a:pt x="27" y="460"/>
                    </a:lnTo>
                    <a:lnTo>
                      <a:pt x="36" y="433"/>
                    </a:lnTo>
                    <a:lnTo>
                      <a:pt x="44" y="403"/>
                    </a:lnTo>
                    <a:lnTo>
                      <a:pt x="54" y="376"/>
                    </a:lnTo>
                    <a:lnTo>
                      <a:pt x="68" y="350"/>
                    </a:lnTo>
                    <a:lnTo>
                      <a:pt x="80" y="323"/>
                    </a:lnTo>
                    <a:lnTo>
                      <a:pt x="95" y="297"/>
                    </a:lnTo>
                    <a:lnTo>
                      <a:pt x="111" y="273"/>
                    </a:lnTo>
                    <a:lnTo>
                      <a:pt x="128" y="250"/>
                    </a:lnTo>
                    <a:lnTo>
                      <a:pt x="145" y="227"/>
                    </a:lnTo>
                    <a:lnTo>
                      <a:pt x="164" y="205"/>
                    </a:lnTo>
                    <a:lnTo>
                      <a:pt x="184" y="185"/>
                    </a:lnTo>
                    <a:lnTo>
                      <a:pt x="205" y="164"/>
                    </a:lnTo>
                    <a:lnTo>
                      <a:pt x="227" y="145"/>
                    </a:lnTo>
                    <a:lnTo>
                      <a:pt x="251" y="126"/>
                    </a:lnTo>
                    <a:lnTo>
                      <a:pt x="275" y="111"/>
                    </a:lnTo>
                    <a:lnTo>
                      <a:pt x="299" y="94"/>
                    </a:lnTo>
                    <a:lnTo>
                      <a:pt x="325" y="80"/>
                    </a:lnTo>
                    <a:lnTo>
                      <a:pt x="351" y="67"/>
                    </a:lnTo>
                    <a:lnTo>
                      <a:pt x="378" y="55"/>
                    </a:lnTo>
                    <a:lnTo>
                      <a:pt x="405" y="44"/>
                    </a:lnTo>
                    <a:lnTo>
                      <a:pt x="433" y="34"/>
                    </a:lnTo>
                    <a:lnTo>
                      <a:pt x="462" y="25"/>
                    </a:lnTo>
                    <a:lnTo>
                      <a:pt x="491" y="19"/>
                    </a:lnTo>
                    <a:lnTo>
                      <a:pt x="520" y="13"/>
                    </a:lnTo>
                    <a:lnTo>
                      <a:pt x="551" y="10"/>
                    </a:lnTo>
                    <a:lnTo>
                      <a:pt x="582" y="8"/>
                    </a:lnTo>
                    <a:lnTo>
                      <a:pt x="612" y="7"/>
                    </a:lnTo>
                    <a:lnTo>
                      <a:pt x="643" y="8"/>
                    </a:lnTo>
                    <a:lnTo>
                      <a:pt x="674" y="10"/>
                    </a:lnTo>
                    <a:lnTo>
                      <a:pt x="705" y="13"/>
                    </a:lnTo>
                    <a:lnTo>
                      <a:pt x="734" y="19"/>
                    </a:lnTo>
                    <a:lnTo>
                      <a:pt x="765" y="25"/>
                    </a:lnTo>
                    <a:lnTo>
                      <a:pt x="792" y="34"/>
                    </a:lnTo>
                    <a:lnTo>
                      <a:pt x="821" y="44"/>
                    </a:lnTo>
                    <a:lnTo>
                      <a:pt x="849" y="55"/>
                    </a:lnTo>
                    <a:lnTo>
                      <a:pt x="874" y="67"/>
                    </a:lnTo>
                    <a:lnTo>
                      <a:pt x="902" y="80"/>
                    </a:lnTo>
                    <a:lnTo>
                      <a:pt x="926" y="94"/>
                    </a:lnTo>
                    <a:lnTo>
                      <a:pt x="951" y="111"/>
                    </a:lnTo>
                    <a:lnTo>
                      <a:pt x="975" y="126"/>
                    </a:lnTo>
                    <a:lnTo>
                      <a:pt x="998" y="145"/>
                    </a:lnTo>
                    <a:lnTo>
                      <a:pt x="1020" y="164"/>
                    </a:lnTo>
                    <a:lnTo>
                      <a:pt x="1040" y="185"/>
                    </a:lnTo>
                    <a:lnTo>
                      <a:pt x="1061" y="205"/>
                    </a:lnTo>
                    <a:lnTo>
                      <a:pt x="1080" y="227"/>
                    </a:lnTo>
                    <a:lnTo>
                      <a:pt x="1097" y="250"/>
                    </a:lnTo>
                    <a:lnTo>
                      <a:pt x="1114" y="273"/>
                    </a:lnTo>
                    <a:lnTo>
                      <a:pt x="1129" y="297"/>
                    </a:lnTo>
                    <a:lnTo>
                      <a:pt x="1145" y="323"/>
                    </a:lnTo>
                    <a:lnTo>
                      <a:pt x="1158" y="350"/>
                    </a:lnTo>
                    <a:lnTo>
                      <a:pt x="1170" y="376"/>
                    </a:lnTo>
                    <a:lnTo>
                      <a:pt x="1181" y="403"/>
                    </a:lnTo>
                    <a:lnTo>
                      <a:pt x="1191" y="433"/>
                    </a:lnTo>
                    <a:lnTo>
                      <a:pt x="1200" y="460"/>
                    </a:lnTo>
                    <a:lnTo>
                      <a:pt x="1205" y="491"/>
                    </a:lnTo>
                    <a:lnTo>
                      <a:pt x="1212" y="520"/>
                    </a:lnTo>
                    <a:lnTo>
                      <a:pt x="1215" y="551"/>
                    </a:lnTo>
                    <a:lnTo>
                      <a:pt x="1217" y="581"/>
                    </a:lnTo>
                    <a:lnTo>
                      <a:pt x="1218" y="612"/>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6" name="Freeform 440"/>
              <p:cNvSpPr>
                <a:spLocks noEditPoints="1"/>
              </p:cNvSpPr>
              <p:nvPr/>
            </p:nvSpPr>
            <p:spPr bwMode="auto">
              <a:xfrm>
                <a:off x="1421" y="2694"/>
                <a:ext cx="1217" cy="1218"/>
              </a:xfrm>
              <a:custGeom>
                <a:avLst/>
                <a:gdLst>
                  <a:gd name="T0" fmla="*/ 1205 w 1217"/>
                  <a:gd name="T1" fmla="*/ 486 h 1218"/>
                  <a:gd name="T2" fmla="*/ 1157 w 1217"/>
                  <a:gd name="T3" fmla="*/ 346 h 1218"/>
                  <a:gd name="T4" fmla="*/ 1078 w 1217"/>
                  <a:gd name="T5" fmla="*/ 223 h 1218"/>
                  <a:gd name="T6" fmla="*/ 972 w 1217"/>
                  <a:gd name="T7" fmla="*/ 122 h 1218"/>
                  <a:gd name="T8" fmla="*/ 845 w 1217"/>
                  <a:gd name="T9" fmla="*/ 48 h 1218"/>
                  <a:gd name="T10" fmla="*/ 700 w 1217"/>
                  <a:gd name="T11" fmla="*/ 7 h 1218"/>
                  <a:gd name="T12" fmla="*/ 546 w 1217"/>
                  <a:gd name="T13" fmla="*/ 4 h 1218"/>
                  <a:gd name="T14" fmla="*/ 399 w 1217"/>
                  <a:gd name="T15" fmla="*/ 38 h 1218"/>
                  <a:gd name="T16" fmla="*/ 267 w 1217"/>
                  <a:gd name="T17" fmla="*/ 105 h 1218"/>
                  <a:gd name="T18" fmla="*/ 157 w 1217"/>
                  <a:gd name="T19" fmla="*/ 200 h 1218"/>
                  <a:gd name="T20" fmla="*/ 72 w 1217"/>
                  <a:gd name="T21" fmla="*/ 318 h 1218"/>
                  <a:gd name="T22" fmla="*/ 19 w 1217"/>
                  <a:gd name="T23" fmla="*/ 457 h 1218"/>
                  <a:gd name="T24" fmla="*/ 0 w 1217"/>
                  <a:gd name="T25" fmla="*/ 609 h 1218"/>
                  <a:gd name="T26" fmla="*/ 19 w 1217"/>
                  <a:gd name="T27" fmla="*/ 761 h 1218"/>
                  <a:gd name="T28" fmla="*/ 72 w 1217"/>
                  <a:gd name="T29" fmla="*/ 898 h 1218"/>
                  <a:gd name="T30" fmla="*/ 157 w 1217"/>
                  <a:gd name="T31" fmla="*/ 1018 h 1218"/>
                  <a:gd name="T32" fmla="*/ 267 w 1217"/>
                  <a:gd name="T33" fmla="*/ 1114 h 1218"/>
                  <a:gd name="T34" fmla="*/ 399 w 1217"/>
                  <a:gd name="T35" fmla="*/ 1180 h 1218"/>
                  <a:gd name="T36" fmla="*/ 546 w 1217"/>
                  <a:gd name="T37" fmla="*/ 1215 h 1218"/>
                  <a:gd name="T38" fmla="*/ 700 w 1217"/>
                  <a:gd name="T39" fmla="*/ 1211 h 1218"/>
                  <a:gd name="T40" fmla="*/ 845 w 1217"/>
                  <a:gd name="T41" fmla="*/ 1170 h 1218"/>
                  <a:gd name="T42" fmla="*/ 972 w 1217"/>
                  <a:gd name="T43" fmla="*/ 1097 h 1218"/>
                  <a:gd name="T44" fmla="*/ 1078 w 1217"/>
                  <a:gd name="T45" fmla="*/ 996 h 1218"/>
                  <a:gd name="T46" fmla="*/ 1157 w 1217"/>
                  <a:gd name="T47" fmla="*/ 873 h 1218"/>
                  <a:gd name="T48" fmla="*/ 1205 w 1217"/>
                  <a:gd name="T49" fmla="*/ 732 h 1218"/>
                  <a:gd name="T50" fmla="*/ 1210 w 1217"/>
                  <a:gd name="T51" fmla="*/ 609 h 1218"/>
                  <a:gd name="T52" fmla="*/ 1189 w 1217"/>
                  <a:gd name="T53" fmla="*/ 760 h 1218"/>
                  <a:gd name="T54" fmla="*/ 1136 w 1217"/>
                  <a:gd name="T55" fmla="*/ 895 h 1218"/>
                  <a:gd name="T56" fmla="*/ 1052 w 1217"/>
                  <a:gd name="T57" fmla="*/ 1013 h 1218"/>
                  <a:gd name="T58" fmla="*/ 945 w 1217"/>
                  <a:gd name="T59" fmla="*/ 1107 h 1218"/>
                  <a:gd name="T60" fmla="*/ 815 w 1217"/>
                  <a:gd name="T61" fmla="*/ 1174 h 1218"/>
                  <a:gd name="T62" fmla="*/ 669 w 1217"/>
                  <a:gd name="T63" fmla="*/ 1208 h 1218"/>
                  <a:gd name="T64" fmla="*/ 517 w 1217"/>
                  <a:gd name="T65" fmla="*/ 1203 h 1218"/>
                  <a:gd name="T66" fmla="*/ 373 w 1217"/>
                  <a:gd name="T67" fmla="*/ 1163 h 1218"/>
                  <a:gd name="T68" fmla="*/ 248 w 1217"/>
                  <a:gd name="T69" fmla="*/ 1092 h 1218"/>
                  <a:gd name="T70" fmla="*/ 144 w 1217"/>
                  <a:gd name="T71" fmla="*/ 991 h 1218"/>
                  <a:gd name="T72" fmla="*/ 65 w 1217"/>
                  <a:gd name="T73" fmla="*/ 869 h 1218"/>
                  <a:gd name="T74" fmla="*/ 19 w 1217"/>
                  <a:gd name="T75" fmla="*/ 731 h 1218"/>
                  <a:gd name="T76" fmla="*/ 7 w 1217"/>
                  <a:gd name="T77" fmla="*/ 578 h 1218"/>
                  <a:gd name="T78" fmla="*/ 34 w 1217"/>
                  <a:gd name="T79" fmla="*/ 430 h 1218"/>
                  <a:gd name="T80" fmla="*/ 94 w 1217"/>
                  <a:gd name="T81" fmla="*/ 298 h 1218"/>
                  <a:gd name="T82" fmla="*/ 183 w 1217"/>
                  <a:gd name="T83" fmla="*/ 183 h 1218"/>
                  <a:gd name="T84" fmla="*/ 296 w 1217"/>
                  <a:gd name="T85" fmla="*/ 94 h 1218"/>
                  <a:gd name="T86" fmla="*/ 429 w 1217"/>
                  <a:gd name="T87" fmla="*/ 34 h 1218"/>
                  <a:gd name="T88" fmla="*/ 577 w 1217"/>
                  <a:gd name="T89" fmla="*/ 9 h 1218"/>
                  <a:gd name="T90" fmla="*/ 729 w 1217"/>
                  <a:gd name="T91" fmla="*/ 19 h 1218"/>
                  <a:gd name="T92" fmla="*/ 868 w 1217"/>
                  <a:gd name="T93" fmla="*/ 67 h 1218"/>
                  <a:gd name="T94" fmla="*/ 991 w 1217"/>
                  <a:gd name="T95" fmla="*/ 146 h 1218"/>
                  <a:gd name="T96" fmla="*/ 1090 w 1217"/>
                  <a:gd name="T97" fmla="*/ 250 h 1218"/>
                  <a:gd name="T98" fmla="*/ 1162 w 1217"/>
                  <a:gd name="T99" fmla="*/ 375 h 1218"/>
                  <a:gd name="T100" fmla="*/ 1201 w 1217"/>
                  <a:gd name="T101" fmla="*/ 517 h 121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17"/>
                  <a:gd name="T154" fmla="*/ 0 h 1218"/>
                  <a:gd name="T155" fmla="*/ 1217 w 1217"/>
                  <a:gd name="T156" fmla="*/ 1218 h 121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17" h="1218">
                    <a:moveTo>
                      <a:pt x="1217" y="609"/>
                    </a:moveTo>
                    <a:lnTo>
                      <a:pt x="1215" y="578"/>
                    </a:lnTo>
                    <a:lnTo>
                      <a:pt x="1213" y="546"/>
                    </a:lnTo>
                    <a:lnTo>
                      <a:pt x="1210" y="517"/>
                    </a:lnTo>
                    <a:lnTo>
                      <a:pt x="1205" y="486"/>
                    </a:lnTo>
                    <a:lnTo>
                      <a:pt x="1198" y="457"/>
                    </a:lnTo>
                    <a:lnTo>
                      <a:pt x="1189" y="428"/>
                    </a:lnTo>
                    <a:lnTo>
                      <a:pt x="1179" y="400"/>
                    </a:lnTo>
                    <a:lnTo>
                      <a:pt x="1169" y="371"/>
                    </a:lnTo>
                    <a:lnTo>
                      <a:pt x="1157" y="346"/>
                    </a:lnTo>
                    <a:lnTo>
                      <a:pt x="1143" y="318"/>
                    </a:lnTo>
                    <a:lnTo>
                      <a:pt x="1128" y="293"/>
                    </a:lnTo>
                    <a:lnTo>
                      <a:pt x="1112" y="269"/>
                    </a:lnTo>
                    <a:lnTo>
                      <a:pt x="1095" y="245"/>
                    </a:lnTo>
                    <a:lnTo>
                      <a:pt x="1078" y="223"/>
                    </a:lnTo>
                    <a:lnTo>
                      <a:pt x="1058" y="200"/>
                    </a:lnTo>
                    <a:lnTo>
                      <a:pt x="1039" y="178"/>
                    </a:lnTo>
                    <a:lnTo>
                      <a:pt x="1017" y="159"/>
                    </a:lnTo>
                    <a:lnTo>
                      <a:pt x="994" y="139"/>
                    </a:lnTo>
                    <a:lnTo>
                      <a:pt x="972" y="122"/>
                    </a:lnTo>
                    <a:lnTo>
                      <a:pt x="948" y="105"/>
                    </a:lnTo>
                    <a:lnTo>
                      <a:pt x="924" y="89"/>
                    </a:lnTo>
                    <a:lnTo>
                      <a:pt x="898" y="74"/>
                    </a:lnTo>
                    <a:lnTo>
                      <a:pt x="871" y="60"/>
                    </a:lnTo>
                    <a:lnTo>
                      <a:pt x="845" y="48"/>
                    </a:lnTo>
                    <a:lnTo>
                      <a:pt x="816" y="38"/>
                    </a:lnTo>
                    <a:lnTo>
                      <a:pt x="789" y="28"/>
                    </a:lnTo>
                    <a:lnTo>
                      <a:pt x="760" y="19"/>
                    </a:lnTo>
                    <a:lnTo>
                      <a:pt x="731" y="12"/>
                    </a:lnTo>
                    <a:lnTo>
                      <a:pt x="700" y="7"/>
                    </a:lnTo>
                    <a:lnTo>
                      <a:pt x="671" y="4"/>
                    </a:lnTo>
                    <a:lnTo>
                      <a:pt x="638" y="2"/>
                    </a:lnTo>
                    <a:lnTo>
                      <a:pt x="607" y="0"/>
                    </a:lnTo>
                    <a:lnTo>
                      <a:pt x="577" y="2"/>
                    </a:lnTo>
                    <a:lnTo>
                      <a:pt x="546" y="4"/>
                    </a:lnTo>
                    <a:lnTo>
                      <a:pt x="515" y="7"/>
                    </a:lnTo>
                    <a:lnTo>
                      <a:pt x="484" y="12"/>
                    </a:lnTo>
                    <a:lnTo>
                      <a:pt x="455" y="19"/>
                    </a:lnTo>
                    <a:lnTo>
                      <a:pt x="426" y="28"/>
                    </a:lnTo>
                    <a:lnTo>
                      <a:pt x="399" y="38"/>
                    </a:lnTo>
                    <a:lnTo>
                      <a:pt x="371" y="48"/>
                    </a:lnTo>
                    <a:lnTo>
                      <a:pt x="344" y="60"/>
                    </a:lnTo>
                    <a:lnTo>
                      <a:pt x="318" y="74"/>
                    </a:lnTo>
                    <a:lnTo>
                      <a:pt x="292" y="89"/>
                    </a:lnTo>
                    <a:lnTo>
                      <a:pt x="267" y="105"/>
                    </a:lnTo>
                    <a:lnTo>
                      <a:pt x="243" y="122"/>
                    </a:lnTo>
                    <a:lnTo>
                      <a:pt x="221" y="139"/>
                    </a:lnTo>
                    <a:lnTo>
                      <a:pt x="198" y="159"/>
                    </a:lnTo>
                    <a:lnTo>
                      <a:pt x="178" y="178"/>
                    </a:lnTo>
                    <a:lnTo>
                      <a:pt x="157" y="200"/>
                    </a:lnTo>
                    <a:lnTo>
                      <a:pt x="138" y="223"/>
                    </a:lnTo>
                    <a:lnTo>
                      <a:pt x="120" y="245"/>
                    </a:lnTo>
                    <a:lnTo>
                      <a:pt x="102" y="269"/>
                    </a:lnTo>
                    <a:lnTo>
                      <a:pt x="87" y="293"/>
                    </a:lnTo>
                    <a:lnTo>
                      <a:pt x="72" y="318"/>
                    </a:lnTo>
                    <a:lnTo>
                      <a:pt x="60" y="346"/>
                    </a:lnTo>
                    <a:lnTo>
                      <a:pt x="46" y="371"/>
                    </a:lnTo>
                    <a:lnTo>
                      <a:pt x="36" y="400"/>
                    </a:lnTo>
                    <a:lnTo>
                      <a:pt x="25" y="428"/>
                    </a:lnTo>
                    <a:lnTo>
                      <a:pt x="19" y="457"/>
                    </a:lnTo>
                    <a:lnTo>
                      <a:pt x="12" y="486"/>
                    </a:lnTo>
                    <a:lnTo>
                      <a:pt x="7" y="517"/>
                    </a:lnTo>
                    <a:lnTo>
                      <a:pt x="1" y="546"/>
                    </a:lnTo>
                    <a:lnTo>
                      <a:pt x="0" y="578"/>
                    </a:lnTo>
                    <a:lnTo>
                      <a:pt x="0" y="609"/>
                    </a:lnTo>
                    <a:lnTo>
                      <a:pt x="0" y="640"/>
                    </a:lnTo>
                    <a:lnTo>
                      <a:pt x="1" y="671"/>
                    </a:lnTo>
                    <a:lnTo>
                      <a:pt x="7" y="702"/>
                    </a:lnTo>
                    <a:lnTo>
                      <a:pt x="12" y="732"/>
                    </a:lnTo>
                    <a:lnTo>
                      <a:pt x="19" y="761"/>
                    </a:lnTo>
                    <a:lnTo>
                      <a:pt x="25" y="790"/>
                    </a:lnTo>
                    <a:lnTo>
                      <a:pt x="36" y="818"/>
                    </a:lnTo>
                    <a:lnTo>
                      <a:pt x="46" y="845"/>
                    </a:lnTo>
                    <a:lnTo>
                      <a:pt x="60" y="873"/>
                    </a:lnTo>
                    <a:lnTo>
                      <a:pt x="72" y="898"/>
                    </a:lnTo>
                    <a:lnTo>
                      <a:pt x="87" y="924"/>
                    </a:lnTo>
                    <a:lnTo>
                      <a:pt x="102" y="950"/>
                    </a:lnTo>
                    <a:lnTo>
                      <a:pt x="120" y="974"/>
                    </a:lnTo>
                    <a:lnTo>
                      <a:pt x="138" y="996"/>
                    </a:lnTo>
                    <a:lnTo>
                      <a:pt x="157" y="1018"/>
                    </a:lnTo>
                    <a:lnTo>
                      <a:pt x="178" y="1039"/>
                    </a:lnTo>
                    <a:lnTo>
                      <a:pt x="198" y="1059"/>
                    </a:lnTo>
                    <a:lnTo>
                      <a:pt x="221" y="1078"/>
                    </a:lnTo>
                    <a:lnTo>
                      <a:pt x="243" y="1097"/>
                    </a:lnTo>
                    <a:lnTo>
                      <a:pt x="267" y="1114"/>
                    </a:lnTo>
                    <a:lnTo>
                      <a:pt x="292" y="1129"/>
                    </a:lnTo>
                    <a:lnTo>
                      <a:pt x="318" y="1145"/>
                    </a:lnTo>
                    <a:lnTo>
                      <a:pt x="344" y="1158"/>
                    </a:lnTo>
                    <a:lnTo>
                      <a:pt x="371" y="1170"/>
                    </a:lnTo>
                    <a:lnTo>
                      <a:pt x="399" y="1180"/>
                    </a:lnTo>
                    <a:lnTo>
                      <a:pt x="426" y="1191"/>
                    </a:lnTo>
                    <a:lnTo>
                      <a:pt x="455" y="1198"/>
                    </a:lnTo>
                    <a:lnTo>
                      <a:pt x="484" y="1204"/>
                    </a:lnTo>
                    <a:lnTo>
                      <a:pt x="515" y="1211"/>
                    </a:lnTo>
                    <a:lnTo>
                      <a:pt x="546" y="1215"/>
                    </a:lnTo>
                    <a:lnTo>
                      <a:pt x="577" y="1216"/>
                    </a:lnTo>
                    <a:lnTo>
                      <a:pt x="607" y="1218"/>
                    </a:lnTo>
                    <a:lnTo>
                      <a:pt x="638" y="1216"/>
                    </a:lnTo>
                    <a:lnTo>
                      <a:pt x="671" y="1215"/>
                    </a:lnTo>
                    <a:lnTo>
                      <a:pt x="700" y="1211"/>
                    </a:lnTo>
                    <a:lnTo>
                      <a:pt x="731" y="1204"/>
                    </a:lnTo>
                    <a:lnTo>
                      <a:pt x="760" y="1198"/>
                    </a:lnTo>
                    <a:lnTo>
                      <a:pt x="789" y="1191"/>
                    </a:lnTo>
                    <a:lnTo>
                      <a:pt x="816" y="1180"/>
                    </a:lnTo>
                    <a:lnTo>
                      <a:pt x="845" y="1170"/>
                    </a:lnTo>
                    <a:lnTo>
                      <a:pt x="871" y="1158"/>
                    </a:lnTo>
                    <a:lnTo>
                      <a:pt x="898" y="1145"/>
                    </a:lnTo>
                    <a:lnTo>
                      <a:pt x="924" y="1129"/>
                    </a:lnTo>
                    <a:lnTo>
                      <a:pt x="948" y="1114"/>
                    </a:lnTo>
                    <a:lnTo>
                      <a:pt x="972" y="1097"/>
                    </a:lnTo>
                    <a:lnTo>
                      <a:pt x="994" y="1078"/>
                    </a:lnTo>
                    <a:lnTo>
                      <a:pt x="1017" y="1059"/>
                    </a:lnTo>
                    <a:lnTo>
                      <a:pt x="1039" y="1039"/>
                    </a:lnTo>
                    <a:lnTo>
                      <a:pt x="1058" y="1018"/>
                    </a:lnTo>
                    <a:lnTo>
                      <a:pt x="1078" y="996"/>
                    </a:lnTo>
                    <a:lnTo>
                      <a:pt x="1095" y="974"/>
                    </a:lnTo>
                    <a:lnTo>
                      <a:pt x="1112" y="950"/>
                    </a:lnTo>
                    <a:lnTo>
                      <a:pt x="1128" y="924"/>
                    </a:lnTo>
                    <a:lnTo>
                      <a:pt x="1143" y="898"/>
                    </a:lnTo>
                    <a:lnTo>
                      <a:pt x="1157" y="873"/>
                    </a:lnTo>
                    <a:lnTo>
                      <a:pt x="1169" y="845"/>
                    </a:lnTo>
                    <a:lnTo>
                      <a:pt x="1179" y="818"/>
                    </a:lnTo>
                    <a:lnTo>
                      <a:pt x="1189" y="790"/>
                    </a:lnTo>
                    <a:lnTo>
                      <a:pt x="1198" y="761"/>
                    </a:lnTo>
                    <a:lnTo>
                      <a:pt x="1205" y="732"/>
                    </a:lnTo>
                    <a:lnTo>
                      <a:pt x="1210" y="702"/>
                    </a:lnTo>
                    <a:lnTo>
                      <a:pt x="1213" y="671"/>
                    </a:lnTo>
                    <a:lnTo>
                      <a:pt x="1215" y="640"/>
                    </a:lnTo>
                    <a:lnTo>
                      <a:pt x="1217" y="609"/>
                    </a:lnTo>
                    <a:close/>
                    <a:moveTo>
                      <a:pt x="1210" y="609"/>
                    </a:moveTo>
                    <a:lnTo>
                      <a:pt x="1208" y="640"/>
                    </a:lnTo>
                    <a:lnTo>
                      <a:pt x="1207" y="671"/>
                    </a:lnTo>
                    <a:lnTo>
                      <a:pt x="1201" y="700"/>
                    </a:lnTo>
                    <a:lnTo>
                      <a:pt x="1196" y="731"/>
                    </a:lnTo>
                    <a:lnTo>
                      <a:pt x="1189" y="760"/>
                    </a:lnTo>
                    <a:lnTo>
                      <a:pt x="1183" y="787"/>
                    </a:lnTo>
                    <a:lnTo>
                      <a:pt x="1172" y="816"/>
                    </a:lnTo>
                    <a:lnTo>
                      <a:pt x="1162" y="844"/>
                    </a:lnTo>
                    <a:lnTo>
                      <a:pt x="1150" y="869"/>
                    </a:lnTo>
                    <a:lnTo>
                      <a:pt x="1136" y="895"/>
                    </a:lnTo>
                    <a:lnTo>
                      <a:pt x="1123" y="920"/>
                    </a:lnTo>
                    <a:lnTo>
                      <a:pt x="1107" y="944"/>
                    </a:lnTo>
                    <a:lnTo>
                      <a:pt x="1090" y="968"/>
                    </a:lnTo>
                    <a:lnTo>
                      <a:pt x="1071" y="991"/>
                    </a:lnTo>
                    <a:lnTo>
                      <a:pt x="1052" y="1013"/>
                    </a:lnTo>
                    <a:lnTo>
                      <a:pt x="1034" y="1033"/>
                    </a:lnTo>
                    <a:lnTo>
                      <a:pt x="1011" y="1054"/>
                    </a:lnTo>
                    <a:lnTo>
                      <a:pt x="991" y="1073"/>
                    </a:lnTo>
                    <a:lnTo>
                      <a:pt x="967" y="1092"/>
                    </a:lnTo>
                    <a:lnTo>
                      <a:pt x="945" y="1107"/>
                    </a:lnTo>
                    <a:lnTo>
                      <a:pt x="919" y="1122"/>
                    </a:lnTo>
                    <a:lnTo>
                      <a:pt x="895" y="1138"/>
                    </a:lnTo>
                    <a:lnTo>
                      <a:pt x="868" y="1151"/>
                    </a:lnTo>
                    <a:lnTo>
                      <a:pt x="842" y="1163"/>
                    </a:lnTo>
                    <a:lnTo>
                      <a:pt x="815" y="1174"/>
                    </a:lnTo>
                    <a:lnTo>
                      <a:pt x="787" y="1184"/>
                    </a:lnTo>
                    <a:lnTo>
                      <a:pt x="758" y="1191"/>
                    </a:lnTo>
                    <a:lnTo>
                      <a:pt x="729" y="1198"/>
                    </a:lnTo>
                    <a:lnTo>
                      <a:pt x="700" y="1203"/>
                    </a:lnTo>
                    <a:lnTo>
                      <a:pt x="669" y="1208"/>
                    </a:lnTo>
                    <a:lnTo>
                      <a:pt x="638" y="1210"/>
                    </a:lnTo>
                    <a:lnTo>
                      <a:pt x="607" y="1210"/>
                    </a:lnTo>
                    <a:lnTo>
                      <a:pt x="577" y="1210"/>
                    </a:lnTo>
                    <a:lnTo>
                      <a:pt x="546" y="1208"/>
                    </a:lnTo>
                    <a:lnTo>
                      <a:pt x="517" y="1203"/>
                    </a:lnTo>
                    <a:lnTo>
                      <a:pt x="486" y="1198"/>
                    </a:lnTo>
                    <a:lnTo>
                      <a:pt x="457" y="1191"/>
                    </a:lnTo>
                    <a:lnTo>
                      <a:pt x="429" y="1184"/>
                    </a:lnTo>
                    <a:lnTo>
                      <a:pt x="400" y="1174"/>
                    </a:lnTo>
                    <a:lnTo>
                      <a:pt x="373" y="1163"/>
                    </a:lnTo>
                    <a:lnTo>
                      <a:pt x="347" y="1151"/>
                    </a:lnTo>
                    <a:lnTo>
                      <a:pt x="322" y="1138"/>
                    </a:lnTo>
                    <a:lnTo>
                      <a:pt x="296" y="1122"/>
                    </a:lnTo>
                    <a:lnTo>
                      <a:pt x="272" y="1107"/>
                    </a:lnTo>
                    <a:lnTo>
                      <a:pt x="248" y="1092"/>
                    </a:lnTo>
                    <a:lnTo>
                      <a:pt x="226" y="1073"/>
                    </a:lnTo>
                    <a:lnTo>
                      <a:pt x="203" y="1054"/>
                    </a:lnTo>
                    <a:lnTo>
                      <a:pt x="183" y="1033"/>
                    </a:lnTo>
                    <a:lnTo>
                      <a:pt x="162" y="1013"/>
                    </a:lnTo>
                    <a:lnTo>
                      <a:pt x="144" y="991"/>
                    </a:lnTo>
                    <a:lnTo>
                      <a:pt x="126" y="968"/>
                    </a:lnTo>
                    <a:lnTo>
                      <a:pt x="109" y="944"/>
                    </a:lnTo>
                    <a:lnTo>
                      <a:pt x="94" y="920"/>
                    </a:lnTo>
                    <a:lnTo>
                      <a:pt x="78" y="895"/>
                    </a:lnTo>
                    <a:lnTo>
                      <a:pt x="65" y="869"/>
                    </a:lnTo>
                    <a:lnTo>
                      <a:pt x="53" y="844"/>
                    </a:lnTo>
                    <a:lnTo>
                      <a:pt x="43" y="816"/>
                    </a:lnTo>
                    <a:lnTo>
                      <a:pt x="34" y="787"/>
                    </a:lnTo>
                    <a:lnTo>
                      <a:pt x="25" y="760"/>
                    </a:lnTo>
                    <a:lnTo>
                      <a:pt x="19" y="731"/>
                    </a:lnTo>
                    <a:lnTo>
                      <a:pt x="13" y="700"/>
                    </a:lnTo>
                    <a:lnTo>
                      <a:pt x="10" y="671"/>
                    </a:lnTo>
                    <a:lnTo>
                      <a:pt x="7" y="640"/>
                    </a:lnTo>
                    <a:lnTo>
                      <a:pt x="7" y="609"/>
                    </a:lnTo>
                    <a:lnTo>
                      <a:pt x="7" y="578"/>
                    </a:lnTo>
                    <a:lnTo>
                      <a:pt x="10" y="548"/>
                    </a:lnTo>
                    <a:lnTo>
                      <a:pt x="13" y="517"/>
                    </a:lnTo>
                    <a:lnTo>
                      <a:pt x="19" y="488"/>
                    </a:lnTo>
                    <a:lnTo>
                      <a:pt x="25" y="459"/>
                    </a:lnTo>
                    <a:lnTo>
                      <a:pt x="34" y="430"/>
                    </a:lnTo>
                    <a:lnTo>
                      <a:pt x="43" y="402"/>
                    </a:lnTo>
                    <a:lnTo>
                      <a:pt x="53" y="375"/>
                    </a:lnTo>
                    <a:lnTo>
                      <a:pt x="65" y="347"/>
                    </a:lnTo>
                    <a:lnTo>
                      <a:pt x="78" y="322"/>
                    </a:lnTo>
                    <a:lnTo>
                      <a:pt x="94" y="298"/>
                    </a:lnTo>
                    <a:lnTo>
                      <a:pt x="109" y="272"/>
                    </a:lnTo>
                    <a:lnTo>
                      <a:pt x="126" y="250"/>
                    </a:lnTo>
                    <a:lnTo>
                      <a:pt x="144" y="226"/>
                    </a:lnTo>
                    <a:lnTo>
                      <a:pt x="162" y="205"/>
                    </a:lnTo>
                    <a:lnTo>
                      <a:pt x="183" y="183"/>
                    </a:lnTo>
                    <a:lnTo>
                      <a:pt x="203" y="164"/>
                    </a:lnTo>
                    <a:lnTo>
                      <a:pt x="226" y="146"/>
                    </a:lnTo>
                    <a:lnTo>
                      <a:pt x="248" y="127"/>
                    </a:lnTo>
                    <a:lnTo>
                      <a:pt x="272" y="110"/>
                    </a:lnTo>
                    <a:lnTo>
                      <a:pt x="296" y="94"/>
                    </a:lnTo>
                    <a:lnTo>
                      <a:pt x="322" y="81"/>
                    </a:lnTo>
                    <a:lnTo>
                      <a:pt x="347" y="67"/>
                    </a:lnTo>
                    <a:lnTo>
                      <a:pt x="373" y="55"/>
                    </a:lnTo>
                    <a:lnTo>
                      <a:pt x="400" y="45"/>
                    </a:lnTo>
                    <a:lnTo>
                      <a:pt x="429" y="34"/>
                    </a:lnTo>
                    <a:lnTo>
                      <a:pt x="457" y="26"/>
                    </a:lnTo>
                    <a:lnTo>
                      <a:pt x="486" y="19"/>
                    </a:lnTo>
                    <a:lnTo>
                      <a:pt x="517" y="14"/>
                    </a:lnTo>
                    <a:lnTo>
                      <a:pt x="546" y="10"/>
                    </a:lnTo>
                    <a:lnTo>
                      <a:pt x="577" y="9"/>
                    </a:lnTo>
                    <a:lnTo>
                      <a:pt x="607" y="7"/>
                    </a:lnTo>
                    <a:lnTo>
                      <a:pt x="638" y="9"/>
                    </a:lnTo>
                    <a:lnTo>
                      <a:pt x="669" y="10"/>
                    </a:lnTo>
                    <a:lnTo>
                      <a:pt x="700" y="14"/>
                    </a:lnTo>
                    <a:lnTo>
                      <a:pt x="729" y="19"/>
                    </a:lnTo>
                    <a:lnTo>
                      <a:pt x="758" y="26"/>
                    </a:lnTo>
                    <a:lnTo>
                      <a:pt x="787" y="34"/>
                    </a:lnTo>
                    <a:lnTo>
                      <a:pt x="815" y="45"/>
                    </a:lnTo>
                    <a:lnTo>
                      <a:pt x="842" y="55"/>
                    </a:lnTo>
                    <a:lnTo>
                      <a:pt x="868" y="67"/>
                    </a:lnTo>
                    <a:lnTo>
                      <a:pt x="895" y="81"/>
                    </a:lnTo>
                    <a:lnTo>
                      <a:pt x="919" y="94"/>
                    </a:lnTo>
                    <a:lnTo>
                      <a:pt x="945" y="110"/>
                    </a:lnTo>
                    <a:lnTo>
                      <a:pt x="967" y="127"/>
                    </a:lnTo>
                    <a:lnTo>
                      <a:pt x="991" y="146"/>
                    </a:lnTo>
                    <a:lnTo>
                      <a:pt x="1011" y="164"/>
                    </a:lnTo>
                    <a:lnTo>
                      <a:pt x="1034" y="183"/>
                    </a:lnTo>
                    <a:lnTo>
                      <a:pt x="1052" y="205"/>
                    </a:lnTo>
                    <a:lnTo>
                      <a:pt x="1071" y="226"/>
                    </a:lnTo>
                    <a:lnTo>
                      <a:pt x="1090" y="250"/>
                    </a:lnTo>
                    <a:lnTo>
                      <a:pt x="1107" y="272"/>
                    </a:lnTo>
                    <a:lnTo>
                      <a:pt x="1123" y="298"/>
                    </a:lnTo>
                    <a:lnTo>
                      <a:pt x="1136" y="322"/>
                    </a:lnTo>
                    <a:lnTo>
                      <a:pt x="1150" y="347"/>
                    </a:lnTo>
                    <a:lnTo>
                      <a:pt x="1162" y="375"/>
                    </a:lnTo>
                    <a:lnTo>
                      <a:pt x="1172" y="402"/>
                    </a:lnTo>
                    <a:lnTo>
                      <a:pt x="1183" y="430"/>
                    </a:lnTo>
                    <a:lnTo>
                      <a:pt x="1189" y="459"/>
                    </a:lnTo>
                    <a:lnTo>
                      <a:pt x="1196" y="488"/>
                    </a:lnTo>
                    <a:lnTo>
                      <a:pt x="1201" y="517"/>
                    </a:lnTo>
                    <a:lnTo>
                      <a:pt x="1207" y="548"/>
                    </a:lnTo>
                    <a:lnTo>
                      <a:pt x="1208" y="578"/>
                    </a:lnTo>
                    <a:lnTo>
                      <a:pt x="1210" y="609"/>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7" name="Freeform 441"/>
              <p:cNvSpPr>
                <a:spLocks noEditPoints="1"/>
              </p:cNvSpPr>
              <p:nvPr/>
            </p:nvSpPr>
            <p:spPr bwMode="auto">
              <a:xfrm>
                <a:off x="1424" y="2698"/>
                <a:ext cx="1210" cy="1211"/>
              </a:xfrm>
              <a:custGeom>
                <a:avLst/>
                <a:gdLst>
                  <a:gd name="T0" fmla="*/ 1197 w 1210"/>
                  <a:gd name="T1" fmla="*/ 484 h 1211"/>
                  <a:gd name="T2" fmla="*/ 1150 w 1210"/>
                  <a:gd name="T3" fmla="*/ 343 h 1211"/>
                  <a:gd name="T4" fmla="*/ 1072 w 1210"/>
                  <a:gd name="T5" fmla="*/ 220 h 1211"/>
                  <a:gd name="T6" fmla="*/ 967 w 1210"/>
                  <a:gd name="T7" fmla="*/ 119 h 1211"/>
                  <a:gd name="T8" fmla="*/ 841 w 1210"/>
                  <a:gd name="T9" fmla="*/ 48 h 1211"/>
                  <a:gd name="T10" fmla="*/ 697 w 1210"/>
                  <a:gd name="T11" fmla="*/ 6 h 1211"/>
                  <a:gd name="T12" fmla="*/ 543 w 1210"/>
                  <a:gd name="T13" fmla="*/ 3 h 1211"/>
                  <a:gd name="T14" fmla="*/ 397 w 1210"/>
                  <a:gd name="T15" fmla="*/ 37 h 1211"/>
                  <a:gd name="T16" fmla="*/ 267 w 1210"/>
                  <a:gd name="T17" fmla="*/ 104 h 1211"/>
                  <a:gd name="T18" fmla="*/ 156 w 1210"/>
                  <a:gd name="T19" fmla="*/ 198 h 1211"/>
                  <a:gd name="T20" fmla="*/ 72 w 1210"/>
                  <a:gd name="T21" fmla="*/ 316 h 1211"/>
                  <a:gd name="T22" fmla="*/ 19 w 1210"/>
                  <a:gd name="T23" fmla="*/ 453 h 1211"/>
                  <a:gd name="T24" fmla="*/ 0 w 1210"/>
                  <a:gd name="T25" fmla="*/ 605 h 1211"/>
                  <a:gd name="T26" fmla="*/ 19 w 1210"/>
                  <a:gd name="T27" fmla="*/ 756 h 1211"/>
                  <a:gd name="T28" fmla="*/ 72 w 1210"/>
                  <a:gd name="T29" fmla="*/ 893 h 1211"/>
                  <a:gd name="T30" fmla="*/ 156 w 1210"/>
                  <a:gd name="T31" fmla="*/ 1012 h 1211"/>
                  <a:gd name="T32" fmla="*/ 267 w 1210"/>
                  <a:gd name="T33" fmla="*/ 1106 h 1211"/>
                  <a:gd name="T34" fmla="*/ 397 w 1210"/>
                  <a:gd name="T35" fmla="*/ 1173 h 1211"/>
                  <a:gd name="T36" fmla="*/ 543 w 1210"/>
                  <a:gd name="T37" fmla="*/ 1207 h 1211"/>
                  <a:gd name="T38" fmla="*/ 697 w 1210"/>
                  <a:gd name="T39" fmla="*/ 1202 h 1211"/>
                  <a:gd name="T40" fmla="*/ 841 w 1210"/>
                  <a:gd name="T41" fmla="*/ 1163 h 1211"/>
                  <a:gd name="T42" fmla="*/ 967 w 1210"/>
                  <a:gd name="T43" fmla="*/ 1089 h 1211"/>
                  <a:gd name="T44" fmla="*/ 1072 w 1210"/>
                  <a:gd name="T45" fmla="*/ 990 h 1211"/>
                  <a:gd name="T46" fmla="*/ 1150 w 1210"/>
                  <a:gd name="T47" fmla="*/ 867 h 1211"/>
                  <a:gd name="T48" fmla="*/ 1197 w 1210"/>
                  <a:gd name="T49" fmla="*/ 727 h 1211"/>
                  <a:gd name="T50" fmla="*/ 1202 w 1210"/>
                  <a:gd name="T51" fmla="*/ 605 h 1211"/>
                  <a:gd name="T52" fmla="*/ 1183 w 1210"/>
                  <a:gd name="T53" fmla="*/ 754 h 1211"/>
                  <a:gd name="T54" fmla="*/ 1130 w 1210"/>
                  <a:gd name="T55" fmla="*/ 889 h 1211"/>
                  <a:gd name="T56" fmla="*/ 1048 w 1210"/>
                  <a:gd name="T57" fmla="*/ 1007 h 1211"/>
                  <a:gd name="T58" fmla="*/ 938 w 1210"/>
                  <a:gd name="T59" fmla="*/ 1101 h 1211"/>
                  <a:gd name="T60" fmla="*/ 810 w 1210"/>
                  <a:gd name="T61" fmla="*/ 1166 h 1211"/>
                  <a:gd name="T62" fmla="*/ 666 w 1210"/>
                  <a:gd name="T63" fmla="*/ 1199 h 1211"/>
                  <a:gd name="T64" fmla="*/ 514 w 1210"/>
                  <a:gd name="T65" fmla="*/ 1195 h 1211"/>
                  <a:gd name="T66" fmla="*/ 372 w 1210"/>
                  <a:gd name="T67" fmla="*/ 1156 h 1211"/>
                  <a:gd name="T68" fmla="*/ 247 w 1210"/>
                  <a:gd name="T69" fmla="*/ 1084 h 1211"/>
                  <a:gd name="T70" fmla="*/ 144 w 1210"/>
                  <a:gd name="T71" fmla="*/ 985 h 1211"/>
                  <a:gd name="T72" fmla="*/ 65 w 1210"/>
                  <a:gd name="T73" fmla="*/ 863 h 1211"/>
                  <a:gd name="T74" fmla="*/ 19 w 1210"/>
                  <a:gd name="T75" fmla="*/ 725 h 1211"/>
                  <a:gd name="T76" fmla="*/ 7 w 1210"/>
                  <a:gd name="T77" fmla="*/ 574 h 1211"/>
                  <a:gd name="T78" fmla="*/ 34 w 1210"/>
                  <a:gd name="T79" fmla="*/ 427 h 1211"/>
                  <a:gd name="T80" fmla="*/ 93 w 1210"/>
                  <a:gd name="T81" fmla="*/ 296 h 1211"/>
                  <a:gd name="T82" fmla="*/ 182 w 1210"/>
                  <a:gd name="T83" fmla="*/ 183 h 1211"/>
                  <a:gd name="T84" fmla="*/ 295 w 1210"/>
                  <a:gd name="T85" fmla="*/ 94 h 1211"/>
                  <a:gd name="T86" fmla="*/ 426 w 1210"/>
                  <a:gd name="T87" fmla="*/ 34 h 1211"/>
                  <a:gd name="T88" fmla="*/ 574 w 1210"/>
                  <a:gd name="T89" fmla="*/ 8 h 1211"/>
                  <a:gd name="T90" fmla="*/ 726 w 1210"/>
                  <a:gd name="T91" fmla="*/ 20 h 1211"/>
                  <a:gd name="T92" fmla="*/ 865 w 1210"/>
                  <a:gd name="T93" fmla="*/ 66 h 1211"/>
                  <a:gd name="T94" fmla="*/ 984 w 1210"/>
                  <a:gd name="T95" fmla="*/ 143 h 1211"/>
                  <a:gd name="T96" fmla="*/ 1084 w 1210"/>
                  <a:gd name="T97" fmla="*/ 248 h 1211"/>
                  <a:gd name="T98" fmla="*/ 1156 w 1210"/>
                  <a:gd name="T99" fmla="*/ 373 h 1211"/>
                  <a:gd name="T100" fmla="*/ 1195 w 1210"/>
                  <a:gd name="T101" fmla="*/ 515 h 121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10"/>
                  <a:gd name="T154" fmla="*/ 0 h 1211"/>
                  <a:gd name="T155" fmla="*/ 1210 w 1210"/>
                  <a:gd name="T156" fmla="*/ 1211 h 121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10" h="1211">
                    <a:moveTo>
                      <a:pt x="1210" y="605"/>
                    </a:moveTo>
                    <a:lnTo>
                      <a:pt x="1209" y="574"/>
                    </a:lnTo>
                    <a:lnTo>
                      <a:pt x="1207" y="544"/>
                    </a:lnTo>
                    <a:lnTo>
                      <a:pt x="1204" y="513"/>
                    </a:lnTo>
                    <a:lnTo>
                      <a:pt x="1197" y="484"/>
                    </a:lnTo>
                    <a:lnTo>
                      <a:pt x="1192" y="453"/>
                    </a:lnTo>
                    <a:lnTo>
                      <a:pt x="1183" y="426"/>
                    </a:lnTo>
                    <a:lnTo>
                      <a:pt x="1173" y="396"/>
                    </a:lnTo>
                    <a:lnTo>
                      <a:pt x="1162" y="369"/>
                    </a:lnTo>
                    <a:lnTo>
                      <a:pt x="1150" y="343"/>
                    </a:lnTo>
                    <a:lnTo>
                      <a:pt x="1137" y="316"/>
                    </a:lnTo>
                    <a:lnTo>
                      <a:pt x="1121" y="290"/>
                    </a:lnTo>
                    <a:lnTo>
                      <a:pt x="1106" y="266"/>
                    </a:lnTo>
                    <a:lnTo>
                      <a:pt x="1089" y="243"/>
                    </a:lnTo>
                    <a:lnTo>
                      <a:pt x="1072" y="220"/>
                    </a:lnTo>
                    <a:lnTo>
                      <a:pt x="1053" y="198"/>
                    </a:lnTo>
                    <a:lnTo>
                      <a:pt x="1032" y="178"/>
                    </a:lnTo>
                    <a:lnTo>
                      <a:pt x="1012" y="157"/>
                    </a:lnTo>
                    <a:lnTo>
                      <a:pt x="990" y="138"/>
                    </a:lnTo>
                    <a:lnTo>
                      <a:pt x="967" y="119"/>
                    </a:lnTo>
                    <a:lnTo>
                      <a:pt x="943" y="104"/>
                    </a:lnTo>
                    <a:lnTo>
                      <a:pt x="918" y="87"/>
                    </a:lnTo>
                    <a:lnTo>
                      <a:pt x="894" y="73"/>
                    </a:lnTo>
                    <a:lnTo>
                      <a:pt x="866" y="60"/>
                    </a:lnTo>
                    <a:lnTo>
                      <a:pt x="841" y="48"/>
                    </a:lnTo>
                    <a:lnTo>
                      <a:pt x="813" y="37"/>
                    </a:lnTo>
                    <a:lnTo>
                      <a:pt x="784" y="27"/>
                    </a:lnTo>
                    <a:lnTo>
                      <a:pt x="757" y="18"/>
                    </a:lnTo>
                    <a:lnTo>
                      <a:pt x="726" y="12"/>
                    </a:lnTo>
                    <a:lnTo>
                      <a:pt x="697" y="6"/>
                    </a:lnTo>
                    <a:lnTo>
                      <a:pt x="666" y="3"/>
                    </a:lnTo>
                    <a:lnTo>
                      <a:pt x="635" y="1"/>
                    </a:lnTo>
                    <a:lnTo>
                      <a:pt x="604" y="0"/>
                    </a:lnTo>
                    <a:lnTo>
                      <a:pt x="574" y="1"/>
                    </a:lnTo>
                    <a:lnTo>
                      <a:pt x="543" y="3"/>
                    </a:lnTo>
                    <a:lnTo>
                      <a:pt x="512" y="6"/>
                    </a:lnTo>
                    <a:lnTo>
                      <a:pt x="483" y="12"/>
                    </a:lnTo>
                    <a:lnTo>
                      <a:pt x="454" y="18"/>
                    </a:lnTo>
                    <a:lnTo>
                      <a:pt x="425" y="27"/>
                    </a:lnTo>
                    <a:lnTo>
                      <a:pt x="397" y="37"/>
                    </a:lnTo>
                    <a:lnTo>
                      <a:pt x="370" y="48"/>
                    </a:lnTo>
                    <a:lnTo>
                      <a:pt x="343" y="60"/>
                    </a:lnTo>
                    <a:lnTo>
                      <a:pt x="317" y="73"/>
                    </a:lnTo>
                    <a:lnTo>
                      <a:pt x="291" y="87"/>
                    </a:lnTo>
                    <a:lnTo>
                      <a:pt x="267" y="104"/>
                    </a:lnTo>
                    <a:lnTo>
                      <a:pt x="243" y="119"/>
                    </a:lnTo>
                    <a:lnTo>
                      <a:pt x="219" y="138"/>
                    </a:lnTo>
                    <a:lnTo>
                      <a:pt x="197" y="157"/>
                    </a:lnTo>
                    <a:lnTo>
                      <a:pt x="176" y="178"/>
                    </a:lnTo>
                    <a:lnTo>
                      <a:pt x="156" y="198"/>
                    </a:lnTo>
                    <a:lnTo>
                      <a:pt x="137" y="220"/>
                    </a:lnTo>
                    <a:lnTo>
                      <a:pt x="120" y="243"/>
                    </a:lnTo>
                    <a:lnTo>
                      <a:pt x="103" y="266"/>
                    </a:lnTo>
                    <a:lnTo>
                      <a:pt x="87" y="290"/>
                    </a:lnTo>
                    <a:lnTo>
                      <a:pt x="72" y="316"/>
                    </a:lnTo>
                    <a:lnTo>
                      <a:pt x="60" y="343"/>
                    </a:lnTo>
                    <a:lnTo>
                      <a:pt x="46" y="369"/>
                    </a:lnTo>
                    <a:lnTo>
                      <a:pt x="36" y="396"/>
                    </a:lnTo>
                    <a:lnTo>
                      <a:pt x="28" y="426"/>
                    </a:lnTo>
                    <a:lnTo>
                      <a:pt x="19" y="453"/>
                    </a:lnTo>
                    <a:lnTo>
                      <a:pt x="12" y="484"/>
                    </a:lnTo>
                    <a:lnTo>
                      <a:pt x="7" y="513"/>
                    </a:lnTo>
                    <a:lnTo>
                      <a:pt x="2" y="544"/>
                    </a:lnTo>
                    <a:lnTo>
                      <a:pt x="0" y="574"/>
                    </a:lnTo>
                    <a:lnTo>
                      <a:pt x="0" y="605"/>
                    </a:lnTo>
                    <a:lnTo>
                      <a:pt x="0" y="636"/>
                    </a:lnTo>
                    <a:lnTo>
                      <a:pt x="2" y="667"/>
                    </a:lnTo>
                    <a:lnTo>
                      <a:pt x="7" y="698"/>
                    </a:lnTo>
                    <a:lnTo>
                      <a:pt x="12" y="727"/>
                    </a:lnTo>
                    <a:lnTo>
                      <a:pt x="19" y="756"/>
                    </a:lnTo>
                    <a:lnTo>
                      <a:pt x="28" y="785"/>
                    </a:lnTo>
                    <a:lnTo>
                      <a:pt x="36" y="812"/>
                    </a:lnTo>
                    <a:lnTo>
                      <a:pt x="46" y="841"/>
                    </a:lnTo>
                    <a:lnTo>
                      <a:pt x="60" y="867"/>
                    </a:lnTo>
                    <a:lnTo>
                      <a:pt x="72" y="893"/>
                    </a:lnTo>
                    <a:lnTo>
                      <a:pt x="87" y="918"/>
                    </a:lnTo>
                    <a:lnTo>
                      <a:pt x="103" y="944"/>
                    </a:lnTo>
                    <a:lnTo>
                      <a:pt x="120" y="966"/>
                    </a:lnTo>
                    <a:lnTo>
                      <a:pt x="137" y="990"/>
                    </a:lnTo>
                    <a:lnTo>
                      <a:pt x="156" y="1012"/>
                    </a:lnTo>
                    <a:lnTo>
                      <a:pt x="176" y="1033"/>
                    </a:lnTo>
                    <a:lnTo>
                      <a:pt x="197" y="1053"/>
                    </a:lnTo>
                    <a:lnTo>
                      <a:pt x="219" y="1072"/>
                    </a:lnTo>
                    <a:lnTo>
                      <a:pt x="243" y="1089"/>
                    </a:lnTo>
                    <a:lnTo>
                      <a:pt x="267" y="1106"/>
                    </a:lnTo>
                    <a:lnTo>
                      <a:pt x="291" y="1122"/>
                    </a:lnTo>
                    <a:lnTo>
                      <a:pt x="317" y="1137"/>
                    </a:lnTo>
                    <a:lnTo>
                      <a:pt x="343" y="1151"/>
                    </a:lnTo>
                    <a:lnTo>
                      <a:pt x="370" y="1163"/>
                    </a:lnTo>
                    <a:lnTo>
                      <a:pt x="397" y="1173"/>
                    </a:lnTo>
                    <a:lnTo>
                      <a:pt x="425" y="1183"/>
                    </a:lnTo>
                    <a:lnTo>
                      <a:pt x="454" y="1190"/>
                    </a:lnTo>
                    <a:lnTo>
                      <a:pt x="483" y="1197"/>
                    </a:lnTo>
                    <a:lnTo>
                      <a:pt x="512" y="1202"/>
                    </a:lnTo>
                    <a:lnTo>
                      <a:pt x="543" y="1207"/>
                    </a:lnTo>
                    <a:lnTo>
                      <a:pt x="574" y="1209"/>
                    </a:lnTo>
                    <a:lnTo>
                      <a:pt x="604" y="1211"/>
                    </a:lnTo>
                    <a:lnTo>
                      <a:pt x="635" y="1209"/>
                    </a:lnTo>
                    <a:lnTo>
                      <a:pt x="666" y="1207"/>
                    </a:lnTo>
                    <a:lnTo>
                      <a:pt x="697" y="1202"/>
                    </a:lnTo>
                    <a:lnTo>
                      <a:pt x="726" y="1197"/>
                    </a:lnTo>
                    <a:lnTo>
                      <a:pt x="757" y="1190"/>
                    </a:lnTo>
                    <a:lnTo>
                      <a:pt x="784" y="1183"/>
                    </a:lnTo>
                    <a:lnTo>
                      <a:pt x="813" y="1173"/>
                    </a:lnTo>
                    <a:lnTo>
                      <a:pt x="841" y="1163"/>
                    </a:lnTo>
                    <a:lnTo>
                      <a:pt x="866" y="1151"/>
                    </a:lnTo>
                    <a:lnTo>
                      <a:pt x="894" y="1137"/>
                    </a:lnTo>
                    <a:lnTo>
                      <a:pt x="918" y="1122"/>
                    </a:lnTo>
                    <a:lnTo>
                      <a:pt x="943" y="1106"/>
                    </a:lnTo>
                    <a:lnTo>
                      <a:pt x="967" y="1089"/>
                    </a:lnTo>
                    <a:lnTo>
                      <a:pt x="990" y="1072"/>
                    </a:lnTo>
                    <a:lnTo>
                      <a:pt x="1012" y="1053"/>
                    </a:lnTo>
                    <a:lnTo>
                      <a:pt x="1032" y="1033"/>
                    </a:lnTo>
                    <a:lnTo>
                      <a:pt x="1053" y="1012"/>
                    </a:lnTo>
                    <a:lnTo>
                      <a:pt x="1072" y="990"/>
                    </a:lnTo>
                    <a:lnTo>
                      <a:pt x="1089" y="966"/>
                    </a:lnTo>
                    <a:lnTo>
                      <a:pt x="1106" y="944"/>
                    </a:lnTo>
                    <a:lnTo>
                      <a:pt x="1121" y="918"/>
                    </a:lnTo>
                    <a:lnTo>
                      <a:pt x="1137" y="893"/>
                    </a:lnTo>
                    <a:lnTo>
                      <a:pt x="1150" y="867"/>
                    </a:lnTo>
                    <a:lnTo>
                      <a:pt x="1162" y="841"/>
                    </a:lnTo>
                    <a:lnTo>
                      <a:pt x="1173" y="812"/>
                    </a:lnTo>
                    <a:lnTo>
                      <a:pt x="1183" y="785"/>
                    </a:lnTo>
                    <a:lnTo>
                      <a:pt x="1192" y="756"/>
                    </a:lnTo>
                    <a:lnTo>
                      <a:pt x="1197" y="727"/>
                    </a:lnTo>
                    <a:lnTo>
                      <a:pt x="1204" y="698"/>
                    </a:lnTo>
                    <a:lnTo>
                      <a:pt x="1207" y="667"/>
                    </a:lnTo>
                    <a:lnTo>
                      <a:pt x="1209" y="636"/>
                    </a:lnTo>
                    <a:lnTo>
                      <a:pt x="1210" y="605"/>
                    </a:lnTo>
                    <a:close/>
                    <a:moveTo>
                      <a:pt x="1202" y="605"/>
                    </a:moveTo>
                    <a:lnTo>
                      <a:pt x="1202" y="636"/>
                    </a:lnTo>
                    <a:lnTo>
                      <a:pt x="1200" y="667"/>
                    </a:lnTo>
                    <a:lnTo>
                      <a:pt x="1195" y="696"/>
                    </a:lnTo>
                    <a:lnTo>
                      <a:pt x="1190" y="725"/>
                    </a:lnTo>
                    <a:lnTo>
                      <a:pt x="1183" y="754"/>
                    </a:lnTo>
                    <a:lnTo>
                      <a:pt x="1176" y="783"/>
                    </a:lnTo>
                    <a:lnTo>
                      <a:pt x="1166" y="810"/>
                    </a:lnTo>
                    <a:lnTo>
                      <a:pt x="1156" y="838"/>
                    </a:lnTo>
                    <a:lnTo>
                      <a:pt x="1144" y="863"/>
                    </a:lnTo>
                    <a:lnTo>
                      <a:pt x="1130" y="889"/>
                    </a:lnTo>
                    <a:lnTo>
                      <a:pt x="1116" y="915"/>
                    </a:lnTo>
                    <a:lnTo>
                      <a:pt x="1101" y="939"/>
                    </a:lnTo>
                    <a:lnTo>
                      <a:pt x="1084" y="963"/>
                    </a:lnTo>
                    <a:lnTo>
                      <a:pt x="1067" y="985"/>
                    </a:lnTo>
                    <a:lnTo>
                      <a:pt x="1048" y="1007"/>
                    </a:lnTo>
                    <a:lnTo>
                      <a:pt x="1027" y="1028"/>
                    </a:lnTo>
                    <a:lnTo>
                      <a:pt x="1007" y="1046"/>
                    </a:lnTo>
                    <a:lnTo>
                      <a:pt x="984" y="1065"/>
                    </a:lnTo>
                    <a:lnTo>
                      <a:pt x="962" y="1084"/>
                    </a:lnTo>
                    <a:lnTo>
                      <a:pt x="938" y="1101"/>
                    </a:lnTo>
                    <a:lnTo>
                      <a:pt x="914" y="1117"/>
                    </a:lnTo>
                    <a:lnTo>
                      <a:pt x="890" y="1130"/>
                    </a:lnTo>
                    <a:lnTo>
                      <a:pt x="865" y="1144"/>
                    </a:lnTo>
                    <a:lnTo>
                      <a:pt x="837" y="1156"/>
                    </a:lnTo>
                    <a:lnTo>
                      <a:pt x="810" y="1166"/>
                    </a:lnTo>
                    <a:lnTo>
                      <a:pt x="782" y="1176"/>
                    </a:lnTo>
                    <a:lnTo>
                      <a:pt x="753" y="1183"/>
                    </a:lnTo>
                    <a:lnTo>
                      <a:pt x="726" y="1190"/>
                    </a:lnTo>
                    <a:lnTo>
                      <a:pt x="695" y="1195"/>
                    </a:lnTo>
                    <a:lnTo>
                      <a:pt x="666" y="1199"/>
                    </a:lnTo>
                    <a:lnTo>
                      <a:pt x="635" y="1202"/>
                    </a:lnTo>
                    <a:lnTo>
                      <a:pt x="604" y="1202"/>
                    </a:lnTo>
                    <a:lnTo>
                      <a:pt x="574" y="1202"/>
                    </a:lnTo>
                    <a:lnTo>
                      <a:pt x="543" y="1199"/>
                    </a:lnTo>
                    <a:lnTo>
                      <a:pt x="514" y="1195"/>
                    </a:lnTo>
                    <a:lnTo>
                      <a:pt x="485" y="1190"/>
                    </a:lnTo>
                    <a:lnTo>
                      <a:pt x="456" y="1183"/>
                    </a:lnTo>
                    <a:lnTo>
                      <a:pt x="426" y="1176"/>
                    </a:lnTo>
                    <a:lnTo>
                      <a:pt x="399" y="1166"/>
                    </a:lnTo>
                    <a:lnTo>
                      <a:pt x="372" y="1156"/>
                    </a:lnTo>
                    <a:lnTo>
                      <a:pt x="346" y="1144"/>
                    </a:lnTo>
                    <a:lnTo>
                      <a:pt x="320" y="1130"/>
                    </a:lnTo>
                    <a:lnTo>
                      <a:pt x="295" y="1117"/>
                    </a:lnTo>
                    <a:lnTo>
                      <a:pt x="271" y="1101"/>
                    </a:lnTo>
                    <a:lnTo>
                      <a:pt x="247" y="1084"/>
                    </a:lnTo>
                    <a:lnTo>
                      <a:pt x="224" y="1065"/>
                    </a:lnTo>
                    <a:lnTo>
                      <a:pt x="202" y="1046"/>
                    </a:lnTo>
                    <a:lnTo>
                      <a:pt x="182" y="1028"/>
                    </a:lnTo>
                    <a:lnTo>
                      <a:pt x="163" y="1007"/>
                    </a:lnTo>
                    <a:lnTo>
                      <a:pt x="144" y="985"/>
                    </a:lnTo>
                    <a:lnTo>
                      <a:pt x="125" y="963"/>
                    </a:lnTo>
                    <a:lnTo>
                      <a:pt x="110" y="939"/>
                    </a:lnTo>
                    <a:lnTo>
                      <a:pt x="93" y="915"/>
                    </a:lnTo>
                    <a:lnTo>
                      <a:pt x="79" y="889"/>
                    </a:lnTo>
                    <a:lnTo>
                      <a:pt x="65" y="863"/>
                    </a:lnTo>
                    <a:lnTo>
                      <a:pt x="53" y="838"/>
                    </a:lnTo>
                    <a:lnTo>
                      <a:pt x="43" y="810"/>
                    </a:lnTo>
                    <a:lnTo>
                      <a:pt x="34" y="783"/>
                    </a:lnTo>
                    <a:lnTo>
                      <a:pt x="26" y="754"/>
                    </a:lnTo>
                    <a:lnTo>
                      <a:pt x="19" y="725"/>
                    </a:lnTo>
                    <a:lnTo>
                      <a:pt x="14" y="696"/>
                    </a:lnTo>
                    <a:lnTo>
                      <a:pt x="10" y="667"/>
                    </a:lnTo>
                    <a:lnTo>
                      <a:pt x="7" y="636"/>
                    </a:lnTo>
                    <a:lnTo>
                      <a:pt x="7" y="605"/>
                    </a:lnTo>
                    <a:lnTo>
                      <a:pt x="7" y="574"/>
                    </a:lnTo>
                    <a:lnTo>
                      <a:pt x="10" y="544"/>
                    </a:lnTo>
                    <a:lnTo>
                      <a:pt x="14" y="515"/>
                    </a:lnTo>
                    <a:lnTo>
                      <a:pt x="19" y="484"/>
                    </a:lnTo>
                    <a:lnTo>
                      <a:pt x="26" y="456"/>
                    </a:lnTo>
                    <a:lnTo>
                      <a:pt x="34" y="427"/>
                    </a:lnTo>
                    <a:lnTo>
                      <a:pt x="43" y="400"/>
                    </a:lnTo>
                    <a:lnTo>
                      <a:pt x="53" y="373"/>
                    </a:lnTo>
                    <a:lnTo>
                      <a:pt x="65" y="345"/>
                    </a:lnTo>
                    <a:lnTo>
                      <a:pt x="79" y="320"/>
                    </a:lnTo>
                    <a:lnTo>
                      <a:pt x="93" y="296"/>
                    </a:lnTo>
                    <a:lnTo>
                      <a:pt x="110" y="272"/>
                    </a:lnTo>
                    <a:lnTo>
                      <a:pt x="125" y="248"/>
                    </a:lnTo>
                    <a:lnTo>
                      <a:pt x="144" y="225"/>
                    </a:lnTo>
                    <a:lnTo>
                      <a:pt x="163" y="203"/>
                    </a:lnTo>
                    <a:lnTo>
                      <a:pt x="182" y="183"/>
                    </a:lnTo>
                    <a:lnTo>
                      <a:pt x="202" y="162"/>
                    </a:lnTo>
                    <a:lnTo>
                      <a:pt x="224" y="143"/>
                    </a:lnTo>
                    <a:lnTo>
                      <a:pt x="247" y="126"/>
                    </a:lnTo>
                    <a:lnTo>
                      <a:pt x="271" y="109"/>
                    </a:lnTo>
                    <a:lnTo>
                      <a:pt x="295" y="94"/>
                    </a:lnTo>
                    <a:lnTo>
                      <a:pt x="320" y="80"/>
                    </a:lnTo>
                    <a:lnTo>
                      <a:pt x="346" y="66"/>
                    </a:lnTo>
                    <a:lnTo>
                      <a:pt x="372" y="54"/>
                    </a:lnTo>
                    <a:lnTo>
                      <a:pt x="399" y="44"/>
                    </a:lnTo>
                    <a:lnTo>
                      <a:pt x="426" y="34"/>
                    </a:lnTo>
                    <a:lnTo>
                      <a:pt x="456" y="27"/>
                    </a:lnTo>
                    <a:lnTo>
                      <a:pt x="485" y="20"/>
                    </a:lnTo>
                    <a:lnTo>
                      <a:pt x="514" y="15"/>
                    </a:lnTo>
                    <a:lnTo>
                      <a:pt x="543" y="10"/>
                    </a:lnTo>
                    <a:lnTo>
                      <a:pt x="574" y="8"/>
                    </a:lnTo>
                    <a:lnTo>
                      <a:pt x="604" y="6"/>
                    </a:lnTo>
                    <a:lnTo>
                      <a:pt x="635" y="8"/>
                    </a:lnTo>
                    <a:lnTo>
                      <a:pt x="666" y="10"/>
                    </a:lnTo>
                    <a:lnTo>
                      <a:pt x="695" y="15"/>
                    </a:lnTo>
                    <a:lnTo>
                      <a:pt x="726" y="20"/>
                    </a:lnTo>
                    <a:lnTo>
                      <a:pt x="753" y="27"/>
                    </a:lnTo>
                    <a:lnTo>
                      <a:pt x="782" y="34"/>
                    </a:lnTo>
                    <a:lnTo>
                      <a:pt x="810" y="44"/>
                    </a:lnTo>
                    <a:lnTo>
                      <a:pt x="837" y="54"/>
                    </a:lnTo>
                    <a:lnTo>
                      <a:pt x="865" y="66"/>
                    </a:lnTo>
                    <a:lnTo>
                      <a:pt x="890" y="80"/>
                    </a:lnTo>
                    <a:lnTo>
                      <a:pt x="914" y="94"/>
                    </a:lnTo>
                    <a:lnTo>
                      <a:pt x="938" y="109"/>
                    </a:lnTo>
                    <a:lnTo>
                      <a:pt x="962" y="126"/>
                    </a:lnTo>
                    <a:lnTo>
                      <a:pt x="984" y="143"/>
                    </a:lnTo>
                    <a:lnTo>
                      <a:pt x="1007" y="162"/>
                    </a:lnTo>
                    <a:lnTo>
                      <a:pt x="1027" y="183"/>
                    </a:lnTo>
                    <a:lnTo>
                      <a:pt x="1048" y="203"/>
                    </a:lnTo>
                    <a:lnTo>
                      <a:pt x="1067" y="225"/>
                    </a:lnTo>
                    <a:lnTo>
                      <a:pt x="1084" y="248"/>
                    </a:lnTo>
                    <a:lnTo>
                      <a:pt x="1101" y="272"/>
                    </a:lnTo>
                    <a:lnTo>
                      <a:pt x="1116" y="296"/>
                    </a:lnTo>
                    <a:lnTo>
                      <a:pt x="1130" y="320"/>
                    </a:lnTo>
                    <a:lnTo>
                      <a:pt x="1144" y="345"/>
                    </a:lnTo>
                    <a:lnTo>
                      <a:pt x="1156" y="373"/>
                    </a:lnTo>
                    <a:lnTo>
                      <a:pt x="1166" y="400"/>
                    </a:lnTo>
                    <a:lnTo>
                      <a:pt x="1176" y="427"/>
                    </a:lnTo>
                    <a:lnTo>
                      <a:pt x="1183" y="456"/>
                    </a:lnTo>
                    <a:lnTo>
                      <a:pt x="1190" y="484"/>
                    </a:lnTo>
                    <a:lnTo>
                      <a:pt x="1195" y="515"/>
                    </a:lnTo>
                    <a:lnTo>
                      <a:pt x="1200" y="544"/>
                    </a:lnTo>
                    <a:lnTo>
                      <a:pt x="1202" y="574"/>
                    </a:lnTo>
                    <a:lnTo>
                      <a:pt x="1202" y="605"/>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8" name="Freeform 442"/>
              <p:cNvSpPr>
                <a:spLocks noEditPoints="1"/>
              </p:cNvSpPr>
              <p:nvPr/>
            </p:nvSpPr>
            <p:spPr bwMode="auto">
              <a:xfrm>
                <a:off x="1428" y="2701"/>
                <a:ext cx="1203" cy="1203"/>
              </a:xfrm>
              <a:custGeom>
                <a:avLst/>
                <a:gdLst>
                  <a:gd name="T0" fmla="*/ 1189 w 1203"/>
                  <a:gd name="T1" fmla="*/ 481 h 1203"/>
                  <a:gd name="T2" fmla="*/ 1143 w 1203"/>
                  <a:gd name="T3" fmla="*/ 340 h 1203"/>
                  <a:gd name="T4" fmla="*/ 1064 w 1203"/>
                  <a:gd name="T5" fmla="*/ 219 h 1203"/>
                  <a:gd name="T6" fmla="*/ 960 w 1203"/>
                  <a:gd name="T7" fmla="*/ 120 h 1203"/>
                  <a:gd name="T8" fmla="*/ 835 w 1203"/>
                  <a:gd name="T9" fmla="*/ 48 h 1203"/>
                  <a:gd name="T10" fmla="*/ 693 w 1203"/>
                  <a:gd name="T11" fmla="*/ 7 h 1203"/>
                  <a:gd name="T12" fmla="*/ 539 w 1203"/>
                  <a:gd name="T13" fmla="*/ 3 h 1203"/>
                  <a:gd name="T14" fmla="*/ 393 w 1203"/>
                  <a:gd name="T15" fmla="*/ 38 h 1203"/>
                  <a:gd name="T16" fmla="*/ 265 w 1203"/>
                  <a:gd name="T17" fmla="*/ 103 h 1203"/>
                  <a:gd name="T18" fmla="*/ 155 w 1203"/>
                  <a:gd name="T19" fmla="*/ 198 h 1203"/>
                  <a:gd name="T20" fmla="*/ 71 w 1203"/>
                  <a:gd name="T21" fmla="*/ 315 h 1203"/>
                  <a:gd name="T22" fmla="*/ 18 w 1203"/>
                  <a:gd name="T23" fmla="*/ 452 h 1203"/>
                  <a:gd name="T24" fmla="*/ 0 w 1203"/>
                  <a:gd name="T25" fmla="*/ 602 h 1203"/>
                  <a:gd name="T26" fmla="*/ 18 w 1203"/>
                  <a:gd name="T27" fmla="*/ 753 h 1203"/>
                  <a:gd name="T28" fmla="*/ 71 w 1203"/>
                  <a:gd name="T29" fmla="*/ 888 h 1203"/>
                  <a:gd name="T30" fmla="*/ 155 w 1203"/>
                  <a:gd name="T31" fmla="*/ 1006 h 1203"/>
                  <a:gd name="T32" fmla="*/ 265 w 1203"/>
                  <a:gd name="T33" fmla="*/ 1100 h 1203"/>
                  <a:gd name="T34" fmla="*/ 393 w 1203"/>
                  <a:gd name="T35" fmla="*/ 1167 h 1203"/>
                  <a:gd name="T36" fmla="*/ 539 w 1203"/>
                  <a:gd name="T37" fmla="*/ 1201 h 1203"/>
                  <a:gd name="T38" fmla="*/ 693 w 1203"/>
                  <a:gd name="T39" fmla="*/ 1196 h 1203"/>
                  <a:gd name="T40" fmla="*/ 835 w 1203"/>
                  <a:gd name="T41" fmla="*/ 1156 h 1203"/>
                  <a:gd name="T42" fmla="*/ 960 w 1203"/>
                  <a:gd name="T43" fmla="*/ 1085 h 1203"/>
                  <a:gd name="T44" fmla="*/ 1064 w 1203"/>
                  <a:gd name="T45" fmla="*/ 984 h 1203"/>
                  <a:gd name="T46" fmla="*/ 1143 w 1203"/>
                  <a:gd name="T47" fmla="*/ 862 h 1203"/>
                  <a:gd name="T48" fmla="*/ 1189 w 1203"/>
                  <a:gd name="T49" fmla="*/ 724 h 1203"/>
                  <a:gd name="T50" fmla="*/ 1194 w 1203"/>
                  <a:gd name="T51" fmla="*/ 602 h 1203"/>
                  <a:gd name="T52" fmla="*/ 1176 w 1203"/>
                  <a:gd name="T53" fmla="*/ 751 h 1203"/>
                  <a:gd name="T54" fmla="*/ 1123 w 1203"/>
                  <a:gd name="T55" fmla="*/ 884 h 1203"/>
                  <a:gd name="T56" fmla="*/ 1040 w 1203"/>
                  <a:gd name="T57" fmla="*/ 1001 h 1203"/>
                  <a:gd name="T58" fmla="*/ 933 w 1203"/>
                  <a:gd name="T59" fmla="*/ 1095 h 1203"/>
                  <a:gd name="T60" fmla="*/ 804 w 1203"/>
                  <a:gd name="T61" fmla="*/ 1160 h 1203"/>
                  <a:gd name="T62" fmla="*/ 662 w 1203"/>
                  <a:gd name="T63" fmla="*/ 1192 h 1203"/>
                  <a:gd name="T64" fmla="*/ 510 w 1203"/>
                  <a:gd name="T65" fmla="*/ 1189 h 1203"/>
                  <a:gd name="T66" fmla="*/ 369 w 1203"/>
                  <a:gd name="T67" fmla="*/ 1150 h 1203"/>
                  <a:gd name="T68" fmla="*/ 244 w 1203"/>
                  <a:gd name="T69" fmla="*/ 1078 h 1203"/>
                  <a:gd name="T70" fmla="*/ 142 w 1203"/>
                  <a:gd name="T71" fmla="*/ 980 h 1203"/>
                  <a:gd name="T72" fmla="*/ 65 w 1203"/>
                  <a:gd name="T73" fmla="*/ 859 h 1203"/>
                  <a:gd name="T74" fmla="*/ 18 w 1203"/>
                  <a:gd name="T75" fmla="*/ 722 h 1203"/>
                  <a:gd name="T76" fmla="*/ 8 w 1203"/>
                  <a:gd name="T77" fmla="*/ 571 h 1203"/>
                  <a:gd name="T78" fmla="*/ 34 w 1203"/>
                  <a:gd name="T79" fmla="*/ 426 h 1203"/>
                  <a:gd name="T80" fmla="*/ 92 w 1203"/>
                  <a:gd name="T81" fmla="*/ 294 h 1203"/>
                  <a:gd name="T82" fmla="*/ 181 w 1203"/>
                  <a:gd name="T83" fmla="*/ 181 h 1203"/>
                  <a:gd name="T84" fmla="*/ 292 w 1203"/>
                  <a:gd name="T85" fmla="*/ 94 h 1203"/>
                  <a:gd name="T86" fmla="*/ 424 w 1203"/>
                  <a:gd name="T87" fmla="*/ 34 h 1203"/>
                  <a:gd name="T88" fmla="*/ 570 w 1203"/>
                  <a:gd name="T89" fmla="*/ 9 h 1203"/>
                  <a:gd name="T90" fmla="*/ 720 w 1203"/>
                  <a:gd name="T91" fmla="*/ 21 h 1203"/>
                  <a:gd name="T92" fmla="*/ 859 w 1203"/>
                  <a:gd name="T93" fmla="*/ 67 h 1203"/>
                  <a:gd name="T94" fmla="*/ 979 w 1203"/>
                  <a:gd name="T95" fmla="*/ 144 h 1203"/>
                  <a:gd name="T96" fmla="*/ 1076 w 1203"/>
                  <a:gd name="T97" fmla="*/ 246 h 1203"/>
                  <a:gd name="T98" fmla="*/ 1148 w 1203"/>
                  <a:gd name="T99" fmla="*/ 371 h 1203"/>
                  <a:gd name="T100" fmla="*/ 1188 w 1203"/>
                  <a:gd name="T101" fmla="*/ 512 h 12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203"/>
                  <a:gd name="T154" fmla="*/ 0 h 1203"/>
                  <a:gd name="T155" fmla="*/ 1203 w 1203"/>
                  <a:gd name="T156" fmla="*/ 1203 h 12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203" h="1203">
                    <a:moveTo>
                      <a:pt x="1203" y="602"/>
                    </a:moveTo>
                    <a:lnTo>
                      <a:pt x="1201" y="571"/>
                    </a:lnTo>
                    <a:lnTo>
                      <a:pt x="1200" y="541"/>
                    </a:lnTo>
                    <a:lnTo>
                      <a:pt x="1194" y="510"/>
                    </a:lnTo>
                    <a:lnTo>
                      <a:pt x="1189" y="481"/>
                    </a:lnTo>
                    <a:lnTo>
                      <a:pt x="1182" y="452"/>
                    </a:lnTo>
                    <a:lnTo>
                      <a:pt x="1176" y="423"/>
                    </a:lnTo>
                    <a:lnTo>
                      <a:pt x="1165" y="395"/>
                    </a:lnTo>
                    <a:lnTo>
                      <a:pt x="1155" y="368"/>
                    </a:lnTo>
                    <a:lnTo>
                      <a:pt x="1143" y="340"/>
                    </a:lnTo>
                    <a:lnTo>
                      <a:pt x="1129" y="315"/>
                    </a:lnTo>
                    <a:lnTo>
                      <a:pt x="1116" y="291"/>
                    </a:lnTo>
                    <a:lnTo>
                      <a:pt x="1100" y="265"/>
                    </a:lnTo>
                    <a:lnTo>
                      <a:pt x="1083" y="243"/>
                    </a:lnTo>
                    <a:lnTo>
                      <a:pt x="1064" y="219"/>
                    </a:lnTo>
                    <a:lnTo>
                      <a:pt x="1045" y="198"/>
                    </a:lnTo>
                    <a:lnTo>
                      <a:pt x="1027" y="176"/>
                    </a:lnTo>
                    <a:lnTo>
                      <a:pt x="1004" y="157"/>
                    </a:lnTo>
                    <a:lnTo>
                      <a:pt x="984" y="139"/>
                    </a:lnTo>
                    <a:lnTo>
                      <a:pt x="960" y="120"/>
                    </a:lnTo>
                    <a:lnTo>
                      <a:pt x="938" y="103"/>
                    </a:lnTo>
                    <a:lnTo>
                      <a:pt x="912" y="87"/>
                    </a:lnTo>
                    <a:lnTo>
                      <a:pt x="888" y="74"/>
                    </a:lnTo>
                    <a:lnTo>
                      <a:pt x="861" y="60"/>
                    </a:lnTo>
                    <a:lnTo>
                      <a:pt x="835" y="48"/>
                    </a:lnTo>
                    <a:lnTo>
                      <a:pt x="808" y="38"/>
                    </a:lnTo>
                    <a:lnTo>
                      <a:pt x="780" y="27"/>
                    </a:lnTo>
                    <a:lnTo>
                      <a:pt x="751" y="19"/>
                    </a:lnTo>
                    <a:lnTo>
                      <a:pt x="722" y="12"/>
                    </a:lnTo>
                    <a:lnTo>
                      <a:pt x="693" y="7"/>
                    </a:lnTo>
                    <a:lnTo>
                      <a:pt x="662" y="3"/>
                    </a:lnTo>
                    <a:lnTo>
                      <a:pt x="631" y="2"/>
                    </a:lnTo>
                    <a:lnTo>
                      <a:pt x="600" y="0"/>
                    </a:lnTo>
                    <a:lnTo>
                      <a:pt x="570" y="2"/>
                    </a:lnTo>
                    <a:lnTo>
                      <a:pt x="539" y="3"/>
                    </a:lnTo>
                    <a:lnTo>
                      <a:pt x="510" y="7"/>
                    </a:lnTo>
                    <a:lnTo>
                      <a:pt x="479" y="12"/>
                    </a:lnTo>
                    <a:lnTo>
                      <a:pt x="450" y="19"/>
                    </a:lnTo>
                    <a:lnTo>
                      <a:pt x="422" y="27"/>
                    </a:lnTo>
                    <a:lnTo>
                      <a:pt x="393" y="38"/>
                    </a:lnTo>
                    <a:lnTo>
                      <a:pt x="366" y="48"/>
                    </a:lnTo>
                    <a:lnTo>
                      <a:pt x="340" y="60"/>
                    </a:lnTo>
                    <a:lnTo>
                      <a:pt x="315" y="74"/>
                    </a:lnTo>
                    <a:lnTo>
                      <a:pt x="289" y="87"/>
                    </a:lnTo>
                    <a:lnTo>
                      <a:pt x="265" y="103"/>
                    </a:lnTo>
                    <a:lnTo>
                      <a:pt x="241" y="120"/>
                    </a:lnTo>
                    <a:lnTo>
                      <a:pt x="219" y="139"/>
                    </a:lnTo>
                    <a:lnTo>
                      <a:pt x="196" y="157"/>
                    </a:lnTo>
                    <a:lnTo>
                      <a:pt x="176" y="176"/>
                    </a:lnTo>
                    <a:lnTo>
                      <a:pt x="155" y="198"/>
                    </a:lnTo>
                    <a:lnTo>
                      <a:pt x="137" y="219"/>
                    </a:lnTo>
                    <a:lnTo>
                      <a:pt x="119" y="243"/>
                    </a:lnTo>
                    <a:lnTo>
                      <a:pt x="102" y="265"/>
                    </a:lnTo>
                    <a:lnTo>
                      <a:pt x="87" y="291"/>
                    </a:lnTo>
                    <a:lnTo>
                      <a:pt x="71" y="315"/>
                    </a:lnTo>
                    <a:lnTo>
                      <a:pt x="58" y="340"/>
                    </a:lnTo>
                    <a:lnTo>
                      <a:pt x="46" y="368"/>
                    </a:lnTo>
                    <a:lnTo>
                      <a:pt x="36" y="395"/>
                    </a:lnTo>
                    <a:lnTo>
                      <a:pt x="27" y="423"/>
                    </a:lnTo>
                    <a:lnTo>
                      <a:pt x="18" y="452"/>
                    </a:lnTo>
                    <a:lnTo>
                      <a:pt x="12" y="481"/>
                    </a:lnTo>
                    <a:lnTo>
                      <a:pt x="6" y="510"/>
                    </a:lnTo>
                    <a:lnTo>
                      <a:pt x="3" y="541"/>
                    </a:lnTo>
                    <a:lnTo>
                      <a:pt x="0" y="571"/>
                    </a:lnTo>
                    <a:lnTo>
                      <a:pt x="0" y="602"/>
                    </a:lnTo>
                    <a:lnTo>
                      <a:pt x="0" y="633"/>
                    </a:lnTo>
                    <a:lnTo>
                      <a:pt x="3" y="664"/>
                    </a:lnTo>
                    <a:lnTo>
                      <a:pt x="6" y="693"/>
                    </a:lnTo>
                    <a:lnTo>
                      <a:pt x="12" y="724"/>
                    </a:lnTo>
                    <a:lnTo>
                      <a:pt x="18" y="753"/>
                    </a:lnTo>
                    <a:lnTo>
                      <a:pt x="27" y="780"/>
                    </a:lnTo>
                    <a:lnTo>
                      <a:pt x="36" y="809"/>
                    </a:lnTo>
                    <a:lnTo>
                      <a:pt x="46" y="837"/>
                    </a:lnTo>
                    <a:lnTo>
                      <a:pt x="58" y="862"/>
                    </a:lnTo>
                    <a:lnTo>
                      <a:pt x="71" y="888"/>
                    </a:lnTo>
                    <a:lnTo>
                      <a:pt x="87" y="913"/>
                    </a:lnTo>
                    <a:lnTo>
                      <a:pt x="102" y="937"/>
                    </a:lnTo>
                    <a:lnTo>
                      <a:pt x="119" y="961"/>
                    </a:lnTo>
                    <a:lnTo>
                      <a:pt x="137" y="984"/>
                    </a:lnTo>
                    <a:lnTo>
                      <a:pt x="155" y="1006"/>
                    </a:lnTo>
                    <a:lnTo>
                      <a:pt x="176" y="1026"/>
                    </a:lnTo>
                    <a:lnTo>
                      <a:pt x="196" y="1047"/>
                    </a:lnTo>
                    <a:lnTo>
                      <a:pt x="219" y="1066"/>
                    </a:lnTo>
                    <a:lnTo>
                      <a:pt x="241" y="1085"/>
                    </a:lnTo>
                    <a:lnTo>
                      <a:pt x="265" y="1100"/>
                    </a:lnTo>
                    <a:lnTo>
                      <a:pt x="289" y="1115"/>
                    </a:lnTo>
                    <a:lnTo>
                      <a:pt x="315" y="1131"/>
                    </a:lnTo>
                    <a:lnTo>
                      <a:pt x="340" y="1144"/>
                    </a:lnTo>
                    <a:lnTo>
                      <a:pt x="366" y="1156"/>
                    </a:lnTo>
                    <a:lnTo>
                      <a:pt x="393" y="1167"/>
                    </a:lnTo>
                    <a:lnTo>
                      <a:pt x="422" y="1177"/>
                    </a:lnTo>
                    <a:lnTo>
                      <a:pt x="450" y="1184"/>
                    </a:lnTo>
                    <a:lnTo>
                      <a:pt x="479" y="1191"/>
                    </a:lnTo>
                    <a:lnTo>
                      <a:pt x="510" y="1196"/>
                    </a:lnTo>
                    <a:lnTo>
                      <a:pt x="539" y="1201"/>
                    </a:lnTo>
                    <a:lnTo>
                      <a:pt x="570" y="1203"/>
                    </a:lnTo>
                    <a:lnTo>
                      <a:pt x="600" y="1203"/>
                    </a:lnTo>
                    <a:lnTo>
                      <a:pt x="631" y="1203"/>
                    </a:lnTo>
                    <a:lnTo>
                      <a:pt x="662" y="1201"/>
                    </a:lnTo>
                    <a:lnTo>
                      <a:pt x="693" y="1196"/>
                    </a:lnTo>
                    <a:lnTo>
                      <a:pt x="722" y="1191"/>
                    </a:lnTo>
                    <a:lnTo>
                      <a:pt x="751" y="1184"/>
                    </a:lnTo>
                    <a:lnTo>
                      <a:pt x="780" y="1177"/>
                    </a:lnTo>
                    <a:lnTo>
                      <a:pt x="808" y="1167"/>
                    </a:lnTo>
                    <a:lnTo>
                      <a:pt x="835" y="1156"/>
                    </a:lnTo>
                    <a:lnTo>
                      <a:pt x="861" y="1144"/>
                    </a:lnTo>
                    <a:lnTo>
                      <a:pt x="888" y="1131"/>
                    </a:lnTo>
                    <a:lnTo>
                      <a:pt x="912" y="1115"/>
                    </a:lnTo>
                    <a:lnTo>
                      <a:pt x="938" y="1100"/>
                    </a:lnTo>
                    <a:lnTo>
                      <a:pt x="960" y="1085"/>
                    </a:lnTo>
                    <a:lnTo>
                      <a:pt x="984" y="1066"/>
                    </a:lnTo>
                    <a:lnTo>
                      <a:pt x="1004" y="1047"/>
                    </a:lnTo>
                    <a:lnTo>
                      <a:pt x="1027" y="1026"/>
                    </a:lnTo>
                    <a:lnTo>
                      <a:pt x="1045" y="1006"/>
                    </a:lnTo>
                    <a:lnTo>
                      <a:pt x="1064" y="984"/>
                    </a:lnTo>
                    <a:lnTo>
                      <a:pt x="1083" y="961"/>
                    </a:lnTo>
                    <a:lnTo>
                      <a:pt x="1100" y="937"/>
                    </a:lnTo>
                    <a:lnTo>
                      <a:pt x="1116" y="913"/>
                    </a:lnTo>
                    <a:lnTo>
                      <a:pt x="1129" y="888"/>
                    </a:lnTo>
                    <a:lnTo>
                      <a:pt x="1143" y="862"/>
                    </a:lnTo>
                    <a:lnTo>
                      <a:pt x="1155" y="837"/>
                    </a:lnTo>
                    <a:lnTo>
                      <a:pt x="1165" y="809"/>
                    </a:lnTo>
                    <a:lnTo>
                      <a:pt x="1176" y="780"/>
                    </a:lnTo>
                    <a:lnTo>
                      <a:pt x="1182" y="753"/>
                    </a:lnTo>
                    <a:lnTo>
                      <a:pt x="1189" y="724"/>
                    </a:lnTo>
                    <a:lnTo>
                      <a:pt x="1194" y="693"/>
                    </a:lnTo>
                    <a:lnTo>
                      <a:pt x="1200" y="664"/>
                    </a:lnTo>
                    <a:lnTo>
                      <a:pt x="1201" y="633"/>
                    </a:lnTo>
                    <a:lnTo>
                      <a:pt x="1203" y="602"/>
                    </a:lnTo>
                    <a:close/>
                    <a:moveTo>
                      <a:pt x="1194" y="602"/>
                    </a:moveTo>
                    <a:lnTo>
                      <a:pt x="1194" y="633"/>
                    </a:lnTo>
                    <a:lnTo>
                      <a:pt x="1191" y="662"/>
                    </a:lnTo>
                    <a:lnTo>
                      <a:pt x="1188" y="693"/>
                    </a:lnTo>
                    <a:lnTo>
                      <a:pt x="1182" y="722"/>
                    </a:lnTo>
                    <a:lnTo>
                      <a:pt x="1176" y="751"/>
                    </a:lnTo>
                    <a:lnTo>
                      <a:pt x="1169" y="778"/>
                    </a:lnTo>
                    <a:lnTo>
                      <a:pt x="1158" y="806"/>
                    </a:lnTo>
                    <a:lnTo>
                      <a:pt x="1148" y="833"/>
                    </a:lnTo>
                    <a:lnTo>
                      <a:pt x="1136" y="859"/>
                    </a:lnTo>
                    <a:lnTo>
                      <a:pt x="1123" y="884"/>
                    </a:lnTo>
                    <a:lnTo>
                      <a:pt x="1109" y="910"/>
                    </a:lnTo>
                    <a:lnTo>
                      <a:pt x="1093" y="934"/>
                    </a:lnTo>
                    <a:lnTo>
                      <a:pt x="1076" y="958"/>
                    </a:lnTo>
                    <a:lnTo>
                      <a:pt x="1059" y="980"/>
                    </a:lnTo>
                    <a:lnTo>
                      <a:pt x="1040" y="1001"/>
                    </a:lnTo>
                    <a:lnTo>
                      <a:pt x="1022" y="1021"/>
                    </a:lnTo>
                    <a:lnTo>
                      <a:pt x="1001" y="1042"/>
                    </a:lnTo>
                    <a:lnTo>
                      <a:pt x="979" y="1061"/>
                    </a:lnTo>
                    <a:lnTo>
                      <a:pt x="956" y="1078"/>
                    </a:lnTo>
                    <a:lnTo>
                      <a:pt x="933" y="1095"/>
                    </a:lnTo>
                    <a:lnTo>
                      <a:pt x="909" y="1110"/>
                    </a:lnTo>
                    <a:lnTo>
                      <a:pt x="885" y="1124"/>
                    </a:lnTo>
                    <a:lnTo>
                      <a:pt x="859" y="1138"/>
                    </a:lnTo>
                    <a:lnTo>
                      <a:pt x="832" y="1150"/>
                    </a:lnTo>
                    <a:lnTo>
                      <a:pt x="804" y="1160"/>
                    </a:lnTo>
                    <a:lnTo>
                      <a:pt x="777" y="1168"/>
                    </a:lnTo>
                    <a:lnTo>
                      <a:pt x="749" y="1177"/>
                    </a:lnTo>
                    <a:lnTo>
                      <a:pt x="720" y="1184"/>
                    </a:lnTo>
                    <a:lnTo>
                      <a:pt x="691" y="1189"/>
                    </a:lnTo>
                    <a:lnTo>
                      <a:pt x="662" y="1192"/>
                    </a:lnTo>
                    <a:lnTo>
                      <a:pt x="631" y="1196"/>
                    </a:lnTo>
                    <a:lnTo>
                      <a:pt x="600" y="1196"/>
                    </a:lnTo>
                    <a:lnTo>
                      <a:pt x="570" y="1196"/>
                    </a:lnTo>
                    <a:lnTo>
                      <a:pt x="541" y="1192"/>
                    </a:lnTo>
                    <a:lnTo>
                      <a:pt x="510" y="1189"/>
                    </a:lnTo>
                    <a:lnTo>
                      <a:pt x="481" y="1184"/>
                    </a:lnTo>
                    <a:lnTo>
                      <a:pt x="452" y="1177"/>
                    </a:lnTo>
                    <a:lnTo>
                      <a:pt x="424" y="1168"/>
                    </a:lnTo>
                    <a:lnTo>
                      <a:pt x="397" y="1160"/>
                    </a:lnTo>
                    <a:lnTo>
                      <a:pt x="369" y="1150"/>
                    </a:lnTo>
                    <a:lnTo>
                      <a:pt x="344" y="1138"/>
                    </a:lnTo>
                    <a:lnTo>
                      <a:pt x="318" y="1124"/>
                    </a:lnTo>
                    <a:lnTo>
                      <a:pt x="292" y="1110"/>
                    </a:lnTo>
                    <a:lnTo>
                      <a:pt x="268" y="1095"/>
                    </a:lnTo>
                    <a:lnTo>
                      <a:pt x="244" y="1078"/>
                    </a:lnTo>
                    <a:lnTo>
                      <a:pt x="222" y="1061"/>
                    </a:lnTo>
                    <a:lnTo>
                      <a:pt x="202" y="1042"/>
                    </a:lnTo>
                    <a:lnTo>
                      <a:pt x="181" y="1021"/>
                    </a:lnTo>
                    <a:lnTo>
                      <a:pt x="161" y="1001"/>
                    </a:lnTo>
                    <a:lnTo>
                      <a:pt x="142" y="980"/>
                    </a:lnTo>
                    <a:lnTo>
                      <a:pt x="125" y="958"/>
                    </a:lnTo>
                    <a:lnTo>
                      <a:pt x="107" y="934"/>
                    </a:lnTo>
                    <a:lnTo>
                      <a:pt x="92" y="910"/>
                    </a:lnTo>
                    <a:lnTo>
                      <a:pt x="78" y="884"/>
                    </a:lnTo>
                    <a:lnTo>
                      <a:pt x="65" y="859"/>
                    </a:lnTo>
                    <a:lnTo>
                      <a:pt x="53" y="833"/>
                    </a:lnTo>
                    <a:lnTo>
                      <a:pt x="42" y="806"/>
                    </a:lnTo>
                    <a:lnTo>
                      <a:pt x="34" y="778"/>
                    </a:lnTo>
                    <a:lnTo>
                      <a:pt x="25" y="751"/>
                    </a:lnTo>
                    <a:lnTo>
                      <a:pt x="18" y="722"/>
                    </a:lnTo>
                    <a:lnTo>
                      <a:pt x="13" y="693"/>
                    </a:lnTo>
                    <a:lnTo>
                      <a:pt x="10" y="662"/>
                    </a:lnTo>
                    <a:lnTo>
                      <a:pt x="8" y="633"/>
                    </a:lnTo>
                    <a:lnTo>
                      <a:pt x="6" y="602"/>
                    </a:lnTo>
                    <a:lnTo>
                      <a:pt x="8" y="571"/>
                    </a:lnTo>
                    <a:lnTo>
                      <a:pt x="10" y="541"/>
                    </a:lnTo>
                    <a:lnTo>
                      <a:pt x="13" y="512"/>
                    </a:lnTo>
                    <a:lnTo>
                      <a:pt x="18" y="482"/>
                    </a:lnTo>
                    <a:lnTo>
                      <a:pt x="25" y="453"/>
                    </a:lnTo>
                    <a:lnTo>
                      <a:pt x="34" y="426"/>
                    </a:lnTo>
                    <a:lnTo>
                      <a:pt x="42" y="397"/>
                    </a:lnTo>
                    <a:lnTo>
                      <a:pt x="53" y="371"/>
                    </a:lnTo>
                    <a:lnTo>
                      <a:pt x="65" y="344"/>
                    </a:lnTo>
                    <a:lnTo>
                      <a:pt x="78" y="318"/>
                    </a:lnTo>
                    <a:lnTo>
                      <a:pt x="92" y="294"/>
                    </a:lnTo>
                    <a:lnTo>
                      <a:pt x="107" y="270"/>
                    </a:lnTo>
                    <a:lnTo>
                      <a:pt x="125" y="246"/>
                    </a:lnTo>
                    <a:lnTo>
                      <a:pt x="142" y="224"/>
                    </a:lnTo>
                    <a:lnTo>
                      <a:pt x="161" y="202"/>
                    </a:lnTo>
                    <a:lnTo>
                      <a:pt x="181" y="181"/>
                    </a:lnTo>
                    <a:lnTo>
                      <a:pt x="202" y="163"/>
                    </a:lnTo>
                    <a:lnTo>
                      <a:pt x="222" y="144"/>
                    </a:lnTo>
                    <a:lnTo>
                      <a:pt x="244" y="127"/>
                    </a:lnTo>
                    <a:lnTo>
                      <a:pt x="268" y="110"/>
                    </a:lnTo>
                    <a:lnTo>
                      <a:pt x="292" y="94"/>
                    </a:lnTo>
                    <a:lnTo>
                      <a:pt x="318" y="80"/>
                    </a:lnTo>
                    <a:lnTo>
                      <a:pt x="344" y="67"/>
                    </a:lnTo>
                    <a:lnTo>
                      <a:pt x="369" y="55"/>
                    </a:lnTo>
                    <a:lnTo>
                      <a:pt x="397" y="45"/>
                    </a:lnTo>
                    <a:lnTo>
                      <a:pt x="424" y="34"/>
                    </a:lnTo>
                    <a:lnTo>
                      <a:pt x="452" y="27"/>
                    </a:lnTo>
                    <a:lnTo>
                      <a:pt x="481" y="21"/>
                    </a:lnTo>
                    <a:lnTo>
                      <a:pt x="510" y="15"/>
                    </a:lnTo>
                    <a:lnTo>
                      <a:pt x="541" y="10"/>
                    </a:lnTo>
                    <a:lnTo>
                      <a:pt x="570" y="9"/>
                    </a:lnTo>
                    <a:lnTo>
                      <a:pt x="600" y="9"/>
                    </a:lnTo>
                    <a:lnTo>
                      <a:pt x="631" y="9"/>
                    </a:lnTo>
                    <a:lnTo>
                      <a:pt x="662" y="10"/>
                    </a:lnTo>
                    <a:lnTo>
                      <a:pt x="691" y="15"/>
                    </a:lnTo>
                    <a:lnTo>
                      <a:pt x="720" y="21"/>
                    </a:lnTo>
                    <a:lnTo>
                      <a:pt x="749" y="27"/>
                    </a:lnTo>
                    <a:lnTo>
                      <a:pt x="777" y="34"/>
                    </a:lnTo>
                    <a:lnTo>
                      <a:pt x="804" y="45"/>
                    </a:lnTo>
                    <a:lnTo>
                      <a:pt x="832" y="55"/>
                    </a:lnTo>
                    <a:lnTo>
                      <a:pt x="859" y="67"/>
                    </a:lnTo>
                    <a:lnTo>
                      <a:pt x="885" y="80"/>
                    </a:lnTo>
                    <a:lnTo>
                      <a:pt x="909" y="94"/>
                    </a:lnTo>
                    <a:lnTo>
                      <a:pt x="933" y="110"/>
                    </a:lnTo>
                    <a:lnTo>
                      <a:pt x="956" y="127"/>
                    </a:lnTo>
                    <a:lnTo>
                      <a:pt x="979" y="144"/>
                    </a:lnTo>
                    <a:lnTo>
                      <a:pt x="1001" y="163"/>
                    </a:lnTo>
                    <a:lnTo>
                      <a:pt x="1022" y="181"/>
                    </a:lnTo>
                    <a:lnTo>
                      <a:pt x="1040" y="202"/>
                    </a:lnTo>
                    <a:lnTo>
                      <a:pt x="1059" y="224"/>
                    </a:lnTo>
                    <a:lnTo>
                      <a:pt x="1076" y="246"/>
                    </a:lnTo>
                    <a:lnTo>
                      <a:pt x="1093" y="270"/>
                    </a:lnTo>
                    <a:lnTo>
                      <a:pt x="1109" y="294"/>
                    </a:lnTo>
                    <a:lnTo>
                      <a:pt x="1123" y="318"/>
                    </a:lnTo>
                    <a:lnTo>
                      <a:pt x="1136" y="344"/>
                    </a:lnTo>
                    <a:lnTo>
                      <a:pt x="1148" y="371"/>
                    </a:lnTo>
                    <a:lnTo>
                      <a:pt x="1158" y="397"/>
                    </a:lnTo>
                    <a:lnTo>
                      <a:pt x="1169" y="426"/>
                    </a:lnTo>
                    <a:lnTo>
                      <a:pt x="1176" y="453"/>
                    </a:lnTo>
                    <a:lnTo>
                      <a:pt x="1182" y="482"/>
                    </a:lnTo>
                    <a:lnTo>
                      <a:pt x="1188" y="512"/>
                    </a:lnTo>
                    <a:lnTo>
                      <a:pt x="1191" y="541"/>
                    </a:lnTo>
                    <a:lnTo>
                      <a:pt x="1194" y="571"/>
                    </a:lnTo>
                    <a:lnTo>
                      <a:pt x="1194" y="602"/>
                    </a:lnTo>
                    <a:close/>
                  </a:path>
                </a:pathLst>
              </a:custGeom>
              <a:solidFill>
                <a:srgbClr val="B9B9B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79" name="Freeform 443"/>
              <p:cNvSpPr>
                <a:spLocks noEditPoints="1"/>
              </p:cNvSpPr>
              <p:nvPr/>
            </p:nvSpPr>
            <p:spPr bwMode="auto">
              <a:xfrm>
                <a:off x="1431" y="2704"/>
                <a:ext cx="1195" cy="1196"/>
              </a:xfrm>
              <a:custGeom>
                <a:avLst/>
                <a:gdLst>
                  <a:gd name="T0" fmla="*/ 1183 w 1195"/>
                  <a:gd name="T1" fmla="*/ 478 h 1196"/>
                  <a:gd name="T2" fmla="*/ 1137 w 1195"/>
                  <a:gd name="T3" fmla="*/ 339 h 1196"/>
                  <a:gd name="T4" fmla="*/ 1060 w 1195"/>
                  <a:gd name="T5" fmla="*/ 219 h 1196"/>
                  <a:gd name="T6" fmla="*/ 955 w 1195"/>
                  <a:gd name="T7" fmla="*/ 120 h 1196"/>
                  <a:gd name="T8" fmla="*/ 830 w 1195"/>
                  <a:gd name="T9" fmla="*/ 48 h 1196"/>
                  <a:gd name="T10" fmla="*/ 688 w 1195"/>
                  <a:gd name="T11" fmla="*/ 9 h 1196"/>
                  <a:gd name="T12" fmla="*/ 536 w 1195"/>
                  <a:gd name="T13" fmla="*/ 4 h 1196"/>
                  <a:gd name="T14" fmla="*/ 392 w 1195"/>
                  <a:gd name="T15" fmla="*/ 38 h 1196"/>
                  <a:gd name="T16" fmla="*/ 264 w 1195"/>
                  <a:gd name="T17" fmla="*/ 103 h 1196"/>
                  <a:gd name="T18" fmla="*/ 156 w 1195"/>
                  <a:gd name="T19" fmla="*/ 197 h 1196"/>
                  <a:gd name="T20" fmla="*/ 72 w 1195"/>
                  <a:gd name="T21" fmla="*/ 314 h 1196"/>
                  <a:gd name="T22" fmla="*/ 19 w 1195"/>
                  <a:gd name="T23" fmla="*/ 450 h 1196"/>
                  <a:gd name="T24" fmla="*/ 0 w 1195"/>
                  <a:gd name="T25" fmla="*/ 599 h 1196"/>
                  <a:gd name="T26" fmla="*/ 19 w 1195"/>
                  <a:gd name="T27" fmla="*/ 748 h 1196"/>
                  <a:gd name="T28" fmla="*/ 72 w 1195"/>
                  <a:gd name="T29" fmla="*/ 883 h 1196"/>
                  <a:gd name="T30" fmla="*/ 156 w 1195"/>
                  <a:gd name="T31" fmla="*/ 1001 h 1196"/>
                  <a:gd name="T32" fmla="*/ 264 w 1195"/>
                  <a:gd name="T33" fmla="*/ 1095 h 1196"/>
                  <a:gd name="T34" fmla="*/ 392 w 1195"/>
                  <a:gd name="T35" fmla="*/ 1160 h 1196"/>
                  <a:gd name="T36" fmla="*/ 536 w 1195"/>
                  <a:gd name="T37" fmla="*/ 1193 h 1196"/>
                  <a:gd name="T38" fmla="*/ 688 w 1195"/>
                  <a:gd name="T39" fmla="*/ 1189 h 1196"/>
                  <a:gd name="T40" fmla="*/ 830 w 1195"/>
                  <a:gd name="T41" fmla="*/ 1150 h 1196"/>
                  <a:gd name="T42" fmla="*/ 955 w 1195"/>
                  <a:gd name="T43" fmla="*/ 1078 h 1196"/>
                  <a:gd name="T44" fmla="*/ 1060 w 1195"/>
                  <a:gd name="T45" fmla="*/ 979 h 1196"/>
                  <a:gd name="T46" fmla="*/ 1137 w 1195"/>
                  <a:gd name="T47" fmla="*/ 857 h 1196"/>
                  <a:gd name="T48" fmla="*/ 1183 w 1195"/>
                  <a:gd name="T49" fmla="*/ 719 h 1196"/>
                  <a:gd name="T50" fmla="*/ 1188 w 1195"/>
                  <a:gd name="T51" fmla="*/ 599 h 1196"/>
                  <a:gd name="T52" fmla="*/ 1169 w 1195"/>
                  <a:gd name="T53" fmla="*/ 746 h 1196"/>
                  <a:gd name="T54" fmla="*/ 1116 w 1195"/>
                  <a:gd name="T55" fmla="*/ 880 h 1196"/>
                  <a:gd name="T56" fmla="*/ 1034 w 1195"/>
                  <a:gd name="T57" fmla="*/ 996 h 1196"/>
                  <a:gd name="T58" fmla="*/ 928 w 1195"/>
                  <a:gd name="T59" fmla="*/ 1088 h 1196"/>
                  <a:gd name="T60" fmla="*/ 801 w 1195"/>
                  <a:gd name="T61" fmla="*/ 1153 h 1196"/>
                  <a:gd name="T62" fmla="*/ 657 w 1195"/>
                  <a:gd name="T63" fmla="*/ 1186 h 1196"/>
                  <a:gd name="T64" fmla="*/ 508 w 1195"/>
                  <a:gd name="T65" fmla="*/ 1182 h 1196"/>
                  <a:gd name="T66" fmla="*/ 368 w 1195"/>
                  <a:gd name="T67" fmla="*/ 1143 h 1196"/>
                  <a:gd name="T68" fmla="*/ 245 w 1195"/>
                  <a:gd name="T69" fmla="*/ 1071 h 1196"/>
                  <a:gd name="T70" fmla="*/ 142 w 1195"/>
                  <a:gd name="T71" fmla="*/ 974 h 1196"/>
                  <a:gd name="T72" fmla="*/ 65 w 1195"/>
                  <a:gd name="T73" fmla="*/ 854 h 1196"/>
                  <a:gd name="T74" fmla="*/ 19 w 1195"/>
                  <a:gd name="T75" fmla="*/ 717 h 1196"/>
                  <a:gd name="T76" fmla="*/ 9 w 1195"/>
                  <a:gd name="T77" fmla="*/ 568 h 1196"/>
                  <a:gd name="T78" fmla="*/ 34 w 1195"/>
                  <a:gd name="T79" fmla="*/ 423 h 1196"/>
                  <a:gd name="T80" fmla="*/ 92 w 1195"/>
                  <a:gd name="T81" fmla="*/ 293 h 1196"/>
                  <a:gd name="T82" fmla="*/ 180 w 1195"/>
                  <a:gd name="T83" fmla="*/ 182 h 1196"/>
                  <a:gd name="T84" fmla="*/ 291 w 1195"/>
                  <a:gd name="T85" fmla="*/ 95 h 1196"/>
                  <a:gd name="T86" fmla="*/ 423 w 1195"/>
                  <a:gd name="T87" fmla="*/ 35 h 1196"/>
                  <a:gd name="T88" fmla="*/ 567 w 1195"/>
                  <a:gd name="T89" fmla="*/ 9 h 1196"/>
                  <a:gd name="T90" fmla="*/ 717 w 1195"/>
                  <a:gd name="T91" fmla="*/ 21 h 1196"/>
                  <a:gd name="T92" fmla="*/ 854 w 1195"/>
                  <a:gd name="T93" fmla="*/ 67 h 1196"/>
                  <a:gd name="T94" fmla="*/ 974 w 1195"/>
                  <a:gd name="T95" fmla="*/ 144 h 1196"/>
                  <a:gd name="T96" fmla="*/ 1072 w 1195"/>
                  <a:gd name="T97" fmla="*/ 245 h 1196"/>
                  <a:gd name="T98" fmla="*/ 1142 w 1195"/>
                  <a:gd name="T99" fmla="*/ 370 h 1196"/>
                  <a:gd name="T100" fmla="*/ 1181 w 1195"/>
                  <a:gd name="T101" fmla="*/ 509 h 119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95"/>
                  <a:gd name="T154" fmla="*/ 0 h 1196"/>
                  <a:gd name="T155" fmla="*/ 1195 w 1195"/>
                  <a:gd name="T156" fmla="*/ 1196 h 119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95" h="1196">
                    <a:moveTo>
                      <a:pt x="1195" y="599"/>
                    </a:moveTo>
                    <a:lnTo>
                      <a:pt x="1195" y="568"/>
                    </a:lnTo>
                    <a:lnTo>
                      <a:pt x="1193" y="538"/>
                    </a:lnTo>
                    <a:lnTo>
                      <a:pt x="1188" y="509"/>
                    </a:lnTo>
                    <a:lnTo>
                      <a:pt x="1183" y="478"/>
                    </a:lnTo>
                    <a:lnTo>
                      <a:pt x="1176" y="450"/>
                    </a:lnTo>
                    <a:lnTo>
                      <a:pt x="1169" y="421"/>
                    </a:lnTo>
                    <a:lnTo>
                      <a:pt x="1159" y="394"/>
                    </a:lnTo>
                    <a:lnTo>
                      <a:pt x="1149" y="367"/>
                    </a:lnTo>
                    <a:lnTo>
                      <a:pt x="1137" y="339"/>
                    </a:lnTo>
                    <a:lnTo>
                      <a:pt x="1123" y="314"/>
                    </a:lnTo>
                    <a:lnTo>
                      <a:pt x="1109" y="290"/>
                    </a:lnTo>
                    <a:lnTo>
                      <a:pt x="1094" y="266"/>
                    </a:lnTo>
                    <a:lnTo>
                      <a:pt x="1077" y="242"/>
                    </a:lnTo>
                    <a:lnTo>
                      <a:pt x="1060" y="219"/>
                    </a:lnTo>
                    <a:lnTo>
                      <a:pt x="1041" y="197"/>
                    </a:lnTo>
                    <a:lnTo>
                      <a:pt x="1020" y="177"/>
                    </a:lnTo>
                    <a:lnTo>
                      <a:pt x="1000" y="156"/>
                    </a:lnTo>
                    <a:lnTo>
                      <a:pt x="977" y="137"/>
                    </a:lnTo>
                    <a:lnTo>
                      <a:pt x="955" y="120"/>
                    </a:lnTo>
                    <a:lnTo>
                      <a:pt x="931" y="103"/>
                    </a:lnTo>
                    <a:lnTo>
                      <a:pt x="907" y="88"/>
                    </a:lnTo>
                    <a:lnTo>
                      <a:pt x="883" y="74"/>
                    </a:lnTo>
                    <a:lnTo>
                      <a:pt x="858" y="60"/>
                    </a:lnTo>
                    <a:lnTo>
                      <a:pt x="830" y="48"/>
                    </a:lnTo>
                    <a:lnTo>
                      <a:pt x="803" y="38"/>
                    </a:lnTo>
                    <a:lnTo>
                      <a:pt x="775" y="28"/>
                    </a:lnTo>
                    <a:lnTo>
                      <a:pt x="746" y="21"/>
                    </a:lnTo>
                    <a:lnTo>
                      <a:pt x="719" y="14"/>
                    </a:lnTo>
                    <a:lnTo>
                      <a:pt x="688" y="9"/>
                    </a:lnTo>
                    <a:lnTo>
                      <a:pt x="659" y="4"/>
                    </a:lnTo>
                    <a:lnTo>
                      <a:pt x="628" y="2"/>
                    </a:lnTo>
                    <a:lnTo>
                      <a:pt x="597" y="0"/>
                    </a:lnTo>
                    <a:lnTo>
                      <a:pt x="567" y="2"/>
                    </a:lnTo>
                    <a:lnTo>
                      <a:pt x="536" y="4"/>
                    </a:lnTo>
                    <a:lnTo>
                      <a:pt x="507" y="9"/>
                    </a:lnTo>
                    <a:lnTo>
                      <a:pt x="478" y="14"/>
                    </a:lnTo>
                    <a:lnTo>
                      <a:pt x="449" y="21"/>
                    </a:lnTo>
                    <a:lnTo>
                      <a:pt x="419" y="28"/>
                    </a:lnTo>
                    <a:lnTo>
                      <a:pt x="392" y="38"/>
                    </a:lnTo>
                    <a:lnTo>
                      <a:pt x="365" y="48"/>
                    </a:lnTo>
                    <a:lnTo>
                      <a:pt x="339" y="60"/>
                    </a:lnTo>
                    <a:lnTo>
                      <a:pt x="313" y="74"/>
                    </a:lnTo>
                    <a:lnTo>
                      <a:pt x="288" y="88"/>
                    </a:lnTo>
                    <a:lnTo>
                      <a:pt x="264" y="103"/>
                    </a:lnTo>
                    <a:lnTo>
                      <a:pt x="240" y="120"/>
                    </a:lnTo>
                    <a:lnTo>
                      <a:pt x="217" y="137"/>
                    </a:lnTo>
                    <a:lnTo>
                      <a:pt x="195" y="156"/>
                    </a:lnTo>
                    <a:lnTo>
                      <a:pt x="175" y="177"/>
                    </a:lnTo>
                    <a:lnTo>
                      <a:pt x="156" y="197"/>
                    </a:lnTo>
                    <a:lnTo>
                      <a:pt x="137" y="219"/>
                    </a:lnTo>
                    <a:lnTo>
                      <a:pt x="118" y="242"/>
                    </a:lnTo>
                    <a:lnTo>
                      <a:pt x="103" y="266"/>
                    </a:lnTo>
                    <a:lnTo>
                      <a:pt x="86" y="290"/>
                    </a:lnTo>
                    <a:lnTo>
                      <a:pt x="72" y="314"/>
                    </a:lnTo>
                    <a:lnTo>
                      <a:pt x="58" y="339"/>
                    </a:lnTo>
                    <a:lnTo>
                      <a:pt x="46" y="367"/>
                    </a:lnTo>
                    <a:lnTo>
                      <a:pt x="36" y="394"/>
                    </a:lnTo>
                    <a:lnTo>
                      <a:pt x="27" y="421"/>
                    </a:lnTo>
                    <a:lnTo>
                      <a:pt x="19" y="450"/>
                    </a:lnTo>
                    <a:lnTo>
                      <a:pt x="12" y="478"/>
                    </a:lnTo>
                    <a:lnTo>
                      <a:pt x="7" y="509"/>
                    </a:lnTo>
                    <a:lnTo>
                      <a:pt x="3" y="538"/>
                    </a:lnTo>
                    <a:lnTo>
                      <a:pt x="0" y="568"/>
                    </a:lnTo>
                    <a:lnTo>
                      <a:pt x="0" y="599"/>
                    </a:lnTo>
                    <a:lnTo>
                      <a:pt x="0" y="630"/>
                    </a:lnTo>
                    <a:lnTo>
                      <a:pt x="3" y="661"/>
                    </a:lnTo>
                    <a:lnTo>
                      <a:pt x="7" y="690"/>
                    </a:lnTo>
                    <a:lnTo>
                      <a:pt x="12" y="719"/>
                    </a:lnTo>
                    <a:lnTo>
                      <a:pt x="19" y="748"/>
                    </a:lnTo>
                    <a:lnTo>
                      <a:pt x="27" y="777"/>
                    </a:lnTo>
                    <a:lnTo>
                      <a:pt x="36" y="804"/>
                    </a:lnTo>
                    <a:lnTo>
                      <a:pt x="46" y="832"/>
                    </a:lnTo>
                    <a:lnTo>
                      <a:pt x="58" y="857"/>
                    </a:lnTo>
                    <a:lnTo>
                      <a:pt x="72" y="883"/>
                    </a:lnTo>
                    <a:lnTo>
                      <a:pt x="86" y="909"/>
                    </a:lnTo>
                    <a:lnTo>
                      <a:pt x="103" y="933"/>
                    </a:lnTo>
                    <a:lnTo>
                      <a:pt x="118" y="957"/>
                    </a:lnTo>
                    <a:lnTo>
                      <a:pt x="137" y="979"/>
                    </a:lnTo>
                    <a:lnTo>
                      <a:pt x="156" y="1001"/>
                    </a:lnTo>
                    <a:lnTo>
                      <a:pt x="175" y="1022"/>
                    </a:lnTo>
                    <a:lnTo>
                      <a:pt x="195" y="1040"/>
                    </a:lnTo>
                    <a:lnTo>
                      <a:pt x="217" y="1059"/>
                    </a:lnTo>
                    <a:lnTo>
                      <a:pt x="240" y="1078"/>
                    </a:lnTo>
                    <a:lnTo>
                      <a:pt x="264" y="1095"/>
                    </a:lnTo>
                    <a:lnTo>
                      <a:pt x="288" y="1111"/>
                    </a:lnTo>
                    <a:lnTo>
                      <a:pt x="313" y="1124"/>
                    </a:lnTo>
                    <a:lnTo>
                      <a:pt x="339" y="1138"/>
                    </a:lnTo>
                    <a:lnTo>
                      <a:pt x="365" y="1150"/>
                    </a:lnTo>
                    <a:lnTo>
                      <a:pt x="392" y="1160"/>
                    </a:lnTo>
                    <a:lnTo>
                      <a:pt x="419" y="1170"/>
                    </a:lnTo>
                    <a:lnTo>
                      <a:pt x="449" y="1177"/>
                    </a:lnTo>
                    <a:lnTo>
                      <a:pt x="478" y="1184"/>
                    </a:lnTo>
                    <a:lnTo>
                      <a:pt x="507" y="1189"/>
                    </a:lnTo>
                    <a:lnTo>
                      <a:pt x="536" y="1193"/>
                    </a:lnTo>
                    <a:lnTo>
                      <a:pt x="567" y="1196"/>
                    </a:lnTo>
                    <a:lnTo>
                      <a:pt x="597" y="1196"/>
                    </a:lnTo>
                    <a:lnTo>
                      <a:pt x="628" y="1196"/>
                    </a:lnTo>
                    <a:lnTo>
                      <a:pt x="659" y="1193"/>
                    </a:lnTo>
                    <a:lnTo>
                      <a:pt x="688" y="1189"/>
                    </a:lnTo>
                    <a:lnTo>
                      <a:pt x="719" y="1184"/>
                    </a:lnTo>
                    <a:lnTo>
                      <a:pt x="746" y="1177"/>
                    </a:lnTo>
                    <a:lnTo>
                      <a:pt x="775" y="1170"/>
                    </a:lnTo>
                    <a:lnTo>
                      <a:pt x="803" y="1160"/>
                    </a:lnTo>
                    <a:lnTo>
                      <a:pt x="830" y="1150"/>
                    </a:lnTo>
                    <a:lnTo>
                      <a:pt x="858" y="1138"/>
                    </a:lnTo>
                    <a:lnTo>
                      <a:pt x="883" y="1124"/>
                    </a:lnTo>
                    <a:lnTo>
                      <a:pt x="907" y="1111"/>
                    </a:lnTo>
                    <a:lnTo>
                      <a:pt x="931" y="1095"/>
                    </a:lnTo>
                    <a:lnTo>
                      <a:pt x="955" y="1078"/>
                    </a:lnTo>
                    <a:lnTo>
                      <a:pt x="977" y="1059"/>
                    </a:lnTo>
                    <a:lnTo>
                      <a:pt x="1000" y="1040"/>
                    </a:lnTo>
                    <a:lnTo>
                      <a:pt x="1020" y="1022"/>
                    </a:lnTo>
                    <a:lnTo>
                      <a:pt x="1041" y="1001"/>
                    </a:lnTo>
                    <a:lnTo>
                      <a:pt x="1060" y="979"/>
                    </a:lnTo>
                    <a:lnTo>
                      <a:pt x="1077" y="957"/>
                    </a:lnTo>
                    <a:lnTo>
                      <a:pt x="1094" y="933"/>
                    </a:lnTo>
                    <a:lnTo>
                      <a:pt x="1109" y="909"/>
                    </a:lnTo>
                    <a:lnTo>
                      <a:pt x="1123" y="883"/>
                    </a:lnTo>
                    <a:lnTo>
                      <a:pt x="1137" y="857"/>
                    </a:lnTo>
                    <a:lnTo>
                      <a:pt x="1149" y="832"/>
                    </a:lnTo>
                    <a:lnTo>
                      <a:pt x="1159" y="804"/>
                    </a:lnTo>
                    <a:lnTo>
                      <a:pt x="1169" y="777"/>
                    </a:lnTo>
                    <a:lnTo>
                      <a:pt x="1176" y="748"/>
                    </a:lnTo>
                    <a:lnTo>
                      <a:pt x="1183" y="719"/>
                    </a:lnTo>
                    <a:lnTo>
                      <a:pt x="1188" y="690"/>
                    </a:lnTo>
                    <a:lnTo>
                      <a:pt x="1193" y="661"/>
                    </a:lnTo>
                    <a:lnTo>
                      <a:pt x="1195" y="630"/>
                    </a:lnTo>
                    <a:lnTo>
                      <a:pt x="1195" y="599"/>
                    </a:lnTo>
                    <a:close/>
                    <a:moveTo>
                      <a:pt x="1188" y="599"/>
                    </a:moveTo>
                    <a:lnTo>
                      <a:pt x="1188" y="630"/>
                    </a:lnTo>
                    <a:lnTo>
                      <a:pt x="1185" y="659"/>
                    </a:lnTo>
                    <a:lnTo>
                      <a:pt x="1181" y="688"/>
                    </a:lnTo>
                    <a:lnTo>
                      <a:pt x="1176" y="717"/>
                    </a:lnTo>
                    <a:lnTo>
                      <a:pt x="1169" y="746"/>
                    </a:lnTo>
                    <a:lnTo>
                      <a:pt x="1162" y="774"/>
                    </a:lnTo>
                    <a:lnTo>
                      <a:pt x="1152" y="803"/>
                    </a:lnTo>
                    <a:lnTo>
                      <a:pt x="1142" y="828"/>
                    </a:lnTo>
                    <a:lnTo>
                      <a:pt x="1130" y="854"/>
                    </a:lnTo>
                    <a:lnTo>
                      <a:pt x="1116" y="880"/>
                    </a:lnTo>
                    <a:lnTo>
                      <a:pt x="1102" y="905"/>
                    </a:lnTo>
                    <a:lnTo>
                      <a:pt x="1087" y="929"/>
                    </a:lnTo>
                    <a:lnTo>
                      <a:pt x="1072" y="952"/>
                    </a:lnTo>
                    <a:lnTo>
                      <a:pt x="1053" y="974"/>
                    </a:lnTo>
                    <a:lnTo>
                      <a:pt x="1034" y="996"/>
                    </a:lnTo>
                    <a:lnTo>
                      <a:pt x="1015" y="1017"/>
                    </a:lnTo>
                    <a:lnTo>
                      <a:pt x="995" y="1035"/>
                    </a:lnTo>
                    <a:lnTo>
                      <a:pt x="974" y="1054"/>
                    </a:lnTo>
                    <a:lnTo>
                      <a:pt x="952" y="1071"/>
                    </a:lnTo>
                    <a:lnTo>
                      <a:pt x="928" y="1088"/>
                    </a:lnTo>
                    <a:lnTo>
                      <a:pt x="904" y="1104"/>
                    </a:lnTo>
                    <a:lnTo>
                      <a:pt x="880" y="1117"/>
                    </a:lnTo>
                    <a:lnTo>
                      <a:pt x="854" y="1131"/>
                    </a:lnTo>
                    <a:lnTo>
                      <a:pt x="827" y="1143"/>
                    </a:lnTo>
                    <a:lnTo>
                      <a:pt x="801" y="1153"/>
                    </a:lnTo>
                    <a:lnTo>
                      <a:pt x="774" y="1162"/>
                    </a:lnTo>
                    <a:lnTo>
                      <a:pt x="745" y="1170"/>
                    </a:lnTo>
                    <a:lnTo>
                      <a:pt x="717" y="1177"/>
                    </a:lnTo>
                    <a:lnTo>
                      <a:pt x="688" y="1182"/>
                    </a:lnTo>
                    <a:lnTo>
                      <a:pt x="657" y="1186"/>
                    </a:lnTo>
                    <a:lnTo>
                      <a:pt x="628" y="1189"/>
                    </a:lnTo>
                    <a:lnTo>
                      <a:pt x="597" y="1189"/>
                    </a:lnTo>
                    <a:lnTo>
                      <a:pt x="567" y="1189"/>
                    </a:lnTo>
                    <a:lnTo>
                      <a:pt x="538" y="1186"/>
                    </a:lnTo>
                    <a:lnTo>
                      <a:pt x="508" y="1182"/>
                    </a:lnTo>
                    <a:lnTo>
                      <a:pt x="479" y="1177"/>
                    </a:lnTo>
                    <a:lnTo>
                      <a:pt x="450" y="1170"/>
                    </a:lnTo>
                    <a:lnTo>
                      <a:pt x="423" y="1162"/>
                    </a:lnTo>
                    <a:lnTo>
                      <a:pt x="395" y="1153"/>
                    </a:lnTo>
                    <a:lnTo>
                      <a:pt x="368" y="1143"/>
                    </a:lnTo>
                    <a:lnTo>
                      <a:pt x="342" y="1131"/>
                    </a:lnTo>
                    <a:lnTo>
                      <a:pt x="317" y="1117"/>
                    </a:lnTo>
                    <a:lnTo>
                      <a:pt x="291" y="1104"/>
                    </a:lnTo>
                    <a:lnTo>
                      <a:pt x="267" y="1088"/>
                    </a:lnTo>
                    <a:lnTo>
                      <a:pt x="245" y="1071"/>
                    </a:lnTo>
                    <a:lnTo>
                      <a:pt x="223" y="1054"/>
                    </a:lnTo>
                    <a:lnTo>
                      <a:pt x="200" y="1035"/>
                    </a:lnTo>
                    <a:lnTo>
                      <a:pt x="180" y="1017"/>
                    </a:lnTo>
                    <a:lnTo>
                      <a:pt x="161" y="996"/>
                    </a:lnTo>
                    <a:lnTo>
                      <a:pt x="142" y="974"/>
                    </a:lnTo>
                    <a:lnTo>
                      <a:pt x="125" y="952"/>
                    </a:lnTo>
                    <a:lnTo>
                      <a:pt x="108" y="929"/>
                    </a:lnTo>
                    <a:lnTo>
                      <a:pt x="92" y="905"/>
                    </a:lnTo>
                    <a:lnTo>
                      <a:pt x="79" y="880"/>
                    </a:lnTo>
                    <a:lnTo>
                      <a:pt x="65" y="854"/>
                    </a:lnTo>
                    <a:lnTo>
                      <a:pt x="53" y="828"/>
                    </a:lnTo>
                    <a:lnTo>
                      <a:pt x="43" y="803"/>
                    </a:lnTo>
                    <a:lnTo>
                      <a:pt x="34" y="774"/>
                    </a:lnTo>
                    <a:lnTo>
                      <a:pt x="26" y="746"/>
                    </a:lnTo>
                    <a:lnTo>
                      <a:pt x="19" y="717"/>
                    </a:lnTo>
                    <a:lnTo>
                      <a:pt x="14" y="688"/>
                    </a:lnTo>
                    <a:lnTo>
                      <a:pt x="10" y="659"/>
                    </a:lnTo>
                    <a:lnTo>
                      <a:pt x="9" y="630"/>
                    </a:lnTo>
                    <a:lnTo>
                      <a:pt x="7" y="599"/>
                    </a:lnTo>
                    <a:lnTo>
                      <a:pt x="9" y="568"/>
                    </a:lnTo>
                    <a:lnTo>
                      <a:pt x="10" y="539"/>
                    </a:lnTo>
                    <a:lnTo>
                      <a:pt x="14" y="509"/>
                    </a:lnTo>
                    <a:lnTo>
                      <a:pt x="19" y="479"/>
                    </a:lnTo>
                    <a:lnTo>
                      <a:pt x="26" y="452"/>
                    </a:lnTo>
                    <a:lnTo>
                      <a:pt x="34" y="423"/>
                    </a:lnTo>
                    <a:lnTo>
                      <a:pt x="43" y="396"/>
                    </a:lnTo>
                    <a:lnTo>
                      <a:pt x="53" y="370"/>
                    </a:lnTo>
                    <a:lnTo>
                      <a:pt x="65" y="343"/>
                    </a:lnTo>
                    <a:lnTo>
                      <a:pt x="79" y="317"/>
                    </a:lnTo>
                    <a:lnTo>
                      <a:pt x="92" y="293"/>
                    </a:lnTo>
                    <a:lnTo>
                      <a:pt x="108" y="269"/>
                    </a:lnTo>
                    <a:lnTo>
                      <a:pt x="125" y="245"/>
                    </a:lnTo>
                    <a:lnTo>
                      <a:pt x="142" y="223"/>
                    </a:lnTo>
                    <a:lnTo>
                      <a:pt x="161" y="202"/>
                    </a:lnTo>
                    <a:lnTo>
                      <a:pt x="180" y="182"/>
                    </a:lnTo>
                    <a:lnTo>
                      <a:pt x="200" y="161"/>
                    </a:lnTo>
                    <a:lnTo>
                      <a:pt x="223" y="144"/>
                    </a:lnTo>
                    <a:lnTo>
                      <a:pt x="245" y="125"/>
                    </a:lnTo>
                    <a:lnTo>
                      <a:pt x="267" y="110"/>
                    </a:lnTo>
                    <a:lnTo>
                      <a:pt x="291" y="95"/>
                    </a:lnTo>
                    <a:lnTo>
                      <a:pt x="317" y="79"/>
                    </a:lnTo>
                    <a:lnTo>
                      <a:pt x="342" y="67"/>
                    </a:lnTo>
                    <a:lnTo>
                      <a:pt x="368" y="55"/>
                    </a:lnTo>
                    <a:lnTo>
                      <a:pt x="395" y="45"/>
                    </a:lnTo>
                    <a:lnTo>
                      <a:pt x="423" y="35"/>
                    </a:lnTo>
                    <a:lnTo>
                      <a:pt x="450" y="28"/>
                    </a:lnTo>
                    <a:lnTo>
                      <a:pt x="479" y="21"/>
                    </a:lnTo>
                    <a:lnTo>
                      <a:pt x="508" y="16"/>
                    </a:lnTo>
                    <a:lnTo>
                      <a:pt x="538" y="12"/>
                    </a:lnTo>
                    <a:lnTo>
                      <a:pt x="567" y="9"/>
                    </a:lnTo>
                    <a:lnTo>
                      <a:pt x="597" y="9"/>
                    </a:lnTo>
                    <a:lnTo>
                      <a:pt x="628" y="9"/>
                    </a:lnTo>
                    <a:lnTo>
                      <a:pt x="657" y="12"/>
                    </a:lnTo>
                    <a:lnTo>
                      <a:pt x="688" y="16"/>
                    </a:lnTo>
                    <a:lnTo>
                      <a:pt x="717" y="21"/>
                    </a:lnTo>
                    <a:lnTo>
                      <a:pt x="745" y="28"/>
                    </a:lnTo>
                    <a:lnTo>
                      <a:pt x="774" y="35"/>
                    </a:lnTo>
                    <a:lnTo>
                      <a:pt x="801" y="45"/>
                    </a:lnTo>
                    <a:lnTo>
                      <a:pt x="827" y="55"/>
                    </a:lnTo>
                    <a:lnTo>
                      <a:pt x="854" y="67"/>
                    </a:lnTo>
                    <a:lnTo>
                      <a:pt x="880" y="79"/>
                    </a:lnTo>
                    <a:lnTo>
                      <a:pt x="904" y="95"/>
                    </a:lnTo>
                    <a:lnTo>
                      <a:pt x="928" y="110"/>
                    </a:lnTo>
                    <a:lnTo>
                      <a:pt x="952" y="125"/>
                    </a:lnTo>
                    <a:lnTo>
                      <a:pt x="974" y="144"/>
                    </a:lnTo>
                    <a:lnTo>
                      <a:pt x="995" y="161"/>
                    </a:lnTo>
                    <a:lnTo>
                      <a:pt x="1015" y="182"/>
                    </a:lnTo>
                    <a:lnTo>
                      <a:pt x="1034" y="202"/>
                    </a:lnTo>
                    <a:lnTo>
                      <a:pt x="1053" y="223"/>
                    </a:lnTo>
                    <a:lnTo>
                      <a:pt x="1072" y="245"/>
                    </a:lnTo>
                    <a:lnTo>
                      <a:pt x="1087" y="269"/>
                    </a:lnTo>
                    <a:lnTo>
                      <a:pt x="1102" y="293"/>
                    </a:lnTo>
                    <a:lnTo>
                      <a:pt x="1116" y="317"/>
                    </a:lnTo>
                    <a:lnTo>
                      <a:pt x="1130" y="343"/>
                    </a:lnTo>
                    <a:lnTo>
                      <a:pt x="1142" y="370"/>
                    </a:lnTo>
                    <a:lnTo>
                      <a:pt x="1152" y="396"/>
                    </a:lnTo>
                    <a:lnTo>
                      <a:pt x="1162" y="423"/>
                    </a:lnTo>
                    <a:lnTo>
                      <a:pt x="1169" y="452"/>
                    </a:lnTo>
                    <a:lnTo>
                      <a:pt x="1176" y="479"/>
                    </a:lnTo>
                    <a:lnTo>
                      <a:pt x="1181" y="509"/>
                    </a:lnTo>
                    <a:lnTo>
                      <a:pt x="1185" y="539"/>
                    </a:lnTo>
                    <a:lnTo>
                      <a:pt x="1188" y="568"/>
                    </a:lnTo>
                    <a:lnTo>
                      <a:pt x="1188" y="599"/>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0" name="Freeform 444"/>
              <p:cNvSpPr>
                <a:spLocks noEditPoints="1"/>
              </p:cNvSpPr>
              <p:nvPr/>
            </p:nvSpPr>
            <p:spPr bwMode="auto">
              <a:xfrm>
                <a:off x="1434" y="2710"/>
                <a:ext cx="1188" cy="1187"/>
              </a:xfrm>
              <a:custGeom>
                <a:avLst/>
                <a:gdLst>
                  <a:gd name="T0" fmla="*/ 1176 w 1188"/>
                  <a:gd name="T1" fmla="*/ 473 h 1187"/>
                  <a:gd name="T2" fmla="*/ 1130 w 1188"/>
                  <a:gd name="T3" fmla="*/ 335 h 1187"/>
                  <a:gd name="T4" fmla="*/ 1053 w 1188"/>
                  <a:gd name="T5" fmla="*/ 215 h 1187"/>
                  <a:gd name="T6" fmla="*/ 950 w 1188"/>
                  <a:gd name="T7" fmla="*/ 118 h 1187"/>
                  <a:gd name="T8" fmla="*/ 826 w 1188"/>
                  <a:gd name="T9" fmla="*/ 46 h 1187"/>
                  <a:gd name="T10" fmla="*/ 685 w 1188"/>
                  <a:gd name="T11" fmla="*/ 6 h 1187"/>
                  <a:gd name="T12" fmla="*/ 535 w 1188"/>
                  <a:gd name="T13" fmla="*/ 1 h 1187"/>
                  <a:gd name="T14" fmla="*/ 391 w 1188"/>
                  <a:gd name="T15" fmla="*/ 36 h 1187"/>
                  <a:gd name="T16" fmla="*/ 262 w 1188"/>
                  <a:gd name="T17" fmla="*/ 101 h 1187"/>
                  <a:gd name="T18" fmla="*/ 155 w 1188"/>
                  <a:gd name="T19" fmla="*/ 193 h 1187"/>
                  <a:gd name="T20" fmla="*/ 72 w 1188"/>
                  <a:gd name="T21" fmla="*/ 309 h 1187"/>
                  <a:gd name="T22" fmla="*/ 19 w 1188"/>
                  <a:gd name="T23" fmla="*/ 444 h 1187"/>
                  <a:gd name="T24" fmla="*/ 0 w 1188"/>
                  <a:gd name="T25" fmla="*/ 593 h 1187"/>
                  <a:gd name="T26" fmla="*/ 19 w 1188"/>
                  <a:gd name="T27" fmla="*/ 742 h 1187"/>
                  <a:gd name="T28" fmla="*/ 72 w 1188"/>
                  <a:gd name="T29" fmla="*/ 875 h 1187"/>
                  <a:gd name="T30" fmla="*/ 155 w 1188"/>
                  <a:gd name="T31" fmla="*/ 992 h 1187"/>
                  <a:gd name="T32" fmla="*/ 262 w 1188"/>
                  <a:gd name="T33" fmla="*/ 1086 h 1187"/>
                  <a:gd name="T34" fmla="*/ 391 w 1188"/>
                  <a:gd name="T35" fmla="*/ 1151 h 1187"/>
                  <a:gd name="T36" fmla="*/ 535 w 1188"/>
                  <a:gd name="T37" fmla="*/ 1183 h 1187"/>
                  <a:gd name="T38" fmla="*/ 685 w 1188"/>
                  <a:gd name="T39" fmla="*/ 1180 h 1187"/>
                  <a:gd name="T40" fmla="*/ 826 w 1188"/>
                  <a:gd name="T41" fmla="*/ 1141 h 1187"/>
                  <a:gd name="T42" fmla="*/ 950 w 1188"/>
                  <a:gd name="T43" fmla="*/ 1069 h 1187"/>
                  <a:gd name="T44" fmla="*/ 1053 w 1188"/>
                  <a:gd name="T45" fmla="*/ 971 h 1187"/>
                  <a:gd name="T46" fmla="*/ 1130 w 1188"/>
                  <a:gd name="T47" fmla="*/ 850 h 1187"/>
                  <a:gd name="T48" fmla="*/ 1176 w 1188"/>
                  <a:gd name="T49" fmla="*/ 713 h 1187"/>
                  <a:gd name="T50" fmla="*/ 1182 w 1188"/>
                  <a:gd name="T51" fmla="*/ 593 h 1187"/>
                  <a:gd name="T52" fmla="*/ 1163 w 1188"/>
                  <a:gd name="T53" fmla="*/ 740 h 1187"/>
                  <a:gd name="T54" fmla="*/ 1111 w 1188"/>
                  <a:gd name="T55" fmla="*/ 872 h 1187"/>
                  <a:gd name="T56" fmla="*/ 1029 w 1188"/>
                  <a:gd name="T57" fmla="*/ 987 h 1187"/>
                  <a:gd name="T58" fmla="*/ 923 w 1188"/>
                  <a:gd name="T59" fmla="*/ 1079 h 1187"/>
                  <a:gd name="T60" fmla="*/ 796 w 1188"/>
                  <a:gd name="T61" fmla="*/ 1144 h 1187"/>
                  <a:gd name="T62" fmla="*/ 654 w 1188"/>
                  <a:gd name="T63" fmla="*/ 1176 h 1187"/>
                  <a:gd name="T64" fmla="*/ 505 w 1188"/>
                  <a:gd name="T65" fmla="*/ 1173 h 1187"/>
                  <a:gd name="T66" fmla="*/ 367 w 1188"/>
                  <a:gd name="T67" fmla="*/ 1134 h 1187"/>
                  <a:gd name="T68" fmla="*/ 244 w 1188"/>
                  <a:gd name="T69" fmla="*/ 1064 h 1187"/>
                  <a:gd name="T70" fmla="*/ 143 w 1188"/>
                  <a:gd name="T71" fmla="*/ 966 h 1187"/>
                  <a:gd name="T72" fmla="*/ 65 w 1188"/>
                  <a:gd name="T73" fmla="*/ 848 h 1187"/>
                  <a:gd name="T74" fmla="*/ 19 w 1188"/>
                  <a:gd name="T75" fmla="*/ 711 h 1187"/>
                  <a:gd name="T76" fmla="*/ 9 w 1188"/>
                  <a:gd name="T77" fmla="*/ 562 h 1187"/>
                  <a:gd name="T78" fmla="*/ 35 w 1188"/>
                  <a:gd name="T79" fmla="*/ 419 h 1187"/>
                  <a:gd name="T80" fmla="*/ 93 w 1188"/>
                  <a:gd name="T81" fmla="*/ 289 h 1187"/>
                  <a:gd name="T82" fmla="*/ 180 w 1188"/>
                  <a:gd name="T83" fmla="*/ 178 h 1187"/>
                  <a:gd name="T84" fmla="*/ 290 w 1188"/>
                  <a:gd name="T85" fmla="*/ 92 h 1187"/>
                  <a:gd name="T86" fmla="*/ 420 w 1188"/>
                  <a:gd name="T87" fmla="*/ 32 h 1187"/>
                  <a:gd name="T88" fmla="*/ 565 w 1188"/>
                  <a:gd name="T89" fmla="*/ 6 h 1187"/>
                  <a:gd name="T90" fmla="*/ 713 w 1188"/>
                  <a:gd name="T91" fmla="*/ 18 h 1187"/>
                  <a:gd name="T92" fmla="*/ 849 w 1188"/>
                  <a:gd name="T93" fmla="*/ 65 h 1187"/>
                  <a:gd name="T94" fmla="*/ 968 w 1188"/>
                  <a:gd name="T95" fmla="*/ 140 h 1187"/>
                  <a:gd name="T96" fmla="*/ 1065 w 1188"/>
                  <a:gd name="T97" fmla="*/ 243 h 1187"/>
                  <a:gd name="T98" fmla="*/ 1135 w 1188"/>
                  <a:gd name="T99" fmla="*/ 364 h 1187"/>
                  <a:gd name="T100" fmla="*/ 1175 w 1188"/>
                  <a:gd name="T101" fmla="*/ 504 h 118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88"/>
                  <a:gd name="T154" fmla="*/ 0 h 1187"/>
                  <a:gd name="T155" fmla="*/ 1188 w 1188"/>
                  <a:gd name="T156" fmla="*/ 1187 h 118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88" h="1187">
                    <a:moveTo>
                      <a:pt x="1188" y="593"/>
                    </a:moveTo>
                    <a:lnTo>
                      <a:pt x="1188" y="562"/>
                    </a:lnTo>
                    <a:lnTo>
                      <a:pt x="1185" y="532"/>
                    </a:lnTo>
                    <a:lnTo>
                      <a:pt x="1182" y="503"/>
                    </a:lnTo>
                    <a:lnTo>
                      <a:pt x="1176" y="473"/>
                    </a:lnTo>
                    <a:lnTo>
                      <a:pt x="1170" y="444"/>
                    </a:lnTo>
                    <a:lnTo>
                      <a:pt x="1163" y="417"/>
                    </a:lnTo>
                    <a:lnTo>
                      <a:pt x="1152" y="388"/>
                    </a:lnTo>
                    <a:lnTo>
                      <a:pt x="1142" y="362"/>
                    </a:lnTo>
                    <a:lnTo>
                      <a:pt x="1130" y="335"/>
                    </a:lnTo>
                    <a:lnTo>
                      <a:pt x="1117" y="309"/>
                    </a:lnTo>
                    <a:lnTo>
                      <a:pt x="1103" y="285"/>
                    </a:lnTo>
                    <a:lnTo>
                      <a:pt x="1087" y="261"/>
                    </a:lnTo>
                    <a:lnTo>
                      <a:pt x="1070" y="237"/>
                    </a:lnTo>
                    <a:lnTo>
                      <a:pt x="1053" y="215"/>
                    </a:lnTo>
                    <a:lnTo>
                      <a:pt x="1034" y="193"/>
                    </a:lnTo>
                    <a:lnTo>
                      <a:pt x="1016" y="172"/>
                    </a:lnTo>
                    <a:lnTo>
                      <a:pt x="995" y="154"/>
                    </a:lnTo>
                    <a:lnTo>
                      <a:pt x="973" y="135"/>
                    </a:lnTo>
                    <a:lnTo>
                      <a:pt x="950" y="118"/>
                    </a:lnTo>
                    <a:lnTo>
                      <a:pt x="927" y="101"/>
                    </a:lnTo>
                    <a:lnTo>
                      <a:pt x="903" y="85"/>
                    </a:lnTo>
                    <a:lnTo>
                      <a:pt x="879" y="71"/>
                    </a:lnTo>
                    <a:lnTo>
                      <a:pt x="853" y="58"/>
                    </a:lnTo>
                    <a:lnTo>
                      <a:pt x="826" y="46"/>
                    </a:lnTo>
                    <a:lnTo>
                      <a:pt x="798" y="36"/>
                    </a:lnTo>
                    <a:lnTo>
                      <a:pt x="771" y="25"/>
                    </a:lnTo>
                    <a:lnTo>
                      <a:pt x="743" y="18"/>
                    </a:lnTo>
                    <a:lnTo>
                      <a:pt x="714" y="12"/>
                    </a:lnTo>
                    <a:lnTo>
                      <a:pt x="685" y="6"/>
                    </a:lnTo>
                    <a:lnTo>
                      <a:pt x="656" y="1"/>
                    </a:lnTo>
                    <a:lnTo>
                      <a:pt x="625" y="0"/>
                    </a:lnTo>
                    <a:lnTo>
                      <a:pt x="594" y="0"/>
                    </a:lnTo>
                    <a:lnTo>
                      <a:pt x="564" y="0"/>
                    </a:lnTo>
                    <a:lnTo>
                      <a:pt x="535" y="1"/>
                    </a:lnTo>
                    <a:lnTo>
                      <a:pt x="504" y="6"/>
                    </a:lnTo>
                    <a:lnTo>
                      <a:pt x="475" y="12"/>
                    </a:lnTo>
                    <a:lnTo>
                      <a:pt x="446" y="18"/>
                    </a:lnTo>
                    <a:lnTo>
                      <a:pt x="418" y="25"/>
                    </a:lnTo>
                    <a:lnTo>
                      <a:pt x="391" y="36"/>
                    </a:lnTo>
                    <a:lnTo>
                      <a:pt x="363" y="46"/>
                    </a:lnTo>
                    <a:lnTo>
                      <a:pt x="338" y="58"/>
                    </a:lnTo>
                    <a:lnTo>
                      <a:pt x="312" y="71"/>
                    </a:lnTo>
                    <a:lnTo>
                      <a:pt x="286" y="85"/>
                    </a:lnTo>
                    <a:lnTo>
                      <a:pt x="262" y="101"/>
                    </a:lnTo>
                    <a:lnTo>
                      <a:pt x="238" y="118"/>
                    </a:lnTo>
                    <a:lnTo>
                      <a:pt x="216" y="135"/>
                    </a:lnTo>
                    <a:lnTo>
                      <a:pt x="196" y="154"/>
                    </a:lnTo>
                    <a:lnTo>
                      <a:pt x="175" y="172"/>
                    </a:lnTo>
                    <a:lnTo>
                      <a:pt x="155" y="193"/>
                    </a:lnTo>
                    <a:lnTo>
                      <a:pt x="136" y="215"/>
                    </a:lnTo>
                    <a:lnTo>
                      <a:pt x="119" y="237"/>
                    </a:lnTo>
                    <a:lnTo>
                      <a:pt x="101" y="261"/>
                    </a:lnTo>
                    <a:lnTo>
                      <a:pt x="86" y="285"/>
                    </a:lnTo>
                    <a:lnTo>
                      <a:pt x="72" y="309"/>
                    </a:lnTo>
                    <a:lnTo>
                      <a:pt x="59" y="335"/>
                    </a:lnTo>
                    <a:lnTo>
                      <a:pt x="47" y="362"/>
                    </a:lnTo>
                    <a:lnTo>
                      <a:pt x="36" y="388"/>
                    </a:lnTo>
                    <a:lnTo>
                      <a:pt x="28" y="417"/>
                    </a:lnTo>
                    <a:lnTo>
                      <a:pt x="19" y="444"/>
                    </a:lnTo>
                    <a:lnTo>
                      <a:pt x="12" y="473"/>
                    </a:lnTo>
                    <a:lnTo>
                      <a:pt x="7" y="503"/>
                    </a:lnTo>
                    <a:lnTo>
                      <a:pt x="4" y="532"/>
                    </a:lnTo>
                    <a:lnTo>
                      <a:pt x="2" y="562"/>
                    </a:lnTo>
                    <a:lnTo>
                      <a:pt x="0" y="593"/>
                    </a:lnTo>
                    <a:lnTo>
                      <a:pt x="2" y="624"/>
                    </a:lnTo>
                    <a:lnTo>
                      <a:pt x="4" y="653"/>
                    </a:lnTo>
                    <a:lnTo>
                      <a:pt x="7" y="684"/>
                    </a:lnTo>
                    <a:lnTo>
                      <a:pt x="12" y="713"/>
                    </a:lnTo>
                    <a:lnTo>
                      <a:pt x="19" y="742"/>
                    </a:lnTo>
                    <a:lnTo>
                      <a:pt x="28" y="769"/>
                    </a:lnTo>
                    <a:lnTo>
                      <a:pt x="36" y="797"/>
                    </a:lnTo>
                    <a:lnTo>
                      <a:pt x="47" y="824"/>
                    </a:lnTo>
                    <a:lnTo>
                      <a:pt x="59" y="850"/>
                    </a:lnTo>
                    <a:lnTo>
                      <a:pt x="72" y="875"/>
                    </a:lnTo>
                    <a:lnTo>
                      <a:pt x="86" y="901"/>
                    </a:lnTo>
                    <a:lnTo>
                      <a:pt x="101" y="925"/>
                    </a:lnTo>
                    <a:lnTo>
                      <a:pt x="119" y="949"/>
                    </a:lnTo>
                    <a:lnTo>
                      <a:pt x="136" y="971"/>
                    </a:lnTo>
                    <a:lnTo>
                      <a:pt x="155" y="992"/>
                    </a:lnTo>
                    <a:lnTo>
                      <a:pt x="175" y="1012"/>
                    </a:lnTo>
                    <a:lnTo>
                      <a:pt x="196" y="1033"/>
                    </a:lnTo>
                    <a:lnTo>
                      <a:pt x="216" y="1052"/>
                    </a:lnTo>
                    <a:lnTo>
                      <a:pt x="238" y="1069"/>
                    </a:lnTo>
                    <a:lnTo>
                      <a:pt x="262" y="1086"/>
                    </a:lnTo>
                    <a:lnTo>
                      <a:pt x="286" y="1101"/>
                    </a:lnTo>
                    <a:lnTo>
                      <a:pt x="312" y="1115"/>
                    </a:lnTo>
                    <a:lnTo>
                      <a:pt x="338" y="1129"/>
                    </a:lnTo>
                    <a:lnTo>
                      <a:pt x="363" y="1141"/>
                    </a:lnTo>
                    <a:lnTo>
                      <a:pt x="391" y="1151"/>
                    </a:lnTo>
                    <a:lnTo>
                      <a:pt x="418" y="1159"/>
                    </a:lnTo>
                    <a:lnTo>
                      <a:pt x="446" y="1168"/>
                    </a:lnTo>
                    <a:lnTo>
                      <a:pt x="475" y="1175"/>
                    </a:lnTo>
                    <a:lnTo>
                      <a:pt x="504" y="1180"/>
                    </a:lnTo>
                    <a:lnTo>
                      <a:pt x="535" y="1183"/>
                    </a:lnTo>
                    <a:lnTo>
                      <a:pt x="564" y="1187"/>
                    </a:lnTo>
                    <a:lnTo>
                      <a:pt x="594" y="1187"/>
                    </a:lnTo>
                    <a:lnTo>
                      <a:pt x="625" y="1187"/>
                    </a:lnTo>
                    <a:lnTo>
                      <a:pt x="656" y="1183"/>
                    </a:lnTo>
                    <a:lnTo>
                      <a:pt x="685" y="1180"/>
                    </a:lnTo>
                    <a:lnTo>
                      <a:pt x="714" y="1175"/>
                    </a:lnTo>
                    <a:lnTo>
                      <a:pt x="743" y="1168"/>
                    </a:lnTo>
                    <a:lnTo>
                      <a:pt x="771" y="1159"/>
                    </a:lnTo>
                    <a:lnTo>
                      <a:pt x="798" y="1151"/>
                    </a:lnTo>
                    <a:lnTo>
                      <a:pt x="826" y="1141"/>
                    </a:lnTo>
                    <a:lnTo>
                      <a:pt x="853" y="1129"/>
                    </a:lnTo>
                    <a:lnTo>
                      <a:pt x="879" y="1115"/>
                    </a:lnTo>
                    <a:lnTo>
                      <a:pt x="903" y="1101"/>
                    </a:lnTo>
                    <a:lnTo>
                      <a:pt x="927" y="1086"/>
                    </a:lnTo>
                    <a:lnTo>
                      <a:pt x="950" y="1069"/>
                    </a:lnTo>
                    <a:lnTo>
                      <a:pt x="973" y="1052"/>
                    </a:lnTo>
                    <a:lnTo>
                      <a:pt x="995" y="1033"/>
                    </a:lnTo>
                    <a:lnTo>
                      <a:pt x="1016" y="1012"/>
                    </a:lnTo>
                    <a:lnTo>
                      <a:pt x="1034" y="992"/>
                    </a:lnTo>
                    <a:lnTo>
                      <a:pt x="1053" y="971"/>
                    </a:lnTo>
                    <a:lnTo>
                      <a:pt x="1070" y="949"/>
                    </a:lnTo>
                    <a:lnTo>
                      <a:pt x="1087" y="925"/>
                    </a:lnTo>
                    <a:lnTo>
                      <a:pt x="1103" y="901"/>
                    </a:lnTo>
                    <a:lnTo>
                      <a:pt x="1117" y="875"/>
                    </a:lnTo>
                    <a:lnTo>
                      <a:pt x="1130" y="850"/>
                    </a:lnTo>
                    <a:lnTo>
                      <a:pt x="1142" y="824"/>
                    </a:lnTo>
                    <a:lnTo>
                      <a:pt x="1152" y="797"/>
                    </a:lnTo>
                    <a:lnTo>
                      <a:pt x="1163" y="769"/>
                    </a:lnTo>
                    <a:lnTo>
                      <a:pt x="1170" y="742"/>
                    </a:lnTo>
                    <a:lnTo>
                      <a:pt x="1176" y="713"/>
                    </a:lnTo>
                    <a:lnTo>
                      <a:pt x="1182" y="684"/>
                    </a:lnTo>
                    <a:lnTo>
                      <a:pt x="1185" y="653"/>
                    </a:lnTo>
                    <a:lnTo>
                      <a:pt x="1188" y="624"/>
                    </a:lnTo>
                    <a:lnTo>
                      <a:pt x="1188" y="593"/>
                    </a:lnTo>
                    <a:close/>
                    <a:moveTo>
                      <a:pt x="1182" y="593"/>
                    </a:moveTo>
                    <a:lnTo>
                      <a:pt x="1182" y="624"/>
                    </a:lnTo>
                    <a:lnTo>
                      <a:pt x="1178" y="653"/>
                    </a:lnTo>
                    <a:lnTo>
                      <a:pt x="1175" y="682"/>
                    </a:lnTo>
                    <a:lnTo>
                      <a:pt x="1170" y="711"/>
                    </a:lnTo>
                    <a:lnTo>
                      <a:pt x="1163" y="740"/>
                    </a:lnTo>
                    <a:lnTo>
                      <a:pt x="1156" y="768"/>
                    </a:lnTo>
                    <a:lnTo>
                      <a:pt x="1146" y="795"/>
                    </a:lnTo>
                    <a:lnTo>
                      <a:pt x="1135" y="821"/>
                    </a:lnTo>
                    <a:lnTo>
                      <a:pt x="1123" y="848"/>
                    </a:lnTo>
                    <a:lnTo>
                      <a:pt x="1111" y="872"/>
                    </a:lnTo>
                    <a:lnTo>
                      <a:pt x="1096" y="898"/>
                    </a:lnTo>
                    <a:lnTo>
                      <a:pt x="1081" y="922"/>
                    </a:lnTo>
                    <a:lnTo>
                      <a:pt x="1065" y="944"/>
                    </a:lnTo>
                    <a:lnTo>
                      <a:pt x="1048" y="966"/>
                    </a:lnTo>
                    <a:lnTo>
                      <a:pt x="1029" y="987"/>
                    </a:lnTo>
                    <a:lnTo>
                      <a:pt x="1010" y="1007"/>
                    </a:lnTo>
                    <a:lnTo>
                      <a:pt x="990" y="1028"/>
                    </a:lnTo>
                    <a:lnTo>
                      <a:pt x="968" y="1045"/>
                    </a:lnTo>
                    <a:lnTo>
                      <a:pt x="945" y="1064"/>
                    </a:lnTo>
                    <a:lnTo>
                      <a:pt x="923" y="1079"/>
                    </a:lnTo>
                    <a:lnTo>
                      <a:pt x="899" y="1094"/>
                    </a:lnTo>
                    <a:lnTo>
                      <a:pt x="875" y="1108"/>
                    </a:lnTo>
                    <a:lnTo>
                      <a:pt x="849" y="1122"/>
                    </a:lnTo>
                    <a:lnTo>
                      <a:pt x="824" y="1134"/>
                    </a:lnTo>
                    <a:lnTo>
                      <a:pt x="796" y="1144"/>
                    </a:lnTo>
                    <a:lnTo>
                      <a:pt x="769" y="1153"/>
                    </a:lnTo>
                    <a:lnTo>
                      <a:pt x="742" y="1161"/>
                    </a:lnTo>
                    <a:lnTo>
                      <a:pt x="713" y="1168"/>
                    </a:lnTo>
                    <a:lnTo>
                      <a:pt x="683" y="1173"/>
                    </a:lnTo>
                    <a:lnTo>
                      <a:pt x="654" y="1176"/>
                    </a:lnTo>
                    <a:lnTo>
                      <a:pt x="625" y="1178"/>
                    </a:lnTo>
                    <a:lnTo>
                      <a:pt x="594" y="1180"/>
                    </a:lnTo>
                    <a:lnTo>
                      <a:pt x="565" y="1178"/>
                    </a:lnTo>
                    <a:lnTo>
                      <a:pt x="535" y="1176"/>
                    </a:lnTo>
                    <a:lnTo>
                      <a:pt x="505" y="1173"/>
                    </a:lnTo>
                    <a:lnTo>
                      <a:pt x="476" y="1168"/>
                    </a:lnTo>
                    <a:lnTo>
                      <a:pt x="447" y="1161"/>
                    </a:lnTo>
                    <a:lnTo>
                      <a:pt x="420" y="1153"/>
                    </a:lnTo>
                    <a:lnTo>
                      <a:pt x="392" y="1144"/>
                    </a:lnTo>
                    <a:lnTo>
                      <a:pt x="367" y="1134"/>
                    </a:lnTo>
                    <a:lnTo>
                      <a:pt x="341" y="1122"/>
                    </a:lnTo>
                    <a:lnTo>
                      <a:pt x="315" y="1108"/>
                    </a:lnTo>
                    <a:lnTo>
                      <a:pt x="290" y="1094"/>
                    </a:lnTo>
                    <a:lnTo>
                      <a:pt x="267" y="1079"/>
                    </a:lnTo>
                    <a:lnTo>
                      <a:pt x="244" y="1064"/>
                    </a:lnTo>
                    <a:lnTo>
                      <a:pt x="221" y="1045"/>
                    </a:lnTo>
                    <a:lnTo>
                      <a:pt x="201" y="1028"/>
                    </a:lnTo>
                    <a:lnTo>
                      <a:pt x="180" y="1007"/>
                    </a:lnTo>
                    <a:lnTo>
                      <a:pt x="160" y="987"/>
                    </a:lnTo>
                    <a:lnTo>
                      <a:pt x="143" y="966"/>
                    </a:lnTo>
                    <a:lnTo>
                      <a:pt x="124" y="944"/>
                    </a:lnTo>
                    <a:lnTo>
                      <a:pt x="108" y="922"/>
                    </a:lnTo>
                    <a:lnTo>
                      <a:pt x="93" y="898"/>
                    </a:lnTo>
                    <a:lnTo>
                      <a:pt x="79" y="872"/>
                    </a:lnTo>
                    <a:lnTo>
                      <a:pt x="65" y="848"/>
                    </a:lnTo>
                    <a:lnTo>
                      <a:pt x="54" y="821"/>
                    </a:lnTo>
                    <a:lnTo>
                      <a:pt x="43" y="795"/>
                    </a:lnTo>
                    <a:lnTo>
                      <a:pt x="35" y="768"/>
                    </a:lnTo>
                    <a:lnTo>
                      <a:pt x="26" y="740"/>
                    </a:lnTo>
                    <a:lnTo>
                      <a:pt x="19" y="711"/>
                    </a:lnTo>
                    <a:lnTo>
                      <a:pt x="14" y="682"/>
                    </a:lnTo>
                    <a:lnTo>
                      <a:pt x="11" y="653"/>
                    </a:lnTo>
                    <a:lnTo>
                      <a:pt x="9" y="624"/>
                    </a:lnTo>
                    <a:lnTo>
                      <a:pt x="7" y="593"/>
                    </a:lnTo>
                    <a:lnTo>
                      <a:pt x="9" y="562"/>
                    </a:lnTo>
                    <a:lnTo>
                      <a:pt x="11" y="533"/>
                    </a:lnTo>
                    <a:lnTo>
                      <a:pt x="14" y="504"/>
                    </a:lnTo>
                    <a:lnTo>
                      <a:pt x="19" y="475"/>
                    </a:lnTo>
                    <a:lnTo>
                      <a:pt x="26" y="446"/>
                    </a:lnTo>
                    <a:lnTo>
                      <a:pt x="35" y="419"/>
                    </a:lnTo>
                    <a:lnTo>
                      <a:pt x="43" y="391"/>
                    </a:lnTo>
                    <a:lnTo>
                      <a:pt x="54" y="364"/>
                    </a:lnTo>
                    <a:lnTo>
                      <a:pt x="65" y="338"/>
                    </a:lnTo>
                    <a:lnTo>
                      <a:pt x="79" y="313"/>
                    </a:lnTo>
                    <a:lnTo>
                      <a:pt x="93" y="289"/>
                    </a:lnTo>
                    <a:lnTo>
                      <a:pt x="108" y="265"/>
                    </a:lnTo>
                    <a:lnTo>
                      <a:pt x="124" y="243"/>
                    </a:lnTo>
                    <a:lnTo>
                      <a:pt x="143" y="220"/>
                    </a:lnTo>
                    <a:lnTo>
                      <a:pt x="160" y="198"/>
                    </a:lnTo>
                    <a:lnTo>
                      <a:pt x="180" y="178"/>
                    </a:lnTo>
                    <a:lnTo>
                      <a:pt x="201" y="159"/>
                    </a:lnTo>
                    <a:lnTo>
                      <a:pt x="221" y="140"/>
                    </a:lnTo>
                    <a:lnTo>
                      <a:pt x="244" y="123"/>
                    </a:lnTo>
                    <a:lnTo>
                      <a:pt x="267" y="107"/>
                    </a:lnTo>
                    <a:lnTo>
                      <a:pt x="290" y="92"/>
                    </a:lnTo>
                    <a:lnTo>
                      <a:pt x="315" y="77"/>
                    </a:lnTo>
                    <a:lnTo>
                      <a:pt x="341" y="65"/>
                    </a:lnTo>
                    <a:lnTo>
                      <a:pt x="367" y="53"/>
                    </a:lnTo>
                    <a:lnTo>
                      <a:pt x="392" y="42"/>
                    </a:lnTo>
                    <a:lnTo>
                      <a:pt x="420" y="32"/>
                    </a:lnTo>
                    <a:lnTo>
                      <a:pt x="447" y="25"/>
                    </a:lnTo>
                    <a:lnTo>
                      <a:pt x="476" y="18"/>
                    </a:lnTo>
                    <a:lnTo>
                      <a:pt x="505" y="13"/>
                    </a:lnTo>
                    <a:lnTo>
                      <a:pt x="535" y="10"/>
                    </a:lnTo>
                    <a:lnTo>
                      <a:pt x="565" y="6"/>
                    </a:lnTo>
                    <a:lnTo>
                      <a:pt x="594" y="6"/>
                    </a:lnTo>
                    <a:lnTo>
                      <a:pt x="625" y="6"/>
                    </a:lnTo>
                    <a:lnTo>
                      <a:pt x="654" y="10"/>
                    </a:lnTo>
                    <a:lnTo>
                      <a:pt x="683" y="13"/>
                    </a:lnTo>
                    <a:lnTo>
                      <a:pt x="713" y="18"/>
                    </a:lnTo>
                    <a:lnTo>
                      <a:pt x="742" y="25"/>
                    </a:lnTo>
                    <a:lnTo>
                      <a:pt x="769" y="32"/>
                    </a:lnTo>
                    <a:lnTo>
                      <a:pt x="796" y="42"/>
                    </a:lnTo>
                    <a:lnTo>
                      <a:pt x="824" y="53"/>
                    </a:lnTo>
                    <a:lnTo>
                      <a:pt x="849" y="65"/>
                    </a:lnTo>
                    <a:lnTo>
                      <a:pt x="875" y="77"/>
                    </a:lnTo>
                    <a:lnTo>
                      <a:pt x="899" y="92"/>
                    </a:lnTo>
                    <a:lnTo>
                      <a:pt x="923" y="107"/>
                    </a:lnTo>
                    <a:lnTo>
                      <a:pt x="945" y="123"/>
                    </a:lnTo>
                    <a:lnTo>
                      <a:pt x="968" y="140"/>
                    </a:lnTo>
                    <a:lnTo>
                      <a:pt x="990" y="159"/>
                    </a:lnTo>
                    <a:lnTo>
                      <a:pt x="1010" y="178"/>
                    </a:lnTo>
                    <a:lnTo>
                      <a:pt x="1029" y="198"/>
                    </a:lnTo>
                    <a:lnTo>
                      <a:pt x="1048" y="220"/>
                    </a:lnTo>
                    <a:lnTo>
                      <a:pt x="1065" y="243"/>
                    </a:lnTo>
                    <a:lnTo>
                      <a:pt x="1081" y="265"/>
                    </a:lnTo>
                    <a:lnTo>
                      <a:pt x="1096" y="289"/>
                    </a:lnTo>
                    <a:lnTo>
                      <a:pt x="1111" y="313"/>
                    </a:lnTo>
                    <a:lnTo>
                      <a:pt x="1123" y="338"/>
                    </a:lnTo>
                    <a:lnTo>
                      <a:pt x="1135" y="364"/>
                    </a:lnTo>
                    <a:lnTo>
                      <a:pt x="1146" y="391"/>
                    </a:lnTo>
                    <a:lnTo>
                      <a:pt x="1156" y="419"/>
                    </a:lnTo>
                    <a:lnTo>
                      <a:pt x="1163" y="446"/>
                    </a:lnTo>
                    <a:lnTo>
                      <a:pt x="1170" y="475"/>
                    </a:lnTo>
                    <a:lnTo>
                      <a:pt x="1175" y="504"/>
                    </a:lnTo>
                    <a:lnTo>
                      <a:pt x="1178" y="533"/>
                    </a:lnTo>
                    <a:lnTo>
                      <a:pt x="1182" y="562"/>
                    </a:lnTo>
                    <a:lnTo>
                      <a:pt x="1182" y="593"/>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1" name="Freeform 445"/>
              <p:cNvSpPr>
                <a:spLocks noEditPoints="1"/>
              </p:cNvSpPr>
              <p:nvPr/>
            </p:nvSpPr>
            <p:spPr bwMode="auto">
              <a:xfrm>
                <a:off x="1438" y="2713"/>
                <a:ext cx="1181" cy="1180"/>
              </a:xfrm>
              <a:custGeom>
                <a:avLst/>
                <a:gdLst>
                  <a:gd name="T0" fmla="*/ 1169 w 1181"/>
                  <a:gd name="T1" fmla="*/ 470 h 1180"/>
                  <a:gd name="T2" fmla="*/ 1123 w 1181"/>
                  <a:gd name="T3" fmla="*/ 334 h 1180"/>
                  <a:gd name="T4" fmla="*/ 1046 w 1181"/>
                  <a:gd name="T5" fmla="*/ 214 h 1180"/>
                  <a:gd name="T6" fmla="*/ 945 w 1181"/>
                  <a:gd name="T7" fmla="*/ 116 h 1180"/>
                  <a:gd name="T8" fmla="*/ 820 w 1181"/>
                  <a:gd name="T9" fmla="*/ 46 h 1180"/>
                  <a:gd name="T10" fmla="*/ 681 w 1181"/>
                  <a:gd name="T11" fmla="*/ 7 h 1180"/>
                  <a:gd name="T12" fmla="*/ 531 w 1181"/>
                  <a:gd name="T13" fmla="*/ 3 h 1180"/>
                  <a:gd name="T14" fmla="*/ 388 w 1181"/>
                  <a:gd name="T15" fmla="*/ 36 h 1180"/>
                  <a:gd name="T16" fmla="*/ 260 w 1181"/>
                  <a:gd name="T17" fmla="*/ 101 h 1180"/>
                  <a:gd name="T18" fmla="*/ 154 w 1181"/>
                  <a:gd name="T19" fmla="*/ 193 h 1180"/>
                  <a:gd name="T20" fmla="*/ 72 w 1181"/>
                  <a:gd name="T21" fmla="*/ 308 h 1180"/>
                  <a:gd name="T22" fmla="*/ 19 w 1181"/>
                  <a:gd name="T23" fmla="*/ 443 h 1180"/>
                  <a:gd name="T24" fmla="*/ 0 w 1181"/>
                  <a:gd name="T25" fmla="*/ 590 h 1180"/>
                  <a:gd name="T26" fmla="*/ 19 w 1181"/>
                  <a:gd name="T27" fmla="*/ 737 h 1180"/>
                  <a:gd name="T28" fmla="*/ 72 w 1181"/>
                  <a:gd name="T29" fmla="*/ 871 h 1180"/>
                  <a:gd name="T30" fmla="*/ 154 w 1181"/>
                  <a:gd name="T31" fmla="*/ 987 h 1180"/>
                  <a:gd name="T32" fmla="*/ 260 w 1181"/>
                  <a:gd name="T33" fmla="*/ 1079 h 1180"/>
                  <a:gd name="T34" fmla="*/ 388 w 1181"/>
                  <a:gd name="T35" fmla="*/ 1144 h 1180"/>
                  <a:gd name="T36" fmla="*/ 531 w 1181"/>
                  <a:gd name="T37" fmla="*/ 1177 h 1180"/>
                  <a:gd name="T38" fmla="*/ 681 w 1181"/>
                  <a:gd name="T39" fmla="*/ 1173 h 1180"/>
                  <a:gd name="T40" fmla="*/ 820 w 1181"/>
                  <a:gd name="T41" fmla="*/ 1134 h 1180"/>
                  <a:gd name="T42" fmla="*/ 945 w 1181"/>
                  <a:gd name="T43" fmla="*/ 1062 h 1180"/>
                  <a:gd name="T44" fmla="*/ 1046 w 1181"/>
                  <a:gd name="T45" fmla="*/ 965 h 1180"/>
                  <a:gd name="T46" fmla="*/ 1123 w 1181"/>
                  <a:gd name="T47" fmla="*/ 845 h 1180"/>
                  <a:gd name="T48" fmla="*/ 1169 w 1181"/>
                  <a:gd name="T49" fmla="*/ 708 h 1180"/>
                  <a:gd name="T50" fmla="*/ 1174 w 1181"/>
                  <a:gd name="T51" fmla="*/ 590 h 1180"/>
                  <a:gd name="T52" fmla="*/ 1155 w 1181"/>
                  <a:gd name="T53" fmla="*/ 736 h 1180"/>
                  <a:gd name="T54" fmla="*/ 1104 w 1181"/>
                  <a:gd name="T55" fmla="*/ 867 h 1180"/>
                  <a:gd name="T56" fmla="*/ 1022 w 1181"/>
                  <a:gd name="T57" fmla="*/ 982 h 1180"/>
                  <a:gd name="T58" fmla="*/ 917 w 1181"/>
                  <a:gd name="T59" fmla="*/ 1073 h 1180"/>
                  <a:gd name="T60" fmla="*/ 791 w 1181"/>
                  <a:gd name="T61" fmla="*/ 1138 h 1180"/>
                  <a:gd name="T62" fmla="*/ 650 w 1181"/>
                  <a:gd name="T63" fmla="*/ 1170 h 1180"/>
                  <a:gd name="T64" fmla="*/ 501 w 1181"/>
                  <a:gd name="T65" fmla="*/ 1167 h 1180"/>
                  <a:gd name="T66" fmla="*/ 364 w 1181"/>
                  <a:gd name="T67" fmla="*/ 1127 h 1180"/>
                  <a:gd name="T68" fmla="*/ 241 w 1181"/>
                  <a:gd name="T69" fmla="*/ 1057 h 1180"/>
                  <a:gd name="T70" fmla="*/ 140 w 1181"/>
                  <a:gd name="T71" fmla="*/ 961 h 1180"/>
                  <a:gd name="T72" fmla="*/ 65 w 1181"/>
                  <a:gd name="T73" fmla="*/ 843 h 1180"/>
                  <a:gd name="T74" fmla="*/ 19 w 1181"/>
                  <a:gd name="T75" fmla="*/ 708 h 1180"/>
                  <a:gd name="T76" fmla="*/ 8 w 1181"/>
                  <a:gd name="T77" fmla="*/ 559 h 1180"/>
                  <a:gd name="T78" fmla="*/ 34 w 1181"/>
                  <a:gd name="T79" fmla="*/ 417 h 1180"/>
                  <a:gd name="T80" fmla="*/ 92 w 1181"/>
                  <a:gd name="T81" fmla="*/ 287 h 1180"/>
                  <a:gd name="T82" fmla="*/ 178 w 1181"/>
                  <a:gd name="T83" fmla="*/ 178 h 1180"/>
                  <a:gd name="T84" fmla="*/ 289 w 1181"/>
                  <a:gd name="T85" fmla="*/ 91 h 1180"/>
                  <a:gd name="T86" fmla="*/ 418 w 1181"/>
                  <a:gd name="T87" fmla="*/ 33 h 1180"/>
                  <a:gd name="T88" fmla="*/ 561 w 1181"/>
                  <a:gd name="T89" fmla="*/ 9 h 1180"/>
                  <a:gd name="T90" fmla="*/ 709 w 1181"/>
                  <a:gd name="T91" fmla="*/ 19 h 1180"/>
                  <a:gd name="T92" fmla="*/ 844 w 1181"/>
                  <a:gd name="T93" fmla="*/ 65 h 1180"/>
                  <a:gd name="T94" fmla="*/ 962 w 1181"/>
                  <a:gd name="T95" fmla="*/ 140 h 1180"/>
                  <a:gd name="T96" fmla="*/ 1058 w 1181"/>
                  <a:gd name="T97" fmla="*/ 241 h 1180"/>
                  <a:gd name="T98" fmla="*/ 1128 w 1181"/>
                  <a:gd name="T99" fmla="*/ 363 h 1180"/>
                  <a:gd name="T100" fmla="*/ 1167 w 1181"/>
                  <a:gd name="T101" fmla="*/ 501 h 118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81"/>
                  <a:gd name="T154" fmla="*/ 0 h 1180"/>
                  <a:gd name="T155" fmla="*/ 1181 w 1181"/>
                  <a:gd name="T156" fmla="*/ 1180 h 118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81" h="1180">
                    <a:moveTo>
                      <a:pt x="1181" y="590"/>
                    </a:moveTo>
                    <a:lnTo>
                      <a:pt x="1181" y="559"/>
                    </a:lnTo>
                    <a:lnTo>
                      <a:pt x="1178" y="530"/>
                    </a:lnTo>
                    <a:lnTo>
                      <a:pt x="1174" y="500"/>
                    </a:lnTo>
                    <a:lnTo>
                      <a:pt x="1169" y="470"/>
                    </a:lnTo>
                    <a:lnTo>
                      <a:pt x="1162" y="443"/>
                    </a:lnTo>
                    <a:lnTo>
                      <a:pt x="1155" y="414"/>
                    </a:lnTo>
                    <a:lnTo>
                      <a:pt x="1145" y="387"/>
                    </a:lnTo>
                    <a:lnTo>
                      <a:pt x="1135" y="361"/>
                    </a:lnTo>
                    <a:lnTo>
                      <a:pt x="1123" y="334"/>
                    </a:lnTo>
                    <a:lnTo>
                      <a:pt x="1109" y="308"/>
                    </a:lnTo>
                    <a:lnTo>
                      <a:pt x="1095" y="284"/>
                    </a:lnTo>
                    <a:lnTo>
                      <a:pt x="1080" y="260"/>
                    </a:lnTo>
                    <a:lnTo>
                      <a:pt x="1065" y="236"/>
                    </a:lnTo>
                    <a:lnTo>
                      <a:pt x="1046" y="214"/>
                    </a:lnTo>
                    <a:lnTo>
                      <a:pt x="1027" y="193"/>
                    </a:lnTo>
                    <a:lnTo>
                      <a:pt x="1008" y="173"/>
                    </a:lnTo>
                    <a:lnTo>
                      <a:pt x="988" y="152"/>
                    </a:lnTo>
                    <a:lnTo>
                      <a:pt x="967" y="135"/>
                    </a:lnTo>
                    <a:lnTo>
                      <a:pt x="945" y="116"/>
                    </a:lnTo>
                    <a:lnTo>
                      <a:pt x="921" y="101"/>
                    </a:lnTo>
                    <a:lnTo>
                      <a:pt x="897" y="86"/>
                    </a:lnTo>
                    <a:lnTo>
                      <a:pt x="873" y="70"/>
                    </a:lnTo>
                    <a:lnTo>
                      <a:pt x="847" y="58"/>
                    </a:lnTo>
                    <a:lnTo>
                      <a:pt x="820" y="46"/>
                    </a:lnTo>
                    <a:lnTo>
                      <a:pt x="794" y="36"/>
                    </a:lnTo>
                    <a:lnTo>
                      <a:pt x="767" y="26"/>
                    </a:lnTo>
                    <a:lnTo>
                      <a:pt x="738" y="19"/>
                    </a:lnTo>
                    <a:lnTo>
                      <a:pt x="710" y="12"/>
                    </a:lnTo>
                    <a:lnTo>
                      <a:pt x="681" y="7"/>
                    </a:lnTo>
                    <a:lnTo>
                      <a:pt x="650" y="3"/>
                    </a:lnTo>
                    <a:lnTo>
                      <a:pt x="621" y="0"/>
                    </a:lnTo>
                    <a:lnTo>
                      <a:pt x="590" y="0"/>
                    </a:lnTo>
                    <a:lnTo>
                      <a:pt x="560" y="0"/>
                    </a:lnTo>
                    <a:lnTo>
                      <a:pt x="531" y="3"/>
                    </a:lnTo>
                    <a:lnTo>
                      <a:pt x="501" y="7"/>
                    </a:lnTo>
                    <a:lnTo>
                      <a:pt x="472" y="12"/>
                    </a:lnTo>
                    <a:lnTo>
                      <a:pt x="443" y="19"/>
                    </a:lnTo>
                    <a:lnTo>
                      <a:pt x="416" y="26"/>
                    </a:lnTo>
                    <a:lnTo>
                      <a:pt x="388" y="36"/>
                    </a:lnTo>
                    <a:lnTo>
                      <a:pt x="361" y="46"/>
                    </a:lnTo>
                    <a:lnTo>
                      <a:pt x="335" y="58"/>
                    </a:lnTo>
                    <a:lnTo>
                      <a:pt x="310" y="70"/>
                    </a:lnTo>
                    <a:lnTo>
                      <a:pt x="284" y="86"/>
                    </a:lnTo>
                    <a:lnTo>
                      <a:pt x="260" y="101"/>
                    </a:lnTo>
                    <a:lnTo>
                      <a:pt x="238" y="116"/>
                    </a:lnTo>
                    <a:lnTo>
                      <a:pt x="216" y="135"/>
                    </a:lnTo>
                    <a:lnTo>
                      <a:pt x="193" y="152"/>
                    </a:lnTo>
                    <a:lnTo>
                      <a:pt x="173" y="173"/>
                    </a:lnTo>
                    <a:lnTo>
                      <a:pt x="154" y="193"/>
                    </a:lnTo>
                    <a:lnTo>
                      <a:pt x="135" y="214"/>
                    </a:lnTo>
                    <a:lnTo>
                      <a:pt x="118" y="236"/>
                    </a:lnTo>
                    <a:lnTo>
                      <a:pt x="101" y="260"/>
                    </a:lnTo>
                    <a:lnTo>
                      <a:pt x="85" y="284"/>
                    </a:lnTo>
                    <a:lnTo>
                      <a:pt x="72" y="308"/>
                    </a:lnTo>
                    <a:lnTo>
                      <a:pt x="58" y="334"/>
                    </a:lnTo>
                    <a:lnTo>
                      <a:pt x="46" y="361"/>
                    </a:lnTo>
                    <a:lnTo>
                      <a:pt x="36" y="387"/>
                    </a:lnTo>
                    <a:lnTo>
                      <a:pt x="27" y="414"/>
                    </a:lnTo>
                    <a:lnTo>
                      <a:pt x="19" y="443"/>
                    </a:lnTo>
                    <a:lnTo>
                      <a:pt x="12" y="470"/>
                    </a:lnTo>
                    <a:lnTo>
                      <a:pt x="7" y="500"/>
                    </a:lnTo>
                    <a:lnTo>
                      <a:pt x="3" y="530"/>
                    </a:lnTo>
                    <a:lnTo>
                      <a:pt x="2" y="559"/>
                    </a:lnTo>
                    <a:lnTo>
                      <a:pt x="0" y="590"/>
                    </a:lnTo>
                    <a:lnTo>
                      <a:pt x="2" y="621"/>
                    </a:lnTo>
                    <a:lnTo>
                      <a:pt x="3" y="650"/>
                    </a:lnTo>
                    <a:lnTo>
                      <a:pt x="7" y="679"/>
                    </a:lnTo>
                    <a:lnTo>
                      <a:pt x="12" y="708"/>
                    </a:lnTo>
                    <a:lnTo>
                      <a:pt x="19" y="737"/>
                    </a:lnTo>
                    <a:lnTo>
                      <a:pt x="27" y="765"/>
                    </a:lnTo>
                    <a:lnTo>
                      <a:pt x="36" y="794"/>
                    </a:lnTo>
                    <a:lnTo>
                      <a:pt x="46" y="819"/>
                    </a:lnTo>
                    <a:lnTo>
                      <a:pt x="58" y="845"/>
                    </a:lnTo>
                    <a:lnTo>
                      <a:pt x="72" y="871"/>
                    </a:lnTo>
                    <a:lnTo>
                      <a:pt x="85" y="896"/>
                    </a:lnTo>
                    <a:lnTo>
                      <a:pt x="101" y="920"/>
                    </a:lnTo>
                    <a:lnTo>
                      <a:pt x="118" y="943"/>
                    </a:lnTo>
                    <a:lnTo>
                      <a:pt x="135" y="965"/>
                    </a:lnTo>
                    <a:lnTo>
                      <a:pt x="154" y="987"/>
                    </a:lnTo>
                    <a:lnTo>
                      <a:pt x="173" y="1008"/>
                    </a:lnTo>
                    <a:lnTo>
                      <a:pt x="193" y="1026"/>
                    </a:lnTo>
                    <a:lnTo>
                      <a:pt x="216" y="1045"/>
                    </a:lnTo>
                    <a:lnTo>
                      <a:pt x="238" y="1062"/>
                    </a:lnTo>
                    <a:lnTo>
                      <a:pt x="260" y="1079"/>
                    </a:lnTo>
                    <a:lnTo>
                      <a:pt x="284" y="1095"/>
                    </a:lnTo>
                    <a:lnTo>
                      <a:pt x="310" y="1108"/>
                    </a:lnTo>
                    <a:lnTo>
                      <a:pt x="335" y="1122"/>
                    </a:lnTo>
                    <a:lnTo>
                      <a:pt x="361" y="1134"/>
                    </a:lnTo>
                    <a:lnTo>
                      <a:pt x="388" y="1144"/>
                    </a:lnTo>
                    <a:lnTo>
                      <a:pt x="416" y="1153"/>
                    </a:lnTo>
                    <a:lnTo>
                      <a:pt x="443" y="1161"/>
                    </a:lnTo>
                    <a:lnTo>
                      <a:pt x="472" y="1168"/>
                    </a:lnTo>
                    <a:lnTo>
                      <a:pt x="501" y="1173"/>
                    </a:lnTo>
                    <a:lnTo>
                      <a:pt x="531" y="1177"/>
                    </a:lnTo>
                    <a:lnTo>
                      <a:pt x="560" y="1180"/>
                    </a:lnTo>
                    <a:lnTo>
                      <a:pt x="590" y="1180"/>
                    </a:lnTo>
                    <a:lnTo>
                      <a:pt x="621" y="1180"/>
                    </a:lnTo>
                    <a:lnTo>
                      <a:pt x="650" y="1177"/>
                    </a:lnTo>
                    <a:lnTo>
                      <a:pt x="681" y="1173"/>
                    </a:lnTo>
                    <a:lnTo>
                      <a:pt x="710" y="1168"/>
                    </a:lnTo>
                    <a:lnTo>
                      <a:pt x="738" y="1161"/>
                    </a:lnTo>
                    <a:lnTo>
                      <a:pt x="767" y="1153"/>
                    </a:lnTo>
                    <a:lnTo>
                      <a:pt x="794" y="1144"/>
                    </a:lnTo>
                    <a:lnTo>
                      <a:pt x="820" y="1134"/>
                    </a:lnTo>
                    <a:lnTo>
                      <a:pt x="847" y="1122"/>
                    </a:lnTo>
                    <a:lnTo>
                      <a:pt x="873" y="1108"/>
                    </a:lnTo>
                    <a:lnTo>
                      <a:pt x="897" y="1095"/>
                    </a:lnTo>
                    <a:lnTo>
                      <a:pt x="921" y="1079"/>
                    </a:lnTo>
                    <a:lnTo>
                      <a:pt x="945" y="1062"/>
                    </a:lnTo>
                    <a:lnTo>
                      <a:pt x="967" y="1045"/>
                    </a:lnTo>
                    <a:lnTo>
                      <a:pt x="988" y="1026"/>
                    </a:lnTo>
                    <a:lnTo>
                      <a:pt x="1008" y="1008"/>
                    </a:lnTo>
                    <a:lnTo>
                      <a:pt x="1027" y="987"/>
                    </a:lnTo>
                    <a:lnTo>
                      <a:pt x="1046" y="965"/>
                    </a:lnTo>
                    <a:lnTo>
                      <a:pt x="1065" y="943"/>
                    </a:lnTo>
                    <a:lnTo>
                      <a:pt x="1080" y="920"/>
                    </a:lnTo>
                    <a:lnTo>
                      <a:pt x="1095" y="896"/>
                    </a:lnTo>
                    <a:lnTo>
                      <a:pt x="1109" y="871"/>
                    </a:lnTo>
                    <a:lnTo>
                      <a:pt x="1123" y="845"/>
                    </a:lnTo>
                    <a:lnTo>
                      <a:pt x="1135" y="819"/>
                    </a:lnTo>
                    <a:lnTo>
                      <a:pt x="1145" y="794"/>
                    </a:lnTo>
                    <a:lnTo>
                      <a:pt x="1155" y="765"/>
                    </a:lnTo>
                    <a:lnTo>
                      <a:pt x="1162" y="737"/>
                    </a:lnTo>
                    <a:lnTo>
                      <a:pt x="1169" y="708"/>
                    </a:lnTo>
                    <a:lnTo>
                      <a:pt x="1174" y="679"/>
                    </a:lnTo>
                    <a:lnTo>
                      <a:pt x="1178" y="650"/>
                    </a:lnTo>
                    <a:lnTo>
                      <a:pt x="1181" y="621"/>
                    </a:lnTo>
                    <a:lnTo>
                      <a:pt x="1181" y="590"/>
                    </a:lnTo>
                    <a:close/>
                    <a:moveTo>
                      <a:pt x="1174" y="590"/>
                    </a:moveTo>
                    <a:lnTo>
                      <a:pt x="1172" y="619"/>
                    </a:lnTo>
                    <a:lnTo>
                      <a:pt x="1171" y="650"/>
                    </a:lnTo>
                    <a:lnTo>
                      <a:pt x="1167" y="679"/>
                    </a:lnTo>
                    <a:lnTo>
                      <a:pt x="1162" y="708"/>
                    </a:lnTo>
                    <a:lnTo>
                      <a:pt x="1155" y="736"/>
                    </a:lnTo>
                    <a:lnTo>
                      <a:pt x="1148" y="763"/>
                    </a:lnTo>
                    <a:lnTo>
                      <a:pt x="1138" y="790"/>
                    </a:lnTo>
                    <a:lnTo>
                      <a:pt x="1128" y="818"/>
                    </a:lnTo>
                    <a:lnTo>
                      <a:pt x="1116" y="843"/>
                    </a:lnTo>
                    <a:lnTo>
                      <a:pt x="1104" y="867"/>
                    </a:lnTo>
                    <a:lnTo>
                      <a:pt x="1089" y="893"/>
                    </a:lnTo>
                    <a:lnTo>
                      <a:pt x="1075" y="915"/>
                    </a:lnTo>
                    <a:lnTo>
                      <a:pt x="1058" y="939"/>
                    </a:lnTo>
                    <a:lnTo>
                      <a:pt x="1041" y="961"/>
                    </a:lnTo>
                    <a:lnTo>
                      <a:pt x="1022" y="982"/>
                    </a:lnTo>
                    <a:lnTo>
                      <a:pt x="1003" y="1002"/>
                    </a:lnTo>
                    <a:lnTo>
                      <a:pt x="982" y="1021"/>
                    </a:lnTo>
                    <a:lnTo>
                      <a:pt x="962" y="1040"/>
                    </a:lnTo>
                    <a:lnTo>
                      <a:pt x="940" y="1057"/>
                    </a:lnTo>
                    <a:lnTo>
                      <a:pt x="917" y="1073"/>
                    </a:lnTo>
                    <a:lnTo>
                      <a:pt x="893" y="1088"/>
                    </a:lnTo>
                    <a:lnTo>
                      <a:pt x="869" y="1103"/>
                    </a:lnTo>
                    <a:lnTo>
                      <a:pt x="844" y="1115"/>
                    </a:lnTo>
                    <a:lnTo>
                      <a:pt x="818" y="1127"/>
                    </a:lnTo>
                    <a:lnTo>
                      <a:pt x="791" y="1138"/>
                    </a:lnTo>
                    <a:lnTo>
                      <a:pt x="763" y="1146"/>
                    </a:lnTo>
                    <a:lnTo>
                      <a:pt x="736" y="1155"/>
                    </a:lnTo>
                    <a:lnTo>
                      <a:pt x="709" y="1161"/>
                    </a:lnTo>
                    <a:lnTo>
                      <a:pt x="679" y="1167"/>
                    </a:lnTo>
                    <a:lnTo>
                      <a:pt x="650" y="1170"/>
                    </a:lnTo>
                    <a:lnTo>
                      <a:pt x="621" y="1172"/>
                    </a:lnTo>
                    <a:lnTo>
                      <a:pt x="590" y="1173"/>
                    </a:lnTo>
                    <a:lnTo>
                      <a:pt x="561" y="1172"/>
                    </a:lnTo>
                    <a:lnTo>
                      <a:pt x="531" y="1170"/>
                    </a:lnTo>
                    <a:lnTo>
                      <a:pt x="501" y="1167"/>
                    </a:lnTo>
                    <a:lnTo>
                      <a:pt x="474" y="1161"/>
                    </a:lnTo>
                    <a:lnTo>
                      <a:pt x="445" y="1155"/>
                    </a:lnTo>
                    <a:lnTo>
                      <a:pt x="418" y="1146"/>
                    </a:lnTo>
                    <a:lnTo>
                      <a:pt x="390" y="1138"/>
                    </a:lnTo>
                    <a:lnTo>
                      <a:pt x="364" y="1127"/>
                    </a:lnTo>
                    <a:lnTo>
                      <a:pt x="337" y="1115"/>
                    </a:lnTo>
                    <a:lnTo>
                      <a:pt x="313" y="1103"/>
                    </a:lnTo>
                    <a:lnTo>
                      <a:pt x="289" y="1088"/>
                    </a:lnTo>
                    <a:lnTo>
                      <a:pt x="265" y="1073"/>
                    </a:lnTo>
                    <a:lnTo>
                      <a:pt x="241" y="1057"/>
                    </a:lnTo>
                    <a:lnTo>
                      <a:pt x="219" y="1040"/>
                    </a:lnTo>
                    <a:lnTo>
                      <a:pt x="198" y="1021"/>
                    </a:lnTo>
                    <a:lnTo>
                      <a:pt x="178" y="1002"/>
                    </a:lnTo>
                    <a:lnTo>
                      <a:pt x="159" y="982"/>
                    </a:lnTo>
                    <a:lnTo>
                      <a:pt x="140" y="961"/>
                    </a:lnTo>
                    <a:lnTo>
                      <a:pt x="123" y="939"/>
                    </a:lnTo>
                    <a:lnTo>
                      <a:pt x="108" y="915"/>
                    </a:lnTo>
                    <a:lnTo>
                      <a:pt x="92" y="893"/>
                    </a:lnTo>
                    <a:lnTo>
                      <a:pt x="79" y="867"/>
                    </a:lnTo>
                    <a:lnTo>
                      <a:pt x="65" y="843"/>
                    </a:lnTo>
                    <a:lnTo>
                      <a:pt x="53" y="818"/>
                    </a:lnTo>
                    <a:lnTo>
                      <a:pt x="43" y="790"/>
                    </a:lnTo>
                    <a:lnTo>
                      <a:pt x="34" y="763"/>
                    </a:lnTo>
                    <a:lnTo>
                      <a:pt x="26" y="736"/>
                    </a:lnTo>
                    <a:lnTo>
                      <a:pt x="19" y="708"/>
                    </a:lnTo>
                    <a:lnTo>
                      <a:pt x="14" y="679"/>
                    </a:lnTo>
                    <a:lnTo>
                      <a:pt x="10" y="650"/>
                    </a:lnTo>
                    <a:lnTo>
                      <a:pt x="8" y="619"/>
                    </a:lnTo>
                    <a:lnTo>
                      <a:pt x="7" y="590"/>
                    </a:lnTo>
                    <a:lnTo>
                      <a:pt x="8" y="559"/>
                    </a:lnTo>
                    <a:lnTo>
                      <a:pt x="10" y="530"/>
                    </a:lnTo>
                    <a:lnTo>
                      <a:pt x="14" y="501"/>
                    </a:lnTo>
                    <a:lnTo>
                      <a:pt x="19" y="472"/>
                    </a:lnTo>
                    <a:lnTo>
                      <a:pt x="26" y="445"/>
                    </a:lnTo>
                    <a:lnTo>
                      <a:pt x="34" y="417"/>
                    </a:lnTo>
                    <a:lnTo>
                      <a:pt x="43" y="390"/>
                    </a:lnTo>
                    <a:lnTo>
                      <a:pt x="53" y="363"/>
                    </a:lnTo>
                    <a:lnTo>
                      <a:pt x="65" y="337"/>
                    </a:lnTo>
                    <a:lnTo>
                      <a:pt x="79" y="311"/>
                    </a:lnTo>
                    <a:lnTo>
                      <a:pt x="92" y="287"/>
                    </a:lnTo>
                    <a:lnTo>
                      <a:pt x="108" y="263"/>
                    </a:lnTo>
                    <a:lnTo>
                      <a:pt x="123" y="241"/>
                    </a:lnTo>
                    <a:lnTo>
                      <a:pt x="140" y="219"/>
                    </a:lnTo>
                    <a:lnTo>
                      <a:pt x="159" y="198"/>
                    </a:lnTo>
                    <a:lnTo>
                      <a:pt x="178" y="178"/>
                    </a:lnTo>
                    <a:lnTo>
                      <a:pt x="198" y="159"/>
                    </a:lnTo>
                    <a:lnTo>
                      <a:pt x="219" y="140"/>
                    </a:lnTo>
                    <a:lnTo>
                      <a:pt x="241" y="123"/>
                    </a:lnTo>
                    <a:lnTo>
                      <a:pt x="265" y="106"/>
                    </a:lnTo>
                    <a:lnTo>
                      <a:pt x="289" y="91"/>
                    </a:lnTo>
                    <a:lnTo>
                      <a:pt x="313" y="77"/>
                    </a:lnTo>
                    <a:lnTo>
                      <a:pt x="337" y="65"/>
                    </a:lnTo>
                    <a:lnTo>
                      <a:pt x="364" y="53"/>
                    </a:lnTo>
                    <a:lnTo>
                      <a:pt x="390" y="43"/>
                    </a:lnTo>
                    <a:lnTo>
                      <a:pt x="418" y="33"/>
                    </a:lnTo>
                    <a:lnTo>
                      <a:pt x="445" y="26"/>
                    </a:lnTo>
                    <a:lnTo>
                      <a:pt x="474" y="19"/>
                    </a:lnTo>
                    <a:lnTo>
                      <a:pt x="501" y="14"/>
                    </a:lnTo>
                    <a:lnTo>
                      <a:pt x="531" y="10"/>
                    </a:lnTo>
                    <a:lnTo>
                      <a:pt x="561" y="9"/>
                    </a:lnTo>
                    <a:lnTo>
                      <a:pt x="590" y="7"/>
                    </a:lnTo>
                    <a:lnTo>
                      <a:pt x="621" y="9"/>
                    </a:lnTo>
                    <a:lnTo>
                      <a:pt x="650" y="10"/>
                    </a:lnTo>
                    <a:lnTo>
                      <a:pt x="679" y="14"/>
                    </a:lnTo>
                    <a:lnTo>
                      <a:pt x="709" y="19"/>
                    </a:lnTo>
                    <a:lnTo>
                      <a:pt x="736" y="26"/>
                    </a:lnTo>
                    <a:lnTo>
                      <a:pt x="763" y="33"/>
                    </a:lnTo>
                    <a:lnTo>
                      <a:pt x="791" y="43"/>
                    </a:lnTo>
                    <a:lnTo>
                      <a:pt x="818" y="53"/>
                    </a:lnTo>
                    <a:lnTo>
                      <a:pt x="844" y="65"/>
                    </a:lnTo>
                    <a:lnTo>
                      <a:pt x="869" y="77"/>
                    </a:lnTo>
                    <a:lnTo>
                      <a:pt x="893" y="91"/>
                    </a:lnTo>
                    <a:lnTo>
                      <a:pt x="917" y="106"/>
                    </a:lnTo>
                    <a:lnTo>
                      <a:pt x="940" y="123"/>
                    </a:lnTo>
                    <a:lnTo>
                      <a:pt x="962" y="140"/>
                    </a:lnTo>
                    <a:lnTo>
                      <a:pt x="982" y="159"/>
                    </a:lnTo>
                    <a:lnTo>
                      <a:pt x="1003" y="178"/>
                    </a:lnTo>
                    <a:lnTo>
                      <a:pt x="1022" y="198"/>
                    </a:lnTo>
                    <a:lnTo>
                      <a:pt x="1041" y="219"/>
                    </a:lnTo>
                    <a:lnTo>
                      <a:pt x="1058" y="241"/>
                    </a:lnTo>
                    <a:lnTo>
                      <a:pt x="1075" y="263"/>
                    </a:lnTo>
                    <a:lnTo>
                      <a:pt x="1089" y="287"/>
                    </a:lnTo>
                    <a:lnTo>
                      <a:pt x="1104" y="311"/>
                    </a:lnTo>
                    <a:lnTo>
                      <a:pt x="1116" y="337"/>
                    </a:lnTo>
                    <a:lnTo>
                      <a:pt x="1128" y="363"/>
                    </a:lnTo>
                    <a:lnTo>
                      <a:pt x="1138" y="390"/>
                    </a:lnTo>
                    <a:lnTo>
                      <a:pt x="1148" y="417"/>
                    </a:lnTo>
                    <a:lnTo>
                      <a:pt x="1155" y="445"/>
                    </a:lnTo>
                    <a:lnTo>
                      <a:pt x="1162" y="472"/>
                    </a:lnTo>
                    <a:lnTo>
                      <a:pt x="1167" y="501"/>
                    </a:lnTo>
                    <a:lnTo>
                      <a:pt x="1171" y="530"/>
                    </a:lnTo>
                    <a:lnTo>
                      <a:pt x="1172" y="559"/>
                    </a:lnTo>
                    <a:lnTo>
                      <a:pt x="1174" y="590"/>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2" name="Freeform 446"/>
              <p:cNvSpPr>
                <a:spLocks noEditPoints="1"/>
              </p:cNvSpPr>
              <p:nvPr/>
            </p:nvSpPr>
            <p:spPr bwMode="auto">
              <a:xfrm>
                <a:off x="1441" y="2716"/>
                <a:ext cx="1175" cy="1174"/>
              </a:xfrm>
              <a:custGeom>
                <a:avLst/>
                <a:gdLst>
                  <a:gd name="T0" fmla="*/ 1163 w 1175"/>
                  <a:gd name="T1" fmla="*/ 469 h 1174"/>
                  <a:gd name="T2" fmla="*/ 1116 w 1175"/>
                  <a:gd name="T3" fmla="*/ 332 h 1174"/>
                  <a:gd name="T4" fmla="*/ 1041 w 1175"/>
                  <a:gd name="T5" fmla="*/ 214 h 1174"/>
                  <a:gd name="T6" fmla="*/ 938 w 1175"/>
                  <a:gd name="T7" fmla="*/ 117 h 1174"/>
                  <a:gd name="T8" fmla="*/ 817 w 1175"/>
                  <a:gd name="T9" fmla="*/ 47 h 1174"/>
                  <a:gd name="T10" fmla="*/ 676 w 1175"/>
                  <a:gd name="T11" fmla="*/ 7 h 1174"/>
                  <a:gd name="T12" fmla="*/ 528 w 1175"/>
                  <a:gd name="T13" fmla="*/ 4 h 1174"/>
                  <a:gd name="T14" fmla="*/ 385 w 1175"/>
                  <a:gd name="T15" fmla="*/ 36 h 1174"/>
                  <a:gd name="T16" fmla="*/ 260 w 1175"/>
                  <a:gd name="T17" fmla="*/ 101 h 1174"/>
                  <a:gd name="T18" fmla="*/ 153 w 1175"/>
                  <a:gd name="T19" fmla="*/ 192 h 1174"/>
                  <a:gd name="T20" fmla="*/ 72 w 1175"/>
                  <a:gd name="T21" fmla="*/ 307 h 1174"/>
                  <a:gd name="T22" fmla="*/ 19 w 1175"/>
                  <a:gd name="T23" fmla="*/ 440 h 1174"/>
                  <a:gd name="T24" fmla="*/ 0 w 1175"/>
                  <a:gd name="T25" fmla="*/ 587 h 1174"/>
                  <a:gd name="T26" fmla="*/ 19 w 1175"/>
                  <a:gd name="T27" fmla="*/ 734 h 1174"/>
                  <a:gd name="T28" fmla="*/ 72 w 1175"/>
                  <a:gd name="T29" fmla="*/ 866 h 1174"/>
                  <a:gd name="T30" fmla="*/ 153 w 1175"/>
                  <a:gd name="T31" fmla="*/ 981 h 1174"/>
                  <a:gd name="T32" fmla="*/ 260 w 1175"/>
                  <a:gd name="T33" fmla="*/ 1073 h 1174"/>
                  <a:gd name="T34" fmla="*/ 385 w 1175"/>
                  <a:gd name="T35" fmla="*/ 1138 h 1174"/>
                  <a:gd name="T36" fmla="*/ 528 w 1175"/>
                  <a:gd name="T37" fmla="*/ 1170 h 1174"/>
                  <a:gd name="T38" fmla="*/ 676 w 1175"/>
                  <a:gd name="T39" fmla="*/ 1167 h 1174"/>
                  <a:gd name="T40" fmla="*/ 817 w 1175"/>
                  <a:gd name="T41" fmla="*/ 1128 h 1174"/>
                  <a:gd name="T42" fmla="*/ 938 w 1175"/>
                  <a:gd name="T43" fmla="*/ 1058 h 1174"/>
                  <a:gd name="T44" fmla="*/ 1041 w 1175"/>
                  <a:gd name="T45" fmla="*/ 960 h 1174"/>
                  <a:gd name="T46" fmla="*/ 1116 w 1175"/>
                  <a:gd name="T47" fmla="*/ 842 h 1174"/>
                  <a:gd name="T48" fmla="*/ 1163 w 1175"/>
                  <a:gd name="T49" fmla="*/ 705 h 1174"/>
                  <a:gd name="T50" fmla="*/ 1168 w 1175"/>
                  <a:gd name="T51" fmla="*/ 587 h 1174"/>
                  <a:gd name="T52" fmla="*/ 1149 w 1175"/>
                  <a:gd name="T53" fmla="*/ 733 h 1174"/>
                  <a:gd name="T54" fmla="*/ 1098 w 1175"/>
                  <a:gd name="T55" fmla="*/ 863 h 1174"/>
                  <a:gd name="T56" fmla="*/ 1017 w 1175"/>
                  <a:gd name="T57" fmla="*/ 977 h 1174"/>
                  <a:gd name="T58" fmla="*/ 911 w 1175"/>
                  <a:gd name="T59" fmla="*/ 1068 h 1174"/>
                  <a:gd name="T60" fmla="*/ 788 w 1175"/>
                  <a:gd name="T61" fmla="*/ 1131 h 1174"/>
                  <a:gd name="T62" fmla="*/ 647 w 1175"/>
                  <a:gd name="T63" fmla="*/ 1164 h 1174"/>
                  <a:gd name="T64" fmla="*/ 500 w 1175"/>
                  <a:gd name="T65" fmla="*/ 1160 h 1174"/>
                  <a:gd name="T66" fmla="*/ 361 w 1175"/>
                  <a:gd name="T67" fmla="*/ 1121 h 1174"/>
                  <a:gd name="T68" fmla="*/ 242 w 1175"/>
                  <a:gd name="T69" fmla="*/ 1051 h 1174"/>
                  <a:gd name="T70" fmla="*/ 141 w 1175"/>
                  <a:gd name="T71" fmla="*/ 955 h 1174"/>
                  <a:gd name="T72" fmla="*/ 65 w 1175"/>
                  <a:gd name="T73" fmla="*/ 839 h 1174"/>
                  <a:gd name="T74" fmla="*/ 21 w 1175"/>
                  <a:gd name="T75" fmla="*/ 703 h 1174"/>
                  <a:gd name="T76" fmla="*/ 9 w 1175"/>
                  <a:gd name="T77" fmla="*/ 556 h 1174"/>
                  <a:gd name="T78" fmla="*/ 35 w 1175"/>
                  <a:gd name="T79" fmla="*/ 414 h 1174"/>
                  <a:gd name="T80" fmla="*/ 93 w 1175"/>
                  <a:gd name="T81" fmla="*/ 286 h 1174"/>
                  <a:gd name="T82" fmla="*/ 178 w 1175"/>
                  <a:gd name="T83" fmla="*/ 177 h 1174"/>
                  <a:gd name="T84" fmla="*/ 288 w 1175"/>
                  <a:gd name="T85" fmla="*/ 91 h 1174"/>
                  <a:gd name="T86" fmla="*/ 415 w 1175"/>
                  <a:gd name="T87" fmla="*/ 33 h 1174"/>
                  <a:gd name="T88" fmla="*/ 558 w 1175"/>
                  <a:gd name="T89" fmla="*/ 9 h 1174"/>
                  <a:gd name="T90" fmla="*/ 704 w 1175"/>
                  <a:gd name="T91" fmla="*/ 19 h 1174"/>
                  <a:gd name="T92" fmla="*/ 839 w 1175"/>
                  <a:gd name="T93" fmla="*/ 65 h 1174"/>
                  <a:gd name="T94" fmla="*/ 955 w 1175"/>
                  <a:gd name="T95" fmla="*/ 141 h 1174"/>
                  <a:gd name="T96" fmla="*/ 1051 w 1175"/>
                  <a:gd name="T97" fmla="*/ 240 h 1174"/>
                  <a:gd name="T98" fmla="*/ 1122 w 1175"/>
                  <a:gd name="T99" fmla="*/ 361 h 1174"/>
                  <a:gd name="T100" fmla="*/ 1161 w 1175"/>
                  <a:gd name="T101" fmla="*/ 498 h 117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75"/>
                  <a:gd name="T154" fmla="*/ 0 h 1174"/>
                  <a:gd name="T155" fmla="*/ 1175 w 1175"/>
                  <a:gd name="T156" fmla="*/ 1174 h 117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75" h="1174">
                    <a:moveTo>
                      <a:pt x="1175" y="587"/>
                    </a:moveTo>
                    <a:lnTo>
                      <a:pt x="1175" y="556"/>
                    </a:lnTo>
                    <a:lnTo>
                      <a:pt x="1171" y="527"/>
                    </a:lnTo>
                    <a:lnTo>
                      <a:pt x="1168" y="498"/>
                    </a:lnTo>
                    <a:lnTo>
                      <a:pt x="1163" y="469"/>
                    </a:lnTo>
                    <a:lnTo>
                      <a:pt x="1156" y="440"/>
                    </a:lnTo>
                    <a:lnTo>
                      <a:pt x="1149" y="413"/>
                    </a:lnTo>
                    <a:lnTo>
                      <a:pt x="1139" y="385"/>
                    </a:lnTo>
                    <a:lnTo>
                      <a:pt x="1128" y="358"/>
                    </a:lnTo>
                    <a:lnTo>
                      <a:pt x="1116" y="332"/>
                    </a:lnTo>
                    <a:lnTo>
                      <a:pt x="1104" y="307"/>
                    </a:lnTo>
                    <a:lnTo>
                      <a:pt x="1089" y="283"/>
                    </a:lnTo>
                    <a:lnTo>
                      <a:pt x="1074" y="259"/>
                    </a:lnTo>
                    <a:lnTo>
                      <a:pt x="1058" y="237"/>
                    </a:lnTo>
                    <a:lnTo>
                      <a:pt x="1041" y="214"/>
                    </a:lnTo>
                    <a:lnTo>
                      <a:pt x="1022" y="192"/>
                    </a:lnTo>
                    <a:lnTo>
                      <a:pt x="1003" y="172"/>
                    </a:lnTo>
                    <a:lnTo>
                      <a:pt x="983" y="153"/>
                    </a:lnTo>
                    <a:lnTo>
                      <a:pt x="961" y="134"/>
                    </a:lnTo>
                    <a:lnTo>
                      <a:pt x="938" y="117"/>
                    </a:lnTo>
                    <a:lnTo>
                      <a:pt x="916" y="101"/>
                    </a:lnTo>
                    <a:lnTo>
                      <a:pt x="892" y="86"/>
                    </a:lnTo>
                    <a:lnTo>
                      <a:pt x="868" y="71"/>
                    </a:lnTo>
                    <a:lnTo>
                      <a:pt x="842" y="59"/>
                    </a:lnTo>
                    <a:lnTo>
                      <a:pt x="817" y="47"/>
                    </a:lnTo>
                    <a:lnTo>
                      <a:pt x="789" y="36"/>
                    </a:lnTo>
                    <a:lnTo>
                      <a:pt x="762" y="26"/>
                    </a:lnTo>
                    <a:lnTo>
                      <a:pt x="735" y="19"/>
                    </a:lnTo>
                    <a:lnTo>
                      <a:pt x="706" y="12"/>
                    </a:lnTo>
                    <a:lnTo>
                      <a:pt x="676" y="7"/>
                    </a:lnTo>
                    <a:lnTo>
                      <a:pt x="647" y="4"/>
                    </a:lnTo>
                    <a:lnTo>
                      <a:pt x="618" y="0"/>
                    </a:lnTo>
                    <a:lnTo>
                      <a:pt x="587" y="0"/>
                    </a:lnTo>
                    <a:lnTo>
                      <a:pt x="558" y="0"/>
                    </a:lnTo>
                    <a:lnTo>
                      <a:pt x="528" y="4"/>
                    </a:lnTo>
                    <a:lnTo>
                      <a:pt x="498" y="7"/>
                    </a:lnTo>
                    <a:lnTo>
                      <a:pt x="469" y="12"/>
                    </a:lnTo>
                    <a:lnTo>
                      <a:pt x="440" y="19"/>
                    </a:lnTo>
                    <a:lnTo>
                      <a:pt x="413" y="26"/>
                    </a:lnTo>
                    <a:lnTo>
                      <a:pt x="385" y="36"/>
                    </a:lnTo>
                    <a:lnTo>
                      <a:pt x="360" y="47"/>
                    </a:lnTo>
                    <a:lnTo>
                      <a:pt x="334" y="59"/>
                    </a:lnTo>
                    <a:lnTo>
                      <a:pt x="308" y="71"/>
                    </a:lnTo>
                    <a:lnTo>
                      <a:pt x="283" y="86"/>
                    </a:lnTo>
                    <a:lnTo>
                      <a:pt x="260" y="101"/>
                    </a:lnTo>
                    <a:lnTo>
                      <a:pt x="237" y="117"/>
                    </a:lnTo>
                    <a:lnTo>
                      <a:pt x="214" y="134"/>
                    </a:lnTo>
                    <a:lnTo>
                      <a:pt x="194" y="153"/>
                    </a:lnTo>
                    <a:lnTo>
                      <a:pt x="173" y="172"/>
                    </a:lnTo>
                    <a:lnTo>
                      <a:pt x="153" y="192"/>
                    </a:lnTo>
                    <a:lnTo>
                      <a:pt x="136" y="214"/>
                    </a:lnTo>
                    <a:lnTo>
                      <a:pt x="117" y="237"/>
                    </a:lnTo>
                    <a:lnTo>
                      <a:pt x="101" y="259"/>
                    </a:lnTo>
                    <a:lnTo>
                      <a:pt x="86" y="283"/>
                    </a:lnTo>
                    <a:lnTo>
                      <a:pt x="72" y="307"/>
                    </a:lnTo>
                    <a:lnTo>
                      <a:pt x="58" y="332"/>
                    </a:lnTo>
                    <a:lnTo>
                      <a:pt x="47" y="358"/>
                    </a:lnTo>
                    <a:lnTo>
                      <a:pt x="36" y="385"/>
                    </a:lnTo>
                    <a:lnTo>
                      <a:pt x="28" y="413"/>
                    </a:lnTo>
                    <a:lnTo>
                      <a:pt x="19" y="440"/>
                    </a:lnTo>
                    <a:lnTo>
                      <a:pt x="12" y="469"/>
                    </a:lnTo>
                    <a:lnTo>
                      <a:pt x="7" y="498"/>
                    </a:lnTo>
                    <a:lnTo>
                      <a:pt x="4" y="527"/>
                    </a:lnTo>
                    <a:lnTo>
                      <a:pt x="2" y="556"/>
                    </a:lnTo>
                    <a:lnTo>
                      <a:pt x="0" y="587"/>
                    </a:lnTo>
                    <a:lnTo>
                      <a:pt x="2" y="618"/>
                    </a:lnTo>
                    <a:lnTo>
                      <a:pt x="4" y="647"/>
                    </a:lnTo>
                    <a:lnTo>
                      <a:pt x="7" y="676"/>
                    </a:lnTo>
                    <a:lnTo>
                      <a:pt x="12" y="705"/>
                    </a:lnTo>
                    <a:lnTo>
                      <a:pt x="19" y="734"/>
                    </a:lnTo>
                    <a:lnTo>
                      <a:pt x="28" y="762"/>
                    </a:lnTo>
                    <a:lnTo>
                      <a:pt x="36" y="789"/>
                    </a:lnTo>
                    <a:lnTo>
                      <a:pt x="47" y="815"/>
                    </a:lnTo>
                    <a:lnTo>
                      <a:pt x="58" y="842"/>
                    </a:lnTo>
                    <a:lnTo>
                      <a:pt x="72" y="866"/>
                    </a:lnTo>
                    <a:lnTo>
                      <a:pt x="86" y="892"/>
                    </a:lnTo>
                    <a:lnTo>
                      <a:pt x="101" y="916"/>
                    </a:lnTo>
                    <a:lnTo>
                      <a:pt x="117" y="938"/>
                    </a:lnTo>
                    <a:lnTo>
                      <a:pt x="136" y="960"/>
                    </a:lnTo>
                    <a:lnTo>
                      <a:pt x="153" y="981"/>
                    </a:lnTo>
                    <a:lnTo>
                      <a:pt x="173" y="1001"/>
                    </a:lnTo>
                    <a:lnTo>
                      <a:pt x="194" y="1022"/>
                    </a:lnTo>
                    <a:lnTo>
                      <a:pt x="214" y="1039"/>
                    </a:lnTo>
                    <a:lnTo>
                      <a:pt x="237" y="1058"/>
                    </a:lnTo>
                    <a:lnTo>
                      <a:pt x="260" y="1073"/>
                    </a:lnTo>
                    <a:lnTo>
                      <a:pt x="283" y="1088"/>
                    </a:lnTo>
                    <a:lnTo>
                      <a:pt x="308" y="1102"/>
                    </a:lnTo>
                    <a:lnTo>
                      <a:pt x="334" y="1116"/>
                    </a:lnTo>
                    <a:lnTo>
                      <a:pt x="360" y="1128"/>
                    </a:lnTo>
                    <a:lnTo>
                      <a:pt x="385" y="1138"/>
                    </a:lnTo>
                    <a:lnTo>
                      <a:pt x="413" y="1147"/>
                    </a:lnTo>
                    <a:lnTo>
                      <a:pt x="440" y="1155"/>
                    </a:lnTo>
                    <a:lnTo>
                      <a:pt x="469" y="1162"/>
                    </a:lnTo>
                    <a:lnTo>
                      <a:pt x="498" y="1167"/>
                    </a:lnTo>
                    <a:lnTo>
                      <a:pt x="528" y="1170"/>
                    </a:lnTo>
                    <a:lnTo>
                      <a:pt x="558" y="1172"/>
                    </a:lnTo>
                    <a:lnTo>
                      <a:pt x="587" y="1174"/>
                    </a:lnTo>
                    <a:lnTo>
                      <a:pt x="618" y="1172"/>
                    </a:lnTo>
                    <a:lnTo>
                      <a:pt x="647" y="1170"/>
                    </a:lnTo>
                    <a:lnTo>
                      <a:pt x="676" y="1167"/>
                    </a:lnTo>
                    <a:lnTo>
                      <a:pt x="706" y="1162"/>
                    </a:lnTo>
                    <a:lnTo>
                      <a:pt x="735" y="1155"/>
                    </a:lnTo>
                    <a:lnTo>
                      <a:pt x="762" y="1147"/>
                    </a:lnTo>
                    <a:lnTo>
                      <a:pt x="789" y="1138"/>
                    </a:lnTo>
                    <a:lnTo>
                      <a:pt x="817" y="1128"/>
                    </a:lnTo>
                    <a:lnTo>
                      <a:pt x="842" y="1116"/>
                    </a:lnTo>
                    <a:lnTo>
                      <a:pt x="868" y="1102"/>
                    </a:lnTo>
                    <a:lnTo>
                      <a:pt x="892" y="1088"/>
                    </a:lnTo>
                    <a:lnTo>
                      <a:pt x="916" y="1073"/>
                    </a:lnTo>
                    <a:lnTo>
                      <a:pt x="938" y="1058"/>
                    </a:lnTo>
                    <a:lnTo>
                      <a:pt x="961" y="1039"/>
                    </a:lnTo>
                    <a:lnTo>
                      <a:pt x="983" y="1022"/>
                    </a:lnTo>
                    <a:lnTo>
                      <a:pt x="1003" y="1001"/>
                    </a:lnTo>
                    <a:lnTo>
                      <a:pt x="1022" y="981"/>
                    </a:lnTo>
                    <a:lnTo>
                      <a:pt x="1041" y="960"/>
                    </a:lnTo>
                    <a:lnTo>
                      <a:pt x="1058" y="938"/>
                    </a:lnTo>
                    <a:lnTo>
                      <a:pt x="1074" y="916"/>
                    </a:lnTo>
                    <a:lnTo>
                      <a:pt x="1089" y="892"/>
                    </a:lnTo>
                    <a:lnTo>
                      <a:pt x="1104" y="866"/>
                    </a:lnTo>
                    <a:lnTo>
                      <a:pt x="1116" y="842"/>
                    </a:lnTo>
                    <a:lnTo>
                      <a:pt x="1128" y="815"/>
                    </a:lnTo>
                    <a:lnTo>
                      <a:pt x="1139" y="789"/>
                    </a:lnTo>
                    <a:lnTo>
                      <a:pt x="1149" y="762"/>
                    </a:lnTo>
                    <a:lnTo>
                      <a:pt x="1156" y="734"/>
                    </a:lnTo>
                    <a:lnTo>
                      <a:pt x="1163" y="705"/>
                    </a:lnTo>
                    <a:lnTo>
                      <a:pt x="1168" y="676"/>
                    </a:lnTo>
                    <a:lnTo>
                      <a:pt x="1171" y="647"/>
                    </a:lnTo>
                    <a:lnTo>
                      <a:pt x="1175" y="618"/>
                    </a:lnTo>
                    <a:lnTo>
                      <a:pt x="1175" y="587"/>
                    </a:lnTo>
                    <a:close/>
                    <a:moveTo>
                      <a:pt x="1168" y="587"/>
                    </a:moveTo>
                    <a:lnTo>
                      <a:pt x="1166" y="616"/>
                    </a:lnTo>
                    <a:lnTo>
                      <a:pt x="1164" y="645"/>
                    </a:lnTo>
                    <a:lnTo>
                      <a:pt x="1161" y="674"/>
                    </a:lnTo>
                    <a:lnTo>
                      <a:pt x="1156" y="703"/>
                    </a:lnTo>
                    <a:lnTo>
                      <a:pt x="1149" y="733"/>
                    </a:lnTo>
                    <a:lnTo>
                      <a:pt x="1140" y="760"/>
                    </a:lnTo>
                    <a:lnTo>
                      <a:pt x="1132" y="786"/>
                    </a:lnTo>
                    <a:lnTo>
                      <a:pt x="1122" y="813"/>
                    </a:lnTo>
                    <a:lnTo>
                      <a:pt x="1110" y="839"/>
                    </a:lnTo>
                    <a:lnTo>
                      <a:pt x="1098" y="863"/>
                    </a:lnTo>
                    <a:lnTo>
                      <a:pt x="1084" y="887"/>
                    </a:lnTo>
                    <a:lnTo>
                      <a:pt x="1068" y="910"/>
                    </a:lnTo>
                    <a:lnTo>
                      <a:pt x="1051" y="933"/>
                    </a:lnTo>
                    <a:lnTo>
                      <a:pt x="1034" y="955"/>
                    </a:lnTo>
                    <a:lnTo>
                      <a:pt x="1017" y="977"/>
                    </a:lnTo>
                    <a:lnTo>
                      <a:pt x="998" y="996"/>
                    </a:lnTo>
                    <a:lnTo>
                      <a:pt x="978" y="1017"/>
                    </a:lnTo>
                    <a:lnTo>
                      <a:pt x="955" y="1034"/>
                    </a:lnTo>
                    <a:lnTo>
                      <a:pt x="935" y="1051"/>
                    </a:lnTo>
                    <a:lnTo>
                      <a:pt x="911" y="1068"/>
                    </a:lnTo>
                    <a:lnTo>
                      <a:pt x="889" y="1082"/>
                    </a:lnTo>
                    <a:lnTo>
                      <a:pt x="865" y="1097"/>
                    </a:lnTo>
                    <a:lnTo>
                      <a:pt x="839" y="1109"/>
                    </a:lnTo>
                    <a:lnTo>
                      <a:pt x="813" y="1121"/>
                    </a:lnTo>
                    <a:lnTo>
                      <a:pt x="788" y="1131"/>
                    </a:lnTo>
                    <a:lnTo>
                      <a:pt x="760" y="1140"/>
                    </a:lnTo>
                    <a:lnTo>
                      <a:pt x="733" y="1148"/>
                    </a:lnTo>
                    <a:lnTo>
                      <a:pt x="704" y="1155"/>
                    </a:lnTo>
                    <a:lnTo>
                      <a:pt x="676" y="1160"/>
                    </a:lnTo>
                    <a:lnTo>
                      <a:pt x="647" y="1164"/>
                    </a:lnTo>
                    <a:lnTo>
                      <a:pt x="618" y="1165"/>
                    </a:lnTo>
                    <a:lnTo>
                      <a:pt x="587" y="1167"/>
                    </a:lnTo>
                    <a:lnTo>
                      <a:pt x="558" y="1165"/>
                    </a:lnTo>
                    <a:lnTo>
                      <a:pt x="529" y="1164"/>
                    </a:lnTo>
                    <a:lnTo>
                      <a:pt x="500" y="1160"/>
                    </a:lnTo>
                    <a:lnTo>
                      <a:pt x="471" y="1155"/>
                    </a:lnTo>
                    <a:lnTo>
                      <a:pt x="444" y="1148"/>
                    </a:lnTo>
                    <a:lnTo>
                      <a:pt x="415" y="1140"/>
                    </a:lnTo>
                    <a:lnTo>
                      <a:pt x="389" y="1131"/>
                    </a:lnTo>
                    <a:lnTo>
                      <a:pt x="361" y="1121"/>
                    </a:lnTo>
                    <a:lnTo>
                      <a:pt x="336" y="1109"/>
                    </a:lnTo>
                    <a:lnTo>
                      <a:pt x="312" y="1097"/>
                    </a:lnTo>
                    <a:lnTo>
                      <a:pt x="288" y="1082"/>
                    </a:lnTo>
                    <a:lnTo>
                      <a:pt x="264" y="1068"/>
                    </a:lnTo>
                    <a:lnTo>
                      <a:pt x="242" y="1051"/>
                    </a:lnTo>
                    <a:lnTo>
                      <a:pt x="219" y="1034"/>
                    </a:lnTo>
                    <a:lnTo>
                      <a:pt x="199" y="1017"/>
                    </a:lnTo>
                    <a:lnTo>
                      <a:pt x="178" y="996"/>
                    </a:lnTo>
                    <a:lnTo>
                      <a:pt x="159" y="977"/>
                    </a:lnTo>
                    <a:lnTo>
                      <a:pt x="141" y="955"/>
                    </a:lnTo>
                    <a:lnTo>
                      <a:pt x="124" y="933"/>
                    </a:lnTo>
                    <a:lnTo>
                      <a:pt x="106" y="910"/>
                    </a:lnTo>
                    <a:lnTo>
                      <a:pt x="93" y="887"/>
                    </a:lnTo>
                    <a:lnTo>
                      <a:pt x="79" y="863"/>
                    </a:lnTo>
                    <a:lnTo>
                      <a:pt x="65" y="839"/>
                    </a:lnTo>
                    <a:lnTo>
                      <a:pt x="53" y="813"/>
                    </a:lnTo>
                    <a:lnTo>
                      <a:pt x="43" y="786"/>
                    </a:lnTo>
                    <a:lnTo>
                      <a:pt x="35" y="760"/>
                    </a:lnTo>
                    <a:lnTo>
                      <a:pt x="26" y="733"/>
                    </a:lnTo>
                    <a:lnTo>
                      <a:pt x="21" y="703"/>
                    </a:lnTo>
                    <a:lnTo>
                      <a:pt x="16" y="674"/>
                    </a:lnTo>
                    <a:lnTo>
                      <a:pt x="11" y="645"/>
                    </a:lnTo>
                    <a:lnTo>
                      <a:pt x="9" y="616"/>
                    </a:lnTo>
                    <a:lnTo>
                      <a:pt x="9" y="587"/>
                    </a:lnTo>
                    <a:lnTo>
                      <a:pt x="9" y="556"/>
                    </a:lnTo>
                    <a:lnTo>
                      <a:pt x="11" y="527"/>
                    </a:lnTo>
                    <a:lnTo>
                      <a:pt x="16" y="498"/>
                    </a:lnTo>
                    <a:lnTo>
                      <a:pt x="21" y="471"/>
                    </a:lnTo>
                    <a:lnTo>
                      <a:pt x="26" y="442"/>
                    </a:lnTo>
                    <a:lnTo>
                      <a:pt x="35" y="414"/>
                    </a:lnTo>
                    <a:lnTo>
                      <a:pt x="43" y="387"/>
                    </a:lnTo>
                    <a:lnTo>
                      <a:pt x="53" y="361"/>
                    </a:lnTo>
                    <a:lnTo>
                      <a:pt x="65" y="336"/>
                    </a:lnTo>
                    <a:lnTo>
                      <a:pt x="79" y="310"/>
                    </a:lnTo>
                    <a:lnTo>
                      <a:pt x="93" y="286"/>
                    </a:lnTo>
                    <a:lnTo>
                      <a:pt x="106" y="264"/>
                    </a:lnTo>
                    <a:lnTo>
                      <a:pt x="124" y="240"/>
                    </a:lnTo>
                    <a:lnTo>
                      <a:pt x="141" y="218"/>
                    </a:lnTo>
                    <a:lnTo>
                      <a:pt x="159" y="197"/>
                    </a:lnTo>
                    <a:lnTo>
                      <a:pt x="178" y="177"/>
                    </a:lnTo>
                    <a:lnTo>
                      <a:pt x="199" y="158"/>
                    </a:lnTo>
                    <a:lnTo>
                      <a:pt x="219" y="141"/>
                    </a:lnTo>
                    <a:lnTo>
                      <a:pt x="242" y="124"/>
                    </a:lnTo>
                    <a:lnTo>
                      <a:pt x="264" y="107"/>
                    </a:lnTo>
                    <a:lnTo>
                      <a:pt x="288" y="91"/>
                    </a:lnTo>
                    <a:lnTo>
                      <a:pt x="312" y="77"/>
                    </a:lnTo>
                    <a:lnTo>
                      <a:pt x="336" y="65"/>
                    </a:lnTo>
                    <a:lnTo>
                      <a:pt x="361" y="53"/>
                    </a:lnTo>
                    <a:lnTo>
                      <a:pt x="389" y="43"/>
                    </a:lnTo>
                    <a:lnTo>
                      <a:pt x="415" y="33"/>
                    </a:lnTo>
                    <a:lnTo>
                      <a:pt x="444" y="26"/>
                    </a:lnTo>
                    <a:lnTo>
                      <a:pt x="471" y="19"/>
                    </a:lnTo>
                    <a:lnTo>
                      <a:pt x="500" y="14"/>
                    </a:lnTo>
                    <a:lnTo>
                      <a:pt x="529" y="11"/>
                    </a:lnTo>
                    <a:lnTo>
                      <a:pt x="558" y="9"/>
                    </a:lnTo>
                    <a:lnTo>
                      <a:pt x="587" y="7"/>
                    </a:lnTo>
                    <a:lnTo>
                      <a:pt x="618" y="9"/>
                    </a:lnTo>
                    <a:lnTo>
                      <a:pt x="647" y="11"/>
                    </a:lnTo>
                    <a:lnTo>
                      <a:pt x="676" y="14"/>
                    </a:lnTo>
                    <a:lnTo>
                      <a:pt x="704" y="19"/>
                    </a:lnTo>
                    <a:lnTo>
                      <a:pt x="733" y="26"/>
                    </a:lnTo>
                    <a:lnTo>
                      <a:pt x="760" y="33"/>
                    </a:lnTo>
                    <a:lnTo>
                      <a:pt x="788" y="43"/>
                    </a:lnTo>
                    <a:lnTo>
                      <a:pt x="813" y="53"/>
                    </a:lnTo>
                    <a:lnTo>
                      <a:pt x="839" y="65"/>
                    </a:lnTo>
                    <a:lnTo>
                      <a:pt x="865" y="77"/>
                    </a:lnTo>
                    <a:lnTo>
                      <a:pt x="889" y="91"/>
                    </a:lnTo>
                    <a:lnTo>
                      <a:pt x="911" y="107"/>
                    </a:lnTo>
                    <a:lnTo>
                      <a:pt x="935" y="124"/>
                    </a:lnTo>
                    <a:lnTo>
                      <a:pt x="955" y="141"/>
                    </a:lnTo>
                    <a:lnTo>
                      <a:pt x="978" y="158"/>
                    </a:lnTo>
                    <a:lnTo>
                      <a:pt x="998" y="177"/>
                    </a:lnTo>
                    <a:lnTo>
                      <a:pt x="1017" y="197"/>
                    </a:lnTo>
                    <a:lnTo>
                      <a:pt x="1034" y="218"/>
                    </a:lnTo>
                    <a:lnTo>
                      <a:pt x="1051" y="240"/>
                    </a:lnTo>
                    <a:lnTo>
                      <a:pt x="1068" y="264"/>
                    </a:lnTo>
                    <a:lnTo>
                      <a:pt x="1084" y="286"/>
                    </a:lnTo>
                    <a:lnTo>
                      <a:pt x="1098" y="310"/>
                    </a:lnTo>
                    <a:lnTo>
                      <a:pt x="1110" y="336"/>
                    </a:lnTo>
                    <a:lnTo>
                      <a:pt x="1122" y="361"/>
                    </a:lnTo>
                    <a:lnTo>
                      <a:pt x="1132" y="387"/>
                    </a:lnTo>
                    <a:lnTo>
                      <a:pt x="1140" y="414"/>
                    </a:lnTo>
                    <a:lnTo>
                      <a:pt x="1149" y="442"/>
                    </a:lnTo>
                    <a:lnTo>
                      <a:pt x="1156" y="471"/>
                    </a:lnTo>
                    <a:lnTo>
                      <a:pt x="1161" y="498"/>
                    </a:lnTo>
                    <a:lnTo>
                      <a:pt x="1164" y="527"/>
                    </a:lnTo>
                    <a:lnTo>
                      <a:pt x="1166" y="556"/>
                    </a:lnTo>
                    <a:lnTo>
                      <a:pt x="1168" y="587"/>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3" name="Freeform 447"/>
              <p:cNvSpPr>
                <a:spLocks noEditPoints="1"/>
              </p:cNvSpPr>
              <p:nvPr/>
            </p:nvSpPr>
            <p:spPr bwMode="auto">
              <a:xfrm>
                <a:off x="1446" y="2720"/>
                <a:ext cx="1166" cy="1166"/>
              </a:xfrm>
              <a:custGeom>
                <a:avLst/>
                <a:gdLst>
                  <a:gd name="T0" fmla="*/ 1154 w 1166"/>
                  <a:gd name="T1" fmla="*/ 465 h 1166"/>
                  <a:gd name="T2" fmla="*/ 1108 w 1166"/>
                  <a:gd name="T3" fmla="*/ 330 h 1166"/>
                  <a:gd name="T4" fmla="*/ 1033 w 1166"/>
                  <a:gd name="T5" fmla="*/ 212 h 1166"/>
                  <a:gd name="T6" fmla="*/ 932 w 1166"/>
                  <a:gd name="T7" fmla="*/ 116 h 1166"/>
                  <a:gd name="T8" fmla="*/ 810 w 1166"/>
                  <a:gd name="T9" fmla="*/ 46 h 1166"/>
                  <a:gd name="T10" fmla="*/ 671 w 1166"/>
                  <a:gd name="T11" fmla="*/ 7 h 1166"/>
                  <a:gd name="T12" fmla="*/ 523 w 1166"/>
                  <a:gd name="T13" fmla="*/ 3 h 1166"/>
                  <a:gd name="T14" fmla="*/ 382 w 1166"/>
                  <a:gd name="T15" fmla="*/ 36 h 1166"/>
                  <a:gd name="T16" fmla="*/ 257 w 1166"/>
                  <a:gd name="T17" fmla="*/ 99 h 1166"/>
                  <a:gd name="T18" fmla="*/ 151 w 1166"/>
                  <a:gd name="T19" fmla="*/ 191 h 1166"/>
                  <a:gd name="T20" fmla="*/ 71 w 1166"/>
                  <a:gd name="T21" fmla="*/ 304 h 1166"/>
                  <a:gd name="T22" fmla="*/ 18 w 1166"/>
                  <a:gd name="T23" fmla="*/ 438 h 1166"/>
                  <a:gd name="T24" fmla="*/ 0 w 1166"/>
                  <a:gd name="T25" fmla="*/ 583 h 1166"/>
                  <a:gd name="T26" fmla="*/ 18 w 1166"/>
                  <a:gd name="T27" fmla="*/ 729 h 1166"/>
                  <a:gd name="T28" fmla="*/ 71 w 1166"/>
                  <a:gd name="T29" fmla="*/ 860 h 1166"/>
                  <a:gd name="T30" fmla="*/ 151 w 1166"/>
                  <a:gd name="T31" fmla="*/ 975 h 1166"/>
                  <a:gd name="T32" fmla="*/ 257 w 1166"/>
                  <a:gd name="T33" fmla="*/ 1066 h 1166"/>
                  <a:gd name="T34" fmla="*/ 382 w 1166"/>
                  <a:gd name="T35" fmla="*/ 1131 h 1166"/>
                  <a:gd name="T36" fmla="*/ 523 w 1166"/>
                  <a:gd name="T37" fmla="*/ 1163 h 1166"/>
                  <a:gd name="T38" fmla="*/ 671 w 1166"/>
                  <a:gd name="T39" fmla="*/ 1160 h 1166"/>
                  <a:gd name="T40" fmla="*/ 810 w 1166"/>
                  <a:gd name="T41" fmla="*/ 1120 h 1166"/>
                  <a:gd name="T42" fmla="*/ 932 w 1166"/>
                  <a:gd name="T43" fmla="*/ 1050 h 1166"/>
                  <a:gd name="T44" fmla="*/ 1033 w 1166"/>
                  <a:gd name="T45" fmla="*/ 954 h 1166"/>
                  <a:gd name="T46" fmla="*/ 1108 w 1166"/>
                  <a:gd name="T47" fmla="*/ 836 h 1166"/>
                  <a:gd name="T48" fmla="*/ 1154 w 1166"/>
                  <a:gd name="T49" fmla="*/ 701 h 1166"/>
                  <a:gd name="T50" fmla="*/ 1159 w 1166"/>
                  <a:gd name="T51" fmla="*/ 583 h 1166"/>
                  <a:gd name="T52" fmla="*/ 1140 w 1166"/>
                  <a:gd name="T53" fmla="*/ 727 h 1166"/>
                  <a:gd name="T54" fmla="*/ 1089 w 1166"/>
                  <a:gd name="T55" fmla="*/ 857 h 1166"/>
                  <a:gd name="T56" fmla="*/ 1009 w 1166"/>
                  <a:gd name="T57" fmla="*/ 970 h 1166"/>
                  <a:gd name="T58" fmla="*/ 904 w 1166"/>
                  <a:gd name="T59" fmla="*/ 1060 h 1166"/>
                  <a:gd name="T60" fmla="*/ 781 w 1166"/>
                  <a:gd name="T61" fmla="*/ 1124 h 1166"/>
                  <a:gd name="T62" fmla="*/ 642 w 1166"/>
                  <a:gd name="T63" fmla="*/ 1156 h 1166"/>
                  <a:gd name="T64" fmla="*/ 495 w 1166"/>
                  <a:gd name="T65" fmla="*/ 1153 h 1166"/>
                  <a:gd name="T66" fmla="*/ 358 w 1166"/>
                  <a:gd name="T67" fmla="*/ 1113 h 1166"/>
                  <a:gd name="T68" fmla="*/ 238 w 1166"/>
                  <a:gd name="T69" fmla="*/ 1045 h 1166"/>
                  <a:gd name="T70" fmla="*/ 139 w 1166"/>
                  <a:gd name="T71" fmla="*/ 949 h 1166"/>
                  <a:gd name="T72" fmla="*/ 64 w 1166"/>
                  <a:gd name="T73" fmla="*/ 833 h 1166"/>
                  <a:gd name="T74" fmla="*/ 19 w 1166"/>
                  <a:gd name="T75" fmla="*/ 699 h 1166"/>
                  <a:gd name="T76" fmla="*/ 7 w 1166"/>
                  <a:gd name="T77" fmla="*/ 554 h 1166"/>
                  <a:gd name="T78" fmla="*/ 33 w 1166"/>
                  <a:gd name="T79" fmla="*/ 412 h 1166"/>
                  <a:gd name="T80" fmla="*/ 89 w 1166"/>
                  <a:gd name="T81" fmla="*/ 284 h 1166"/>
                  <a:gd name="T82" fmla="*/ 175 w 1166"/>
                  <a:gd name="T83" fmla="*/ 176 h 1166"/>
                  <a:gd name="T84" fmla="*/ 285 w 1166"/>
                  <a:gd name="T85" fmla="*/ 91 h 1166"/>
                  <a:gd name="T86" fmla="*/ 411 w 1166"/>
                  <a:gd name="T87" fmla="*/ 32 h 1166"/>
                  <a:gd name="T88" fmla="*/ 553 w 1166"/>
                  <a:gd name="T89" fmla="*/ 8 h 1166"/>
                  <a:gd name="T90" fmla="*/ 699 w 1166"/>
                  <a:gd name="T91" fmla="*/ 19 h 1166"/>
                  <a:gd name="T92" fmla="*/ 832 w 1166"/>
                  <a:gd name="T93" fmla="*/ 65 h 1166"/>
                  <a:gd name="T94" fmla="*/ 949 w 1166"/>
                  <a:gd name="T95" fmla="*/ 138 h 1166"/>
                  <a:gd name="T96" fmla="*/ 1045 w 1166"/>
                  <a:gd name="T97" fmla="*/ 239 h 1166"/>
                  <a:gd name="T98" fmla="*/ 1113 w 1166"/>
                  <a:gd name="T99" fmla="*/ 359 h 1166"/>
                  <a:gd name="T100" fmla="*/ 1152 w 1166"/>
                  <a:gd name="T101" fmla="*/ 496 h 11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6"/>
                  <a:gd name="T154" fmla="*/ 0 h 1166"/>
                  <a:gd name="T155" fmla="*/ 1166 w 1166"/>
                  <a:gd name="T156" fmla="*/ 1166 h 11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6" h="1166">
                    <a:moveTo>
                      <a:pt x="1166" y="583"/>
                    </a:moveTo>
                    <a:lnTo>
                      <a:pt x="1164" y="552"/>
                    </a:lnTo>
                    <a:lnTo>
                      <a:pt x="1163" y="523"/>
                    </a:lnTo>
                    <a:lnTo>
                      <a:pt x="1159" y="494"/>
                    </a:lnTo>
                    <a:lnTo>
                      <a:pt x="1154" y="465"/>
                    </a:lnTo>
                    <a:lnTo>
                      <a:pt x="1147" y="438"/>
                    </a:lnTo>
                    <a:lnTo>
                      <a:pt x="1140" y="410"/>
                    </a:lnTo>
                    <a:lnTo>
                      <a:pt x="1130" y="383"/>
                    </a:lnTo>
                    <a:lnTo>
                      <a:pt x="1120" y="356"/>
                    </a:lnTo>
                    <a:lnTo>
                      <a:pt x="1108" y="330"/>
                    </a:lnTo>
                    <a:lnTo>
                      <a:pt x="1096" y="304"/>
                    </a:lnTo>
                    <a:lnTo>
                      <a:pt x="1081" y="280"/>
                    </a:lnTo>
                    <a:lnTo>
                      <a:pt x="1067" y="256"/>
                    </a:lnTo>
                    <a:lnTo>
                      <a:pt x="1050" y="234"/>
                    </a:lnTo>
                    <a:lnTo>
                      <a:pt x="1033" y="212"/>
                    </a:lnTo>
                    <a:lnTo>
                      <a:pt x="1014" y="191"/>
                    </a:lnTo>
                    <a:lnTo>
                      <a:pt x="995" y="171"/>
                    </a:lnTo>
                    <a:lnTo>
                      <a:pt x="974" y="152"/>
                    </a:lnTo>
                    <a:lnTo>
                      <a:pt x="954" y="133"/>
                    </a:lnTo>
                    <a:lnTo>
                      <a:pt x="932" y="116"/>
                    </a:lnTo>
                    <a:lnTo>
                      <a:pt x="909" y="99"/>
                    </a:lnTo>
                    <a:lnTo>
                      <a:pt x="885" y="84"/>
                    </a:lnTo>
                    <a:lnTo>
                      <a:pt x="861" y="70"/>
                    </a:lnTo>
                    <a:lnTo>
                      <a:pt x="836" y="58"/>
                    </a:lnTo>
                    <a:lnTo>
                      <a:pt x="810" y="46"/>
                    </a:lnTo>
                    <a:lnTo>
                      <a:pt x="783" y="36"/>
                    </a:lnTo>
                    <a:lnTo>
                      <a:pt x="755" y="26"/>
                    </a:lnTo>
                    <a:lnTo>
                      <a:pt x="728" y="19"/>
                    </a:lnTo>
                    <a:lnTo>
                      <a:pt x="701" y="12"/>
                    </a:lnTo>
                    <a:lnTo>
                      <a:pt x="671" y="7"/>
                    </a:lnTo>
                    <a:lnTo>
                      <a:pt x="642" y="3"/>
                    </a:lnTo>
                    <a:lnTo>
                      <a:pt x="613" y="2"/>
                    </a:lnTo>
                    <a:lnTo>
                      <a:pt x="582" y="0"/>
                    </a:lnTo>
                    <a:lnTo>
                      <a:pt x="553" y="2"/>
                    </a:lnTo>
                    <a:lnTo>
                      <a:pt x="523" y="3"/>
                    </a:lnTo>
                    <a:lnTo>
                      <a:pt x="493" y="7"/>
                    </a:lnTo>
                    <a:lnTo>
                      <a:pt x="466" y="12"/>
                    </a:lnTo>
                    <a:lnTo>
                      <a:pt x="437" y="19"/>
                    </a:lnTo>
                    <a:lnTo>
                      <a:pt x="410" y="26"/>
                    </a:lnTo>
                    <a:lnTo>
                      <a:pt x="382" y="36"/>
                    </a:lnTo>
                    <a:lnTo>
                      <a:pt x="356" y="46"/>
                    </a:lnTo>
                    <a:lnTo>
                      <a:pt x="329" y="58"/>
                    </a:lnTo>
                    <a:lnTo>
                      <a:pt x="305" y="70"/>
                    </a:lnTo>
                    <a:lnTo>
                      <a:pt x="281" y="84"/>
                    </a:lnTo>
                    <a:lnTo>
                      <a:pt x="257" y="99"/>
                    </a:lnTo>
                    <a:lnTo>
                      <a:pt x="233" y="116"/>
                    </a:lnTo>
                    <a:lnTo>
                      <a:pt x="211" y="133"/>
                    </a:lnTo>
                    <a:lnTo>
                      <a:pt x="190" y="152"/>
                    </a:lnTo>
                    <a:lnTo>
                      <a:pt x="170" y="171"/>
                    </a:lnTo>
                    <a:lnTo>
                      <a:pt x="151" y="191"/>
                    </a:lnTo>
                    <a:lnTo>
                      <a:pt x="132" y="212"/>
                    </a:lnTo>
                    <a:lnTo>
                      <a:pt x="115" y="234"/>
                    </a:lnTo>
                    <a:lnTo>
                      <a:pt x="100" y="256"/>
                    </a:lnTo>
                    <a:lnTo>
                      <a:pt x="84" y="280"/>
                    </a:lnTo>
                    <a:lnTo>
                      <a:pt x="71" y="304"/>
                    </a:lnTo>
                    <a:lnTo>
                      <a:pt x="57" y="330"/>
                    </a:lnTo>
                    <a:lnTo>
                      <a:pt x="45" y="356"/>
                    </a:lnTo>
                    <a:lnTo>
                      <a:pt x="35" y="383"/>
                    </a:lnTo>
                    <a:lnTo>
                      <a:pt x="26" y="410"/>
                    </a:lnTo>
                    <a:lnTo>
                      <a:pt x="18" y="438"/>
                    </a:lnTo>
                    <a:lnTo>
                      <a:pt x="11" y="465"/>
                    </a:lnTo>
                    <a:lnTo>
                      <a:pt x="6" y="494"/>
                    </a:lnTo>
                    <a:lnTo>
                      <a:pt x="2" y="523"/>
                    </a:lnTo>
                    <a:lnTo>
                      <a:pt x="0" y="552"/>
                    </a:lnTo>
                    <a:lnTo>
                      <a:pt x="0" y="583"/>
                    </a:lnTo>
                    <a:lnTo>
                      <a:pt x="0" y="612"/>
                    </a:lnTo>
                    <a:lnTo>
                      <a:pt x="2" y="643"/>
                    </a:lnTo>
                    <a:lnTo>
                      <a:pt x="6" y="672"/>
                    </a:lnTo>
                    <a:lnTo>
                      <a:pt x="11" y="701"/>
                    </a:lnTo>
                    <a:lnTo>
                      <a:pt x="18" y="729"/>
                    </a:lnTo>
                    <a:lnTo>
                      <a:pt x="26" y="756"/>
                    </a:lnTo>
                    <a:lnTo>
                      <a:pt x="35" y="783"/>
                    </a:lnTo>
                    <a:lnTo>
                      <a:pt x="45" y="811"/>
                    </a:lnTo>
                    <a:lnTo>
                      <a:pt x="57" y="836"/>
                    </a:lnTo>
                    <a:lnTo>
                      <a:pt x="71" y="860"/>
                    </a:lnTo>
                    <a:lnTo>
                      <a:pt x="84" y="886"/>
                    </a:lnTo>
                    <a:lnTo>
                      <a:pt x="100" y="908"/>
                    </a:lnTo>
                    <a:lnTo>
                      <a:pt x="115" y="932"/>
                    </a:lnTo>
                    <a:lnTo>
                      <a:pt x="132" y="954"/>
                    </a:lnTo>
                    <a:lnTo>
                      <a:pt x="151" y="975"/>
                    </a:lnTo>
                    <a:lnTo>
                      <a:pt x="170" y="995"/>
                    </a:lnTo>
                    <a:lnTo>
                      <a:pt x="190" y="1014"/>
                    </a:lnTo>
                    <a:lnTo>
                      <a:pt x="211" y="1033"/>
                    </a:lnTo>
                    <a:lnTo>
                      <a:pt x="233" y="1050"/>
                    </a:lnTo>
                    <a:lnTo>
                      <a:pt x="257" y="1066"/>
                    </a:lnTo>
                    <a:lnTo>
                      <a:pt x="281" y="1081"/>
                    </a:lnTo>
                    <a:lnTo>
                      <a:pt x="305" y="1096"/>
                    </a:lnTo>
                    <a:lnTo>
                      <a:pt x="329" y="1108"/>
                    </a:lnTo>
                    <a:lnTo>
                      <a:pt x="356" y="1120"/>
                    </a:lnTo>
                    <a:lnTo>
                      <a:pt x="382" y="1131"/>
                    </a:lnTo>
                    <a:lnTo>
                      <a:pt x="410" y="1139"/>
                    </a:lnTo>
                    <a:lnTo>
                      <a:pt x="437" y="1148"/>
                    </a:lnTo>
                    <a:lnTo>
                      <a:pt x="466" y="1154"/>
                    </a:lnTo>
                    <a:lnTo>
                      <a:pt x="493" y="1160"/>
                    </a:lnTo>
                    <a:lnTo>
                      <a:pt x="523" y="1163"/>
                    </a:lnTo>
                    <a:lnTo>
                      <a:pt x="553" y="1165"/>
                    </a:lnTo>
                    <a:lnTo>
                      <a:pt x="582" y="1166"/>
                    </a:lnTo>
                    <a:lnTo>
                      <a:pt x="613" y="1165"/>
                    </a:lnTo>
                    <a:lnTo>
                      <a:pt x="642" y="1163"/>
                    </a:lnTo>
                    <a:lnTo>
                      <a:pt x="671" y="1160"/>
                    </a:lnTo>
                    <a:lnTo>
                      <a:pt x="701" y="1154"/>
                    </a:lnTo>
                    <a:lnTo>
                      <a:pt x="728" y="1148"/>
                    </a:lnTo>
                    <a:lnTo>
                      <a:pt x="755" y="1139"/>
                    </a:lnTo>
                    <a:lnTo>
                      <a:pt x="783" y="1131"/>
                    </a:lnTo>
                    <a:lnTo>
                      <a:pt x="810" y="1120"/>
                    </a:lnTo>
                    <a:lnTo>
                      <a:pt x="836" y="1108"/>
                    </a:lnTo>
                    <a:lnTo>
                      <a:pt x="861" y="1096"/>
                    </a:lnTo>
                    <a:lnTo>
                      <a:pt x="885" y="1081"/>
                    </a:lnTo>
                    <a:lnTo>
                      <a:pt x="909" y="1066"/>
                    </a:lnTo>
                    <a:lnTo>
                      <a:pt x="932" y="1050"/>
                    </a:lnTo>
                    <a:lnTo>
                      <a:pt x="954" y="1033"/>
                    </a:lnTo>
                    <a:lnTo>
                      <a:pt x="974" y="1014"/>
                    </a:lnTo>
                    <a:lnTo>
                      <a:pt x="995" y="995"/>
                    </a:lnTo>
                    <a:lnTo>
                      <a:pt x="1014" y="975"/>
                    </a:lnTo>
                    <a:lnTo>
                      <a:pt x="1033" y="954"/>
                    </a:lnTo>
                    <a:lnTo>
                      <a:pt x="1050" y="932"/>
                    </a:lnTo>
                    <a:lnTo>
                      <a:pt x="1067" y="908"/>
                    </a:lnTo>
                    <a:lnTo>
                      <a:pt x="1081" y="886"/>
                    </a:lnTo>
                    <a:lnTo>
                      <a:pt x="1096" y="860"/>
                    </a:lnTo>
                    <a:lnTo>
                      <a:pt x="1108" y="836"/>
                    </a:lnTo>
                    <a:lnTo>
                      <a:pt x="1120" y="811"/>
                    </a:lnTo>
                    <a:lnTo>
                      <a:pt x="1130" y="783"/>
                    </a:lnTo>
                    <a:lnTo>
                      <a:pt x="1140" y="756"/>
                    </a:lnTo>
                    <a:lnTo>
                      <a:pt x="1147" y="729"/>
                    </a:lnTo>
                    <a:lnTo>
                      <a:pt x="1154" y="701"/>
                    </a:lnTo>
                    <a:lnTo>
                      <a:pt x="1159" y="672"/>
                    </a:lnTo>
                    <a:lnTo>
                      <a:pt x="1163" y="643"/>
                    </a:lnTo>
                    <a:lnTo>
                      <a:pt x="1164" y="612"/>
                    </a:lnTo>
                    <a:lnTo>
                      <a:pt x="1166" y="583"/>
                    </a:lnTo>
                    <a:close/>
                    <a:moveTo>
                      <a:pt x="1159" y="583"/>
                    </a:moveTo>
                    <a:lnTo>
                      <a:pt x="1158" y="612"/>
                    </a:lnTo>
                    <a:lnTo>
                      <a:pt x="1156" y="641"/>
                    </a:lnTo>
                    <a:lnTo>
                      <a:pt x="1152" y="670"/>
                    </a:lnTo>
                    <a:lnTo>
                      <a:pt x="1147" y="699"/>
                    </a:lnTo>
                    <a:lnTo>
                      <a:pt x="1140" y="727"/>
                    </a:lnTo>
                    <a:lnTo>
                      <a:pt x="1132" y="754"/>
                    </a:lnTo>
                    <a:lnTo>
                      <a:pt x="1123" y="782"/>
                    </a:lnTo>
                    <a:lnTo>
                      <a:pt x="1113" y="807"/>
                    </a:lnTo>
                    <a:lnTo>
                      <a:pt x="1101" y="833"/>
                    </a:lnTo>
                    <a:lnTo>
                      <a:pt x="1089" y="857"/>
                    </a:lnTo>
                    <a:lnTo>
                      <a:pt x="1075" y="881"/>
                    </a:lnTo>
                    <a:lnTo>
                      <a:pt x="1060" y="905"/>
                    </a:lnTo>
                    <a:lnTo>
                      <a:pt x="1045" y="927"/>
                    </a:lnTo>
                    <a:lnTo>
                      <a:pt x="1027" y="949"/>
                    </a:lnTo>
                    <a:lnTo>
                      <a:pt x="1009" y="970"/>
                    </a:lnTo>
                    <a:lnTo>
                      <a:pt x="990" y="990"/>
                    </a:lnTo>
                    <a:lnTo>
                      <a:pt x="969" y="1009"/>
                    </a:lnTo>
                    <a:lnTo>
                      <a:pt x="949" y="1028"/>
                    </a:lnTo>
                    <a:lnTo>
                      <a:pt x="926" y="1045"/>
                    </a:lnTo>
                    <a:lnTo>
                      <a:pt x="904" y="1060"/>
                    </a:lnTo>
                    <a:lnTo>
                      <a:pt x="882" y="1076"/>
                    </a:lnTo>
                    <a:lnTo>
                      <a:pt x="856" y="1089"/>
                    </a:lnTo>
                    <a:lnTo>
                      <a:pt x="832" y="1101"/>
                    </a:lnTo>
                    <a:lnTo>
                      <a:pt x="807" y="1113"/>
                    </a:lnTo>
                    <a:lnTo>
                      <a:pt x="781" y="1124"/>
                    </a:lnTo>
                    <a:lnTo>
                      <a:pt x="754" y="1132"/>
                    </a:lnTo>
                    <a:lnTo>
                      <a:pt x="726" y="1141"/>
                    </a:lnTo>
                    <a:lnTo>
                      <a:pt x="699" y="1148"/>
                    </a:lnTo>
                    <a:lnTo>
                      <a:pt x="670" y="1153"/>
                    </a:lnTo>
                    <a:lnTo>
                      <a:pt x="642" y="1156"/>
                    </a:lnTo>
                    <a:lnTo>
                      <a:pt x="612" y="1158"/>
                    </a:lnTo>
                    <a:lnTo>
                      <a:pt x="582" y="1158"/>
                    </a:lnTo>
                    <a:lnTo>
                      <a:pt x="553" y="1158"/>
                    </a:lnTo>
                    <a:lnTo>
                      <a:pt x="524" y="1156"/>
                    </a:lnTo>
                    <a:lnTo>
                      <a:pt x="495" y="1153"/>
                    </a:lnTo>
                    <a:lnTo>
                      <a:pt x="466" y="1148"/>
                    </a:lnTo>
                    <a:lnTo>
                      <a:pt x="439" y="1141"/>
                    </a:lnTo>
                    <a:lnTo>
                      <a:pt x="411" y="1132"/>
                    </a:lnTo>
                    <a:lnTo>
                      <a:pt x="386" y="1124"/>
                    </a:lnTo>
                    <a:lnTo>
                      <a:pt x="358" y="1113"/>
                    </a:lnTo>
                    <a:lnTo>
                      <a:pt x="333" y="1101"/>
                    </a:lnTo>
                    <a:lnTo>
                      <a:pt x="309" y="1089"/>
                    </a:lnTo>
                    <a:lnTo>
                      <a:pt x="285" y="1076"/>
                    </a:lnTo>
                    <a:lnTo>
                      <a:pt x="261" y="1060"/>
                    </a:lnTo>
                    <a:lnTo>
                      <a:pt x="238" y="1045"/>
                    </a:lnTo>
                    <a:lnTo>
                      <a:pt x="216" y="1028"/>
                    </a:lnTo>
                    <a:lnTo>
                      <a:pt x="196" y="1009"/>
                    </a:lnTo>
                    <a:lnTo>
                      <a:pt x="175" y="990"/>
                    </a:lnTo>
                    <a:lnTo>
                      <a:pt x="156" y="970"/>
                    </a:lnTo>
                    <a:lnTo>
                      <a:pt x="139" y="949"/>
                    </a:lnTo>
                    <a:lnTo>
                      <a:pt x="122" y="927"/>
                    </a:lnTo>
                    <a:lnTo>
                      <a:pt x="105" y="905"/>
                    </a:lnTo>
                    <a:lnTo>
                      <a:pt x="89" y="881"/>
                    </a:lnTo>
                    <a:lnTo>
                      <a:pt x="76" y="857"/>
                    </a:lnTo>
                    <a:lnTo>
                      <a:pt x="64" y="833"/>
                    </a:lnTo>
                    <a:lnTo>
                      <a:pt x="52" y="807"/>
                    </a:lnTo>
                    <a:lnTo>
                      <a:pt x="42" y="782"/>
                    </a:lnTo>
                    <a:lnTo>
                      <a:pt x="33" y="754"/>
                    </a:lnTo>
                    <a:lnTo>
                      <a:pt x="24" y="727"/>
                    </a:lnTo>
                    <a:lnTo>
                      <a:pt x="19" y="699"/>
                    </a:lnTo>
                    <a:lnTo>
                      <a:pt x="14" y="670"/>
                    </a:lnTo>
                    <a:lnTo>
                      <a:pt x="11" y="641"/>
                    </a:lnTo>
                    <a:lnTo>
                      <a:pt x="7" y="612"/>
                    </a:lnTo>
                    <a:lnTo>
                      <a:pt x="7" y="583"/>
                    </a:lnTo>
                    <a:lnTo>
                      <a:pt x="7" y="554"/>
                    </a:lnTo>
                    <a:lnTo>
                      <a:pt x="11" y="523"/>
                    </a:lnTo>
                    <a:lnTo>
                      <a:pt x="14" y="496"/>
                    </a:lnTo>
                    <a:lnTo>
                      <a:pt x="19" y="467"/>
                    </a:lnTo>
                    <a:lnTo>
                      <a:pt x="24" y="439"/>
                    </a:lnTo>
                    <a:lnTo>
                      <a:pt x="33" y="412"/>
                    </a:lnTo>
                    <a:lnTo>
                      <a:pt x="42" y="385"/>
                    </a:lnTo>
                    <a:lnTo>
                      <a:pt x="52" y="359"/>
                    </a:lnTo>
                    <a:lnTo>
                      <a:pt x="64" y="333"/>
                    </a:lnTo>
                    <a:lnTo>
                      <a:pt x="76" y="308"/>
                    </a:lnTo>
                    <a:lnTo>
                      <a:pt x="89" y="284"/>
                    </a:lnTo>
                    <a:lnTo>
                      <a:pt x="105" y="262"/>
                    </a:lnTo>
                    <a:lnTo>
                      <a:pt x="122" y="239"/>
                    </a:lnTo>
                    <a:lnTo>
                      <a:pt x="139" y="217"/>
                    </a:lnTo>
                    <a:lnTo>
                      <a:pt x="156" y="197"/>
                    </a:lnTo>
                    <a:lnTo>
                      <a:pt x="175" y="176"/>
                    </a:lnTo>
                    <a:lnTo>
                      <a:pt x="196" y="157"/>
                    </a:lnTo>
                    <a:lnTo>
                      <a:pt x="216" y="138"/>
                    </a:lnTo>
                    <a:lnTo>
                      <a:pt x="238" y="121"/>
                    </a:lnTo>
                    <a:lnTo>
                      <a:pt x="261" y="106"/>
                    </a:lnTo>
                    <a:lnTo>
                      <a:pt x="285" y="91"/>
                    </a:lnTo>
                    <a:lnTo>
                      <a:pt x="309" y="77"/>
                    </a:lnTo>
                    <a:lnTo>
                      <a:pt x="333" y="65"/>
                    </a:lnTo>
                    <a:lnTo>
                      <a:pt x="358" y="53"/>
                    </a:lnTo>
                    <a:lnTo>
                      <a:pt x="386" y="43"/>
                    </a:lnTo>
                    <a:lnTo>
                      <a:pt x="411" y="32"/>
                    </a:lnTo>
                    <a:lnTo>
                      <a:pt x="439" y="26"/>
                    </a:lnTo>
                    <a:lnTo>
                      <a:pt x="466" y="19"/>
                    </a:lnTo>
                    <a:lnTo>
                      <a:pt x="495" y="14"/>
                    </a:lnTo>
                    <a:lnTo>
                      <a:pt x="524" y="10"/>
                    </a:lnTo>
                    <a:lnTo>
                      <a:pt x="553" y="8"/>
                    </a:lnTo>
                    <a:lnTo>
                      <a:pt x="582" y="7"/>
                    </a:lnTo>
                    <a:lnTo>
                      <a:pt x="612" y="8"/>
                    </a:lnTo>
                    <a:lnTo>
                      <a:pt x="642" y="10"/>
                    </a:lnTo>
                    <a:lnTo>
                      <a:pt x="670" y="14"/>
                    </a:lnTo>
                    <a:lnTo>
                      <a:pt x="699" y="19"/>
                    </a:lnTo>
                    <a:lnTo>
                      <a:pt x="726" y="26"/>
                    </a:lnTo>
                    <a:lnTo>
                      <a:pt x="754" y="32"/>
                    </a:lnTo>
                    <a:lnTo>
                      <a:pt x="781" y="43"/>
                    </a:lnTo>
                    <a:lnTo>
                      <a:pt x="807" y="53"/>
                    </a:lnTo>
                    <a:lnTo>
                      <a:pt x="832" y="65"/>
                    </a:lnTo>
                    <a:lnTo>
                      <a:pt x="856" y="77"/>
                    </a:lnTo>
                    <a:lnTo>
                      <a:pt x="882" y="91"/>
                    </a:lnTo>
                    <a:lnTo>
                      <a:pt x="904" y="106"/>
                    </a:lnTo>
                    <a:lnTo>
                      <a:pt x="926" y="121"/>
                    </a:lnTo>
                    <a:lnTo>
                      <a:pt x="949" y="138"/>
                    </a:lnTo>
                    <a:lnTo>
                      <a:pt x="969" y="157"/>
                    </a:lnTo>
                    <a:lnTo>
                      <a:pt x="990" y="176"/>
                    </a:lnTo>
                    <a:lnTo>
                      <a:pt x="1009" y="197"/>
                    </a:lnTo>
                    <a:lnTo>
                      <a:pt x="1027" y="217"/>
                    </a:lnTo>
                    <a:lnTo>
                      <a:pt x="1045" y="239"/>
                    </a:lnTo>
                    <a:lnTo>
                      <a:pt x="1060" y="262"/>
                    </a:lnTo>
                    <a:lnTo>
                      <a:pt x="1075" y="284"/>
                    </a:lnTo>
                    <a:lnTo>
                      <a:pt x="1089" y="308"/>
                    </a:lnTo>
                    <a:lnTo>
                      <a:pt x="1101" y="333"/>
                    </a:lnTo>
                    <a:lnTo>
                      <a:pt x="1113" y="359"/>
                    </a:lnTo>
                    <a:lnTo>
                      <a:pt x="1123" y="385"/>
                    </a:lnTo>
                    <a:lnTo>
                      <a:pt x="1132" y="412"/>
                    </a:lnTo>
                    <a:lnTo>
                      <a:pt x="1140" y="439"/>
                    </a:lnTo>
                    <a:lnTo>
                      <a:pt x="1147" y="467"/>
                    </a:lnTo>
                    <a:lnTo>
                      <a:pt x="1152" y="496"/>
                    </a:lnTo>
                    <a:lnTo>
                      <a:pt x="1156" y="523"/>
                    </a:lnTo>
                    <a:lnTo>
                      <a:pt x="1158" y="554"/>
                    </a:lnTo>
                    <a:lnTo>
                      <a:pt x="1159" y="583"/>
                    </a:lnTo>
                    <a:close/>
                  </a:path>
                </a:pathLst>
              </a:custGeom>
              <a:solidFill>
                <a:srgbClr val="BABAB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4" name="Freeform 448"/>
              <p:cNvSpPr>
                <a:spLocks noEditPoints="1"/>
              </p:cNvSpPr>
              <p:nvPr/>
            </p:nvSpPr>
            <p:spPr bwMode="auto">
              <a:xfrm>
                <a:off x="1450" y="2723"/>
                <a:ext cx="1159" cy="1160"/>
              </a:xfrm>
              <a:custGeom>
                <a:avLst/>
                <a:gdLst>
                  <a:gd name="T0" fmla="*/ 1147 w 1159"/>
                  <a:gd name="T1" fmla="*/ 464 h 1160"/>
                  <a:gd name="T2" fmla="*/ 1101 w 1159"/>
                  <a:gd name="T3" fmla="*/ 329 h 1160"/>
                  <a:gd name="T4" fmla="*/ 1025 w 1159"/>
                  <a:gd name="T5" fmla="*/ 211 h 1160"/>
                  <a:gd name="T6" fmla="*/ 926 w 1159"/>
                  <a:gd name="T7" fmla="*/ 117 h 1160"/>
                  <a:gd name="T8" fmla="*/ 804 w 1159"/>
                  <a:gd name="T9" fmla="*/ 46 h 1160"/>
                  <a:gd name="T10" fmla="*/ 667 w 1159"/>
                  <a:gd name="T11" fmla="*/ 7 h 1160"/>
                  <a:gd name="T12" fmla="*/ 520 w 1159"/>
                  <a:gd name="T13" fmla="*/ 4 h 1160"/>
                  <a:gd name="T14" fmla="*/ 380 w 1159"/>
                  <a:gd name="T15" fmla="*/ 36 h 1160"/>
                  <a:gd name="T16" fmla="*/ 255 w 1159"/>
                  <a:gd name="T17" fmla="*/ 100 h 1160"/>
                  <a:gd name="T18" fmla="*/ 150 w 1159"/>
                  <a:gd name="T19" fmla="*/ 190 h 1160"/>
                  <a:gd name="T20" fmla="*/ 70 w 1159"/>
                  <a:gd name="T21" fmla="*/ 303 h 1160"/>
                  <a:gd name="T22" fmla="*/ 17 w 1159"/>
                  <a:gd name="T23" fmla="*/ 435 h 1160"/>
                  <a:gd name="T24" fmla="*/ 0 w 1159"/>
                  <a:gd name="T25" fmla="*/ 580 h 1160"/>
                  <a:gd name="T26" fmla="*/ 17 w 1159"/>
                  <a:gd name="T27" fmla="*/ 726 h 1160"/>
                  <a:gd name="T28" fmla="*/ 70 w 1159"/>
                  <a:gd name="T29" fmla="*/ 856 h 1160"/>
                  <a:gd name="T30" fmla="*/ 150 w 1159"/>
                  <a:gd name="T31" fmla="*/ 970 h 1160"/>
                  <a:gd name="T32" fmla="*/ 255 w 1159"/>
                  <a:gd name="T33" fmla="*/ 1061 h 1160"/>
                  <a:gd name="T34" fmla="*/ 380 w 1159"/>
                  <a:gd name="T35" fmla="*/ 1124 h 1160"/>
                  <a:gd name="T36" fmla="*/ 520 w 1159"/>
                  <a:gd name="T37" fmla="*/ 1157 h 1160"/>
                  <a:gd name="T38" fmla="*/ 667 w 1159"/>
                  <a:gd name="T39" fmla="*/ 1153 h 1160"/>
                  <a:gd name="T40" fmla="*/ 804 w 1159"/>
                  <a:gd name="T41" fmla="*/ 1114 h 1160"/>
                  <a:gd name="T42" fmla="*/ 926 w 1159"/>
                  <a:gd name="T43" fmla="*/ 1044 h 1160"/>
                  <a:gd name="T44" fmla="*/ 1025 w 1159"/>
                  <a:gd name="T45" fmla="*/ 948 h 1160"/>
                  <a:gd name="T46" fmla="*/ 1101 w 1159"/>
                  <a:gd name="T47" fmla="*/ 832 h 1160"/>
                  <a:gd name="T48" fmla="*/ 1147 w 1159"/>
                  <a:gd name="T49" fmla="*/ 696 h 1160"/>
                  <a:gd name="T50" fmla="*/ 1150 w 1159"/>
                  <a:gd name="T51" fmla="*/ 580 h 1160"/>
                  <a:gd name="T52" fmla="*/ 1133 w 1159"/>
                  <a:gd name="T53" fmla="*/ 722 h 1160"/>
                  <a:gd name="T54" fmla="*/ 1082 w 1159"/>
                  <a:gd name="T55" fmla="*/ 852 h 1160"/>
                  <a:gd name="T56" fmla="*/ 1003 w 1159"/>
                  <a:gd name="T57" fmla="*/ 965 h 1160"/>
                  <a:gd name="T58" fmla="*/ 899 w 1159"/>
                  <a:gd name="T59" fmla="*/ 1054 h 1160"/>
                  <a:gd name="T60" fmla="*/ 775 w 1159"/>
                  <a:gd name="T61" fmla="*/ 1117 h 1160"/>
                  <a:gd name="T62" fmla="*/ 637 w 1159"/>
                  <a:gd name="T63" fmla="*/ 1150 h 1160"/>
                  <a:gd name="T64" fmla="*/ 491 w 1159"/>
                  <a:gd name="T65" fmla="*/ 1145 h 1160"/>
                  <a:gd name="T66" fmla="*/ 356 w 1159"/>
                  <a:gd name="T67" fmla="*/ 1107 h 1160"/>
                  <a:gd name="T68" fmla="*/ 236 w 1159"/>
                  <a:gd name="T69" fmla="*/ 1039 h 1160"/>
                  <a:gd name="T70" fmla="*/ 137 w 1159"/>
                  <a:gd name="T71" fmla="*/ 945 h 1160"/>
                  <a:gd name="T72" fmla="*/ 63 w 1159"/>
                  <a:gd name="T73" fmla="*/ 828 h 1160"/>
                  <a:gd name="T74" fmla="*/ 19 w 1159"/>
                  <a:gd name="T75" fmla="*/ 695 h 1160"/>
                  <a:gd name="T76" fmla="*/ 7 w 1159"/>
                  <a:gd name="T77" fmla="*/ 551 h 1160"/>
                  <a:gd name="T78" fmla="*/ 32 w 1159"/>
                  <a:gd name="T79" fmla="*/ 409 h 1160"/>
                  <a:gd name="T80" fmla="*/ 89 w 1159"/>
                  <a:gd name="T81" fmla="*/ 283 h 1160"/>
                  <a:gd name="T82" fmla="*/ 174 w 1159"/>
                  <a:gd name="T83" fmla="*/ 175 h 1160"/>
                  <a:gd name="T84" fmla="*/ 282 w 1159"/>
                  <a:gd name="T85" fmla="*/ 91 h 1160"/>
                  <a:gd name="T86" fmla="*/ 409 w 1159"/>
                  <a:gd name="T87" fmla="*/ 35 h 1160"/>
                  <a:gd name="T88" fmla="*/ 549 w 1159"/>
                  <a:gd name="T89" fmla="*/ 9 h 1160"/>
                  <a:gd name="T90" fmla="*/ 695 w 1159"/>
                  <a:gd name="T91" fmla="*/ 19 h 1160"/>
                  <a:gd name="T92" fmla="*/ 827 w 1159"/>
                  <a:gd name="T93" fmla="*/ 64 h 1160"/>
                  <a:gd name="T94" fmla="*/ 943 w 1159"/>
                  <a:gd name="T95" fmla="*/ 139 h 1160"/>
                  <a:gd name="T96" fmla="*/ 1037 w 1159"/>
                  <a:gd name="T97" fmla="*/ 238 h 1160"/>
                  <a:gd name="T98" fmla="*/ 1106 w 1159"/>
                  <a:gd name="T99" fmla="*/ 358 h 1160"/>
                  <a:gd name="T100" fmla="*/ 1145 w 1159"/>
                  <a:gd name="T101" fmla="*/ 493 h 116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59"/>
                  <a:gd name="T154" fmla="*/ 0 h 1160"/>
                  <a:gd name="T155" fmla="*/ 1159 w 1159"/>
                  <a:gd name="T156" fmla="*/ 1160 h 116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59" h="1160">
                    <a:moveTo>
                      <a:pt x="1159" y="580"/>
                    </a:moveTo>
                    <a:lnTo>
                      <a:pt x="1157" y="549"/>
                    </a:lnTo>
                    <a:lnTo>
                      <a:pt x="1155" y="520"/>
                    </a:lnTo>
                    <a:lnTo>
                      <a:pt x="1152" y="491"/>
                    </a:lnTo>
                    <a:lnTo>
                      <a:pt x="1147" y="464"/>
                    </a:lnTo>
                    <a:lnTo>
                      <a:pt x="1140" y="435"/>
                    </a:lnTo>
                    <a:lnTo>
                      <a:pt x="1131" y="407"/>
                    </a:lnTo>
                    <a:lnTo>
                      <a:pt x="1123" y="380"/>
                    </a:lnTo>
                    <a:lnTo>
                      <a:pt x="1113" y="354"/>
                    </a:lnTo>
                    <a:lnTo>
                      <a:pt x="1101" y="329"/>
                    </a:lnTo>
                    <a:lnTo>
                      <a:pt x="1089" y="303"/>
                    </a:lnTo>
                    <a:lnTo>
                      <a:pt x="1075" y="279"/>
                    </a:lnTo>
                    <a:lnTo>
                      <a:pt x="1059" y="257"/>
                    </a:lnTo>
                    <a:lnTo>
                      <a:pt x="1042" y="233"/>
                    </a:lnTo>
                    <a:lnTo>
                      <a:pt x="1025" y="211"/>
                    </a:lnTo>
                    <a:lnTo>
                      <a:pt x="1008" y="190"/>
                    </a:lnTo>
                    <a:lnTo>
                      <a:pt x="989" y="170"/>
                    </a:lnTo>
                    <a:lnTo>
                      <a:pt x="969" y="151"/>
                    </a:lnTo>
                    <a:lnTo>
                      <a:pt x="946" y="134"/>
                    </a:lnTo>
                    <a:lnTo>
                      <a:pt x="926" y="117"/>
                    </a:lnTo>
                    <a:lnTo>
                      <a:pt x="902" y="100"/>
                    </a:lnTo>
                    <a:lnTo>
                      <a:pt x="880" y="84"/>
                    </a:lnTo>
                    <a:lnTo>
                      <a:pt x="856" y="70"/>
                    </a:lnTo>
                    <a:lnTo>
                      <a:pt x="830" y="58"/>
                    </a:lnTo>
                    <a:lnTo>
                      <a:pt x="804" y="46"/>
                    </a:lnTo>
                    <a:lnTo>
                      <a:pt x="779" y="36"/>
                    </a:lnTo>
                    <a:lnTo>
                      <a:pt x="751" y="26"/>
                    </a:lnTo>
                    <a:lnTo>
                      <a:pt x="724" y="19"/>
                    </a:lnTo>
                    <a:lnTo>
                      <a:pt x="695" y="12"/>
                    </a:lnTo>
                    <a:lnTo>
                      <a:pt x="667" y="7"/>
                    </a:lnTo>
                    <a:lnTo>
                      <a:pt x="638" y="4"/>
                    </a:lnTo>
                    <a:lnTo>
                      <a:pt x="609" y="2"/>
                    </a:lnTo>
                    <a:lnTo>
                      <a:pt x="578" y="0"/>
                    </a:lnTo>
                    <a:lnTo>
                      <a:pt x="549" y="2"/>
                    </a:lnTo>
                    <a:lnTo>
                      <a:pt x="520" y="4"/>
                    </a:lnTo>
                    <a:lnTo>
                      <a:pt x="491" y="7"/>
                    </a:lnTo>
                    <a:lnTo>
                      <a:pt x="462" y="12"/>
                    </a:lnTo>
                    <a:lnTo>
                      <a:pt x="435" y="19"/>
                    </a:lnTo>
                    <a:lnTo>
                      <a:pt x="406" y="26"/>
                    </a:lnTo>
                    <a:lnTo>
                      <a:pt x="380" y="36"/>
                    </a:lnTo>
                    <a:lnTo>
                      <a:pt x="352" y="46"/>
                    </a:lnTo>
                    <a:lnTo>
                      <a:pt x="327" y="58"/>
                    </a:lnTo>
                    <a:lnTo>
                      <a:pt x="303" y="70"/>
                    </a:lnTo>
                    <a:lnTo>
                      <a:pt x="279" y="84"/>
                    </a:lnTo>
                    <a:lnTo>
                      <a:pt x="255" y="100"/>
                    </a:lnTo>
                    <a:lnTo>
                      <a:pt x="233" y="117"/>
                    </a:lnTo>
                    <a:lnTo>
                      <a:pt x="210" y="134"/>
                    </a:lnTo>
                    <a:lnTo>
                      <a:pt x="190" y="151"/>
                    </a:lnTo>
                    <a:lnTo>
                      <a:pt x="169" y="170"/>
                    </a:lnTo>
                    <a:lnTo>
                      <a:pt x="150" y="190"/>
                    </a:lnTo>
                    <a:lnTo>
                      <a:pt x="132" y="211"/>
                    </a:lnTo>
                    <a:lnTo>
                      <a:pt x="115" y="233"/>
                    </a:lnTo>
                    <a:lnTo>
                      <a:pt x="97" y="257"/>
                    </a:lnTo>
                    <a:lnTo>
                      <a:pt x="84" y="279"/>
                    </a:lnTo>
                    <a:lnTo>
                      <a:pt x="70" y="303"/>
                    </a:lnTo>
                    <a:lnTo>
                      <a:pt x="56" y="329"/>
                    </a:lnTo>
                    <a:lnTo>
                      <a:pt x="44" y="354"/>
                    </a:lnTo>
                    <a:lnTo>
                      <a:pt x="34" y="380"/>
                    </a:lnTo>
                    <a:lnTo>
                      <a:pt x="26" y="407"/>
                    </a:lnTo>
                    <a:lnTo>
                      <a:pt x="17" y="435"/>
                    </a:lnTo>
                    <a:lnTo>
                      <a:pt x="12" y="464"/>
                    </a:lnTo>
                    <a:lnTo>
                      <a:pt x="7" y="491"/>
                    </a:lnTo>
                    <a:lnTo>
                      <a:pt x="2" y="520"/>
                    </a:lnTo>
                    <a:lnTo>
                      <a:pt x="0" y="549"/>
                    </a:lnTo>
                    <a:lnTo>
                      <a:pt x="0" y="580"/>
                    </a:lnTo>
                    <a:lnTo>
                      <a:pt x="0" y="609"/>
                    </a:lnTo>
                    <a:lnTo>
                      <a:pt x="2" y="638"/>
                    </a:lnTo>
                    <a:lnTo>
                      <a:pt x="7" y="667"/>
                    </a:lnTo>
                    <a:lnTo>
                      <a:pt x="12" y="696"/>
                    </a:lnTo>
                    <a:lnTo>
                      <a:pt x="17" y="726"/>
                    </a:lnTo>
                    <a:lnTo>
                      <a:pt x="26" y="753"/>
                    </a:lnTo>
                    <a:lnTo>
                      <a:pt x="34" y="779"/>
                    </a:lnTo>
                    <a:lnTo>
                      <a:pt x="44" y="806"/>
                    </a:lnTo>
                    <a:lnTo>
                      <a:pt x="56" y="832"/>
                    </a:lnTo>
                    <a:lnTo>
                      <a:pt x="70" y="856"/>
                    </a:lnTo>
                    <a:lnTo>
                      <a:pt x="84" y="880"/>
                    </a:lnTo>
                    <a:lnTo>
                      <a:pt x="97" y="903"/>
                    </a:lnTo>
                    <a:lnTo>
                      <a:pt x="115" y="926"/>
                    </a:lnTo>
                    <a:lnTo>
                      <a:pt x="132" y="948"/>
                    </a:lnTo>
                    <a:lnTo>
                      <a:pt x="150" y="970"/>
                    </a:lnTo>
                    <a:lnTo>
                      <a:pt x="169" y="989"/>
                    </a:lnTo>
                    <a:lnTo>
                      <a:pt x="190" y="1010"/>
                    </a:lnTo>
                    <a:lnTo>
                      <a:pt x="210" y="1027"/>
                    </a:lnTo>
                    <a:lnTo>
                      <a:pt x="233" y="1044"/>
                    </a:lnTo>
                    <a:lnTo>
                      <a:pt x="255" y="1061"/>
                    </a:lnTo>
                    <a:lnTo>
                      <a:pt x="279" y="1075"/>
                    </a:lnTo>
                    <a:lnTo>
                      <a:pt x="303" y="1090"/>
                    </a:lnTo>
                    <a:lnTo>
                      <a:pt x="327" y="1102"/>
                    </a:lnTo>
                    <a:lnTo>
                      <a:pt x="352" y="1114"/>
                    </a:lnTo>
                    <a:lnTo>
                      <a:pt x="380" y="1124"/>
                    </a:lnTo>
                    <a:lnTo>
                      <a:pt x="406" y="1133"/>
                    </a:lnTo>
                    <a:lnTo>
                      <a:pt x="435" y="1141"/>
                    </a:lnTo>
                    <a:lnTo>
                      <a:pt x="462" y="1148"/>
                    </a:lnTo>
                    <a:lnTo>
                      <a:pt x="491" y="1153"/>
                    </a:lnTo>
                    <a:lnTo>
                      <a:pt x="520" y="1157"/>
                    </a:lnTo>
                    <a:lnTo>
                      <a:pt x="549" y="1158"/>
                    </a:lnTo>
                    <a:lnTo>
                      <a:pt x="578" y="1160"/>
                    </a:lnTo>
                    <a:lnTo>
                      <a:pt x="609" y="1158"/>
                    </a:lnTo>
                    <a:lnTo>
                      <a:pt x="638" y="1157"/>
                    </a:lnTo>
                    <a:lnTo>
                      <a:pt x="667" y="1153"/>
                    </a:lnTo>
                    <a:lnTo>
                      <a:pt x="695" y="1148"/>
                    </a:lnTo>
                    <a:lnTo>
                      <a:pt x="724" y="1141"/>
                    </a:lnTo>
                    <a:lnTo>
                      <a:pt x="751" y="1133"/>
                    </a:lnTo>
                    <a:lnTo>
                      <a:pt x="779" y="1124"/>
                    </a:lnTo>
                    <a:lnTo>
                      <a:pt x="804" y="1114"/>
                    </a:lnTo>
                    <a:lnTo>
                      <a:pt x="830" y="1102"/>
                    </a:lnTo>
                    <a:lnTo>
                      <a:pt x="856" y="1090"/>
                    </a:lnTo>
                    <a:lnTo>
                      <a:pt x="880" y="1075"/>
                    </a:lnTo>
                    <a:lnTo>
                      <a:pt x="902" y="1061"/>
                    </a:lnTo>
                    <a:lnTo>
                      <a:pt x="926" y="1044"/>
                    </a:lnTo>
                    <a:lnTo>
                      <a:pt x="946" y="1027"/>
                    </a:lnTo>
                    <a:lnTo>
                      <a:pt x="969" y="1010"/>
                    </a:lnTo>
                    <a:lnTo>
                      <a:pt x="989" y="989"/>
                    </a:lnTo>
                    <a:lnTo>
                      <a:pt x="1008" y="970"/>
                    </a:lnTo>
                    <a:lnTo>
                      <a:pt x="1025" y="948"/>
                    </a:lnTo>
                    <a:lnTo>
                      <a:pt x="1042" y="926"/>
                    </a:lnTo>
                    <a:lnTo>
                      <a:pt x="1059" y="903"/>
                    </a:lnTo>
                    <a:lnTo>
                      <a:pt x="1075" y="880"/>
                    </a:lnTo>
                    <a:lnTo>
                      <a:pt x="1089" y="856"/>
                    </a:lnTo>
                    <a:lnTo>
                      <a:pt x="1101" y="832"/>
                    </a:lnTo>
                    <a:lnTo>
                      <a:pt x="1113" y="806"/>
                    </a:lnTo>
                    <a:lnTo>
                      <a:pt x="1123" y="779"/>
                    </a:lnTo>
                    <a:lnTo>
                      <a:pt x="1131" y="753"/>
                    </a:lnTo>
                    <a:lnTo>
                      <a:pt x="1140" y="726"/>
                    </a:lnTo>
                    <a:lnTo>
                      <a:pt x="1147" y="696"/>
                    </a:lnTo>
                    <a:lnTo>
                      <a:pt x="1152" y="667"/>
                    </a:lnTo>
                    <a:lnTo>
                      <a:pt x="1155" y="638"/>
                    </a:lnTo>
                    <a:lnTo>
                      <a:pt x="1157" y="609"/>
                    </a:lnTo>
                    <a:lnTo>
                      <a:pt x="1159" y="580"/>
                    </a:lnTo>
                    <a:close/>
                    <a:moveTo>
                      <a:pt x="1150" y="580"/>
                    </a:moveTo>
                    <a:lnTo>
                      <a:pt x="1150" y="609"/>
                    </a:lnTo>
                    <a:lnTo>
                      <a:pt x="1148" y="638"/>
                    </a:lnTo>
                    <a:lnTo>
                      <a:pt x="1145" y="667"/>
                    </a:lnTo>
                    <a:lnTo>
                      <a:pt x="1140" y="695"/>
                    </a:lnTo>
                    <a:lnTo>
                      <a:pt x="1133" y="722"/>
                    </a:lnTo>
                    <a:lnTo>
                      <a:pt x="1124" y="750"/>
                    </a:lnTo>
                    <a:lnTo>
                      <a:pt x="1116" y="777"/>
                    </a:lnTo>
                    <a:lnTo>
                      <a:pt x="1106" y="803"/>
                    </a:lnTo>
                    <a:lnTo>
                      <a:pt x="1094" y="828"/>
                    </a:lnTo>
                    <a:lnTo>
                      <a:pt x="1082" y="852"/>
                    </a:lnTo>
                    <a:lnTo>
                      <a:pt x="1068" y="876"/>
                    </a:lnTo>
                    <a:lnTo>
                      <a:pt x="1053" y="900"/>
                    </a:lnTo>
                    <a:lnTo>
                      <a:pt x="1037" y="922"/>
                    </a:lnTo>
                    <a:lnTo>
                      <a:pt x="1020" y="945"/>
                    </a:lnTo>
                    <a:lnTo>
                      <a:pt x="1003" y="965"/>
                    </a:lnTo>
                    <a:lnTo>
                      <a:pt x="982" y="984"/>
                    </a:lnTo>
                    <a:lnTo>
                      <a:pt x="964" y="1003"/>
                    </a:lnTo>
                    <a:lnTo>
                      <a:pt x="943" y="1021"/>
                    </a:lnTo>
                    <a:lnTo>
                      <a:pt x="921" y="1039"/>
                    </a:lnTo>
                    <a:lnTo>
                      <a:pt x="899" y="1054"/>
                    </a:lnTo>
                    <a:lnTo>
                      <a:pt x="875" y="1069"/>
                    </a:lnTo>
                    <a:lnTo>
                      <a:pt x="851" y="1083"/>
                    </a:lnTo>
                    <a:lnTo>
                      <a:pt x="827" y="1095"/>
                    </a:lnTo>
                    <a:lnTo>
                      <a:pt x="801" y="1107"/>
                    </a:lnTo>
                    <a:lnTo>
                      <a:pt x="775" y="1117"/>
                    </a:lnTo>
                    <a:lnTo>
                      <a:pt x="750" y="1126"/>
                    </a:lnTo>
                    <a:lnTo>
                      <a:pt x="722" y="1134"/>
                    </a:lnTo>
                    <a:lnTo>
                      <a:pt x="695" y="1140"/>
                    </a:lnTo>
                    <a:lnTo>
                      <a:pt x="666" y="1145"/>
                    </a:lnTo>
                    <a:lnTo>
                      <a:pt x="637" y="1150"/>
                    </a:lnTo>
                    <a:lnTo>
                      <a:pt x="608" y="1151"/>
                    </a:lnTo>
                    <a:lnTo>
                      <a:pt x="578" y="1151"/>
                    </a:lnTo>
                    <a:lnTo>
                      <a:pt x="549" y="1151"/>
                    </a:lnTo>
                    <a:lnTo>
                      <a:pt x="520" y="1150"/>
                    </a:lnTo>
                    <a:lnTo>
                      <a:pt x="491" y="1145"/>
                    </a:lnTo>
                    <a:lnTo>
                      <a:pt x="464" y="1140"/>
                    </a:lnTo>
                    <a:lnTo>
                      <a:pt x="436" y="1134"/>
                    </a:lnTo>
                    <a:lnTo>
                      <a:pt x="409" y="1126"/>
                    </a:lnTo>
                    <a:lnTo>
                      <a:pt x="382" y="1117"/>
                    </a:lnTo>
                    <a:lnTo>
                      <a:pt x="356" y="1107"/>
                    </a:lnTo>
                    <a:lnTo>
                      <a:pt x="330" y="1095"/>
                    </a:lnTo>
                    <a:lnTo>
                      <a:pt x="306" y="1083"/>
                    </a:lnTo>
                    <a:lnTo>
                      <a:pt x="282" y="1069"/>
                    </a:lnTo>
                    <a:lnTo>
                      <a:pt x="258" y="1054"/>
                    </a:lnTo>
                    <a:lnTo>
                      <a:pt x="236" y="1039"/>
                    </a:lnTo>
                    <a:lnTo>
                      <a:pt x="216" y="1021"/>
                    </a:lnTo>
                    <a:lnTo>
                      <a:pt x="193" y="1003"/>
                    </a:lnTo>
                    <a:lnTo>
                      <a:pt x="174" y="984"/>
                    </a:lnTo>
                    <a:lnTo>
                      <a:pt x="156" y="965"/>
                    </a:lnTo>
                    <a:lnTo>
                      <a:pt x="137" y="945"/>
                    </a:lnTo>
                    <a:lnTo>
                      <a:pt x="120" y="922"/>
                    </a:lnTo>
                    <a:lnTo>
                      <a:pt x="104" y="900"/>
                    </a:lnTo>
                    <a:lnTo>
                      <a:pt x="89" y="876"/>
                    </a:lnTo>
                    <a:lnTo>
                      <a:pt x="75" y="852"/>
                    </a:lnTo>
                    <a:lnTo>
                      <a:pt x="63" y="828"/>
                    </a:lnTo>
                    <a:lnTo>
                      <a:pt x="51" y="803"/>
                    </a:lnTo>
                    <a:lnTo>
                      <a:pt x="41" y="777"/>
                    </a:lnTo>
                    <a:lnTo>
                      <a:pt x="32" y="750"/>
                    </a:lnTo>
                    <a:lnTo>
                      <a:pt x="24" y="722"/>
                    </a:lnTo>
                    <a:lnTo>
                      <a:pt x="19" y="695"/>
                    </a:lnTo>
                    <a:lnTo>
                      <a:pt x="14" y="667"/>
                    </a:lnTo>
                    <a:lnTo>
                      <a:pt x="10" y="638"/>
                    </a:lnTo>
                    <a:lnTo>
                      <a:pt x="7" y="609"/>
                    </a:lnTo>
                    <a:lnTo>
                      <a:pt x="7" y="580"/>
                    </a:lnTo>
                    <a:lnTo>
                      <a:pt x="7" y="551"/>
                    </a:lnTo>
                    <a:lnTo>
                      <a:pt x="10" y="522"/>
                    </a:lnTo>
                    <a:lnTo>
                      <a:pt x="14" y="493"/>
                    </a:lnTo>
                    <a:lnTo>
                      <a:pt x="19" y="464"/>
                    </a:lnTo>
                    <a:lnTo>
                      <a:pt x="24" y="436"/>
                    </a:lnTo>
                    <a:lnTo>
                      <a:pt x="32" y="409"/>
                    </a:lnTo>
                    <a:lnTo>
                      <a:pt x="41" y="383"/>
                    </a:lnTo>
                    <a:lnTo>
                      <a:pt x="51" y="358"/>
                    </a:lnTo>
                    <a:lnTo>
                      <a:pt x="63" y="332"/>
                    </a:lnTo>
                    <a:lnTo>
                      <a:pt x="75" y="306"/>
                    </a:lnTo>
                    <a:lnTo>
                      <a:pt x="89" y="283"/>
                    </a:lnTo>
                    <a:lnTo>
                      <a:pt x="104" y="260"/>
                    </a:lnTo>
                    <a:lnTo>
                      <a:pt x="120" y="238"/>
                    </a:lnTo>
                    <a:lnTo>
                      <a:pt x="137" y="216"/>
                    </a:lnTo>
                    <a:lnTo>
                      <a:pt x="156" y="195"/>
                    </a:lnTo>
                    <a:lnTo>
                      <a:pt x="174" y="175"/>
                    </a:lnTo>
                    <a:lnTo>
                      <a:pt x="193" y="156"/>
                    </a:lnTo>
                    <a:lnTo>
                      <a:pt x="216" y="139"/>
                    </a:lnTo>
                    <a:lnTo>
                      <a:pt x="236" y="122"/>
                    </a:lnTo>
                    <a:lnTo>
                      <a:pt x="258" y="106"/>
                    </a:lnTo>
                    <a:lnTo>
                      <a:pt x="282" y="91"/>
                    </a:lnTo>
                    <a:lnTo>
                      <a:pt x="306" y="77"/>
                    </a:lnTo>
                    <a:lnTo>
                      <a:pt x="330" y="64"/>
                    </a:lnTo>
                    <a:lnTo>
                      <a:pt x="356" y="53"/>
                    </a:lnTo>
                    <a:lnTo>
                      <a:pt x="382" y="43"/>
                    </a:lnTo>
                    <a:lnTo>
                      <a:pt x="409" y="35"/>
                    </a:lnTo>
                    <a:lnTo>
                      <a:pt x="436" y="26"/>
                    </a:lnTo>
                    <a:lnTo>
                      <a:pt x="464" y="19"/>
                    </a:lnTo>
                    <a:lnTo>
                      <a:pt x="491" y="14"/>
                    </a:lnTo>
                    <a:lnTo>
                      <a:pt x="520" y="11"/>
                    </a:lnTo>
                    <a:lnTo>
                      <a:pt x="549" y="9"/>
                    </a:lnTo>
                    <a:lnTo>
                      <a:pt x="578" y="9"/>
                    </a:lnTo>
                    <a:lnTo>
                      <a:pt x="608" y="9"/>
                    </a:lnTo>
                    <a:lnTo>
                      <a:pt x="637" y="11"/>
                    </a:lnTo>
                    <a:lnTo>
                      <a:pt x="666" y="14"/>
                    </a:lnTo>
                    <a:lnTo>
                      <a:pt x="695" y="19"/>
                    </a:lnTo>
                    <a:lnTo>
                      <a:pt x="722" y="26"/>
                    </a:lnTo>
                    <a:lnTo>
                      <a:pt x="750" y="35"/>
                    </a:lnTo>
                    <a:lnTo>
                      <a:pt x="775" y="43"/>
                    </a:lnTo>
                    <a:lnTo>
                      <a:pt x="801" y="53"/>
                    </a:lnTo>
                    <a:lnTo>
                      <a:pt x="827" y="64"/>
                    </a:lnTo>
                    <a:lnTo>
                      <a:pt x="851" y="77"/>
                    </a:lnTo>
                    <a:lnTo>
                      <a:pt x="875" y="91"/>
                    </a:lnTo>
                    <a:lnTo>
                      <a:pt x="899" y="106"/>
                    </a:lnTo>
                    <a:lnTo>
                      <a:pt x="921" y="122"/>
                    </a:lnTo>
                    <a:lnTo>
                      <a:pt x="943" y="139"/>
                    </a:lnTo>
                    <a:lnTo>
                      <a:pt x="964" y="156"/>
                    </a:lnTo>
                    <a:lnTo>
                      <a:pt x="982" y="175"/>
                    </a:lnTo>
                    <a:lnTo>
                      <a:pt x="1003" y="195"/>
                    </a:lnTo>
                    <a:lnTo>
                      <a:pt x="1020" y="216"/>
                    </a:lnTo>
                    <a:lnTo>
                      <a:pt x="1037" y="238"/>
                    </a:lnTo>
                    <a:lnTo>
                      <a:pt x="1053" y="260"/>
                    </a:lnTo>
                    <a:lnTo>
                      <a:pt x="1068" y="283"/>
                    </a:lnTo>
                    <a:lnTo>
                      <a:pt x="1082" y="306"/>
                    </a:lnTo>
                    <a:lnTo>
                      <a:pt x="1094" y="332"/>
                    </a:lnTo>
                    <a:lnTo>
                      <a:pt x="1106" y="358"/>
                    </a:lnTo>
                    <a:lnTo>
                      <a:pt x="1116" y="383"/>
                    </a:lnTo>
                    <a:lnTo>
                      <a:pt x="1124" y="409"/>
                    </a:lnTo>
                    <a:lnTo>
                      <a:pt x="1133" y="436"/>
                    </a:lnTo>
                    <a:lnTo>
                      <a:pt x="1140" y="464"/>
                    </a:lnTo>
                    <a:lnTo>
                      <a:pt x="1145" y="493"/>
                    </a:lnTo>
                    <a:lnTo>
                      <a:pt x="1148" y="522"/>
                    </a:lnTo>
                    <a:lnTo>
                      <a:pt x="1150" y="551"/>
                    </a:lnTo>
                    <a:lnTo>
                      <a:pt x="1150" y="580"/>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5" name="Freeform 449"/>
              <p:cNvSpPr>
                <a:spLocks noEditPoints="1"/>
              </p:cNvSpPr>
              <p:nvPr/>
            </p:nvSpPr>
            <p:spPr bwMode="auto">
              <a:xfrm>
                <a:off x="1453" y="2727"/>
                <a:ext cx="1152" cy="1151"/>
              </a:xfrm>
              <a:custGeom>
                <a:avLst/>
                <a:gdLst>
                  <a:gd name="T0" fmla="*/ 1140 w 1152"/>
                  <a:gd name="T1" fmla="*/ 460 h 1151"/>
                  <a:gd name="T2" fmla="*/ 1094 w 1152"/>
                  <a:gd name="T3" fmla="*/ 326 h 1151"/>
                  <a:gd name="T4" fmla="*/ 1020 w 1152"/>
                  <a:gd name="T5" fmla="*/ 210 h 1151"/>
                  <a:gd name="T6" fmla="*/ 919 w 1152"/>
                  <a:gd name="T7" fmla="*/ 114 h 1151"/>
                  <a:gd name="T8" fmla="*/ 800 w 1152"/>
                  <a:gd name="T9" fmla="*/ 46 h 1151"/>
                  <a:gd name="T10" fmla="*/ 663 w 1152"/>
                  <a:gd name="T11" fmla="*/ 7 h 1151"/>
                  <a:gd name="T12" fmla="*/ 517 w 1152"/>
                  <a:gd name="T13" fmla="*/ 3 h 1151"/>
                  <a:gd name="T14" fmla="*/ 379 w 1152"/>
                  <a:gd name="T15" fmla="*/ 36 h 1151"/>
                  <a:gd name="T16" fmla="*/ 254 w 1152"/>
                  <a:gd name="T17" fmla="*/ 99 h 1151"/>
                  <a:gd name="T18" fmla="*/ 149 w 1152"/>
                  <a:gd name="T19" fmla="*/ 190 h 1151"/>
                  <a:gd name="T20" fmla="*/ 69 w 1152"/>
                  <a:gd name="T21" fmla="*/ 301 h 1151"/>
                  <a:gd name="T22" fmla="*/ 17 w 1152"/>
                  <a:gd name="T23" fmla="*/ 432 h 1151"/>
                  <a:gd name="T24" fmla="*/ 0 w 1152"/>
                  <a:gd name="T25" fmla="*/ 576 h 1151"/>
                  <a:gd name="T26" fmla="*/ 17 w 1152"/>
                  <a:gd name="T27" fmla="*/ 720 h 1151"/>
                  <a:gd name="T28" fmla="*/ 69 w 1152"/>
                  <a:gd name="T29" fmla="*/ 850 h 1151"/>
                  <a:gd name="T30" fmla="*/ 149 w 1152"/>
                  <a:gd name="T31" fmla="*/ 963 h 1151"/>
                  <a:gd name="T32" fmla="*/ 254 w 1152"/>
                  <a:gd name="T33" fmla="*/ 1053 h 1151"/>
                  <a:gd name="T34" fmla="*/ 379 w 1152"/>
                  <a:gd name="T35" fmla="*/ 1117 h 1151"/>
                  <a:gd name="T36" fmla="*/ 517 w 1152"/>
                  <a:gd name="T37" fmla="*/ 1149 h 1151"/>
                  <a:gd name="T38" fmla="*/ 663 w 1152"/>
                  <a:gd name="T39" fmla="*/ 1146 h 1151"/>
                  <a:gd name="T40" fmla="*/ 800 w 1152"/>
                  <a:gd name="T41" fmla="*/ 1106 h 1151"/>
                  <a:gd name="T42" fmla="*/ 919 w 1152"/>
                  <a:gd name="T43" fmla="*/ 1038 h 1151"/>
                  <a:gd name="T44" fmla="*/ 1020 w 1152"/>
                  <a:gd name="T45" fmla="*/ 942 h 1151"/>
                  <a:gd name="T46" fmla="*/ 1094 w 1152"/>
                  <a:gd name="T47" fmla="*/ 826 h 1151"/>
                  <a:gd name="T48" fmla="*/ 1140 w 1152"/>
                  <a:gd name="T49" fmla="*/ 692 h 1151"/>
                  <a:gd name="T50" fmla="*/ 1144 w 1152"/>
                  <a:gd name="T51" fmla="*/ 576 h 1151"/>
                  <a:gd name="T52" fmla="*/ 1127 w 1152"/>
                  <a:gd name="T53" fmla="*/ 718 h 1151"/>
                  <a:gd name="T54" fmla="*/ 1075 w 1152"/>
                  <a:gd name="T55" fmla="*/ 846 h 1151"/>
                  <a:gd name="T56" fmla="*/ 997 w 1152"/>
                  <a:gd name="T57" fmla="*/ 958 h 1151"/>
                  <a:gd name="T58" fmla="*/ 894 w 1152"/>
                  <a:gd name="T59" fmla="*/ 1047 h 1151"/>
                  <a:gd name="T60" fmla="*/ 771 w 1152"/>
                  <a:gd name="T61" fmla="*/ 1110 h 1151"/>
                  <a:gd name="T62" fmla="*/ 634 w 1152"/>
                  <a:gd name="T63" fmla="*/ 1141 h 1151"/>
                  <a:gd name="T64" fmla="*/ 490 w 1152"/>
                  <a:gd name="T65" fmla="*/ 1137 h 1151"/>
                  <a:gd name="T66" fmla="*/ 355 w 1152"/>
                  <a:gd name="T67" fmla="*/ 1100 h 1151"/>
                  <a:gd name="T68" fmla="*/ 235 w 1152"/>
                  <a:gd name="T69" fmla="*/ 1031 h 1151"/>
                  <a:gd name="T70" fmla="*/ 137 w 1152"/>
                  <a:gd name="T71" fmla="*/ 937 h 1151"/>
                  <a:gd name="T72" fmla="*/ 64 w 1152"/>
                  <a:gd name="T73" fmla="*/ 822 h 1151"/>
                  <a:gd name="T74" fmla="*/ 19 w 1152"/>
                  <a:gd name="T75" fmla="*/ 691 h 1151"/>
                  <a:gd name="T76" fmla="*/ 9 w 1152"/>
                  <a:gd name="T77" fmla="*/ 547 h 1151"/>
                  <a:gd name="T78" fmla="*/ 33 w 1152"/>
                  <a:gd name="T79" fmla="*/ 407 h 1151"/>
                  <a:gd name="T80" fmla="*/ 89 w 1152"/>
                  <a:gd name="T81" fmla="*/ 282 h 1151"/>
                  <a:gd name="T82" fmla="*/ 173 w 1152"/>
                  <a:gd name="T83" fmla="*/ 174 h 1151"/>
                  <a:gd name="T84" fmla="*/ 281 w 1152"/>
                  <a:gd name="T85" fmla="*/ 90 h 1151"/>
                  <a:gd name="T86" fmla="*/ 406 w 1152"/>
                  <a:gd name="T87" fmla="*/ 34 h 1151"/>
                  <a:gd name="T88" fmla="*/ 546 w 1152"/>
                  <a:gd name="T89" fmla="*/ 8 h 1151"/>
                  <a:gd name="T90" fmla="*/ 690 w 1152"/>
                  <a:gd name="T91" fmla="*/ 19 h 1151"/>
                  <a:gd name="T92" fmla="*/ 822 w 1152"/>
                  <a:gd name="T93" fmla="*/ 63 h 1151"/>
                  <a:gd name="T94" fmla="*/ 937 w 1152"/>
                  <a:gd name="T95" fmla="*/ 138 h 1151"/>
                  <a:gd name="T96" fmla="*/ 1031 w 1152"/>
                  <a:gd name="T97" fmla="*/ 236 h 1151"/>
                  <a:gd name="T98" fmla="*/ 1099 w 1152"/>
                  <a:gd name="T99" fmla="*/ 356 h 1151"/>
                  <a:gd name="T100" fmla="*/ 1137 w 1152"/>
                  <a:gd name="T101" fmla="*/ 489 h 11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52"/>
                  <a:gd name="T154" fmla="*/ 0 h 1151"/>
                  <a:gd name="T155" fmla="*/ 1152 w 1152"/>
                  <a:gd name="T156" fmla="*/ 1151 h 11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52" h="1151">
                    <a:moveTo>
                      <a:pt x="1152" y="576"/>
                    </a:moveTo>
                    <a:lnTo>
                      <a:pt x="1151" y="547"/>
                    </a:lnTo>
                    <a:lnTo>
                      <a:pt x="1149" y="516"/>
                    </a:lnTo>
                    <a:lnTo>
                      <a:pt x="1145" y="489"/>
                    </a:lnTo>
                    <a:lnTo>
                      <a:pt x="1140" y="460"/>
                    </a:lnTo>
                    <a:lnTo>
                      <a:pt x="1133" y="432"/>
                    </a:lnTo>
                    <a:lnTo>
                      <a:pt x="1125" y="405"/>
                    </a:lnTo>
                    <a:lnTo>
                      <a:pt x="1116" y="378"/>
                    </a:lnTo>
                    <a:lnTo>
                      <a:pt x="1106" y="352"/>
                    </a:lnTo>
                    <a:lnTo>
                      <a:pt x="1094" y="326"/>
                    </a:lnTo>
                    <a:lnTo>
                      <a:pt x="1082" y="301"/>
                    </a:lnTo>
                    <a:lnTo>
                      <a:pt x="1068" y="277"/>
                    </a:lnTo>
                    <a:lnTo>
                      <a:pt x="1053" y="255"/>
                    </a:lnTo>
                    <a:lnTo>
                      <a:pt x="1038" y="232"/>
                    </a:lnTo>
                    <a:lnTo>
                      <a:pt x="1020" y="210"/>
                    </a:lnTo>
                    <a:lnTo>
                      <a:pt x="1002" y="190"/>
                    </a:lnTo>
                    <a:lnTo>
                      <a:pt x="983" y="169"/>
                    </a:lnTo>
                    <a:lnTo>
                      <a:pt x="962" y="150"/>
                    </a:lnTo>
                    <a:lnTo>
                      <a:pt x="942" y="131"/>
                    </a:lnTo>
                    <a:lnTo>
                      <a:pt x="919" y="114"/>
                    </a:lnTo>
                    <a:lnTo>
                      <a:pt x="897" y="99"/>
                    </a:lnTo>
                    <a:lnTo>
                      <a:pt x="875" y="84"/>
                    </a:lnTo>
                    <a:lnTo>
                      <a:pt x="849" y="70"/>
                    </a:lnTo>
                    <a:lnTo>
                      <a:pt x="825" y="58"/>
                    </a:lnTo>
                    <a:lnTo>
                      <a:pt x="800" y="46"/>
                    </a:lnTo>
                    <a:lnTo>
                      <a:pt x="774" y="36"/>
                    </a:lnTo>
                    <a:lnTo>
                      <a:pt x="747" y="25"/>
                    </a:lnTo>
                    <a:lnTo>
                      <a:pt x="719" y="19"/>
                    </a:lnTo>
                    <a:lnTo>
                      <a:pt x="692" y="12"/>
                    </a:lnTo>
                    <a:lnTo>
                      <a:pt x="663" y="7"/>
                    </a:lnTo>
                    <a:lnTo>
                      <a:pt x="635" y="3"/>
                    </a:lnTo>
                    <a:lnTo>
                      <a:pt x="605" y="1"/>
                    </a:lnTo>
                    <a:lnTo>
                      <a:pt x="575" y="0"/>
                    </a:lnTo>
                    <a:lnTo>
                      <a:pt x="546" y="1"/>
                    </a:lnTo>
                    <a:lnTo>
                      <a:pt x="517" y="3"/>
                    </a:lnTo>
                    <a:lnTo>
                      <a:pt x="488" y="7"/>
                    </a:lnTo>
                    <a:lnTo>
                      <a:pt x="459" y="12"/>
                    </a:lnTo>
                    <a:lnTo>
                      <a:pt x="432" y="19"/>
                    </a:lnTo>
                    <a:lnTo>
                      <a:pt x="404" y="25"/>
                    </a:lnTo>
                    <a:lnTo>
                      <a:pt x="379" y="36"/>
                    </a:lnTo>
                    <a:lnTo>
                      <a:pt x="351" y="46"/>
                    </a:lnTo>
                    <a:lnTo>
                      <a:pt x="326" y="58"/>
                    </a:lnTo>
                    <a:lnTo>
                      <a:pt x="302" y="70"/>
                    </a:lnTo>
                    <a:lnTo>
                      <a:pt x="278" y="84"/>
                    </a:lnTo>
                    <a:lnTo>
                      <a:pt x="254" y="99"/>
                    </a:lnTo>
                    <a:lnTo>
                      <a:pt x="231" y="114"/>
                    </a:lnTo>
                    <a:lnTo>
                      <a:pt x="209" y="131"/>
                    </a:lnTo>
                    <a:lnTo>
                      <a:pt x="189" y="150"/>
                    </a:lnTo>
                    <a:lnTo>
                      <a:pt x="168" y="169"/>
                    </a:lnTo>
                    <a:lnTo>
                      <a:pt x="149" y="190"/>
                    </a:lnTo>
                    <a:lnTo>
                      <a:pt x="132" y="210"/>
                    </a:lnTo>
                    <a:lnTo>
                      <a:pt x="115" y="232"/>
                    </a:lnTo>
                    <a:lnTo>
                      <a:pt x="98" y="255"/>
                    </a:lnTo>
                    <a:lnTo>
                      <a:pt x="82" y="277"/>
                    </a:lnTo>
                    <a:lnTo>
                      <a:pt x="69" y="301"/>
                    </a:lnTo>
                    <a:lnTo>
                      <a:pt x="57" y="326"/>
                    </a:lnTo>
                    <a:lnTo>
                      <a:pt x="45" y="352"/>
                    </a:lnTo>
                    <a:lnTo>
                      <a:pt x="35" y="378"/>
                    </a:lnTo>
                    <a:lnTo>
                      <a:pt x="26" y="405"/>
                    </a:lnTo>
                    <a:lnTo>
                      <a:pt x="17" y="432"/>
                    </a:lnTo>
                    <a:lnTo>
                      <a:pt x="12" y="460"/>
                    </a:lnTo>
                    <a:lnTo>
                      <a:pt x="7" y="489"/>
                    </a:lnTo>
                    <a:lnTo>
                      <a:pt x="4" y="516"/>
                    </a:lnTo>
                    <a:lnTo>
                      <a:pt x="0" y="547"/>
                    </a:lnTo>
                    <a:lnTo>
                      <a:pt x="0" y="576"/>
                    </a:lnTo>
                    <a:lnTo>
                      <a:pt x="0" y="605"/>
                    </a:lnTo>
                    <a:lnTo>
                      <a:pt x="4" y="634"/>
                    </a:lnTo>
                    <a:lnTo>
                      <a:pt x="7" y="663"/>
                    </a:lnTo>
                    <a:lnTo>
                      <a:pt x="12" y="692"/>
                    </a:lnTo>
                    <a:lnTo>
                      <a:pt x="17" y="720"/>
                    </a:lnTo>
                    <a:lnTo>
                      <a:pt x="26" y="747"/>
                    </a:lnTo>
                    <a:lnTo>
                      <a:pt x="35" y="775"/>
                    </a:lnTo>
                    <a:lnTo>
                      <a:pt x="45" y="800"/>
                    </a:lnTo>
                    <a:lnTo>
                      <a:pt x="57" y="826"/>
                    </a:lnTo>
                    <a:lnTo>
                      <a:pt x="69" y="850"/>
                    </a:lnTo>
                    <a:lnTo>
                      <a:pt x="82" y="874"/>
                    </a:lnTo>
                    <a:lnTo>
                      <a:pt x="98" y="898"/>
                    </a:lnTo>
                    <a:lnTo>
                      <a:pt x="115" y="920"/>
                    </a:lnTo>
                    <a:lnTo>
                      <a:pt x="132" y="942"/>
                    </a:lnTo>
                    <a:lnTo>
                      <a:pt x="149" y="963"/>
                    </a:lnTo>
                    <a:lnTo>
                      <a:pt x="168" y="983"/>
                    </a:lnTo>
                    <a:lnTo>
                      <a:pt x="189" y="1002"/>
                    </a:lnTo>
                    <a:lnTo>
                      <a:pt x="209" y="1021"/>
                    </a:lnTo>
                    <a:lnTo>
                      <a:pt x="231" y="1038"/>
                    </a:lnTo>
                    <a:lnTo>
                      <a:pt x="254" y="1053"/>
                    </a:lnTo>
                    <a:lnTo>
                      <a:pt x="278" y="1069"/>
                    </a:lnTo>
                    <a:lnTo>
                      <a:pt x="302" y="1082"/>
                    </a:lnTo>
                    <a:lnTo>
                      <a:pt x="326" y="1094"/>
                    </a:lnTo>
                    <a:lnTo>
                      <a:pt x="351" y="1106"/>
                    </a:lnTo>
                    <a:lnTo>
                      <a:pt x="379" y="1117"/>
                    </a:lnTo>
                    <a:lnTo>
                      <a:pt x="404" y="1125"/>
                    </a:lnTo>
                    <a:lnTo>
                      <a:pt x="432" y="1134"/>
                    </a:lnTo>
                    <a:lnTo>
                      <a:pt x="459" y="1141"/>
                    </a:lnTo>
                    <a:lnTo>
                      <a:pt x="488" y="1146"/>
                    </a:lnTo>
                    <a:lnTo>
                      <a:pt x="517" y="1149"/>
                    </a:lnTo>
                    <a:lnTo>
                      <a:pt x="546" y="1151"/>
                    </a:lnTo>
                    <a:lnTo>
                      <a:pt x="575" y="1151"/>
                    </a:lnTo>
                    <a:lnTo>
                      <a:pt x="605" y="1151"/>
                    </a:lnTo>
                    <a:lnTo>
                      <a:pt x="635" y="1149"/>
                    </a:lnTo>
                    <a:lnTo>
                      <a:pt x="663" y="1146"/>
                    </a:lnTo>
                    <a:lnTo>
                      <a:pt x="692" y="1141"/>
                    </a:lnTo>
                    <a:lnTo>
                      <a:pt x="719" y="1134"/>
                    </a:lnTo>
                    <a:lnTo>
                      <a:pt x="747" y="1125"/>
                    </a:lnTo>
                    <a:lnTo>
                      <a:pt x="774" y="1117"/>
                    </a:lnTo>
                    <a:lnTo>
                      <a:pt x="800" y="1106"/>
                    </a:lnTo>
                    <a:lnTo>
                      <a:pt x="825" y="1094"/>
                    </a:lnTo>
                    <a:lnTo>
                      <a:pt x="849" y="1082"/>
                    </a:lnTo>
                    <a:lnTo>
                      <a:pt x="875" y="1069"/>
                    </a:lnTo>
                    <a:lnTo>
                      <a:pt x="897" y="1053"/>
                    </a:lnTo>
                    <a:lnTo>
                      <a:pt x="919" y="1038"/>
                    </a:lnTo>
                    <a:lnTo>
                      <a:pt x="942" y="1021"/>
                    </a:lnTo>
                    <a:lnTo>
                      <a:pt x="962" y="1002"/>
                    </a:lnTo>
                    <a:lnTo>
                      <a:pt x="983" y="983"/>
                    </a:lnTo>
                    <a:lnTo>
                      <a:pt x="1002" y="963"/>
                    </a:lnTo>
                    <a:lnTo>
                      <a:pt x="1020" y="942"/>
                    </a:lnTo>
                    <a:lnTo>
                      <a:pt x="1038" y="920"/>
                    </a:lnTo>
                    <a:lnTo>
                      <a:pt x="1053" y="898"/>
                    </a:lnTo>
                    <a:lnTo>
                      <a:pt x="1068" y="874"/>
                    </a:lnTo>
                    <a:lnTo>
                      <a:pt x="1082" y="850"/>
                    </a:lnTo>
                    <a:lnTo>
                      <a:pt x="1094" y="826"/>
                    </a:lnTo>
                    <a:lnTo>
                      <a:pt x="1106" y="800"/>
                    </a:lnTo>
                    <a:lnTo>
                      <a:pt x="1116" y="775"/>
                    </a:lnTo>
                    <a:lnTo>
                      <a:pt x="1125" y="747"/>
                    </a:lnTo>
                    <a:lnTo>
                      <a:pt x="1133" y="720"/>
                    </a:lnTo>
                    <a:lnTo>
                      <a:pt x="1140" y="692"/>
                    </a:lnTo>
                    <a:lnTo>
                      <a:pt x="1145" y="663"/>
                    </a:lnTo>
                    <a:lnTo>
                      <a:pt x="1149" y="634"/>
                    </a:lnTo>
                    <a:lnTo>
                      <a:pt x="1151" y="605"/>
                    </a:lnTo>
                    <a:lnTo>
                      <a:pt x="1152" y="576"/>
                    </a:lnTo>
                    <a:close/>
                    <a:moveTo>
                      <a:pt x="1144" y="576"/>
                    </a:moveTo>
                    <a:lnTo>
                      <a:pt x="1144" y="605"/>
                    </a:lnTo>
                    <a:lnTo>
                      <a:pt x="1142" y="634"/>
                    </a:lnTo>
                    <a:lnTo>
                      <a:pt x="1137" y="662"/>
                    </a:lnTo>
                    <a:lnTo>
                      <a:pt x="1133" y="691"/>
                    </a:lnTo>
                    <a:lnTo>
                      <a:pt x="1127" y="718"/>
                    </a:lnTo>
                    <a:lnTo>
                      <a:pt x="1118" y="746"/>
                    </a:lnTo>
                    <a:lnTo>
                      <a:pt x="1110" y="771"/>
                    </a:lnTo>
                    <a:lnTo>
                      <a:pt x="1099" y="797"/>
                    </a:lnTo>
                    <a:lnTo>
                      <a:pt x="1087" y="822"/>
                    </a:lnTo>
                    <a:lnTo>
                      <a:pt x="1075" y="846"/>
                    </a:lnTo>
                    <a:lnTo>
                      <a:pt x="1062" y="870"/>
                    </a:lnTo>
                    <a:lnTo>
                      <a:pt x="1048" y="894"/>
                    </a:lnTo>
                    <a:lnTo>
                      <a:pt x="1031" y="917"/>
                    </a:lnTo>
                    <a:lnTo>
                      <a:pt x="1014" y="937"/>
                    </a:lnTo>
                    <a:lnTo>
                      <a:pt x="997" y="958"/>
                    </a:lnTo>
                    <a:lnTo>
                      <a:pt x="978" y="978"/>
                    </a:lnTo>
                    <a:lnTo>
                      <a:pt x="957" y="997"/>
                    </a:lnTo>
                    <a:lnTo>
                      <a:pt x="937" y="1014"/>
                    </a:lnTo>
                    <a:lnTo>
                      <a:pt x="916" y="1031"/>
                    </a:lnTo>
                    <a:lnTo>
                      <a:pt x="894" y="1047"/>
                    </a:lnTo>
                    <a:lnTo>
                      <a:pt x="870" y="1062"/>
                    </a:lnTo>
                    <a:lnTo>
                      <a:pt x="846" y="1076"/>
                    </a:lnTo>
                    <a:lnTo>
                      <a:pt x="822" y="1088"/>
                    </a:lnTo>
                    <a:lnTo>
                      <a:pt x="796" y="1100"/>
                    </a:lnTo>
                    <a:lnTo>
                      <a:pt x="771" y="1110"/>
                    </a:lnTo>
                    <a:lnTo>
                      <a:pt x="745" y="1118"/>
                    </a:lnTo>
                    <a:lnTo>
                      <a:pt x="718" y="1127"/>
                    </a:lnTo>
                    <a:lnTo>
                      <a:pt x="690" y="1132"/>
                    </a:lnTo>
                    <a:lnTo>
                      <a:pt x="663" y="1137"/>
                    </a:lnTo>
                    <a:lnTo>
                      <a:pt x="634" y="1141"/>
                    </a:lnTo>
                    <a:lnTo>
                      <a:pt x="605" y="1144"/>
                    </a:lnTo>
                    <a:lnTo>
                      <a:pt x="575" y="1144"/>
                    </a:lnTo>
                    <a:lnTo>
                      <a:pt x="546" y="1144"/>
                    </a:lnTo>
                    <a:lnTo>
                      <a:pt x="517" y="1141"/>
                    </a:lnTo>
                    <a:lnTo>
                      <a:pt x="490" y="1137"/>
                    </a:lnTo>
                    <a:lnTo>
                      <a:pt x="461" y="1132"/>
                    </a:lnTo>
                    <a:lnTo>
                      <a:pt x="433" y="1127"/>
                    </a:lnTo>
                    <a:lnTo>
                      <a:pt x="406" y="1118"/>
                    </a:lnTo>
                    <a:lnTo>
                      <a:pt x="380" y="1110"/>
                    </a:lnTo>
                    <a:lnTo>
                      <a:pt x="355" y="1100"/>
                    </a:lnTo>
                    <a:lnTo>
                      <a:pt x="329" y="1088"/>
                    </a:lnTo>
                    <a:lnTo>
                      <a:pt x="305" y="1076"/>
                    </a:lnTo>
                    <a:lnTo>
                      <a:pt x="281" y="1062"/>
                    </a:lnTo>
                    <a:lnTo>
                      <a:pt x="257" y="1047"/>
                    </a:lnTo>
                    <a:lnTo>
                      <a:pt x="235" y="1031"/>
                    </a:lnTo>
                    <a:lnTo>
                      <a:pt x="214" y="1014"/>
                    </a:lnTo>
                    <a:lnTo>
                      <a:pt x="194" y="997"/>
                    </a:lnTo>
                    <a:lnTo>
                      <a:pt x="173" y="978"/>
                    </a:lnTo>
                    <a:lnTo>
                      <a:pt x="154" y="958"/>
                    </a:lnTo>
                    <a:lnTo>
                      <a:pt x="137" y="937"/>
                    </a:lnTo>
                    <a:lnTo>
                      <a:pt x="120" y="917"/>
                    </a:lnTo>
                    <a:lnTo>
                      <a:pt x="105" y="894"/>
                    </a:lnTo>
                    <a:lnTo>
                      <a:pt x="89" y="870"/>
                    </a:lnTo>
                    <a:lnTo>
                      <a:pt x="76" y="846"/>
                    </a:lnTo>
                    <a:lnTo>
                      <a:pt x="64" y="822"/>
                    </a:lnTo>
                    <a:lnTo>
                      <a:pt x="52" y="797"/>
                    </a:lnTo>
                    <a:lnTo>
                      <a:pt x="41" y="771"/>
                    </a:lnTo>
                    <a:lnTo>
                      <a:pt x="33" y="746"/>
                    </a:lnTo>
                    <a:lnTo>
                      <a:pt x="26" y="718"/>
                    </a:lnTo>
                    <a:lnTo>
                      <a:pt x="19" y="691"/>
                    </a:lnTo>
                    <a:lnTo>
                      <a:pt x="14" y="662"/>
                    </a:lnTo>
                    <a:lnTo>
                      <a:pt x="11" y="634"/>
                    </a:lnTo>
                    <a:lnTo>
                      <a:pt x="9" y="605"/>
                    </a:lnTo>
                    <a:lnTo>
                      <a:pt x="7" y="576"/>
                    </a:lnTo>
                    <a:lnTo>
                      <a:pt x="9" y="547"/>
                    </a:lnTo>
                    <a:lnTo>
                      <a:pt x="11" y="518"/>
                    </a:lnTo>
                    <a:lnTo>
                      <a:pt x="14" y="489"/>
                    </a:lnTo>
                    <a:lnTo>
                      <a:pt x="19" y="462"/>
                    </a:lnTo>
                    <a:lnTo>
                      <a:pt x="26" y="434"/>
                    </a:lnTo>
                    <a:lnTo>
                      <a:pt x="33" y="407"/>
                    </a:lnTo>
                    <a:lnTo>
                      <a:pt x="41" y="381"/>
                    </a:lnTo>
                    <a:lnTo>
                      <a:pt x="52" y="356"/>
                    </a:lnTo>
                    <a:lnTo>
                      <a:pt x="64" y="330"/>
                    </a:lnTo>
                    <a:lnTo>
                      <a:pt x="76" y="306"/>
                    </a:lnTo>
                    <a:lnTo>
                      <a:pt x="89" y="282"/>
                    </a:lnTo>
                    <a:lnTo>
                      <a:pt x="105" y="258"/>
                    </a:lnTo>
                    <a:lnTo>
                      <a:pt x="120" y="236"/>
                    </a:lnTo>
                    <a:lnTo>
                      <a:pt x="137" y="215"/>
                    </a:lnTo>
                    <a:lnTo>
                      <a:pt x="154" y="193"/>
                    </a:lnTo>
                    <a:lnTo>
                      <a:pt x="173" y="174"/>
                    </a:lnTo>
                    <a:lnTo>
                      <a:pt x="194" y="155"/>
                    </a:lnTo>
                    <a:lnTo>
                      <a:pt x="214" y="138"/>
                    </a:lnTo>
                    <a:lnTo>
                      <a:pt x="235" y="121"/>
                    </a:lnTo>
                    <a:lnTo>
                      <a:pt x="257" y="104"/>
                    </a:lnTo>
                    <a:lnTo>
                      <a:pt x="281" y="90"/>
                    </a:lnTo>
                    <a:lnTo>
                      <a:pt x="305" y="77"/>
                    </a:lnTo>
                    <a:lnTo>
                      <a:pt x="329" y="63"/>
                    </a:lnTo>
                    <a:lnTo>
                      <a:pt x="355" y="53"/>
                    </a:lnTo>
                    <a:lnTo>
                      <a:pt x="380" y="42"/>
                    </a:lnTo>
                    <a:lnTo>
                      <a:pt x="406" y="34"/>
                    </a:lnTo>
                    <a:lnTo>
                      <a:pt x="433" y="25"/>
                    </a:lnTo>
                    <a:lnTo>
                      <a:pt x="461" y="19"/>
                    </a:lnTo>
                    <a:lnTo>
                      <a:pt x="490" y="13"/>
                    </a:lnTo>
                    <a:lnTo>
                      <a:pt x="517" y="10"/>
                    </a:lnTo>
                    <a:lnTo>
                      <a:pt x="546" y="8"/>
                    </a:lnTo>
                    <a:lnTo>
                      <a:pt x="575" y="8"/>
                    </a:lnTo>
                    <a:lnTo>
                      <a:pt x="605" y="8"/>
                    </a:lnTo>
                    <a:lnTo>
                      <a:pt x="634" y="10"/>
                    </a:lnTo>
                    <a:lnTo>
                      <a:pt x="663" y="13"/>
                    </a:lnTo>
                    <a:lnTo>
                      <a:pt x="690" y="19"/>
                    </a:lnTo>
                    <a:lnTo>
                      <a:pt x="718" y="25"/>
                    </a:lnTo>
                    <a:lnTo>
                      <a:pt x="745" y="34"/>
                    </a:lnTo>
                    <a:lnTo>
                      <a:pt x="771" y="42"/>
                    </a:lnTo>
                    <a:lnTo>
                      <a:pt x="796" y="53"/>
                    </a:lnTo>
                    <a:lnTo>
                      <a:pt x="822" y="63"/>
                    </a:lnTo>
                    <a:lnTo>
                      <a:pt x="846" y="77"/>
                    </a:lnTo>
                    <a:lnTo>
                      <a:pt x="870" y="90"/>
                    </a:lnTo>
                    <a:lnTo>
                      <a:pt x="894" y="104"/>
                    </a:lnTo>
                    <a:lnTo>
                      <a:pt x="916" y="121"/>
                    </a:lnTo>
                    <a:lnTo>
                      <a:pt x="937" y="138"/>
                    </a:lnTo>
                    <a:lnTo>
                      <a:pt x="957" y="155"/>
                    </a:lnTo>
                    <a:lnTo>
                      <a:pt x="978" y="174"/>
                    </a:lnTo>
                    <a:lnTo>
                      <a:pt x="997" y="193"/>
                    </a:lnTo>
                    <a:lnTo>
                      <a:pt x="1014" y="215"/>
                    </a:lnTo>
                    <a:lnTo>
                      <a:pt x="1031" y="236"/>
                    </a:lnTo>
                    <a:lnTo>
                      <a:pt x="1048" y="258"/>
                    </a:lnTo>
                    <a:lnTo>
                      <a:pt x="1062" y="282"/>
                    </a:lnTo>
                    <a:lnTo>
                      <a:pt x="1075" y="306"/>
                    </a:lnTo>
                    <a:lnTo>
                      <a:pt x="1087" y="330"/>
                    </a:lnTo>
                    <a:lnTo>
                      <a:pt x="1099" y="356"/>
                    </a:lnTo>
                    <a:lnTo>
                      <a:pt x="1110" y="381"/>
                    </a:lnTo>
                    <a:lnTo>
                      <a:pt x="1118" y="407"/>
                    </a:lnTo>
                    <a:lnTo>
                      <a:pt x="1127" y="434"/>
                    </a:lnTo>
                    <a:lnTo>
                      <a:pt x="1133" y="462"/>
                    </a:lnTo>
                    <a:lnTo>
                      <a:pt x="1137" y="489"/>
                    </a:lnTo>
                    <a:lnTo>
                      <a:pt x="1142" y="518"/>
                    </a:lnTo>
                    <a:lnTo>
                      <a:pt x="1144" y="547"/>
                    </a:lnTo>
                    <a:lnTo>
                      <a:pt x="1144" y="576"/>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6" name="Freeform 450"/>
              <p:cNvSpPr>
                <a:spLocks noEditPoints="1"/>
              </p:cNvSpPr>
              <p:nvPr/>
            </p:nvSpPr>
            <p:spPr bwMode="auto">
              <a:xfrm>
                <a:off x="1457" y="2732"/>
                <a:ext cx="1143" cy="1142"/>
              </a:xfrm>
              <a:custGeom>
                <a:avLst/>
                <a:gdLst>
                  <a:gd name="T0" fmla="*/ 1133 w 1143"/>
                  <a:gd name="T1" fmla="*/ 455 h 1142"/>
                  <a:gd name="T2" fmla="*/ 1087 w 1143"/>
                  <a:gd name="T3" fmla="*/ 323 h 1142"/>
                  <a:gd name="T4" fmla="*/ 1013 w 1143"/>
                  <a:gd name="T5" fmla="*/ 207 h 1142"/>
                  <a:gd name="T6" fmla="*/ 914 w 1143"/>
                  <a:gd name="T7" fmla="*/ 113 h 1142"/>
                  <a:gd name="T8" fmla="*/ 794 w 1143"/>
                  <a:gd name="T9" fmla="*/ 44 h 1142"/>
                  <a:gd name="T10" fmla="*/ 659 w 1143"/>
                  <a:gd name="T11" fmla="*/ 5 h 1142"/>
                  <a:gd name="T12" fmla="*/ 513 w 1143"/>
                  <a:gd name="T13" fmla="*/ 2 h 1142"/>
                  <a:gd name="T14" fmla="*/ 375 w 1143"/>
                  <a:gd name="T15" fmla="*/ 34 h 1142"/>
                  <a:gd name="T16" fmla="*/ 251 w 1143"/>
                  <a:gd name="T17" fmla="*/ 97 h 1142"/>
                  <a:gd name="T18" fmla="*/ 149 w 1143"/>
                  <a:gd name="T19" fmla="*/ 186 h 1142"/>
                  <a:gd name="T20" fmla="*/ 68 w 1143"/>
                  <a:gd name="T21" fmla="*/ 299 h 1142"/>
                  <a:gd name="T22" fmla="*/ 17 w 1143"/>
                  <a:gd name="T23" fmla="*/ 427 h 1142"/>
                  <a:gd name="T24" fmla="*/ 0 w 1143"/>
                  <a:gd name="T25" fmla="*/ 571 h 1142"/>
                  <a:gd name="T26" fmla="*/ 17 w 1143"/>
                  <a:gd name="T27" fmla="*/ 713 h 1142"/>
                  <a:gd name="T28" fmla="*/ 68 w 1143"/>
                  <a:gd name="T29" fmla="*/ 843 h 1142"/>
                  <a:gd name="T30" fmla="*/ 149 w 1143"/>
                  <a:gd name="T31" fmla="*/ 956 h 1142"/>
                  <a:gd name="T32" fmla="*/ 251 w 1143"/>
                  <a:gd name="T33" fmla="*/ 1045 h 1142"/>
                  <a:gd name="T34" fmla="*/ 375 w 1143"/>
                  <a:gd name="T35" fmla="*/ 1108 h 1142"/>
                  <a:gd name="T36" fmla="*/ 513 w 1143"/>
                  <a:gd name="T37" fmla="*/ 1141 h 1142"/>
                  <a:gd name="T38" fmla="*/ 659 w 1143"/>
                  <a:gd name="T39" fmla="*/ 1136 h 1142"/>
                  <a:gd name="T40" fmla="*/ 794 w 1143"/>
                  <a:gd name="T41" fmla="*/ 1098 h 1142"/>
                  <a:gd name="T42" fmla="*/ 914 w 1143"/>
                  <a:gd name="T43" fmla="*/ 1030 h 1142"/>
                  <a:gd name="T44" fmla="*/ 1013 w 1143"/>
                  <a:gd name="T45" fmla="*/ 936 h 1142"/>
                  <a:gd name="T46" fmla="*/ 1087 w 1143"/>
                  <a:gd name="T47" fmla="*/ 819 h 1142"/>
                  <a:gd name="T48" fmla="*/ 1133 w 1143"/>
                  <a:gd name="T49" fmla="*/ 686 h 1142"/>
                  <a:gd name="T50" fmla="*/ 1136 w 1143"/>
                  <a:gd name="T51" fmla="*/ 571 h 1142"/>
                  <a:gd name="T52" fmla="*/ 1119 w 1143"/>
                  <a:gd name="T53" fmla="*/ 711 h 1142"/>
                  <a:gd name="T54" fmla="*/ 1068 w 1143"/>
                  <a:gd name="T55" fmla="*/ 840 h 1142"/>
                  <a:gd name="T56" fmla="*/ 989 w 1143"/>
                  <a:gd name="T57" fmla="*/ 951 h 1142"/>
                  <a:gd name="T58" fmla="*/ 888 w 1143"/>
                  <a:gd name="T59" fmla="*/ 1040 h 1142"/>
                  <a:gd name="T60" fmla="*/ 767 w 1143"/>
                  <a:gd name="T61" fmla="*/ 1101 h 1142"/>
                  <a:gd name="T62" fmla="*/ 630 w 1143"/>
                  <a:gd name="T63" fmla="*/ 1132 h 1142"/>
                  <a:gd name="T64" fmla="*/ 486 w 1143"/>
                  <a:gd name="T65" fmla="*/ 1129 h 1142"/>
                  <a:gd name="T66" fmla="*/ 352 w 1143"/>
                  <a:gd name="T67" fmla="*/ 1091 h 1142"/>
                  <a:gd name="T68" fmla="*/ 234 w 1143"/>
                  <a:gd name="T69" fmla="*/ 1023 h 1142"/>
                  <a:gd name="T70" fmla="*/ 137 w 1143"/>
                  <a:gd name="T71" fmla="*/ 930 h 1142"/>
                  <a:gd name="T72" fmla="*/ 63 w 1143"/>
                  <a:gd name="T73" fmla="*/ 816 h 1142"/>
                  <a:gd name="T74" fmla="*/ 19 w 1143"/>
                  <a:gd name="T75" fmla="*/ 684 h 1142"/>
                  <a:gd name="T76" fmla="*/ 8 w 1143"/>
                  <a:gd name="T77" fmla="*/ 542 h 1142"/>
                  <a:gd name="T78" fmla="*/ 32 w 1143"/>
                  <a:gd name="T79" fmla="*/ 404 h 1142"/>
                  <a:gd name="T80" fmla="*/ 89 w 1143"/>
                  <a:gd name="T81" fmla="*/ 279 h 1142"/>
                  <a:gd name="T82" fmla="*/ 173 w 1143"/>
                  <a:gd name="T83" fmla="*/ 171 h 1142"/>
                  <a:gd name="T84" fmla="*/ 279 w 1143"/>
                  <a:gd name="T85" fmla="*/ 89 h 1142"/>
                  <a:gd name="T86" fmla="*/ 404 w 1143"/>
                  <a:gd name="T87" fmla="*/ 32 h 1142"/>
                  <a:gd name="T88" fmla="*/ 542 w 1143"/>
                  <a:gd name="T89" fmla="*/ 7 h 1142"/>
                  <a:gd name="T90" fmla="*/ 686 w 1143"/>
                  <a:gd name="T91" fmla="*/ 17 h 1142"/>
                  <a:gd name="T92" fmla="*/ 816 w 1143"/>
                  <a:gd name="T93" fmla="*/ 61 h 1142"/>
                  <a:gd name="T94" fmla="*/ 931 w 1143"/>
                  <a:gd name="T95" fmla="*/ 135 h 1142"/>
                  <a:gd name="T96" fmla="*/ 1025 w 1143"/>
                  <a:gd name="T97" fmla="*/ 232 h 1142"/>
                  <a:gd name="T98" fmla="*/ 1092 w 1143"/>
                  <a:gd name="T99" fmla="*/ 351 h 1142"/>
                  <a:gd name="T100" fmla="*/ 1129 w 1143"/>
                  <a:gd name="T101" fmla="*/ 486 h 114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43"/>
                  <a:gd name="T154" fmla="*/ 0 h 1142"/>
                  <a:gd name="T155" fmla="*/ 1143 w 1143"/>
                  <a:gd name="T156" fmla="*/ 1142 h 114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43" h="1142">
                    <a:moveTo>
                      <a:pt x="1143" y="571"/>
                    </a:moveTo>
                    <a:lnTo>
                      <a:pt x="1143" y="542"/>
                    </a:lnTo>
                    <a:lnTo>
                      <a:pt x="1141" y="513"/>
                    </a:lnTo>
                    <a:lnTo>
                      <a:pt x="1138" y="484"/>
                    </a:lnTo>
                    <a:lnTo>
                      <a:pt x="1133" y="455"/>
                    </a:lnTo>
                    <a:lnTo>
                      <a:pt x="1126" y="427"/>
                    </a:lnTo>
                    <a:lnTo>
                      <a:pt x="1117" y="400"/>
                    </a:lnTo>
                    <a:lnTo>
                      <a:pt x="1109" y="374"/>
                    </a:lnTo>
                    <a:lnTo>
                      <a:pt x="1099" y="349"/>
                    </a:lnTo>
                    <a:lnTo>
                      <a:pt x="1087" y="323"/>
                    </a:lnTo>
                    <a:lnTo>
                      <a:pt x="1075" y="299"/>
                    </a:lnTo>
                    <a:lnTo>
                      <a:pt x="1061" y="274"/>
                    </a:lnTo>
                    <a:lnTo>
                      <a:pt x="1046" y="251"/>
                    </a:lnTo>
                    <a:lnTo>
                      <a:pt x="1030" y="229"/>
                    </a:lnTo>
                    <a:lnTo>
                      <a:pt x="1013" y="207"/>
                    </a:lnTo>
                    <a:lnTo>
                      <a:pt x="996" y="186"/>
                    </a:lnTo>
                    <a:lnTo>
                      <a:pt x="975" y="166"/>
                    </a:lnTo>
                    <a:lnTo>
                      <a:pt x="957" y="147"/>
                    </a:lnTo>
                    <a:lnTo>
                      <a:pt x="936" y="130"/>
                    </a:lnTo>
                    <a:lnTo>
                      <a:pt x="914" y="113"/>
                    </a:lnTo>
                    <a:lnTo>
                      <a:pt x="892" y="97"/>
                    </a:lnTo>
                    <a:lnTo>
                      <a:pt x="868" y="82"/>
                    </a:lnTo>
                    <a:lnTo>
                      <a:pt x="844" y="68"/>
                    </a:lnTo>
                    <a:lnTo>
                      <a:pt x="820" y="55"/>
                    </a:lnTo>
                    <a:lnTo>
                      <a:pt x="794" y="44"/>
                    </a:lnTo>
                    <a:lnTo>
                      <a:pt x="768" y="34"/>
                    </a:lnTo>
                    <a:lnTo>
                      <a:pt x="743" y="26"/>
                    </a:lnTo>
                    <a:lnTo>
                      <a:pt x="715" y="17"/>
                    </a:lnTo>
                    <a:lnTo>
                      <a:pt x="688" y="10"/>
                    </a:lnTo>
                    <a:lnTo>
                      <a:pt x="659" y="5"/>
                    </a:lnTo>
                    <a:lnTo>
                      <a:pt x="630" y="2"/>
                    </a:lnTo>
                    <a:lnTo>
                      <a:pt x="601" y="0"/>
                    </a:lnTo>
                    <a:lnTo>
                      <a:pt x="571" y="0"/>
                    </a:lnTo>
                    <a:lnTo>
                      <a:pt x="542" y="0"/>
                    </a:lnTo>
                    <a:lnTo>
                      <a:pt x="513" y="2"/>
                    </a:lnTo>
                    <a:lnTo>
                      <a:pt x="484" y="5"/>
                    </a:lnTo>
                    <a:lnTo>
                      <a:pt x="457" y="10"/>
                    </a:lnTo>
                    <a:lnTo>
                      <a:pt x="429" y="17"/>
                    </a:lnTo>
                    <a:lnTo>
                      <a:pt x="402" y="26"/>
                    </a:lnTo>
                    <a:lnTo>
                      <a:pt x="375" y="34"/>
                    </a:lnTo>
                    <a:lnTo>
                      <a:pt x="349" y="44"/>
                    </a:lnTo>
                    <a:lnTo>
                      <a:pt x="323" y="55"/>
                    </a:lnTo>
                    <a:lnTo>
                      <a:pt x="299" y="68"/>
                    </a:lnTo>
                    <a:lnTo>
                      <a:pt x="275" y="82"/>
                    </a:lnTo>
                    <a:lnTo>
                      <a:pt x="251" y="97"/>
                    </a:lnTo>
                    <a:lnTo>
                      <a:pt x="229" y="113"/>
                    </a:lnTo>
                    <a:lnTo>
                      <a:pt x="209" y="130"/>
                    </a:lnTo>
                    <a:lnTo>
                      <a:pt x="186" y="147"/>
                    </a:lnTo>
                    <a:lnTo>
                      <a:pt x="167" y="166"/>
                    </a:lnTo>
                    <a:lnTo>
                      <a:pt x="149" y="186"/>
                    </a:lnTo>
                    <a:lnTo>
                      <a:pt x="130" y="207"/>
                    </a:lnTo>
                    <a:lnTo>
                      <a:pt x="113" y="229"/>
                    </a:lnTo>
                    <a:lnTo>
                      <a:pt x="97" y="251"/>
                    </a:lnTo>
                    <a:lnTo>
                      <a:pt x="82" y="274"/>
                    </a:lnTo>
                    <a:lnTo>
                      <a:pt x="68" y="299"/>
                    </a:lnTo>
                    <a:lnTo>
                      <a:pt x="56" y="323"/>
                    </a:lnTo>
                    <a:lnTo>
                      <a:pt x="44" y="349"/>
                    </a:lnTo>
                    <a:lnTo>
                      <a:pt x="34" y="374"/>
                    </a:lnTo>
                    <a:lnTo>
                      <a:pt x="25" y="400"/>
                    </a:lnTo>
                    <a:lnTo>
                      <a:pt x="17" y="427"/>
                    </a:lnTo>
                    <a:lnTo>
                      <a:pt x="12" y="455"/>
                    </a:lnTo>
                    <a:lnTo>
                      <a:pt x="7" y="484"/>
                    </a:lnTo>
                    <a:lnTo>
                      <a:pt x="3" y="513"/>
                    </a:lnTo>
                    <a:lnTo>
                      <a:pt x="0" y="542"/>
                    </a:lnTo>
                    <a:lnTo>
                      <a:pt x="0" y="571"/>
                    </a:lnTo>
                    <a:lnTo>
                      <a:pt x="0" y="600"/>
                    </a:lnTo>
                    <a:lnTo>
                      <a:pt x="3" y="629"/>
                    </a:lnTo>
                    <a:lnTo>
                      <a:pt x="7" y="658"/>
                    </a:lnTo>
                    <a:lnTo>
                      <a:pt x="12" y="686"/>
                    </a:lnTo>
                    <a:lnTo>
                      <a:pt x="17" y="713"/>
                    </a:lnTo>
                    <a:lnTo>
                      <a:pt x="25" y="741"/>
                    </a:lnTo>
                    <a:lnTo>
                      <a:pt x="34" y="768"/>
                    </a:lnTo>
                    <a:lnTo>
                      <a:pt x="44" y="794"/>
                    </a:lnTo>
                    <a:lnTo>
                      <a:pt x="56" y="819"/>
                    </a:lnTo>
                    <a:lnTo>
                      <a:pt x="68" y="843"/>
                    </a:lnTo>
                    <a:lnTo>
                      <a:pt x="82" y="867"/>
                    </a:lnTo>
                    <a:lnTo>
                      <a:pt x="97" y="891"/>
                    </a:lnTo>
                    <a:lnTo>
                      <a:pt x="113" y="913"/>
                    </a:lnTo>
                    <a:lnTo>
                      <a:pt x="130" y="936"/>
                    </a:lnTo>
                    <a:lnTo>
                      <a:pt x="149" y="956"/>
                    </a:lnTo>
                    <a:lnTo>
                      <a:pt x="167" y="975"/>
                    </a:lnTo>
                    <a:lnTo>
                      <a:pt x="186" y="994"/>
                    </a:lnTo>
                    <a:lnTo>
                      <a:pt x="209" y="1012"/>
                    </a:lnTo>
                    <a:lnTo>
                      <a:pt x="229" y="1030"/>
                    </a:lnTo>
                    <a:lnTo>
                      <a:pt x="251" y="1045"/>
                    </a:lnTo>
                    <a:lnTo>
                      <a:pt x="275" y="1060"/>
                    </a:lnTo>
                    <a:lnTo>
                      <a:pt x="299" y="1074"/>
                    </a:lnTo>
                    <a:lnTo>
                      <a:pt x="323" y="1086"/>
                    </a:lnTo>
                    <a:lnTo>
                      <a:pt x="349" y="1098"/>
                    </a:lnTo>
                    <a:lnTo>
                      <a:pt x="375" y="1108"/>
                    </a:lnTo>
                    <a:lnTo>
                      <a:pt x="402" y="1117"/>
                    </a:lnTo>
                    <a:lnTo>
                      <a:pt x="429" y="1125"/>
                    </a:lnTo>
                    <a:lnTo>
                      <a:pt x="457" y="1131"/>
                    </a:lnTo>
                    <a:lnTo>
                      <a:pt x="484" y="1136"/>
                    </a:lnTo>
                    <a:lnTo>
                      <a:pt x="513" y="1141"/>
                    </a:lnTo>
                    <a:lnTo>
                      <a:pt x="542" y="1142"/>
                    </a:lnTo>
                    <a:lnTo>
                      <a:pt x="571" y="1142"/>
                    </a:lnTo>
                    <a:lnTo>
                      <a:pt x="601" y="1142"/>
                    </a:lnTo>
                    <a:lnTo>
                      <a:pt x="630" y="1141"/>
                    </a:lnTo>
                    <a:lnTo>
                      <a:pt x="659" y="1136"/>
                    </a:lnTo>
                    <a:lnTo>
                      <a:pt x="688" y="1131"/>
                    </a:lnTo>
                    <a:lnTo>
                      <a:pt x="715" y="1125"/>
                    </a:lnTo>
                    <a:lnTo>
                      <a:pt x="743" y="1117"/>
                    </a:lnTo>
                    <a:lnTo>
                      <a:pt x="768" y="1108"/>
                    </a:lnTo>
                    <a:lnTo>
                      <a:pt x="794" y="1098"/>
                    </a:lnTo>
                    <a:lnTo>
                      <a:pt x="820" y="1086"/>
                    </a:lnTo>
                    <a:lnTo>
                      <a:pt x="844" y="1074"/>
                    </a:lnTo>
                    <a:lnTo>
                      <a:pt x="868" y="1060"/>
                    </a:lnTo>
                    <a:lnTo>
                      <a:pt x="892" y="1045"/>
                    </a:lnTo>
                    <a:lnTo>
                      <a:pt x="914" y="1030"/>
                    </a:lnTo>
                    <a:lnTo>
                      <a:pt x="936" y="1012"/>
                    </a:lnTo>
                    <a:lnTo>
                      <a:pt x="957" y="994"/>
                    </a:lnTo>
                    <a:lnTo>
                      <a:pt x="975" y="975"/>
                    </a:lnTo>
                    <a:lnTo>
                      <a:pt x="996" y="956"/>
                    </a:lnTo>
                    <a:lnTo>
                      <a:pt x="1013" y="936"/>
                    </a:lnTo>
                    <a:lnTo>
                      <a:pt x="1030" y="913"/>
                    </a:lnTo>
                    <a:lnTo>
                      <a:pt x="1046" y="891"/>
                    </a:lnTo>
                    <a:lnTo>
                      <a:pt x="1061" y="867"/>
                    </a:lnTo>
                    <a:lnTo>
                      <a:pt x="1075" y="843"/>
                    </a:lnTo>
                    <a:lnTo>
                      <a:pt x="1087" y="819"/>
                    </a:lnTo>
                    <a:lnTo>
                      <a:pt x="1099" y="794"/>
                    </a:lnTo>
                    <a:lnTo>
                      <a:pt x="1109" y="768"/>
                    </a:lnTo>
                    <a:lnTo>
                      <a:pt x="1117" y="741"/>
                    </a:lnTo>
                    <a:lnTo>
                      <a:pt x="1126" y="713"/>
                    </a:lnTo>
                    <a:lnTo>
                      <a:pt x="1133" y="686"/>
                    </a:lnTo>
                    <a:lnTo>
                      <a:pt x="1138" y="658"/>
                    </a:lnTo>
                    <a:lnTo>
                      <a:pt x="1141" y="629"/>
                    </a:lnTo>
                    <a:lnTo>
                      <a:pt x="1143" y="600"/>
                    </a:lnTo>
                    <a:lnTo>
                      <a:pt x="1143" y="571"/>
                    </a:lnTo>
                    <a:close/>
                    <a:moveTo>
                      <a:pt x="1136" y="571"/>
                    </a:moveTo>
                    <a:lnTo>
                      <a:pt x="1136" y="600"/>
                    </a:lnTo>
                    <a:lnTo>
                      <a:pt x="1133" y="629"/>
                    </a:lnTo>
                    <a:lnTo>
                      <a:pt x="1129" y="657"/>
                    </a:lnTo>
                    <a:lnTo>
                      <a:pt x="1124" y="684"/>
                    </a:lnTo>
                    <a:lnTo>
                      <a:pt x="1119" y="711"/>
                    </a:lnTo>
                    <a:lnTo>
                      <a:pt x="1111" y="739"/>
                    </a:lnTo>
                    <a:lnTo>
                      <a:pt x="1102" y="764"/>
                    </a:lnTo>
                    <a:lnTo>
                      <a:pt x="1092" y="790"/>
                    </a:lnTo>
                    <a:lnTo>
                      <a:pt x="1082" y="816"/>
                    </a:lnTo>
                    <a:lnTo>
                      <a:pt x="1068" y="840"/>
                    </a:lnTo>
                    <a:lnTo>
                      <a:pt x="1054" y="864"/>
                    </a:lnTo>
                    <a:lnTo>
                      <a:pt x="1040" y="886"/>
                    </a:lnTo>
                    <a:lnTo>
                      <a:pt x="1025" y="908"/>
                    </a:lnTo>
                    <a:lnTo>
                      <a:pt x="1008" y="930"/>
                    </a:lnTo>
                    <a:lnTo>
                      <a:pt x="989" y="951"/>
                    </a:lnTo>
                    <a:lnTo>
                      <a:pt x="970" y="970"/>
                    </a:lnTo>
                    <a:lnTo>
                      <a:pt x="951" y="989"/>
                    </a:lnTo>
                    <a:lnTo>
                      <a:pt x="931" y="1007"/>
                    </a:lnTo>
                    <a:lnTo>
                      <a:pt x="910" y="1023"/>
                    </a:lnTo>
                    <a:lnTo>
                      <a:pt x="888" y="1040"/>
                    </a:lnTo>
                    <a:lnTo>
                      <a:pt x="864" y="1054"/>
                    </a:lnTo>
                    <a:lnTo>
                      <a:pt x="840" y="1067"/>
                    </a:lnTo>
                    <a:lnTo>
                      <a:pt x="816" y="1079"/>
                    </a:lnTo>
                    <a:lnTo>
                      <a:pt x="792" y="1091"/>
                    </a:lnTo>
                    <a:lnTo>
                      <a:pt x="767" y="1101"/>
                    </a:lnTo>
                    <a:lnTo>
                      <a:pt x="739" y="1110"/>
                    </a:lnTo>
                    <a:lnTo>
                      <a:pt x="714" y="1119"/>
                    </a:lnTo>
                    <a:lnTo>
                      <a:pt x="686" y="1124"/>
                    </a:lnTo>
                    <a:lnTo>
                      <a:pt x="657" y="1129"/>
                    </a:lnTo>
                    <a:lnTo>
                      <a:pt x="630" y="1132"/>
                    </a:lnTo>
                    <a:lnTo>
                      <a:pt x="601" y="1136"/>
                    </a:lnTo>
                    <a:lnTo>
                      <a:pt x="571" y="1136"/>
                    </a:lnTo>
                    <a:lnTo>
                      <a:pt x="542" y="1136"/>
                    </a:lnTo>
                    <a:lnTo>
                      <a:pt x="513" y="1132"/>
                    </a:lnTo>
                    <a:lnTo>
                      <a:pt x="486" y="1129"/>
                    </a:lnTo>
                    <a:lnTo>
                      <a:pt x="458" y="1124"/>
                    </a:lnTo>
                    <a:lnTo>
                      <a:pt x="431" y="1119"/>
                    </a:lnTo>
                    <a:lnTo>
                      <a:pt x="404" y="1110"/>
                    </a:lnTo>
                    <a:lnTo>
                      <a:pt x="378" y="1101"/>
                    </a:lnTo>
                    <a:lnTo>
                      <a:pt x="352" y="1091"/>
                    </a:lnTo>
                    <a:lnTo>
                      <a:pt x="327" y="1079"/>
                    </a:lnTo>
                    <a:lnTo>
                      <a:pt x="303" y="1067"/>
                    </a:lnTo>
                    <a:lnTo>
                      <a:pt x="279" y="1054"/>
                    </a:lnTo>
                    <a:lnTo>
                      <a:pt x="256" y="1040"/>
                    </a:lnTo>
                    <a:lnTo>
                      <a:pt x="234" y="1023"/>
                    </a:lnTo>
                    <a:lnTo>
                      <a:pt x="212" y="1007"/>
                    </a:lnTo>
                    <a:lnTo>
                      <a:pt x="191" y="989"/>
                    </a:lnTo>
                    <a:lnTo>
                      <a:pt x="173" y="970"/>
                    </a:lnTo>
                    <a:lnTo>
                      <a:pt x="154" y="951"/>
                    </a:lnTo>
                    <a:lnTo>
                      <a:pt x="137" y="930"/>
                    </a:lnTo>
                    <a:lnTo>
                      <a:pt x="120" y="908"/>
                    </a:lnTo>
                    <a:lnTo>
                      <a:pt x="104" y="886"/>
                    </a:lnTo>
                    <a:lnTo>
                      <a:pt x="89" y="864"/>
                    </a:lnTo>
                    <a:lnTo>
                      <a:pt x="75" y="840"/>
                    </a:lnTo>
                    <a:lnTo>
                      <a:pt x="63" y="816"/>
                    </a:lnTo>
                    <a:lnTo>
                      <a:pt x="51" y="790"/>
                    </a:lnTo>
                    <a:lnTo>
                      <a:pt x="41" y="764"/>
                    </a:lnTo>
                    <a:lnTo>
                      <a:pt x="32" y="739"/>
                    </a:lnTo>
                    <a:lnTo>
                      <a:pt x="25" y="711"/>
                    </a:lnTo>
                    <a:lnTo>
                      <a:pt x="19" y="684"/>
                    </a:lnTo>
                    <a:lnTo>
                      <a:pt x="13" y="657"/>
                    </a:lnTo>
                    <a:lnTo>
                      <a:pt x="10" y="629"/>
                    </a:lnTo>
                    <a:lnTo>
                      <a:pt x="8" y="600"/>
                    </a:lnTo>
                    <a:lnTo>
                      <a:pt x="7" y="571"/>
                    </a:lnTo>
                    <a:lnTo>
                      <a:pt x="8" y="542"/>
                    </a:lnTo>
                    <a:lnTo>
                      <a:pt x="10" y="513"/>
                    </a:lnTo>
                    <a:lnTo>
                      <a:pt x="13" y="486"/>
                    </a:lnTo>
                    <a:lnTo>
                      <a:pt x="19" y="457"/>
                    </a:lnTo>
                    <a:lnTo>
                      <a:pt x="25" y="429"/>
                    </a:lnTo>
                    <a:lnTo>
                      <a:pt x="32" y="404"/>
                    </a:lnTo>
                    <a:lnTo>
                      <a:pt x="41" y="376"/>
                    </a:lnTo>
                    <a:lnTo>
                      <a:pt x="51" y="351"/>
                    </a:lnTo>
                    <a:lnTo>
                      <a:pt x="63" y="327"/>
                    </a:lnTo>
                    <a:lnTo>
                      <a:pt x="75" y="303"/>
                    </a:lnTo>
                    <a:lnTo>
                      <a:pt x="89" y="279"/>
                    </a:lnTo>
                    <a:lnTo>
                      <a:pt x="104" y="255"/>
                    </a:lnTo>
                    <a:lnTo>
                      <a:pt x="120" y="232"/>
                    </a:lnTo>
                    <a:lnTo>
                      <a:pt x="137" y="212"/>
                    </a:lnTo>
                    <a:lnTo>
                      <a:pt x="154" y="191"/>
                    </a:lnTo>
                    <a:lnTo>
                      <a:pt x="173" y="171"/>
                    </a:lnTo>
                    <a:lnTo>
                      <a:pt x="191" y="154"/>
                    </a:lnTo>
                    <a:lnTo>
                      <a:pt x="212" y="135"/>
                    </a:lnTo>
                    <a:lnTo>
                      <a:pt x="234" y="118"/>
                    </a:lnTo>
                    <a:lnTo>
                      <a:pt x="256" y="102"/>
                    </a:lnTo>
                    <a:lnTo>
                      <a:pt x="279" y="89"/>
                    </a:lnTo>
                    <a:lnTo>
                      <a:pt x="303" y="75"/>
                    </a:lnTo>
                    <a:lnTo>
                      <a:pt x="327" y="61"/>
                    </a:lnTo>
                    <a:lnTo>
                      <a:pt x="352" y="51"/>
                    </a:lnTo>
                    <a:lnTo>
                      <a:pt x="378" y="41"/>
                    </a:lnTo>
                    <a:lnTo>
                      <a:pt x="404" y="32"/>
                    </a:lnTo>
                    <a:lnTo>
                      <a:pt x="431" y="24"/>
                    </a:lnTo>
                    <a:lnTo>
                      <a:pt x="458" y="17"/>
                    </a:lnTo>
                    <a:lnTo>
                      <a:pt x="486" y="14"/>
                    </a:lnTo>
                    <a:lnTo>
                      <a:pt x="513" y="8"/>
                    </a:lnTo>
                    <a:lnTo>
                      <a:pt x="542" y="7"/>
                    </a:lnTo>
                    <a:lnTo>
                      <a:pt x="571" y="7"/>
                    </a:lnTo>
                    <a:lnTo>
                      <a:pt x="601" y="7"/>
                    </a:lnTo>
                    <a:lnTo>
                      <a:pt x="630" y="8"/>
                    </a:lnTo>
                    <a:lnTo>
                      <a:pt x="657" y="14"/>
                    </a:lnTo>
                    <a:lnTo>
                      <a:pt x="686" y="17"/>
                    </a:lnTo>
                    <a:lnTo>
                      <a:pt x="714" y="24"/>
                    </a:lnTo>
                    <a:lnTo>
                      <a:pt x="739" y="32"/>
                    </a:lnTo>
                    <a:lnTo>
                      <a:pt x="767" y="41"/>
                    </a:lnTo>
                    <a:lnTo>
                      <a:pt x="792" y="51"/>
                    </a:lnTo>
                    <a:lnTo>
                      <a:pt x="816" y="61"/>
                    </a:lnTo>
                    <a:lnTo>
                      <a:pt x="840" y="75"/>
                    </a:lnTo>
                    <a:lnTo>
                      <a:pt x="864" y="89"/>
                    </a:lnTo>
                    <a:lnTo>
                      <a:pt x="888" y="102"/>
                    </a:lnTo>
                    <a:lnTo>
                      <a:pt x="910" y="118"/>
                    </a:lnTo>
                    <a:lnTo>
                      <a:pt x="931" y="135"/>
                    </a:lnTo>
                    <a:lnTo>
                      <a:pt x="951" y="154"/>
                    </a:lnTo>
                    <a:lnTo>
                      <a:pt x="970" y="171"/>
                    </a:lnTo>
                    <a:lnTo>
                      <a:pt x="989" y="191"/>
                    </a:lnTo>
                    <a:lnTo>
                      <a:pt x="1008" y="212"/>
                    </a:lnTo>
                    <a:lnTo>
                      <a:pt x="1025" y="232"/>
                    </a:lnTo>
                    <a:lnTo>
                      <a:pt x="1040" y="255"/>
                    </a:lnTo>
                    <a:lnTo>
                      <a:pt x="1054" y="279"/>
                    </a:lnTo>
                    <a:lnTo>
                      <a:pt x="1068" y="303"/>
                    </a:lnTo>
                    <a:lnTo>
                      <a:pt x="1082" y="327"/>
                    </a:lnTo>
                    <a:lnTo>
                      <a:pt x="1092" y="351"/>
                    </a:lnTo>
                    <a:lnTo>
                      <a:pt x="1102" y="376"/>
                    </a:lnTo>
                    <a:lnTo>
                      <a:pt x="1111" y="404"/>
                    </a:lnTo>
                    <a:lnTo>
                      <a:pt x="1119" y="429"/>
                    </a:lnTo>
                    <a:lnTo>
                      <a:pt x="1124" y="457"/>
                    </a:lnTo>
                    <a:lnTo>
                      <a:pt x="1129" y="486"/>
                    </a:lnTo>
                    <a:lnTo>
                      <a:pt x="1133" y="513"/>
                    </a:lnTo>
                    <a:lnTo>
                      <a:pt x="1136" y="542"/>
                    </a:lnTo>
                    <a:lnTo>
                      <a:pt x="1136" y="571"/>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7" name="Freeform 451"/>
              <p:cNvSpPr>
                <a:spLocks noEditPoints="1"/>
              </p:cNvSpPr>
              <p:nvPr/>
            </p:nvSpPr>
            <p:spPr bwMode="auto">
              <a:xfrm>
                <a:off x="1460" y="2735"/>
                <a:ext cx="1137" cy="1136"/>
              </a:xfrm>
              <a:custGeom>
                <a:avLst/>
                <a:gdLst>
                  <a:gd name="T0" fmla="*/ 1126 w 1137"/>
                  <a:gd name="T1" fmla="*/ 454 h 1136"/>
                  <a:gd name="T2" fmla="*/ 1082 w 1137"/>
                  <a:gd name="T3" fmla="*/ 322 h 1136"/>
                  <a:gd name="T4" fmla="*/ 1007 w 1137"/>
                  <a:gd name="T5" fmla="*/ 207 h 1136"/>
                  <a:gd name="T6" fmla="*/ 909 w 1137"/>
                  <a:gd name="T7" fmla="*/ 113 h 1136"/>
                  <a:gd name="T8" fmla="*/ 789 w 1137"/>
                  <a:gd name="T9" fmla="*/ 45 h 1136"/>
                  <a:gd name="T10" fmla="*/ 656 w 1137"/>
                  <a:gd name="T11" fmla="*/ 5 h 1136"/>
                  <a:gd name="T12" fmla="*/ 510 w 1137"/>
                  <a:gd name="T13" fmla="*/ 2 h 1136"/>
                  <a:gd name="T14" fmla="*/ 373 w 1137"/>
                  <a:gd name="T15" fmla="*/ 34 h 1136"/>
                  <a:gd name="T16" fmla="*/ 250 w 1137"/>
                  <a:gd name="T17" fmla="*/ 96 h 1136"/>
                  <a:gd name="T18" fmla="*/ 147 w 1137"/>
                  <a:gd name="T19" fmla="*/ 185 h 1136"/>
                  <a:gd name="T20" fmla="*/ 69 w 1137"/>
                  <a:gd name="T21" fmla="*/ 298 h 1136"/>
                  <a:gd name="T22" fmla="*/ 19 w 1137"/>
                  <a:gd name="T23" fmla="*/ 426 h 1136"/>
                  <a:gd name="T24" fmla="*/ 0 w 1137"/>
                  <a:gd name="T25" fmla="*/ 568 h 1136"/>
                  <a:gd name="T26" fmla="*/ 19 w 1137"/>
                  <a:gd name="T27" fmla="*/ 710 h 1136"/>
                  <a:gd name="T28" fmla="*/ 69 w 1137"/>
                  <a:gd name="T29" fmla="*/ 838 h 1136"/>
                  <a:gd name="T30" fmla="*/ 147 w 1137"/>
                  <a:gd name="T31" fmla="*/ 950 h 1136"/>
                  <a:gd name="T32" fmla="*/ 250 w 1137"/>
                  <a:gd name="T33" fmla="*/ 1039 h 1136"/>
                  <a:gd name="T34" fmla="*/ 373 w 1137"/>
                  <a:gd name="T35" fmla="*/ 1102 h 1136"/>
                  <a:gd name="T36" fmla="*/ 510 w 1137"/>
                  <a:gd name="T37" fmla="*/ 1133 h 1136"/>
                  <a:gd name="T38" fmla="*/ 656 w 1137"/>
                  <a:gd name="T39" fmla="*/ 1129 h 1136"/>
                  <a:gd name="T40" fmla="*/ 789 w 1137"/>
                  <a:gd name="T41" fmla="*/ 1092 h 1136"/>
                  <a:gd name="T42" fmla="*/ 909 w 1137"/>
                  <a:gd name="T43" fmla="*/ 1023 h 1136"/>
                  <a:gd name="T44" fmla="*/ 1007 w 1137"/>
                  <a:gd name="T45" fmla="*/ 929 h 1136"/>
                  <a:gd name="T46" fmla="*/ 1082 w 1137"/>
                  <a:gd name="T47" fmla="*/ 814 h 1136"/>
                  <a:gd name="T48" fmla="*/ 1126 w 1137"/>
                  <a:gd name="T49" fmla="*/ 683 h 1136"/>
                  <a:gd name="T50" fmla="*/ 1130 w 1137"/>
                  <a:gd name="T51" fmla="*/ 568 h 1136"/>
                  <a:gd name="T52" fmla="*/ 1113 w 1137"/>
                  <a:gd name="T53" fmla="*/ 708 h 1136"/>
                  <a:gd name="T54" fmla="*/ 1061 w 1137"/>
                  <a:gd name="T55" fmla="*/ 835 h 1136"/>
                  <a:gd name="T56" fmla="*/ 984 w 1137"/>
                  <a:gd name="T57" fmla="*/ 944 h 1136"/>
                  <a:gd name="T58" fmla="*/ 882 w 1137"/>
                  <a:gd name="T59" fmla="*/ 1033 h 1136"/>
                  <a:gd name="T60" fmla="*/ 762 w 1137"/>
                  <a:gd name="T61" fmla="*/ 1095 h 1136"/>
                  <a:gd name="T62" fmla="*/ 627 w 1137"/>
                  <a:gd name="T63" fmla="*/ 1126 h 1136"/>
                  <a:gd name="T64" fmla="*/ 483 w 1137"/>
                  <a:gd name="T65" fmla="*/ 1122 h 1136"/>
                  <a:gd name="T66" fmla="*/ 351 w 1137"/>
                  <a:gd name="T67" fmla="*/ 1085 h 1136"/>
                  <a:gd name="T68" fmla="*/ 233 w 1137"/>
                  <a:gd name="T69" fmla="*/ 1018 h 1136"/>
                  <a:gd name="T70" fmla="*/ 135 w 1137"/>
                  <a:gd name="T71" fmla="*/ 924 h 1136"/>
                  <a:gd name="T72" fmla="*/ 63 w 1137"/>
                  <a:gd name="T73" fmla="*/ 811 h 1136"/>
                  <a:gd name="T74" fmla="*/ 19 w 1137"/>
                  <a:gd name="T75" fmla="*/ 681 h 1136"/>
                  <a:gd name="T76" fmla="*/ 9 w 1137"/>
                  <a:gd name="T77" fmla="*/ 539 h 1136"/>
                  <a:gd name="T78" fmla="*/ 33 w 1137"/>
                  <a:gd name="T79" fmla="*/ 401 h 1136"/>
                  <a:gd name="T80" fmla="*/ 89 w 1137"/>
                  <a:gd name="T81" fmla="*/ 277 h 1136"/>
                  <a:gd name="T82" fmla="*/ 171 w 1137"/>
                  <a:gd name="T83" fmla="*/ 171 h 1136"/>
                  <a:gd name="T84" fmla="*/ 277 w 1137"/>
                  <a:gd name="T85" fmla="*/ 88 h 1136"/>
                  <a:gd name="T86" fmla="*/ 402 w 1137"/>
                  <a:gd name="T87" fmla="*/ 33 h 1136"/>
                  <a:gd name="T88" fmla="*/ 539 w 1137"/>
                  <a:gd name="T89" fmla="*/ 7 h 1136"/>
                  <a:gd name="T90" fmla="*/ 681 w 1137"/>
                  <a:gd name="T91" fmla="*/ 19 h 1136"/>
                  <a:gd name="T92" fmla="*/ 811 w 1137"/>
                  <a:gd name="T93" fmla="*/ 62 h 1136"/>
                  <a:gd name="T94" fmla="*/ 926 w 1137"/>
                  <a:gd name="T95" fmla="*/ 135 h 1136"/>
                  <a:gd name="T96" fmla="*/ 1019 w 1137"/>
                  <a:gd name="T97" fmla="*/ 233 h 1136"/>
                  <a:gd name="T98" fmla="*/ 1085 w 1137"/>
                  <a:gd name="T99" fmla="*/ 349 h 1136"/>
                  <a:gd name="T100" fmla="*/ 1123 w 1137"/>
                  <a:gd name="T101" fmla="*/ 483 h 11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37"/>
                  <a:gd name="T154" fmla="*/ 0 h 1136"/>
                  <a:gd name="T155" fmla="*/ 1137 w 1137"/>
                  <a:gd name="T156" fmla="*/ 1136 h 11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37" h="1136">
                    <a:moveTo>
                      <a:pt x="1137" y="568"/>
                    </a:moveTo>
                    <a:lnTo>
                      <a:pt x="1137" y="539"/>
                    </a:lnTo>
                    <a:lnTo>
                      <a:pt x="1135" y="510"/>
                    </a:lnTo>
                    <a:lnTo>
                      <a:pt x="1130" y="481"/>
                    </a:lnTo>
                    <a:lnTo>
                      <a:pt x="1126" y="454"/>
                    </a:lnTo>
                    <a:lnTo>
                      <a:pt x="1120" y="426"/>
                    </a:lnTo>
                    <a:lnTo>
                      <a:pt x="1111" y="399"/>
                    </a:lnTo>
                    <a:lnTo>
                      <a:pt x="1103" y="373"/>
                    </a:lnTo>
                    <a:lnTo>
                      <a:pt x="1092" y="348"/>
                    </a:lnTo>
                    <a:lnTo>
                      <a:pt x="1082" y="322"/>
                    </a:lnTo>
                    <a:lnTo>
                      <a:pt x="1068" y="298"/>
                    </a:lnTo>
                    <a:lnTo>
                      <a:pt x="1055" y="274"/>
                    </a:lnTo>
                    <a:lnTo>
                      <a:pt x="1041" y="250"/>
                    </a:lnTo>
                    <a:lnTo>
                      <a:pt x="1024" y="228"/>
                    </a:lnTo>
                    <a:lnTo>
                      <a:pt x="1007" y="207"/>
                    </a:lnTo>
                    <a:lnTo>
                      <a:pt x="990" y="185"/>
                    </a:lnTo>
                    <a:lnTo>
                      <a:pt x="971" y="166"/>
                    </a:lnTo>
                    <a:lnTo>
                      <a:pt x="950" y="147"/>
                    </a:lnTo>
                    <a:lnTo>
                      <a:pt x="930" y="130"/>
                    </a:lnTo>
                    <a:lnTo>
                      <a:pt x="909" y="113"/>
                    </a:lnTo>
                    <a:lnTo>
                      <a:pt x="887" y="96"/>
                    </a:lnTo>
                    <a:lnTo>
                      <a:pt x="863" y="82"/>
                    </a:lnTo>
                    <a:lnTo>
                      <a:pt x="839" y="69"/>
                    </a:lnTo>
                    <a:lnTo>
                      <a:pt x="815" y="55"/>
                    </a:lnTo>
                    <a:lnTo>
                      <a:pt x="789" y="45"/>
                    </a:lnTo>
                    <a:lnTo>
                      <a:pt x="764" y="34"/>
                    </a:lnTo>
                    <a:lnTo>
                      <a:pt x="738" y="26"/>
                    </a:lnTo>
                    <a:lnTo>
                      <a:pt x="711" y="17"/>
                    </a:lnTo>
                    <a:lnTo>
                      <a:pt x="683" y="11"/>
                    </a:lnTo>
                    <a:lnTo>
                      <a:pt x="656" y="5"/>
                    </a:lnTo>
                    <a:lnTo>
                      <a:pt x="627" y="2"/>
                    </a:lnTo>
                    <a:lnTo>
                      <a:pt x="598" y="0"/>
                    </a:lnTo>
                    <a:lnTo>
                      <a:pt x="568" y="0"/>
                    </a:lnTo>
                    <a:lnTo>
                      <a:pt x="539" y="0"/>
                    </a:lnTo>
                    <a:lnTo>
                      <a:pt x="510" y="2"/>
                    </a:lnTo>
                    <a:lnTo>
                      <a:pt x="483" y="5"/>
                    </a:lnTo>
                    <a:lnTo>
                      <a:pt x="454" y="11"/>
                    </a:lnTo>
                    <a:lnTo>
                      <a:pt x="426" y="17"/>
                    </a:lnTo>
                    <a:lnTo>
                      <a:pt x="399" y="26"/>
                    </a:lnTo>
                    <a:lnTo>
                      <a:pt x="373" y="34"/>
                    </a:lnTo>
                    <a:lnTo>
                      <a:pt x="348" y="45"/>
                    </a:lnTo>
                    <a:lnTo>
                      <a:pt x="322" y="55"/>
                    </a:lnTo>
                    <a:lnTo>
                      <a:pt x="298" y="69"/>
                    </a:lnTo>
                    <a:lnTo>
                      <a:pt x="274" y="82"/>
                    </a:lnTo>
                    <a:lnTo>
                      <a:pt x="250" y="96"/>
                    </a:lnTo>
                    <a:lnTo>
                      <a:pt x="228" y="113"/>
                    </a:lnTo>
                    <a:lnTo>
                      <a:pt x="207" y="130"/>
                    </a:lnTo>
                    <a:lnTo>
                      <a:pt x="187" y="147"/>
                    </a:lnTo>
                    <a:lnTo>
                      <a:pt x="166" y="166"/>
                    </a:lnTo>
                    <a:lnTo>
                      <a:pt x="147" y="185"/>
                    </a:lnTo>
                    <a:lnTo>
                      <a:pt x="130" y="207"/>
                    </a:lnTo>
                    <a:lnTo>
                      <a:pt x="113" y="228"/>
                    </a:lnTo>
                    <a:lnTo>
                      <a:pt x="98" y="250"/>
                    </a:lnTo>
                    <a:lnTo>
                      <a:pt x="82" y="274"/>
                    </a:lnTo>
                    <a:lnTo>
                      <a:pt x="69" y="298"/>
                    </a:lnTo>
                    <a:lnTo>
                      <a:pt x="57" y="322"/>
                    </a:lnTo>
                    <a:lnTo>
                      <a:pt x="45" y="348"/>
                    </a:lnTo>
                    <a:lnTo>
                      <a:pt x="34" y="373"/>
                    </a:lnTo>
                    <a:lnTo>
                      <a:pt x="26" y="399"/>
                    </a:lnTo>
                    <a:lnTo>
                      <a:pt x="19" y="426"/>
                    </a:lnTo>
                    <a:lnTo>
                      <a:pt x="12" y="454"/>
                    </a:lnTo>
                    <a:lnTo>
                      <a:pt x="7" y="481"/>
                    </a:lnTo>
                    <a:lnTo>
                      <a:pt x="4" y="510"/>
                    </a:lnTo>
                    <a:lnTo>
                      <a:pt x="0" y="539"/>
                    </a:lnTo>
                    <a:lnTo>
                      <a:pt x="0" y="568"/>
                    </a:lnTo>
                    <a:lnTo>
                      <a:pt x="0" y="597"/>
                    </a:lnTo>
                    <a:lnTo>
                      <a:pt x="4" y="626"/>
                    </a:lnTo>
                    <a:lnTo>
                      <a:pt x="7" y="654"/>
                    </a:lnTo>
                    <a:lnTo>
                      <a:pt x="12" y="683"/>
                    </a:lnTo>
                    <a:lnTo>
                      <a:pt x="19" y="710"/>
                    </a:lnTo>
                    <a:lnTo>
                      <a:pt x="26" y="738"/>
                    </a:lnTo>
                    <a:lnTo>
                      <a:pt x="34" y="763"/>
                    </a:lnTo>
                    <a:lnTo>
                      <a:pt x="45" y="789"/>
                    </a:lnTo>
                    <a:lnTo>
                      <a:pt x="57" y="814"/>
                    </a:lnTo>
                    <a:lnTo>
                      <a:pt x="69" y="838"/>
                    </a:lnTo>
                    <a:lnTo>
                      <a:pt x="82" y="862"/>
                    </a:lnTo>
                    <a:lnTo>
                      <a:pt x="98" y="886"/>
                    </a:lnTo>
                    <a:lnTo>
                      <a:pt x="113" y="909"/>
                    </a:lnTo>
                    <a:lnTo>
                      <a:pt x="130" y="929"/>
                    </a:lnTo>
                    <a:lnTo>
                      <a:pt x="147" y="950"/>
                    </a:lnTo>
                    <a:lnTo>
                      <a:pt x="166" y="970"/>
                    </a:lnTo>
                    <a:lnTo>
                      <a:pt x="187" y="989"/>
                    </a:lnTo>
                    <a:lnTo>
                      <a:pt x="207" y="1006"/>
                    </a:lnTo>
                    <a:lnTo>
                      <a:pt x="228" y="1023"/>
                    </a:lnTo>
                    <a:lnTo>
                      <a:pt x="250" y="1039"/>
                    </a:lnTo>
                    <a:lnTo>
                      <a:pt x="274" y="1054"/>
                    </a:lnTo>
                    <a:lnTo>
                      <a:pt x="298" y="1068"/>
                    </a:lnTo>
                    <a:lnTo>
                      <a:pt x="322" y="1080"/>
                    </a:lnTo>
                    <a:lnTo>
                      <a:pt x="348" y="1092"/>
                    </a:lnTo>
                    <a:lnTo>
                      <a:pt x="373" y="1102"/>
                    </a:lnTo>
                    <a:lnTo>
                      <a:pt x="399" y="1110"/>
                    </a:lnTo>
                    <a:lnTo>
                      <a:pt x="426" y="1119"/>
                    </a:lnTo>
                    <a:lnTo>
                      <a:pt x="454" y="1124"/>
                    </a:lnTo>
                    <a:lnTo>
                      <a:pt x="483" y="1129"/>
                    </a:lnTo>
                    <a:lnTo>
                      <a:pt x="510" y="1133"/>
                    </a:lnTo>
                    <a:lnTo>
                      <a:pt x="539" y="1136"/>
                    </a:lnTo>
                    <a:lnTo>
                      <a:pt x="568" y="1136"/>
                    </a:lnTo>
                    <a:lnTo>
                      <a:pt x="598" y="1136"/>
                    </a:lnTo>
                    <a:lnTo>
                      <a:pt x="627" y="1133"/>
                    </a:lnTo>
                    <a:lnTo>
                      <a:pt x="656" y="1129"/>
                    </a:lnTo>
                    <a:lnTo>
                      <a:pt x="683" y="1124"/>
                    </a:lnTo>
                    <a:lnTo>
                      <a:pt x="711" y="1119"/>
                    </a:lnTo>
                    <a:lnTo>
                      <a:pt x="738" y="1110"/>
                    </a:lnTo>
                    <a:lnTo>
                      <a:pt x="764" y="1102"/>
                    </a:lnTo>
                    <a:lnTo>
                      <a:pt x="789" y="1092"/>
                    </a:lnTo>
                    <a:lnTo>
                      <a:pt x="815" y="1080"/>
                    </a:lnTo>
                    <a:lnTo>
                      <a:pt x="839" y="1068"/>
                    </a:lnTo>
                    <a:lnTo>
                      <a:pt x="863" y="1054"/>
                    </a:lnTo>
                    <a:lnTo>
                      <a:pt x="887" y="1039"/>
                    </a:lnTo>
                    <a:lnTo>
                      <a:pt x="909" y="1023"/>
                    </a:lnTo>
                    <a:lnTo>
                      <a:pt x="930" y="1006"/>
                    </a:lnTo>
                    <a:lnTo>
                      <a:pt x="950" y="989"/>
                    </a:lnTo>
                    <a:lnTo>
                      <a:pt x="971" y="970"/>
                    </a:lnTo>
                    <a:lnTo>
                      <a:pt x="990" y="950"/>
                    </a:lnTo>
                    <a:lnTo>
                      <a:pt x="1007" y="929"/>
                    </a:lnTo>
                    <a:lnTo>
                      <a:pt x="1024" y="909"/>
                    </a:lnTo>
                    <a:lnTo>
                      <a:pt x="1041" y="886"/>
                    </a:lnTo>
                    <a:lnTo>
                      <a:pt x="1055" y="862"/>
                    </a:lnTo>
                    <a:lnTo>
                      <a:pt x="1068" y="838"/>
                    </a:lnTo>
                    <a:lnTo>
                      <a:pt x="1082" y="814"/>
                    </a:lnTo>
                    <a:lnTo>
                      <a:pt x="1092" y="789"/>
                    </a:lnTo>
                    <a:lnTo>
                      <a:pt x="1103" y="763"/>
                    </a:lnTo>
                    <a:lnTo>
                      <a:pt x="1111" y="738"/>
                    </a:lnTo>
                    <a:lnTo>
                      <a:pt x="1120" y="710"/>
                    </a:lnTo>
                    <a:lnTo>
                      <a:pt x="1126" y="683"/>
                    </a:lnTo>
                    <a:lnTo>
                      <a:pt x="1130" y="654"/>
                    </a:lnTo>
                    <a:lnTo>
                      <a:pt x="1135" y="626"/>
                    </a:lnTo>
                    <a:lnTo>
                      <a:pt x="1137" y="597"/>
                    </a:lnTo>
                    <a:lnTo>
                      <a:pt x="1137" y="568"/>
                    </a:lnTo>
                    <a:close/>
                    <a:moveTo>
                      <a:pt x="1130" y="568"/>
                    </a:moveTo>
                    <a:lnTo>
                      <a:pt x="1130" y="597"/>
                    </a:lnTo>
                    <a:lnTo>
                      <a:pt x="1126" y="625"/>
                    </a:lnTo>
                    <a:lnTo>
                      <a:pt x="1123" y="654"/>
                    </a:lnTo>
                    <a:lnTo>
                      <a:pt x="1118" y="681"/>
                    </a:lnTo>
                    <a:lnTo>
                      <a:pt x="1113" y="708"/>
                    </a:lnTo>
                    <a:lnTo>
                      <a:pt x="1104" y="734"/>
                    </a:lnTo>
                    <a:lnTo>
                      <a:pt x="1096" y="761"/>
                    </a:lnTo>
                    <a:lnTo>
                      <a:pt x="1085" y="787"/>
                    </a:lnTo>
                    <a:lnTo>
                      <a:pt x="1075" y="811"/>
                    </a:lnTo>
                    <a:lnTo>
                      <a:pt x="1061" y="835"/>
                    </a:lnTo>
                    <a:lnTo>
                      <a:pt x="1049" y="859"/>
                    </a:lnTo>
                    <a:lnTo>
                      <a:pt x="1034" y="881"/>
                    </a:lnTo>
                    <a:lnTo>
                      <a:pt x="1019" y="903"/>
                    </a:lnTo>
                    <a:lnTo>
                      <a:pt x="1002" y="924"/>
                    </a:lnTo>
                    <a:lnTo>
                      <a:pt x="984" y="944"/>
                    </a:lnTo>
                    <a:lnTo>
                      <a:pt x="966" y="965"/>
                    </a:lnTo>
                    <a:lnTo>
                      <a:pt x="947" y="984"/>
                    </a:lnTo>
                    <a:lnTo>
                      <a:pt x="926" y="1001"/>
                    </a:lnTo>
                    <a:lnTo>
                      <a:pt x="904" y="1018"/>
                    </a:lnTo>
                    <a:lnTo>
                      <a:pt x="882" y="1033"/>
                    </a:lnTo>
                    <a:lnTo>
                      <a:pt x="859" y="1047"/>
                    </a:lnTo>
                    <a:lnTo>
                      <a:pt x="835" y="1061"/>
                    </a:lnTo>
                    <a:lnTo>
                      <a:pt x="811" y="1073"/>
                    </a:lnTo>
                    <a:lnTo>
                      <a:pt x="788" y="1085"/>
                    </a:lnTo>
                    <a:lnTo>
                      <a:pt x="762" y="1095"/>
                    </a:lnTo>
                    <a:lnTo>
                      <a:pt x="736" y="1104"/>
                    </a:lnTo>
                    <a:lnTo>
                      <a:pt x="709" y="1110"/>
                    </a:lnTo>
                    <a:lnTo>
                      <a:pt x="681" y="1117"/>
                    </a:lnTo>
                    <a:lnTo>
                      <a:pt x="654" y="1122"/>
                    </a:lnTo>
                    <a:lnTo>
                      <a:pt x="627" y="1126"/>
                    </a:lnTo>
                    <a:lnTo>
                      <a:pt x="598" y="1128"/>
                    </a:lnTo>
                    <a:lnTo>
                      <a:pt x="568" y="1129"/>
                    </a:lnTo>
                    <a:lnTo>
                      <a:pt x="539" y="1128"/>
                    </a:lnTo>
                    <a:lnTo>
                      <a:pt x="512" y="1126"/>
                    </a:lnTo>
                    <a:lnTo>
                      <a:pt x="483" y="1122"/>
                    </a:lnTo>
                    <a:lnTo>
                      <a:pt x="455" y="1117"/>
                    </a:lnTo>
                    <a:lnTo>
                      <a:pt x="428" y="1110"/>
                    </a:lnTo>
                    <a:lnTo>
                      <a:pt x="402" y="1104"/>
                    </a:lnTo>
                    <a:lnTo>
                      <a:pt x="375" y="1095"/>
                    </a:lnTo>
                    <a:lnTo>
                      <a:pt x="351" y="1085"/>
                    </a:lnTo>
                    <a:lnTo>
                      <a:pt x="325" y="1073"/>
                    </a:lnTo>
                    <a:lnTo>
                      <a:pt x="301" y="1061"/>
                    </a:lnTo>
                    <a:lnTo>
                      <a:pt x="277" y="1047"/>
                    </a:lnTo>
                    <a:lnTo>
                      <a:pt x="255" y="1033"/>
                    </a:lnTo>
                    <a:lnTo>
                      <a:pt x="233" y="1018"/>
                    </a:lnTo>
                    <a:lnTo>
                      <a:pt x="212" y="1001"/>
                    </a:lnTo>
                    <a:lnTo>
                      <a:pt x="192" y="984"/>
                    </a:lnTo>
                    <a:lnTo>
                      <a:pt x="171" y="965"/>
                    </a:lnTo>
                    <a:lnTo>
                      <a:pt x="154" y="944"/>
                    </a:lnTo>
                    <a:lnTo>
                      <a:pt x="135" y="924"/>
                    </a:lnTo>
                    <a:lnTo>
                      <a:pt x="118" y="903"/>
                    </a:lnTo>
                    <a:lnTo>
                      <a:pt x="103" y="881"/>
                    </a:lnTo>
                    <a:lnTo>
                      <a:pt x="89" y="859"/>
                    </a:lnTo>
                    <a:lnTo>
                      <a:pt x="75" y="835"/>
                    </a:lnTo>
                    <a:lnTo>
                      <a:pt x="63" y="811"/>
                    </a:lnTo>
                    <a:lnTo>
                      <a:pt x="51" y="787"/>
                    </a:lnTo>
                    <a:lnTo>
                      <a:pt x="41" y="761"/>
                    </a:lnTo>
                    <a:lnTo>
                      <a:pt x="33" y="734"/>
                    </a:lnTo>
                    <a:lnTo>
                      <a:pt x="26" y="708"/>
                    </a:lnTo>
                    <a:lnTo>
                      <a:pt x="19" y="681"/>
                    </a:lnTo>
                    <a:lnTo>
                      <a:pt x="14" y="654"/>
                    </a:lnTo>
                    <a:lnTo>
                      <a:pt x="10" y="625"/>
                    </a:lnTo>
                    <a:lnTo>
                      <a:pt x="9" y="597"/>
                    </a:lnTo>
                    <a:lnTo>
                      <a:pt x="7" y="568"/>
                    </a:lnTo>
                    <a:lnTo>
                      <a:pt x="9" y="539"/>
                    </a:lnTo>
                    <a:lnTo>
                      <a:pt x="10" y="510"/>
                    </a:lnTo>
                    <a:lnTo>
                      <a:pt x="14" y="483"/>
                    </a:lnTo>
                    <a:lnTo>
                      <a:pt x="19" y="455"/>
                    </a:lnTo>
                    <a:lnTo>
                      <a:pt x="26" y="428"/>
                    </a:lnTo>
                    <a:lnTo>
                      <a:pt x="33" y="401"/>
                    </a:lnTo>
                    <a:lnTo>
                      <a:pt x="41" y="375"/>
                    </a:lnTo>
                    <a:lnTo>
                      <a:pt x="51" y="349"/>
                    </a:lnTo>
                    <a:lnTo>
                      <a:pt x="63" y="325"/>
                    </a:lnTo>
                    <a:lnTo>
                      <a:pt x="75" y="301"/>
                    </a:lnTo>
                    <a:lnTo>
                      <a:pt x="89" y="277"/>
                    </a:lnTo>
                    <a:lnTo>
                      <a:pt x="103" y="255"/>
                    </a:lnTo>
                    <a:lnTo>
                      <a:pt x="118" y="233"/>
                    </a:lnTo>
                    <a:lnTo>
                      <a:pt x="135" y="211"/>
                    </a:lnTo>
                    <a:lnTo>
                      <a:pt x="154" y="190"/>
                    </a:lnTo>
                    <a:lnTo>
                      <a:pt x="171" y="171"/>
                    </a:lnTo>
                    <a:lnTo>
                      <a:pt x="192" y="153"/>
                    </a:lnTo>
                    <a:lnTo>
                      <a:pt x="212" y="135"/>
                    </a:lnTo>
                    <a:lnTo>
                      <a:pt x="233" y="118"/>
                    </a:lnTo>
                    <a:lnTo>
                      <a:pt x="255" y="103"/>
                    </a:lnTo>
                    <a:lnTo>
                      <a:pt x="277" y="88"/>
                    </a:lnTo>
                    <a:lnTo>
                      <a:pt x="301" y="76"/>
                    </a:lnTo>
                    <a:lnTo>
                      <a:pt x="325" y="62"/>
                    </a:lnTo>
                    <a:lnTo>
                      <a:pt x="351" y="52"/>
                    </a:lnTo>
                    <a:lnTo>
                      <a:pt x="375" y="41"/>
                    </a:lnTo>
                    <a:lnTo>
                      <a:pt x="402" y="33"/>
                    </a:lnTo>
                    <a:lnTo>
                      <a:pt x="428" y="24"/>
                    </a:lnTo>
                    <a:lnTo>
                      <a:pt x="455" y="19"/>
                    </a:lnTo>
                    <a:lnTo>
                      <a:pt x="483" y="14"/>
                    </a:lnTo>
                    <a:lnTo>
                      <a:pt x="512" y="11"/>
                    </a:lnTo>
                    <a:lnTo>
                      <a:pt x="539" y="7"/>
                    </a:lnTo>
                    <a:lnTo>
                      <a:pt x="568" y="7"/>
                    </a:lnTo>
                    <a:lnTo>
                      <a:pt x="598" y="7"/>
                    </a:lnTo>
                    <a:lnTo>
                      <a:pt x="627" y="11"/>
                    </a:lnTo>
                    <a:lnTo>
                      <a:pt x="654" y="14"/>
                    </a:lnTo>
                    <a:lnTo>
                      <a:pt x="681" y="19"/>
                    </a:lnTo>
                    <a:lnTo>
                      <a:pt x="709" y="24"/>
                    </a:lnTo>
                    <a:lnTo>
                      <a:pt x="736" y="33"/>
                    </a:lnTo>
                    <a:lnTo>
                      <a:pt x="762" y="41"/>
                    </a:lnTo>
                    <a:lnTo>
                      <a:pt x="788" y="52"/>
                    </a:lnTo>
                    <a:lnTo>
                      <a:pt x="811" y="62"/>
                    </a:lnTo>
                    <a:lnTo>
                      <a:pt x="835" y="76"/>
                    </a:lnTo>
                    <a:lnTo>
                      <a:pt x="859" y="88"/>
                    </a:lnTo>
                    <a:lnTo>
                      <a:pt x="882" y="103"/>
                    </a:lnTo>
                    <a:lnTo>
                      <a:pt x="904" y="118"/>
                    </a:lnTo>
                    <a:lnTo>
                      <a:pt x="926" y="135"/>
                    </a:lnTo>
                    <a:lnTo>
                      <a:pt x="947" y="153"/>
                    </a:lnTo>
                    <a:lnTo>
                      <a:pt x="966" y="171"/>
                    </a:lnTo>
                    <a:lnTo>
                      <a:pt x="984" y="190"/>
                    </a:lnTo>
                    <a:lnTo>
                      <a:pt x="1002" y="211"/>
                    </a:lnTo>
                    <a:lnTo>
                      <a:pt x="1019" y="233"/>
                    </a:lnTo>
                    <a:lnTo>
                      <a:pt x="1034" y="255"/>
                    </a:lnTo>
                    <a:lnTo>
                      <a:pt x="1049" y="277"/>
                    </a:lnTo>
                    <a:lnTo>
                      <a:pt x="1061" y="301"/>
                    </a:lnTo>
                    <a:lnTo>
                      <a:pt x="1075" y="325"/>
                    </a:lnTo>
                    <a:lnTo>
                      <a:pt x="1085" y="349"/>
                    </a:lnTo>
                    <a:lnTo>
                      <a:pt x="1096" y="375"/>
                    </a:lnTo>
                    <a:lnTo>
                      <a:pt x="1104" y="401"/>
                    </a:lnTo>
                    <a:lnTo>
                      <a:pt x="1113" y="428"/>
                    </a:lnTo>
                    <a:lnTo>
                      <a:pt x="1118" y="455"/>
                    </a:lnTo>
                    <a:lnTo>
                      <a:pt x="1123" y="483"/>
                    </a:lnTo>
                    <a:lnTo>
                      <a:pt x="1126" y="510"/>
                    </a:lnTo>
                    <a:lnTo>
                      <a:pt x="1130" y="539"/>
                    </a:lnTo>
                    <a:lnTo>
                      <a:pt x="1130" y="568"/>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8" name="Freeform 452"/>
              <p:cNvSpPr>
                <a:spLocks noEditPoints="1"/>
              </p:cNvSpPr>
              <p:nvPr/>
            </p:nvSpPr>
            <p:spPr bwMode="auto">
              <a:xfrm>
                <a:off x="1464" y="2739"/>
                <a:ext cx="1129" cy="1129"/>
              </a:xfrm>
              <a:custGeom>
                <a:avLst/>
                <a:gdLst>
                  <a:gd name="T0" fmla="*/ 1117 w 1129"/>
                  <a:gd name="T1" fmla="*/ 450 h 1129"/>
                  <a:gd name="T2" fmla="*/ 1075 w 1129"/>
                  <a:gd name="T3" fmla="*/ 320 h 1129"/>
                  <a:gd name="T4" fmla="*/ 1001 w 1129"/>
                  <a:gd name="T5" fmla="*/ 205 h 1129"/>
                  <a:gd name="T6" fmla="*/ 903 w 1129"/>
                  <a:gd name="T7" fmla="*/ 111 h 1129"/>
                  <a:gd name="T8" fmla="*/ 785 w 1129"/>
                  <a:gd name="T9" fmla="*/ 44 h 1129"/>
                  <a:gd name="T10" fmla="*/ 650 w 1129"/>
                  <a:gd name="T11" fmla="*/ 7 h 1129"/>
                  <a:gd name="T12" fmla="*/ 506 w 1129"/>
                  <a:gd name="T13" fmla="*/ 1 h 1129"/>
                  <a:gd name="T14" fmla="*/ 371 w 1129"/>
                  <a:gd name="T15" fmla="*/ 34 h 1129"/>
                  <a:gd name="T16" fmla="*/ 249 w 1129"/>
                  <a:gd name="T17" fmla="*/ 95 h 1129"/>
                  <a:gd name="T18" fmla="*/ 147 w 1129"/>
                  <a:gd name="T19" fmla="*/ 184 h 1129"/>
                  <a:gd name="T20" fmla="*/ 68 w 1129"/>
                  <a:gd name="T21" fmla="*/ 296 h 1129"/>
                  <a:gd name="T22" fmla="*/ 18 w 1129"/>
                  <a:gd name="T23" fmla="*/ 422 h 1129"/>
                  <a:gd name="T24" fmla="*/ 0 w 1129"/>
                  <a:gd name="T25" fmla="*/ 564 h 1129"/>
                  <a:gd name="T26" fmla="*/ 18 w 1129"/>
                  <a:gd name="T27" fmla="*/ 704 h 1129"/>
                  <a:gd name="T28" fmla="*/ 68 w 1129"/>
                  <a:gd name="T29" fmla="*/ 833 h 1129"/>
                  <a:gd name="T30" fmla="*/ 147 w 1129"/>
                  <a:gd name="T31" fmla="*/ 944 h 1129"/>
                  <a:gd name="T32" fmla="*/ 249 w 1129"/>
                  <a:gd name="T33" fmla="*/ 1033 h 1129"/>
                  <a:gd name="T34" fmla="*/ 371 w 1129"/>
                  <a:gd name="T35" fmla="*/ 1094 h 1129"/>
                  <a:gd name="T36" fmla="*/ 506 w 1129"/>
                  <a:gd name="T37" fmla="*/ 1125 h 1129"/>
                  <a:gd name="T38" fmla="*/ 650 w 1129"/>
                  <a:gd name="T39" fmla="*/ 1122 h 1129"/>
                  <a:gd name="T40" fmla="*/ 785 w 1129"/>
                  <a:gd name="T41" fmla="*/ 1084 h 1129"/>
                  <a:gd name="T42" fmla="*/ 903 w 1129"/>
                  <a:gd name="T43" fmla="*/ 1016 h 1129"/>
                  <a:gd name="T44" fmla="*/ 1001 w 1129"/>
                  <a:gd name="T45" fmla="*/ 923 h 1129"/>
                  <a:gd name="T46" fmla="*/ 1075 w 1129"/>
                  <a:gd name="T47" fmla="*/ 809 h 1129"/>
                  <a:gd name="T48" fmla="*/ 1117 w 1129"/>
                  <a:gd name="T49" fmla="*/ 677 h 1129"/>
                  <a:gd name="T50" fmla="*/ 1122 w 1129"/>
                  <a:gd name="T51" fmla="*/ 564 h 1129"/>
                  <a:gd name="T52" fmla="*/ 1105 w 1129"/>
                  <a:gd name="T53" fmla="*/ 703 h 1129"/>
                  <a:gd name="T54" fmla="*/ 1056 w 1129"/>
                  <a:gd name="T55" fmla="*/ 829 h 1129"/>
                  <a:gd name="T56" fmla="*/ 977 w 1129"/>
                  <a:gd name="T57" fmla="*/ 939 h 1129"/>
                  <a:gd name="T58" fmla="*/ 876 w 1129"/>
                  <a:gd name="T59" fmla="*/ 1026 h 1129"/>
                  <a:gd name="T60" fmla="*/ 756 w 1129"/>
                  <a:gd name="T61" fmla="*/ 1088 h 1129"/>
                  <a:gd name="T62" fmla="*/ 621 w 1129"/>
                  <a:gd name="T63" fmla="*/ 1118 h 1129"/>
                  <a:gd name="T64" fmla="*/ 481 w 1129"/>
                  <a:gd name="T65" fmla="*/ 1115 h 1129"/>
                  <a:gd name="T66" fmla="*/ 347 w 1129"/>
                  <a:gd name="T67" fmla="*/ 1077 h 1129"/>
                  <a:gd name="T68" fmla="*/ 231 w 1129"/>
                  <a:gd name="T69" fmla="*/ 1011 h 1129"/>
                  <a:gd name="T70" fmla="*/ 135 w 1129"/>
                  <a:gd name="T71" fmla="*/ 918 h 1129"/>
                  <a:gd name="T72" fmla="*/ 63 w 1129"/>
                  <a:gd name="T73" fmla="*/ 805 h 1129"/>
                  <a:gd name="T74" fmla="*/ 18 w 1129"/>
                  <a:gd name="T75" fmla="*/ 677 h 1129"/>
                  <a:gd name="T76" fmla="*/ 8 w 1129"/>
                  <a:gd name="T77" fmla="*/ 535 h 1129"/>
                  <a:gd name="T78" fmla="*/ 32 w 1129"/>
                  <a:gd name="T79" fmla="*/ 398 h 1129"/>
                  <a:gd name="T80" fmla="*/ 89 w 1129"/>
                  <a:gd name="T81" fmla="*/ 275 h 1129"/>
                  <a:gd name="T82" fmla="*/ 171 w 1129"/>
                  <a:gd name="T83" fmla="*/ 171 h 1129"/>
                  <a:gd name="T84" fmla="*/ 275 w 1129"/>
                  <a:gd name="T85" fmla="*/ 87 h 1129"/>
                  <a:gd name="T86" fmla="*/ 398 w 1129"/>
                  <a:gd name="T87" fmla="*/ 32 h 1129"/>
                  <a:gd name="T88" fmla="*/ 535 w 1129"/>
                  <a:gd name="T89" fmla="*/ 8 h 1129"/>
                  <a:gd name="T90" fmla="*/ 677 w 1129"/>
                  <a:gd name="T91" fmla="*/ 19 h 1129"/>
                  <a:gd name="T92" fmla="*/ 806 w 1129"/>
                  <a:gd name="T93" fmla="*/ 61 h 1129"/>
                  <a:gd name="T94" fmla="*/ 919 w 1129"/>
                  <a:gd name="T95" fmla="*/ 133 h 1129"/>
                  <a:gd name="T96" fmla="*/ 1011 w 1129"/>
                  <a:gd name="T97" fmla="*/ 231 h 1129"/>
                  <a:gd name="T98" fmla="*/ 1078 w 1129"/>
                  <a:gd name="T99" fmla="*/ 347 h 1129"/>
                  <a:gd name="T100" fmla="*/ 1116 w 1129"/>
                  <a:gd name="T101" fmla="*/ 479 h 112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9"/>
                  <a:gd name="T154" fmla="*/ 0 h 1129"/>
                  <a:gd name="T155" fmla="*/ 1129 w 1129"/>
                  <a:gd name="T156" fmla="*/ 1129 h 112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9" h="1129">
                    <a:moveTo>
                      <a:pt x="1129" y="564"/>
                    </a:moveTo>
                    <a:lnTo>
                      <a:pt x="1129" y="535"/>
                    </a:lnTo>
                    <a:lnTo>
                      <a:pt x="1126" y="506"/>
                    </a:lnTo>
                    <a:lnTo>
                      <a:pt x="1122" y="479"/>
                    </a:lnTo>
                    <a:lnTo>
                      <a:pt x="1117" y="450"/>
                    </a:lnTo>
                    <a:lnTo>
                      <a:pt x="1112" y="422"/>
                    </a:lnTo>
                    <a:lnTo>
                      <a:pt x="1104" y="397"/>
                    </a:lnTo>
                    <a:lnTo>
                      <a:pt x="1095" y="369"/>
                    </a:lnTo>
                    <a:lnTo>
                      <a:pt x="1085" y="344"/>
                    </a:lnTo>
                    <a:lnTo>
                      <a:pt x="1075" y="320"/>
                    </a:lnTo>
                    <a:lnTo>
                      <a:pt x="1061" y="296"/>
                    </a:lnTo>
                    <a:lnTo>
                      <a:pt x="1047" y="272"/>
                    </a:lnTo>
                    <a:lnTo>
                      <a:pt x="1033" y="248"/>
                    </a:lnTo>
                    <a:lnTo>
                      <a:pt x="1018" y="225"/>
                    </a:lnTo>
                    <a:lnTo>
                      <a:pt x="1001" y="205"/>
                    </a:lnTo>
                    <a:lnTo>
                      <a:pt x="982" y="184"/>
                    </a:lnTo>
                    <a:lnTo>
                      <a:pt x="963" y="164"/>
                    </a:lnTo>
                    <a:lnTo>
                      <a:pt x="944" y="147"/>
                    </a:lnTo>
                    <a:lnTo>
                      <a:pt x="924" y="128"/>
                    </a:lnTo>
                    <a:lnTo>
                      <a:pt x="903" y="111"/>
                    </a:lnTo>
                    <a:lnTo>
                      <a:pt x="881" y="95"/>
                    </a:lnTo>
                    <a:lnTo>
                      <a:pt x="857" y="82"/>
                    </a:lnTo>
                    <a:lnTo>
                      <a:pt x="833" y="68"/>
                    </a:lnTo>
                    <a:lnTo>
                      <a:pt x="809" y="54"/>
                    </a:lnTo>
                    <a:lnTo>
                      <a:pt x="785" y="44"/>
                    </a:lnTo>
                    <a:lnTo>
                      <a:pt x="760" y="34"/>
                    </a:lnTo>
                    <a:lnTo>
                      <a:pt x="732" y="25"/>
                    </a:lnTo>
                    <a:lnTo>
                      <a:pt x="707" y="17"/>
                    </a:lnTo>
                    <a:lnTo>
                      <a:pt x="679" y="10"/>
                    </a:lnTo>
                    <a:lnTo>
                      <a:pt x="650" y="7"/>
                    </a:lnTo>
                    <a:lnTo>
                      <a:pt x="623" y="1"/>
                    </a:lnTo>
                    <a:lnTo>
                      <a:pt x="594" y="0"/>
                    </a:lnTo>
                    <a:lnTo>
                      <a:pt x="564" y="0"/>
                    </a:lnTo>
                    <a:lnTo>
                      <a:pt x="535" y="0"/>
                    </a:lnTo>
                    <a:lnTo>
                      <a:pt x="506" y="1"/>
                    </a:lnTo>
                    <a:lnTo>
                      <a:pt x="479" y="7"/>
                    </a:lnTo>
                    <a:lnTo>
                      <a:pt x="451" y="10"/>
                    </a:lnTo>
                    <a:lnTo>
                      <a:pt x="424" y="17"/>
                    </a:lnTo>
                    <a:lnTo>
                      <a:pt x="397" y="25"/>
                    </a:lnTo>
                    <a:lnTo>
                      <a:pt x="371" y="34"/>
                    </a:lnTo>
                    <a:lnTo>
                      <a:pt x="345" y="44"/>
                    </a:lnTo>
                    <a:lnTo>
                      <a:pt x="320" y="54"/>
                    </a:lnTo>
                    <a:lnTo>
                      <a:pt x="296" y="68"/>
                    </a:lnTo>
                    <a:lnTo>
                      <a:pt x="272" y="82"/>
                    </a:lnTo>
                    <a:lnTo>
                      <a:pt x="249" y="95"/>
                    </a:lnTo>
                    <a:lnTo>
                      <a:pt x="227" y="111"/>
                    </a:lnTo>
                    <a:lnTo>
                      <a:pt x="205" y="128"/>
                    </a:lnTo>
                    <a:lnTo>
                      <a:pt x="184" y="147"/>
                    </a:lnTo>
                    <a:lnTo>
                      <a:pt x="166" y="164"/>
                    </a:lnTo>
                    <a:lnTo>
                      <a:pt x="147" y="184"/>
                    </a:lnTo>
                    <a:lnTo>
                      <a:pt x="130" y="205"/>
                    </a:lnTo>
                    <a:lnTo>
                      <a:pt x="113" y="225"/>
                    </a:lnTo>
                    <a:lnTo>
                      <a:pt x="97" y="248"/>
                    </a:lnTo>
                    <a:lnTo>
                      <a:pt x="82" y="272"/>
                    </a:lnTo>
                    <a:lnTo>
                      <a:pt x="68" y="296"/>
                    </a:lnTo>
                    <a:lnTo>
                      <a:pt x="56" y="320"/>
                    </a:lnTo>
                    <a:lnTo>
                      <a:pt x="44" y="344"/>
                    </a:lnTo>
                    <a:lnTo>
                      <a:pt x="34" y="369"/>
                    </a:lnTo>
                    <a:lnTo>
                      <a:pt x="25" y="397"/>
                    </a:lnTo>
                    <a:lnTo>
                      <a:pt x="18" y="422"/>
                    </a:lnTo>
                    <a:lnTo>
                      <a:pt x="12" y="450"/>
                    </a:lnTo>
                    <a:lnTo>
                      <a:pt x="6" y="479"/>
                    </a:lnTo>
                    <a:lnTo>
                      <a:pt x="3" y="506"/>
                    </a:lnTo>
                    <a:lnTo>
                      <a:pt x="1" y="535"/>
                    </a:lnTo>
                    <a:lnTo>
                      <a:pt x="0" y="564"/>
                    </a:lnTo>
                    <a:lnTo>
                      <a:pt x="1" y="593"/>
                    </a:lnTo>
                    <a:lnTo>
                      <a:pt x="3" y="622"/>
                    </a:lnTo>
                    <a:lnTo>
                      <a:pt x="6" y="650"/>
                    </a:lnTo>
                    <a:lnTo>
                      <a:pt x="12" y="677"/>
                    </a:lnTo>
                    <a:lnTo>
                      <a:pt x="18" y="704"/>
                    </a:lnTo>
                    <a:lnTo>
                      <a:pt x="25" y="732"/>
                    </a:lnTo>
                    <a:lnTo>
                      <a:pt x="34" y="757"/>
                    </a:lnTo>
                    <a:lnTo>
                      <a:pt x="44" y="783"/>
                    </a:lnTo>
                    <a:lnTo>
                      <a:pt x="56" y="809"/>
                    </a:lnTo>
                    <a:lnTo>
                      <a:pt x="68" y="833"/>
                    </a:lnTo>
                    <a:lnTo>
                      <a:pt x="82" y="857"/>
                    </a:lnTo>
                    <a:lnTo>
                      <a:pt x="97" y="879"/>
                    </a:lnTo>
                    <a:lnTo>
                      <a:pt x="113" y="901"/>
                    </a:lnTo>
                    <a:lnTo>
                      <a:pt x="130" y="923"/>
                    </a:lnTo>
                    <a:lnTo>
                      <a:pt x="147" y="944"/>
                    </a:lnTo>
                    <a:lnTo>
                      <a:pt x="166" y="963"/>
                    </a:lnTo>
                    <a:lnTo>
                      <a:pt x="184" y="982"/>
                    </a:lnTo>
                    <a:lnTo>
                      <a:pt x="205" y="1000"/>
                    </a:lnTo>
                    <a:lnTo>
                      <a:pt x="227" y="1016"/>
                    </a:lnTo>
                    <a:lnTo>
                      <a:pt x="249" y="1033"/>
                    </a:lnTo>
                    <a:lnTo>
                      <a:pt x="272" y="1047"/>
                    </a:lnTo>
                    <a:lnTo>
                      <a:pt x="296" y="1060"/>
                    </a:lnTo>
                    <a:lnTo>
                      <a:pt x="320" y="1072"/>
                    </a:lnTo>
                    <a:lnTo>
                      <a:pt x="345" y="1084"/>
                    </a:lnTo>
                    <a:lnTo>
                      <a:pt x="371" y="1094"/>
                    </a:lnTo>
                    <a:lnTo>
                      <a:pt x="397" y="1103"/>
                    </a:lnTo>
                    <a:lnTo>
                      <a:pt x="424" y="1112"/>
                    </a:lnTo>
                    <a:lnTo>
                      <a:pt x="451" y="1117"/>
                    </a:lnTo>
                    <a:lnTo>
                      <a:pt x="479" y="1122"/>
                    </a:lnTo>
                    <a:lnTo>
                      <a:pt x="506" y="1125"/>
                    </a:lnTo>
                    <a:lnTo>
                      <a:pt x="535" y="1129"/>
                    </a:lnTo>
                    <a:lnTo>
                      <a:pt x="564" y="1129"/>
                    </a:lnTo>
                    <a:lnTo>
                      <a:pt x="594" y="1129"/>
                    </a:lnTo>
                    <a:lnTo>
                      <a:pt x="623" y="1125"/>
                    </a:lnTo>
                    <a:lnTo>
                      <a:pt x="650" y="1122"/>
                    </a:lnTo>
                    <a:lnTo>
                      <a:pt x="679" y="1117"/>
                    </a:lnTo>
                    <a:lnTo>
                      <a:pt x="707" y="1112"/>
                    </a:lnTo>
                    <a:lnTo>
                      <a:pt x="732" y="1103"/>
                    </a:lnTo>
                    <a:lnTo>
                      <a:pt x="760" y="1094"/>
                    </a:lnTo>
                    <a:lnTo>
                      <a:pt x="785" y="1084"/>
                    </a:lnTo>
                    <a:lnTo>
                      <a:pt x="809" y="1072"/>
                    </a:lnTo>
                    <a:lnTo>
                      <a:pt x="833" y="1060"/>
                    </a:lnTo>
                    <a:lnTo>
                      <a:pt x="857" y="1047"/>
                    </a:lnTo>
                    <a:lnTo>
                      <a:pt x="881" y="1033"/>
                    </a:lnTo>
                    <a:lnTo>
                      <a:pt x="903" y="1016"/>
                    </a:lnTo>
                    <a:lnTo>
                      <a:pt x="924" y="1000"/>
                    </a:lnTo>
                    <a:lnTo>
                      <a:pt x="944" y="982"/>
                    </a:lnTo>
                    <a:lnTo>
                      <a:pt x="963" y="963"/>
                    </a:lnTo>
                    <a:lnTo>
                      <a:pt x="982" y="944"/>
                    </a:lnTo>
                    <a:lnTo>
                      <a:pt x="1001" y="923"/>
                    </a:lnTo>
                    <a:lnTo>
                      <a:pt x="1018" y="901"/>
                    </a:lnTo>
                    <a:lnTo>
                      <a:pt x="1033" y="879"/>
                    </a:lnTo>
                    <a:lnTo>
                      <a:pt x="1047" y="857"/>
                    </a:lnTo>
                    <a:lnTo>
                      <a:pt x="1061" y="833"/>
                    </a:lnTo>
                    <a:lnTo>
                      <a:pt x="1075" y="809"/>
                    </a:lnTo>
                    <a:lnTo>
                      <a:pt x="1085" y="783"/>
                    </a:lnTo>
                    <a:lnTo>
                      <a:pt x="1095" y="757"/>
                    </a:lnTo>
                    <a:lnTo>
                      <a:pt x="1104" y="732"/>
                    </a:lnTo>
                    <a:lnTo>
                      <a:pt x="1112" y="704"/>
                    </a:lnTo>
                    <a:lnTo>
                      <a:pt x="1117" y="677"/>
                    </a:lnTo>
                    <a:lnTo>
                      <a:pt x="1122" y="650"/>
                    </a:lnTo>
                    <a:lnTo>
                      <a:pt x="1126" y="622"/>
                    </a:lnTo>
                    <a:lnTo>
                      <a:pt x="1129" y="593"/>
                    </a:lnTo>
                    <a:lnTo>
                      <a:pt x="1129" y="564"/>
                    </a:lnTo>
                    <a:close/>
                    <a:moveTo>
                      <a:pt x="1122" y="564"/>
                    </a:moveTo>
                    <a:lnTo>
                      <a:pt x="1121" y="593"/>
                    </a:lnTo>
                    <a:lnTo>
                      <a:pt x="1119" y="621"/>
                    </a:lnTo>
                    <a:lnTo>
                      <a:pt x="1116" y="648"/>
                    </a:lnTo>
                    <a:lnTo>
                      <a:pt x="1110" y="677"/>
                    </a:lnTo>
                    <a:lnTo>
                      <a:pt x="1105" y="703"/>
                    </a:lnTo>
                    <a:lnTo>
                      <a:pt x="1097" y="730"/>
                    </a:lnTo>
                    <a:lnTo>
                      <a:pt x="1088" y="756"/>
                    </a:lnTo>
                    <a:lnTo>
                      <a:pt x="1078" y="781"/>
                    </a:lnTo>
                    <a:lnTo>
                      <a:pt x="1068" y="805"/>
                    </a:lnTo>
                    <a:lnTo>
                      <a:pt x="1056" y="829"/>
                    </a:lnTo>
                    <a:lnTo>
                      <a:pt x="1042" y="853"/>
                    </a:lnTo>
                    <a:lnTo>
                      <a:pt x="1027" y="875"/>
                    </a:lnTo>
                    <a:lnTo>
                      <a:pt x="1011" y="898"/>
                    </a:lnTo>
                    <a:lnTo>
                      <a:pt x="994" y="918"/>
                    </a:lnTo>
                    <a:lnTo>
                      <a:pt x="977" y="939"/>
                    </a:lnTo>
                    <a:lnTo>
                      <a:pt x="958" y="958"/>
                    </a:lnTo>
                    <a:lnTo>
                      <a:pt x="939" y="976"/>
                    </a:lnTo>
                    <a:lnTo>
                      <a:pt x="919" y="994"/>
                    </a:lnTo>
                    <a:lnTo>
                      <a:pt x="898" y="1011"/>
                    </a:lnTo>
                    <a:lnTo>
                      <a:pt x="876" y="1026"/>
                    </a:lnTo>
                    <a:lnTo>
                      <a:pt x="854" y="1040"/>
                    </a:lnTo>
                    <a:lnTo>
                      <a:pt x="830" y="1053"/>
                    </a:lnTo>
                    <a:lnTo>
                      <a:pt x="806" y="1067"/>
                    </a:lnTo>
                    <a:lnTo>
                      <a:pt x="782" y="1077"/>
                    </a:lnTo>
                    <a:lnTo>
                      <a:pt x="756" y="1088"/>
                    </a:lnTo>
                    <a:lnTo>
                      <a:pt x="730" y="1096"/>
                    </a:lnTo>
                    <a:lnTo>
                      <a:pt x="705" y="1103"/>
                    </a:lnTo>
                    <a:lnTo>
                      <a:pt x="677" y="1110"/>
                    </a:lnTo>
                    <a:lnTo>
                      <a:pt x="650" y="1115"/>
                    </a:lnTo>
                    <a:lnTo>
                      <a:pt x="621" y="1118"/>
                    </a:lnTo>
                    <a:lnTo>
                      <a:pt x="594" y="1120"/>
                    </a:lnTo>
                    <a:lnTo>
                      <a:pt x="564" y="1122"/>
                    </a:lnTo>
                    <a:lnTo>
                      <a:pt x="535" y="1120"/>
                    </a:lnTo>
                    <a:lnTo>
                      <a:pt x="508" y="1118"/>
                    </a:lnTo>
                    <a:lnTo>
                      <a:pt x="481" y="1115"/>
                    </a:lnTo>
                    <a:lnTo>
                      <a:pt x="453" y="1110"/>
                    </a:lnTo>
                    <a:lnTo>
                      <a:pt x="426" y="1103"/>
                    </a:lnTo>
                    <a:lnTo>
                      <a:pt x="398" y="1096"/>
                    </a:lnTo>
                    <a:lnTo>
                      <a:pt x="373" y="1088"/>
                    </a:lnTo>
                    <a:lnTo>
                      <a:pt x="347" y="1077"/>
                    </a:lnTo>
                    <a:lnTo>
                      <a:pt x="323" y="1067"/>
                    </a:lnTo>
                    <a:lnTo>
                      <a:pt x="299" y="1053"/>
                    </a:lnTo>
                    <a:lnTo>
                      <a:pt x="275" y="1040"/>
                    </a:lnTo>
                    <a:lnTo>
                      <a:pt x="253" y="1026"/>
                    </a:lnTo>
                    <a:lnTo>
                      <a:pt x="231" y="1011"/>
                    </a:lnTo>
                    <a:lnTo>
                      <a:pt x="210" y="994"/>
                    </a:lnTo>
                    <a:lnTo>
                      <a:pt x="190" y="976"/>
                    </a:lnTo>
                    <a:lnTo>
                      <a:pt x="171" y="958"/>
                    </a:lnTo>
                    <a:lnTo>
                      <a:pt x="152" y="939"/>
                    </a:lnTo>
                    <a:lnTo>
                      <a:pt x="135" y="918"/>
                    </a:lnTo>
                    <a:lnTo>
                      <a:pt x="118" y="898"/>
                    </a:lnTo>
                    <a:lnTo>
                      <a:pt x="102" y="875"/>
                    </a:lnTo>
                    <a:lnTo>
                      <a:pt x="89" y="853"/>
                    </a:lnTo>
                    <a:lnTo>
                      <a:pt x="75" y="829"/>
                    </a:lnTo>
                    <a:lnTo>
                      <a:pt x="63" y="805"/>
                    </a:lnTo>
                    <a:lnTo>
                      <a:pt x="51" y="781"/>
                    </a:lnTo>
                    <a:lnTo>
                      <a:pt x="41" y="756"/>
                    </a:lnTo>
                    <a:lnTo>
                      <a:pt x="32" y="730"/>
                    </a:lnTo>
                    <a:lnTo>
                      <a:pt x="25" y="703"/>
                    </a:lnTo>
                    <a:lnTo>
                      <a:pt x="18" y="677"/>
                    </a:lnTo>
                    <a:lnTo>
                      <a:pt x="13" y="648"/>
                    </a:lnTo>
                    <a:lnTo>
                      <a:pt x="10" y="621"/>
                    </a:lnTo>
                    <a:lnTo>
                      <a:pt x="8" y="593"/>
                    </a:lnTo>
                    <a:lnTo>
                      <a:pt x="6" y="564"/>
                    </a:lnTo>
                    <a:lnTo>
                      <a:pt x="8" y="535"/>
                    </a:lnTo>
                    <a:lnTo>
                      <a:pt x="10" y="508"/>
                    </a:lnTo>
                    <a:lnTo>
                      <a:pt x="13" y="479"/>
                    </a:lnTo>
                    <a:lnTo>
                      <a:pt x="18" y="451"/>
                    </a:lnTo>
                    <a:lnTo>
                      <a:pt x="25" y="424"/>
                    </a:lnTo>
                    <a:lnTo>
                      <a:pt x="32" y="398"/>
                    </a:lnTo>
                    <a:lnTo>
                      <a:pt x="41" y="373"/>
                    </a:lnTo>
                    <a:lnTo>
                      <a:pt x="51" y="347"/>
                    </a:lnTo>
                    <a:lnTo>
                      <a:pt x="63" y="323"/>
                    </a:lnTo>
                    <a:lnTo>
                      <a:pt x="75" y="299"/>
                    </a:lnTo>
                    <a:lnTo>
                      <a:pt x="89" y="275"/>
                    </a:lnTo>
                    <a:lnTo>
                      <a:pt x="102" y="253"/>
                    </a:lnTo>
                    <a:lnTo>
                      <a:pt x="118" y="231"/>
                    </a:lnTo>
                    <a:lnTo>
                      <a:pt x="135" y="210"/>
                    </a:lnTo>
                    <a:lnTo>
                      <a:pt x="152" y="190"/>
                    </a:lnTo>
                    <a:lnTo>
                      <a:pt x="171" y="171"/>
                    </a:lnTo>
                    <a:lnTo>
                      <a:pt x="190" y="152"/>
                    </a:lnTo>
                    <a:lnTo>
                      <a:pt x="210" y="133"/>
                    </a:lnTo>
                    <a:lnTo>
                      <a:pt x="231" y="118"/>
                    </a:lnTo>
                    <a:lnTo>
                      <a:pt x="253" y="102"/>
                    </a:lnTo>
                    <a:lnTo>
                      <a:pt x="275" y="87"/>
                    </a:lnTo>
                    <a:lnTo>
                      <a:pt x="299" y="73"/>
                    </a:lnTo>
                    <a:lnTo>
                      <a:pt x="323" y="61"/>
                    </a:lnTo>
                    <a:lnTo>
                      <a:pt x="347" y="51"/>
                    </a:lnTo>
                    <a:lnTo>
                      <a:pt x="373" y="41"/>
                    </a:lnTo>
                    <a:lnTo>
                      <a:pt x="398" y="32"/>
                    </a:lnTo>
                    <a:lnTo>
                      <a:pt x="426" y="24"/>
                    </a:lnTo>
                    <a:lnTo>
                      <a:pt x="453" y="19"/>
                    </a:lnTo>
                    <a:lnTo>
                      <a:pt x="481" y="13"/>
                    </a:lnTo>
                    <a:lnTo>
                      <a:pt x="508" y="10"/>
                    </a:lnTo>
                    <a:lnTo>
                      <a:pt x="535" y="8"/>
                    </a:lnTo>
                    <a:lnTo>
                      <a:pt x="564" y="7"/>
                    </a:lnTo>
                    <a:lnTo>
                      <a:pt x="594" y="8"/>
                    </a:lnTo>
                    <a:lnTo>
                      <a:pt x="621" y="10"/>
                    </a:lnTo>
                    <a:lnTo>
                      <a:pt x="650" y="13"/>
                    </a:lnTo>
                    <a:lnTo>
                      <a:pt x="677" y="19"/>
                    </a:lnTo>
                    <a:lnTo>
                      <a:pt x="705" y="24"/>
                    </a:lnTo>
                    <a:lnTo>
                      <a:pt x="730" y="32"/>
                    </a:lnTo>
                    <a:lnTo>
                      <a:pt x="756" y="41"/>
                    </a:lnTo>
                    <a:lnTo>
                      <a:pt x="782" y="51"/>
                    </a:lnTo>
                    <a:lnTo>
                      <a:pt x="806" y="61"/>
                    </a:lnTo>
                    <a:lnTo>
                      <a:pt x="830" y="73"/>
                    </a:lnTo>
                    <a:lnTo>
                      <a:pt x="854" y="87"/>
                    </a:lnTo>
                    <a:lnTo>
                      <a:pt x="876" y="102"/>
                    </a:lnTo>
                    <a:lnTo>
                      <a:pt x="898" y="118"/>
                    </a:lnTo>
                    <a:lnTo>
                      <a:pt x="919" y="133"/>
                    </a:lnTo>
                    <a:lnTo>
                      <a:pt x="939" y="152"/>
                    </a:lnTo>
                    <a:lnTo>
                      <a:pt x="958" y="171"/>
                    </a:lnTo>
                    <a:lnTo>
                      <a:pt x="977" y="190"/>
                    </a:lnTo>
                    <a:lnTo>
                      <a:pt x="994" y="210"/>
                    </a:lnTo>
                    <a:lnTo>
                      <a:pt x="1011" y="231"/>
                    </a:lnTo>
                    <a:lnTo>
                      <a:pt x="1027" y="253"/>
                    </a:lnTo>
                    <a:lnTo>
                      <a:pt x="1042" y="275"/>
                    </a:lnTo>
                    <a:lnTo>
                      <a:pt x="1056" y="299"/>
                    </a:lnTo>
                    <a:lnTo>
                      <a:pt x="1068" y="323"/>
                    </a:lnTo>
                    <a:lnTo>
                      <a:pt x="1078" y="347"/>
                    </a:lnTo>
                    <a:lnTo>
                      <a:pt x="1088" y="373"/>
                    </a:lnTo>
                    <a:lnTo>
                      <a:pt x="1097" y="398"/>
                    </a:lnTo>
                    <a:lnTo>
                      <a:pt x="1105" y="424"/>
                    </a:lnTo>
                    <a:lnTo>
                      <a:pt x="1110" y="451"/>
                    </a:lnTo>
                    <a:lnTo>
                      <a:pt x="1116" y="479"/>
                    </a:lnTo>
                    <a:lnTo>
                      <a:pt x="1119" y="508"/>
                    </a:lnTo>
                    <a:lnTo>
                      <a:pt x="1121" y="535"/>
                    </a:lnTo>
                    <a:lnTo>
                      <a:pt x="1122" y="564"/>
                    </a:lnTo>
                    <a:close/>
                  </a:path>
                </a:pathLst>
              </a:custGeom>
              <a:solidFill>
                <a:srgbClr val="BBBBB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89" name="Freeform 453"/>
              <p:cNvSpPr>
                <a:spLocks noEditPoints="1"/>
              </p:cNvSpPr>
              <p:nvPr/>
            </p:nvSpPr>
            <p:spPr bwMode="auto">
              <a:xfrm>
                <a:off x="1467" y="2742"/>
                <a:ext cx="1123" cy="1122"/>
              </a:xfrm>
              <a:custGeom>
                <a:avLst/>
                <a:gdLst>
                  <a:gd name="T0" fmla="*/ 1111 w 1123"/>
                  <a:gd name="T1" fmla="*/ 448 h 1122"/>
                  <a:gd name="T2" fmla="*/ 1068 w 1123"/>
                  <a:gd name="T3" fmla="*/ 318 h 1122"/>
                  <a:gd name="T4" fmla="*/ 995 w 1123"/>
                  <a:gd name="T5" fmla="*/ 204 h 1122"/>
                  <a:gd name="T6" fmla="*/ 897 w 1123"/>
                  <a:gd name="T7" fmla="*/ 111 h 1122"/>
                  <a:gd name="T8" fmla="*/ 781 w 1123"/>
                  <a:gd name="T9" fmla="*/ 45 h 1122"/>
                  <a:gd name="T10" fmla="*/ 647 w 1123"/>
                  <a:gd name="T11" fmla="*/ 7 h 1122"/>
                  <a:gd name="T12" fmla="*/ 505 w 1123"/>
                  <a:gd name="T13" fmla="*/ 4 h 1122"/>
                  <a:gd name="T14" fmla="*/ 368 w 1123"/>
                  <a:gd name="T15" fmla="*/ 34 h 1122"/>
                  <a:gd name="T16" fmla="*/ 248 w 1123"/>
                  <a:gd name="T17" fmla="*/ 96 h 1122"/>
                  <a:gd name="T18" fmla="*/ 147 w 1123"/>
                  <a:gd name="T19" fmla="*/ 183 h 1122"/>
                  <a:gd name="T20" fmla="*/ 68 w 1123"/>
                  <a:gd name="T21" fmla="*/ 294 h 1122"/>
                  <a:gd name="T22" fmla="*/ 19 w 1123"/>
                  <a:gd name="T23" fmla="*/ 421 h 1122"/>
                  <a:gd name="T24" fmla="*/ 0 w 1123"/>
                  <a:gd name="T25" fmla="*/ 561 h 1122"/>
                  <a:gd name="T26" fmla="*/ 19 w 1123"/>
                  <a:gd name="T27" fmla="*/ 701 h 1122"/>
                  <a:gd name="T28" fmla="*/ 68 w 1123"/>
                  <a:gd name="T29" fmla="*/ 828 h 1122"/>
                  <a:gd name="T30" fmla="*/ 147 w 1123"/>
                  <a:gd name="T31" fmla="*/ 937 h 1122"/>
                  <a:gd name="T32" fmla="*/ 248 w 1123"/>
                  <a:gd name="T33" fmla="*/ 1026 h 1122"/>
                  <a:gd name="T34" fmla="*/ 368 w 1123"/>
                  <a:gd name="T35" fmla="*/ 1088 h 1122"/>
                  <a:gd name="T36" fmla="*/ 505 w 1123"/>
                  <a:gd name="T37" fmla="*/ 1119 h 1122"/>
                  <a:gd name="T38" fmla="*/ 647 w 1123"/>
                  <a:gd name="T39" fmla="*/ 1115 h 1122"/>
                  <a:gd name="T40" fmla="*/ 781 w 1123"/>
                  <a:gd name="T41" fmla="*/ 1078 h 1122"/>
                  <a:gd name="T42" fmla="*/ 897 w 1123"/>
                  <a:gd name="T43" fmla="*/ 1011 h 1122"/>
                  <a:gd name="T44" fmla="*/ 995 w 1123"/>
                  <a:gd name="T45" fmla="*/ 917 h 1122"/>
                  <a:gd name="T46" fmla="*/ 1068 w 1123"/>
                  <a:gd name="T47" fmla="*/ 804 h 1122"/>
                  <a:gd name="T48" fmla="*/ 1111 w 1123"/>
                  <a:gd name="T49" fmla="*/ 674 h 1122"/>
                  <a:gd name="T50" fmla="*/ 1116 w 1123"/>
                  <a:gd name="T51" fmla="*/ 561 h 1122"/>
                  <a:gd name="T52" fmla="*/ 1097 w 1123"/>
                  <a:gd name="T53" fmla="*/ 700 h 1122"/>
                  <a:gd name="T54" fmla="*/ 1049 w 1123"/>
                  <a:gd name="T55" fmla="*/ 825 h 1122"/>
                  <a:gd name="T56" fmla="*/ 972 w 1123"/>
                  <a:gd name="T57" fmla="*/ 932 h 1122"/>
                  <a:gd name="T58" fmla="*/ 871 w 1123"/>
                  <a:gd name="T59" fmla="*/ 1020 h 1122"/>
                  <a:gd name="T60" fmla="*/ 751 w 1123"/>
                  <a:gd name="T61" fmla="*/ 1081 h 1122"/>
                  <a:gd name="T62" fmla="*/ 618 w 1123"/>
                  <a:gd name="T63" fmla="*/ 1112 h 1122"/>
                  <a:gd name="T64" fmla="*/ 478 w 1123"/>
                  <a:gd name="T65" fmla="*/ 1109 h 1122"/>
                  <a:gd name="T66" fmla="*/ 346 w 1123"/>
                  <a:gd name="T67" fmla="*/ 1071 h 1122"/>
                  <a:gd name="T68" fmla="*/ 231 w 1123"/>
                  <a:gd name="T69" fmla="*/ 1004 h 1122"/>
                  <a:gd name="T70" fmla="*/ 135 w 1123"/>
                  <a:gd name="T71" fmla="*/ 914 h 1122"/>
                  <a:gd name="T72" fmla="*/ 63 w 1123"/>
                  <a:gd name="T73" fmla="*/ 801 h 1122"/>
                  <a:gd name="T74" fmla="*/ 19 w 1123"/>
                  <a:gd name="T75" fmla="*/ 672 h 1122"/>
                  <a:gd name="T76" fmla="*/ 9 w 1123"/>
                  <a:gd name="T77" fmla="*/ 532 h 1122"/>
                  <a:gd name="T78" fmla="*/ 32 w 1123"/>
                  <a:gd name="T79" fmla="*/ 397 h 1122"/>
                  <a:gd name="T80" fmla="*/ 87 w 1123"/>
                  <a:gd name="T81" fmla="*/ 274 h 1122"/>
                  <a:gd name="T82" fmla="*/ 169 w 1123"/>
                  <a:gd name="T83" fmla="*/ 169 h 1122"/>
                  <a:gd name="T84" fmla="*/ 274 w 1123"/>
                  <a:gd name="T85" fmla="*/ 87 h 1122"/>
                  <a:gd name="T86" fmla="*/ 397 w 1123"/>
                  <a:gd name="T87" fmla="*/ 33 h 1122"/>
                  <a:gd name="T88" fmla="*/ 534 w 1123"/>
                  <a:gd name="T89" fmla="*/ 9 h 1122"/>
                  <a:gd name="T90" fmla="*/ 673 w 1123"/>
                  <a:gd name="T91" fmla="*/ 19 h 1122"/>
                  <a:gd name="T92" fmla="*/ 801 w 1123"/>
                  <a:gd name="T93" fmla="*/ 62 h 1122"/>
                  <a:gd name="T94" fmla="*/ 914 w 1123"/>
                  <a:gd name="T95" fmla="*/ 134 h 1122"/>
                  <a:gd name="T96" fmla="*/ 1005 w 1123"/>
                  <a:gd name="T97" fmla="*/ 229 h 1122"/>
                  <a:gd name="T98" fmla="*/ 1072 w 1123"/>
                  <a:gd name="T99" fmla="*/ 346 h 1122"/>
                  <a:gd name="T100" fmla="*/ 1109 w 1123"/>
                  <a:gd name="T101" fmla="*/ 477 h 112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23"/>
                  <a:gd name="T154" fmla="*/ 0 h 1122"/>
                  <a:gd name="T155" fmla="*/ 1123 w 1123"/>
                  <a:gd name="T156" fmla="*/ 1122 h 112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23" h="1122">
                    <a:moveTo>
                      <a:pt x="1123" y="561"/>
                    </a:moveTo>
                    <a:lnTo>
                      <a:pt x="1123" y="532"/>
                    </a:lnTo>
                    <a:lnTo>
                      <a:pt x="1119" y="503"/>
                    </a:lnTo>
                    <a:lnTo>
                      <a:pt x="1116" y="476"/>
                    </a:lnTo>
                    <a:lnTo>
                      <a:pt x="1111" y="448"/>
                    </a:lnTo>
                    <a:lnTo>
                      <a:pt x="1106" y="421"/>
                    </a:lnTo>
                    <a:lnTo>
                      <a:pt x="1097" y="394"/>
                    </a:lnTo>
                    <a:lnTo>
                      <a:pt x="1089" y="368"/>
                    </a:lnTo>
                    <a:lnTo>
                      <a:pt x="1078" y="342"/>
                    </a:lnTo>
                    <a:lnTo>
                      <a:pt x="1068" y="318"/>
                    </a:lnTo>
                    <a:lnTo>
                      <a:pt x="1054" y="294"/>
                    </a:lnTo>
                    <a:lnTo>
                      <a:pt x="1042" y="270"/>
                    </a:lnTo>
                    <a:lnTo>
                      <a:pt x="1027" y="248"/>
                    </a:lnTo>
                    <a:lnTo>
                      <a:pt x="1012" y="226"/>
                    </a:lnTo>
                    <a:lnTo>
                      <a:pt x="995" y="204"/>
                    </a:lnTo>
                    <a:lnTo>
                      <a:pt x="977" y="183"/>
                    </a:lnTo>
                    <a:lnTo>
                      <a:pt x="959" y="164"/>
                    </a:lnTo>
                    <a:lnTo>
                      <a:pt x="940" y="146"/>
                    </a:lnTo>
                    <a:lnTo>
                      <a:pt x="919" y="128"/>
                    </a:lnTo>
                    <a:lnTo>
                      <a:pt x="897" y="111"/>
                    </a:lnTo>
                    <a:lnTo>
                      <a:pt x="875" y="96"/>
                    </a:lnTo>
                    <a:lnTo>
                      <a:pt x="852" y="81"/>
                    </a:lnTo>
                    <a:lnTo>
                      <a:pt x="828" y="69"/>
                    </a:lnTo>
                    <a:lnTo>
                      <a:pt x="804" y="55"/>
                    </a:lnTo>
                    <a:lnTo>
                      <a:pt x="781" y="45"/>
                    </a:lnTo>
                    <a:lnTo>
                      <a:pt x="755" y="34"/>
                    </a:lnTo>
                    <a:lnTo>
                      <a:pt x="729" y="26"/>
                    </a:lnTo>
                    <a:lnTo>
                      <a:pt x="702" y="17"/>
                    </a:lnTo>
                    <a:lnTo>
                      <a:pt x="674" y="12"/>
                    </a:lnTo>
                    <a:lnTo>
                      <a:pt x="647" y="7"/>
                    </a:lnTo>
                    <a:lnTo>
                      <a:pt x="620" y="4"/>
                    </a:lnTo>
                    <a:lnTo>
                      <a:pt x="591" y="0"/>
                    </a:lnTo>
                    <a:lnTo>
                      <a:pt x="561" y="0"/>
                    </a:lnTo>
                    <a:lnTo>
                      <a:pt x="532" y="0"/>
                    </a:lnTo>
                    <a:lnTo>
                      <a:pt x="505" y="4"/>
                    </a:lnTo>
                    <a:lnTo>
                      <a:pt x="476" y="7"/>
                    </a:lnTo>
                    <a:lnTo>
                      <a:pt x="448" y="12"/>
                    </a:lnTo>
                    <a:lnTo>
                      <a:pt x="421" y="17"/>
                    </a:lnTo>
                    <a:lnTo>
                      <a:pt x="395" y="26"/>
                    </a:lnTo>
                    <a:lnTo>
                      <a:pt x="368" y="34"/>
                    </a:lnTo>
                    <a:lnTo>
                      <a:pt x="344" y="45"/>
                    </a:lnTo>
                    <a:lnTo>
                      <a:pt x="318" y="55"/>
                    </a:lnTo>
                    <a:lnTo>
                      <a:pt x="294" y="69"/>
                    </a:lnTo>
                    <a:lnTo>
                      <a:pt x="270" y="81"/>
                    </a:lnTo>
                    <a:lnTo>
                      <a:pt x="248" y="96"/>
                    </a:lnTo>
                    <a:lnTo>
                      <a:pt x="226" y="111"/>
                    </a:lnTo>
                    <a:lnTo>
                      <a:pt x="205" y="128"/>
                    </a:lnTo>
                    <a:lnTo>
                      <a:pt x="185" y="146"/>
                    </a:lnTo>
                    <a:lnTo>
                      <a:pt x="164" y="164"/>
                    </a:lnTo>
                    <a:lnTo>
                      <a:pt x="147" y="183"/>
                    </a:lnTo>
                    <a:lnTo>
                      <a:pt x="128" y="204"/>
                    </a:lnTo>
                    <a:lnTo>
                      <a:pt x="111" y="226"/>
                    </a:lnTo>
                    <a:lnTo>
                      <a:pt x="96" y="248"/>
                    </a:lnTo>
                    <a:lnTo>
                      <a:pt x="82" y="270"/>
                    </a:lnTo>
                    <a:lnTo>
                      <a:pt x="68" y="294"/>
                    </a:lnTo>
                    <a:lnTo>
                      <a:pt x="56" y="318"/>
                    </a:lnTo>
                    <a:lnTo>
                      <a:pt x="44" y="342"/>
                    </a:lnTo>
                    <a:lnTo>
                      <a:pt x="34" y="368"/>
                    </a:lnTo>
                    <a:lnTo>
                      <a:pt x="26" y="394"/>
                    </a:lnTo>
                    <a:lnTo>
                      <a:pt x="19" y="421"/>
                    </a:lnTo>
                    <a:lnTo>
                      <a:pt x="12" y="448"/>
                    </a:lnTo>
                    <a:lnTo>
                      <a:pt x="7" y="476"/>
                    </a:lnTo>
                    <a:lnTo>
                      <a:pt x="3" y="503"/>
                    </a:lnTo>
                    <a:lnTo>
                      <a:pt x="2" y="532"/>
                    </a:lnTo>
                    <a:lnTo>
                      <a:pt x="0" y="561"/>
                    </a:lnTo>
                    <a:lnTo>
                      <a:pt x="2" y="590"/>
                    </a:lnTo>
                    <a:lnTo>
                      <a:pt x="3" y="618"/>
                    </a:lnTo>
                    <a:lnTo>
                      <a:pt x="7" y="647"/>
                    </a:lnTo>
                    <a:lnTo>
                      <a:pt x="12" y="674"/>
                    </a:lnTo>
                    <a:lnTo>
                      <a:pt x="19" y="701"/>
                    </a:lnTo>
                    <a:lnTo>
                      <a:pt x="26" y="727"/>
                    </a:lnTo>
                    <a:lnTo>
                      <a:pt x="34" y="754"/>
                    </a:lnTo>
                    <a:lnTo>
                      <a:pt x="44" y="780"/>
                    </a:lnTo>
                    <a:lnTo>
                      <a:pt x="56" y="804"/>
                    </a:lnTo>
                    <a:lnTo>
                      <a:pt x="68" y="828"/>
                    </a:lnTo>
                    <a:lnTo>
                      <a:pt x="82" y="852"/>
                    </a:lnTo>
                    <a:lnTo>
                      <a:pt x="96" y="874"/>
                    </a:lnTo>
                    <a:lnTo>
                      <a:pt x="111" y="896"/>
                    </a:lnTo>
                    <a:lnTo>
                      <a:pt x="128" y="917"/>
                    </a:lnTo>
                    <a:lnTo>
                      <a:pt x="147" y="937"/>
                    </a:lnTo>
                    <a:lnTo>
                      <a:pt x="164" y="958"/>
                    </a:lnTo>
                    <a:lnTo>
                      <a:pt x="185" y="977"/>
                    </a:lnTo>
                    <a:lnTo>
                      <a:pt x="205" y="994"/>
                    </a:lnTo>
                    <a:lnTo>
                      <a:pt x="226" y="1011"/>
                    </a:lnTo>
                    <a:lnTo>
                      <a:pt x="248" y="1026"/>
                    </a:lnTo>
                    <a:lnTo>
                      <a:pt x="270" y="1040"/>
                    </a:lnTo>
                    <a:lnTo>
                      <a:pt x="294" y="1054"/>
                    </a:lnTo>
                    <a:lnTo>
                      <a:pt x="318" y="1066"/>
                    </a:lnTo>
                    <a:lnTo>
                      <a:pt x="344" y="1078"/>
                    </a:lnTo>
                    <a:lnTo>
                      <a:pt x="368" y="1088"/>
                    </a:lnTo>
                    <a:lnTo>
                      <a:pt x="395" y="1097"/>
                    </a:lnTo>
                    <a:lnTo>
                      <a:pt x="421" y="1103"/>
                    </a:lnTo>
                    <a:lnTo>
                      <a:pt x="448" y="1110"/>
                    </a:lnTo>
                    <a:lnTo>
                      <a:pt x="476" y="1115"/>
                    </a:lnTo>
                    <a:lnTo>
                      <a:pt x="505" y="1119"/>
                    </a:lnTo>
                    <a:lnTo>
                      <a:pt x="532" y="1121"/>
                    </a:lnTo>
                    <a:lnTo>
                      <a:pt x="561" y="1122"/>
                    </a:lnTo>
                    <a:lnTo>
                      <a:pt x="591" y="1121"/>
                    </a:lnTo>
                    <a:lnTo>
                      <a:pt x="620" y="1119"/>
                    </a:lnTo>
                    <a:lnTo>
                      <a:pt x="647" y="1115"/>
                    </a:lnTo>
                    <a:lnTo>
                      <a:pt x="674" y="1110"/>
                    </a:lnTo>
                    <a:lnTo>
                      <a:pt x="702" y="1103"/>
                    </a:lnTo>
                    <a:lnTo>
                      <a:pt x="729" y="1097"/>
                    </a:lnTo>
                    <a:lnTo>
                      <a:pt x="755" y="1088"/>
                    </a:lnTo>
                    <a:lnTo>
                      <a:pt x="781" y="1078"/>
                    </a:lnTo>
                    <a:lnTo>
                      <a:pt x="804" y="1066"/>
                    </a:lnTo>
                    <a:lnTo>
                      <a:pt x="828" y="1054"/>
                    </a:lnTo>
                    <a:lnTo>
                      <a:pt x="852" y="1040"/>
                    </a:lnTo>
                    <a:lnTo>
                      <a:pt x="875" y="1026"/>
                    </a:lnTo>
                    <a:lnTo>
                      <a:pt x="897" y="1011"/>
                    </a:lnTo>
                    <a:lnTo>
                      <a:pt x="919" y="994"/>
                    </a:lnTo>
                    <a:lnTo>
                      <a:pt x="940" y="977"/>
                    </a:lnTo>
                    <a:lnTo>
                      <a:pt x="959" y="958"/>
                    </a:lnTo>
                    <a:lnTo>
                      <a:pt x="977" y="937"/>
                    </a:lnTo>
                    <a:lnTo>
                      <a:pt x="995" y="917"/>
                    </a:lnTo>
                    <a:lnTo>
                      <a:pt x="1012" y="896"/>
                    </a:lnTo>
                    <a:lnTo>
                      <a:pt x="1027" y="874"/>
                    </a:lnTo>
                    <a:lnTo>
                      <a:pt x="1042" y="852"/>
                    </a:lnTo>
                    <a:lnTo>
                      <a:pt x="1054" y="828"/>
                    </a:lnTo>
                    <a:lnTo>
                      <a:pt x="1068" y="804"/>
                    </a:lnTo>
                    <a:lnTo>
                      <a:pt x="1078" y="780"/>
                    </a:lnTo>
                    <a:lnTo>
                      <a:pt x="1089" y="754"/>
                    </a:lnTo>
                    <a:lnTo>
                      <a:pt x="1097" y="727"/>
                    </a:lnTo>
                    <a:lnTo>
                      <a:pt x="1106" y="701"/>
                    </a:lnTo>
                    <a:lnTo>
                      <a:pt x="1111" y="674"/>
                    </a:lnTo>
                    <a:lnTo>
                      <a:pt x="1116" y="647"/>
                    </a:lnTo>
                    <a:lnTo>
                      <a:pt x="1119" y="618"/>
                    </a:lnTo>
                    <a:lnTo>
                      <a:pt x="1123" y="590"/>
                    </a:lnTo>
                    <a:lnTo>
                      <a:pt x="1123" y="561"/>
                    </a:lnTo>
                    <a:close/>
                    <a:moveTo>
                      <a:pt x="1116" y="561"/>
                    </a:moveTo>
                    <a:lnTo>
                      <a:pt x="1114" y="590"/>
                    </a:lnTo>
                    <a:lnTo>
                      <a:pt x="1113" y="618"/>
                    </a:lnTo>
                    <a:lnTo>
                      <a:pt x="1109" y="645"/>
                    </a:lnTo>
                    <a:lnTo>
                      <a:pt x="1104" y="672"/>
                    </a:lnTo>
                    <a:lnTo>
                      <a:pt x="1097" y="700"/>
                    </a:lnTo>
                    <a:lnTo>
                      <a:pt x="1090" y="725"/>
                    </a:lnTo>
                    <a:lnTo>
                      <a:pt x="1082" y="751"/>
                    </a:lnTo>
                    <a:lnTo>
                      <a:pt x="1072" y="777"/>
                    </a:lnTo>
                    <a:lnTo>
                      <a:pt x="1061" y="801"/>
                    </a:lnTo>
                    <a:lnTo>
                      <a:pt x="1049" y="825"/>
                    </a:lnTo>
                    <a:lnTo>
                      <a:pt x="1036" y="849"/>
                    </a:lnTo>
                    <a:lnTo>
                      <a:pt x="1020" y="871"/>
                    </a:lnTo>
                    <a:lnTo>
                      <a:pt x="1005" y="893"/>
                    </a:lnTo>
                    <a:lnTo>
                      <a:pt x="989" y="914"/>
                    </a:lnTo>
                    <a:lnTo>
                      <a:pt x="972" y="932"/>
                    </a:lnTo>
                    <a:lnTo>
                      <a:pt x="953" y="953"/>
                    </a:lnTo>
                    <a:lnTo>
                      <a:pt x="935" y="970"/>
                    </a:lnTo>
                    <a:lnTo>
                      <a:pt x="914" y="989"/>
                    </a:lnTo>
                    <a:lnTo>
                      <a:pt x="894" y="1004"/>
                    </a:lnTo>
                    <a:lnTo>
                      <a:pt x="871" y="1020"/>
                    </a:lnTo>
                    <a:lnTo>
                      <a:pt x="849" y="1035"/>
                    </a:lnTo>
                    <a:lnTo>
                      <a:pt x="825" y="1047"/>
                    </a:lnTo>
                    <a:lnTo>
                      <a:pt x="801" y="1061"/>
                    </a:lnTo>
                    <a:lnTo>
                      <a:pt x="777" y="1071"/>
                    </a:lnTo>
                    <a:lnTo>
                      <a:pt x="751" y="1081"/>
                    </a:lnTo>
                    <a:lnTo>
                      <a:pt x="726" y="1090"/>
                    </a:lnTo>
                    <a:lnTo>
                      <a:pt x="700" y="1097"/>
                    </a:lnTo>
                    <a:lnTo>
                      <a:pt x="673" y="1103"/>
                    </a:lnTo>
                    <a:lnTo>
                      <a:pt x="645" y="1109"/>
                    </a:lnTo>
                    <a:lnTo>
                      <a:pt x="618" y="1112"/>
                    </a:lnTo>
                    <a:lnTo>
                      <a:pt x="591" y="1114"/>
                    </a:lnTo>
                    <a:lnTo>
                      <a:pt x="561" y="1115"/>
                    </a:lnTo>
                    <a:lnTo>
                      <a:pt x="534" y="1114"/>
                    </a:lnTo>
                    <a:lnTo>
                      <a:pt x="505" y="1112"/>
                    </a:lnTo>
                    <a:lnTo>
                      <a:pt x="478" y="1109"/>
                    </a:lnTo>
                    <a:lnTo>
                      <a:pt x="450" y="1103"/>
                    </a:lnTo>
                    <a:lnTo>
                      <a:pt x="423" y="1097"/>
                    </a:lnTo>
                    <a:lnTo>
                      <a:pt x="397" y="1090"/>
                    </a:lnTo>
                    <a:lnTo>
                      <a:pt x="371" y="1081"/>
                    </a:lnTo>
                    <a:lnTo>
                      <a:pt x="346" y="1071"/>
                    </a:lnTo>
                    <a:lnTo>
                      <a:pt x="322" y="1061"/>
                    </a:lnTo>
                    <a:lnTo>
                      <a:pt x="298" y="1047"/>
                    </a:lnTo>
                    <a:lnTo>
                      <a:pt x="274" y="1035"/>
                    </a:lnTo>
                    <a:lnTo>
                      <a:pt x="252" y="1020"/>
                    </a:lnTo>
                    <a:lnTo>
                      <a:pt x="231" y="1004"/>
                    </a:lnTo>
                    <a:lnTo>
                      <a:pt x="209" y="989"/>
                    </a:lnTo>
                    <a:lnTo>
                      <a:pt x="190" y="970"/>
                    </a:lnTo>
                    <a:lnTo>
                      <a:pt x="169" y="953"/>
                    </a:lnTo>
                    <a:lnTo>
                      <a:pt x="152" y="932"/>
                    </a:lnTo>
                    <a:lnTo>
                      <a:pt x="135" y="914"/>
                    </a:lnTo>
                    <a:lnTo>
                      <a:pt x="118" y="893"/>
                    </a:lnTo>
                    <a:lnTo>
                      <a:pt x="103" y="871"/>
                    </a:lnTo>
                    <a:lnTo>
                      <a:pt x="87" y="849"/>
                    </a:lnTo>
                    <a:lnTo>
                      <a:pt x="75" y="825"/>
                    </a:lnTo>
                    <a:lnTo>
                      <a:pt x="63" y="801"/>
                    </a:lnTo>
                    <a:lnTo>
                      <a:pt x="51" y="777"/>
                    </a:lnTo>
                    <a:lnTo>
                      <a:pt x="41" y="751"/>
                    </a:lnTo>
                    <a:lnTo>
                      <a:pt x="32" y="725"/>
                    </a:lnTo>
                    <a:lnTo>
                      <a:pt x="26" y="700"/>
                    </a:lnTo>
                    <a:lnTo>
                      <a:pt x="19" y="672"/>
                    </a:lnTo>
                    <a:lnTo>
                      <a:pt x="14" y="645"/>
                    </a:lnTo>
                    <a:lnTo>
                      <a:pt x="10" y="618"/>
                    </a:lnTo>
                    <a:lnTo>
                      <a:pt x="9" y="590"/>
                    </a:lnTo>
                    <a:lnTo>
                      <a:pt x="9" y="561"/>
                    </a:lnTo>
                    <a:lnTo>
                      <a:pt x="9" y="532"/>
                    </a:lnTo>
                    <a:lnTo>
                      <a:pt x="10" y="505"/>
                    </a:lnTo>
                    <a:lnTo>
                      <a:pt x="14" y="477"/>
                    </a:lnTo>
                    <a:lnTo>
                      <a:pt x="19" y="450"/>
                    </a:lnTo>
                    <a:lnTo>
                      <a:pt x="26" y="423"/>
                    </a:lnTo>
                    <a:lnTo>
                      <a:pt x="32" y="397"/>
                    </a:lnTo>
                    <a:lnTo>
                      <a:pt x="41" y="371"/>
                    </a:lnTo>
                    <a:lnTo>
                      <a:pt x="51" y="346"/>
                    </a:lnTo>
                    <a:lnTo>
                      <a:pt x="63" y="322"/>
                    </a:lnTo>
                    <a:lnTo>
                      <a:pt x="75" y="298"/>
                    </a:lnTo>
                    <a:lnTo>
                      <a:pt x="87" y="274"/>
                    </a:lnTo>
                    <a:lnTo>
                      <a:pt x="103" y="252"/>
                    </a:lnTo>
                    <a:lnTo>
                      <a:pt x="118" y="229"/>
                    </a:lnTo>
                    <a:lnTo>
                      <a:pt x="135" y="209"/>
                    </a:lnTo>
                    <a:lnTo>
                      <a:pt x="152" y="188"/>
                    </a:lnTo>
                    <a:lnTo>
                      <a:pt x="169" y="169"/>
                    </a:lnTo>
                    <a:lnTo>
                      <a:pt x="190" y="151"/>
                    </a:lnTo>
                    <a:lnTo>
                      <a:pt x="209" y="134"/>
                    </a:lnTo>
                    <a:lnTo>
                      <a:pt x="231" y="118"/>
                    </a:lnTo>
                    <a:lnTo>
                      <a:pt x="252" y="101"/>
                    </a:lnTo>
                    <a:lnTo>
                      <a:pt x="274" y="87"/>
                    </a:lnTo>
                    <a:lnTo>
                      <a:pt x="298" y="74"/>
                    </a:lnTo>
                    <a:lnTo>
                      <a:pt x="322" y="62"/>
                    </a:lnTo>
                    <a:lnTo>
                      <a:pt x="346" y="51"/>
                    </a:lnTo>
                    <a:lnTo>
                      <a:pt x="371" y="41"/>
                    </a:lnTo>
                    <a:lnTo>
                      <a:pt x="397" y="33"/>
                    </a:lnTo>
                    <a:lnTo>
                      <a:pt x="423" y="24"/>
                    </a:lnTo>
                    <a:lnTo>
                      <a:pt x="450" y="19"/>
                    </a:lnTo>
                    <a:lnTo>
                      <a:pt x="478" y="14"/>
                    </a:lnTo>
                    <a:lnTo>
                      <a:pt x="505" y="10"/>
                    </a:lnTo>
                    <a:lnTo>
                      <a:pt x="534" y="9"/>
                    </a:lnTo>
                    <a:lnTo>
                      <a:pt x="561" y="7"/>
                    </a:lnTo>
                    <a:lnTo>
                      <a:pt x="591" y="9"/>
                    </a:lnTo>
                    <a:lnTo>
                      <a:pt x="618" y="10"/>
                    </a:lnTo>
                    <a:lnTo>
                      <a:pt x="645" y="14"/>
                    </a:lnTo>
                    <a:lnTo>
                      <a:pt x="673" y="19"/>
                    </a:lnTo>
                    <a:lnTo>
                      <a:pt x="700" y="24"/>
                    </a:lnTo>
                    <a:lnTo>
                      <a:pt x="726" y="33"/>
                    </a:lnTo>
                    <a:lnTo>
                      <a:pt x="751" y="41"/>
                    </a:lnTo>
                    <a:lnTo>
                      <a:pt x="777" y="51"/>
                    </a:lnTo>
                    <a:lnTo>
                      <a:pt x="801" y="62"/>
                    </a:lnTo>
                    <a:lnTo>
                      <a:pt x="825" y="74"/>
                    </a:lnTo>
                    <a:lnTo>
                      <a:pt x="849" y="87"/>
                    </a:lnTo>
                    <a:lnTo>
                      <a:pt x="871" y="101"/>
                    </a:lnTo>
                    <a:lnTo>
                      <a:pt x="894" y="118"/>
                    </a:lnTo>
                    <a:lnTo>
                      <a:pt x="914" y="134"/>
                    </a:lnTo>
                    <a:lnTo>
                      <a:pt x="935" y="151"/>
                    </a:lnTo>
                    <a:lnTo>
                      <a:pt x="953" y="169"/>
                    </a:lnTo>
                    <a:lnTo>
                      <a:pt x="972" y="188"/>
                    </a:lnTo>
                    <a:lnTo>
                      <a:pt x="989" y="209"/>
                    </a:lnTo>
                    <a:lnTo>
                      <a:pt x="1005" y="229"/>
                    </a:lnTo>
                    <a:lnTo>
                      <a:pt x="1020" y="252"/>
                    </a:lnTo>
                    <a:lnTo>
                      <a:pt x="1036" y="274"/>
                    </a:lnTo>
                    <a:lnTo>
                      <a:pt x="1049" y="298"/>
                    </a:lnTo>
                    <a:lnTo>
                      <a:pt x="1061" y="322"/>
                    </a:lnTo>
                    <a:lnTo>
                      <a:pt x="1072" y="346"/>
                    </a:lnTo>
                    <a:lnTo>
                      <a:pt x="1082" y="371"/>
                    </a:lnTo>
                    <a:lnTo>
                      <a:pt x="1090" y="397"/>
                    </a:lnTo>
                    <a:lnTo>
                      <a:pt x="1097" y="423"/>
                    </a:lnTo>
                    <a:lnTo>
                      <a:pt x="1104" y="450"/>
                    </a:lnTo>
                    <a:lnTo>
                      <a:pt x="1109" y="477"/>
                    </a:lnTo>
                    <a:lnTo>
                      <a:pt x="1113" y="505"/>
                    </a:lnTo>
                    <a:lnTo>
                      <a:pt x="1114" y="532"/>
                    </a:lnTo>
                    <a:lnTo>
                      <a:pt x="1116" y="561"/>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0" name="Freeform 454"/>
              <p:cNvSpPr>
                <a:spLocks noEditPoints="1"/>
              </p:cNvSpPr>
              <p:nvPr/>
            </p:nvSpPr>
            <p:spPr bwMode="auto">
              <a:xfrm>
                <a:off x="1470" y="2746"/>
                <a:ext cx="1116" cy="1115"/>
              </a:xfrm>
              <a:custGeom>
                <a:avLst/>
                <a:gdLst>
                  <a:gd name="T0" fmla="*/ 1104 w 1116"/>
                  <a:gd name="T1" fmla="*/ 444 h 1115"/>
                  <a:gd name="T2" fmla="*/ 1062 w 1116"/>
                  <a:gd name="T3" fmla="*/ 316 h 1115"/>
                  <a:gd name="T4" fmla="*/ 988 w 1116"/>
                  <a:gd name="T5" fmla="*/ 203 h 1115"/>
                  <a:gd name="T6" fmla="*/ 892 w 1116"/>
                  <a:gd name="T7" fmla="*/ 111 h 1115"/>
                  <a:gd name="T8" fmla="*/ 776 w 1116"/>
                  <a:gd name="T9" fmla="*/ 44 h 1115"/>
                  <a:gd name="T10" fmla="*/ 644 w 1116"/>
                  <a:gd name="T11" fmla="*/ 6 h 1115"/>
                  <a:gd name="T12" fmla="*/ 502 w 1116"/>
                  <a:gd name="T13" fmla="*/ 3 h 1115"/>
                  <a:gd name="T14" fmla="*/ 367 w 1116"/>
                  <a:gd name="T15" fmla="*/ 34 h 1115"/>
                  <a:gd name="T16" fmla="*/ 247 w 1116"/>
                  <a:gd name="T17" fmla="*/ 95 h 1115"/>
                  <a:gd name="T18" fmla="*/ 146 w 1116"/>
                  <a:gd name="T19" fmla="*/ 183 h 1115"/>
                  <a:gd name="T20" fmla="*/ 69 w 1116"/>
                  <a:gd name="T21" fmla="*/ 292 h 1115"/>
                  <a:gd name="T22" fmla="*/ 19 w 1116"/>
                  <a:gd name="T23" fmla="*/ 417 h 1115"/>
                  <a:gd name="T24" fmla="*/ 0 w 1116"/>
                  <a:gd name="T25" fmla="*/ 557 h 1115"/>
                  <a:gd name="T26" fmla="*/ 19 w 1116"/>
                  <a:gd name="T27" fmla="*/ 696 h 1115"/>
                  <a:gd name="T28" fmla="*/ 69 w 1116"/>
                  <a:gd name="T29" fmla="*/ 822 h 1115"/>
                  <a:gd name="T30" fmla="*/ 146 w 1116"/>
                  <a:gd name="T31" fmla="*/ 932 h 1115"/>
                  <a:gd name="T32" fmla="*/ 247 w 1116"/>
                  <a:gd name="T33" fmla="*/ 1019 h 1115"/>
                  <a:gd name="T34" fmla="*/ 367 w 1116"/>
                  <a:gd name="T35" fmla="*/ 1081 h 1115"/>
                  <a:gd name="T36" fmla="*/ 502 w 1116"/>
                  <a:gd name="T37" fmla="*/ 1111 h 1115"/>
                  <a:gd name="T38" fmla="*/ 644 w 1116"/>
                  <a:gd name="T39" fmla="*/ 1108 h 1115"/>
                  <a:gd name="T40" fmla="*/ 776 w 1116"/>
                  <a:gd name="T41" fmla="*/ 1070 h 1115"/>
                  <a:gd name="T42" fmla="*/ 892 w 1116"/>
                  <a:gd name="T43" fmla="*/ 1004 h 1115"/>
                  <a:gd name="T44" fmla="*/ 988 w 1116"/>
                  <a:gd name="T45" fmla="*/ 911 h 1115"/>
                  <a:gd name="T46" fmla="*/ 1062 w 1116"/>
                  <a:gd name="T47" fmla="*/ 798 h 1115"/>
                  <a:gd name="T48" fmla="*/ 1104 w 1116"/>
                  <a:gd name="T49" fmla="*/ 670 h 1115"/>
                  <a:gd name="T50" fmla="*/ 1110 w 1116"/>
                  <a:gd name="T51" fmla="*/ 557 h 1115"/>
                  <a:gd name="T52" fmla="*/ 1091 w 1116"/>
                  <a:gd name="T53" fmla="*/ 694 h 1115"/>
                  <a:gd name="T54" fmla="*/ 1043 w 1116"/>
                  <a:gd name="T55" fmla="*/ 819 h 1115"/>
                  <a:gd name="T56" fmla="*/ 966 w 1116"/>
                  <a:gd name="T57" fmla="*/ 927 h 1115"/>
                  <a:gd name="T58" fmla="*/ 867 w 1116"/>
                  <a:gd name="T59" fmla="*/ 1012 h 1115"/>
                  <a:gd name="T60" fmla="*/ 748 w 1116"/>
                  <a:gd name="T61" fmla="*/ 1074 h 1115"/>
                  <a:gd name="T62" fmla="*/ 615 w 1116"/>
                  <a:gd name="T63" fmla="*/ 1105 h 1115"/>
                  <a:gd name="T64" fmla="*/ 475 w 1116"/>
                  <a:gd name="T65" fmla="*/ 1101 h 1115"/>
                  <a:gd name="T66" fmla="*/ 344 w 1116"/>
                  <a:gd name="T67" fmla="*/ 1063 h 1115"/>
                  <a:gd name="T68" fmla="*/ 230 w 1116"/>
                  <a:gd name="T69" fmla="*/ 998 h 1115"/>
                  <a:gd name="T70" fmla="*/ 134 w 1116"/>
                  <a:gd name="T71" fmla="*/ 906 h 1115"/>
                  <a:gd name="T72" fmla="*/ 62 w 1116"/>
                  <a:gd name="T73" fmla="*/ 795 h 1115"/>
                  <a:gd name="T74" fmla="*/ 19 w 1116"/>
                  <a:gd name="T75" fmla="*/ 668 h 1115"/>
                  <a:gd name="T76" fmla="*/ 9 w 1116"/>
                  <a:gd name="T77" fmla="*/ 528 h 1115"/>
                  <a:gd name="T78" fmla="*/ 33 w 1116"/>
                  <a:gd name="T79" fmla="*/ 393 h 1115"/>
                  <a:gd name="T80" fmla="*/ 88 w 1116"/>
                  <a:gd name="T81" fmla="*/ 272 h 1115"/>
                  <a:gd name="T82" fmla="*/ 170 w 1116"/>
                  <a:gd name="T83" fmla="*/ 169 h 1115"/>
                  <a:gd name="T84" fmla="*/ 274 w 1116"/>
                  <a:gd name="T85" fmla="*/ 87 h 1115"/>
                  <a:gd name="T86" fmla="*/ 396 w 1116"/>
                  <a:gd name="T87" fmla="*/ 32 h 1115"/>
                  <a:gd name="T88" fmla="*/ 531 w 1116"/>
                  <a:gd name="T89" fmla="*/ 8 h 1115"/>
                  <a:gd name="T90" fmla="*/ 670 w 1116"/>
                  <a:gd name="T91" fmla="*/ 18 h 1115"/>
                  <a:gd name="T92" fmla="*/ 796 w 1116"/>
                  <a:gd name="T93" fmla="*/ 61 h 1115"/>
                  <a:gd name="T94" fmla="*/ 909 w 1116"/>
                  <a:gd name="T95" fmla="*/ 133 h 1115"/>
                  <a:gd name="T96" fmla="*/ 1000 w 1116"/>
                  <a:gd name="T97" fmla="*/ 229 h 1115"/>
                  <a:gd name="T98" fmla="*/ 1065 w 1116"/>
                  <a:gd name="T99" fmla="*/ 343 h 1115"/>
                  <a:gd name="T100" fmla="*/ 1103 w 1116"/>
                  <a:gd name="T101" fmla="*/ 473 h 111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16"/>
                  <a:gd name="T154" fmla="*/ 0 h 1115"/>
                  <a:gd name="T155" fmla="*/ 1116 w 1116"/>
                  <a:gd name="T156" fmla="*/ 1115 h 111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16" h="1115">
                    <a:moveTo>
                      <a:pt x="1116" y="557"/>
                    </a:moveTo>
                    <a:lnTo>
                      <a:pt x="1115" y="528"/>
                    </a:lnTo>
                    <a:lnTo>
                      <a:pt x="1113" y="501"/>
                    </a:lnTo>
                    <a:lnTo>
                      <a:pt x="1110" y="472"/>
                    </a:lnTo>
                    <a:lnTo>
                      <a:pt x="1104" y="444"/>
                    </a:lnTo>
                    <a:lnTo>
                      <a:pt x="1099" y="417"/>
                    </a:lnTo>
                    <a:lnTo>
                      <a:pt x="1091" y="391"/>
                    </a:lnTo>
                    <a:lnTo>
                      <a:pt x="1082" y="366"/>
                    </a:lnTo>
                    <a:lnTo>
                      <a:pt x="1072" y="340"/>
                    </a:lnTo>
                    <a:lnTo>
                      <a:pt x="1062" y="316"/>
                    </a:lnTo>
                    <a:lnTo>
                      <a:pt x="1050" y="292"/>
                    </a:lnTo>
                    <a:lnTo>
                      <a:pt x="1036" y="268"/>
                    </a:lnTo>
                    <a:lnTo>
                      <a:pt x="1021" y="246"/>
                    </a:lnTo>
                    <a:lnTo>
                      <a:pt x="1005" y="224"/>
                    </a:lnTo>
                    <a:lnTo>
                      <a:pt x="988" y="203"/>
                    </a:lnTo>
                    <a:lnTo>
                      <a:pt x="971" y="183"/>
                    </a:lnTo>
                    <a:lnTo>
                      <a:pt x="952" y="164"/>
                    </a:lnTo>
                    <a:lnTo>
                      <a:pt x="933" y="145"/>
                    </a:lnTo>
                    <a:lnTo>
                      <a:pt x="913" y="126"/>
                    </a:lnTo>
                    <a:lnTo>
                      <a:pt x="892" y="111"/>
                    </a:lnTo>
                    <a:lnTo>
                      <a:pt x="870" y="95"/>
                    </a:lnTo>
                    <a:lnTo>
                      <a:pt x="848" y="80"/>
                    </a:lnTo>
                    <a:lnTo>
                      <a:pt x="824" y="66"/>
                    </a:lnTo>
                    <a:lnTo>
                      <a:pt x="800" y="54"/>
                    </a:lnTo>
                    <a:lnTo>
                      <a:pt x="776" y="44"/>
                    </a:lnTo>
                    <a:lnTo>
                      <a:pt x="750" y="34"/>
                    </a:lnTo>
                    <a:lnTo>
                      <a:pt x="724" y="25"/>
                    </a:lnTo>
                    <a:lnTo>
                      <a:pt x="699" y="17"/>
                    </a:lnTo>
                    <a:lnTo>
                      <a:pt x="671" y="12"/>
                    </a:lnTo>
                    <a:lnTo>
                      <a:pt x="644" y="6"/>
                    </a:lnTo>
                    <a:lnTo>
                      <a:pt x="615" y="3"/>
                    </a:lnTo>
                    <a:lnTo>
                      <a:pt x="588" y="1"/>
                    </a:lnTo>
                    <a:lnTo>
                      <a:pt x="558" y="0"/>
                    </a:lnTo>
                    <a:lnTo>
                      <a:pt x="529" y="1"/>
                    </a:lnTo>
                    <a:lnTo>
                      <a:pt x="502" y="3"/>
                    </a:lnTo>
                    <a:lnTo>
                      <a:pt x="475" y="6"/>
                    </a:lnTo>
                    <a:lnTo>
                      <a:pt x="447" y="12"/>
                    </a:lnTo>
                    <a:lnTo>
                      <a:pt x="420" y="17"/>
                    </a:lnTo>
                    <a:lnTo>
                      <a:pt x="392" y="25"/>
                    </a:lnTo>
                    <a:lnTo>
                      <a:pt x="367" y="34"/>
                    </a:lnTo>
                    <a:lnTo>
                      <a:pt x="341" y="44"/>
                    </a:lnTo>
                    <a:lnTo>
                      <a:pt x="317" y="54"/>
                    </a:lnTo>
                    <a:lnTo>
                      <a:pt x="293" y="66"/>
                    </a:lnTo>
                    <a:lnTo>
                      <a:pt x="269" y="80"/>
                    </a:lnTo>
                    <a:lnTo>
                      <a:pt x="247" y="95"/>
                    </a:lnTo>
                    <a:lnTo>
                      <a:pt x="225" y="111"/>
                    </a:lnTo>
                    <a:lnTo>
                      <a:pt x="204" y="126"/>
                    </a:lnTo>
                    <a:lnTo>
                      <a:pt x="184" y="145"/>
                    </a:lnTo>
                    <a:lnTo>
                      <a:pt x="165" y="164"/>
                    </a:lnTo>
                    <a:lnTo>
                      <a:pt x="146" y="183"/>
                    </a:lnTo>
                    <a:lnTo>
                      <a:pt x="129" y="203"/>
                    </a:lnTo>
                    <a:lnTo>
                      <a:pt x="112" y="224"/>
                    </a:lnTo>
                    <a:lnTo>
                      <a:pt x="96" y="246"/>
                    </a:lnTo>
                    <a:lnTo>
                      <a:pt x="83" y="268"/>
                    </a:lnTo>
                    <a:lnTo>
                      <a:pt x="69" y="292"/>
                    </a:lnTo>
                    <a:lnTo>
                      <a:pt x="57" y="316"/>
                    </a:lnTo>
                    <a:lnTo>
                      <a:pt x="45" y="340"/>
                    </a:lnTo>
                    <a:lnTo>
                      <a:pt x="35" y="366"/>
                    </a:lnTo>
                    <a:lnTo>
                      <a:pt x="26" y="391"/>
                    </a:lnTo>
                    <a:lnTo>
                      <a:pt x="19" y="417"/>
                    </a:lnTo>
                    <a:lnTo>
                      <a:pt x="12" y="444"/>
                    </a:lnTo>
                    <a:lnTo>
                      <a:pt x="7" y="472"/>
                    </a:lnTo>
                    <a:lnTo>
                      <a:pt x="4" y="501"/>
                    </a:lnTo>
                    <a:lnTo>
                      <a:pt x="2" y="528"/>
                    </a:lnTo>
                    <a:lnTo>
                      <a:pt x="0" y="557"/>
                    </a:lnTo>
                    <a:lnTo>
                      <a:pt x="2" y="586"/>
                    </a:lnTo>
                    <a:lnTo>
                      <a:pt x="4" y="614"/>
                    </a:lnTo>
                    <a:lnTo>
                      <a:pt x="7" y="641"/>
                    </a:lnTo>
                    <a:lnTo>
                      <a:pt x="12" y="670"/>
                    </a:lnTo>
                    <a:lnTo>
                      <a:pt x="19" y="696"/>
                    </a:lnTo>
                    <a:lnTo>
                      <a:pt x="26" y="723"/>
                    </a:lnTo>
                    <a:lnTo>
                      <a:pt x="35" y="749"/>
                    </a:lnTo>
                    <a:lnTo>
                      <a:pt x="45" y="774"/>
                    </a:lnTo>
                    <a:lnTo>
                      <a:pt x="57" y="798"/>
                    </a:lnTo>
                    <a:lnTo>
                      <a:pt x="69" y="822"/>
                    </a:lnTo>
                    <a:lnTo>
                      <a:pt x="83" y="846"/>
                    </a:lnTo>
                    <a:lnTo>
                      <a:pt x="96" y="868"/>
                    </a:lnTo>
                    <a:lnTo>
                      <a:pt x="112" y="891"/>
                    </a:lnTo>
                    <a:lnTo>
                      <a:pt x="129" y="911"/>
                    </a:lnTo>
                    <a:lnTo>
                      <a:pt x="146" y="932"/>
                    </a:lnTo>
                    <a:lnTo>
                      <a:pt x="165" y="951"/>
                    </a:lnTo>
                    <a:lnTo>
                      <a:pt x="184" y="969"/>
                    </a:lnTo>
                    <a:lnTo>
                      <a:pt x="204" y="987"/>
                    </a:lnTo>
                    <a:lnTo>
                      <a:pt x="225" y="1004"/>
                    </a:lnTo>
                    <a:lnTo>
                      <a:pt x="247" y="1019"/>
                    </a:lnTo>
                    <a:lnTo>
                      <a:pt x="269" y="1033"/>
                    </a:lnTo>
                    <a:lnTo>
                      <a:pt x="293" y="1046"/>
                    </a:lnTo>
                    <a:lnTo>
                      <a:pt x="317" y="1060"/>
                    </a:lnTo>
                    <a:lnTo>
                      <a:pt x="341" y="1070"/>
                    </a:lnTo>
                    <a:lnTo>
                      <a:pt x="367" y="1081"/>
                    </a:lnTo>
                    <a:lnTo>
                      <a:pt x="392" y="1089"/>
                    </a:lnTo>
                    <a:lnTo>
                      <a:pt x="420" y="1096"/>
                    </a:lnTo>
                    <a:lnTo>
                      <a:pt x="447" y="1103"/>
                    </a:lnTo>
                    <a:lnTo>
                      <a:pt x="475" y="1108"/>
                    </a:lnTo>
                    <a:lnTo>
                      <a:pt x="502" y="1111"/>
                    </a:lnTo>
                    <a:lnTo>
                      <a:pt x="529" y="1113"/>
                    </a:lnTo>
                    <a:lnTo>
                      <a:pt x="558" y="1115"/>
                    </a:lnTo>
                    <a:lnTo>
                      <a:pt x="588" y="1113"/>
                    </a:lnTo>
                    <a:lnTo>
                      <a:pt x="615" y="1111"/>
                    </a:lnTo>
                    <a:lnTo>
                      <a:pt x="644" y="1108"/>
                    </a:lnTo>
                    <a:lnTo>
                      <a:pt x="671" y="1103"/>
                    </a:lnTo>
                    <a:lnTo>
                      <a:pt x="699" y="1096"/>
                    </a:lnTo>
                    <a:lnTo>
                      <a:pt x="724" y="1089"/>
                    </a:lnTo>
                    <a:lnTo>
                      <a:pt x="750" y="1081"/>
                    </a:lnTo>
                    <a:lnTo>
                      <a:pt x="776" y="1070"/>
                    </a:lnTo>
                    <a:lnTo>
                      <a:pt x="800" y="1060"/>
                    </a:lnTo>
                    <a:lnTo>
                      <a:pt x="824" y="1046"/>
                    </a:lnTo>
                    <a:lnTo>
                      <a:pt x="848" y="1033"/>
                    </a:lnTo>
                    <a:lnTo>
                      <a:pt x="870" y="1019"/>
                    </a:lnTo>
                    <a:lnTo>
                      <a:pt x="892" y="1004"/>
                    </a:lnTo>
                    <a:lnTo>
                      <a:pt x="913" y="987"/>
                    </a:lnTo>
                    <a:lnTo>
                      <a:pt x="933" y="969"/>
                    </a:lnTo>
                    <a:lnTo>
                      <a:pt x="952" y="951"/>
                    </a:lnTo>
                    <a:lnTo>
                      <a:pt x="971" y="932"/>
                    </a:lnTo>
                    <a:lnTo>
                      <a:pt x="988" y="911"/>
                    </a:lnTo>
                    <a:lnTo>
                      <a:pt x="1005" y="891"/>
                    </a:lnTo>
                    <a:lnTo>
                      <a:pt x="1021" y="868"/>
                    </a:lnTo>
                    <a:lnTo>
                      <a:pt x="1036" y="846"/>
                    </a:lnTo>
                    <a:lnTo>
                      <a:pt x="1050" y="822"/>
                    </a:lnTo>
                    <a:lnTo>
                      <a:pt x="1062" y="798"/>
                    </a:lnTo>
                    <a:lnTo>
                      <a:pt x="1072" y="774"/>
                    </a:lnTo>
                    <a:lnTo>
                      <a:pt x="1082" y="749"/>
                    </a:lnTo>
                    <a:lnTo>
                      <a:pt x="1091" y="723"/>
                    </a:lnTo>
                    <a:lnTo>
                      <a:pt x="1099" y="696"/>
                    </a:lnTo>
                    <a:lnTo>
                      <a:pt x="1104" y="670"/>
                    </a:lnTo>
                    <a:lnTo>
                      <a:pt x="1110" y="641"/>
                    </a:lnTo>
                    <a:lnTo>
                      <a:pt x="1113" y="614"/>
                    </a:lnTo>
                    <a:lnTo>
                      <a:pt x="1115" y="586"/>
                    </a:lnTo>
                    <a:lnTo>
                      <a:pt x="1116" y="557"/>
                    </a:lnTo>
                    <a:close/>
                    <a:moveTo>
                      <a:pt x="1110" y="557"/>
                    </a:moveTo>
                    <a:lnTo>
                      <a:pt x="1108" y="585"/>
                    </a:lnTo>
                    <a:lnTo>
                      <a:pt x="1106" y="614"/>
                    </a:lnTo>
                    <a:lnTo>
                      <a:pt x="1103" y="641"/>
                    </a:lnTo>
                    <a:lnTo>
                      <a:pt x="1098" y="668"/>
                    </a:lnTo>
                    <a:lnTo>
                      <a:pt x="1091" y="694"/>
                    </a:lnTo>
                    <a:lnTo>
                      <a:pt x="1084" y="720"/>
                    </a:lnTo>
                    <a:lnTo>
                      <a:pt x="1075" y="745"/>
                    </a:lnTo>
                    <a:lnTo>
                      <a:pt x="1065" y="771"/>
                    </a:lnTo>
                    <a:lnTo>
                      <a:pt x="1055" y="795"/>
                    </a:lnTo>
                    <a:lnTo>
                      <a:pt x="1043" y="819"/>
                    </a:lnTo>
                    <a:lnTo>
                      <a:pt x="1029" y="843"/>
                    </a:lnTo>
                    <a:lnTo>
                      <a:pt x="1015" y="865"/>
                    </a:lnTo>
                    <a:lnTo>
                      <a:pt x="1000" y="886"/>
                    </a:lnTo>
                    <a:lnTo>
                      <a:pt x="983" y="906"/>
                    </a:lnTo>
                    <a:lnTo>
                      <a:pt x="966" y="927"/>
                    </a:lnTo>
                    <a:lnTo>
                      <a:pt x="947" y="945"/>
                    </a:lnTo>
                    <a:lnTo>
                      <a:pt x="928" y="964"/>
                    </a:lnTo>
                    <a:lnTo>
                      <a:pt x="909" y="981"/>
                    </a:lnTo>
                    <a:lnTo>
                      <a:pt x="887" y="998"/>
                    </a:lnTo>
                    <a:lnTo>
                      <a:pt x="867" y="1012"/>
                    </a:lnTo>
                    <a:lnTo>
                      <a:pt x="844" y="1028"/>
                    </a:lnTo>
                    <a:lnTo>
                      <a:pt x="820" y="1041"/>
                    </a:lnTo>
                    <a:lnTo>
                      <a:pt x="796" y="1053"/>
                    </a:lnTo>
                    <a:lnTo>
                      <a:pt x="772" y="1063"/>
                    </a:lnTo>
                    <a:lnTo>
                      <a:pt x="748" y="1074"/>
                    </a:lnTo>
                    <a:lnTo>
                      <a:pt x="723" y="1082"/>
                    </a:lnTo>
                    <a:lnTo>
                      <a:pt x="695" y="1089"/>
                    </a:lnTo>
                    <a:lnTo>
                      <a:pt x="670" y="1096"/>
                    </a:lnTo>
                    <a:lnTo>
                      <a:pt x="642" y="1101"/>
                    </a:lnTo>
                    <a:lnTo>
                      <a:pt x="615" y="1105"/>
                    </a:lnTo>
                    <a:lnTo>
                      <a:pt x="588" y="1106"/>
                    </a:lnTo>
                    <a:lnTo>
                      <a:pt x="558" y="1106"/>
                    </a:lnTo>
                    <a:lnTo>
                      <a:pt x="531" y="1106"/>
                    </a:lnTo>
                    <a:lnTo>
                      <a:pt x="502" y="1105"/>
                    </a:lnTo>
                    <a:lnTo>
                      <a:pt x="475" y="1101"/>
                    </a:lnTo>
                    <a:lnTo>
                      <a:pt x="447" y="1096"/>
                    </a:lnTo>
                    <a:lnTo>
                      <a:pt x="421" y="1089"/>
                    </a:lnTo>
                    <a:lnTo>
                      <a:pt x="396" y="1082"/>
                    </a:lnTo>
                    <a:lnTo>
                      <a:pt x="370" y="1074"/>
                    </a:lnTo>
                    <a:lnTo>
                      <a:pt x="344" y="1063"/>
                    </a:lnTo>
                    <a:lnTo>
                      <a:pt x="320" y="1053"/>
                    </a:lnTo>
                    <a:lnTo>
                      <a:pt x="297" y="1041"/>
                    </a:lnTo>
                    <a:lnTo>
                      <a:pt x="274" y="1028"/>
                    </a:lnTo>
                    <a:lnTo>
                      <a:pt x="250" y="1012"/>
                    </a:lnTo>
                    <a:lnTo>
                      <a:pt x="230" y="998"/>
                    </a:lnTo>
                    <a:lnTo>
                      <a:pt x="209" y="981"/>
                    </a:lnTo>
                    <a:lnTo>
                      <a:pt x="189" y="964"/>
                    </a:lnTo>
                    <a:lnTo>
                      <a:pt x="170" y="945"/>
                    </a:lnTo>
                    <a:lnTo>
                      <a:pt x="151" y="927"/>
                    </a:lnTo>
                    <a:lnTo>
                      <a:pt x="134" y="906"/>
                    </a:lnTo>
                    <a:lnTo>
                      <a:pt x="119" y="886"/>
                    </a:lnTo>
                    <a:lnTo>
                      <a:pt x="103" y="865"/>
                    </a:lnTo>
                    <a:lnTo>
                      <a:pt x="88" y="843"/>
                    </a:lnTo>
                    <a:lnTo>
                      <a:pt x="76" y="819"/>
                    </a:lnTo>
                    <a:lnTo>
                      <a:pt x="62" y="795"/>
                    </a:lnTo>
                    <a:lnTo>
                      <a:pt x="52" y="771"/>
                    </a:lnTo>
                    <a:lnTo>
                      <a:pt x="41" y="745"/>
                    </a:lnTo>
                    <a:lnTo>
                      <a:pt x="33" y="720"/>
                    </a:lnTo>
                    <a:lnTo>
                      <a:pt x="26" y="694"/>
                    </a:lnTo>
                    <a:lnTo>
                      <a:pt x="19" y="668"/>
                    </a:lnTo>
                    <a:lnTo>
                      <a:pt x="14" y="641"/>
                    </a:lnTo>
                    <a:lnTo>
                      <a:pt x="11" y="614"/>
                    </a:lnTo>
                    <a:lnTo>
                      <a:pt x="9" y="585"/>
                    </a:lnTo>
                    <a:lnTo>
                      <a:pt x="9" y="557"/>
                    </a:lnTo>
                    <a:lnTo>
                      <a:pt x="9" y="528"/>
                    </a:lnTo>
                    <a:lnTo>
                      <a:pt x="11" y="501"/>
                    </a:lnTo>
                    <a:lnTo>
                      <a:pt x="14" y="473"/>
                    </a:lnTo>
                    <a:lnTo>
                      <a:pt x="19" y="446"/>
                    </a:lnTo>
                    <a:lnTo>
                      <a:pt x="26" y="420"/>
                    </a:lnTo>
                    <a:lnTo>
                      <a:pt x="33" y="393"/>
                    </a:lnTo>
                    <a:lnTo>
                      <a:pt x="41" y="367"/>
                    </a:lnTo>
                    <a:lnTo>
                      <a:pt x="52" y="343"/>
                    </a:lnTo>
                    <a:lnTo>
                      <a:pt x="62" y="318"/>
                    </a:lnTo>
                    <a:lnTo>
                      <a:pt x="76" y="295"/>
                    </a:lnTo>
                    <a:lnTo>
                      <a:pt x="88" y="272"/>
                    </a:lnTo>
                    <a:lnTo>
                      <a:pt x="103" y="249"/>
                    </a:lnTo>
                    <a:lnTo>
                      <a:pt x="119" y="229"/>
                    </a:lnTo>
                    <a:lnTo>
                      <a:pt x="134" y="207"/>
                    </a:lnTo>
                    <a:lnTo>
                      <a:pt x="151" y="188"/>
                    </a:lnTo>
                    <a:lnTo>
                      <a:pt x="170" y="169"/>
                    </a:lnTo>
                    <a:lnTo>
                      <a:pt x="189" y="150"/>
                    </a:lnTo>
                    <a:lnTo>
                      <a:pt x="209" y="133"/>
                    </a:lnTo>
                    <a:lnTo>
                      <a:pt x="230" y="116"/>
                    </a:lnTo>
                    <a:lnTo>
                      <a:pt x="250" y="100"/>
                    </a:lnTo>
                    <a:lnTo>
                      <a:pt x="274" y="87"/>
                    </a:lnTo>
                    <a:lnTo>
                      <a:pt x="297" y="73"/>
                    </a:lnTo>
                    <a:lnTo>
                      <a:pt x="320" y="61"/>
                    </a:lnTo>
                    <a:lnTo>
                      <a:pt x="344" y="51"/>
                    </a:lnTo>
                    <a:lnTo>
                      <a:pt x="370" y="41"/>
                    </a:lnTo>
                    <a:lnTo>
                      <a:pt x="396" y="32"/>
                    </a:lnTo>
                    <a:lnTo>
                      <a:pt x="421" y="23"/>
                    </a:lnTo>
                    <a:lnTo>
                      <a:pt x="447" y="18"/>
                    </a:lnTo>
                    <a:lnTo>
                      <a:pt x="475" y="13"/>
                    </a:lnTo>
                    <a:lnTo>
                      <a:pt x="502" y="10"/>
                    </a:lnTo>
                    <a:lnTo>
                      <a:pt x="531" y="8"/>
                    </a:lnTo>
                    <a:lnTo>
                      <a:pt x="558" y="6"/>
                    </a:lnTo>
                    <a:lnTo>
                      <a:pt x="588" y="8"/>
                    </a:lnTo>
                    <a:lnTo>
                      <a:pt x="615" y="10"/>
                    </a:lnTo>
                    <a:lnTo>
                      <a:pt x="642" y="13"/>
                    </a:lnTo>
                    <a:lnTo>
                      <a:pt x="670" y="18"/>
                    </a:lnTo>
                    <a:lnTo>
                      <a:pt x="695" y="23"/>
                    </a:lnTo>
                    <a:lnTo>
                      <a:pt x="723" y="32"/>
                    </a:lnTo>
                    <a:lnTo>
                      <a:pt x="748" y="41"/>
                    </a:lnTo>
                    <a:lnTo>
                      <a:pt x="772" y="51"/>
                    </a:lnTo>
                    <a:lnTo>
                      <a:pt x="796" y="61"/>
                    </a:lnTo>
                    <a:lnTo>
                      <a:pt x="820" y="73"/>
                    </a:lnTo>
                    <a:lnTo>
                      <a:pt x="844" y="87"/>
                    </a:lnTo>
                    <a:lnTo>
                      <a:pt x="867" y="100"/>
                    </a:lnTo>
                    <a:lnTo>
                      <a:pt x="887" y="116"/>
                    </a:lnTo>
                    <a:lnTo>
                      <a:pt x="909" y="133"/>
                    </a:lnTo>
                    <a:lnTo>
                      <a:pt x="928" y="150"/>
                    </a:lnTo>
                    <a:lnTo>
                      <a:pt x="947" y="169"/>
                    </a:lnTo>
                    <a:lnTo>
                      <a:pt x="966" y="188"/>
                    </a:lnTo>
                    <a:lnTo>
                      <a:pt x="983" y="207"/>
                    </a:lnTo>
                    <a:lnTo>
                      <a:pt x="1000" y="229"/>
                    </a:lnTo>
                    <a:lnTo>
                      <a:pt x="1015" y="249"/>
                    </a:lnTo>
                    <a:lnTo>
                      <a:pt x="1029" y="272"/>
                    </a:lnTo>
                    <a:lnTo>
                      <a:pt x="1043" y="295"/>
                    </a:lnTo>
                    <a:lnTo>
                      <a:pt x="1055" y="318"/>
                    </a:lnTo>
                    <a:lnTo>
                      <a:pt x="1065" y="343"/>
                    </a:lnTo>
                    <a:lnTo>
                      <a:pt x="1075" y="367"/>
                    </a:lnTo>
                    <a:lnTo>
                      <a:pt x="1084" y="393"/>
                    </a:lnTo>
                    <a:lnTo>
                      <a:pt x="1091" y="420"/>
                    </a:lnTo>
                    <a:lnTo>
                      <a:pt x="1098" y="446"/>
                    </a:lnTo>
                    <a:lnTo>
                      <a:pt x="1103" y="473"/>
                    </a:lnTo>
                    <a:lnTo>
                      <a:pt x="1106" y="501"/>
                    </a:lnTo>
                    <a:lnTo>
                      <a:pt x="1108" y="528"/>
                    </a:lnTo>
                    <a:lnTo>
                      <a:pt x="1110" y="557"/>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1" name="Freeform 455"/>
              <p:cNvSpPr>
                <a:spLocks noEditPoints="1"/>
              </p:cNvSpPr>
              <p:nvPr/>
            </p:nvSpPr>
            <p:spPr bwMode="auto">
              <a:xfrm>
                <a:off x="1476" y="2749"/>
                <a:ext cx="1107" cy="1108"/>
              </a:xfrm>
              <a:custGeom>
                <a:avLst/>
                <a:gdLst>
                  <a:gd name="T0" fmla="*/ 1095 w 1107"/>
                  <a:gd name="T1" fmla="*/ 443 h 1108"/>
                  <a:gd name="T2" fmla="*/ 1052 w 1107"/>
                  <a:gd name="T3" fmla="*/ 315 h 1108"/>
                  <a:gd name="T4" fmla="*/ 980 w 1107"/>
                  <a:gd name="T5" fmla="*/ 202 h 1108"/>
                  <a:gd name="T6" fmla="*/ 885 w 1107"/>
                  <a:gd name="T7" fmla="*/ 111 h 1108"/>
                  <a:gd name="T8" fmla="*/ 768 w 1107"/>
                  <a:gd name="T9" fmla="*/ 44 h 1108"/>
                  <a:gd name="T10" fmla="*/ 636 w 1107"/>
                  <a:gd name="T11" fmla="*/ 7 h 1108"/>
                  <a:gd name="T12" fmla="*/ 496 w 1107"/>
                  <a:gd name="T13" fmla="*/ 3 h 1108"/>
                  <a:gd name="T14" fmla="*/ 362 w 1107"/>
                  <a:gd name="T15" fmla="*/ 34 h 1108"/>
                  <a:gd name="T16" fmla="*/ 243 w 1107"/>
                  <a:gd name="T17" fmla="*/ 94 h 1108"/>
                  <a:gd name="T18" fmla="*/ 143 w 1107"/>
                  <a:gd name="T19" fmla="*/ 181 h 1108"/>
                  <a:gd name="T20" fmla="*/ 66 w 1107"/>
                  <a:gd name="T21" fmla="*/ 291 h 1108"/>
                  <a:gd name="T22" fmla="*/ 17 w 1107"/>
                  <a:gd name="T23" fmla="*/ 416 h 1108"/>
                  <a:gd name="T24" fmla="*/ 0 w 1107"/>
                  <a:gd name="T25" fmla="*/ 554 h 1108"/>
                  <a:gd name="T26" fmla="*/ 17 w 1107"/>
                  <a:gd name="T27" fmla="*/ 693 h 1108"/>
                  <a:gd name="T28" fmla="*/ 66 w 1107"/>
                  <a:gd name="T29" fmla="*/ 818 h 1108"/>
                  <a:gd name="T30" fmla="*/ 143 w 1107"/>
                  <a:gd name="T31" fmla="*/ 925 h 1108"/>
                  <a:gd name="T32" fmla="*/ 243 w 1107"/>
                  <a:gd name="T33" fmla="*/ 1013 h 1108"/>
                  <a:gd name="T34" fmla="*/ 362 w 1107"/>
                  <a:gd name="T35" fmla="*/ 1074 h 1108"/>
                  <a:gd name="T36" fmla="*/ 496 w 1107"/>
                  <a:gd name="T37" fmla="*/ 1105 h 1108"/>
                  <a:gd name="T38" fmla="*/ 636 w 1107"/>
                  <a:gd name="T39" fmla="*/ 1102 h 1108"/>
                  <a:gd name="T40" fmla="*/ 768 w 1107"/>
                  <a:gd name="T41" fmla="*/ 1064 h 1108"/>
                  <a:gd name="T42" fmla="*/ 885 w 1107"/>
                  <a:gd name="T43" fmla="*/ 997 h 1108"/>
                  <a:gd name="T44" fmla="*/ 980 w 1107"/>
                  <a:gd name="T45" fmla="*/ 907 h 1108"/>
                  <a:gd name="T46" fmla="*/ 1052 w 1107"/>
                  <a:gd name="T47" fmla="*/ 794 h 1108"/>
                  <a:gd name="T48" fmla="*/ 1095 w 1107"/>
                  <a:gd name="T49" fmla="*/ 665 h 1108"/>
                  <a:gd name="T50" fmla="*/ 1098 w 1107"/>
                  <a:gd name="T51" fmla="*/ 554 h 1108"/>
                  <a:gd name="T52" fmla="*/ 1081 w 1107"/>
                  <a:gd name="T53" fmla="*/ 691 h 1108"/>
                  <a:gd name="T54" fmla="*/ 1033 w 1107"/>
                  <a:gd name="T55" fmla="*/ 814 h 1108"/>
                  <a:gd name="T56" fmla="*/ 956 w 1107"/>
                  <a:gd name="T57" fmla="*/ 922 h 1108"/>
                  <a:gd name="T58" fmla="*/ 859 w 1107"/>
                  <a:gd name="T59" fmla="*/ 1007 h 1108"/>
                  <a:gd name="T60" fmla="*/ 741 w 1107"/>
                  <a:gd name="T61" fmla="*/ 1067 h 1108"/>
                  <a:gd name="T62" fmla="*/ 609 w 1107"/>
                  <a:gd name="T63" fmla="*/ 1098 h 1108"/>
                  <a:gd name="T64" fmla="*/ 470 w 1107"/>
                  <a:gd name="T65" fmla="*/ 1095 h 1108"/>
                  <a:gd name="T66" fmla="*/ 340 w 1107"/>
                  <a:gd name="T67" fmla="*/ 1057 h 1108"/>
                  <a:gd name="T68" fmla="*/ 225 w 1107"/>
                  <a:gd name="T69" fmla="*/ 992 h 1108"/>
                  <a:gd name="T70" fmla="*/ 131 w 1107"/>
                  <a:gd name="T71" fmla="*/ 901 h 1108"/>
                  <a:gd name="T72" fmla="*/ 59 w 1107"/>
                  <a:gd name="T73" fmla="*/ 790 h 1108"/>
                  <a:gd name="T74" fmla="*/ 17 w 1107"/>
                  <a:gd name="T75" fmla="*/ 664 h 1108"/>
                  <a:gd name="T76" fmla="*/ 6 w 1107"/>
                  <a:gd name="T77" fmla="*/ 525 h 1108"/>
                  <a:gd name="T78" fmla="*/ 30 w 1107"/>
                  <a:gd name="T79" fmla="*/ 392 h 1108"/>
                  <a:gd name="T80" fmla="*/ 85 w 1107"/>
                  <a:gd name="T81" fmla="*/ 270 h 1108"/>
                  <a:gd name="T82" fmla="*/ 166 w 1107"/>
                  <a:gd name="T83" fmla="*/ 168 h 1108"/>
                  <a:gd name="T84" fmla="*/ 270 w 1107"/>
                  <a:gd name="T85" fmla="*/ 87 h 1108"/>
                  <a:gd name="T86" fmla="*/ 390 w 1107"/>
                  <a:gd name="T87" fmla="*/ 32 h 1108"/>
                  <a:gd name="T88" fmla="*/ 525 w 1107"/>
                  <a:gd name="T89" fmla="*/ 9 h 1108"/>
                  <a:gd name="T90" fmla="*/ 662 w 1107"/>
                  <a:gd name="T91" fmla="*/ 19 h 1108"/>
                  <a:gd name="T92" fmla="*/ 790 w 1107"/>
                  <a:gd name="T93" fmla="*/ 62 h 1108"/>
                  <a:gd name="T94" fmla="*/ 900 w 1107"/>
                  <a:gd name="T95" fmla="*/ 132 h 1108"/>
                  <a:gd name="T96" fmla="*/ 991 w 1107"/>
                  <a:gd name="T97" fmla="*/ 227 h 1108"/>
                  <a:gd name="T98" fmla="*/ 1056 w 1107"/>
                  <a:gd name="T99" fmla="*/ 342 h 1108"/>
                  <a:gd name="T100" fmla="*/ 1093 w 1107"/>
                  <a:gd name="T101" fmla="*/ 470 h 11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07"/>
                  <a:gd name="T154" fmla="*/ 0 h 1108"/>
                  <a:gd name="T155" fmla="*/ 1107 w 1107"/>
                  <a:gd name="T156" fmla="*/ 1108 h 11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07" h="1108">
                    <a:moveTo>
                      <a:pt x="1107" y="554"/>
                    </a:moveTo>
                    <a:lnTo>
                      <a:pt x="1105" y="525"/>
                    </a:lnTo>
                    <a:lnTo>
                      <a:pt x="1104" y="498"/>
                    </a:lnTo>
                    <a:lnTo>
                      <a:pt x="1100" y="470"/>
                    </a:lnTo>
                    <a:lnTo>
                      <a:pt x="1095" y="443"/>
                    </a:lnTo>
                    <a:lnTo>
                      <a:pt x="1088" y="416"/>
                    </a:lnTo>
                    <a:lnTo>
                      <a:pt x="1081" y="390"/>
                    </a:lnTo>
                    <a:lnTo>
                      <a:pt x="1073" y="364"/>
                    </a:lnTo>
                    <a:lnTo>
                      <a:pt x="1063" y="339"/>
                    </a:lnTo>
                    <a:lnTo>
                      <a:pt x="1052" y="315"/>
                    </a:lnTo>
                    <a:lnTo>
                      <a:pt x="1040" y="291"/>
                    </a:lnTo>
                    <a:lnTo>
                      <a:pt x="1027" y="267"/>
                    </a:lnTo>
                    <a:lnTo>
                      <a:pt x="1011" y="245"/>
                    </a:lnTo>
                    <a:lnTo>
                      <a:pt x="996" y="222"/>
                    </a:lnTo>
                    <a:lnTo>
                      <a:pt x="980" y="202"/>
                    </a:lnTo>
                    <a:lnTo>
                      <a:pt x="963" y="181"/>
                    </a:lnTo>
                    <a:lnTo>
                      <a:pt x="944" y="162"/>
                    </a:lnTo>
                    <a:lnTo>
                      <a:pt x="926" y="144"/>
                    </a:lnTo>
                    <a:lnTo>
                      <a:pt x="905" y="127"/>
                    </a:lnTo>
                    <a:lnTo>
                      <a:pt x="885" y="111"/>
                    </a:lnTo>
                    <a:lnTo>
                      <a:pt x="862" y="94"/>
                    </a:lnTo>
                    <a:lnTo>
                      <a:pt x="840" y="80"/>
                    </a:lnTo>
                    <a:lnTo>
                      <a:pt x="816" y="67"/>
                    </a:lnTo>
                    <a:lnTo>
                      <a:pt x="792" y="55"/>
                    </a:lnTo>
                    <a:lnTo>
                      <a:pt x="768" y="44"/>
                    </a:lnTo>
                    <a:lnTo>
                      <a:pt x="742" y="34"/>
                    </a:lnTo>
                    <a:lnTo>
                      <a:pt x="717" y="26"/>
                    </a:lnTo>
                    <a:lnTo>
                      <a:pt x="691" y="17"/>
                    </a:lnTo>
                    <a:lnTo>
                      <a:pt x="664" y="12"/>
                    </a:lnTo>
                    <a:lnTo>
                      <a:pt x="636" y="7"/>
                    </a:lnTo>
                    <a:lnTo>
                      <a:pt x="609" y="3"/>
                    </a:lnTo>
                    <a:lnTo>
                      <a:pt x="582" y="2"/>
                    </a:lnTo>
                    <a:lnTo>
                      <a:pt x="552" y="0"/>
                    </a:lnTo>
                    <a:lnTo>
                      <a:pt x="525" y="2"/>
                    </a:lnTo>
                    <a:lnTo>
                      <a:pt x="496" y="3"/>
                    </a:lnTo>
                    <a:lnTo>
                      <a:pt x="469" y="7"/>
                    </a:lnTo>
                    <a:lnTo>
                      <a:pt x="441" y="12"/>
                    </a:lnTo>
                    <a:lnTo>
                      <a:pt x="414" y="17"/>
                    </a:lnTo>
                    <a:lnTo>
                      <a:pt x="388" y="26"/>
                    </a:lnTo>
                    <a:lnTo>
                      <a:pt x="362" y="34"/>
                    </a:lnTo>
                    <a:lnTo>
                      <a:pt x="337" y="44"/>
                    </a:lnTo>
                    <a:lnTo>
                      <a:pt x="313" y="55"/>
                    </a:lnTo>
                    <a:lnTo>
                      <a:pt x="289" y="67"/>
                    </a:lnTo>
                    <a:lnTo>
                      <a:pt x="265" y="80"/>
                    </a:lnTo>
                    <a:lnTo>
                      <a:pt x="243" y="94"/>
                    </a:lnTo>
                    <a:lnTo>
                      <a:pt x="222" y="111"/>
                    </a:lnTo>
                    <a:lnTo>
                      <a:pt x="200" y="127"/>
                    </a:lnTo>
                    <a:lnTo>
                      <a:pt x="181" y="144"/>
                    </a:lnTo>
                    <a:lnTo>
                      <a:pt x="160" y="162"/>
                    </a:lnTo>
                    <a:lnTo>
                      <a:pt x="143" y="181"/>
                    </a:lnTo>
                    <a:lnTo>
                      <a:pt x="126" y="202"/>
                    </a:lnTo>
                    <a:lnTo>
                      <a:pt x="109" y="222"/>
                    </a:lnTo>
                    <a:lnTo>
                      <a:pt x="94" y="245"/>
                    </a:lnTo>
                    <a:lnTo>
                      <a:pt x="78" y="267"/>
                    </a:lnTo>
                    <a:lnTo>
                      <a:pt x="66" y="291"/>
                    </a:lnTo>
                    <a:lnTo>
                      <a:pt x="54" y="315"/>
                    </a:lnTo>
                    <a:lnTo>
                      <a:pt x="42" y="339"/>
                    </a:lnTo>
                    <a:lnTo>
                      <a:pt x="32" y="364"/>
                    </a:lnTo>
                    <a:lnTo>
                      <a:pt x="23" y="390"/>
                    </a:lnTo>
                    <a:lnTo>
                      <a:pt x="17" y="416"/>
                    </a:lnTo>
                    <a:lnTo>
                      <a:pt x="10" y="443"/>
                    </a:lnTo>
                    <a:lnTo>
                      <a:pt x="5" y="470"/>
                    </a:lnTo>
                    <a:lnTo>
                      <a:pt x="1" y="498"/>
                    </a:lnTo>
                    <a:lnTo>
                      <a:pt x="0" y="525"/>
                    </a:lnTo>
                    <a:lnTo>
                      <a:pt x="0" y="554"/>
                    </a:lnTo>
                    <a:lnTo>
                      <a:pt x="0" y="583"/>
                    </a:lnTo>
                    <a:lnTo>
                      <a:pt x="1" y="611"/>
                    </a:lnTo>
                    <a:lnTo>
                      <a:pt x="5" y="638"/>
                    </a:lnTo>
                    <a:lnTo>
                      <a:pt x="10" y="665"/>
                    </a:lnTo>
                    <a:lnTo>
                      <a:pt x="17" y="693"/>
                    </a:lnTo>
                    <a:lnTo>
                      <a:pt x="23" y="718"/>
                    </a:lnTo>
                    <a:lnTo>
                      <a:pt x="32" y="744"/>
                    </a:lnTo>
                    <a:lnTo>
                      <a:pt x="42" y="770"/>
                    </a:lnTo>
                    <a:lnTo>
                      <a:pt x="54" y="794"/>
                    </a:lnTo>
                    <a:lnTo>
                      <a:pt x="66" y="818"/>
                    </a:lnTo>
                    <a:lnTo>
                      <a:pt x="78" y="842"/>
                    </a:lnTo>
                    <a:lnTo>
                      <a:pt x="94" y="864"/>
                    </a:lnTo>
                    <a:lnTo>
                      <a:pt x="109" y="886"/>
                    </a:lnTo>
                    <a:lnTo>
                      <a:pt x="126" y="907"/>
                    </a:lnTo>
                    <a:lnTo>
                      <a:pt x="143" y="925"/>
                    </a:lnTo>
                    <a:lnTo>
                      <a:pt x="160" y="946"/>
                    </a:lnTo>
                    <a:lnTo>
                      <a:pt x="181" y="963"/>
                    </a:lnTo>
                    <a:lnTo>
                      <a:pt x="200" y="982"/>
                    </a:lnTo>
                    <a:lnTo>
                      <a:pt x="222" y="997"/>
                    </a:lnTo>
                    <a:lnTo>
                      <a:pt x="243" y="1013"/>
                    </a:lnTo>
                    <a:lnTo>
                      <a:pt x="265" y="1028"/>
                    </a:lnTo>
                    <a:lnTo>
                      <a:pt x="289" y="1040"/>
                    </a:lnTo>
                    <a:lnTo>
                      <a:pt x="313" y="1054"/>
                    </a:lnTo>
                    <a:lnTo>
                      <a:pt x="337" y="1064"/>
                    </a:lnTo>
                    <a:lnTo>
                      <a:pt x="362" y="1074"/>
                    </a:lnTo>
                    <a:lnTo>
                      <a:pt x="388" y="1083"/>
                    </a:lnTo>
                    <a:lnTo>
                      <a:pt x="414" y="1090"/>
                    </a:lnTo>
                    <a:lnTo>
                      <a:pt x="441" y="1096"/>
                    </a:lnTo>
                    <a:lnTo>
                      <a:pt x="469" y="1102"/>
                    </a:lnTo>
                    <a:lnTo>
                      <a:pt x="496" y="1105"/>
                    </a:lnTo>
                    <a:lnTo>
                      <a:pt x="525" y="1107"/>
                    </a:lnTo>
                    <a:lnTo>
                      <a:pt x="552" y="1108"/>
                    </a:lnTo>
                    <a:lnTo>
                      <a:pt x="582" y="1107"/>
                    </a:lnTo>
                    <a:lnTo>
                      <a:pt x="609" y="1105"/>
                    </a:lnTo>
                    <a:lnTo>
                      <a:pt x="636" y="1102"/>
                    </a:lnTo>
                    <a:lnTo>
                      <a:pt x="664" y="1096"/>
                    </a:lnTo>
                    <a:lnTo>
                      <a:pt x="691" y="1090"/>
                    </a:lnTo>
                    <a:lnTo>
                      <a:pt x="717" y="1083"/>
                    </a:lnTo>
                    <a:lnTo>
                      <a:pt x="742" y="1074"/>
                    </a:lnTo>
                    <a:lnTo>
                      <a:pt x="768" y="1064"/>
                    </a:lnTo>
                    <a:lnTo>
                      <a:pt x="792" y="1054"/>
                    </a:lnTo>
                    <a:lnTo>
                      <a:pt x="816" y="1040"/>
                    </a:lnTo>
                    <a:lnTo>
                      <a:pt x="840" y="1028"/>
                    </a:lnTo>
                    <a:lnTo>
                      <a:pt x="862" y="1013"/>
                    </a:lnTo>
                    <a:lnTo>
                      <a:pt x="885" y="997"/>
                    </a:lnTo>
                    <a:lnTo>
                      <a:pt x="905" y="982"/>
                    </a:lnTo>
                    <a:lnTo>
                      <a:pt x="926" y="963"/>
                    </a:lnTo>
                    <a:lnTo>
                      <a:pt x="944" y="946"/>
                    </a:lnTo>
                    <a:lnTo>
                      <a:pt x="963" y="925"/>
                    </a:lnTo>
                    <a:lnTo>
                      <a:pt x="980" y="907"/>
                    </a:lnTo>
                    <a:lnTo>
                      <a:pt x="996" y="886"/>
                    </a:lnTo>
                    <a:lnTo>
                      <a:pt x="1011" y="864"/>
                    </a:lnTo>
                    <a:lnTo>
                      <a:pt x="1027" y="842"/>
                    </a:lnTo>
                    <a:lnTo>
                      <a:pt x="1040" y="818"/>
                    </a:lnTo>
                    <a:lnTo>
                      <a:pt x="1052" y="794"/>
                    </a:lnTo>
                    <a:lnTo>
                      <a:pt x="1063" y="770"/>
                    </a:lnTo>
                    <a:lnTo>
                      <a:pt x="1073" y="744"/>
                    </a:lnTo>
                    <a:lnTo>
                      <a:pt x="1081" y="718"/>
                    </a:lnTo>
                    <a:lnTo>
                      <a:pt x="1088" y="693"/>
                    </a:lnTo>
                    <a:lnTo>
                      <a:pt x="1095" y="665"/>
                    </a:lnTo>
                    <a:lnTo>
                      <a:pt x="1100" y="638"/>
                    </a:lnTo>
                    <a:lnTo>
                      <a:pt x="1104" y="611"/>
                    </a:lnTo>
                    <a:lnTo>
                      <a:pt x="1105" y="583"/>
                    </a:lnTo>
                    <a:lnTo>
                      <a:pt x="1107" y="554"/>
                    </a:lnTo>
                    <a:close/>
                    <a:moveTo>
                      <a:pt x="1098" y="554"/>
                    </a:moveTo>
                    <a:lnTo>
                      <a:pt x="1098" y="582"/>
                    </a:lnTo>
                    <a:lnTo>
                      <a:pt x="1097" y="611"/>
                    </a:lnTo>
                    <a:lnTo>
                      <a:pt x="1093" y="638"/>
                    </a:lnTo>
                    <a:lnTo>
                      <a:pt x="1088" y="664"/>
                    </a:lnTo>
                    <a:lnTo>
                      <a:pt x="1081" y="691"/>
                    </a:lnTo>
                    <a:lnTo>
                      <a:pt x="1075" y="717"/>
                    </a:lnTo>
                    <a:lnTo>
                      <a:pt x="1066" y="742"/>
                    </a:lnTo>
                    <a:lnTo>
                      <a:pt x="1056" y="766"/>
                    </a:lnTo>
                    <a:lnTo>
                      <a:pt x="1045" y="790"/>
                    </a:lnTo>
                    <a:lnTo>
                      <a:pt x="1033" y="814"/>
                    </a:lnTo>
                    <a:lnTo>
                      <a:pt x="1020" y="836"/>
                    </a:lnTo>
                    <a:lnTo>
                      <a:pt x="1006" y="859"/>
                    </a:lnTo>
                    <a:lnTo>
                      <a:pt x="991" y="881"/>
                    </a:lnTo>
                    <a:lnTo>
                      <a:pt x="974" y="901"/>
                    </a:lnTo>
                    <a:lnTo>
                      <a:pt x="956" y="922"/>
                    </a:lnTo>
                    <a:lnTo>
                      <a:pt x="939" y="941"/>
                    </a:lnTo>
                    <a:lnTo>
                      <a:pt x="920" y="958"/>
                    </a:lnTo>
                    <a:lnTo>
                      <a:pt x="900" y="975"/>
                    </a:lnTo>
                    <a:lnTo>
                      <a:pt x="879" y="992"/>
                    </a:lnTo>
                    <a:lnTo>
                      <a:pt x="859" y="1007"/>
                    </a:lnTo>
                    <a:lnTo>
                      <a:pt x="837" y="1021"/>
                    </a:lnTo>
                    <a:lnTo>
                      <a:pt x="813" y="1035"/>
                    </a:lnTo>
                    <a:lnTo>
                      <a:pt x="790" y="1047"/>
                    </a:lnTo>
                    <a:lnTo>
                      <a:pt x="765" y="1057"/>
                    </a:lnTo>
                    <a:lnTo>
                      <a:pt x="741" y="1067"/>
                    </a:lnTo>
                    <a:lnTo>
                      <a:pt x="715" y="1076"/>
                    </a:lnTo>
                    <a:lnTo>
                      <a:pt x="689" y="1083"/>
                    </a:lnTo>
                    <a:lnTo>
                      <a:pt x="662" y="1090"/>
                    </a:lnTo>
                    <a:lnTo>
                      <a:pt x="636" y="1095"/>
                    </a:lnTo>
                    <a:lnTo>
                      <a:pt x="609" y="1098"/>
                    </a:lnTo>
                    <a:lnTo>
                      <a:pt x="582" y="1100"/>
                    </a:lnTo>
                    <a:lnTo>
                      <a:pt x="552" y="1100"/>
                    </a:lnTo>
                    <a:lnTo>
                      <a:pt x="525" y="1100"/>
                    </a:lnTo>
                    <a:lnTo>
                      <a:pt x="498" y="1098"/>
                    </a:lnTo>
                    <a:lnTo>
                      <a:pt x="470" y="1095"/>
                    </a:lnTo>
                    <a:lnTo>
                      <a:pt x="443" y="1090"/>
                    </a:lnTo>
                    <a:lnTo>
                      <a:pt x="415" y="1083"/>
                    </a:lnTo>
                    <a:lnTo>
                      <a:pt x="390" y="1076"/>
                    </a:lnTo>
                    <a:lnTo>
                      <a:pt x="364" y="1067"/>
                    </a:lnTo>
                    <a:lnTo>
                      <a:pt x="340" y="1057"/>
                    </a:lnTo>
                    <a:lnTo>
                      <a:pt x="316" y="1047"/>
                    </a:lnTo>
                    <a:lnTo>
                      <a:pt x="292" y="1035"/>
                    </a:lnTo>
                    <a:lnTo>
                      <a:pt x="270" y="1021"/>
                    </a:lnTo>
                    <a:lnTo>
                      <a:pt x="248" y="1007"/>
                    </a:lnTo>
                    <a:lnTo>
                      <a:pt x="225" y="992"/>
                    </a:lnTo>
                    <a:lnTo>
                      <a:pt x="205" y="975"/>
                    </a:lnTo>
                    <a:lnTo>
                      <a:pt x="186" y="958"/>
                    </a:lnTo>
                    <a:lnTo>
                      <a:pt x="166" y="941"/>
                    </a:lnTo>
                    <a:lnTo>
                      <a:pt x="148" y="922"/>
                    </a:lnTo>
                    <a:lnTo>
                      <a:pt x="131" y="901"/>
                    </a:lnTo>
                    <a:lnTo>
                      <a:pt x="114" y="881"/>
                    </a:lnTo>
                    <a:lnTo>
                      <a:pt x="99" y="859"/>
                    </a:lnTo>
                    <a:lnTo>
                      <a:pt x="85" y="836"/>
                    </a:lnTo>
                    <a:lnTo>
                      <a:pt x="71" y="814"/>
                    </a:lnTo>
                    <a:lnTo>
                      <a:pt x="59" y="790"/>
                    </a:lnTo>
                    <a:lnTo>
                      <a:pt x="49" y="766"/>
                    </a:lnTo>
                    <a:lnTo>
                      <a:pt x="39" y="742"/>
                    </a:lnTo>
                    <a:lnTo>
                      <a:pt x="30" y="717"/>
                    </a:lnTo>
                    <a:lnTo>
                      <a:pt x="23" y="691"/>
                    </a:lnTo>
                    <a:lnTo>
                      <a:pt x="17" y="664"/>
                    </a:lnTo>
                    <a:lnTo>
                      <a:pt x="13" y="638"/>
                    </a:lnTo>
                    <a:lnTo>
                      <a:pt x="10" y="611"/>
                    </a:lnTo>
                    <a:lnTo>
                      <a:pt x="6" y="582"/>
                    </a:lnTo>
                    <a:lnTo>
                      <a:pt x="6" y="554"/>
                    </a:lnTo>
                    <a:lnTo>
                      <a:pt x="6" y="525"/>
                    </a:lnTo>
                    <a:lnTo>
                      <a:pt x="10" y="498"/>
                    </a:lnTo>
                    <a:lnTo>
                      <a:pt x="13" y="470"/>
                    </a:lnTo>
                    <a:lnTo>
                      <a:pt x="17" y="445"/>
                    </a:lnTo>
                    <a:lnTo>
                      <a:pt x="23" y="417"/>
                    </a:lnTo>
                    <a:lnTo>
                      <a:pt x="30" y="392"/>
                    </a:lnTo>
                    <a:lnTo>
                      <a:pt x="39" y="366"/>
                    </a:lnTo>
                    <a:lnTo>
                      <a:pt x="49" y="342"/>
                    </a:lnTo>
                    <a:lnTo>
                      <a:pt x="59" y="316"/>
                    </a:lnTo>
                    <a:lnTo>
                      <a:pt x="71" y="294"/>
                    </a:lnTo>
                    <a:lnTo>
                      <a:pt x="85" y="270"/>
                    </a:lnTo>
                    <a:lnTo>
                      <a:pt x="99" y="248"/>
                    </a:lnTo>
                    <a:lnTo>
                      <a:pt x="114" y="227"/>
                    </a:lnTo>
                    <a:lnTo>
                      <a:pt x="131" y="207"/>
                    </a:lnTo>
                    <a:lnTo>
                      <a:pt x="148" y="186"/>
                    </a:lnTo>
                    <a:lnTo>
                      <a:pt x="166" y="168"/>
                    </a:lnTo>
                    <a:lnTo>
                      <a:pt x="186" y="149"/>
                    </a:lnTo>
                    <a:lnTo>
                      <a:pt x="205" y="132"/>
                    </a:lnTo>
                    <a:lnTo>
                      <a:pt x="225" y="116"/>
                    </a:lnTo>
                    <a:lnTo>
                      <a:pt x="248" y="101"/>
                    </a:lnTo>
                    <a:lnTo>
                      <a:pt x="270" y="87"/>
                    </a:lnTo>
                    <a:lnTo>
                      <a:pt x="292" y="74"/>
                    </a:lnTo>
                    <a:lnTo>
                      <a:pt x="316" y="62"/>
                    </a:lnTo>
                    <a:lnTo>
                      <a:pt x="340" y="51"/>
                    </a:lnTo>
                    <a:lnTo>
                      <a:pt x="364" y="41"/>
                    </a:lnTo>
                    <a:lnTo>
                      <a:pt x="390" y="32"/>
                    </a:lnTo>
                    <a:lnTo>
                      <a:pt x="415" y="26"/>
                    </a:lnTo>
                    <a:lnTo>
                      <a:pt x="443" y="19"/>
                    </a:lnTo>
                    <a:lnTo>
                      <a:pt x="470" y="14"/>
                    </a:lnTo>
                    <a:lnTo>
                      <a:pt x="498" y="10"/>
                    </a:lnTo>
                    <a:lnTo>
                      <a:pt x="525" y="9"/>
                    </a:lnTo>
                    <a:lnTo>
                      <a:pt x="552" y="9"/>
                    </a:lnTo>
                    <a:lnTo>
                      <a:pt x="582" y="9"/>
                    </a:lnTo>
                    <a:lnTo>
                      <a:pt x="609" y="10"/>
                    </a:lnTo>
                    <a:lnTo>
                      <a:pt x="636" y="14"/>
                    </a:lnTo>
                    <a:lnTo>
                      <a:pt x="662" y="19"/>
                    </a:lnTo>
                    <a:lnTo>
                      <a:pt x="689" y="26"/>
                    </a:lnTo>
                    <a:lnTo>
                      <a:pt x="715" y="32"/>
                    </a:lnTo>
                    <a:lnTo>
                      <a:pt x="741" y="41"/>
                    </a:lnTo>
                    <a:lnTo>
                      <a:pt x="765" y="51"/>
                    </a:lnTo>
                    <a:lnTo>
                      <a:pt x="790" y="62"/>
                    </a:lnTo>
                    <a:lnTo>
                      <a:pt x="813" y="74"/>
                    </a:lnTo>
                    <a:lnTo>
                      <a:pt x="837" y="87"/>
                    </a:lnTo>
                    <a:lnTo>
                      <a:pt x="859" y="101"/>
                    </a:lnTo>
                    <a:lnTo>
                      <a:pt x="879" y="116"/>
                    </a:lnTo>
                    <a:lnTo>
                      <a:pt x="900" y="132"/>
                    </a:lnTo>
                    <a:lnTo>
                      <a:pt x="920" y="149"/>
                    </a:lnTo>
                    <a:lnTo>
                      <a:pt x="939" y="168"/>
                    </a:lnTo>
                    <a:lnTo>
                      <a:pt x="956" y="186"/>
                    </a:lnTo>
                    <a:lnTo>
                      <a:pt x="974" y="207"/>
                    </a:lnTo>
                    <a:lnTo>
                      <a:pt x="991" y="227"/>
                    </a:lnTo>
                    <a:lnTo>
                      <a:pt x="1006" y="248"/>
                    </a:lnTo>
                    <a:lnTo>
                      <a:pt x="1020" y="270"/>
                    </a:lnTo>
                    <a:lnTo>
                      <a:pt x="1033" y="294"/>
                    </a:lnTo>
                    <a:lnTo>
                      <a:pt x="1045" y="316"/>
                    </a:lnTo>
                    <a:lnTo>
                      <a:pt x="1056" y="342"/>
                    </a:lnTo>
                    <a:lnTo>
                      <a:pt x="1066" y="366"/>
                    </a:lnTo>
                    <a:lnTo>
                      <a:pt x="1075" y="392"/>
                    </a:lnTo>
                    <a:lnTo>
                      <a:pt x="1081" y="417"/>
                    </a:lnTo>
                    <a:lnTo>
                      <a:pt x="1088" y="445"/>
                    </a:lnTo>
                    <a:lnTo>
                      <a:pt x="1093" y="470"/>
                    </a:lnTo>
                    <a:lnTo>
                      <a:pt x="1097" y="498"/>
                    </a:lnTo>
                    <a:lnTo>
                      <a:pt x="1098" y="525"/>
                    </a:lnTo>
                    <a:lnTo>
                      <a:pt x="1098" y="554"/>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2" name="Freeform 456"/>
              <p:cNvSpPr>
                <a:spLocks noEditPoints="1"/>
              </p:cNvSpPr>
              <p:nvPr/>
            </p:nvSpPr>
            <p:spPr bwMode="auto">
              <a:xfrm>
                <a:off x="1479" y="2752"/>
                <a:ext cx="1101" cy="1100"/>
              </a:xfrm>
              <a:custGeom>
                <a:avLst/>
                <a:gdLst>
                  <a:gd name="T0" fmla="*/ 1089 w 1101"/>
                  <a:gd name="T1" fmla="*/ 440 h 1100"/>
                  <a:gd name="T2" fmla="*/ 1046 w 1101"/>
                  <a:gd name="T3" fmla="*/ 312 h 1100"/>
                  <a:gd name="T4" fmla="*/ 974 w 1101"/>
                  <a:gd name="T5" fmla="*/ 201 h 1100"/>
                  <a:gd name="T6" fmla="*/ 878 w 1101"/>
                  <a:gd name="T7" fmla="*/ 110 h 1100"/>
                  <a:gd name="T8" fmla="*/ 763 w 1101"/>
                  <a:gd name="T9" fmla="*/ 45 h 1100"/>
                  <a:gd name="T10" fmla="*/ 633 w 1101"/>
                  <a:gd name="T11" fmla="*/ 7 h 1100"/>
                  <a:gd name="T12" fmla="*/ 493 w 1101"/>
                  <a:gd name="T13" fmla="*/ 4 h 1100"/>
                  <a:gd name="T14" fmla="*/ 361 w 1101"/>
                  <a:gd name="T15" fmla="*/ 35 h 1100"/>
                  <a:gd name="T16" fmla="*/ 241 w 1101"/>
                  <a:gd name="T17" fmla="*/ 94 h 1100"/>
                  <a:gd name="T18" fmla="*/ 142 w 1101"/>
                  <a:gd name="T19" fmla="*/ 182 h 1100"/>
                  <a:gd name="T20" fmla="*/ 67 w 1101"/>
                  <a:gd name="T21" fmla="*/ 289 h 1100"/>
                  <a:gd name="T22" fmla="*/ 17 w 1101"/>
                  <a:gd name="T23" fmla="*/ 414 h 1100"/>
                  <a:gd name="T24" fmla="*/ 0 w 1101"/>
                  <a:gd name="T25" fmla="*/ 551 h 1100"/>
                  <a:gd name="T26" fmla="*/ 17 w 1101"/>
                  <a:gd name="T27" fmla="*/ 688 h 1100"/>
                  <a:gd name="T28" fmla="*/ 67 w 1101"/>
                  <a:gd name="T29" fmla="*/ 813 h 1100"/>
                  <a:gd name="T30" fmla="*/ 142 w 1101"/>
                  <a:gd name="T31" fmla="*/ 921 h 1100"/>
                  <a:gd name="T32" fmla="*/ 241 w 1101"/>
                  <a:gd name="T33" fmla="*/ 1006 h 1100"/>
                  <a:gd name="T34" fmla="*/ 361 w 1101"/>
                  <a:gd name="T35" fmla="*/ 1068 h 1100"/>
                  <a:gd name="T36" fmla="*/ 493 w 1101"/>
                  <a:gd name="T37" fmla="*/ 1099 h 1100"/>
                  <a:gd name="T38" fmla="*/ 633 w 1101"/>
                  <a:gd name="T39" fmla="*/ 1095 h 1100"/>
                  <a:gd name="T40" fmla="*/ 763 w 1101"/>
                  <a:gd name="T41" fmla="*/ 1057 h 1100"/>
                  <a:gd name="T42" fmla="*/ 878 w 1101"/>
                  <a:gd name="T43" fmla="*/ 992 h 1100"/>
                  <a:gd name="T44" fmla="*/ 974 w 1101"/>
                  <a:gd name="T45" fmla="*/ 900 h 1100"/>
                  <a:gd name="T46" fmla="*/ 1046 w 1101"/>
                  <a:gd name="T47" fmla="*/ 789 h 1100"/>
                  <a:gd name="T48" fmla="*/ 1089 w 1101"/>
                  <a:gd name="T49" fmla="*/ 662 h 1100"/>
                  <a:gd name="T50" fmla="*/ 1092 w 1101"/>
                  <a:gd name="T51" fmla="*/ 551 h 1100"/>
                  <a:gd name="T52" fmla="*/ 1075 w 1101"/>
                  <a:gd name="T53" fmla="*/ 686 h 1100"/>
                  <a:gd name="T54" fmla="*/ 1027 w 1101"/>
                  <a:gd name="T55" fmla="*/ 809 h 1100"/>
                  <a:gd name="T56" fmla="*/ 952 w 1101"/>
                  <a:gd name="T57" fmla="*/ 916 h 1100"/>
                  <a:gd name="T58" fmla="*/ 852 w 1101"/>
                  <a:gd name="T59" fmla="*/ 1001 h 1100"/>
                  <a:gd name="T60" fmla="*/ 736 w 1101"/>
                  <a:gd name="T61" fmla="*/ 1061 h 1100"/>
                  <a:gd name="T62" fmla="*/ 606 w 1101"/>
                  <a:gd name="T63" fmla="*/ 1090 h 1100"/>
                  <a:gd name="T64" fmla="*/ 467 w 1101"/>
                  <a:gd name="T65" fmla="*/ 1087 h 1100"/>
                  <a:gd name="T66" fmla="*/ 339 w 1101"/>
                  <a:gd name="T67" fmla="*/ 1051 h 1100"/>
                  <a:gd name="T68" fmla="*/ 224 w 1101"/>
                  <a:gd name="T69" fmla="*/ 986 h 1100"/>
                  <a:gd name="T70" fmla="*/ 130 w 1101"/>
                  <a:gd name="T71" fmla="*/ 897 h 1100"/>
                  <a:gd name="T72" fmla="*/ 60 w 1101"/>
                  <a:gd name="T73" fmla="*/ 786 h 1100"/>
                  <a:gd name="T74" fmla="*/ 19 w 1101"/>
                  <a:gd name="T75" fmla="*/ 661 h 1100"/>
                  <a:gd name="T76" fmla="*/ 7 w 1101"/>
                  <a:gd name="T77" fmla="*/ 524 h 1100"/>
                  <a:gd name="T78" fmla="*/ 31 w 1101"/>
                  <a:gd name="T79" fmla="*/ 390 h 1100"/>
                  <a:gd name="T80" fmla="*/ 86 w 1101"/>
                  <a:gd name="T81" fmla="*/ 269 h 1100"/>
                  <a:gd name="T82" fmla="*/ 166 w 1101"/>
                  <a:gd name="T83" fmla="*/ 168 h 1100"/>
                  <a:gd name="T84" fmla="*/ 269 w 1101"/>
                  <a:gd name="T85" fmla="*/ 88 h 1100"/>
                  <a:gd name="T86" fmla="*/ 389 w 1101"/>
                  <a:gd name="T87" fmla="*/ 33 h 1100"/>
                  <a:gd name="T88" fmla="*/ 522 w 1101"/>
                  <a:gd name="T89" fmla="*/ 9 h 1100"/>
                  <a:gd name="T90" fmla="*/ 659 w 1101"/>
                  <a:gd name="T91" fmla="*/ 19 h 1100"/>
                  <a:gd name="T92" fmla="*/ 786 w 1101"/>
                  <a:gd name="T93" fmla="*/ 62 h 1100"/>
                  <a:gd name="T94" fmla="*/ 895 w 1101"/>
                  <a:gd name="T95" fmla="*/ 132 h 1100"/>
                  <a:gd name="T96" fmla="*/ 984 w 1101"/>
                  <a:gd name="T97" fmla="*/ 226 h 1100"/>
                  <a:gd name="T98" fmla="*/ 1049 w 1101"/>
                  <a:gd name="T99" fmla="*/ 339 h 1100"/>
                  <a:gd name="T100" fmla="*/ 1087 w 1101"/>
                  <a:gd name="T101" fmla="*/ 469 h 11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01"/>
                  <a:gd name="T154" fmla="*/ 0 h 1100"/>
                  <a:gd name="T155" fmla="*/ 1101 w 1101"/>
                  <a:gd name="T156" fmla="*/ 1100 h 11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01" h="1100">
                    <a:moveTo>
                      <a:pt x="1101" y="551"/>
                    </a:moveTo>
                    <a:lnTo>
                      <a:pt x="1099" y="522"/>
                    </a:lnTo>
                    <a:lnTo>
                      <a:pt x="1097" y="495"/>
                    </a:lnTo>
                    <a:lnTo>
                      <a:pt x="1094" y="467"/>
                    </a:lnTo>
                    <a:lnTo>
                      <a:pt x="1089" y="440"/>
                    </a:lnTo>
                    <a:lnTo>
                      <a:pt x="1082" y="414"/>
                    </a:lnTo>
                    <a:lnTo>
                      <a:pt x="1075" y="387"/>
                    </a:lnTo>
                    <a:lnTo>
                      <a:pt x="1066" y="361"/>
                    </a:lnTo>
                    <a:lnTo>
                      <a:pt x="1056" y="337"/>
                    </a:lnTo>
                    <a:lnTo>
                      <a:pt x="1046" y="312"/>
                    </a:lnTo>
                    <a:lnTo>
                      <a:pt x="1034" y="289"/>
                    </a:lnTo>
                    <a:lnTo>
                      <a:pt x="1020" y="266"/>
                    </a:lnTo>
                    <a:lnTo>
                      <a:pt x="1006" y="243"/>
                    </a:lnTo>
                    <a:lnTo>
                      <a:pt x="991" y="223"/>
                    </a:lnTo>
                    <a:lnTo>
                      <a:pt x="974" y="201"/>
                    </a:lnTo>
                    <a:lnTo>
                      <a:pt x="957" y="182"/>
                    </a:lnTo>
                    <a:lnTo>
                      <a:pt x="938" y="163"/>
                    </a:lnTo>
                    <a:lnTo>
                      <a:pt x="919" y="144"/>
                    </a:lnTo>
                    <a:lnTo>
                      <a:pt x="900" y="127"/>
                    </a:lnTo>
                    <a:lnTo>
                      <a:pt x="878" y="110"/>
                    </a:lnTo>
                    <a:lnTo>
                      <a:pt x="858" y="94"/>
                    </a:lnTo>
                    <a:lnTo>
                      <a:pt x="835" y="81"/>
                    </a:lnTo>
                    <a:lnTo>
                      <a:pt x="811" y="67"/>
                    </a:lnTo>
                    <a:lnTo>
                      <a:pt x="787" y="55"/>
                    </a:lnTo>
                    <a:lnTo>
                      <a:pt x="763" y="45"/>
                    </a:lnTo>
                    <a:lnTo>
                      <a:pt x="739" y="35"/>
                    </a:lnTo>
                    <a:lnTo>
                      <a:pt x="714" y="26"/>
                    </a:lnTo>
                    <a:lnTo>
                      <a:pt x="686" y="17"/>
                    </a:lnTo>
                    <a:lnTo>
                      <a:pt x="661" y="12"/>
                    </a:lnTo>
                    <a:lnTo>
                      <a:pt x="633" y="7"/>
                    </a:lnTo>
                    <a:lnTo>
                      <a:pt x="606" y="4"/>
                    </a:lnTo>
                    <a:lnTo>
                      <a:pt x="579" y="2"/>
                    </a:lnTo>
                    <a:lnTo>
                      <a:pt x="549" y="0"/>
                    </a:lnTo>
                    <a:lnTo>
                      <a:pt x="522" y="2"/>
                    </a:lnTo>
                    <a:lnTo>
                      <a:pt x="493" y="4"/>
                    </a:lnTo>
                    <a:lnTo>
                      <a:pt x="466" y="7"/>
                    </a:lnTo>
                    <a:lnTo>
                      <a:pt x="438" y="12"/>
                    </a:lnTo>
                    <a:lnTo>
                      <a:pt x="412" y="17"/>
                    </a:lnTo>
                    <a:lnTo>
                      <a:pt x="387" y="26"/>
                    </a:lnTo>
                    <a:lnTo>
                      <a:pt x="361" y="35"/>
                    </a:lnTo>
                    <a:lnTo>
                      <a:pt x="335" y="45"/>
                    </a:lnTo>
                    <a:lnTo>
                      <a:pt x="311" y="55"/>
                    </a:lnTo>
                    <a:lnTo>
                      <a:pt x="288" y="67"/>
                    </a:lnTo>
                    <a:lnTo>
                      <a:pt x="265" y="81"/>
                    </a:lnTo>
                    <a:lnTo>
                      <a:pt x="241" y="94"/>
                    </a:lnTo>
                    <a:lnTo>
                      <a:pt x="221" y="110"/>
                    </a:lnTo>
                    <a:lnTo>
                      <a:pt x="200" y="127"/>
                    </a:lnTo>
                    <a:lnTo>
                      <a:pt x="180" y="144"/>
                    </a:lnTo>
                    <a:lnTo>
                      <a:pt x="161" y="163"/>
                    </a:lnTo>
                    <a:lnTo>
                      <a:pt x="142" y="182"/>
                    </a:lnTo>
                    <a:lnTo>
                      <a:pt x="125" y="201"/>
                    </a:lnTo>
                    <a:lnTo>
                      <a:pt x="110" y="223"/>
                    </a:lnTo>
                    <a:lnTo>
                      <a:pt x="94" y="243"/>
                    </a:lnTo>
                    <a:lnTo>
                      <a:pt x="79" y="266"/>
                    </a:lnTo>
                    <a:lnTo>
                      <a:pt x="67" y="289"/>
                    </a:lnTo>
                    <a:lnTo>
                      <a:pt x="53" y="312"/>
                    </a:lnTo>
                    <a:lnTo>
                      <a:pt x="43" y="337"/>
                    </a:lnTo>
                    <a:lnTo>
                      <a:pt x="32" y="361"/>
                    </a:lnTo>
                    <a:lnTo>
                      <a:pt x="24" y="387"/>
                    </a:lnTo>
                    <a:lnTo>
                      <a:pt x="17" y="414"/>
                    </a:lnTo>
                    <a:lnTo>
                      <a:pt x="10" y="440"/>
                    </a:lnTo>
                    <a:lnTo>
                      <a:pt x="5" y="467"/>
                    </a:lnTo>
                    <a:lnTo>
                      <a:pt x="2" y="495"/>
                    </a:lnTo>
                    <a:lnTo>
                      <a:pt x="0" y="522"/>
                    </a:lnTo>
                    <a:lnTo>
                      <a:pt x="0" y="551"/>
                    </a:lnTo>
                    <a:lnTo>
                      <a:pt x="0" y="579"/>
                    </a:lnTo>
                    <a:lnTo>
                      <a:pt x="2" y="608"/>
                    </a:lnTo>
                    <a:lnTo>
                      <a:pt x="5" y="635"/>
                    </a:lnTo>
                    <a:lnTo>
                      <a:pt x="10" y="662"/>
                    </a:lnTo>
                    <a:lnTo>
                      <a:pt x="17" y="688"/>
                    </a:lnTo>
                    <a:lnTo>
                      <a:pt x="24" y="714"/>
                    </a:lnTo>
                    <a:lnTo>
                      <a:pt x="32" y="739"/>
                    </a:lnTo>
                    <a:lnTo>
                      <a:pt x="43" y="765"/>
                    </a:lnTo>
                    <a:lnTo>
                      <a:pt x="53" y="789"/>
                    </a:lnTo>
                    <a:lnTo>
                      <a:pt x="67" y="813"/>
                    </a:lnTo>
                    <a:lnTo>
                      <a:pt x="79" y="837"/>
                    </a:lnTo>
                    <a:lnTo>
                      <a:pt x="94" y="859"/>
                    </a:lnTo>
                    <a:lnTo>
                      <a:pt x="110" y="880"/>
                    </a:lnTo>
                    <a:lnTo>
                      <a:pt x="125" y="900"/>
                    </a:lnTo>
                    <a:lnTo>
                      <a:pt x="142" y="921"/>
                    </a:lnTo>
                    <a:lnTo>
                      <a:pt x="161" y="939"/>
                    </a:lnTo>
                    <a:lnTo>
                      <a:pt x="180" y="958"/>
                    </a:lnTo>
                    <a:lnTo>
                      <a:pt x="200" y="975"/>
                    </a:lnTo>
                    <a:lnTo>
                      <a:pt x="221" y="992"/>
                    </a:lnTo>
                    <a:lnTo>
                      <a:pt x="241" y="1006"/>
                    </a:lnTo>
                    <a:lnTo>
                      <a:pt x="265" y="1022"/>
                    </a:lnTo>
                    <a:lnTo>
                      <a:pt x="288" y="1035"/>
                    </a:lnTo>
                    <a:lnTo>
                      <a:pt x="311" y="1047"/>
                    </a:lnTo>
                    <a:lnTo>
                      <a:pt x="335" y="1057"/>
                    </a:lnTo>
                    <a:lnTo>
                      <a:pt x="361" y="1068"/>
                    </a:lnTo>
                    <a:lnTo>
                      <a:pt x="387" y="1076"/>
                    </a:lnTo>
                    <a:lnTo>
                      <a:pt x="412" y="1083"/>
                    </a:lnTo>
                    <a:lnTo>
                      <a:pt x="438" y="1090"/>
                    </a:lnTo>
                    <a:lnTo>
                      <a:pt x="466" y="1095"/>
                    </a:lnTo>
                    <a:lnTo>
                      <a:pt x="493" y="1099"/>
                    </a:lnTo>
                    <a:lnTo>
                      <a:pt x="522" y="1100"/>
                    </a:lnTo>
                    <a:lnTo>
                      <a:pt x="549" y="1100"/>
                    </a:lnTo>
                    <a:lnTo>
                      <a:pt x="579" y="1100"/>
                    </a:lnTo>
                    <a:lnTo>
                      <a:pt x="606" y="1099"/>
                    </a:lnTo>
                    <a:lnTo>
                      <a:pt x="633" y="1095"/>
                    </a:lnTo>
                    <a:lnTo>
                      <a:pt x="661" y="1090"/>
                    </a:lnTo>
                    <a:lnTo>
                      <a:pt x="686" y="1083"/>
                    </a:lnTo>
                    <a:lnTo>
                      <a:pt x="714" y="1076"/>
                    </a:lnTo>
                    <a:lnTo>
                      <a:pt x="739" y="1068"/>
                    </a:lnTo>
                    <a:lnTo>
                      <a:pt x="763" y="1057"/>
                    </a:lnTo>
                    <a:lnTo>
                      <a:pt x="787" y="1047"/>
                    </a:lnTo>
                    <a:lnTo>
                      <a:pt x="811" y="1035"/>
                    </a:lnTo>
                    <a:lnTo>
                      <a:pt x="835" y="1022"/>
                    </a:lnTo>
                    <a:lnTo>
                      <a:pt x="858" y="1006"/>
                    </a:lnTo>
                    <a:lnTo>
                      <a:pt x="878" y="992"/>
                    </a:lnTo>
                    <a:lnTo>
                      <a:pt x="900" y="975"/>
                    </a:lnTo>
                    <a:lnTo>
                      <a:pt x="919" y="958"/>
                    </a:lnTo>
                    <a:lnTo>
                      <a:pt x="938" y="939"/>
                    </a:lnTo>
                    <a:lnTo>
                      <a:pt x="957" y="921"/>
                    </a:lnTo>
                    <a:lnTo>
                      <a:pt x="974" y="900"/>
                    </a:lnTo>
                    <a:lnTo>
                      <a:pt x="991" y="880"/>
                    </a:lnTo>
                    <a:lnTo>
                      <a:pt x="1006" y="859"/>
                    </a:lnTo>
                    <a:lnTo>
                      <a:pt x="1020" y="837"/>
                    </a:lnTo>
                    <a:lnTo>
                      <a:pt x="1034" y="813"/>
                    </a:lnTo>
                    <a:lnTo>
                      <a:pt x="1046" y="789"/>
                    </a:lnTo>
                    <a:lnTo>
                      <a:pt x="1056" y="765"/>
                    </a:lnTo>
                    <a:lnTo>
                      <a:pt x="1066" y="739"/>
                    </a:lnTo>
                    <a:lnTo>
                      <a:pt x="1075" y="714"/>
                    </a:lnTo>
                    <a:lnTo>
                      <a:pt x="1082" y="688"/>
                    </a:lnTo>
                    <a:lnTo>
                      <a:pt x="1089" y="662"/>
                    </a:lnTo>
                    <a:lnTo>
                      <a:pt x="1094" y="635"/>
                    </a:lnTo>
                    <a:lnTo>
                      <a:pt x="1097" y="608"/>
                    </a:lnTo>
                    <a:lnTo>
                      <a:pt x="1099" y="579"/>
                    </a:lnTo>
                    <a:lnTo>
                      <a:pt x="1101" y="551"/>
                    </a:lnTo>
                    <a:close/>
                    <a:moveTo>
                      <a:pt x="1092" y="551"/>
                    </a:moveTo>
                    <a:lnTo>
                      <a:pt x="1092" y="579"/>
                    </a:lnTo>
                    <a:lnTo>
                      <a:pt x="1090" y="606"/>
                    </a:lnTo>
                    <a:lnTo>
                      <a:pt x="1087" y="633"/>
                    </a:lnTo>
                    <a:lnTo>
                      <a:pt x="1082" y="661"/>
                    </a:lnTo>
                    <a:lnTo>
                      <a:pt x="1075" y="686"/>
                    </a:lnTo>
                    <a:lnTo>
                      <a:pt x="1068" y="712"/>
                    </a:lnTo>
                    <a:lnTo>
                      <a:pt x="1060" y="738"/>
                    </a:lnTo>
                    <a:lnTo>
                      <a:pt x="1049" y="762"/>
                    </a:lnTo>
                    <a:lnTo>
                      <a:pt x="1039" y="786"/>
                    </a:lnTo>
                    <a:lnTo>
                      <a:pt x="1027" y="809"/>
                    </a:lnTo>
                    <a:lnTo>
                      <a:pt x="1013" y="832"/>
                    </a:lnTo>
                    <a:lnTo>
                      <a:pt x="1000" y="854"/>
                    </a:lnTo>
                    <a:lnTo>
                      <a:pt x="984" y="876"/>
                    </a:lnTo>
                    <a:lnTo>
                      <a:pt x="969" y="897"/>
                    </a:lnTo>
                    <a:lnTo>
                      <a:pt x="952" y="916"/>
                    </a:lnTo>
                    <a:lnTo>
                      <a:pt x="933" y="934"/>
                    </a:lnTo>
                    <a:lnTo>
                      <a:pt x="914" y="953"/>
                    </a:lnTo>
                    <a:lnTo>
                      <a:pt x="895" y="970"/>
                    </a:lnTo>
                    <a:lnTo>
                      <a:pt x="875" y="986"/>
                    </a:lnTo>
                    <a:lnTo>
                      <a:pt x="852" y="1001"/>
                    </a:lnTo>
                    <a:lnTo>
                      <a:pt x="832" y="1015"/>
                    </a:lnTo>
                    <a:lnTo>
                      <a:pt x="808" y="1028"/>
                    </a:lnTo>
                    <a:lnTo>
                      <a:pt x="786" y="1040"/>
                    </a:lnTo>
                    <a:lnTo>
                      <a:pt x="762" y="1051"/>
                    </a:lnTo>
                    <a:lnTo>
                      <a:pt x="736" y="1061"/>
                    </a:lnTo>
                    <a:lnTo>
                      <a:pt x="710" y="1069"/>
                    </a:lnTo>
                    <a:lnTo>
                      <a:pt x="685" y="1076"/>
                    </a:lnTo>
                    <a:lnTo>
                      <a:pt x="659" y="1083"/>
                    </a:lnTo>
                    <a:lnTo>
                      <a:pt x="632" y="1087"/>
                    </a:lnTo>
                    <a:lnTo>
                      <a:pt x="606" y="1090"/>
                    </a:lnTo>
                    <a:lnTo>
                      <a:pt x="577" y="1093"/>
                    </a:lnTo>
                    <a:lnTo>
                      <a:pt x="549" y="1093"/>
                    </a:lnTo>
                    <a:lnTo>
                      <a:pt x="522" y="1093"/>
                    </a:lnTo>
                    <a:lnTo>
                      <a:pt x="495" y="1090"/>
                    </a:lnTo>
                    <a:lnTo>
                      <a:pt x="467" y="1087"/>
                    </a:lnTo>
                    <a:lnTo>
                      <a:pt x="440" y="1083"/>
                    </a:lnTo>
                    <a:lnTo>
                      <a:pt x="414" y="1076"/>
                    </a:lnTo>
                    <a:lnTo>
                      <a:pt x="389" y="1069"/>
                    </a:lnTo>
                    <a:lnTo>
                      <a:pt x="363" y="1061"/>
                    </a:lnTo>
                    <a:lnTo>
                      <a:pt x="339" y="1051"/>
                    </a:lnTo>
                    <a:lnTo>
                      <a:pt x="315" y="1040"/>
                    </a:lnTo>
                    <a:lnTo>
                      <a:pt x="291" y="1028"/>
                    </a:lnTo>
                    <a:lnTo>
                      <a:pt x="269" y="1015"/>
                    </a:lnTo>
                    <a:lnTo>
                      <a:pt x="246" y="1001"/>
                    </a:lnTo>
                    <a:lnTo>
                      <a:pt x="224" y="986"/>
                    </a:lnTo>
                    <a:lnTo>
                      <a:pt x="204" y="970"/>
                    </a:lnTo>
                    <a:lnTo>
                      <a:pt x="185" y="953"/>
                    </a:lnTo>
                    <a:lnTo>
                      <a:pt x="166" y="934"/>
                    </a:lnTo>
                    <a:lnTo>
                      <a:pt x="147" y="916"/>
                    </a:lnTo>
                    <a:lnTo>
                      <a:pt x="130" y="897"/>
                    </a:lnTo>
                    <a:lnTo>
                      <a:pt x="115" y="876"/>
                    </a:lnTo>
                    <a:lnTo>
                      <a:pt x="99" y="854"/>
                    </a:lnTo>
                    <a:lnTo>
                      <a:pt x="86" y="832"/>
                    </a:lnTo>
                    <a:lnTo>
                      <a:pt x="72" y="809"/>
                    </a:lnTo>
                    <a:lnTo>
                      <a:pt x="60" y="786"/>
                    </a:lnTo>
                    <a:lnTo>
                      <a:pt x="50" y="762"/>
                    </a:lnTo>
                    <a:lnTo>
                      <a:pt x="39" y="738"/>
                    </a:lnTo>
                    <a:lnTo>
                      <a:pt x="31" y="712"/>
                    </a:lnTo>
                    <a:lnTo>
                      <a:pt x="24" y="686"/>
                    </a:lnTo>
                    <a:lnTo>
                      <a:pt x="19" y="661"/>
                    </a:lnTo>
                    <a:lnTo>
                      <a:pt x="14" y="633"/>
                    </a:lnTo>
                    <a:lnTo>
                      <a:pt x="10" y="606"/>
                    </a:lnTo>
                    <a:lnTo>
                      <a:pt x="7" y="579"/>
                    </a:lnTo>
                    <a:lnTo>
                      <a:pt x="7" y="551"/>
                    </a:lnTo>
                    <a:lnTo>
                      <a:pt x="7" y="524"/>
                    </a:lnTo>
                    <a:lnTo>
                      <a:pt x="10" y="495"/>
                    </a:lnTo>
                    <a:lnTo>
                      <a:pt x="14" y="469"/>
                    </a:lnTo>
                    <a:lnTo>
                      <a:pt x="19" y="442"/>
                    </a:lnTo>
                    <a:lnTo>
                      <a:pt x="24" y="416"/>
                    </a:lnTo>
                    <a:lnTo>
                      <a:pt x="31" y="390"/>
                    </a:lnTo>
                    <a:lnTo>
                      <a:pt x="39" y="365"/>
                    </a:lnTo>
                    <a:lnTo>
                      <a:pt x="50" y="339"/>
                    </a:lnTo>
                    <a:lnTo>
                      <a:pt x="60" y="315"/>
                    </a:lnTo>
                    <a:lnTo>
                      <a:pt x="72" y="293"/>
                    </a:lnTo>
                    <a:lnTo>
                      <a:pt x="86" y="269"/>
                    </a:lnTo>
                    <a:lnTo>
                      <a:pt x="99" y="248"/>
                    </a:lnTo>
                    <a:lnTo>
                      <a:pt x="115" y="226"/>
                    </a:lnTo>
                    <a:lnTo>
                      <a:pt x="130" y="206"/>
                    </a:lnTo>
                    <a:lnTo>
                      <a:pt x="147" y="187"/>
                    </a:lnTo>
                    <a:lnTo>
                      <a:pt x="166" y="168"/>
                    </a:lnTo>
                    <a:lnTo>
                      <a:pt x="185" y="149"/>
                    </a:lnTo>
                    <a:lnTo>
                      <a:pt x="204" y="132"/>
                    </a:lnTo>
                    <a:lnTo>
                      <a:pt x="224" y="117"/>
                    </a:lnTo>
                    <a:lnTo>
                      <a:pt x="246" y="101"/>
                    </a:lnTo>
                    <a:lnTo>
                      <a:pt x="269" y="88"/>
                    </a:lnTo>
                    <a:lnTo>
                      <a:pt x="291" y="74"/>
                    </a:lnTo>
                    <a:lnTo>
                      <a:pt x="315" y="62"/>
                    </a:lnTo>
                    <a:lnTo>
                      <a:pt x="339" y="52"/>
                    </a:lnTo>
                    <a:lnTo>
                      <a:pt x="363" y="41"/>
                    </a:lnTo>
                    <a:lnTo>
                      <a:pt x="389" y="33"/>
                    </a:lnTo>
                    <a:lnTo>
                      <a:pt x="414" y="26"/>
                    </a:lnTo>
                    <a:lnTo>
                      <a:pt x="440" y="19"/>
                    </a:lnTo>
                    <a:lnTo>
                      <a:pt x="467" y="14"/>
                    </a:lnTo>
                    <a:lnTo>
                      <a:pt x="495" y="11"/>
                    </a:lnTo>
                    <a:lnTo>
                      <a:pt x="522" y="9"/>
                    </a:lnTo>
                    <a:lnTo>
                      <a:pt x="549" y="9"/>
                    </a:lnTo>
                    <a:lnTo>
                      <a:pt x="577" y="9"/>
                    </a:lnTo>
                    <a:lnTo>
                      <a:pt x="606" y="11"/>
                    </a:lnTo>
                    <a:lnTo>
                      <a:pt x="632" y="14"/>
                    </a:lnTo>
                    <a:lnTo>
                      <a:pt x="659" y="19"/>
                    </a:lnTo>
                    <a:lnTo>
                      <a:pt x="685" y="26"/>
                    </a:lnTo>
                    <a:lnTo>
                      <a:pt x="710" y="33"/>
                    </a:lnTo>
                    <a:lnTo>
                      <a:pt x="736" y="41"/>
                    </a:lnTo>
                    <a:lnTo>
                      <a:pt x="762" y="52"/>
                    </a:lnTo>
                    <a:lnTo>
                      <a:pt x="786" y="62"/>
                    </a:lnTo>
                    <a:lnTo>
                      <a:pt x="808" y="74"/>
                    </a:lnTo>
                    <a:lnTo>
                      <a:pt x="832" y="88"/>
                    </a:lnTo>
                    <a:lnTo>
                      <a:pt x="852" y="101"/>
                    </a:lnTo>
                    <a:lnTo>
                      <a:pt x="875" y="117"/>
                    </a:lnTo>
                    <a:lnTo>
                      <a:pt x="895" y="132"/>
                    </a:lnTo>
                    <a:lnTo>
                      <a:pt x="914" y="149"/>
                    </a:lnTo>
                    <a:lnTo>
                      <a:pt x="933" y="168"/>
                    </a:lnTo>
                    <a:lnTo>
                      <a:pt x="952" y="187"/>
                    </a:lnTo>
                    <a:lnTo>
                      <a:pt x="969" y="206"/>
                    </a:lnTo>
                    <a:lnTo>
                      <a:pt x="984" y="226"/>
                    </a:lnTo>
                    <a:lnTo>
                      <a:pt x="1000" y="248"/>
                    </a:lnTo>
                    <a:lnTo>
                      <a:pt x="1013" y="269"/>
                    </a:lnTo>
                    <a:lnTo>
                      <a:pt x="1027" y="293"/>
                    </a:lnTo>
                    <a:lnTo>
                      <a:pt x="1039" y="315"/>
                    </a:lnTo>
                    <a:lnTo>
                      <a:pt x="1049" y="339"/>
                    </a:lnTo>
                    <a:lnTo>
                      <a:pt x="1060" y="365"/>
                    </a:lnTo>
                    <a:lnTo>
                      <a:pt x="1068" y="390"/>
                    </a:lnTo>
                    <a:lnTo>
                      <a:pt x="1075" y="416"/>
                    </a:lnTo>
                    <a:lnTo>
                      <a:pt x="1082" y="442"/>
                    </a:lnTo>
                    <a:lnTo>
                      <a:pt x="1087" y="469"/>
                    </a:lnTo>
                    <a:lnTo>
                      <a:pt x="1090" y="495"/>
                    </a:lnTo>
                    <a:lnTo>
                      <a:pt x="1092" y="524"/>
                    </a:lnTo>
                    <a:lnTo>
                      <a:pt x="1092" y="551"/>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3" name="Freeform 457"/>
              <p:cNvSpPr>
                <a:spLocks noEditPoints="1"/>
              </p:cNvSpPr>
              <p:nvPr/>
            </p:nvSpPr>
            <p:spPr bwMode="auto">
              <a:xfrm>
                <a:off x="1482" y="2758"/>
                <a:ext cx="1092" cy="1091"/>
              </a:xfrm>
              <a:custGeom>
                <a:avLst/>
                <a:gdLst>
                  <a:gd name="T0" fmla="*/ 1082 w 1092"/>
                  <a:gd name="T1" fmla="*/ 436 h 1091"/>
                  <a:gd name="T2" fmla="*/ 1039 w 1092"/>
                  <a:gd name="T3" fmla="*/ 307 h 1091"/>
                  <a:gd name="T4" fmla="*/ 968 w 1092"/>
                  <a:gd name="T5" fmla="*/ 198 h 1091"/>
                  <a:gd name="T6" fmla="*/ 873 w 1092"/>
                  <a:gd name="T7" fmla="*/ 107 h 1091"/>
                  <a:gd name="T8" fmla="*/ 759 w 1092"/>
                  <a:gd name="T9" fmla="*/ 42 h 1091"/>
                  <a:gd name="T10" fmla="*/ 630 w 1092"/>
                  <a:gd name="T11" fmla="*/ 5 h 1091"/>
                  <a:gd name="T12" fmla="*/ 492 w 1092"/>
                  <a:gd name="T13" fmla="*/ 1 h 1091"/>
                  <a:gd name="T14" fmla="*/ 358 w 1092"/>
                  <a:gd name="T15" fmla="*/ 32 h 1091"/>
                  <a:gd name="T16" fmla="*/ 242 w 1092"/>
                  <a:gd name="T17" fmla="*/ 92 h 1091"/>
                  <a:gd name="T18" fmla="*/ 142 w 1092"/>
                  <a:gd name="T19" fmla="*/ 177 h 1091"/>
                  <a:gd name="T20" fmla="*/ 65 w 1092"/>
                  <a:gd name="T21" fmla="*/ 285 h 1091"/>
                  <a:gd name="T22" fmla="*/ 17 w 1092"/>
                  <a:gd name="T23" fmla="*/ 408 h 1091"/>
                  <a:gd name="T24" fmla="*/ 0 w 1092"/>
                  <a:gd name="T25" fmla="*/ 545 h 1091"/>
                  <a:gd name="T26" fmla="*/ 17 w 1092"/>
                  <a:gd name="T27" fmla="*/ 682 h 1091"/>
                  <a:gd name="T28" fmla="*/ 65 w 1092"/>
                  <a:gd name="T29" fmla="*/ 805 h 1091"/>
                  <a:gd name="T30" fmla="*/ 142 w 1092"/>
                  <a:gd name="T31" fmla="*/ 913 h 1091"/>
                  <a:gd name="T32" fmla="*/ 242 w 1092"/>
                  <a:gd name="T33" fmla="*/ 998 h 1091"/>
                  <a:gd name="T34" fmla="*/ 358 w 1092"/>
                  <a:gd name="T35" fmla="*/ 1058 h 1091"/>
                  <a:gd name="T36" fmla="*/ 492 w 1092"/>
                  <a:gd name="T37" fmla="*/ 1089 h 1091"/>
                  <a:gd name="T38" fmla="*/ 630 w 1092"/>
                  <a:gd name="T39" fmla="*/ 1086 h 1091"/>
                  <a:gd name="T40" fmla="*/ 759 w 1092"/>
                  <a:gd name="T41" fmla="*/ 1048 h 1091"/>
                  <a:gd name="T42" fmla="*/ 873 w 1092"/>
                  <a:gd name="T43" fmla="*/ 983 h 1091"/>
                  <a:gd name="T44" fmla="*/ 968 w 1092"/>
                  <a:gd name="T45" fmla="*/ 892 h 1091"/>
                  <a:gd name="T46" fmla="*/ 1039 w 1092"/>
                  <a:gd name="T47" fmla="*/ 781 h 1091"/>
                  <a:gd name="T48" fmla="*/ 1082 w 1092"/>
                  <a:gd name="T49" fmla="*/ 655 h 1091"/>
                  <a:gd name="T50" fmla="*/ 1086 w 1092"/>
                  <a:gd name="T51" fmla="*/ 545 h 1091"/>
                  <a:gd name="T52" fmla="*/ 1069 w 1092"/>
                  <a:gd name="T53" fmla="*/ 680 h 1091"/>
                  <a:gd name="T54" fmla="*/ 1021 w 1092"/>
                  <a:gd name="T55" fmla="*/ 802 h 1091"/>
                  <a:gd name="T56" fmla="*/ 945 w 1092"/>
                  <a:gd name="T57" fmla="*/ 908 h 1091"/>
                  <a:gd name="T58" fmla="*/ 848 w 1092"/>
                  <a:gd name="T59" fmla="*/ 992 h 1091"/>
                  <a:gd name="T60" fmla="*/ 731 w 1092"/>
                  <a:gd name="T61" fmla="*/ 1051 h 1091"/>
                  <a:gd name="T62" fmla="*/ 601 w 1092"/>
                  <a:gd name="T63" fmla="*/ 1081 h 1091"/>
                  <a:gd name="T64" fmla="*/ 464 w 1092"/>
                  <a:gd name="T65" fmla="*/ 1077 h 1091"/>
                  <a:gd name="T66" fmla="*/ 338 w 1092"/>
                  <a:gd name="T67" fmla="*/ 1041 h 1091"/>
                  <a:gd name="T68" fmla="*/ 225 w 1092"/>
                  <a:gd name="T69" fmla="*/ 976 h 1091"/>
                  <a:gd name="T70" fmla="*/ 130 w 1092"/>
                  <a:gd name="T71" fmla="*/ 887 h 1091"/>
                  <a:gd name="T72" fmla="*/ 60 w 1092"/>
                  <a:gd name="T73" fmla="*/ 778 h 1091"/>
                  <a:gd name="T74" fmla="*/ 19 w 1092"/>
                  <a:gd name="T75" fmla="*/ 653 h 1091"/>
                  <a:gd name="T76" fmla="*/ 9 w 1092"/>
                  <a:gd name="T77" fmla="*/ 518 h 1091"/>
                  <a:gd name="T78" fmla="*/ 31 w 1092"/>
                  <a:gd name="T79" fmla="*/ 384 h 1091"/>
                  <a:gd name="T80" fmla="*/ 86 w 1092"/>
                  <a:gd name="T81" fmla="*/ 266 h 1091"/>
                  <a:gd name="T82" fmla="*/ 165 w 1092"/>
                  <a:gd name="T83" fmla="*/ 164 h 1091"/>
                  <a:gd name="T84" fmla="*/ 267 w 1092"/>
                  <a:gd name="T85" fmla="*/ 83 h 1091"/>
                  <a:gd name="T86" fmla="*/ 387 w 1092"/>
                  <a:gd name="T87" fmla="*/ 30 h 1091"/>
                  <a:gd name="T88" fmla="*/ 519 w 1092"/>
                  <a:gd name="T89" fmla="*/ 6 h 1091"/>
                  <a:gd name="T90" fmla="*/ 656 w 1092"/>
                  <a:gd name="T91" fmla="*/ 17 h 1091"/>
                  <a:gd name="T92" fmla="*/ 781 w 1092"/>
                  <a:gd name="T93" fmla="*/ 59 h 1091"/>
                  <a:gd name="T94" fmla="*/ 889 w 1092"/>
                  <a:gd name="T95" fmla="*/ 130 h 1091"/>
                  <a:gd name="T96" fmla="*/ 980 w 1092"/>
                  <a:gd name="T97" fmla="*/ 222 h 1091"/>
                  <a:gd name="T98" fmla="*/ 1043 w 1092"/>
                  <a:gd name="T99" fmla="*/ 335 h 1091"/>
                  <a:gd name="T100" fmla="*/ 1079 w 1092"/>
                  <a:gd name="T101" fmla="*/ 463 h 109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92"/>
                  <a:gd name="T154" fmla="*/ 0 h 1091"/>
                  <a:gd name="T155" fmla="*/ 1092 w 1092"/>
                  <a:gd name="T156" fmla="*/ 1091 h 109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92" h="1091">
                    <a:moveTo>
                      <a:pt x="1092" y="545"/>
                    </a:moveTo>
                    <a:lnTo>
                      <a:pt x="1092" y="516"/>
                    </a:lnTo>
                    <a:lnTo>
                      <a:pt x="1091" y="489"/>
                    </a:lnTo>
                    <a:lnTo>
                      <a:pt x="1087" y="461"/>
                    </a:lnTo>
                    <a:lnTo>
                      <a:pt x="1082" y="436"/>
                    </a:lnTo>
                    <a:lnTo>
                      <a:pt x="1075" y="408"/>
                    </a:lnTo>
                    <a:lnTo>
                      <a:pt x="1069" y="383"/>
                    </a:lnTo>
                    <a:lnTo>
                      <a:pt x="1060" y="357"/>
                    </a:lnTo>
                    <a:lnTo>
                      <a:pt x="1050" y="333"/>
                    </a:lnTo>
                    <a:lnTo>
                      <a:pt x="1039" y="307"/>
                    </a:lnTo>
                    <a:lnTo>
                      <a:pt x="1027" y="285"/>
                    </a:lnTo>
                    <a:lnTo>
                      <a:pt x="1014" y="261"/>
                    </a:lnTo>
                    <a:lnTo>
                      <a:pt x="1000" y="239"/>
                    </a:lnTo>
                    <a:lnTo>
                      <a:pt x="985" y="218"/>
                    </a:lnTo>
                    <a:lnTo>
                      <a:pt x="968" y="198"/>
                    </a:lnTo>
                    <a:lnTo>
                      <a:pt x="950" y="177"/>
                    </a:lnTo>
                    <a:lnTo>
                      <a:pt x="933" y="159"/>
                    </a:lnTo>
                    <a:lnTo>
                      <a:pt x="914" y="140"/>
                    </a:lnTo>
                    <a:lnTo>
                      <a:pt x="894" y="123"/>
                    </a:lnTo>
                    <a:lnTo>
                      <a:pt x="873" y="107"/>
                    </a:lnTo>
                    <a:lnTo>
                      <a:pt x="853" y="92"/>
                    </a:lnTo>
                    <a:lnTo>
                      <a:pt x="831" y="78"/>
                    </a:lnTo>
                    <a:lnTo>
                      <a:pt x="807" y="65"/>
                    </a:lnTo>
                    <a:lnTo>
                      <a:pt x="784" y="53"/>
                    </a:lnTo>
                    <a:lnTo>
                      <a:pt x="759" y="42"/>
                    </a:lnTo>
                    <a:lnTo>
                      <a:pt x="735" y="32"/>
                    </a:lnTo>
                    <a:lnTo>
                      <a:pt x="709" y="23"/>
                    </a:lnTo>
                    <a:lnTo>
                      <a:pt x="683" y="17"/>
                    </a:lnTo>
                    <a:lnTo>
                      <a:pt x="656" y="10"/>
                    </a:lnTo>
                    <a:lnTo>
                      <a:pt x="630" y="5"/>
                    </a:lnTo>
                    <a:lnTo>
                      <a:pt x="603" y="1"/>
                    </a:lnTo>
                    <a:lnTo>
                      <a:pt x="576" y="0"/>
                    </a:lnTo>
                    <a:lnTo>
                      <a:pt x="546" y="0"/>
                    </a:lnTo>
                    <a:lnTo>
                      <a:pt x="519" y="0"/>
                    </a:lnTo>
                    <a:lnTo>
                      <a:pt x="492" y="1"/>
                    </a:lnTo>
                    <a:lnTo>
                      <a:pt x="464" y="5"/>
                    </a:lnTo>
                    <a:lnTo>
                      <a:pt x="437" y="10"/>
                    </a:lnTo>
                    <a:lnTo>
                      <a:pt x="409" y="17"/>
                    </a:lnTo>
                    <a:lnTo>
                      <a:pt x="384" y="23"/>
                    </a:lnTo>
                    <a:lnTo>
                      <a:pt x="358" y="32"/>
                    </a:lnTo>
                    <a:lnTo>
                      <a:pt x="334" y="42"/>
                    </a:lnTo>
                    <a:lnTo>
                      <a:pt x="310" y="53"/>
                    </a:lnTo>
                    <a:lnTo>
                      <a:pt x="286" y="65"/>
                    </a:lnTo>
                    <a:lnTo>
                      <a:pt x="264" y="78"/>
                    </a:lnTo>
                    <a:lnTo>
                      <a:pt x="242" y="92"/>
                    </a:lnTo>
                    <a:lnTo>
                      <a:pt x="219" y="107"/>
                    </a:lnTo>
                    <a:lnTo>
                      <a:pt x="199" y="123"/>
                    </a:lnTo>
                    <a:lnTo>
                      <a:pt x="180" y="140"/>
                    </a:lnTo>
                    <a:lnTo>
                      <a:pt x="160" y="159"/>
                    </a:lnTo>
                    <a:lnTo>
                      <a:pt x="142" y="177"/>
                    </a:lnTo>
                    <a:lnTo>
                      <a:pt x="125" y="198"/>
                    </a:lnTo>
                    <a:lnTo>
                      <a:pt x="108" y="218"/>
                    </a:lnTo>
                    <a:lnTo>
                      <a:pt x="93" y="239"/>
                    </a:lnTo>
                    <a:lnTo>
                      <a:pt x="79" y="261"/>
                    </a:lnTo>
                    <a:lnTo>
                      <a:pt x="65" y="285"/>
                    </a:lnTo>
                    <a:lnTo>
                      <a:pt x="53" y="307"/>
                    </a:lnTo>
                    <a:lnTo>
                      <a:pt x="43" y="333"/>
                    </a:lnTo>
                    <a:lnTo>
                      <a:pt x="33" y="357"/>
                    </a:lnTo>
                    <a:lnTo>
                      <a:pt x="24" y="383"/>
                    </a:lnTo>
                    <a:lnTo>
                      <a:pt x="17" y="408"/>
                    </a:lnTo>
                    <a:lnTo>
                      <a:pt x="11" y="436"/>
                    </a:lnTo>
                    <a:lnTo>
                      <a:pt x="7" y="461"/>
                    </a:lnTo>
                    <a:lnTo>
                      <a:pt x="4" y="489"/>
                    </a:lnTo>
                    <a:lnTo>
                      <a:pt x="0" y="516"/>
                    </a:lnTo>
                    <a:lnTo>
                      <a:pt x="0" y="545"/>
                    </a:lnTo>
                    <a:lnTo>
                      <a:pt x="0" y="573"/>
                    </a:lnTo>
                    <a:lnTo>
                      <a:pt x="4" y="602"/>
                    </a:lnTo>
                    <a:lnTo>
                      <a:pt x="7" y="629"/>
                    </a:lnTo>
                    <a:lnTo>
                      <a:pt x="11" y="655"/>
                    </a:lnTo>
                    <a:lnTo>
                      <a:pt x="17" y="682"/>
                    </a:lnTo>
                    <a:lnTo>
                      <a:pt x="24" y="708"/>
                    </a:lnTo>
                    <a:lnTo>
                      <a:pt x="33" y="733"/>
                    </a:lnTo>
                    <a:lnTo>
                      <a:pt x="43" y="757"/>
                    </a:lnTo>
                    <a:lnTo>
                      <a:pt x="53" y="781"/>
                    </a:lnTo>
                    <a:lnTo>
                      <a:pt x="65" y="805"/>
                    </a:lnTo>
                    <a:lnTo>
                      <a:pt x="79" y="827"/>
                    </a:lnTo>
                    <a:lnTo>
                      <a:pt x="93" y="850"/>
                    </a:lnTo>
                    <a:lnTo>
                      <a:pt x="108" y="872"/>
                    </a:lnTo>
                    <a:lnTo>
                      <a:pt x="125" y="892"/>
                    </a:lnTo>
                    <a:lnTo>
                      <a:pt x="142" y="913"/>
                    </a:lnTo>
                    <a:lnTo>
                      <a:pt x="160" y="932"/>
                    </a:lnTo>
                    <a:lnTo>
                      <a:pt x="180" y="949"/>
                    </a:lnTo>
                    <a:lnTo>
                      <a:pt x="199" y="966"/>
                    </a:lnTo>
                    <a:lnTo>
                      <a:pt x="219" y="983"/>
                    </a:lnTo>
                    <a:lnTo>
                      <a:pt x="242" y="998"/>
                    </a:lnTo>
                    <a:lnTo>
                      <a:pt x="264" y="1012"/>
                    </a:lnTo>
                    <a:lnTo>
                      <a:pt x="286" y="1026"/>
                    </a:lnTo>
                    <a:lnTo>
                      <a:pt x="310" y="1038"/>
                    </a:lnTo>
                    <a:lnTo>
                      <a:pt x="334" y="1048"/>
                    </a:lnTo>
                    <a:lnTo>
                      <a:pt x="358" y="1058"/>
                    </a:lnTo>
                    <a:lnTo>
                      <a:pt x="384" y="1067"/>
                    </a:lnTo>
                    <a:lnTo>
                      <a:pt x="409" y="1074"/>
                    </a:lnTo>
                    <a:lnTo>
                      <a:pt x="437" y="1081"/>
                    </a:lnTo>
                    <a:lnTo>
                      <a:pt x="464" y="1086"/>
                    </a:lnTo>
                    <a:lnTo>
                      <a:pt x="492" y="1089"/>
                    </a:lnTo>
                    <a:lnTo>
                      <a:pt x="519" y="1091"/>
                    </a:lnTo>
                    <a:lnTo>
                      <a:pt x="546" y="1091"/>
                    </a:lnTo>
                    <a:lnTo>
                      <a:pt x="576" y="1091"/>
                    </a:lnTo>
                    <a:lnTo>
                      <a:pt x="603" y="1089"/>
                    </a:lnTo>
                    <a:lnTo>
                      <a:pt x="630" y="1086"/>
                    </a:lnTo>
                    <a:lnTo>
                      <a:pt x="656" y="1081"/>
                    </a:lnTo>
                    <a:lnTo>
                      <a:pt x="683" y="1074"/>
                    </a:lnTo>
                    <a:lnTo>
                      <a:pt x="709" y="1067"/>
                    </a:lnTo>
                    <a:lnTo>
                      <a:pt x="735" y="1058"/>
                    </a:lnTo>
                    <a:lnTo>
                      <a:pt x="759" y="1048"/>
                    </a:lnTo>
                    <a:lnTo>
                      <a:pt x="784" y="1038"/>
                    </a:lnTo>
                    <a:lnTo>
                      <a:pt x="807" y="1026"/>
                    </a:lnTo>
                    <a:lnTo>
                      <a:pt x="831" y="1012"/>
                    </a:lnTo>
                    <a:lnTo>
                      <a:pt x="853" y="998"/>
                    </a:lnTo>
                    <a:lnTo>
                      <a:pt x="873" y="983"/>
                    </a:lnTo>
                    <a:lnTo>
                      <a:pt x="894" y="966"/>
                    </a:lnTo>
                    <a:lnTo>
                      <a:pt x="914" y="949"/>
                    </a:lnTo>
                    <a:lnTo>
                      <a:pt x="933" y="932"/>
                    </a:lnTo>
                    <a:lnTo>
                      <a:pt x="950" y="913"/>
                    </a:lnTo>
                    <a:lnTo>
                      <a:pt x="968" y="892"/>
                    </a:lnTo>
                    <a:lnTo>
                      <a:pt x="985" y="872"/>
                    </a:lnTo>
                    <a:lnTo>
                      <a:pt x="1000" y="850"/>
                    </a:lnTo>
                    <a:lnTo>
                      <a:pt x="1014" y="827"/>
                    </a:lnTo>
                    <a:lnTo>
                      <a:pt x="1027" y="805"/>
                    </a:lnTo>
                    <a:lnTo>
                      <a:pt x="1039" y="781"/>
                    </a:lnTo>
                    <a:lnTo>
                      <a:pt x="1050" y="757"/>
                    </a:lnTo>
                    <a:lnTo>
                      <a:pt x="1060" y="733"/>
                    </a:lnTo>
                    <a:lnTo>
                      <a:pt x="1069" y="708"/>
                    </a:lnTo>
                    <a:lnTo>
                      <a:pt x="1075" y="682"/>
                    </a:lnTo>
                    <a:lnTo>
                      <a:pt x="1082" y="655"/>
                    </a:lnTo>
                    <a:lnTo>
                      <a:pt x="1087" y="629"/>
                    </a:lnTo>
                    <a:lnTo>
                      <a:pt x="1091" y="602"/>
                    </a:lnTo>
                    <a:lnTo>
                      <a:pt x="1092" y="573"/>
                    </a:lnTo>
                    <a:lnTo>
                      <a:pt x="1092" y="545"/>
                    </a:lnTo>
                    <a:close/>
                    <a:moveTo>
                      <a:pt x="1086" y="545"/>
                    </a:moveTo>
                    <a:lnTo>
                      <a:pt x="1086" y="573"/>
                    </a:lnTo>
                    <a:lnTo>
                      <a:pt x="1082" y="600"/>
                    </a:lnTo>
                    <a:lnTo>
                      <a:pt x="1079" y="627"/>
                    </a:lnTo>
                    <a:lnTo>
                      <a:pt x="1075" y="653"/>
                    </a:lnTo>
                    <a:lnTo>
                      <a:pt x="1069" y="680"/>
                    </a:lnTo>
                    <a:lnTo>
                      <a:pt x="1062" y="706"/>
                    </a:lnTo>
                    <a:lnTo>
                      <a:pt x="1053" y="730"/>
                    </a:lnTo>
                    <a:lnTo>
                      <a:pt x="1043" y="756"/>
                    </a:lnTo>
                    <a:lnTo>
                      <a:pt x="1033" y="778"/>
                    </a:lnTo>
                    <a:lnTo>
                      <a:pt x="1021" y="802"/>
                    </a:lnTo>
                    <a:lnTo>
                      <a:pt x="1009" y="824"/>
                    </a:lnTo>
                    <a:lnTo>
                      <a:pt x="993" y="846"/>
                    </a:lnTo>
                    <a:lnTo>
                      <a:pt x="980" y="867"/>
                    </a:lnTo>
                    <a:lnTo>
                      <a:pt x="962" y="887"/>
                    </a:lnTo>
                    <a:lnTo>
                      <a:pt x="945" y="908"/>
                    </a:lnTo>
                    <a:lnTo>
                      <a:pt x="928" y="927"/>
                    </a:lnTo>
                    <a:lnTo>
                      <a:pt x="909" y="944"/>
                    </a:lnTo>
                    <a:lnTo>
                      <a:pt x="889" y="961"/>
                    </a:lnTo>
                    <a:lnTo>
                      <a:pt x="870" y="976"/>
                    </a:lnTo>
                    <a:lnTo>
                      <a:pt x="848" y="992"/>
                    </a:lnTo>
                    <a:lnTo>
                      <a:pt x="825" y="1005"/>
                    </a:lnTo>
                    <a:lnTo>
                      <a:pt x="803" y="1019"/>
                    </a:lnTo>
                    <a:lnTo>
                      <a:pt x="781" y="1031"/>
                    </a:lnTo>
                    <a:lnTo>
                      <a:pt x="757" y="1041"/>
                    </a:lnTo>
                    <a:lnTo>
                      <a:pt x="731" y="1051"/>
                    </a:lnTo>
                    <a:lnTo>
                      <a:pt x="707" y="1060"/>
                    </a:lnTo>
                    <a:lnTo>
                      <a:pt x="682" y="1067"/>
                    </a:lnTo>
                    <a:lnTo>
                      <a:pt x="656" y="1074"/>
                    </a:lnTo>
                    <a:lnTo>
                      <a:pt x="629" y="1077"/>
                    </a:lnTo>
                    <a:lnTo>
                      <a:pt x="601" y="1081"/>
                    </a:lnTo>
                    <a:lnTo>
                      <a:pt x="574" y="1084"/>
                    </a:lnTo>
                    <a:lnTo>
                      <a:pt x="546" y="1084"/>
                    </a:lnTo>
                    <a:lnTo>
                      <a:pt x="519" y="1084"/>
                    </a:lnTo>
                    <a:lnTo>
                      <a:pt x="492" y="1081"/>
                    </a:lnTo>
                    <a:lnTo>
                      <a:pt x="464" y="1077"/>
                    </a:lnTo>
                    <a:lnTo>
                      <a:pt x="439" y="1074"/>
                    </a:lnTo>
                    <a:lnTo>
                      <a:pt x="411" y="1067"/>
                    </a:lnTo>
                    <a:lnTo>
                      <a:pt x="387" y="1060"/>
                    </a:lnTo>
                    <a:lnTo>
                      <a:pt x="362" y="1051"/>
                    </a:lnTo>
                    <a:lnTo>
                      <a:pt x="338" y="1041"/>
                    </a:lnTo>
                    <a:lnTo>
                      <a:pt x="314" y="1031"/>
                    </a:lnTo>
                    <a:lnTo>
                      <a:pt x="290" y="1019"/>
                    </a:lnTo>
                    <a:lnTo>
                      <a:pt x="267" y="1005"/>
                    </a:lnTo>
                    <a:lnTo>
                      <a:pt x="245" y="992"/>
                    </a:lnTo>
                    <a:lnTo>
                      <a:pt x="225" y="976"/>
                    </a:lnTo>
                    <a:lnTo>
                      <a:pt x="204" y="961"/>
                    </a:lnTo>
                    <a:lnTo>
                      <a:pt x="184" y="944"/>
                    </a:lnTo>
                    <a:lnTo>
                      <a:pt x="165" y="927"/>
                    </a:lnTo>
                    <a:lnTo>
                      <a:pt x="148" y="908"/>
                    </a:lnTo>
                    <a:lnTo>
                      <a:pt x="130" y="887"/>
                    </a:lnTo>
                    <a:lnTo>
                      <a:pt x="115" y="867"/>
                    </a:lnTo>
                    <a:lnTo>
                      <a:pt x="100" y="846"/>
                    </a:lnTo>
                    <a:lnTo>
                      <a:pt x="86" y="824"/>
                    </a:lnTo>
                    <a:lnTo>
                      <a:pt x="72" y="802"/>
                    </a:lnTo>
                    <a:lnTo>
                      <a:pt x="60" y="778"/>
                    </a:lnTo>
                    <a:lnTo>
                      <a:pt x="50" y="756"/>
                    </a:lnTo>
                    <a:lnTo>
                      <a:pt x="40" y="730"/>
                    </a:lnTo>
                    <a:lnTo>
                      <a:pt x="31" y="706"/>
                    </a:lnTo>
                    <a:lnTo>
                      <a:pt x="24" y="680"/>
                    </a:lnTo>
                    <a:lnTo>
                      <a:pt x="19" y="653"/>
                    </a:lnTo>
                    <a:lnTo>
                      <a:pt x="14" y="627"/>
                    </a:lnTo>
                    <a:lnTo>
                      <a:pt x="11" y="600"/>
                    </a:lnTo>
                    <a:lnTo>
                      <a:pt x="9" y="573"/>
                    </a:lnTo>
                    <a:lnTo>
                      <a:pt x="7" y="545"/>
                    </a:lnTo>
                    <a:lnTo>
                      <a:pt x="9" y="518"/>
                    </a:lnTo>
                    <a:lnTo>
                      <a:pt x="11" y="490"/>
                    </a:lnTo>
                    <a:lnTo>
                      <a:pt x="14" y="463"/>
                    </a:lnTo>
                    <a:lnTo>
                      <a:pt x="19" y="436"/>
                    </a:lnTo>
                    <a:lnTo>
                      <a:pt x="24" y="410"/>
                    </a:lnTo>
                    <a:lnTo>
                      <a:pt x="31" y="384"/>
                    </a:lnTo>
                    <a:lnTo>
                      <a:pt x="40" y="360"/>
                    </a:lnTo>
                    <a:lnTo>
                      <a:pt x="50" y="335"/>
                    </a:lnTo>
                    <a:lnTo>
                      <a:pt x="60" y="311"/>
                    </a:lnTo>
                    <a:lnTo>
                      <a:pt x="72" y="289"/>
                    </a:lnTo>
                    <a:lnTo>
                      <a:pt x="86" y="266"/>
                    </a:lnTo>
                    <a:lnTo>
                      <a:pt x="100" y="244"/>
                    </a:lnTo>
                    <a:lnTo>
                      <a:pt x="115" y="222"/>
                    </a:lnTo>
                    <a:lnTo>
                      <a:pt x="130" y="201"/>
                    </a:lnTo>
                    <a:lnTo>
                      <a:pt x="148" y="183"/>
                    </a:lnTo>
                    <a:lnTo>
                      <a:pt x="165" y="164"/>
                    </a:lnTo>
                    <a:lnTo>
                      <a:pt x="184" y="147"/>
                    </a:lnTo>
                    <a:lnTo>
                      <a:pt x="204" y="130"/>
                    </a:lnTo>
                    <a:lnTo>
                      <a:pt x="225" y="112"/>
                    </a:lnTo>
                    <a:lnTo>
                      <a:pt x="245" y="99"/>
                    </a:lnTo>
                    <a:lnTo>
                      <a:pt x="267" y="83"/>
                    </a:lnTo>
                    <a:lnTo>
                      <a:pt x="290" y="71"/>
                    </a:lnTo>
                    <a:lnTo>
                      <a:pt x="314" y="59"/>
                    </a:lnTo>
                    <a:lnTo>
                      <a:pt x="338" y="49"/>
                    </a:lnTo>
                    <a:lnTo>
                      <a:pt x="362" y="39"/>
                    </a:lnTo>
                    <a:lnTo>
                      <a:pt x="387" y="30"/>
                    </a:lnTo>
                    <a:lnTo>
                      <a:pt x="411" y="23"/>
                    </a:lnTo>
                    <a:lnTo>
                      <a:pt x="439" y="17"/>
                    </a:lnTo>
                    <a:lnTo>
                      <a:pt x="464" y="11"/>
                    </a:lnTo>
                    <a:lnTo>
                      <a:pt x="492" y="8"/>
                    </a:lnTo>
                    <a:lnTo>
                      <a:pt x="519" y="6"/>
                    </a:lnTo>
                    <a:lnTo>
                      <a:pt x="546" y="6"/>
                    </a:lnTo>
                    <a:lnTo>
                      <a:pt x="574" y="6"/>
                    </a:lnTo>
                    <a:lnTo>
                      <a:pt x="601" y="8"/>
                    </a:lnTo>
                    <a:lnTo>
                      <a:pt x="629" y="11"/>
                    </a:lnTo>
                    <a:lnTo>
                      <a:pt x="656" y="17"/>
                    </a:lnTo>
                    <a:lnTo>
                      <a:pt x="682" y="23"/>
                    </a:lnTo>
                    <a:lnTo>
                      <a:pt x="707" y="30"/>
                    </a:lnTo>
                    <a:lnTo>
                      <a:pt x="731" y="39"/>
                    </a:lnTo>
                    <a:lnTo>
                      <a:pt x="757" y="49"/>
                    </a:lnTo>
                    <a:lnTo>
                      <a:pt x="781" y="59"/>
                    </a:lnTo>
                    <a:lnTo>
                      <a:pt x="803" y="71"/>
                    </a:lnTo>
                    <a:lnTo>
                      <a:pt x="825" y="83"/>
                    </a:lnTo>
                    <a:lnTo>
                      <a:pt x="848" y="99"/>
                    </a:lnTo>
                    <a:lnTo>
                      <a:pt x="870" y="112"/>
                    </a:lnTo>
                    <a:lnTo>
                      <a:pt x="889" y="130"/>
                    </a:lnTo>
                    <a:lnTo>
                      <a:pt x="909" y="147"/>
                    </a:lnTo>
                    <a:lnTo>
                      <a:pt x="928" y="164"/>
                    </a:lnTo>
                    <a:lnTo>
                      <a:pt x="945" y="183"/>
                    </a:lnTo>
                    <a:lnTo>
                      <a:pt x="962" y="201"/>
                    </a:lnTo>
                    <a:lnTo>
                      <a:pt x="980" y="222"/>
                    </a:lnTo>
                    <a:lnTo>
                      <a:pt x="993" y="244"/>
                    </a:lnTo>
                    <a:lnTo>
                      <a:pt x="1009" y="266"/>
                    </a:lnTo>
                    <a:lnTo>
                      <a:pt x="1021" y="289"/>
                    </a:lnTo>
                    <a:lnTo>
                      <a:pt x="1033" y="311"/>
                    </a:lnTo>
                    <a:lnTo>
                      <a:pt x="1043" y="335"/>
                    </a:lnTo>
                    <a:lnTo>
                      <a:pt x="1053" y="360"/>
                    </a:lnTo>
                    <a:lnTo>
                      <a:pt x="1062" y="384"/>
                    </a:lnTo>
                    <a:lnTo>
                      <a:pt x="1069" y="410"/>
                    </a:lnTo>
                    <a:lnTo>
                      <a:pt x="1075" y="436"/>
                    </a:lnTo>
                    <a:lnTo>
                      <a:pt x="1079" y="463"/>
                    </a:lnTo>
                    <a:lnTo>
                      <a:pt x="1082" y="490"/>
                    </a:lnTo>
                    <a:lnTo>
                      <a:pt x="1086" y="518"/>
                    </a:lnTo>
                    <a:lnTo>
                      <a:pt x="1086" y="545"/>
                    </a:lnTo>
                    <a:close/>
                  </a:path>
                </a:pathLst>
              </a:custGeom>
              <a:solidFill>
                <a:srgbClr val="BCBCB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4" name="Freeform 458"/>
              <p:cNvSpPr>
                <a:spLocks noEditPoints="1"/>
              </p:cNvSpPr>
              <p:nvPr/>
            </p:nvSpPr>
            <p:spPr bwMode="auto">
              <a:xfrm>
                <a:off x="1486" y="2761"/>
                <a:ext cx="1085" cy="1084"/>
              </a:xfrm>
              <a:custGeom>
                <a:avLst/>
                <a:gdLst>
                  <a:gd name="T0" fmla="*/ 1075 w 1085"/>
                  <a:gd name="T1" fmla="*/ 433 h 1084"/>
                  <a:gd name="T2" fmla="*/ 1032 w 1085"/>
                  <a:gd name="T3" fmla="*/ 306 h 1084"/>
                  <a:gd name="T4" fmla="*/ 962 w 1085"/>
                  <a:gd name="T5" fmla="*/ 197 h 1084"/>
                  <a:gd name="T6" fmla="*/ 868 w 1085"/>
                  <a:gd name="T7" fmla="*/ 108 h 1084"/>
                  <a:gd name="T8" fmla="*/ 755 w 1085"/>
                  <a:gd name="T9" fmla="*/ 43 h 1084"/>
                  <a:gd name="T10" fmla="*/ 625 w 1085"/>
                  <a:gd name="T11" fmla="*/ 5 h 1084"/>
                  <a:gd name="T12" fmla="*/ 488 w 1085"/>
                  <a:gd name="T13" fmla="*/ 2 h 1084"/>
                  <a:gd name="T14" fmla="*/ 356 w 1085"/>
                  <a:gd name="T15" fmla="*/ 32 h 1084"/>
                  <a:gd name="T16" fmla="*/ 239 w 1085"/>
                  <a:gd name="T17" fmla="*/ 92 h 1084"/>
                  <a:gd name="T18" fmla="*/ 140 w 1085"/>
                  <a:gd name="T19" fmla="*/ 178 h 1084"/>
                  <a:gd name="T20" fmla="*/ 65 w 1085"/>
                  <a:gd name="T21" fmla="*/ 284 h 1084"/>
                  <a:gd name="T22" fmla="*/ 17 w 1085"/>
                  <a:gd name="T23" fmla="*/ 407 h 1084"/>
                  <a:gd name="T24" fmla="*/ 0 w 1085"/>
                  <a:gd name="T25" fmla="*/ 542 h 1084"/>
                  <a:gd name="T26" fmla="*/ 17 w 1085"/>
                  <a:gd name="T27" fmla="*/ 677 h 1084"/>
                  <a:gd name="T28" fmla="*/ 65 w 1085"/>
                  <a:gd name="T29" fmla="*/ 800 h 1084"/>
                  <a:gd name="T30" fmla="*/ 140 w 1085"/>
                  <a:gd name="T31" fmla="*/ 907 h 1084"/>
                  <a:gd name="T32" fmla="*/ 239 w 1085"/>
                  <a:gd name="T33" fmla="*/ 992 h 1084"/>
                  <a:gd name="T34" fmla="*/ 356 w 1085"/>
                  <a:gd name="T35" fmla="*/ 1052 h 1084"/>
                  <a:gd name="T36" fmla="*/ 488 w 1085"/>
                  <a:gd name="T37" fmla="*/ 1081 h 1084"/>
                  <a:gd name="T38" fmla="*/ 625 w 1085"/>
                  <a:gd name="T39" fmla="*/ 1078 h 1084"/>
                  <a:gd name="T40" fmla="*/ 755 w 1085"/>
                  <a:gd name="T41" fmla="*/ 1042 h 1084"/>
                  <a:gd name="T42" fmla="*/ 868 w 1085"/>
                  <a:gd name="T43" fmla="*/ 977 h 1084"/>
                  <a:gd name="T44" fmla="*/ 962 w 1085"/>
                  <a:gd name="T45" fmla="*/ 888 h 1084"/>
                  <a:gd name="T46" fmla="*/ 1032 w 1085"/>
                  <a:gd name="T47" fmla="*/ 777 h 1084"/>
                  <a:gd name="T48" fmla="*/ 1075 w 1085"/>
                  <a:gd name="T49" fmla="*/ 652 h 1084"/>
                  <a:gd name="T50" fmla="*/ 1078 w 1085"/>
                  <a:gd name="T51" fmla="*/ 542 h 1084"/>
                  <a:gd name="T52" fmla="*/ 1061 w 1085"/>
                  <a:gd name="T53" fmla="*/ 676 h 1084"/>
                  <a:gd name="T54" fmla="*/ 1013 w 1085"/>
                  <a:gd name="T55" fmla="*/ 797 h 1084"/>
                  <a:gd name="T56" fmla="*/ 940 w 1085"/>
                  <a:gd name="T57" fmla="*/ 901 h 1084"/>
                  <a:gd name="T58" fmla="*/ 842 w 1085"/>
                  <a:gd name="T59" fmla="*/ 985 h 1084"/>
                  <a:gd name="T60" fmla="*/ 727 w 1085"/>
                  <a:gd name="T61" fmla="*/ 1045 h 1084"/>
                  <a:gd name="T62" fmla="*/ 597 w 1085"/>
                  <a:gd name="T63" fmla="*/ 1074 h 1084"/>
                  <a:gd name="T64" fmla="*/ 462 w 1085"/>
                  <a:gd name="T65" fmla="*/ 1071 h 1084"/>
                  <a:gd name="T66" fmla="*/ 334 w 1085"/>
                  <a:gd name="T67" fmla="*/ 1035 h 1084"/>
                  <a:gd name="T68" fmla="*/ 222 w 1085"/>
                  <a:gd name="T69" fmla="*/ 972 h 1084"/>
                  <a:gd name="T70" fmla="*/ 130 w 1085"/>
                  <a:gd name="T71" fmla="*/ 883 h 1084"/>
                  <a:gd name="T72" fmla="*/ 60 w 1085"/>
                  <a:gd name="T73" fmla="*/ 775 h 1084"/>
                  <a:gd name="T74" fmla="*/ 19 w 1085"/>
                  <a:gd name="T75" fmla="*/ 650 h 1084"/>
                  <a:gd name="T76" fmla="*/ 8 w 1085"/>
                  <a:gd name="T77" fmla="*/ 515 h 1084"/>
                  <a:gd name="T78" fmla="*/ 31 w 1085"/>
                  <a:gd name="T79" fmla="*/ 383 h 1084"/>
                  <a:gd name="T80" fmla="*/ 85 w 1085"/>
                  <a:gd name="T81" fmla="*/ 265 h 1084"/>
                  <a:gd name="T82" fmla="*/ 164 w 1085"/>
                  <a:gd name="T83" fmla="*/ 164 h 1084"/>
                  <a:gd name="T84" fmla="*/ 265 w 1085"/>
                  <a:gd name="T85" fmla="*/ 84 h 1084"/>
                  <a:gd name="T86" fmla="*/ 383 w 1085"/>
                  <a:gd name="T87" fmla="*/ 31 h 1084"/>
                  <a:gd name="T88" fmla="*/ 515 w 1085"/>
                  <a:gd name="T89" fmla="*/ 7 h 1084"/>
                  <a:gd name="T90" fmla="*/ 650 w 1085"/>
                  <a:gd name="T91" fmla="*/ 17 h 1084"/>
                  <a:gd name="T92" fmla="*/ 775 w 1085"/>
                  <a:gd name="T93" fmla="*/ 60 h 1084"/>
                  <a:gd name="T94" fmla="*/ 883 w 1085"/>
                  <a:gd name="T95" fmla="*/ 128 h 1084"/>
                  <a:gd name="T96" fmla="*/ 972 w 1085"/>
                  <a:gd name="T97" fmla="*/ 222 h 1084"/>
                  <a:gd name="T98" fmla="*/ 1035 w 1085"/>
                  <a:gd name="T99" fmla="*/ 333 h 1084"/>
                  <a:gd name="T100" fmla="*/ 1071 w 1085"/>
                  <a:gd name="T101" fmla="*/ 460 h 10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85"/>
                  <a:gd name="T154" fmla="*/ 0 h 1084"/>
                  <a:gd name="T155" fmla="*/ 1085 w 1085"/>
                  <a:gd name="T156" fmla="*/ 1084 h 10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85" h="1084">
                    <a:moveTo>
                      <a:pt x="1085" y="542"/>
                    </a:moveTo>
                    <a:lnTo>
                      <a:pt x="1085" y="515"/>
                    </a:lnTo>
                    <a:lnTo>
                      <a:pt x="1083" y="486"/>
                    </a:lnTo>
                    <a:lnTo>
                      <a:pt x="1080" y="460"/>
                    </a:lnTo>
                    <a:lnTo>
                      <a:pt x="1075" y="433"/>
                    </a:lnTo>
                    <a:lnTo>
                      <a:pt x="1068" y="407"/>
                    </a:lnTo>
                    <a:lnTo>
                      <a:pt x="1061" y="381"/>
                    </a:lnTo>
                    <a:lnTo>
                      <a:pt x="1053" y="356"/>
                    </a:lnTo>
                    <a:lnTo>
                      <a:pt x="1042" y="330"/>
                    </a:lnTo>
                    <a:lnTo>
                      <a:pt x="1032" y="306"/>
                    </a:lnTo>
                    <a:lnTo>
                      <a:pt x="1020" y="284"/>
                    </a:lnTo>
                    <a:lnTo>
                      <a:pt x="1006" y="260"/>
                    </a:lnTo>
                    <a:lnTo>
                      <a:pt x="993" y="239"/>
                    </a:lnTo>
                    <a:lnTo>
                      <a:pt x="977" y="217"/>
                    </a:lnTo>
                    <a:lnTo>
                      <a:pt x="962" y="197"/>
                    </a:lnTo>
                    <a:lnTo>
                      <a:pt x="945" y="178"/>
                    </a:lnTo>
                    <a:lnTo>
                      <a:pt x="926" y="159"/>
                    </a:lnTo>
                    <a:lnTo>
                      <a:pt x="907" y="140"/>
                    </a:lnTo>
                    <a:lnTo>
                      <a:pt x="888" y="123"/>
                    </a:lnTo>
                    <a:lnTo>
                      <a:pt x="868" y="108"/>
                    </a:lnTo>
                    <a:lnTo>
                      <a:pt x="845" y="92"/>
                    </a:lnTo>
                    <a:lnTo>
                      <a:pt x="825" y="79"/>
                    </a:lnTo>
                    <a:lnTo>
                      <a:pt x="801" y="65"/>
                    </a:lnTo>
                    <a:lnTo>
                      <a:pt x="779" y="53"/>
                    </a:lnTo>
                    <a:lnTo>
                      <a:pt x="755" y="43"/>
                    </a:lnTo>
                    <a:lnTo>
                      <a:pt x="729" y="32"/>
                    </a:lnTo>
                    <a:lnTo>
                      <a:pt x="703" y="24"/>
                    </a:lnTo>
                    <a:lnTo>
                      <a:pt x="678" y="17"/>
                    </a:lnTo>
                    <a:lnTo>
                      <a:pt x="652" y="10"/>
                    </a:lnTo>
                    <a:lnTo>
                      <a:pt x="625" y="5"/>
                    </a:lnTo>
                    <a:lnTo>
                      <a:pt x="599" y="2"/>
                    </a:lnTo>
                    <a:lnTo>
                      <a:pt x="570" y="0"/>
                    </a:lnTo>
                    <a:lnTo>
                      <a:pt x="542" y="0"/>
                    </a:lnTo>
                    <a:lnTo>
                      <a:pt x="515" y="0"/>
                    </a:lnTo>
                    <a:lnTo>
                      <a:pt x="488" y="2"/>
                    </a:lnTo>
                    <a:lnTo>
                      <a:pt x="460" y="5"/>
                    </a:lnTo>
                    <a:lnTo>
                      <a:pt x="433" y="10"/>
                    </a:lnTo>
                    <a:lnTo>
                      <a:pt x="407" y="17"/>
                    </a:lnTo>
                    <a:lnTo>
                      <a:pt x="382" y="24"/>
                    </a:lnTo>
                    <a:lnTo>
                      <a:pt x="356" y="32"/>
                    </a:lnTo>
                    <a:lnTo>
                      <a:pt x="332" y="43"/>
                    </a:lnTo>
                    <a:lnTo>
                      <a:pt x="308" y="53"/>
                    </a:lnTo>
                    <a:lnTo>
                      <a:pt x="284" y="65"/>
                    </a:lnTo>
                    <a:lnTo>
                      <a:pt x="262" y="79"/>
                    </a:lnTo>
                    <a:lnTo>
                      <a:pt x="239" y="92"/>
                    </a:lnTo>
                    <a:lnTo>
                      <a:pt x="217" y="108"/>
                    </a:lnTo>
                    <a:lnTo>
                      <a:pt x="197" y="123"/>
                    </a:lnTo>
                    <a:lnTo>
                      <a:pt x="178" y="140"/>
                    </a:lnTo>
                    <a:lnTo>
                      <a:pt x="159" y="159"/>
                    </a:lnTo>
                    <a:lnTo>
                      <a:pt x="140" y="178"/>
                    </a:lnTo>
                    <a:lnTo>
                      <a:pt x="123" y="197"/>
                    </a:lnTo>
                    <a:lnTo>
                      <a:pt x="108" y="217"/>
                    </a:lnTo>
                    <a:lnTo>
                      <a:pt x="92" y="239"/>
                    </a:lnTo>
                    <a:lnTo>
                      <a:pt x="79" y="260"/>
                    </a:lnTo>
                    <a:lnTo>
                      <a:pt x="65" y="284"/>
                    </a:lnTo>
                    <a:lnTo>
                      <a:pt x="53" y="306"/>
                    </a:lnTo>
                    <a:lnTo>
                      <a:pt x="43" y="330"/>
                    </a:lnTo>
                    <a:lnTo>
                      <a:pt x="32" y="356"/>
                    </a:lnTo>
                    <a:lnTo>
                      <a:pt x="24" y="381"/>
                    </a:lnTo>
                    <a:lnTo>
                      <a:pt x="17" y="407"/>
                    </a:lnTo>
                    <a:lnTo>
                      <a:pt x="12" y="433"/>
                    </a:lnTo>
                    <a:lnTo>
                      <a:pt x="7" y="460"/>
                    </a:lnTo>
                    <a:lnTo>
                      <a:pt x="3" y="486"/>
                    </a:lnTo>
                    <a:lnTo>
                      <a:pt x="0" y="515"/>
                    </a:lnTo>
                    <a:lnTo>
                      <a:pt x="0" y="542"/>
                    </a:lnTo>
                    <a:lnTo>
                      <a:pt x="0" y="570"/>
                    </a:lnTo>
                    <a:lnTo>
                      <a:pt x="3" y="597"/>
                    </a:lnTo>
                    <a:lnTo>
                      <a:pt x="7" y="624"/>
                    </a:lnTo>
                    <a:lnTo>
                      <a:pt x="12" y="652"/>
                    </a:lnTo>
                    <a:lnTo>
                      <a:pt x="17" y="677"/>
                    </a:lnTo>
                    <a:lnTo>
                      <a:pt x="24" y="703"/>
                    </a:lnTo>
                    <a:lnTo>
                      <a:pt x="32" y="729"/>
                    </a:lnTo>
                    <a:lnTo>
                      <a:pt x="43" y="753"/>
                    </a:lnTo>
                    <a:lnTo>
                      <a:pt x="53" y="777"/>
                    </a:lnTo>
                    <a:lnTo>
                      <a:pt x="65" y="800"/>
                    </a:lnTo>
                    <a:lnTo>
                      <a:pt x="79" y="823"/>
                    </a:lnTo>
                    <a:lnTo>
                      <a:pt x="92" y="845"/>
                    </a:lnTo>
                    <a:lnTo>
                      <a:pt x="108" y="867"/>
                    </a:lnTo>
                    <a:lnTo>
                      <a:pt x="123" y="888"/>
                    </a:lnTo>
                    <a:lnTo>
                      <a:pt x="140" y="907"/>
                    </a:lnTo>
                    <a:lnTo>
                      <a:pt x="159" y="925"/>
                    </a:lnTo>
                    <a:lnTo>
                      <a:pt x="178" y="944"/>
                    </a:lnTo>
                    <a:lnTo>
                      <a:pt x="197" y="961"/>
                    </a:lnTo>
                    <a:lnTo>
                      <a:pt x="217" y="977"/>
                    </a:lnTo>
                    <a:lnTo>
                      <a:pt x="239" y="992"/>
                    </a:lnTo>
                    <a:lnTo>
                      <a:pt x="262" y="1006"/>
                    </a:lnTo>
                    <a:lnTo>
                      <a:pt x="284" y="1019"/>
                    </a:lnTo>
                    <a:lnTo>
                      <a:pt x="308" y="1031"/>
                    </a:lnTo>
                    <a:lnTo>
                      <a:pt x="332" y="1042"/>
                    </a:lnTo>
                    <a:lnTo>
                      <a:pt x="356" y="1052"/>
                    </a:lnTo>
                    <a:lnTo>
                      <a:pt x="382" y="1060"/>
                    </a:lnTo>
                    <a:lnTo>
                      <a:pt x="407" y="1067"/>
                    </a:lnTo>
                    <a:lnTo>
                      <a:pt x="433" y="1074"/>
                    </a:lnTo>
                    <a:lnTo>
                      <a:pt x="460" y="1078"/>
                    </a:lnTo>
                    <a:lnTo>
                      <a:pt x="488" y="1081"/>
                    </a:lnTo>
                    <a:lnTo>
                      <a:pt x="515" y="1084"/>
                    </a:lnTo>
                    <a:lnTo>
                      <a:pt x="542" y="1084"/>
                    </a:lnTo>
                    <a:lnTo>
                      <a:pt x="570" y="1084"/>
                    </a:lnTo>
                    <a:lnTo>
                      <a:pt x="599" y="1081"/>
                    </a:lnTo>
                    <a:lnTo>
                      <a:pt x="625" y="1078"/>
                    </a:lnTo>
                    <a:lnTo>
                      <a:pt x="652" y="1074"/>
                    </a:lnTo>
                    <a:lnTo>
                      <a:pt x="678" y="1067"/>
                    </a:lnTo>
                    <a:lnTo>
                      <a:pt x="703" y="1060"/>
                    </a:lnTo>
                    <a:lnTo>
                      <a:pt x="729" y="1052"/>
                    </a:lnTo>
                    <a:lnTo>
                      <a:pt x="755" y="1042"/>
                    </a:lnTo>
                    <a:lnTo>
                      <a:pt x="779" y="1031"/>
                    </a:lnTo>
                    <a:lnTo>
                      <a:pt x="801" y="1019"/>
                    </a:lnTo>
                    <a:lnTo>
                      <a:pt x="825" y="1006"/>
                    </a:lnTo>
                    <a:lnTo>
                      <a:pt x="845" y="992"/>
                    </a:lnTo>
                    <a:lnTo>
                      <a:pt x="868" y="977"/>
                    </a:lnTo>
                    <a:lnTo>
                      <a:pt x="888" y="961"/>
                    </a:lnTo>
                    <a:lnTo>
                      <a:pt x="907" y="944"/>
                    </a:lnTo>
                    <a:lnTo>
                      <a:pt x="926" y="925"/>
                    </a:lnTo>
                    <a:lnTo>
                      <a:pt x="945" y="907"/>
                    </a:lnTo>
                    <a:lnTo>
                      <a:pt x="962" y="888"/>
                    </a:lnTo>
                    <a:lnTo>
                      <a:pt x="977" y="867"/>
                    </a:lnTo>
                    <a:lnTo>
                      <a:pt x="993" y="845"/>
                    </a:lnTo>
                    <a:lnTo>
                      <a:pt x="1006" y="823"/>
                    </a:lnTo>
                    <a:lnTo>
                      <a:pt x="1020" y="800"/>
                    </a:lnTo>
                    <a:lnTo>
                      <a:pt x="1032" y="777"/>
                    </a:lnTo>
                    <a:lnTo>
                      <a:pt x="1042" y="753"/>
                    </a:lnTo>
                    <a:lnTo>
                      <a:pt x="1053" y="729"/>
                    </a:lnTo>
                    <a:lnTo>
                      <a:pt x="1061" y="703"/>
                    </a:lnTo>
                    <a:lnTo>
                      <a:pt x="1068" y="677"/>
                    </a:lnTo>
                    <a:lnTo>
                      <a:pt x="1075" y="652"/>
                    </a:lnTo>
                    <a:lnTo>
                      <a:pt x="1080" y="624"/>
                    </a:lnTo>
                    <a:lnTo>
                      <a:pt x="1083" y="597"/>
                    </a:lnTo>
                    <a:lnTo>
                      <a:pt x="1085" y="570"/>
                    </a:lnTo>
                    <a:lnTo>
                      <a:pt x="1085" y="542"/>
                    </a:lnTo>
                    <a:close/>
                    <a:moveTo>
                      <a:pt x="1078" y="542"/>
                    </a:moveTo>
                    <a:lnTo>
                      <a:pt x="1078" y="570"/>
                    </a:lnTo>
                    <a:lnTo>
                      <a:pt x="1075" y="597"/>
                    </a:lnTo>
                    <a:lnTo>
                      <a:pt x="1071" y="624"/>
                    </a:lnTo>
                    <a:lnTo>
                      <a:pt x="1068" y="650"/>
                    </a:lnTo>
                    <a:lnTo>
                      <a:pt x="1061" y="676"/>
                    </a:lnTo>
                    <a:lnTo>
                      <a:pt x="1054" y="701"/>
                    </a:lnTo>
                    <a:lnTo>
                      <a:pt x="1046" y="725"/>
                    </a:lnTo>
                    <a:lnTo>
                      <a:pt x="1035" y="751"/>
                    </a:lnTo>
                    <a:lnTo>
                      <a:pt x="1025" y="775"/>
                    </a:lnTo>
                    <a:lnTo>
                      <a:pt x="1013" y="797"/>
                    </a:lnTo>
                    <a:lnTo>
                      <a:pt x="1001" y="819"/>
                    </a:lnTo>
                    <a:lnTo>
                      <a:pt x="987" y="842"/>
                    </a:lnTo>
                    <a:lnTo>
                      <a:pt x="972" y="862"/>
                    </a:lnTo>
                    <a:lnTo>
                      <a:pt x="957" y="883"/>
                    </a:lnTo>
                    <a:lnTo>
                      <a:pt x="940" y="901"/>
                    </a:lnTo>
                    <a:lnTo>
                      <a:pt x="921" y="920"/>
                    </a:lnTo>
                    <a:lnTo>
                      <a:pt x="902" y="939"/>
                    </a:lnTo>
                    <a:lnTo>
                      <a:pt x="883" y="954"/>
                    </a:lnTo>
                    <a:lnTo>
                      <a:pt x="863" y="972"/>
                    </a:lnTo>
                    <a:lnTo>
                      <a:pt x="842" y="985"/>
                    </a:lnTo>
                    <a:lnTo>
                      <a:pt x="820" y="999"/>
                    </a:lnTo>
                    <a:lnTo>
                      <a:pt x="797" y="1013"/>
                    </a:lnTo>
                    <a:lnTo>
                      <a:pt x="775" y="1025"/>
                    </a:lnTo>
                    <a:lnTo>
                      <a:pt x="751" y="1035"/>
                    </a:lnTo>
                    <a:lnTo>
                      <a:pt x="727" y="1045"/>
                    </a:lnTo>
                    <a:lnTo>
                      <a:pt x="702" y="1054"/>
                    </a:lnTo>
                    <a:lnTo>
                      <a:pt x="676" y="1060"/>
                    </a:lnTo>
                    <a:lnTo>
                      <a:pt x="650" y="1066"/>
                    </a:lnTo>
                    <a:lnTo>
                      <a:pt x="625" y="1071"/>
                    </a:lnTo>
                    <a:lnTo>
                      <a:pt x="597" y="1074"/>
                    </a:lnTo>
                    <a:lnTo>
                      <a:pt x="570" y="1076"/>
                    </a:lnTo>
                    <a:lnTo>
                      <a:pt x="542" y="1078"/>
                    </a:lnTo>
                    <a:lnTo>
                      <a:pt x="515" y="1076"/>
                    </a:lnTo>
                    <a:lnTo>
                      <a:pt x="488" y="1074"/>
                    </a:lnTo>
                    <a:lnTo>
                      <a:pt x="462" y="1071"/>
                    </a:lnTo>
                    <a:lnTo>
                      <a:pt x="435" y="1066"/>
                    </a:lnTo>
                    <a:lnTo>
                      <a:pt x="409" y="1060"/>
                    </a:lnTo>
                    <a:lnTo>
                      <a:pt x="383" y="1054"/>
                    </a:lnTo>
                    <a:lnTo>
                      <a:pt x="359" y="1045"/>
                    </a:lnTo>
                    <a:lnTo>
                      <a:pt x="334" y="1035"/>
                    </a:lnTo>
                    <a:lnTo>
                      <a:pt x="311" y="1025"/>
                    </a:lnTo>
                    <a:lnTo>
                      <a:pt x="287" y="1013"/>
                    </a:lnTo>
                    <a:lnTo>
                      <a:pt x="265" y="999"/>
                    </a:lnTo>
                    <a:lnTo>
                      <a:pt x="243" y="985"/>
                    </a:lnTo>
                    <a:lnTo>
                      <a:pt x="222" y="972"/>
                    </a:lnTo>
                    <a:lnTo>
                      <a:pt x="202" y="954"/>
                    </a:lnTo>
                    <a:lnTo>
                      <a:pt x="183" y="939"/>
                    </a:lnTo>
                    <a:lnTo>
                      <a:pt x="164" y="920"/>
                    </a:lnTo>
                    <a:lnTo>
                      <a:pt x="147" y="901"/>
                    </a:lnTo>
                    <a:lnTo>
                      <a:pt x="130" y="883"/>
                    </a:lnTo>
                    <a:lnTo>
                      <a:pt x="113" y="862"/>
                    </a:lnTo>
                    <a:lnTo>
                      <a:pt x="99" y="842"/>
                    </a:lnTo>
                    <a:lnTo>
                      <a:pt x="85" y="819"/>
                    </a:lnTo>
                    <a:lnTo>
                      <a:pt x="72" y="797"/>
                    </a:lnTo>
                    <a:lnTo>
                      <a:pt x="60" y="775"/>
                    </a:lnTo>
                    <a:lnTo>
                      <a:pt x="49" y="751"/>
                    </a:lnTo>
                    <a:lnTo>
                      <a:pt x="39" y="725"/>
                    </a:lnTo>
                    <a:lnTo>
                      <a:pt x="31" y="701"/>
                    </a:lnTo>
                    <a:lnTo>
                      <a:pt x="24" y="676"/>
                    </a:lnTo>
                    <a:lnTo>
                      <a:pt x="19" y="650"/>
                    </a:lnTo>
                    <a:lnTo>
                      <a:pt x="13" y="624"/>
                    </a:lnTo>
                    <a:lnTo>
                      <a:pt x="10" y="597"/>
                    </a:lnTo>
                    <a:lnTo>
                      <a:pt x="8" y="570"/>
                    </a:lnTo>
                    <a:lnTo>
                      <a:pt x="7" y="542"/>
                    </a:lnTo>
                    <a:lnTo>
                      <a:pt x="8" y="515"/>
                    </a:lnTo>
                    <a:lnTo>
                      <a:pt x="10" y="487"/>
                    </a:lnTo>
                    <a:lnTo>
                      <a:pt x="13" y="460"/>
                    </a:lnTo>
                    <a:lnTo>
                      <a:pt x="19" y="434"/>
                    </a:lnTo>
                    <a:lnTo>
                      <a:pt x="24" y="409"/>
                    </a:lnTo>
                    <a:lnTo>
                      <a:pt x="31" y="383"/>
                    </a:lnTo>
                    <a:lnTo>
                      <a:pt x="39" y="357"/>
                    </a:lnTo>
                    <a:lnTo>
                      <a:pt x="49" y="333"/>
                    </a:lnTo>
                    <a:lnTo>
                      <a:pt x="60" y="310"/>
                    </a:lnTo>
                    <a:lnTo>
                      <a:pt x="72" y="287"/>
                    </a:lnTo>
                    <a:lnTo>
                      <a:pt x="85" y="265"/>
                    </a:lnTo>
                    <a:lnTo>
                      <a:pt x="99" y="243"/>
                    </a:lnTo>
                    <a:lnTo>
                      <a:pt x="113" y="222"/>
                    </a:lnTo>
                    <a:lnTo>
                      <a:pt x="130" y="202"/>
                    </a:lnTo>
                    <a:lnTo>
                      <a:pt x="147" y="181"/>
                    </a:lnTo>
                    <a:lnTo>
                      <a:pt x="164" y="164"/>
                    </a:lnTo>
                    <a:lnTo>
                      <a:pt x="183" y="145"/>
                    </a:lnTo>
                    <a:lnTo>
                      <a:pt x="202" y="128"/>
                    </a:lnTo>
                    <a:lnTo>
                      <a:pt x="222" y="113"/>
                    </a:lnTo>
                    <a:lnTo>
                      <a:pt x="243" y="97"/>
                    </a:lnTo>
                    <a:lnTo>
                      <a:pt x="265" y="84"/>
                    </a:lnTo>
                    <a:lnTo>
                      <a:pt x="287" y="72"/>
                    </a:lnTo>
                    <a:lnTo>
                      <a:pt x="311" y="60"/>
                    </a:lnTo>
                    <a:lnTo>
                      <a:pt x="334" y="50"/>
                    </a:lnTo>
                    <a:lnTo>
                      <a:pt x="359" y="39"/>
                    </a:lnTo>
                    <a:lnTo>
                      <a:pt x="383" y="31"/>
                    </a:lnTo>
                    <a:lnTo>
                      <a:pt x="409" y="24"/>
                    </a:lnTo>
                    <a:lnTo>
                      <a:pt x="435" y="17"/>
                    </a:lnTo>
                    <a:lnTo>
                      <a:pt x="462" y="14"/>
                    </a:lnTo>
                    <a:lnTo>
                      <a:pt x="488" y="10"/>
                    </a:lnTo>
                    <a:lnTo>
                      <a:pt x="515" y="7"/>
                    </a:lnTo>
                    <a:lnTo>
                      <a:pt x="542" y="7"/>
                    </a:lnTo>
                    <a:lnTo>
                      <a:pt x="570" y="7"/>
                    </a:lnTo>
                    <a:lnTo>
                      <a:pt x="597" y="10"/>
                    </a:lnTo>
                    <a:lnTo>
                      <a:pt x="625" y="14"/>
                    </a:lnTo>
                    <a:lnTo>
                      <a:pt x="650" y="17"/>
                    </a:lnTo>
                    <a:lnTo>
                      <a:pt x="676" y="24"/>
                    </a:lnTo>
                    <a:lnTo>
                      <a:pt x="702" y="31"/>
                    </a:lnTo>
                    <a:lnTo>
                      <a:pt x="727" y="39"/>
                    </a:lnTo>
                    <a:lnTo>
                      <a:pt x="751" y="50"/>
                    </a:lnTo>
                    <a:lnTo>
                      <a:pt x="775" y="60"/>
                    </a:lnTo>
                    <a:lnTo>
                      <a:pt x="797" y="72"/>
                    </a:lnTo>
                    <a:lnTo>
                      <a:pt x="820" y="84"/>
                    </a:lnTo>
                    <a:lnTo>
                      <a:pt x="842" y="97"/>
                    </a:lnTo>
                    <a:lnTo>
                      <a:pt x="863" y="113"/>
                    </a:lnTo>
                    <a:lnTo>
                      <a:pt x="883" y="128"/>
                    </a:lnTo>
                    <a:lnTo>
                      <a:pt x="902" y="145"/>
                    </a:lnTo>
                    <a:lnTo>
                      <a:pt x="921" y="164"/>
                    </a:lnTo>
                    <a:lnTo>
                      <a:pt x="940" y="181"/>
                    </a:lnTo>
                    <a:lnTo>
                      <a:pt x="957" y="202"/>
                    </a:lnTo>
                    <a:lnTo>
                      <a:pt x="972" y="222"/>
                    </a:lnTo>
                    <a:lnTo>
                      <a:pt x="987" y="243"/>
                    </a:lnTo>
                    <a:lnTo>
                      <a:pt x="1001" y="265"/>
                    </a:lnTo>
                    <a:lnTo>
                      <a:pt x="1013" y="287"/>
                    </a:lnTo>
                    <a:lnTo>
                      <a:pt x="1025" y="310"/>
                    </a:lnTo>
                    <a:lnTo>
                      <a:pt x="1035" y="333"/>
                    </a:lnTo>
                    <a:lnTo>
                      <a:pt x="1046" y="357"/>
                    </a:lnTo>
                    <a:lnTo>
                      <a:pt x="1054" y="383"/>
                    </a:lnTo>
                    <a:lnTo>
                      <a:pt x="1061" y="409"/>
                    </a:lnTo>
                    <a:lnTo>
                      <a:pt x="1068" y="434"/>
                    </a:lnTo>
                    <a:lnTo>
                      <a:pt x="1071" y="460"/>
                    </a:lnTo>
                    <a:lnTo>
                      <a:pt x="1075" y="487"/>
                    </a:lnTo>
                    <a:lnTo>
                      <a:pt x="1078" y="515"/>
                    </a:lnTo>
                    <a:lnTo>
                      <a:pt x="1078" y="542"/>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5" name="Freeform 459"/>
              <p:cNvSpPr>
                <a:spLocks noEditPoints="1"/>
              </p:cNvSpPr>
              <p:nvPr/>
            </p:nvSpPr>
            <p:spPr bwMode="auto">
              <a:xfrm>
                <a:off x="1489" y="2764"/>
                <a:ext cx="1079" cy="1078"/>
              </a:xfrm>
              <a:custGeom>
                <a:avLst/>
                <a:gdLst>
                  <a:gd name="T0" fmla="*/ 1068 w 1079"/>
                  <a:gd name="T1" fmla="*/ 430 h 1078"/>
                  <a:gd name="T2" fmla="*/ 1026 w 1079"/>
                  <a:gd name="T3" fmla="*/ 305 h 1078"/>
                  <a:gd name="T4" fmla="*/ 955 w 1079"/>
                  <a:gd name="T5" fmla="*/ 195 h 1078"/>
                  <a:gd name="T6" fmla="*/ 863 w 1079"/>
                  <a:gd name="T7" fmla="*/ 106 h 1078"/>
                  <a:gd name="T8" fmla="*/ 750 w 1079"/>
                  <a:gd name="T9" fmla="*/ 43 h 1078"/>
                  <a:gd name="T10" fmla="*/ 622 w 1079"/>
                  <a:gd name="T11" fmla="*/ 5 h 1078"/>
                  <a:gd name="T12" fmla="*/ 485 w 1079"/>
                  <a:gd name="T13" fmla="*/ 2 h 1078"/>
                  <a:gd name="T14" fmla="*/ 355 w 1079"/>
                  <a:gd name="T15" fmla="*/ 33 h 1078"/>
                  <a:gd name="T16" fmla="*/ 238 w 1079"/>
                  <a:gd name="T17" fmla="*/ 93 h 1078"/>
                  <a:gd name="T18" fmla="*/ 141 w 1079"/>
                  <a:gd name="T19" fmla="*/ 177 h 1078"/>
                  <a:gd name="T20" fmla="*/ 65 w 1079"/>
                  <a:gd name="T21" fmla="*/ 283 h 1078"/>
                  <a:gd name="T22" fmla="*/ 17 w 1079"/>
                  <a:gd name="T23" fmla="*/ 404 h 1078"/>
                  <a:gd name="T24" fmla="*/ 0 w 1079"/>
                  <a:gd name="T25" fmla="*/ 539 h 1078"/>
                  <a:gd name="T26" fmla="*/ 17 w 1079"/>
                  <a:gd name="T27" fmla="*/ 674 h 1078"/>
                  <a:gd name="T28" fmla="*/ 65 w 1079"/>
                  <a:gd name="T29" fmla="*/ 796 h 1078"/>
                  <a:gd name="T30" fmla="*/ 141 w 1079"/>
                  <a:gd name="T31" fmla="*/ 902 h 1078"/>
                  <a:gd name="T32" fmla="*/ 238 w 1079"/>
                  <a:gd name="T33" fmla="*/ 986 h 1078"/>
                  <a:gd name="T34" fmla="*/ 355 w 1079"/>
                  <a:gd name="T35" fmla="*/ 1045 h 1078"/>
                  <a:gd name="T36" fmla="*/ 485 w 1079"/>
                  <a:gd name="T37" fmla="*/ 1075 h 1078"/>
                  <a:gd name="T38" fmla="*/ 622 w 1079"/>
                  <a:gd name="T39" fmla="*/ 1071 h 1078"/>
                  <a:gd name="T40" fmla="*/ 750 w 1079"/>
                  <a:gd name="T41" fmla="*/ 1035 h 1078"/>
                  <a:gd name="T42" fmla="*/ 863 w 1079"/>
                  <a:gd name="T43" fmla="*/ 970 h 1078"/>
                  <a:gd name="T44" fmla="*/ 955 w 1079"/>
                  <a:gd name="T45" fmla="*/ 881 h 1078"/>
                  <a:gd name="T46" fmla="*/ 1026 w 1079"/>
                  <a:gd name="T47" fmla="*/ 772 h 1078"/>
                  <a:gd name="T48" fmla="*/ 1068 w 1079"/>
                  <a:gd name="T49" fmla="*/ 647 h 1078"/>
                  <a:gd name="T50" fmla="*/ 1072 w 1079"/>
                  <a:gd name="T51" fmla="*/ 539 h 1078"/>
                  <a:gd name="T52" fmla="*/ 1055 w 1079"/>
                  <a:gd name="T53" fmla="*/ 673 h 1078"/>
                  <a:gd name="T54" fmla="*/ 1007 w 1079"/>
                  <a:gd name="T55" fmla="*/ 792 h 1078"/>
                  <a:gd name="T56" fmla="*/ 933 w 1079"/>
                  <a:gd name="T57" fmla="*/ 897 h 1078"/>
                  <a:gd name="T58" fmla="*/ 837 w 1079"/>
                  <a:gd name="T59" fmla="*/ 980 h 1078"/>
                  <a:gd name="T60" fmla="*/ 723 w 1079"/>
                  <a:gd name="T61" fmla="*/ 1039 h 1078"/>
                  <a:gd name="T62" fmla="*/ 594 w 1079"/>
                  <a:gd name="T63" fmla="*/ 1068 h 1078"/>
                  <a:gd name="T64" fmla="*/ 459 w 1079"/>
                  <a:gd name="T65" fmla="*/ 1064 h 1078"/>
                  <a:gd name="T66" fmla="*/ 332 w 1079"/>
                  <a:gd name="T67" fmla="*/ 1028 h 1078"/>
                  <a:gd name="T68" fmla="*/ 221 w 1079"/>
                  <a:gd name="T69" fmla="*/ 965 h 1078"/>
                  <a:gd name="T70" fmla="*/ 129 w 1079"/>
                  <a:gd name="T71" fmla="*/ 878 h 1078"/>
                  <a:gd name="T72" fmla="*/ 60 w 1079"/>
                  <a:gd name="T73" fmla="*/ 770 h 1078"/>
                  <a:gd name="T74" fmla="*/ 19 w 1079"/>
                  <a:gd name="T75" fmla="*/ 647 h 1078"/>
                  <a:gd name="T76" fmla="*/ 9 w 1079"/>
                  <a:gd name="T77" fmla="*/ 512 h 1078"/>
                  <a:gd name="T78" fmla="*/ 31 w 1079"/>
                  <a:gd name="T79" fmla="*/ 380 h 1078"/>
                  <a:gd name="T80" fmla="*/ 84 w 1079"/>
                  <a:gd name="T81" fmla="*/ 264 h 1078"/>
                  <a:gd name="T82" fmla="*/ 163 w 1079"/>
                  <a:gd name="T83" fmla="*/ 163 h 1078"/>
                  <a:gd name="T84" fmla="*/ 264 w 1079"/>
                  <a:gd name="T85" fmla="*/ 84 h 1078"/>
                  <a:gd name="T86" fmla="*/ 382 w 1079"/>
                  <a:gd name="T87" fmla="*/ 31 h 1078"/>
                  <a:gd name="T88" fmla="*/ 512 w 1079"/>
                  <a:gd name="T89" fmla="*/ 7 h 1078"/>
                  <a:gd name="T90" fmla="*/ 647 w 1079"/>
                  <a:gd name="T91" fmla="*/ 17 h 1078"/>
                  <a:gd name="T92" fmla="*/ 771 w 1079"/>
                  <a:gd name="T93" fmla="*/ 60 h 1078"/>
                  <a:gd name="T94" fmla="*/ 878 w 1079"/>
                  <a:gd name="T95" fmla="*/ 129 h 1078"/>
                  <a:gd name="T96" fmla="*/ 966 w 1079"/>
                  <a:gd name="T97" fmla="*/ 221 h 1078"/>
                  <a:gd name="T98" fmla="*/ 1029 w 1079"/>
                  <a:gd name="T99" fmla="*/ 332 h 1078"/>
                  <a:gd name="T100" fmla="*/ 1065 w 1079"/>
                  <a:gd name="T101" fmla="*/ 459 h 107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9"/>
                  <a:gd name="T154" fmla="*/ 0 h 1078"/>
                  <a:gd name="T155" fmla="*/ 1079 w 1079"/>
                  <a:gd name="T156" fmla="*/ 1078 h 107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9" h="1078">
                    <a:moveTo>
                      <a:pt x="1079" y="539"/>
                    </a:moveTo>
                    <a:lnTo>
                      <a:pt x="1079" y="512"/>
                    </a:lnTo>
                    <a:lnTo>
                      <a:pt x="1075" y="484"/>
                    </a:lnTo>
                    <a:lnTo>
                      <a:pt x="1072" y="457"/>
                    </a:lnTo>
                    <a:lnTo>
                      <a:pt x="1068" y="430"/>
                    </a:lnTo>
                    <a:lnTo>
                      <a:pt x="1062" y="404"/>
                    </a:lnTo>
                    <a:lnTo>
                      <a:pt x="1055" y="378"/>
                    </a:lnTo>
                    <a:lnTo>
                      <a:pt x="1046" y="354"/>
                    </a:lnTo>
                    <a:lnTo>
                      <a:pt x="1036" y="329"/>
                    </a:lnTo>
                    <a:lnTo>
                      <a:pt x="1026" y="305"/>
                    </a:lnTo>
                    <a:lnTo>
                      <a:pt x="1014" y="283"/>
                    </a:lnTo>
                    <a:lnTo>
                      <a:pt x="1002" y="260"/>
                    </a:lnTo>
                    <a:lnTo>
                      <a:pt x="986" y="238"/>
                    </a:lnTo>
                    <a:lnTo>
                      <a:pt x="973" y="216"/>
                    </a:lnTo>
                    <a:lnTo>
                      <a:pt x="955" y="195"/>
                    </a:lnTo>
                    <a:lnTo>
                      <a:pt x="938" y="177"/>
                    </a:lnTo>
                    <a:lnTo>
                      <a:pt x="921" y="158"/>
                    </a:lnTo>
                    <a:lnTo>
                      <a:pt x="902" y="141"/>
                    </a:lnTo>
                    <a:lnTo>
                      <a:pt x="882" y="124"/>
                    </a:lnTo>
                    <a:lnTo>
                      <a:pt x="863" y="106"/>
                    </a:lnTo>
                    <a:lnTo>
                      <a:pt x="841" y="93"/>
                    </a:lnTo>
                    <a:lnTo>
                      <a:pt x="818" y="77"/>
                    </a:lnTo>
                    <a:lnTo>
                      <a:pt x="796" y="65"/>
                    </a:lnTo>
                    <a:lnTo>
                      <a:pt x="774" y="53"/>
                    </a:lnTo>
                    <a:lnTo>
                      <a:pt x="750" y="43"/>
                    </a:lnTo>
                    <a:lnTo>
                      <a:pt x="724" y="33"/>
                    </a:lnTo>
                    <a:lnTo>
                      <a:pt x="700" y="24"/>
                    </a:lnTo>
                    <a:lnTo>
                      <a:pt x="675" y="17"/>
                    </a:lnTo>
                    <a:lnTo>
                      <a:pt x="649" y="11"/>
                    </a:lnTo>
                    <a:lnTo>
                      <a:pt x="622" y="5"/>
                    </a:lnTo>
                    <a:lnTo>
                      <a:pt x="594" y="2"/>
                    </a:lnTo>
                    <a:lnTo>
                      <a:pt x="567" y="0"/>
                    </a:lnTo>
                    <a:lnTo>
                      <a:pt x="539" y="0"/>
                    </a:lnTo>
                    <a:lnTo>
                      <a:pt x="512" y="0"/>
                    </a:lnTo>
                    <a:lnTo>
                      <a:pt x="485" y="2"/>
                    </a:lnTo>
                    <a:lnTo>
                      <a:pt x="457" y="5"/>
                    </a:lnTo>
                    <a:lnTo>
                      <a:pt x="432" y="11"/>
                    </a:lnTo>
                    <a:lnTo>
                      <a:pt x="404" y="17"/>
                    </a:lnTo>
                    <a:lnTo>
                      <a:pt x="380" y="24"/>
                    </a:lnTo>
                    <a:lnTo>
                      <a:pt x="355" y="33"/>
                    </a:lnTo>
                    <a:lnTo>
                      <a:pt x="331" y="43"/>
                    </a:lnTo>
                    <a:lnTo>
                      <a:pt x="307" y="53"/>
                    </a:lnTo>
                    <a:lnTo>
                      <a:pt x="283" y="65"/>
                    </a:lnTo>
                    <a:lnTo>
                      <a:pt x="260" y="77"/>
                    </a:lnTo>
                    <a:lnTo>
                      <a:pt x="238" y="93"/>
                    </a:lnTo>
                    <a:lnTo>
                      <a:pt x="218" y="106"/>
                    </a:lnTo>
                    <a:lnTo>
                      <a:pt x="197" y="124"/>
                    </a:lnTo>
                    <a:lnTo>
                      <a:pt x="177" y="141"/>
                    </a:lnTo>
                    <a:lnTo>
                      <a:pt x="158" y="158"/>
                    </a:lnTo>
                    <a:lnTo>
                      <a:pt x="141" y="177"/>
                    </a:lnTo>
                    <a:lnTo>
                      <a:pt x="123" y="195"/>
                    </a:lnTo>
                    <a:lnTo>
                      <a:pt x="108" y="216"/>
                    </a:lnTo>
                    <a:lnTo>
                      <a:pt x="93" y="238"/>
                    </a:lnTo>
                    <a:lnTo>
                      <a:pt x="79" y="260"/>
                    </a:lnTo>
                    <a:lnTo>
                      <a:pt x="65" y="283"/>
                    </a:lnTo>
                    <a:lnTo>
                      <a:pt x="53" y="305"/>
                    </a:lnTo>
                    <a:lnTo>
                      <a:pt x="43" y="329"/>
                    </a:lnTo>
                    <a:lnTo>
                      <a:pt x="33" y="354"/>
                    </a:lnTo>
                    <a:lnTo>
                      <a:pt x="24" y="378"/>
                    </a:lnTo>
                    <a:lnTo>
                      <a:pt x="17" y="404"/>
                    </a:lnTo>
                    <a:lnTo>
                      <a:pt x="12" y="430"/>
                    </a:lnTo>
                    <a:lnTo>
                      <a:pt x="7" y="457"/>
                    </a:lnTo>
                    <a:lnTo>
                      <a:pt x="4" y="484"/>
                    </a:lnTo>
                    <a:lnTo>
                      <a:pt x="2" y="512"/>
                    </a:lnTo>
                    <a:lnTo>
                      <a:pt x="0" y="539"/>
                    </a:lnTo>
                    <a:lnTo>
                      <a:pt x="2" y="567"/>
                    </a:lnTo>
                    <a:lnTo>
                      <a:pt x="4" y="594"/>
                    </a:lnTo>
                    <a:lnTo>
                      <a:pt x="7" y="621"/>
                    </a:lnTo>
                    <a:lnTo>
                      <a:pt x="12" y="647"/>
                    </a:lnTo>
                    <a:lnTo>
                      <a:pt x="17" y="674"/>
                    </a:lnTo>
                    <a:lnTo>
                      <a:pt x="24" y="700"/>
                    </a:lnTo>
                    <a:lnTo>
                      <a:pt x="33" y="724"/>
                    </a:lnTo>
                    <a:lnTo>
                      <a:pt x="43" y="750"/>
                    </a:lnTo>
                    <a:lnTo>
                      <a:pt x="53" y="772"/>
                    </a:lnTo>
                    <a:lnTo>
                      <a:pt x="65" y="796"/>
                    </a:lnTo>
                    <a:lnTo>
                      <a:pt x="79" y="818"/>
                    </a:lnTo>
                    <a:lnTo>
                      <a:pt x="93" y="840"/>
                    </a:lnTo>
                    <a:lnTo>
                      <a:pt x="108" y="861"/>
                    </a:lnTo>
                    <a:lnTo>
                      <a:pt x="123" y="881"/>
                    </a:lnTo>
                    <a:lnTo>
                      <a:pt x="141" y="902"/>
                    </a:lnTo>
                    <a:lnTo>
                      <a:pt x="158" y="921"/>
                    </a:lnTo>
                    <a:lnTo>
                      <a:pt x="177" y="938"/>
                    </a:lnTo>
                    <a:lnTo>
                      <a:pt x="197" y="955"/>
                    </a:lnTo>
                    <a:lnTo>
                      <a:pt x="218" y="970"/>
                    </a:lnTo>
                    <a:lnTo>
                      <a:pt x="238" y="986"/>
                    </a:lnTo>
                    <a:lnTo>
                      <a:pt x="260" y="999"/>
                    </a:lnTo>
                    <a:lnTo>
                      <a:pt x="283" y="1013"/>
                    </a:lnTo>
                    <a:lnTo>
                      <a:pt x="307" y="1025"/>
                    </a:lnTo>
                    <a:lnTo>
                      <a:pt x="331" y="1035"/>
                    </a:lnTo>
                    <a:lnTo>
                      <a:pt x="355" y="1045"/>
                    </a:lnTo>
                    <a:lnTo>
                      <a:pt x="380" y="1054"/>
                    </a:lnTo>
                    <a:lnTo>
                      <a:pt x="404" y="1061"/>
                    </a:lnTo>
                    <a:lnTo>
                      <a:pt x="432" y="1068"/>
                    </a:lnTo>
                    <a:lnTo>
                      <a:pt x="457" y="1071"/>
                    </a:lnTo>
                    <a:lnTo>
                      <a:pt x="485" y="1075"/>
                    </a:lnTo>
                    <a:lnTo>
                      <a:pt x="512" y="1078"/>
                    </a:lnTo>
                    <a:lnTo>
                      <a:pt x="539" y="1078"/>
                    </a:lnTo>
                    <a:lnTo>
                      <a:pt x="567" y="1078"/>
                    </a:lnTo>
                    <a:lnTo>
                      <a:pt x="594" y="1075"/>
                    </a:lnTo>
                    <a:lnTo>
                      <a:pt x="622" y="1071"/>
                    </a:lnTo>
                    <a:lnTo>
                      <a:pt x="649" y="1068"/>
                    </a:lnTo>
                    <a:lnTo>
                      <a:pt x="675" y="1061"/>
                    </a:lnTo>
                    <a:lnTo>
                      <a:pt x="700" y="1054"/>
                    </a:lnTo>
                    <a:lnTo>
                      <a:pt x="724" y="1045"/>
                    </a:lnTo>
                    <a:lnTo>
                      <a:pt x="750" y="1035"/>
                    </a:lnTo>
                    <a:lnTo>
                      <a:pt x="774" y="1025"/>
                    </a:lnTo>
                    <a:lnTo>
                      <a:pt x="796" y="1013"/>
                    </a:lnTo>
                    <a:lnTo>
                      <a:pt x="818" y="999"/>
                    </a:lnTo>
                    <a:lnTo>
                      <a:pt x="841" y="986"/>
                    </a:lnTo>
                    <a:lnTo>
                      <a:pt x="863" y="970"/>
                    </a:lnTo>
                    <a:lnTo>
                      <a:pt x="882" y="955"/>
                    </a:lnTo>
                    <a:lnTo>
                      <a:pt x="902" y="938"/>
                    </a:lnTo>
                    <a:lnTo>
                      <a:pt x="921" y="921"/>
                    </a:lnTo>
                    <a:lnTo>
                      <a:pt x="938" y="902"/>
                    </a:lnTo>
                    <a:lnTo>
                      <a:pt x="955" y="881"/>
                    </a:lnTo>
                    <a:lnTo>
                      <a:pt x="973" y="861"/>
                    </a:lnTo>
                    <a:lnTo>
                      <a:pt x="986" y="840"/>
                    </a:lnTo>
                    <a:lnTo>
                      <a:pt x="1002" y="818"/>
                    </a:lnTo>
                    <a:lnTo>
                      <a:pt x="1014" y="796"/>
                    </a:lnTo>
                    <a:lnTo>
                      <a:pt x="1026" y="772"/>
                    </a:lnTo>
                    <a:lnTo>
                      <a:pt x="1036" y="750"/>
                    </a:lnTo>
                    <a:lnTo>
                      <a:pt x="1046" y="724"/>
                    </a:lnTo>
                    <a:lnTo>
                      <a:pt x="1055" y="700"/>
                    </a:lnTo>
                    <a:lnTo>
                      <a:pt x="1062" y="674"/>
                    </a:lnTo>
                    <a:lnTo>
                      <a:pt x="1068" y="647"/>
                    </a:lnTo>
                    <a:lnTo>
                      <a:pt x="1072" y="621"/>
                    </a:lnTo>
                    <a:lnTo>
                      <a:pt x="1075" y="594"/>
                    </a:lnTo>
                    <a:lnTo>
                      <a:pt x="1079" y="567"/>
                    </a:lnTo>
                    <a:lnTo>
                      <a:pt x="1079" y="539"/>
                    </a:lnTo>
                    <a:close/>
                    <a:moveTo>
                      <a:pt x="1072" y="539"/>
                    </a:moveTo>
                    <a:lnTo>
                      <a:pt x="1070" y="567"/>
                    </a:lnTo>
                    <a:lnTo>
                      <a:pt x="1068" y="594"/>
                    </a:lnTo>
                    <a:lnTo>
                      <a:pt x="1065" y="620"/>
                    </a:lnTo>
                    <a:lnTo>
                      <a:pt x="1062" y="647"/>
                    </a:lnTo>
                    <a:lnTo>
                      <a:pt x="1055" y="673"/>
                    </a:lnTo>
                    <a:lnTo>
                      <a:pt x="1048" y="697"/>
                    </a:lnTo>
                    <a:lnTo>
                      <a:pt x="1039" y="722"/>
                    </a:lnTo>
                    <a:lnTo>
                      <a:pt x="1029" y="746"/>
                    </a:lnTo>
                    <a:lnTo>
                      <a:pt x="1019" y="770"/>
                    </a:lnTo>
                    <a:lnTo>
                      <a:pt x="1007" y="792"/>
                    </a:lnTo>
                    <a:lnTo>
                      <a:pt x="995" y="815"/>
                    </a:lnTo>
                    <a:lnTo>
                      <a:pt x="981" y="837"/>
                    </a:lnTo>
                    <a:lnTo>
                      <a:pt x="966" y="857"/>
                    </a:lnTo>
                    <a:lnTo>
                      <a:pt x="950" y="878"/>
                    </a:lnTo>
                    <a:lnTo>
                      <a:pt x="933" y="897"/>
                    </a:lnTo>
                    <a:lnTo>
                      <a:pt x="916" y="915"/>
                    </a:lnTo>
                    <a:lnTo>
                      <a:pt x="897" y="933"/>
                    </a:lnTo>
                    <a:lnTo>
                      <a:pt x="878" y="950"/>
                    </a:lnTo>
                    <a:lnTo>
                      <a:pt x="858" y="965"/>
                    </a:lnTo>
                    <a:lnTo>
                      <a:pt x="837" y="980"/>
                    </a:lnTo>
                    <a:lnTo>
                      <a:pt x="815" y="994"/>
                    </a:lnTo>
                    <a:lnTo>
                      <a:pt x="793" y="1006"/>
                    </a:lnTo>
                    <a:lnTo>
                      <a:pt x="771" y="1018"/>
                    </a:lnTo>
                    <a:lnTo>
                      <a:pt x="747" y="1028"/>
                    </a:lnTo>
                    <a:lnTo>
                      <a:pt x="723" y="1039"/>
                    </a:lnTo>
                    <a:lnTo>
                      <a:pt x="699" y="1047"/>
                    </a:lnTo>
                    <a:lnTo>
                      <a:pt x="673" y="1054"/>
                    </a:lnTo>
                    <a:lnTo>
                      <a:pt x="647" y="1059"/>
                    </a:lnTo>
                    <a:lnTo>
                      <a:pt x="620" y="1064"/>
                    </a:lnTo>
                    <a:lnTo>
                      <a:pt x="594" y="1068"/>
                    </a:lnTo>
                    <a:lnTo>
                      <a:pt x="567" y="1069"/>
                    </a:lnTo>
                    <a:lnTo>
                      <a:pt x="539" y="1071"/>
                    </a:lnTo>
                    <a:lnTo>
                      <a:pt x="512" y="1069"/>
                    </a:lnTo>
                    <a:lnTo>
                      <a:pt x="485" y="1068"/>
                    </a:lnTo>
                    <a:lnTo>
                      <a:pt x="459" y="1064"/>
                    </a:lnTo>
                    <a:lnTo>
                      <a:pt x="433" y="1059"/>
                    </a:lnTo>
                    <a:lnTo>
                      <a:pt x="408" y="1054"/>
                    </a:lnTo>
                    <a:lnTo>
                      <a:pt x="382" y="1047"/>
                    </a:lnTo>
                    <a:lnTo>
                      <a:pt x="356" y="1039"/>
                    </a:lnTo>
                    <a:lnTo>
                      <a:pt x="332" y="1028"/>
                    </a:lnTo>
                    <a:lnTo>
                      <a:pt x="308" y="1018"/>
                    </a:lnTo>
                    <a:lnTo>
                      <a:pt x="286" y="1006"/>
                    </a:lnTo>
                    <a:lnTo>
                      <a:pt x="264" y="994"/>
                    </a:lnTo>
                    <a:lnTo>
                      <a:pt x="242" y="980"/>
                    </a:lnTo>
                    <a:lnTo>
                      <a:pt x="221" y="965"/>
                    </a:lnTo>
                    <a:lnTo>
                      <a:pt x="202" y="950"/>
                    </a:lnTo>
                    <a:lnTo>
                      <a:pt x="182" y="933"/>
                    </a:lnTo>
                    <a:lnTo>
                      <a:pt x="163" y="915"/>
                    </a:lnTo>
                    <a:lnTo>
                      <a:pt x="146" y="897"/>
                    </a:lnTo>
                    <a:lnTo>
                      <a:pt x="129" y="878"/>
                    </a:lnTo>
                    <a:lnTo>
                      <a:pt x="113" y="857"/>
                    </a:lnTo>
                    <a:lnTo>
                      <a:pt x="100" y="837"/>
                    </a:lnTo>
                    <a:lnTo>
                      <a:pt x="84" y="815"/>
                    </a:lnTo>
                    <a:lnTo>
                      <a:pt x="72" y="792"/>
                    </a:lnTo>
                    <a:lnTo>
                      <a:pt x="60" y="770"/>
                    </a:lnTo>
                    <a:lnTo>
                      <a:pt x="50" y="746"/>
                    </a:lnTo>
                    <a:lnTo>
                      <a:pt x="40" y="722"/>
                    </a:lnTo>
                    <a:lnTo>
                      <a:pt x="31" y="697"/>
                    </a:lnTo>
                    <a:lnTo>
                      <a:pt x="24" y="673"/>
                    </a:lnTo>
                    <a:lnTo>
                      <a:pt x="19" y="647"/>
                    </a:lnTo>
                    <a:lnTo>
                      <a:pt x="14" y="620"/>
                    </a:lnTo>
                    <a:lnTo>
                      <a:pt x="10" y="594"/>
                    </a:lnTo>
                    <a:lnTo>
                      <a:pt x="9" y="567"/>
                    </a:lnTo>
                    <a:lnTo>
                      <a:pt x="7" y="539"/>
                    </a:lnTo>
                    <a:lnTo>
                      <a:pt x="9" y="512"/>
                    </a:lnTo>
                    <a:lnTo>
                      <a:pt x="10" y="484"/>
                    </a:lnTo>
                    <a:lnTo>
                      <a:pt x="14" y="459"/>
                    </a:lnTo>
                    <a:lnTo>
                      <a:pt x="19" y="431"/>
                    </a:lnTo>
                    <a:lnTo>
                      <a:pt x="24" y="406"/>
                    </a:lnTo>
                    <a:lnTo>
                      <a:pt x="31" y="380"/>
                    </a:lnTo>
                    <a:lnTo>
                      <a:pt x="40" y="356"/>
                    </a:lnTo>
                    <a:lnTo>
                      <a:pt x="50" y="332"/>
                    </a:lnTo>
                    <a:lnTo>
                      <a:pt x="60" y="308"/>
                    </a:lnTo>
                    <a:lnTo>
                      <a:pt x="72" y="286"/>
                    </a:lnTo>
                    <a:lnTo>
                      <a:pt x="84" y="264"/>
                    </a:lnTo>
                    <a:lnTo>
                      <a:pt x="100" y="242"/>
                    </a:lnTo>
                    <a:lnTo>
                      <a:pt x="113" y="221"/>
                    </a:lnTo>
                    <a:lnTo>
                      <a:pt x="129" y="200"/>
                    </a:lnTo>
                    <a:lnTo>
                      <a:pt x="146" y="182"/>
                    </a:lnTo>
                    <a:lnTo>
                      <a:pt x="163" y="163"/>
                    </a:lnTo>
                    <a:lnTo>
                      <a:pt x="182" y="146"/>
                    </a:lnTo>
                    <a:lnTo>
                      <a:pt x="202" y="129"/>
                    </a:lnTo>
                    <a:lnTo>
                      <a:pt x="221" y="113"/>
                    </a:lnTo>
                    <a:lnTo>
                      <a:pt x="242" y="98"/>
                    </a:lnTo>
                    <a:lnTo>
                      <a:pt x="264" y="84"/>
                    </a:lnTo>
                    <a:lnTo>
                      <a:pt x="286" y="72"/>
                    </a:lnTo>
                    <a:lnTo>
                      <a:pt x="308" y="60"/>
                    </a:lnTo>
                    <a:lnTo>
                      <a:pt x="332" y="50"/>
                    </a:lnTo>
                    <a:lnTo>
                      <a:pt x="356" y="40"/>
                    </a:lnTo>
                    <a:lnTo>
                      <a:pt x="382" y="31"/>
                    </a:lnTo>
                    <a:lnTo>
                      <a:pt x="408" y="24"/>
                    </a:lnTo>
                    <a:lnTo>
                      <a:pt x="433" y="17"/>
                    </a:lnTo>
                    <a:lnTo>
                      <a:pt x="459" y="14"/>
                    </a:lnTo>
                    <a:lnTo>
                      <a:pt x="485" y="11"/>
                    </a:lnTo>
                    <a:lnTo>
                      <a:pt x="512" y="7"/>
                    </a:lnTo>
                    <a:lnTo>
                      <a:pt x="539" y="7"/>
                    </a:lnTo>
                    <a:lnTo>
                      <a:pt x="567" y="7"/>
                    </a:lnTo>
                    <a:lnTo>
                      <a:pt x="594" y="11"/>
                    </a:lnTo>
                    <a:lnTo>
                      <a:pt x="620" y="14"/>
                    </a:lnTo>
                    <a:lnTo>
                      <a:pt x="647" y="17"/>
                    </a:lnTo>
                    <a:lnTo>
                      <a:pt x="673" y="24"/>
                    </a:lnTo>
                    <a:lnTo>
                      <a:pt x="699" y="31"/>
                    </a:lnTo>
                    <a:lnTo>
                      <a:pt x="723" y="40"/>
                    </a:lnTo>
                    <a:lnTo>
                      <a:pt x="747" y="50"/>
                    </a:lnTo>
                    <a:lnTo>
                      <a:pt x="771" y="60"/>
                    </a:lnTo>
                    <a:lnTo>
                      <a:pt x="793" y="72"/>
                    </a:lnTo>
                    <a:lnTo>
                      <a:pt x="815" y="84"/>
                    </a:lnTo>
                    <a:lnTo>
                      <a:pt x="837" y="98"/>
                    </a:lnTo>
                    <a:lnTo>
                      <a:pt x="858" y="113"/>
                    </a:lnTo>
                    <a:lnTo>
                      <a:pt x="878" y="129"/>
                    </a:lnTo>
                    <a:lnTo>
                      <a:pt x="897" y="146"/>
                    </a:lnTo>
                    <a:lnTo>
                      <a:pt x="916" y="163"/>
                    </a:lnTo>
                    <a:lnTo>
                      <a:pt x="933" y="182"/>
                    </a:lnTo>
                    <a:lnTo>
                      <a:pt x="950" y="200"/>
                    </a:lnTo>
                    <a:lnTo>
                      <a:pt x="966" y="221"/>
                    </a:lnTo>
                    <a:lnTo>
                      <a:pt x="981" y="242"/>
                    </a:lnTo>
                    <a:lnTo>
                      <a:pt x="995" y="264"/>
                    </a:lnTo>
                    <a:lnTo>
                      <a:pt x="1007" y="286"/>
                    </a:lnTo>
                    <a:lnTo>
                      <a:pt x="1019" y="308"/>
                    </a:lnTo>
                    <a:lnTo>
                      <a:pt x="1029" y="332"/>
                    </a:lnTo>
                    <a:lnTo>
                      <a:pt x="1039" y="356"/>
                    </a:lnTo>
                    <a:lnTo>
                      <a:pt x="1048" y="380"/>
                    </a:lnTo>
                    <a:lnTo>
                      <a:pt x="1055" y="406"/>
                    </a:lnTo>
                    <a:lnTo>
                      <a:pt x="1062" y="431"/>
                    </a:lnTo>
                    <a:lnTo>
                      <a:pt x="1065" y="459"/>
                    </a:lnTo>
                    <a:lnTo>
                      <a:pt x="1068" y="484"/>
                    </a:lnTo>
                    <a:lnTo>
                      <a:pt x="1070" y="512"/>
                    </a:lnTo>
                    <a:lnTo>
                      <a:pt x="1072" y="539"/>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6" name="Freeform 460"/>
              <p:cNvSpPr>
                <a:spLocks noEditPoints="1"/>
              </p:cNvSpPr>
              <p:nvPr/>
            </p:nvSpPr>
            <p:spPr bwMode="auto">
              <a:xfrm>
                <a:off x="1493" y="2768"/>
                <a:ext cx="1071" cy="1071"/>
              </a:xfrm>
              <a:custGeom>
                <a:avLst/>
                <a:gdLst>
                  <a:gd name="T0" fmla="*/ 1061 w 1071"/>
                  <a:gd name="T1" fmla="*/ 427 h 1071"/>
                  <a:gd name="T2" fmla="*/ 1018 w 1071"/>
                  <a:gd name="T3" fmla="*/ 303 h 1071"/>
                  <a:gd name="T4" fmla="*/ 950 w 1071"/>
                  <a:gd name="T5" fmla="*/ 195 h 1071"/>
                  <a:gd name="T6" fmla="*/ 856 w 1071"/>
                  <a:gd name="T7" fmla="*/ 106 h 1071"/>
                  <a:gd name="T8" fmla="*/ 744 w 1071"/>
                  <a:gd name="T9" fmla="*/ 43 h 1071"/>
                  <a:gd name="T10" fmla="*/ 618 w 1071"/>
                  <a:gd name="T11" fmla="*/ 7 h 1071"/>
                  <a:gd name="T12" fmla="*/ 481 w 1071"/>
                  <a:gd name="T13" fmla="*/ 3 h 1071"/>
                  <a:gd name="T14" fmla="*/ 352 w 1071"/>
                  <a:gd name="T15" fmla="*/ 32 h 1071"/>
                  <a:gd name="T16" fmla="*/ 236 w 1071"/>
                  <a:gd name="T17" fmla="*/ 90 h 1071"/>
                  <a:gd name="T18" fmla="*/ 140 w 1071"/>
                  <a:gd name="T19" fmla="*/ 174 h 1071"/>
                  <a:gd name="T20" fmla="*/ 65 w 1071"/>
                  <a:gd name="T21" fmla="*/ 280 h 1071"/>
                  <a:gd name="T22" fmla="*/ 17 w 1071"/>
                  <a:gd name="T23" fmla="*/ 402 h 1071"/>
                  <a:gd name="T24" fmla="*/ 0 w 1071"/>
                  <a:gd name="T25" fmla="*/ 535 h 1071"/>
                  <a:gd name="T26" fmla="*/ 17 w 1071"/>
                  <a:gd name="T27" fmla="*/ 669 h 1071"/>
                  <a:gd name="T28" fmla="*/ 65 w 1071"/>
                  <a:gd name="T29" fmla="*/ 790 h 1071"/>
                  <a:gd name="T30" fmla="*/ 140 w 1071"/>
                  <a:gd name="T31" fmla="*/ 894 h 1071"/>
                  <a:gd name="T32" fmla="*/ 236 w 1071"/>
                  <a:gd name="T33" fmla="*/ 978 h 1071"/>
                  <a:gd name="T34" fmla="*/ 352 w 1071"/>
                  <a:gd name="T35" fmla="*/ 1038 h 1071"/>
                  <a:gd name="T36" fmla="*/ 481 w 1071"/>
                  <a:gd name="T37" fmla="*/ 1067 h 1071"/>
                  <a:gd name="T38" fmla="*/ 618 w 1071"/>
                  <a:gd name="T39" fmla="*/ 1064 h 1071"/>
                  <a:gd name="T40" fmla="*/ 744 w 1071"/>
                  <a:gd name="T41" fmla="*/ 1028 h 1071"/>
                  <a:gd name="T42" fmla="*/ 856 w 1071"/>
                  <a:gd name="T43" fmla="*/ 965 h 1071"/>
                  <a:gd name="T44" fmla="*/ 950 w 1071"/>
                  <a:gd name="T45" fmla="*/ 876 h 1071"/>
                  <a:gd name="T46" fmla="*/ 1018 w 1071"/>
                  <a:gd name="T47" fmla="*/ 768 h 1071"/>
                  <a:gd name="T48" fmla="*/ 1061 w 1071"/>
                  <a:gd name="T49" fmla="*/ 643 h 1071"/>
                  <a:gd name="T50" fmla="*/ 1064 w 1071"/>
                  <a:gd name="T51" fmla="*/ 535 h 1071"/>
                  <a:gd name="T52" fmla="*/ 1047 w 1071"/>
                  <a:gd name="T53" fmla="*/ 667 h 1071"/>
                  <a:gd name="T54" fmla="*/ 999 w 1071"/>
                  <a:gd name="T55" fmla="*/ 787 h 1071"/>
                  <a:gd name="T56" fmla="*/ 927 w 1071"/>
                  <a:gd name="T57" fmla="*/ 889 h 1071"/>
                  <a:gd name="T58" fmla="*/ 832 w 1071"/>
                  <a:gd name="T59" fmla="*/ 973 h 1071"/>
                  <a:gd name="T60" fmla="*/ 717 w 1071"/>
                  <a:gd name="T61" fmla="*/ 1031 h 1071"/>
                  <a:gd name="T62" fmla="*/ 590 w 1071"/>
                  <a:gd name="T63" fmla="*/ 1060 h 1071"/>
                  <a:gd name="T64" fmla="*/ 455 w 1071"/>
                  <a:gd name="T65" fmla="*/ 1057 h 1071"/>
                  <a:gd name="T66" fmla="*/ 330 w 1071"/>
                  <a:gd name="T67" fmla="*/ 1021 h 1071"/>
                  <a:gd name="T68" fmla="*/ 220 w 1071"/>
                  <a:gd name="T69" fmla="*/ 958 h 1071"/>
                  <a:gd name="T70" fmla="*/ 128 w 1071"/>
                  <a:gd name="T71" fmla="*/ 870 h 1071"/>
                  <a:gd name="T72" fmla="*/ 60 w 1071"/>
                  <a:gd name="T73" fmla="*/ 764 h 1071"/>
                  <a:gd name="T74" fmla="*/ 18 w 1071"/>
                  <a:gd name="T75" fmla="*/ 641 h 1071"/>
                  <a:gd name="T76" fmla="*/ 8 w 1071"/>
                  <a:gd name="T77" fmla="*/ 508 h 1071"/>
                  <a:gd name="T78" fmla="*/ 32 w 1071"/>
                  <a:gd name="T79" fmla="*/ 378 h 1071"/>
                  <a:gd name="T80" fmla="*/ 84 w 1071"/>
                  <a:gd name="T81" fmla="*/ 261 h 1071"/>
                  <a:gd name="T82" fmla="*/ 162 w 1071"/>
                  <a:gd name="T83" fmla="*/ 162 h 1071"/>
                  <a:gd name="T84" fmla="*/ 262 w 1071"/>
                  <a:gd name="T85" fmla="*/ 84 h 1071"/>
                  <a:gd name="T86" fmla="*/ 378 w 1071"/>
                  <a:gd name="T87" fmla="*/ 31 h 1071"/>
                  <a:gd name="T88" fmla="*/ 508 w 1071"/>
                  <a:gd name="T89" fmla="*/ 8 h 1071"/>
                  <a:gd name="T90" fmla="*/ 642 w 1071"/>
                  <a:gd name="T91" fmla="*/ 17 h 1071"/>
                  <a:gd name="T92" fmla="*/ 765 w 1071"/>
                  <a:gd name="T93" fmla="*/ 60 h 1071"/>
                  <a:gd name="T94" fmla="*/ 871 w 1071"/>
                  <a:gd name="T95" fmla="*/ 128 h 1071"/>
                  <a:gd name="T96" fmla="*/ 958 w 1071"/>
                  <a:gd name="T97" fmla="*/ 219 h 1071"/>
                  <a:gd name="T98" fmla="*/ 1022 w 1071"/>
                  <a:gd name="T99" fmla="*/ 330 h 1071"/>
                  <a:gd name="T100" fmla="*/ 1058 w 1071"/>
                  <a:gd name="T101" fmla="*/ 455 h 10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1"/>
                  <a:gd name="T154" fmla="*/ 0 h 1071"/>
                  <a:gd name="T155" fmla="*/ 1071 w 1071"/>
                  <a:gd name="T156" fmla="*/ 1071 h 10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1" h="1071">
                    <a:moveTo>
                      <a:pt x="1071" y="535"/>
                    </a:moveTo>
                    <a:lnTo>
                      <a:pt x="1071" y="508"/>
                    </a:lnTo>
                    <a:lnTo>
                      <a:pt x="1068" y="480"/>
                    </a:lnTo>
                    <a:lnTo>
                      <a:pt x="1064" y="453"/>
                    </a:lnTo>
                    <a:lnTo>
                      <a:pt x="1061" y="427"/>
                    </a:lnTo>
                    <a:lnTo>
                      <a:pt x="1054" y="402"/>
                    </a:lnTo>
                    <a:lnTo>
                      <a:pt x="1047" y="376"/>
                    </a:lnTo>
                    <a:lnTo>
                      <a:pt x="1039" y="350"/>
                    </a:lnTo>
                    <a:lnTo>
                      <a:pt x="1028" y="326"/>
                    </a:lnTo>
                    <a:lnTo>
                      <a:pt x="1018" y="303"/>
                    </a:lnTo>
                    <a:lnTo>
                      <a:pt x="1006" y="280"/>
                    </a:lnTo>
                    <a:lnTo>
                      <a:pt x="994" y="258"/>
                    </a:lnTo>
                    <a:lnTo>
                      <a:pt x="980" y="236"/>
                    </a:lnTo>
                    <a:lnTo>
                      <a:pt x="965" y="215"/>
                    </a:lnTo>
                    <a:lnTo>
                      <a:pt x="950" y="195"/>
                    </a:lnTo>
                    <a:lnTo>
                      <a:pt x="933" y="174"/>
                    </a:lnTo>
                    <a:lnTo>
                      <a:pt x="914" y="157"/>
                    </a:lnTo>
                    <a:lnTo>
                      <a:pt x="895" y="138"/>
                    </a:lnTo>
                    <a:lnTo>
                      <a:pt x="876" y="121"/>
                    </a:lnTo>
                    <a:lnTo>
                      <a:pt x="856" y="106"/>
                    </a:lnTo>
                    <a:lnTo>
                      <a:pt x="835" y="90"/>
                    </a:lnTo>
                    <a:lnTo>
                      <a:pt x="813" y="77"/>
                    </a:lnTo>
                    <a:lnTo>
                      <a:pt x="790" y="65"/>
                    </a:lnTo>
                    <a:lnTo>
                      <a:pt x="768" y="53"/>
                    </a:lnTo>
                    <a:lnTo>
                      <a:pt x="744" y="43"/>
                    </a:lnTo>
                    <a:lnTo>
                      <a:pt x="720" y="32"/>
                    </a:lnTo>
                    <a:lnTo>
                      <a:pt x="695" y="24"/>
                    </a:lnTo>
                    <a:lnTo>
                      <a:pt x="669" y="17"/>
                    </a:lnTo>
                    <a:lnTo>
                      <a:pt x="643" y="10"/>
                    </a:lnTo>
                    <a:lnTo>
                      <a:pt x="618" y="7"/>
                    </a:lnTo>
                    <a:lnTo>
                      <a:pt x="590" y="3"/>
                    </a:lnTo>
                    <a:lnTo>
                      <a:pt x="563" y="0"/>
                    </a:lnTo>
                    <a:lnTo>
                      <a:pt x="535" y="0"/>
                    </a:lnTo>
                    <a:lnTo>
                      <a:pt x="508" y="0"/>
                    </a:lnTo>
                    <a:lnTo>
                      <a:pt x="481" y="3"/>
                    </a:lnTo>
                    <a:lnTo>
                      <a:pt x="455" y="7"/>
                    </a:lnTo>
                    <a:lnTo>
                      <a:pt x="428" y="10"/>
                    </a:lnTo>
                    <a:lnTo>
                      <a:pt x="402" y="17"/>
                    </a:lnTo>
                    <a:lnTo>
                      <a:pt x="376" y="24"/>
                    </a:lnTo>
                    <a:lnTo>
                      <a:pt x="352" y="32"/>
                    </a:lnTo>
                    <a:lnTo>
                      <a:pt x="327" y="43"/>
                    </a:lnTo>
                    <a:lnTo>
                      <a:pt x="304" y="53"/>
                    </a:lnTo>
                    <a:lnTo>
                      <a:pt x="280" y="65"/>
                    </a:lnTo>
                    <a:lnTo>
                      <a:pt x="258" y="77"/>
                    </a:lnTo>
                    <a:lnTo>
                      <a:pt x="236" y="90"/>
                    </a:lnTo>
                    <a:lnTo>
                      <a:pt x="215" y="106"/>
                    </a:lnTo>
                    <a:lnTo>
                      <a:pt x="195" y="121"/>
                    </a:lnTo>
                    <a:lnTo>
                      <a:pt x="176" y="138"/>
                    </a:lnTo>
                    <a:lnTo>
                      <a:pt x="157" y="157"/>
                    </a:lnTo>
                    <a:lnTo>
                      <a:pt x="140" y="174"/>
                    </a:lnTo>
                    <a:lnTo>
                      <a:pt x="123" y="195"/>
                    </a:lnTo>
                    <a:lnTo>
                      <a:pt x="106" y="215"/>
                    </a:lnTo>
                    <a:lnTo>
                      <a:pt x="92" y="236"/>
                    </a:lnTo>
                    <a:lnTo>
                      <a:pt x="78" y="258"/>
                    </a:lnTo>
                    <a:lnTo>
                      <a:pt x="65" y="280"/>
                    </a:lnTo>
                    <a:lnTo>
                      <a:pt x="53" y="303"/>
                    </a:lnTo>
                    <a:lnTo>
                      <a:pt x="42" y="326"/>
                    </a:lnTo>
                    <a:lnTo>
                      <a:pt x="32" y="350"/>
                    </a:lnTo>
                    <a:lnTo>
                      <a:pt x="24" y="376"/>
                    </a:lnTo>
                    <a:lnTo>
                      <a:pt x="17" y="402"/>
                    </a:lnTo>
                    <a:lnTo>
                      <a:pt x="12" y="427"/>
                    </a:lnTo>
                    <a:lnTo>
                      <a:pt x="6" y="453"/>
                    </a:lnTo>
                    <a:lnTo>
                      <a:pt x="3" y="480"/>
                    </a:lnTo>
                    <a:lnTo>
                      <a:pt x="1" y="508"/>
                    </a:lnTo>
                    <a:lnTo>
                      <a:pt x="0" y="535"/>
                    </a:lnTo>
                    <a:lnTo>
                      <a:pt x="1" y="563"/>
                    </a:lnTo>
                    <a:lnTo>
                      <a:pt x="3" y="590"/>
                    </a:lnTo>
                    <a:lnTo>
                      <a:pt x="6" y="617"/>
                    </a:lnTo>
                    <a:lnTo>
                      <a:pt x="12" y="643"/>
                    </a:lnTo>
                    <a:lnTo>
                      <a:pt x="17" y="669"/>
                    </a:lnTo>
                    <a:lnTo>
                      <a:pt x="24" y="694"/>
                    </a:lnTo>
                    <a:lnTo>
                      <a:pt x="32" y="718"/>
                    </a:lnTo>
                    <a:lnTo>
                      <a:pt x="42" y="744"/>
                    </a:lnTo>
                    <a:lnTo>
                      <a:pt x="53" y="768"/>
                    </a:lnTo>
                    <a:lnTo>
                      <a:pt x="65" y="790"/>
                    </a:lnTo>
                    <a:lnTo>
                      <a:pt x="78" y="812"/>
                    </a:lnTo>
                    <a:lnTo>
                      <a:pt x="92" y="835"/>
                    </a:lnTo>
                    <a:lnTo>
                      <a:pt x="106" y="855"/>
                    </a:lnTo>
                    <a:lnTo>
                      <a:pt x="123" y="876"/>
                    </a:lnTo>
                    <a:lnTo>
                      <a:pt x="140" y="894"/>
                    </a:lnTo>
                    <a:lnTo>
                      <a:pt x="157" y="913"/>
                    </a:lnTo>
                    <a:lnTo>
                      <a:pt x="176" y="932"/>
                    </a:lnTo>
                    <a:lnTo>
                      <a:pt x="195" y="947"/>
                    </a:lnTo>
                    <a:lnTo>
                      <a:pt x="215" y="965"/>
                    </a:lnTo>
                    <a:lnTo>
                      <a:pt x="236" y="978"/>
                    </a:lnTo>
                    <a:lnTo>
                      <a:pt x="258" y="992"/>
                    </a:lnTo>
                    <a:lnTo>
                      <a:pt x="280" y="1006"/>
                    </a:lnTo>
                    <a:lnTo>
                      <a:pt x="304" y="1018"/>
                    </a:lnTo>
                    <a:lnTo>
                      <a:pt x="327" y="1028"/>
                    </a:lnTo>
                    <a:lnTo>
                      <a:pt x="352" y="1038"/>
                    </a:lnTo>
                    <a:lnTo>
                      <a:pt x="376" y="1047"/>
                    </a:lnTo>
                    <a:lnTo>
                      <a:pt x="402" y="1053"/>
                    </a:lnTo>
                    <a:lnTo>
                      <a:pt x="428" y="1059"/>
                    </a:lnTo>
                    <a:lnTo>
                      <a:pt x="455" y="1064"/>
                    </a:lnTo>
                    <a:lnTo>
                      <a:pt x="481" y="1067"/>
                    </a:lnTo>
                    <a:lnTo>
                      <a:pt x="508" y="1069"/>
                    </a:lnTo>
                    <a:lnTo>
                      <a:pt x="535" y="1071"/>
                    </a:lnTo>
                    <a:lnTo>
                      <a:pt x="563" y="1069"/>
                    </a:lnTo>
                    <a:lnTo>
                      <a:pt x="590" y="1067"/>
                    </a:lnTo>
                    <a:lnTo>
                      <a:pt x="618" y="1064"/>
                    </a:lnTo>
                    <a:lnTo>
                      <a:pt x="643" y="1059"/>
                    </a:lnTo>
                    <a:lnTo>
                      <a:pt x="669" y="1053"/>
                    </a:lnTo>
                    <a:lnTo>
                      <a:pt x="695" y="1047"/>
                    </a:lnTo>
                    <a:lnTo>
                      <a:pt x="720" y="1038"/>
                    </a:lnTo>
                    <a:lnTo>
                      <a:pt x="744" y="1028"/>
                    </a:lnTo>
                    <a:lnTo>
                      <a:pt x="768" y="1018"/>
                    </a:lnTo>
                    <a:lnTo>
                      <a:pt x="790" y="1006"/>
                    </a:lnTo>
                    <a:lnTo>
                      <a:pt x="813" y="992"/>
                    </a:lnTo>
                    <a:lnTo>
                      <a:pt x="835" y="978"/>
                    </a:lnTo>
                    <a:lnTo>
                      <a:pt x="856" y="965"/>
                    </a:lnTo>
                    <a:lnTo>
                      <a:pt x="876" y="947"/>
                    </a:lnTo>
                    <a:lnTo>
                      <a:pt x="895" y="932"/>
                    </a:lnTo>
                    <a:lnTo>
                      <a:pt x="914" y="913"/>
                    </a:lnTo>
                    <a:lnTo>
                      <a:pt x="933" y="894"/>
                    </a:lnTo>
                    <a:lnTo>
                      <a:pt x="950" y="876"/>
                    </a:lnTo>
                    <a:lnTo>
                      <a:pt x="965" y="855"/>
                    </a:lnTo>
                    <a:lnTo>
                      <a:pt x="980" y="835"/>
                    </a:lnTo>
                    <a:lnTo>
                      <a:pt x="994" y="812"/>
                    </a:lnTo>
                    <a:lnTo>
                      <a:pt x="1006" y="790"/>
                    </a:lnTo>
                    <a:lnTo>
                      <a:pt x="1018" y="768"/>
                    </a:lnTo>
                    <a:lnTo>
                      <a:pt x="1028" y="744"/>
                    </a:lnTo>
                    <a:lnTo>
                      <a:pt x="1039" y="718"/>
                    </a:lnTo>
                    <a:lnTo>
                      <a:pt x="1047" y="694"/>
                    </a:lnTo>
                    <a:lnTo>
                      <a:pt x="1054" y="669"/>
                    </a:lnTo>
                    <a:lnTo>
                      <a:pt x="1061" y="643"/>
                    </a:lnTo>
                    <a:lnTo>
                      <a:pt x="1064" y="617"/>
                    </a:lnTo>
                    <a:lnTo>
                      <a:pt x="1068" y="590"/>
                    </a:lnTo>
                    <a:lnTo>
                      <a:pt x="1071" y="563"/>
                    </a:lnTo>
                    <a:lnTo>
                      <a:pt x="1071" y="535"/>
                    </a:lnTo>
                    <a:close/>
                    <a:moveTo>
                      <a:pt x="1064" y="535"/>
                    </a:moveTo>
                    <a:lnTo>
                      <a:pt x="1063" y="563"/>
                    </a:lnTo>
                    <a:lnTo>
                      <a:pt x="1061" y="588"/>
                    </a:lnTo>
                    <a:lnTo>
                      <a:pt x="1058" y="616"/>
                    </a:lnTo>
                    <a:lnTo>
                      <a:pt x="1052" y="641"/>
                    </a:lnTo>
                    <a:lnTo>
                      <a:pt x="1047" y="667"/>
                    </a:lnTo>
                    <a:lnTo>
                      <a:pt x="1040" y="693"/>
                    </a:lnTo>
                    <a:lnTo>
                      <a:pt x="1032" y="716"/>
                    </a:lnTo>
                    <a:lnTo>
                      <a:pt x="1022" y="740"/>
                    </a:lnTo>
                    <a:lnTo>
                      <a:pt x="1011" y="764"/>
                    </a:lnTo>
                    <a:lnTo>
                      <a:pt x="999" y="787"/>
                    </a:lnTo>
                    <a:lnTo>
                      <a:pt x="987" y="809"/>
                    </a:lnTo>
                    <a:lnTo>
                      <a:pt x="974" y="829"/>
                    </a:lnTo>
                    <a:lnTo>
                      <a:pt x="958" y="852"/>
                    </a:lnTo>
                    <a:lnTo>
                      <a:pt x="943" y="870"/>
                    </a:lnTo>
                    <a:lnTo>
                      <a:pt x="927" y="889"/>
                    </a:lnTo>
                    <a:lnTo>
                      <a:pt x="909" y="908"/>
                    </a:lnTo>
                    <a:lnTo>
                      <a:pt x="891" y="925"/>
                    </a:lnTo>
                    <a:lnTo>
                      <a:pt x="871" y="942"/>
                    </a:lnTo>
                    <a:lnTo>
                      <a:pt x="852" y="958"/>
                    </a:lnTo>
                    <a:lnTo>
                      <a:pt x="832" y="973"/>
                    </a:lnTo>
                    <a:lnTo>
                      <a:pt x="809" y="987"/>
                    </a:lnTo>
                    <a:lnTo>
                      <a:pt x="787" y="999"/>
                    </a:lnTo>
                    <a:lnTo>
                      <a:pt x="765" y="1011"/>
                    </a:lnTo>
                    <a:lnTo>
                      <a:pt x="741" y="1021"/>
                    </a:lnTo>
                    <a:lnTo>
                      <a:pt x="717" y="1031"/>
                    </a:lnTo>
                    <a:lnTo>
                      <a:pt x="693" y="1040"/>
                    </a:lnTo>
                    <a:lnTo>
                      <a:pt x="667" y="1047"/>
                    </a:lnTo>
                    <a:lnTo>
                      <a:pt x="642" y="1052"/>
                    </a:lnTo>
                    <a:lnTo>
                      <a:pt x="616" y="1057"/>
                    </a:lnTo>
                    <a:lnTo>
                      <a:pt x="590" y="1060"/>
                    </a:lnTo>
                    <a:lnTo>
                      <a:pt x="563" y="1062"/>
                    </a:lnTo>
                    <a:lnTo>
                      <a:pt x="535" y="1064"/>
                    </a:lnTo>
                    <a:lnTo>
                      <a:pt x="508" y="1062"/>
                    </a:lnTo>
                    <a:lnTo>
                      <a:pt x="482" y="1060"/>
                    </a:lnTo>
                    <a:lnTo>
                      <a:pt x="455" y="1057"/>
                    </a:lnTo>
                    <a:lnTo>
                      <a:pt x="429" y="1052"/>
                    </a:lnTo>
                    <a:lnTo>
                      <a:pt x="404" y="1047"/>
                    </a:lnTo>
                    <a:lnTo>
                      <a:pt x="378" y="1040"/>
                    </a:lnTo>
                    <a:lnTo>
                      <a:pt x="354" y="1031"/>
                    </a:lnTo>
                    <a:lnTo>
                      <a:pt x="330" y="1021"/>
                    </a:lnTo>
                    <a:lnTo>
                      <a:pt x="306" y="1011"/>
                    </a:lnTo>
                    <a:lnTo>
                      <a:pt x="284" y="999"/>
                    </a:lnTo>
                    <a:lnTo>
                      <a:pt x="262" y="987"/>
                    </a:lnTo>
                    <a:lnTo>
                      <a:pt x="241" y="973"/>
                    </a:lnTo>
                    <a:lnTo>
                      <a:pt x="220" y="958"/>
                    </a:lnTo>
                    <a:lnTo>
                      <a:pt x="200" y="942"/>
                    </a:lnTo>
                    <a:lnTo>
                      <a:pt x="181" y="925"/>
                    </a:lnTo>
                    <a:lnTo>
                      <a:pt x="162" y="908"/>
                    </a:lnTo>
                    <a:lnTo>
                      <a:pt x="145" y="889"/>
                    </a:lnTo>
                    <a:lnTo>
                      <a:pt x="128" y="870"/>
                    </a:lnTo>
                    <a:lnTo>
                      <a:pt x="113" y="852"/>
                    </a:lnTo>
                    <a:lnTo>
                      <a:pt x="97" y="829"/>
                    </a:lnTo>
                    <a:lnTo>
                      <a:pt x="84" y="809"/>
                    </a:lnTo>
                    <a:lnTo>
                      <a:pt x="72" y="787"/>
                    </a:lnTo>
                    <a:lnTo>
                      <a:pt x="60" y="764"/>
                    </a:lnTo>
                    <a:lnTo>
                      <a:pt x="49" y="740"/>
                    </a:lnTo>
                    <a:lnTo>
                      <a:pt x="39" y="716"/>
                    </a:lnTo>
                    <a:lnTo>
                      <a:pt x="32" y="693"/>
                    </a:lnTo>
                    <a:lnTo>
                      <a:pt x="24" y="667"/>
                    </a:lnTo>
                    <a:lnTo>
                      <a:pt x="18" y="641"/>
                    </a:lnTo>
                    <a:lnTo>
                      <a:pt x="13" y="616"/>
                    </a:lnTo>
                    <a:lnTo>
                      <a:pt x="10" y="588"/>
                    </a:lnTo>
                    <a:lnTo>
                      <a:pt x="8" y="563"/>
                    </a:lnTo>
                    <a:lnTo>
                      <a:pt x="8" y="535"/>
                    </a:lnTo>
                    <a:lnTo>
                      <a:pt x="8" y="508"/>
                    </a:lnTo>
                    <a:lnTo>
                      <a:pt x="10" y="480"/>
                    </a:lnTo>
                    <a:lnTo>
                      <a:pt x="13" y="455"/>
                    </a:lnTo>
                    <a:lnTo>
                      <a:pt x="18" y="429"/>
                    </a:lnTo>
                    <a:lnTo>
                      <a:pt x="24" y="403"/>
                    </a:lnTo>
                    <a:lnTo>
                      <a:pt x="32" y="378"/>
                    </a:lnTo>
                    <a:lnTo>
                      <a:pt x="39" y="354"/>
                    </a:lnTo>
                    <a:lnTo>
                      <a:pt x="49" y="330"/>
                    </a:lnTo>
                    <a:lnTo>
                      <a:pt x="60" y="306"/>
                    </a:lnTo>
                    <a:lnTo>
                      <a:pt x="72" y="284"/>
                    </a:lnTo>
                    <a:lnTo>
                      <a:pt x="84" y="261"/>
                    </a:lnTo>
                    <a:lnTo>
                      <a:pt x="97" y="239"/>
                    </a:lnTo>
                    <a:lnTo>
                      <a:pt x="113" y="219"/>
                    </a:lnTo>
                    <a:lnTo>
                      <a:pt x="128" y="200"/>
                    </a:lnTo>
                    <a:lnTo>
                      <a:pt x="145" y="179"/>
                    </a:lnTo>
                    <a:lnTo>
                      <a:pt x="162" y="162"/>
                    </a:lnTo>
                    <a:lnTo>
                      <a:pt x="181" y="143"/>
                    </a:lnTo>
                    <a:lnTo>
                      <a:pt x="200" y="128"/>
                    </a:lnTo>
                    <a:lnTo>
                      <a:pt x="220" y="113"/>
                    </a:lnTo>
                    <a:lnTo>
                      <a:pt x="241" y="97"/>
                    </a:lnTo>
                    <a:lnTo>
                      <a:pt x="262" y="84"/>
                    </a:lnTo>
                    <a:lnTo>
                      <a:pt x="284" y="70"/>
                    </a:lnTo>
                    <a:lnTo>
                      <a:pt x="306" y="60"/>
                    </a:lnTo>
                    <a:lnTo>
                      <a:pt x="330" y="48"/>
                    </a:lnTo>
                    <a:lnTo>
                      <a:pt x="354" y="39"/>
                    </a:lnTo>
                    <a:lnTo>
                      <a:pt x="378" y="31"/>
                    </a:lnTo>
                    <a:lnTo>
                      <a:pt x="404" y="24"/>
                    </a:lnTo>
                    <a:lnTo>
                      <a:pt x="429" y="17"/>
                    </a:lnTo>
                    <a:lnTo>
                      <a:pt x="455" y="13"/>
                    </a:lnTo>
                    <a:lnTo>
                      <a:pt x="482" y="10"/>
                    </a:lnTo>
                    <a:lnTo>
                      <a:pt x="508" y="8"/>
                    </a:lnTo>
                    <a:lnTo>
                      <a:pt x="535" y="7"/>
                    </a:lnTo>
                    <a:lnTo>
                      <a:pt x="563" y="8"/>
                    </a:lnTo>
                    <a:lnTo>
                      <a:pt x="590" y="10"/>
                    </a:lnTo>
                    <a:lnTo>
                      <a:pt x="616" y="13"/>
                    </a:lnTo>
                    <a:lnTo>
                      <a:pt x="642" y="17"/>
                    </a:lnTo>
                    <a:lnTo>
                      <a:pt x="667" y="24"/>
                    </a:lnTo>
                    <a:lnTo>
                      <a:pt x="693" y="31"/>
                    </a:lnTo>
                    <a:lnTo>
                      <a:pt x="717" y="39"/>
                    </a:lnTo>
                    <a:lnTo>
                      <a:pt x="741" y="48"/>
                    </a:lnTo>
                    <a:lnTo>
                      <a:pt x="765" y="60"/>
                    </a:lnTo>
                    <a:lnTo>
                      <a:pt x="787" y="70"/>
                    </a:lnTo>
                    <a:lnTo>
                      <a:pt x="809" y="84"/>
                    </a:lnTo>
                    <a:lnTo>
                      <a:pt x="832" y="97"/>
                    </a:lnTo>
                    <a:lnTo>
                      <a:pt x="852" y="113"/>
                    </a:lnTo>
                    <a:lnTo>
                      <a:pt x="871" y="128"/>
                    </a:lnTo>
                    <a:lnTo>
                      <a:pt x="891" y="143"/>
                    </a:lnTo>
                    <a:lnTo>
                      <a:pt x="909" y="162"/>
                    </a:lnTo>
                    <a:lnTo>
                      <a:pt x="927" y="179"/>
                    </a:lnTo>
                    <a:lnTo>
                      <a:pt x="943" y="200"/>
                    </a:lnTo>
                    <a:lnTo>
                      <a:pt x="958" y="219"/>
                    </a:lnTo>
                    <a:lnTo>
                      <a:pt x="974" y="239"/>
                    </a:lnTo>
                    <a:lnTo>
                      <a:pt x="987" y="261"/>
                    </a:lnTo>
                    <a:lnTo>
                      <a:pt x="999" y="284"/>
                    </a:lnTo>
                    <a:lnTo>
                      <a:pt x="1011" y="306"/>
                    </a:lnTo>
                    <a:lnTo>
                      <a:pt x="1022" y="330"/>
                    </a:lnTo>
                    <a:lnTo>
                      <a:pt x="1032" y="354"/>
                    </a:lnTo>
                    <a:lnTo>
                      <a:pt x="1040" y="378"/>
                    </a:lnTo>
                    <a:lnTo>
                      <a:pt x="1047" y="403"/>
                    </a:lnTo>
                    <a:lnTo>
                      <a:pt x="1052" y="429"/>
                    </a:lnTo>
                    <a:lnTo>
                      <a:pt x="1058" y="455"/>
                    </a:lnTo>
                    <a:lnTo>
                      <a:pt x="1061" y="480"/>
                    </a:lnTo>
                    <a:lnTo>
                      <a:pt x="1063" y="508"/>
                    </a:lnTo>
                    <a:lnTo>
                      <a:pt x="1064" y="535"/>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7" name="Freeform 461"/>
              <p:cNvSpPr>
                <a:spLocks noEditPoints="1"/>
              </p:cNvSpPr>
              <p:nvPr/>
            </p:nvSpPr>
            <p:spPr bwMode="auto">
              <a:xfrm>
                <a:off x="1496" y="2771"/>
                <a:ext cx="1065" cy="1064"/>
              </a:xfrm>
              <a:custGeom>
                <a:avLst/>
                <a:gdLst>
                  <a:gd name="T0" fmla="*/ 1055 w 1065"/>
                  <a:gd name="T1" fmla="*/ 424 h 1064"/>
                  <a:gd name="T2" fmla="*/ 1012 w 1065"/>
                  <a:gd name="T3" fmla="*/ 301 h 1064"/>
                  <a:gd name="T4" fmla="*/ 943 w 1065"/>
                  <a:gd name="T5" fmla="*/ 193 h 1064"/>
                  <a:gd name="T6" fmla="*/ 851 w 1065"/>
                  <a:gd name="T7" fmla="*/ 106 h 1064"/>
                  <a:gd name="T8" fmla="*/ 740 w 1065"/>
                  <a:gd name="T9" fmla="*/ 43 h 1064"/>
                  <a:gd name="T10" fmla="*/ 613 w 1065"/>
                  <a:gd name="T11" fmla="*/ 7 h 1064"/>
                  <a:gd name="T12" fmla="*/ 478 w 1065"/>
                  <a:gd name="T13" fmla="*/ 4 h 1064"/>
                  <a:gd name="T14" fmla="*/ 349 w 1065"/>
                  <a:gd name="T15" fmla="*/ 33 h 1064"/>
                  <a:gd name="T16" fmla="*/ 235 w 1065"/>
                  <a:gd name="T17" fmla="*/ 91 h 1064"/>
                  <a:gd name="T18" fmla="*/ 139 w 1065"/>
                  <a:gd name="T19" fmla="*/ 175 h 1064"/>
                  <a:gd name="T20" fmla="*/ 65 w 1065"/>
                  <a:gd name="T21" fmla="*/ 279 h 1064"/>
                  <a:gd name="T22" fmla="*/ 17 w 1065"/>
                  <a:gd name="T23" fmla="*/ 399 h 1064"/>
                  <a:gd name="T24" fmla="*/ 0 w 1065"/>
                  <a:gd name="T25" fmla="*/ 532 h 1064"/>
                  <a:gd name="T26" fmla="*/ 17 w 1065"/>
                  <a:gd name="T27" fmla="*/ 666 h 1064"/>
                  <a:gd name="T28" fmla="*/ 65 w 1065"/>
                  <a:gd name="T29" fmla="*/ 785 h 1064"/>
                  <a:gd name="T30" fmla="*/ 139 w 1065"/>
                  <a:gd name="T31" fmla="*/ 890 h 1064"/>
                  <a:gd name="T32" fmla="*/ 235 w 1065"/>
                  <a:gd name="T33" fmla="*/ 973 h 1064"/>
                  <a:gd name="T34" fmla="*/ 349 w 1065"/>
                  <a:gd name="T35" fmla="*/ 1032 h 1064"/>
                  <a:gd name="T36" fmla="*/ 478 w 1065"/>
                  <a:gd name="T37" fmla="*/ 1061 h 1064"/>
                  <a:gd name="T38" fmla="*/ 613 w 1065"/>
                  <a:gd name="T39" fmla="*/ 1057 h 1064"/>
                  <a:gd name="T40" fmla="*/ 740 w 1065"/>
                  <a:gd name="T41" fmla="*/ 1021 h 1064"/>
                  <a:gd name="T42" fmla="*/ 851 w 1065"/>
                  <a:gd name="T43" fmla="*/ 958 h 1064"/>
                  <a:gd name="T44" fmla="*/ 943 w 1065"/>
                  <a:gd name="T45" fmla="*/ 871 h 1064"/>
                  <a:gd name="T46" fmla="*/ 1012 w 1065"/>
                  <a:gd name="T47" fmla="*/ 763 h 1064"/>
                  <a:gd name="T48" fmla="*/ 1055 w 1065"/>
                  <a:gd name="T49" fmla="*/ 640 h 1064"/>
                  <a:gd name="T50" fmla="*/ 1058 w 1065"/>
                  <a:gd name="T51" fmla="*/ 532 h 1064"/>
                  <a:gd name="T52" fmla="*/ 1041 w 1065"/>
                  <a:gd name="T53" fmla="*/ 662 h 1064"/>
                  <a:gd name="T54" fmla="*/ 995 w 1065"/>
                  <a:gd name="T55" fmla="*/ 782 h 1064"/>
                  <a:gd name="T56" fmla="*/ 921 w 1065"/>
                  <a:gd name="T57" fmla="*/ 885 h 1064"/>
                  <a:gd name="T58" fmla="*/ 825 w 1065"/>
                  <a:gd name="T59" fmla="*/ 967 h 1064"/>
                  <a:gd name="T60" fmla="*/ 712 w 1065"/>
                  <a:gd name="T61" fmla="*/ 1025 h 1064"/>
                  <a:gd name="T62" fmla="*/ 585 w 1065"/>
                  <a:gd name="T63" fmla="*/ 1054 h 1064"/>
                  <a:gd name="T64" fmla="*/ 454 w 1065"/>
                  <a:gd name="T65" fmla="*/ 1050 h 1064"/>
                  <a:gd name="T66" fmla="*/ 329 w 1065"/>
                  <a:gd name="T67" fmla="*/ 1015 h 1064"/>
                  <a:gd name="T68" fmla="*/ 219 w 1065"/>
                  <a:gd name="T69" fmla="*/ 951 h 1064"/>
                  <a:gd name="T70" fmla="*/ 128 w 1065"/>
                  <a:gd name="T71" fmla="*/ 866 h 1064"/>
                  <a:gd name="T72" fmla="*/ 60 w 1065"/>
                  <a:gd name="T73" fmla="*/ 760 h 1064"/>
                  <a:gd name="T74" fmla="*/ 19 w 1065"/>
                  <a:gd name="T75" fmla="*/ 638 h 1064"/>
                  <a:gd name="T76" fmla="*/ 9 w 1065"/>
                  <a:gd name="T77" fmla="*/ 505 h 1064"/>
                  <a:gd name="T78" fmla="*/ 33 w 1065"/>
                  <a:gd name="T79" fmla="*/ 377 h 1064"/>
                  <a:gd name="T80" fmla="*/ 84 w 1065"/>
                  <a:gd name="T81" fmla="*/ 260 h 1064"/>
                  <a:gd name="T82" fmla="*/ 163 w 1065"/>
                  <a:gd name="T83" fmla="*/ 161 h 1064"/>
                  <a:gd name="T84" fmla="*/ 260 w 1065"/>
                  <a:gd name="T85" fmla="*/ 84 h 1064"/>
                  <a:gd name="T86" fmla="*/ 377 w 1065"/>
                  <a:gd name="T87" fmla="*/ 31 h 1064"/>
                  <a:gd name="T88" fmla="*/ 505 w 1065"/>
                  <a:gd name="T89" fmla="*/ 9 h 1064"/>
                  <a:gd name="T90" fmla="*/ 639 w 1065"/>
                  <a:gd name="T91" fmla="*/ 19 h 1064"/>
                  <a:gd name="T92" fmla="*/ 760 w 1065"/>
                  <a:gd name="T93" fmla="*/ 60 h 1064"/>
                  <a:gd name="T94" fmla="*/ 866 w 1065"/>
                  <a:gd name="T95" fmla="*/ 127 h 1064"/>
                  <a:gd name="T96" fmla="*/ 954 w 1065"/>
                  <a:gd name="T97" fmla="*/ 217 h 1064"/>
                  <a:gd name="T98" fmla="*/ 1015 w 1065"/>
                  <a:gd name="T99" fmla="*/ 329 h 1064"/>
                  <a:gd name="T100" fmla="*/ 1051 w 1065"/>
                  <a:gd name="T101" fmla="*/ 452 h 106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65"/>
                  <a:gd name="T154" fmla="*/ 0 h 1064"/>
                  <a:gd name="T155" fmla="*/ 1065 w 1065"/>
                  <a:gd name="T156" fmla="*/ 1064 h 106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65" h="1064">
                    <a:moveTo>
                      <a:pt x="1065" y="532"/>
                    </a:moveTo>
                    <a:lnTo>
                      <a:pt x="1063" y="505"/>
                    </a:lnTo>
                    <a:lnTo>
                      <a:pt x="1061" y="477"/>
                    </a:lnTo>
                    <a:lnTo>
                      <a:pt x="1058" y="452"/>
                    </a:lnTo>
                    <a:lnTo>
                      <a:pt x="1055" y="424"/>
                    </a:lnTo>
                    <a:lnTo>
                      <a:pt x="1048" y="399"/>
                    </a:lnTo>
                    <a:lnTo>
                      <a:pt x="1041" y="373"/>
                    </a:lnTo>
                    <a:lnTo>
                      <a:pt x="1032" y="349"/>
                    </a:lnTo>
                    <a:lnTo>
                      <a:pt x="1022" y="325"/>
                    </a:lnTo>
                    <a:lnTo>
                      <a:pt x="1012" y="301"/>
                    </a:lnTo>
                    <a:lnTo>
                      <a:pt x="1000" y="279"/>
                    </a:lnTo>
                    <a:lnTo>
                      <a:pt x="988" y="257"/>
                    </a:lnTo>
                    <a:lnTo>
                      <a:pt x="974" y="235"/>
                    </a:lnTo>
                    <a:lnTo>
                      <a:pt x="959" y="214"/>
                    </a:lnTo>
                    <a:lnTo>
                      <a:pt x="943" y="193"/>
                    </a:lnTo>
                    <a:lnTo>
                      <a:pt x="926" y="175"/>
                    </a:lnTo>
                    <a:lnTo>
                      <a:pt x="909" y="156"/>
                    </a:lnTo>
                    <a:lnTo>
                      <a:pt x="890" y="139"/>
                    </a:lnTo>
                    <a:lnTo>
                      <a:pt x="871" y="122"/>
                    </a:lnTo>
                    <a:lnTo>
                      <a:pt x="851" y="106"/>
                    </a:lnTo>
                    <a:lnTo>
                      <a:pt x="830" y="91"/>
                    </a:lnTo>
                    <a:lnTo>
                      <a:pt x="808" y="77"/>
                    </a:lnTo>
                    <a:lnTo>
                      <a:pt x="786" y="65"/>
                    </a:lnTo>
                    <a:lnTo>
                      <a:pt x="764" y="53"/>
                    </a:lnTo>
                    <a:lnTo>
                      <a:pt x="740" y="43"/>
                    </a:lnTo>
                    <a:lnTo>
                      <a:pt x="716" y="33"/>
                    </a:lnTo>
                    <a:lnTo>
                      <a:pt x="692" y="24"/>
                    </a:lnTo>
                    <a:lnTo>
                      <a:pt x="666" y="17"/>
                    </a:lnTo>
                    <a:lnTo>
                      <a:pt x="640" y="10"/>
                    </a:lnTo>
                    <a:lnTo>
                      <a:pt x="613" y="7"/>
                    </a:lnTo>
                    <a:lnTo>
                      <a:pt x="587" y="4"/>
                    </a:lnTo>
                    <a:lnTo>
                      <a:pt x="560" y="0"/>
                    </a:lnTo>
                    <a:lnTo>
                      <a:pt x="532" y="0"/>
                    </a:lnTo>
                    <a:lnTo>
                      <a:pt x="505" y="0"/>
                    </a:lnTo>
                    <a:lnTo>
                      <a:pt x="478" y="4"/>
                    </a:lnTo>
                    <a:lnTo>
                      <a:pt x="452" y="7"/>
                    </a:lnTo>
                    <a:lnTo>
                      <a:pt x="426" y="10"/>
                    </a:lnTo>
                    <a:lnTo>
                      <a:pt x="401" y="17"/>
                    </a:lnTo>
                    <a:lnTo>
                      <a:pt x="375" y="24"/>
                    </a:lnTo>
                    <a:lnTo>
                      <a:pt x="349" y="33"/>
                    </a:lnTo>
                    <a:lnTo>
                      <a:pt x="325" y="43"/>
                    </a:lnTo>
                    <a:lnTo>
                      <a:pt x="301" y="53"/>
                    </a:lnTo>
                    <a:lnTo>
                      <a:pt x="279" y="65"/>
                    </a:lnTo>
                    <a:lnTo>
                      <a:pt x="257" y="77"/>
                    </a:lnTo>
                    <a:lnTo>
                      <a:pt x="235" y="91"/>
                    </a:lnTo>
                    <a:lnTo>
                      <a:pt x="214" y="106"/>
                    </a:lnTo>
                    <a:lnTo>
                      <a:pt x="195" y="122"/>
                    </a:lnTo>
                    <a:lnTo>
                      <a:pt x="175" y="139"/>
                    </a:lnTo>
                    <a:lnTo>
                      <a:pt x="156" y="156"/>
                    </a:lnTo>
                    <a:lnTo>
                      <a:pt x="139" y="175"/>
                    </a:lnTo>
                    <a:lnTo>
                      <a:pt x="122" y="193"/>
                    </a:lnTo>
                    <a:lnTo>
                      <a:pt x="106" y="214"/>
                    </a:lnTo>
                    <a:lnTo>
                      <a:pt x="93" y="235"/>
                    </a:lnTo>
                    <a:lnTo>
                      <a:pt x="77" y="257"/>
                    </a:lnTo>
                    <a:lnTo>
                      <a:pt x="65" y="279"/>
                    </a:lnTo>
                    <a:lnTo>
                      <a:pt x="53" y="301"/>
                    </a:lnTo>
                    <a:lnTo>
                      <a:pt x="43" y="325"/>
                    </a:lnTo>
                    <a:lnTo>
                      <a:pt x="33" y="349"/>
                    </a:lnTo>
                    <a:lnTo>
                      <a:pt x="24" y="373"/>
                    </a:lnTo>
                    <a:lnTo>
                      <a:pt x="17" y="399"/>
                    </a:lnTo>
                    <a:lnTo>
                      <a:pt x="12" y="424"/>
                    </a:lnTo>
                    <a:lnTo>
                      <a:pt x="7" y="452"/>
                    </a:lnTo>
                    <a:lnTo>
                      <a:pt x="3" y="477"/>
                    </a:lnTo>
                    <a:lnTo>
                      <a:pt x="2" y="505"/>
                    </a:lnTo>
                    <a:lnTo>
                      <a:pt x="0" y="532"/>
                    </a:lnTo>
                    <a:lnTo>
                      <a:pt x="2" y="560"/>
                    </a:lnTo>
                    <a:lnTo>
                      <a:pt x="3" y="587"/>
                    </a:lnTo>
                    <a:lnTo>
                      <a:pt x="7" y="613"/>
                    </a:lnTo>
                    <a:lnTo>
                      <a:pt x="12" y="640"/>
                    </a:lnTo>
                    <a:lnTo>
                      <a:pt x="17" y="666"/>
                    </a:lnTo>
                    <a:lnTo>
                      <a:pt x="24" y="690"/>
                    </a:lnTo>
                    <a:lnTo>
                      <a:pt x="33" y="715"/>
                    </a:lnTo>
                    <a:lnTo>
                      <a:pt x="43" y="739"/>
                    </a:lnTo>
                    <a:lnTo>
                      <a:pt x="53" y="763"/>
                    </a:lnTo>
                    <a:lnTo>
                      <a:pt x="65" y="785"/>
                    </a:lnTo>
                    <a:lnTo>
                      <a:pt x="77" y="808"/>
                    </a:lnTo>
                    <a:lnTo>
                      <a:pt x="93" y="830"/>
                    </a:lnTo>
                    <a:lnTo>
                      <a:pt x="106" y="850"/>
                    </a:lnTo>
                    <a:lnTo>
                      <a:pt x="122" y="871"/>
                    </a:lnTo>
                    <a:lnTo>
                      <a:pt x="139" y="890"/>
                    </a:lnTo>
                    <a:lnTo>
                      <a:pt x="156" y="908"/>
                    </a:lnTo>
                    <a:lnTo>
                      <a:pt x="175" y="926"/>
                    </a:lnTo>
                    <a:lnTo>
                      <a:pt x="195" y="943"/>
                    </a:lnTo>
                    <a:lnTo>
                      <a:pt x="214" y="958"/>
                    </a:lnTo>
                    <a:lnTo>
                      <a:pt x="235" y="973"/>
                    </a:lnTo>
                    <a:lnTo>
                      <a:pt x="257" y="987"/>
                    </a:lnTo>
                    <a:lnTo>
                      <a:pt x="279" y="999"/>
                    </a:lnTo>
                    <a:lnTo>
                      <a:pt x="301" y="1011"/>
                    </a:lnTo>
                    <a:lnTo>
                      <a:pt x="325" y="1021"/>
                    </a:lnTo>
                    <a:lnTo>
                      <a:pt x="349" y="1032"/>
                    </a:lnTo>
                    <a:lnTo>
                      <a:pt x="375" y="1040"/>
                    </a:lnTo>
                    <a:lnTo>
                      <a:pt x="401" y="1047"/>
                    </a:lnTo>
                    <a:lnTo>
                      <a:pt x="426" y="1052"/>
                    </a:lnTo>
                    <a:lnTo>
                      <a:pt x="452" y="1057"/>
                    </a:lnTo>
                    <a:lnTo>
                      <a:pt x="478" y="1061"/>
                    </a:lnTo>
                    <a:lnTo>
                      <a:pt x="505" y="1062"/>
                    </a:lnTo>
                    <a:lnTo>
                      <a:pt x="532" y="1064"/>
                    </a:lnTo>
                    <a:lnTo>
                      <a:pt x="560" y="1062"/>
                    </a:lnTo>
                    <a:lnTo>
                      <a:pt x="587" y="1061"/>
                    </a:lnTo>
                    <a:lnTo>
                      <a:pt x="613" y="1057"/>
                    </a:lnTo>
                    <a:lnTo>
                      <a:pt x="640" y="1052"/>
                    </a:lnTo>
                    <a:lnTo>
                      <a:pt x="666" y="1047"/>
                    </a:lnTo>
                    <a:lnTo>
                      <a:pt x="692" y="1040"/>
                    </a:lnTo>
                    <a:lnTo>
                      <a:pt x="716" y="1032"/>
                    </a:lnTo>
                    <a:lnTo>
                      <a:pt x="740" y="1021"/>
                    </a:lnTo>
                    <a:lnTo>
                      <a:pt x="764" y="1011"/>
                    </a:lnTo>
                    <a:lnTo>
                      <a:pt x="786" y="999"/>
                    </a:lnTo>
                    <a:lnTo>
                      <a:pt x="808" y="987"/>
                    </a:lnTo>
                    <a:lnTo>
                      <a:pt x="830" y="973"/>
                    </a:lnTo>
                    <a:lnTo>
                      <a:pt x="851" y="958"/>
                    </a:lnTo>
                    <a:lnTo>
                      <a:pt x="871" y="943"/>
                    </a:lnTo>
                    <a:lnTo>
                      <a:pt x="890" y="926"/>
                    </a:lnTo>
                    <a:lnTo>
                      <a:pt x="909" y="908"/>
                    </a:lnTo>
                    <a:lnTo>
                      <a:pt x="926" y="890"/>
                    </a:lnTo>
                    <a:lnTo>
                      <a:pt x="943" y="871"/>
                    </a:lnTo>
                    <a:lnTo>
                      <a:pt x="959" y="850"/>
                    </a:lnTo>
                    <a:lnTo>
                      <a:pt x="974" y="830"/>
                    </a:lnTo>
                    <a:lnTo>
                      <a:pt x="988" y="808"/>
                    </a:lnTo>
                    <a:lnTo>
                      <a:pt x="1000" y="785"/>
                    </a:lnTo>
                    <a:lnTo>
                      <a:pt x="1012" y="763"/>
                    </a:lnTo>
                    <a:lnTo>
                      <a:pt x="1022" y="739"/>
                    </a:lnTo>
                    <a:lnTo>
                      <a:pt x="1032" y="715"/>
                    </a:lnTo>
                    <a:lnTo>
                      <a:pt x="1041" y="690"/>
                    </a:lnTo>
                    <a:lnTo>
                      <a:pt x="1048" y="666"/>
                    </a:lnTo>
                    <a:lnTo>
                      <a:pt x="1055" y="640"/>
                    </a:lnTo>
                    <a:lnTo>
                      <a:pt x="1058" y="613"/>
                    </a:lnTo>
                    <a:lnTo>
                      <a:pt x="1061" y="587"/>
                    </a:lnTo>
                    <a:lnTo>
                      <a:pt x="1063" y="560"/>
                    </a:lnTo>
                    <a:lnTo>
                      <a:pt x="1065" y="532"/>
                    </a:lnTo>
                    <a:close/>
                    <a:moveTo>
                      <a:pt x="1058" y="532"/>
                    </a:moveTo>
                    <a:lnTo>
                      <a:pt x="1056" y="560"/>
                    </a:lnTo>
                    <a:lnTo>
                      <a:pt x="1055" y="585"/>
                    </a:lnTo>
                    <a:lnTo>
                      <a:pt x="1051" y="613"/>
                    </a:lnTo>
                    <a:lnTo>
                      <a:pt x="1046" y="638"/>
                    </a:lnTo>
                    <a:lnTo>
                      <a:pt x="1041" y="662"/>
                    </a:lnTo>
                    <a:lnTo>
                      <a:pt x="1034" y="688"/>
                    </a:lnTo>
                    <a:lnTo>
                      <a:pt x="1025" y="712"/>
                    </a:lnTo>
                    <a:lnTo>
                      <a:pt x="1015" y="736"/>
                    </a:lnTo>
                    <a:lnTo>
                      <a:pt x="1005" y="760"/>
                    </a:lnTo>
                    <a:lnTo>
                      <a:pt x="995" y="782"/>
                    </a:lnTo>
                    <a:lnTo>
                      <a:pt x="981" y="804"/>
                    </a:lnTo>
                    <a:lnTo>
                      <a:pt x="967" y="825"/>
                    </a:lnTo>
                    <a:lnTo>
                      <a:pt x="954" y="845"/>
                    </a:lnTo>
                    <a:lnTo>
                      <a:pt x="938" y="866"/>
                    </a:lnTo>
                    <a:lnTo>
                      <a:pt x="921" y="885"/>
                    </a:lnTo>
                    <a:lnTo>
                      <a:pt x="904" y="903"/>
                    </a:lnTo>
                    <a:lnTo>
                      <a:pt x="885" y="920"/>
                    </a:lnTo>
                    <a:lnTo>
                      <a:pt x="866" y="936"/>
                    </a:lnTo>
                    <a:lnTo>
                      <a:pt x="846" y="951"/>
                    </a:lnTo>
                    <a:lnTo>
                      <a:pt x="825" y="967"/>
                    </a:lnTo>
                    <a:lnTo>
                      <a:pt x="805" y="980"/>
                    </a:lnTo>
                    <a:lnTo>
                      <a:pt x="782" y="992"/>
                    </a:lnTo>
                    <a:lnTo>
                      <a:pt x="760" y="1004"/>
                    </a:lnTo>
                    <a:lnTo>
                      <a:pt x="736" y="1015"/>
                    </a:lnTo>
                    <a:lnTo>
                      <a:pt x="712" y="1025"/>
                    </a:lnTo>
                    <a:lnTo>
                      <a:pt x="688" y="1033"/>
                    </a:lnTo>
                    <a:lnTo>
                      <a:pt x="664" y="1040"/>
                    </a:lnTo>
                    <a:lnTo>
                      <a:pt x="639" y="1045"/>
                    </a:lnTo>
                    <a:lnTo>
                      <a:pt x="613" y="1050"/>
                    </a:lnTo>
                    <a:lnTo>
                      <a:pt x="585" y="1054"/>
                    </a:lnTo>
                    <a:lnTo>
                      <a:pt x="560" y="1056"/>
                    </a:lnTo>
                    <a:lnTo>
                      <a:pt x="532" y="1056"/>
                    </a:lnTo>
                    <a:lnTo>
                      <a:pt x="505" y="1056"/>
                    </a:lnTo>
                    <a:lnTo>
                      <a:pt x="479" y="1054"/>
                    </a:lnTo>
                    <a:lnTo>
                      <a:pt x="454" y="1050"/>
                    </a:lnTo>
                    <a:lnTo>
                      <a:pt x="426" y="1045"/>
                    </a:lnTo>
                    <a:lnTo>
                      <a:pt x="402" y="1040"/>
                    </a:lnTo>
                    <a:lnTo>
                      <a:pt x="377" y="1033"/>
                    </a:lnTo>
                    <a:lnTo>
                      <a:pt x="353" y="1025"/>
                    </a:lnTo>
                    <a:lnTo>
                      <a:pt x="329" y="1015"/>
                    </a:lnTo>
                    <a:lnTo>
                      <a:pt x="305" y="1004"/>
                    </a:lnTo>
                    <a:lnTo>
                      <a:pt x="283" y="992"/>
                    </a:lnTo>
                    <a:lnTo>
                      <a:pt x="260" y="980"/>
                    </a:lnTo>
                    <a:lnTo>
                      <a:pt x="240" y="967"/>
                    </a:lnTo>
                    <a:lnTo>
                      <a:pt x="219" y="951"/>
                    </a:lnTo>
                    <a:lnTo>
                      <a:pt x="199" y="936"/>
                    </a:lnTo>
                    <a:lnTo>
                      <a:pt x="180" y="920"/>
                    </a:lnTo>
                    <a:lnTo>
                      <a:pt x="163" y="903"/>
                    </a:lnTo>
                    <a:lnTo>
                      <a:pt x="144" y="885"/>
                    </a:lnTo>
                    <a:lnTo>
                      <a:pt x="128" y="866"/>
                    </a:lnTo>
                    <a:lnTo>
                      <a:pt x="113" y="845"/>
                    </a:lnTo>
                    <a:lnTo>
                      <a:pt x="98" y="825"/>
                    </a:lnTo>
                    <a:lnTo>
                      <a:pt x="84" y="804"/>
                    </a:lnTo>
                    <a:lnTo>
                      <a:pt x="72" y="782"/>
                    </a:lnTo>
                    <a:lnTo>
                      <a:pt x="60" y="760"/>
                    </a:lnTo>
                    <a:lnTo>
                      <a:pt x="50" y="736"/>
                    </a:lnTo>
                    <a:lnTo>
                      <a:pt x="39" y="712"/>
                    </a:lnTo>
                    <a:lnTo>
                      <a:pt x="33" y="688"/>
                    </a:lnTo>
                    <a:lnTo>
                      <a:pt x="24" y="662"/>
                    </a:lnTo>
                    <a:lnTo>
                      <a:pt x="19" y="638"/>
                    </a:lnTo>
                    <a:lnTo>
                      <a:pt x="14" y="613"/>
                    </a:lnTo>
                    <a:lnTo>
                      <a:pt x="10" y="585"/>
                    </a:lnTo>
                    <a:lnTo>
                      <a:pt x="9" y="560"/>
                    </a:lnTo>
                    <a:lnTo>
                      <a:pt x="9" y="532"/>
                    </a:lnTo>
                    <a:lnTo>
                      <a:pt x="9" y="505"/>
                    </a:lnTo>
                    <a:lnTo>
                      <a:pt x="10" y="479"/>
                    </a:lnTo>
                    <a:lnTo>
                      <a:pt x="14" y="452"/>
                    </a:lnTo>
                    <a:lnTo>
                      <a:pt x="19" y="426"/>
                    </a:lnTo>
                    <a:lnTo>
                      <a:pt x="24" y="400"/>
                    </a:lnTo>
                    <a:lnTo>
                      <a:pt x="33" y="377"/>
                    </a:lnTo>
                    <a:lnTo>
                      <a:pt x="39" y="351"/>
                    </a:lnTo>
                    <a:lnTo>
                      <a:pt x="50" y="329"/>
                    </a:lnTo>
                    <a:lnTo>
                      <a:pt x="60" y="305"/>
                    </a:lnTo>
                    <a:lnTo>
                      <a:pt x="72" y="282"/>
                    </a:lnTo>
                    <a:lnTo>
                      <a:pt x="84" y="260"/>
                    </a:lnTo>
                    <a:lnTo>
                      <a:pt x="98" y="240"/>
                    </a:lnTo>
                    <a:lnTo>
                      <a:pt x="113" y="217"/>
                    </a:lnTo>
                    <a:lnTo>
                      <a:pt x="128" y="199"/>
                    </a:lnTo>
                    <a:lnTo>
                      <a:pt x="144" y="180"/>
                    </a:lnTo>
                    <a:lnTo>
                      <a:pt x="163" y="161"/>
                    </a:lnTo>
                    <a:lnTo>
                      <a:pt x="180" y="144"/>
                    </a:lnTo>
                    <a:lnTo>
                      <a:pt x="199" y="127"/>
                    </a:lnTo>
                    <a:lnTo>
                      <a:pt x="219" y="111"/>
                    </a:lnTo>
                    <a:lnTo>
                      <a:pt x="240" y="98"/>
                    </a:lnTo>
                    <a:lnTo>
                      <a:pt x="260" y="84"/>
                    </a:lnTo>
                    <a:lnTo>
                      <a:pt x="283" y="70"/>
                    </a:lnTo>
                    <a:lnTo>
                      <a:pt x="305" y="60"/>
                    </a:lnTo>
                    <a:lnTo>
                      <a:pt x="329" y="48"/>
                    </a:lnTo>
                    <a:lnTo>
                      <a:pt x="353" y="40"/>
                    </a:lnTo>
                    <a:lnTo>
                      <a:pt x="377" y="31"/>
                    </a:lnTo>
                    <a:lnTo>
                      <a:pt x="402" y="24"/>
                    </a:lnTo>
                    <a:lnTo>
                      <a:pt x="426" y="19"/>
                    </a:lnTo>
                    <a:lnTo>
                      <a:pt x="454" y="14"/>
                    </a:lnTo>
                    <a:lnTo>
                      <a:pt x="479" y="10"/>
                    </a:lnTo>
                    <a:lnTo>
                      <a:pt x="505" y="9"/>
                    </a:lnTo>
                    <a:lnTo>
                      <a:pt x="532" y="7"/>
                    </a:lnTo>
                    <a:lnTo>
                      <a:pt x="560" y="9"/>
                    </a:lnTo>
                    <a:lnTo>
                      <a:pt x="585" y="10"/>
                    </a:lnTo>
                    <a:lnTo>
                      <a:pt x="613" y="14"/>
                    </a:lnTo>
                    <a:lnTo>
                      <a:pt x="639" y="19"/>
                    </a:lnTo>
                    <a:lnTo>
                      <a:pt x="664" y="24"/>
                    </a:lnTo>
                    <a:lnTo>
                      <a:pt x="688" y="31"/>
                    </a:lnTo>
                    <a:lnTo>
                      <a:pt x="712" y="40"/>
                    </a:lnTo>
                    <a:lnTo>
                      <a:pt x="736" y="48"/>
                    </a:lnTo>
                    <a:lnTo>
                      <a:pt x="760" y="60"/>
                    </a:lnTo>
                    <a:lnTo>
                      <a:pt x="782" y="70"/>
                    </a:lnTo>
                    <a:lnTo>
                      <a:pt x="805" y="84"/>
                    </a:lnTo>
                    <a:lnTo>
                      <a:pt x="825" y="98"/>
                    </a:lnTo>
                    <a:lnTo>
                      <a:pt x="846" y="111"/>
                    </a:lnTo>
                    <a:lnTo>
                      <a:pt x="866" y="127"/>
                    </a:lnTo>
                    <a:lnTo>
                      <a:pt x="885" y="144"/>
                    </a:lnTo>
                    <a:lnTo>
                      <a:pt x="904" y="161"/>
                    </a:lnTo>
                    <a:lnTo>
                      <a:pt x="921" y="180"/>
                    </a:lnTo>
                    <a:lnTo>
                      <a:pt x="938" y="199"/>
                    </a:lnTo>
                    <a:lnTo>
                      <a:pt x="954" y="217"/>
                    </a:lnTo>
                    <a:lnTo>
                      <a:pt x="967" y="240"/>
                    </a:lnTo>
                    <a:lnTo>
                      <a:pt x="981" y="260"/>
                    </a:lnTo>
                    <a:lnTo>
                      <a:pt x="995" y="282"/>
                    </a:lnTo>
                    <a:lnTo>
                      <a:pt x="1005" y="305"/>
                    </a:lnTo>
                    <a:lnTo>
                      <a:pt x="1015" y="329"/>
                    </a:lnTo>
                    <a:lnTo>
                      <a:pt x="1025" y="351"/>
                    </a:lnTo>
                    <a:lnTo>
                      <a:pt x="1034" y="377"/>
                    </a:lnTo>
                    <a:lnTo>
                      <a:pt x="1041" y="400"/>
                    </a:lnTo>
                    <a:lnTo>
                      <a:pt x="1046" y="426"/>
                    </a:lnTo>
                    <a:lnTo>
                      <a:pt x="1051" y="452"/>
                    </a:lnTo>
                    <a:lnTo>
                      <a:pt x="1055" y="479"/>
                    </a:lnTo>
                    <a:lnTo>
                      <a:pt x="1056" y="505"/>
                    </a:lnTo>
                    <a:lnTo>
                      <a:pt x="1058" y="532"/>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8" name="Freeform 462"/>
              <p:cNvSpPr>
                <a:spLocks noEditPoints="1"/>
              </p:cNvSpPr>
              <p:nvPr/>
            </p:nvSpPr>
            <p:spPr bwMode="auto">
              <a:xfrm>
                <a:off x="1501" y="2775"/>
                <a:ext cx="1056" cy="1057"/>
              </a:xfrm>
              <a:custGeom>
                <a:avLst/>
                <a:gdLst>
                  <a:gd name="T0" fmla="*/ 1044 w 1056"/>
                  <a:gd name="T1" fmla="*/ 422 h 1057"/>
                  <a:gd name="T2" fmla="*/ 1003 w 1056"/>
                  <a:gd name="T3" fmla="*/ 299 h 1057"/>
                  <a:gd name="T4" fmla="*/ 935 w 1056"/>
                  <a:gd name="T5" fmla="*/ 193 h 1057"/>
                  <a:gd name="T6" fmla="*/ 844 w 1056"/>
                  <a:gd name="T7" fmla="*/ 106 h 1057"/>
                  <a:gd name="T8" fmla="*/ 733 w 1056"/>
                  <a:gd name="T9" fmla="*/ 41 h 1057"/>
                  <a:gd name="T10" fmla="*/ 608 w 1056"/>
                  <a:gd name="T11" fmla="*/ 6 h 1057"/>
                  <a:gd name="T12" fmla="*/ 474 w 1056"/>
                  <a:gd name="T13" fmla="*/ 3 h 1057"/>
                  <a:gd name="T14" fmla="*/ 346 w 1056"/>
                  <a:gd name="T15" fmla="*/ 32 h 1057"/>
                  <a:gd name="T16" fmla="*/ 233 w 1056"/>
                  <a:gd name="T17" fmla="*/ 90 h 1057"/>
                  <a:gd name="T18" fmla="*/ 137 w 1056"/>
                  <a:gd name="T19" fmla="*/ 172 h 1057"/>
                  <a:gd name="T20" fmla="*/ 64 w 1056"/>
                  <a:gd name="T21" fmla="*/ 277 h 1057"/>
                  <a:gd name="T22" fmla="*/ 16 w 1056"/>
                  <a:gd name="T23" fmla="*/ 396 h 1057"/>
                  <a:gd name="T24" fmla="*/ 0 w 1056"/>
                  <a:gd name="T25" fmla="*/ 528 h 1057"/>
                  <a:gd name="T26" fmla="*/ 16 w 1056"/>
                  <a:gd name="T27" fmla="*/ 660 h 1057"/>
                  <a:gd name="T28" fmla="*/ 64 w 1056"/>
                  <a:gd name="T29" fmla="*/ 780 h 1057"/>
                  <a:gd name="T30" fmla="*/ 137 w 1056"/>
                  <a:gd name="T31" fmla="*/ 882 h 1057"/>
                  <a:gd name="T32" fmla="*/ 233 w 1056"/>
                  <a:gd name="T33" fmla="*/ 966 h 1057"/>
                  <a:gd name="T34" fmla="*/ 346 w 1056"/>
                  <a:gd name="T35" fmla="*/ 1024 h 1057"/>
                  <a:gd name="T36" fmla="*/ 474 w 1056"/>
                  <a:gd name="T37" fmla="*/ 1053 h 1057"/>
                  <a:gd name="T38" fmla="*/ 608 w 1056"/>
                  <a:gd name="T39" fmla="*/ 1050 h 1057"/>
                  <a:gd name="T40" fmla="*/ 733 w 1056"/>
                  <a:gd name="T41" fmla="*/ 1014 h 1057"/>
                  <a:gd name="T42" fmla="*/ 844 w 1056"/>
                  <a:gd name="T43" fmla="*/ 951 h 1057"/>
                  <a:gd name="T44" fmla="*/ 935 w 1056"/>
                  <a:gd name="T45" fmla="*/ 863 h 1057"/>
                  <a:gd name="T46" fmla="*/ 1003 w 1056"/>
                  <a:gd name="T47" fmla="*/ 757 h 1057"/>
                  <a:gd name="T48" fmla="*/ 1044 w 1056"/>
                  <a:gd name="T49" fmla="*/ 634 h 1057"/>
                  <a:gd name="T50" fmla="*/ 1048 w 1056"/>
                  <a:gd name="T51" fmla="*/ 528 h 1057"/>
                  <a:gd name="T52" fmla="*/ 1032 w 1056"/>
                  <a:gd name="T53" fmla="*/ 658 h 1057"/>
                  <a:gd name="T54" fmla="*/ 986 w 1056"/>
                  <a:gd name="T55" fmla="*/ 776 h 1057"/>
                  <a:gd name="T56" fmla="*/ 913 w 1056"/>
                  <a:gd name="T57" fmla="*/ 879 h 1057"/>
                  <a:gd name="T58" fmla="*/ 818 w 1056"/>
                  <a:gd name="T59" fmla="*/ 959 h 1057"/>
                  <a:gd name="T60" fmla="*/ 707 w 1056"/>
                  <a:gd name="T61" fmla="*/ 1017 h 1057"/>
                  <a:gd name="T62" fmla="*/ 580 w 1056"/>
                  <a:gd name="T63" fmla="*/ 1046 h 1057"/>
                  <a:gd name="T64" fmla="*/ 449 w 1056"/>
                  <a:gd name="T65" fmla="*/ 1043 h 1057"/>
                  <a:gd name="T66" fmla="*/ 325 w 1056"/>
                  <a:gd name="T67" fmla="*/ 1007 h 1057"/>
                  <a:gd name="T68" fmla="*/ 216 w 1056"/>
                  <a:gd name="T69" fmla="*/ 946 h 1057"/>
                  <a:gd name="T70" fmla="*/ 125 w 1056"/>
                  <a:gd name="T71" fmla="*/ 858 h 1057"/>
                  <a:gd name="T72" fmla="*/ 58 w 1056"/>
                  <a:gd name="T73" fmla="*/ 754 h 1057"/>
                  <a:gd name="T74" fmla="*/ 17 w 1056"/>
                  <a:gd name="T75" fmla="*/ 633 h 1057"/>
                  <a:gd name="T76" fmla="*/ 7 w 1056"/>
                  <a:gd name="T77" fmla="*/ 501 h 1057"/>
                  <a:gd name="T78" fmla="*/ 31 w 1056"/>
                  <a:gd name="T79" fmla="*/ 373 h 1057"/>
                  <a:gd name="T80" fmla="*/ 82 w 1056"/>
                  <a:gd name="T81" fmla="*/ 258 h 1057"/>
                  <a:gd name="T82" fmla="*/ 159 w 1056"/>
                  <a:gd name="T83" fmla="*/ 160 h 1057"/>
                  <a:gd name="T84" fmla="*/ 257 w 1056"/>
                  <a:gd name="T85" fmla="*/ 83 h 1057"/>
                  <a:gd name="T86" fmla="*/ 373 w 1056"/>
                  <a:gd name="T87" fmla="*/ 30 h 1057"/>
                  <a:gd name="T88" fmla="*/ 502 w 1056"/>
                  <a:gd name="T89" fmla="*/ 8 h 1057"/>
                  <a:gd name="T90" fmla="*/ 632 w 1056"/>
                  <a:gd name="T91" fmla="*/ 18 h 1057"/>
                  <a:gd name="T92" fmla="*/ 753 w 1056"/>
                  <a:gd name="T93" fmla="*/ 59 h 1057"/>
                  <a:gd name="T94" fmla="*/ 860 w 1056"/>
                  <a:gd name="T95" fmla="*/ 126 h 1057"/>
                  <a:gd name="T96" fmla="*/ 945 w 1056"/>
                  <a:gd name="T97" fmla="*/ 217 h 1057"/>
                  <a:gd name="T98" fmla="*/ 1007 w 1056"/>
                  <a:gd name="T99" fmla="*/ 325 h 1057"/>
                  <a:gd name="T100" fmla="*/ 1043 w 1056"/>
                  <a:gd name="T101" fmla="*/ 449 h 105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56"/>
                  <a:gd name="T154" fmla="*/ 0 h 1057"/>
                  <a:gd name="T155" fmla="*/ 1056 w 1056"/>
                  <a:gd name="T156" fmla="*/ 1057 h 105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56" h="1057">
                    <a:moveTo>
                      <a:pt x="1056" y="528"/>
                    </a:moveTo>
                    <a:lnTo>
                      <a:pt x="1055" y="501"/>
                    </a:lnTo>
                    <a:lnTo>
                      <a:pt x="1053" y="473"/>
                    </a:lnTo>
                    <a:lnTo>
                      <a:pt x="1050" y="448"/>
                    </a:lnTo>
                    <a:lnTo>
                      <a:pt x="1044" y="422"/>
                    </a:lnTo>
                    <a:lnTo>
                      <a:pt x="1039" y="396"/>
                    </a:lnTo>
                    <a:lnTo>
                      <a:pt x="1032" y="371"/>
                    </a:lnTo>
                    <a:lnTo>
                      <a:pt x="1024" y="347"/>
                    </a:lnTo>
                    <a:lnTo>
                      <a:pt x="1014" y="323"/>
                    </a:lnTo>
                    <a:lnTo>
                      <a:pt x="1003" y="299"/>
                    </a:lnTo>
                    <a:lnTo>
                      <a:pt x="991" y="277"/>
                    </a:lnTo>
                    <a:lnTo>
                      <a:pt x="979" y="254"/>
                    </a:lnTo>
                    <a:lnTo>
                      <a:pt x="966" y="232"/>
                    </a:lnTo>
                    <a:lnTo>
                      <a:pt x="950" y="212"/>
                    </a:lnTo>
                    <a:lnTo>
                      <a:pt x="935" y="193"/>
                    </a:lnTo>
                    <a:lnTo>
                      <a:pt x="919" y="172"/>
                    </a:lnTo>
                    <a:lnTo>
                      <a:pt x="901" y="155"/>
                    </a:lnTo>
                    <a:lnTo>
                      <a:pt x="883" y="136"/>
                    </a:lnTo>
                    <a:lnTo>
                      <a:pt x="863" y="121"/>
                    </a:lnTo>
                    <a:lnTo>
                      <a:pt x="844" y="106"/>
                    </a:lnTo>
                    <a:lnTo>
                      <a:pt x="824" y="90"/>
                    </a:lnTo>
                    <a:lnTo>
                      <a:pt x="801" y="77"/>
                    </a:lnTo>
                    <a:lnTo>
                      <a:pt x="779" y="63"/>
                    </a:lnTo>
                    <a:lnTo>
                      <a:pt x="757" y="53"/>
                    </a:lnTo>
                    <a:lnTo>
                      <a:pt x="733" y="41"/>
                    </a:lnTo>
                    <a:lnTo>
                      <a:pt x="709" y="32"/>
                    </a:lnTo>
                    <a:lnTo>
                      <a:pt x="685" y="24"/>
                    </a:lnTo>
                    <a:lnTo>
                      <a:pt x="659" y="17"/>
                    </a:lnTo>
                    <a:lnTo>
                      <a:pt x="634" y="10"/>
                    </a:lnTo>
                    <a:lnTo>
                      <a:pt x="608" y="6"/>
                    </a:lnTo>
                    <a:lnTo>
                      <a:pt x="582" y="3"/>
                    </a:lnTo>
                    <a:lnTo>
                      <a:pt x="555" y="1"/>
                    </a:lnTo>
                    <a:lnTo>
                      <a:pt x="527" y="0"/>
                    </a:lnTo>
                    <a:lnTo>
                      <a:pt x="500" y="1"/>
                    </a:lnTo>
                    <a:lnTo>
                      <a:pt x="474" y="3"/>
                    </a:lnTo>
                    <a:lnTo>
                      <a:pt x="447" y="6"/>
                    </a:lnTo>
                    <a:lnTo>
                      <a:pt x="421" y="10"/>
                    </a:lnTo>
                    <a:lnTo>
                      <a:pt x="396" y="17"/>
                    </a:lnTo>
                    <a:lnTo>
                      <a:pt x="370" y="24"/>
                    </a:lnTo>
                    <a:lnTo>
                      <a:pt x="346" y="32"/>
                    </a:lnTo>
                    <a:lnTo>
                      <a:pt x="322" y="41"/>
                    </a:lnTo>
                    <a:lnTo>
                      <a:pt x="298" y="53"/>
                    </a:lnTo>
                    <a:lnTo>
                      <a:pt x="276" y="63"/>
                    </a:lnTo>
                    <a:lnTo>
                      <a:pt x="254" y="77"/>
                    </a:lnTo>
                    <a:lnTo>
                      <a:pt x="233" y="90"/>
                    </a:lnTo>
                    <a:lnTo>
                      <a:pt x="212" y="106"/>
                    </a:lnTo>
                    <a:lnTo>
                      <a:pt x="192" y="121"/>
                    </a:lnTo>
                    <a:lnTo>
                      <a:pt x="173" y="136"/>
                    </a:lnTo>
                    <a:lnTo>
                      <a:pt x="154" y="155"/>
                    </a:lnTo>
                    <a:lnTo>
                      <a:pt x="137" y="172"/>
                    </a:lnTo>
                    <a:lnTo>
                      <a:pt x="120" y="193"/>
                    </a:lnTo>
                    <a:lnTo>
                      <a:pt x="105" y="212"/>
                    </a:lnTo>
                    <a:lnTo>
                      <a:pt x="89" y="232"/>
                    </a:lnTo>
                    <a:lnTo>
                      <a:pt x="76" y="254"/>
                    </a:lnTo>
                    <a:lnTo>
                      <a:pt x="64" y="277"/>
                    </a:lnTo>
                    <a:lnTo>
                      <a:pt x="52" y="299"/>
                    </a:lnTo>
                    <a:lnTo>
                      <a:pt x="41" y="323"/>
                    </a:lnTo>
                    <a:lnTo>
                      <a:pt x="31" y="347"/>
                    </a:lnTo>
                    <a:lnTo>
                      <a:pt x="24" y="371"/>
                    </a:lnTo>
                    <a:lnTo>
                      <a:pt x="16" y="396"/>
                    </a:lnTo>
                    <a:lnTo>
                      <a:pt x="10" y="422"/>
                    </a:lnTo>
                    <a:lnTo>
                      <a:pt x="5" y="448"/>
                    </a:lnTo>
                    <a:lnTo>
                      <a:pt x="2" y="473"/>
                    </a:lnTo>
                    <a:lnTo>
                      <a:pt x="0" y="501"/>
                    </a:lnTo>
                    <a:lnTo>
                      <a:pt x="0" y="528"/>
                    </a:lnTo>
                    <a:lnTo>
                      <a:pt x="0" y="556"/>
                    </a:lnTo>
                    <a:lnTo>
                      <a:pt x="2" y="581"/>
                    </a:lnTo>
                    <a:lnTo>
                      <a:pt x="5" y="609"/>
                    </a:lnTo>
                    <a:lnTo>
                      <a:pt x="10" y="634"/>
                    </a:lnTo>
                    <a:lnTo>
                      <a:pt x="16" y="660"/>
                    </a:lnTo>
                    <a:lnTo>
                      <a:pt x="24" y="686"/>
                    </a:lnTo>
                    <a:lnTo>
                      <a:pt x="31" y="709"/>
                    </a:lnTo>
                    <a:lnTo>
                      <a:pt x="41" y="733"/>
                    </a:lnTo>
                    <a:lnTo>
                      <a:pt x="52" y="757"/>
                    </a:lnTo>
                    <a:lnTo>
                      <a:pt x="64" y="780"/>
                    </a:lnTo>
                    <a:lnTo>
                      <a:pt x="76" y="802"/>
                    </a:lnTo>
                    <a:lnTo>
                      <a:pt x="89" y="822"/>
                    </a:lnTo>
                    <a:lnTo>
                      <a:pt x="105" y="845"/>
                    </a:lnTo>
                    <a:lnTo>
                      <a:pt x="120" y="863"/>
                    </a:lnTo>
                    <a:lnTo>
                      <a:pt x="137" y="882"/>
                    </a:lnTo>
                    <a:lnTo>
                      <a:pt x="154" y="901"/>
                    </a:lnTo>
                    <a:lnTo>
                      <a:pt x="173" y="918"/>
                    </a:lnTo>
                    <a:lnTo>
                      <a:pt x="192" y="935"/>
                    </a:lnTo>
                    <a:lnTo>
                      <a:pt x="212" y="951"/>
                    </a:lnTo>
                    <a:lnTo>
                      <a:pt x="233" y="966"/>
                    </a:lnTo>
                    <a:lnTo>
                      <a:pt x="254" y="980"/>
                    </a:lnTo>
                    <a:lnTo>
                      <a:pt x="276" y="992"/>
                    </a:lnTo>
                    <a:lnTo>
                      <a:pt x="298" y="1004"/>
                    </a:lnTo>
                    <a:lnTo>
                      <a:pt x="322" y="1014"/>
                    </a:lnTo>
                    <a:lnTo>
                      <a:pt x="346" y="1024"/>
                    </a:lnTo>
                    <a:lnTo>
                      <a:pt x="370" y="1033"/>
                    </a:lnTo>
                    <a:lnTo>
                      <a:pt x="396" y="1040"/>
                    </a:lnTo>
                    <a:lnTo>
                      <a:pt x="421" y="1045"/>
                    </a:lnTo>
                    <a:lnTo>
                      <a:pt x="447" y="1050"/>
                    </a:lnTo>
                    <a:lnTo>
                      <a:pt x="474" y="1053"/>
                    </a:lnTo>
                    <a:lnTo>
                      <a:pt x="500" y="1055"/>
                    </a:lnTo>
                    <a:lnTo>
                      <a:pt x="527" y="1057"/>
                    </a:lnTo>
                    <a:lnTo>
                      <a:pt x="555" y="1055"/>
                    </a:lnTo>
                    <a:lnTo>
                      <a:pt x="582" y="1053"/>
                    </a:lnTo>
                    <a:lnTo>
                      <a:pt x="608" y="1050"/>
                    </a:lnTo>
                    <a:lnTo>
                      <a:pt x="634" y="1045"/>
                    </a:lnTo>
                    <a:lnTo>
                      <a:pt x="659" y="1040"/>
                    </a:lnTo>
                    <a:lnTo>
                      <a:pt x="685" y="1033"/>
                    </a:lnTo>
                    <a:lnTo>
                      <a:pt x="709" y="1024"/>
                    </a:lnTo>
                    <a:lnTo>
                      <a:pt x="733" y="1014"/>
                    </a:lnTo>
                    <a:lnTo>
                      <a:pt x="757" y="1004"/>
                    </a:lnTo>
                    <a:lnTo>
                      <a:pt x="779" y="992"/>
                    </a:lnTo>
                    <a:lnTo>
                      <a:pt x="801" y="980"/>
                    </a:lnTo>
                    <a:lnTo>
                      <a:pt x="824" y="966"/>
                    </a:lnTo>
                    <a:lnTo>
                      <a:pt x="844" y="951"/>
                    </a:lnTo>
                    <a:lnTo>
                      <a:pt x="863" y="935"/>
                    </a:lnTo>
                    <a:lnTo>
                      <a:pt x="883" y="918"/>
                    </a:lnTo>
                    <a:lnTo>
                      <a:pt x="901" y="901"/>
                    </a:lnTo>
                    <a:lnTo>
                      <a:pt x="919" y="882"/>
                    </a:lnTo>
                    <a:lnTo>
                      <a:pt x="935" y="863"/>
                    </a:lnTo>
                    <a:lnTo>
                      <a:pt x="950" y="845"/>
                    </a:lnTo>
                    <a:lnTo>
                      <a:pt x="966" y="822"/>
                    </a:lnTo>
                    <a:lnTo>
                      <a:pt x="979" y="802"/>
                    </a:lnTo>
                    <a:lnTo>
                      <a:pt x="991" y="780"/>
                    </a:lnTo>
                    <a:lnTo>
                      <a:pt x="1003" y="757"/>
                    </a:lnTo>
                    <a:lnTo>
                      <a:pt x="1014" y="733"/>
                    </a:lnTo>
                    <a:lnTo>
                      <a:pt x="1024" y="709"/>
                    </a:lnTo>
                    <a:lnTo>
                      <a:pt x="1032" y="686"/>
                    </a:lnTo>
                    <a:lnTo>
                      <a:pt x="1039" y="660"/>
                    </a:lnTo>
                    <a:lnTo>
                      <a:pt x="1044" y="634"/>
                    </a:lnTo>
                    <a:lnTo>
                      <a:pt x="1050" y="609"/>
                    </a:lnTo>
                    <a:lnTo>
                      <a:pt x="1053" y="581"/>
                    </a:lnTo>
                    <a:lnTo>
                      <a:pt x="1055" y="556"/>
                    </a:lnTo>
                    <a:lnTo>
                      <a:pt x="1056" y="528"/>
                    </a:lnTo>
                    <a:close/>
                    <a:moveTo>
                      <a:pt x="1048" y="528"/>
                    </a:moveTo>
                    <a:lnTo>
                      <a:pt x="1048" y="556"/>
                    </a:lnTo>
                    <a:lnTo>
                      <a:pt x="1046" y="581"/>
                    </a:lnTo>
                    <a:lnTo>
                      <a:pt x="1043" y="607"/>
                    </a:lnTo>
                    <a:lnTo>
                      <a:pt x="1038" y="633"/>
                    </a:lnTo>
                    <a:lnTo>
                      <a:pt x="1032" y="658"/>
                    </a:lnTo>
                    <a:lnTo>
                      <a:pt x="1026" y="682"/>
                    </a:lnTo>
                    <a:lnTo>
                      <a:pt x="1017" y="708"/>
                    </a:lnTo>
                    <a:lnTo>
                      <a:pt x="1007" y="730"/>
                    </a:lnTo>
                    <a:lnTo>
                      <a:pt x="996" y="754"/>
                    </a:lnTo>
                    <a:lnTo>
                      <a:pt x="986" y="776"/>
                    </a:lnTo>
                    <a:lnTo>
                      <a:pt x="972" y="798"/>
                    </a:lnTo>
                    <a:lnTo>
                      <a:pt x="959" y="819"/>
                    </a:lnTo>
                    <a:lnTo>
                      <a:pt x="945" y="839"/>
                    </a:lnTo>
                    <a:lnTo>
                      <a:pt x="930" y="858"/>
                    </a:lnTo>
                    <a:lnTo>
                      <a:pt x="913" y="879"/>
                    </a:lnTo>
                    <a:lnTo>
                      <a:pt x="895" y="896"/>
                    </a:lnTo>
                    <a:lnTo>
                      <a:pt x="878" y="913"/>
                    </a:lnTo>
                    <a:lnTo>
                      <a:pt x="860" y="930"/>
                    </a:lnTo>
                    <a:lnTo>
                      <a:pt x="839" y="946"/>
                    </a:lnTo>
                    <a:lnTo>
                      <a:pt x="818" y="959"/>
                    </a:lnTo>
                    <a:lnTo>
                      <a:pt x="798" y="973"/>
                    </a:lnTo>
                    <a:lnTo>
                      <a:pt x="776" y="985"/>
                    </a:lnTo>
                    <a:lnTo>
                      <a:pt x="753" y="997"/>
                    </a:lnTo>
                    <a:lnTo>
                      <a:pt x="731" y="1007"/>
                    </a:lnTo>
                    <a:lnTo>
                      <a:pt x="707" y="1017"/>
                    </a:lnTo>
                    <a:lnTo>
                      <a:pt x="683" y="1026"/>
                    </a:lnTo>
                    <a:lnTo>
                      <a:pt x="658" y="1033"/>
                    </a:lnTo>
                    <a:lnTo>
                      <a:pt x="632" y="1038"/>
                    </a:lnTo>
                    <a:lnTo>
                      <a:pt x="606" y="1043"/>
                    </a:lnTo>
                    <a:lnTo>
                      <a:pt x="580" y="1046"/>
                    </a:lnTo>
                    <a:lnTo>
                      <a:pt x="555" y="1048"/>
                    </a:lnTo>
                    <a:lnTo>
                      <a:pt x="527" y="1048"/>
                    </a:lnTo>
                    <a:lnTo>
                      <a:pt x="502" y="1048"/>
                    </a:lnTo>
                    <a:lnTo>
                      <a:pt x="474" y="1046"/>
                    </a:lnTo>
                    <a:lnTo>
                      <a:pt x="449" y="1043"/>
                    </a:lnTo>
                    <a:lnTo>
                      <a:pt x="423" y="1038"/>
                    </a:lnTo>
                    <a:lnTo>
                      <a:pt x="397" y="1033"/>
                    </a:lnTo>
                    <a:lnTo>
                      <a:pt x="373" y="1026"/>
                    </a:lnTo>
                    <a:lnTo>
                      <a:pt x="349" y="1017"/>
                    </a:lnTo>
                    <a:lnTo>
                      <a:pt x="325" y="1007"/>
                    </a:lnTo>
                    <a:lnTo>
                      <a:pt x="301" y="997"/>
                    </a:lnTo>
                    <a:lnTo>
                      <a:pt x="279" y="985"/>
                    </a:lnTo>
                    <a:lnTo>
                      <a:pt x="257" y="973"/>
                    </a:lnTo>
                    <a:lnTo>
                      <a:pt x="236" y="959"/>
                    </a:lnTo>
                    <a:lnTo>
                      <a:pt x="216" y="946"/>
                    </a:lnTo>
                    <a:lnTo>
                      <a:pt x="197" y="930"/>
                    </a:lnTo>
                    <a:lnTo>
                      <a:pt x="178" y="913"/>
                    </a:lnTo>
                    <a:lnTo>
                      <a:pt x="159" y="896"/>
                    </a:lnTo>
                    <a:lnTo>
                      <a:pt x="142" y="879"/>
                    </a:lnTo>
                    <a:lnTo>
                      <a:pt x="125" y="858"/>
                    </a:lnTo>
                    <a:lnTo>
                      <a:pt x="110" y="839"/>
                    </a:lnTo>
                    <a:lnTo>
                      <a:pt x="96" y="819"/>
                    </a:lnTo>
                    <a:lnTo>
                      <a:pt x="82" y="798"/>
                    </a:lnTo>
                    <a:lnTo>
                      <a:pt x="70" y="776"/>
                    </a:lnTo>
                    <a:lnTo>
                      <a:pt x="58" y="754"/>
                    </a:lnTo>
                    <a:lnTo>
                      <a:pt x="48" y="730"/>
                    </a:lnTo>
                    <a:lnTo>
                      <a:pt x="38" y="708"/>
                    </a:lnTo>
                    <a:lnTo>
                      <a:pt x="31" y="682"/>
                    </a:lnTo>
                    <a:lnTo>
                      <a:pt x="22" y="658"/>
                    </a:lnTo>
                    <a:lnTo>
                      <a:pt x="17" y="633"/>
                    </a:lnTo>
                    <a:lnTo>
                      <a:pt x="12" y="607"/>
                    </a:lnTo>
                    <a:lnTo>
                      <a:pt x="9" y="581"/>
                    </a:lnTo>
                    <a:lnTo>
                      <a:pt x="7" y="556"/>
                    </a:lnTo>
                    <a:lnTo>
                      <a:pt x="7" y="528"/>
                    </a:lnTo>
                    <a:lnTo>
                      <a:pt x="7" y="501"/>
                    </a:lnTo>
                    <a:lnTo>
                      <a:pt x="9" y="475"/>
                    </a:lnTo>
                    <a:lnTo>
                      <a:pt x="12" y="449"/>
                    </a:lnTo>
                    <a:lnTo>
                      <a:pt x="17" y="424"/>
                    </a:lnTo>
                    <a:lnTo>
                      <a:pt x="22" y="398"/>
                    </a:lnTo>
                    <a:lnTo>
                      <a:pt x="31" y="373"/>
                    </a:lnTo>
                    <a:lnTo>
                      <a:pt x="38" y="349"/>
                    </a:lnTo>
                    <a:lnTo>
                      <a:pt x="48" y="325"/>
                    </a:lnTo>
                    <a:lnTo>
                      <a:pt x="58" y="302"/>
                    </a:lnTo>
                    <a:lnTo>
                      <a:pt x="70" y="280"/>
                    </a:lnTo>
                    <a:lnTo>
                      <a:pt x="82" y="258"/>
                    </a:lnTo>
                    <a:lnTo>
                      <a:pt x="96" y="237"/>
                    </a:lnTo>
                    <a:lnTo>
                      <a:pt x="110" y="217"/>
                    </a:lnTo>
                    <a:lnTo>
                      <a:pt x="125" y="196"/>
                    </a:lnTo>
                    <a:lnTo>
                      <a:pt x="142" y="178"/>
                    </a:lnTo>
                    <a:lnTo>
                      <a:pt x="159" y="160"/>
                    </a:lnTo>
                    <a:lnTo>
                      <a:pt x="178" y="143"/>
                    </a:lnTo>
                    <a:lnTo>
                      <a:pt x="197" y="126"/>
                    </a:lnTo>
                    <a:lnTo>
                      <a:pt x="216" y="111"/>
                    </a:lnTo>
                    <a:lnTo>
                      <a:pt x="236" y="95"/>
                    </a:lnTo>
                    <a:lnTo>
                      <a:pt x="257" y="83"/>
                    </a:lnTo>
                    <a:lnTo>
                      <a:pt x="279" y="70"/>
                    </a:lnTo>
                    <a:lnTo>
                      <a:pt x="301" y="59"/>
                    </a:lnTo>
                    <a:lnTo>
                      <a:pt x="325" y="48"/>
                    </a:lnTo>
                    <a:lnTo>
                      <a:pt x="349" y="39"/>
                    </a:lnTo>
                    <a:lnTo>
                      <a:pt x="373" y="30"/>
                    </a:lnTo>
                    <a:lnTo>
                      <a:pt x="397" y="24"/>
                    </a:lnTo>
                    <a:lnTo>
                      <a:pt x="423" y="18"/>
                    </a:lnTo>
                    <a:lnTo>
                      <a:pt x="449" y="13"/>
                    </a:lnTo>
                    <a:lnTo>
                      <a:pt x="474" y="10"/>
                    </a:lnTo>
                    <a:lnTo>
                      <a:pt x="502" y="8"/>
                    </a:lnTo>
                    <a:lnTo>
                      <a:pt x="527" y="8"/>
                    </a:lnTo>
                    <a:lnTo>
                      <a:pt x="555" y="8"/>
                    </a:lnTo>
                    <a:lnTo>
                      <a:pt x="580" y="10"/>
                    </a:lnTo>
                    <a:lnTo>
                      <a:pt x="606" y="13"/>
                    </a:lnTo>
                    <a:lnTo>
                      <a:pt x="632" y="18"/>
                    </a:lnTo>
                    <a:lnTo>
                      <a:pt x="658" y="24"/>
                    </a:lnTo>
                    <a:lnTo>
                      <a:pt x="683" y="30"/>
                    </a:lnTo>
                    <a:lnTo>
                      <a:pt x="707" y="39"/>
                    </a:lnTo>
                    <a:lnTo>
                      <a:pt x="731" y="48"/>
                    </a:lnTo>
                    <a:lnTo>
                      <a:pt x="753" y="59"/>
                    </a:lnTo>
                    <a:lnTo>
                      <a:pt x="776" y="70"/>
                    </a:lnTo>
                    <a:lnTo>
                      <a:pt x="798" y="83"/>
                    </a:lnTo>
                    <a:lnTo>
                      <a:pt x="818" y="95"/>
                    </a:lnTo>
                    <a:lnTo>
                      <a:pt x="839" y="111"/>
                    </a:lnTo>
                    <a:lnTo>
                      <a:pt x="860" y="126"/>
                    </a:lnTo>
                    <a:lnTo>
                      <a:pt x="878" y="143"/>
                    </a:lnTo>
                    <a:lnTo>
                      <a:pt x="895" y="160"/>
                    </a:lnTo>
                    <a:lnTo>
                      <a:pt x="913" y="178"/>
                    </a:lnTo>
                    <a:lnTo>
                      <a:pt x="930" y="196"/>
                    </a:lnTo>
                    <a:lnTo>
                      <a:pt x="945" y="217"/>
                    </a:lnTo>
                    <a:lnTo>
                      <a:pt x="959" y="237"/>
                    </a:lnTo>
                    <a:lnTo>
                      <a:pt x="972" y="258"/>
                    </a:lnTo>
                    <a:lnTo>
                      <a:pt x="986" y="280"/>
                    </a:lnTo>
                    <a:lnTo>
                      <a:pt x="996" y="302"/>
                    </a:lnTo>
                    <a:lnTo>
                      <a:pt x="1007" y="325"/>
                    </a:lnTo>
                    <a:lnTo>
                      <a:pt x="1017" y="349"/>
                    </a:lnTo>
                    <a:lnTo>
                      <a:pt x="1026" y="373"/>
                    </a:lnTo>
                    <a:lnTo>
                      <a:pt x="1032" y="398"/>
                    </a:lnTo>
                    <a:lnTo>
                      <a:pt x="1038" y="424"/>
                    </a:lnTo>
                    <a:lnTo>
                      <a:pt x="1043" y="449"/>
                    </a:lnTo>
                    <a:lnTo>
                      <a:pt x="1046" y="475"/>
                    </a:lnTo>
                    <a:lnTo>
                      <a:pt x="1048" y="501"/>
                    </a:lnTo>
                    <a:lnTo>
                      <a:pt x="1048" y="528"/>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99" name="Freeform 463"/>
              <p:cNvSpPr>
                <a:spLocks noEditPoints="1"/>
              </p:cNvSpPr>
              <p:nvPr/>
            </p:nvSpPr>
            <p:spPr bwMode="auto">
              <a:xfrm>
                <a:off x="1505" y="2778"/>
                <a:ext cx="1049" cy="1049"/>
              </a:xfrm>
              <a:custGeom>
                <a:avLst/>
                <a:gdLst>
                  <a:gd name="T0" fmla="*/ 1037 w 1049"/>
                  <a:gd name="T1" fmla="*/ 419 h 1049"/>
                  <a:gd name="T2" fmla="*/ 996 w 1049"/>
                  <a:gd name="T3" fmla="*/ 298 h 1049"/>
                  <a:gd name="T4" fmla="*/ 929 w 1049"/>
                  <a:gd name="T5" fmla="*/ 192 h 1049"/>
                  <a:gd name="T6" fmla="*/ 837 w 1049"/>
                  <a:gd name="T7" fmla="*/ 104 h 1049"/>
                  <a:gd name="T8" fmla="*/ 727 w 1049"/>
                  <a:gd name="T9" fmla="*/ 41 h 1049"/>
                  <a:gd name="T10" fmla="*/ 604 w 1049"/>
                  <a:gd name="T11" fmla="*/ 7 h 1049"/>
                  <a:gd name="T12" fmla="*/ 470 w 1049"/>
                  <a:gd name="T13" fmla="*/ 3 h 1049"/>
                  <a:gd name="T14" fmla="*/ 344 w 1049"/>
                  <a:gd name="T15" fmla="*/ 33 h 1049"/>
                  <a:gd name="T16" fmla="*/ 231 w 1049"/>
                  <a:gd name="T17" fmla="*/ 91 h 1049"/>
                  <a:gd name="T18" fmla="*/ 135 w 1049"/>
                  <a:gd name="T19" fmla="*/ 173 h 1049"/>
                  <a:gd name="T20" fmla="*/ 63 w 1049"/>
                  <a:gd name="T21" fmla="*/ 275 h 1049"/>
                  <a:gd name="T22" fmla="*/ 15 w 1049"/>
                  <a:gd name="T23" fmla="*/ 393 h 1049"/>
                  <a:gd name="T24" fmla="*/ 0 w 1049"/>
                  <a:gd name="T25" fmla="*/ 525 h 1049"/>
                  <a:gd name="T26" fmla="*/ 15 w 1049"/>
                  <a:gd name="T27" fmla="*/ 655 h 1049"/>
                  <a:gd name="T28" fmla="*/ 63 w 1049"/>
                  <a:gd name="T29" fmla="*/ 775 h 1049"/>
                  <a:gd name="T30" fmla="*/ 135 w 1049"/>
                  <a:gd name="T31" fmla="*/ 878 h 1049"/>
                  <a:gd name="T32" fmla="*/ 231 w 1049"/>
                  <a:gd name="T33" fmla="*/ 960 h 1049"/>
                  <a:gd name="T34" fmla="*/ 344 w 1049"/>
                  <a:gd name="T35" fmla="*/ 1018 h 1049"/>
                  <a:gd name="T36" fmla="*/ 470 w 1049"/>
                  <a:gd name="T37" fmla="*/ 1047 h 1049"/>
                  <a:gd name="T38" fmla="*/ 604 w 1049"/>
                  <a:gd name="T39" fmla="*/ 1043 h 1049"/>
                  <a:gd name="T40" fmla="*/ 727 w 1049"/>
                  <a:gd name="T41" fmla="*/ 1008 h 1049"/>
                  <a:gd name="T42" fmla="*/ 837 w 1049"/>
                  <a:gd name="T43" fmla="*/ 944 h 1049"/>
                  <a:gd name="T44" fmla="*/ 929 w 1049"/>
                  <a:gd name="T45" fmla="*/ 859 h 1049"/>
                  <a:gd name="T46" fmla="*/ 996 w 1049"/>
                  <a:gd name="T47" fmla="*/ 753 h 1049"/>
                  <a:gd name="T48" fmla="*/ 1037 w 1049"/>
                  <a:gd name="T49" fmla="*/ 631 h 1049"/>
                  <a:gd name="T50" fmla="*/ 1040 w 1049"/>
                  <a:gd name="T51" fmla="*/ 525 h 1049"/>
                  <a:gd name="T52" fmla="*/ 1025 w 1049"/>
                  <a:gd name="T53" fmla="*/ 653 h 1049"/>
                  <a:gd name="T54" fmla="*/ 979 w 1049"/>
                  <a:gd name="T55" fmla="*/ 771 h 1049"/>
                  <a:gd name="T56" fmla="*/ 907 w 1049"/>
                  <a:gd name="T57" fmla="*/ 872 h 1049"/>
                  <a:gd name="T58" fmla="*/ 813 w 1049"/>
                  <a:gd name="T59" fmla="*/ 953 h 1049"/>
                  <a:gd name="T60" fmla="*/ 701 w 1049"/>
                  <a:gd name="T61" fmla="*/ 1011 h 1049"/>
                  <a:gd name="T62" fmla="*/ 576 w 1049"/>
                  <a:gd name="T63" fmla="*/ 1040 h 1049"/>
                  <a:gd name="T64" fmla="*/ 445 w 1049"/>
                  <a:gd name="T65" fmla="*/ 1037 h 1049"/>
                  <a:gd name="T66" fmla="*/ 323 w 1049"/>
                  <a:gd name="T67" fmla="*/ 1001 h 1049"/>
                  <a:gd name="T68" fmla="*/ 214 w 1049"/>
                  <a:gd name="T69" fmla="*/ 939 h 1049"/>
                  <a:gd name="T70" fmla="*/ 125 w 1049"/>
                  <a:gd name="T71" fmla="*/ 854 h 1049"/>
                  <a:gd name="T72" fmla="*/ 58 w 1049"/>
                  <a:gd name="T73" fmla="*/ 749 h 1049"/>
                  <a:gd name="T74" fmla="*/ 17 w 1049"/>
                  <a:gd name="T75" fmla="*/ 630 h 1049"/>
                  <a:gd name="T76" fmla="*/ 6 w 1049"/>
                  <a:gd name="T77" fmla="*/ 498 h 1049"/>
                  <a:gd name="T78" fmla="*/ 30 w 1049"/>
                  <a:gd name="T79" fmla="*/ 371 h 1049"/>
                  <a:gd name="T80" fmla="*/ 82 w 1049"/>
                  <a:gd name="T81" fmla="*/ 257 h 1049"/>
                  <a:gd name="T82" fmla="*/ 159 w 1049"/>
                  <a:gd name="T83" fmla="*/ 159 h 1049"/>
                  <a:gd name="T84" fmla="*/ 256 w 1049"/>
                  <a:gd name="T85" fmla="*/ 82 h 1049"/>
                  <a:gd name="T86" fmla="*/ 369 w 1049"/>
                  <a:gd name="T87" fmla="*/ 31 h 1049"/>
                  <a:gd name="T88" fmla="*/ 498 w 1049"/>
                  <a:gd name="T89" fmla="*/ 9 h 1049"/>
                  <a:gd name="T90" fmla="*/ 628 w 1049"/>
                  <a:gd name="T91" fmla="*/ 19 h 1049"/>
                  <a:gd name="T92" fmla="*/ 748 w 1049"/>
                  <a:gd name="T93" fmla="*/ 58 h 1049"/>
                  <a:gd name="T94" fmla="*/ 852 w 1049"/>
                  <a:gd name="T95" fmla="*/ 127 h 1049"/>
                  <a:gd name="T96" fmla="*/ 938 w 1049"/>
                  <a:gd name="T97" fmla="*/ 216 h 1049"/>
                  <a:gd name="T98" fmla="*/ 1001 w 1049"/>
                  <a:gd name="T99" fmla="*/ 323 h 1049"/>
                  <a:gd name="T100" fmla="*/ 1035 w 1049"/>
                  <a:gd name="T101" fmla="*/ 446 h 104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49"/>
                  <a:gd name="T154" fmla="*/ 0 h 1049"/>
                  <a:gd name="T155" fmla="*/ 1049 w 1049"/>
                  <a:gd name="T156" fmla="*/ 1049 h 104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49" h="1049">
                    <a:moveTo>
                      <a:pt x="1049" y="525"/>
                    </a:moveTo>
                    <a:lnTo>
                      <a:pt x="1047" y="498"/>
                    </a:lnTo>
                    <a:lnTo>
                      <a:pt x="1046" y="472"/>
                    </a:lnTo>
                    <a:lnTo>
                      <a:pt x="1042" y="445"/>
                    </a:lnTo>
                    <a:lnTo>
                      <a:pt x="1037" y="419"/>
                    </a:lnTo>
                    <a:lnTo>
                      <a:pt x="1032" y="393"/>
                    </a:lnTo>
                    <a:lnTo>
                      <a:pt x="1025" y="370"/>
                    </a:lnTo>
                    <a:lnTo>
                      <a:pt x="1016" y="344"/>
                    </a:lnTo>
                    <a:lnTo>
                      <a:pt x="1006" y="322"/>
                    </a:lnTo>
                    <a:lnTo>
                      <a:pt x="996" y="298"/>
                    </a:lnTo>
                    <a:lnTo>
                      <a:pt x="986" y="275"/>
                    </a:lnTo>
                    <a:lnTo>
                      <a:pt x="972" y="253"/>
                    </a:lnTo>
                    <a:lnTo>
                      <a:pt x="958" y="233"/>
                    </a:lnTo>
                    <a:lnTo>
                      <a:pt x="945" y="210"/>
                    </a:lnTo>
                    <a:lnTo>
                      <a:pt x="929" y="192"/>
                    </a:lnTo>
                    <a:lnTo>
                      <a:pt x="912" y="173"/>
                    </a:lnTo>
                    <a:lnTo>
                      <a:pt x="895" y="154"/>
                    </a:lnTo>
                    <a:lnTo>
                      <a:pt x="876" y="137"/>
                    </a:lnTo>
                    <a:lnTo>
                      <a:pt x="857" y="120"/>
                    </a:lnTo>
                    <a:lnTo>
                      <a:pt x="837" y="104"/>
                    </a:lnTo>
                    <a:lnTo>
                      <a:pt x="816" y="91"/>
                    </a:lnTo>
                    <a:lnTo>
                      <a:pt x="796" y="77"/>
                    </a:lnTo>
                    <a:lnTo>
                      <a:pt x="773" y="63"/>
                    </a:lnTo>
                    <a:lnTo>
                      <a:pt x="751" y="53"/>
                    </a:lnTo>
                    <a:lnTo>
                      <a:pt x="727" y="41"/>
                    </a:lnTo>
                    <a:lnTo>
                      <a:pt x="703" y="33"/>
                    </a:lnTo>
                    <a:lnTo>
                      <a:pt x="679" y="24"/>
                    </a:lnTo>
                    <a:lnTo>
                      <a:pt x="655" y="17"/>
                    </a:lnTo>
                    <a:lnTo>
                      <a:pt x="630" y="12"/>
                    </a:lnTo>
                    <a:lnTo>
                      <a:pt x="604" y="7"/>
                    </a:lnTo>
                    <a:lnTo>
                      <a:pt x="576" y="3"/>
                    </a:lnTo>
                    <a:lnTo>
                      <a:pt x="551" y="2"/>
                    </a:lnTo>
                    <a:lnTo>
                      <a:pt x="523" y="0"/>
                    </a:lnTo>
                    <a:lnTo>
                      <a:pt x="496" y="2"/>
                    </a:lnTo>
                    <a:lnTo>
                      <a:pt x="470" y="3"/>
                    </a:lnTo>
                    <a:lnTo>
                      <a:pt x="445" y="7"/>
                    </a:lnTo>
                    <a:lnTo>
                      <a:pt x="417" y="12"/>
                    </a:lnTo>
                    <a:lnTo>
                      <a:pt x="393" y="17"/>
                    </a:lnTo>
                    <a:lnTo>
                      <a:pt x="368" y="24"/>
                    </a:lnTo>
                    <a:lnTo>
                      <a:pt x="344" y="33"/>
                    </a:lnTo>
                    <a:lnTo>
                      <a:pt x="320" y="41"/>
                    </a:lnTo>
                    <a:lnTo>
                      <a:pt x="296" y="53"/>
                    </a:lnTo>
                    <a:lnTo>
                      <a:pt x="274" y="63"/>
                    </a:lnTo>
                    <a:lnTo>
                      <a:pt x="251" y="77"/>
                    </a:lnTo>
                    <a:lnTo>
                      <a:pt x="231" y="91"/>
                    </a:lnTo>
                    <a:lnTo>
                      <a:pt x="210" y="104"/>
                    </a:lnTo>
                    <a:lnTo>
                      <a:pt x="190" y="120"/>
                    </a:lnTo>
                    <a:lnTo>
                      <a:pt x="171" y="137"/>
                    </a:lnTo>
                    <a:lnTo>
                      <a:pt x="154" y="154"/>
                    </a:lnTo>
                    <a:lnTo>
                      <a:pt x="135" y="173"/>
                    </a:lnTo>
                    <a:lnTo>
                      <a:pt x="119" y="192"/>
                    </a:lnTo>
                    <a:lnTo>
                      <a:pt x="104" y="210"/>
                    </a:lnTo>
                    <a:lnTo>
                      <a:pt x="89" y="233"/>
                    </a:lnTo>
                    <a:lnTo>
                      <a:pt x="75" y="253"/>
                    </a:lnTo>
                    <a:lnTo>
                      <a:pt x="63" y="275"/>
                    </a:lnTo>
                    <a:lnTo>
                      <a:pt x="51" y="298"/>
                    </a:lnTo>
                    <a:lnTo>
                      <a:pt x="41" y="322"/>
                    </a:lnTo>
                    <a:lnTo>
                      <a:pt x="30" y="344"/>
                    </a:lnTo>
                    <a:lnTo>
                      <a:pt x="24" y="370"/>
                    </a:lnTo>
                    <a:lnTo>
                      <a:pt x="15" y="393"/>
                    </a:lnTo>
                    <a:lnTo>
                      <a:pt x="10" y="419"/>
                    </a:lnTo>
                    <a:lnTo>
                      <a:pt x="5" y="445"/>
                    </a:lnTo>
                    <a:lnTo>
                      <a:pt x="1" y="472"/>
                    </a:lnTo>
                    <a:lnTo>
                      <a:pt x="0" y="498"/>
                    </a:lnTo>
                    <a:lnTo>
                      <a:pt x="0" y="525"/>
                    </a:lnTo>
                    <a:lnTo>
                      <a:pt x="0" y="553"/>
                    </a:lnTo>
                    <a:lnTo>
                      <a:pt x="1" y="578"/>
                    </a:lnTo>
                    <a:lnTo>
                      <a:pt x="5" y="606"/>
                    </a:lnTo>
                    <a:lnTo>
                      <a:pt x="10" y="631"/>
                    </a:lnTo>
                    <a:lnTo>
                      <a:pt x="15" y="655"/>
                    </a:lnTo>
                    <a:lnTo>
                      <a:pt x="24" y="681"/>
                    </a:lnTo>
                    <a:lnTo>
                      <a:pt x="30" y="705"/>
                    </a:lnTo>
                    <a:lnTo>
                      <a:pt x="41" y="729"/>
                    </a:lnTo>
                    <a:lnTo>
                      <a:pt x="51" y="753"/>
                    </a:lnTo>
                    <a:lnTo>
                      <a:pt x="63" y="775"/>
                    </a:lnTo>
                    <a:lnTo>
                      <a:pt x="75" y="797"/>
                    </a:lnTo>
                    <a:lnTo>
                      <a:pt x="89" y="818"/>
                    </a:lnTo>
                    <a:lnTo>
                      <a:pt x="104" y="838"/>
                    </a:lnTo>
                    <a:lnTo>
                      <a:pt x="119" y="859"/>
                    </a:lnTo>
                    <a:lnTo>
                      <a:pt x="135" y="878"/>
                    </a:lnTo>
                    <a:lnTo>
                      <a:pt x="154" y="896"/>
                    </a:lnTo>
                    <a:lnTo>
                      <a:pt x="171" y="913"/>
                    </a:lnTo>
                    <a:lnTo>
                      <a:pt x="190" y="929"/>
                    </a:lnTo>
                    <a:lnTo>
                      <a:pt x="210" y="944"/>
                    </a:lnTo>
                    <a:lnTo>
                      <a:pt x="231" y="960"/>
                    </a:lnTo>
                    <a:lnTo>
                      <a:pt x="251" y="973"/>
                    </a:lnTo>
                    <a:lnTo>
                      <a:pt x="274" y="985"/>
                    </a:lnTo>
                    <a:lnTo>
                      <a:pt x="296" y="997"/>
                    </a:lnTo>
                    <a:lnTo>
                      <a:pt x="320" y="1008"/>
                    </a:lnTo>
                    <a:lnTo>
                      <a:pt x="344" y="1018"/>
                    </a:lnTo>
                    <a:lnTo>
                      <a:pt x="368" y="1026"/>
                    </a:lnTo>
                    <a:lnTo>
                      <a:pt x="393" y="1033"/>
                    </a:lnTo>
                    <a:lnTo>
                      <a:pt x="417" y="1038"/>
                    </a:lnTo>
                    <a:lnTo>
                      <a:pt x="445" y="1043"/>
                    </a:lnTo>
                    <a:lnTo>
                      <a:pt x="470" y="1047"/>
                    </a:lnTo>
                    <a:lnTo>
                      <a:pt x="496" y="1049"/>
                    </a:lnTo>
                    <a:lnTo>
                      <a:pt x="523" y="1049"/>
                    </a:lnTo>
                    <a:lnTo>
                      <a:pt x="551" y="1049"/>
                    </a:lnTo>
                    <a:lnTo>
                      <a:pt x="576" y="1047"/>
                    </a:lnTo>
                    <a:lnTo>
                      <a:pt x="604" y="1043"/>
                    </a:lnTo>
                    <a:lnTo>
                      <a:pt x="630" y="1038"/>
                    </a:lnTo>
                    <a:lnTo>
                      <a:pt x="655" y="1033"/>
                    </a:lnTo>
                    <a:lnTo>
                      <a:pt x="679" y="1026"/>
                    </a:lnTo>
                    <a:lnTo>
                      <a:pt x="703" y="1018"/>
                    </a:lnTo>
                    <a:lnTo>
                      <a:pt x="727" y="1008"/>
                    </a:lnTo>
                    <a:lnTo>
                      <a:pt x="751" y="997"/>
                    </a:lnTo>
                    <a:lnTo>
                      <a:pt x="773" y="985"/>
                    </a:lnTo>
                    <a:lnTo>
                      <a:pt x="796" y="973"/>
                    </a:lnTo>
                    <a:lnTo>
                      <a:pt x="816" y="960"/>
                    </a:lnTo>
                    <a:lnTo>
                      <a:pt x="837" y="944"/>
                    </a:lnTo>
                    <a:lnTo>
                      <a:pt x="857" y="929"/>
                    </a:lnTo>
                    <a:lnTo>
                      <a:pt x="876" y="913"/>
                    </a:lnTo>
                    <a:lnTo>
                      <a:pt x="895" y="896"/>
                    </a:lnTo>
                    <a:lnTo>
                      <a:pt x="912" y="878"/>
                    </a:lnTo>
                    <a:lnTo>
                      <a:pt x="929" y="859"/>
                    </a:lnTo>
                    <a:lnTo>
                      <a:pt x="945" y="838"/>
                    </a:lnTo>
                    <a:lnTo>
                      <a:pt x="958" y="818"/>
                    </a:lnTo>
                    <a:lnTo>
                      <a:pt x="972" y="797"/>
                    </a:lnTo>
                    <a:lnTo>
                      <a:pt x="986" y="775"/>
                    </a:lnTo>
                    <a:lnTo>
                      <a:pt x="996" y="753"/>
                    </a:lnTo>
                    <a:lnTo>
                      <a:pt x="1006" y="729"/>
                    </a:lnTo>
                    <a:lnTo>
                      <a:pt x="1016" y="705"/>
                    </a:lnTo>
                    <a:lnTo>
                      <a:pt x="1025" y="681"/>
                    </a:lnTo>
                    <a:lnTo>
                      <a:pt x="1032" y="655"/>
                    </a:lnTo>
                    <a:lnTo>
                      <a:pt x="1037" y="631"/>
                    </a:lnTo>
                    <a:lnTo>
                      <a:pt x="1042" y="606"/>
                    </a:lnTo>
                    <a:lnTo>
                      <a:pt x="1046" y="578"/>
                    </a:lnTo>
                    <a:lnTo>
                      <a:pt x="1047" y="553"/>
                    </a:lnTo>
                    <a:lnTo>
                      <a:pt x="1049" y="525"/>
                    </a:lnTo>
                    <a:close/>
                    <a:moveTo>
                      <a:pt x="1040" y="525"/>
                    </a:moveTo>
                    <a:lnTo>
                      <a:pt x="1040" y="551"/>
                    </a:lnTo>
                    <a:lnTo>
                      <a:pt x="1039" y="578"/>
                    </a:lnTo>
                    <a:lnTo>
                      <a:pt x="1035" y="604"/>
                    </a:lnTo>
                    <a:lnTo>
                      <a:pt x="1030" y="630"/>
                    </a:lnTo>
                    <a:lnTo>
                      <a:pt x="1025" y="653"/>
                    </a:lnTo>
                    <a:lnTo>
                      <a:pt x="1018" y="679"/>
                    </a:lnTo>
                    <a:lnTo>
                      <a:pt x="1010" y="703"/>
                    </a:lnTo>
                    <a:lnTo>
                      <a:pt x="1001" y="727"/>
                    </a:lnTo>
                    <a:lnTo>
                      <a:pt x="989" y="749"/>
                    </a:lnTo>
                    <a:lnTo>
                      <a:pt x="979" y="771"/>
                    </a:lnTo>
                    <a:lnTo>
                      <a:pt x="967" y="794"/>
                    </a:lnTo>
                    <a:lnTo>
                      <a:pt x="953" y="814"/>
                    </a:lnTo>
                    <a:lnTo>
                      <a:pt x="938" y="835"/>
                    </a:lnTo>
                    <a:lnTo>
                      <a:pt x="922" y="854"/>
                    </a:lnTo>
                    <a:lnTo>
                      <a:pt x="907" y="872"/>
                    </a:lnTo>
                    <a:lnTo>
                      <a:pt x="890" y="891"/>
                    </a:lnTo>
                    <a:lnTo>
                      <a:pt x="871" y="908"/>
                    </a:lnTo>
                    <a:lnTo>
                      <a:pt x="852" y="924"/>
                    </a:lnTo>
                    <a:lnTo>
                      <a:pt x="833" y="939"/>
                    </a:lnTo>
                    <a:lnTo>
                      <a:pt x="813" y="953"/>
                    </a:lnTo>
                    <a:lnTo>
                      <a:pt x="792" y="966"/>
                    </a:lnTo>
                    <a:lnTo>
                      <a:pt x="770" y="980"/>
                    </a:lnTo>
                    <a:lnTo>
                      <a:pt x="748" y="990"/>
                    </a:lnTo>
                    <a:lnTo>
                      <a:pt x="725" y="1001"/>
                    </a:lnTo>
                    <a:lnTo>
                      <a:pt x="701" y="1011"/>
                    </a:lnTo>
                    <a:lnTo>
                      <a:pt x="677" y="1020"/>
                    </a:lnTo>
                    <a:lnTo>
                      <a:pt x="654" y="1026"/>
                    </a:lnTo>
                    <a:lnTo>
                      <a:pt x="628" y="1031"/>
                    </a:lnTo>
                    <a:lnTo>
                      <a:pt x="602" y="1037"/>
                    </a:lnTo>
                    <a:lnTo>
                      <a:pt x="576" y="1040"/>
                    </a:lnTo>
                    <a:lnTo>
                      <a:pt x="551" y="1042"/>
                    </a:lnTo>
                    <a:lnTo>
                      <a:pt x="523" y="1042"/>
                    </a:lnTo>
                    <a:lnTo>
                      <a:pt x="498" y="1042"/>
                    </a:lnTo>
                    <a:lnTo>
                      <a:pt x="470" y="1040"/>
                    </a:lnTo>
                    <a:lnTo>
                      <a:pt x="445" y="1037"/>
                    </a:lnTo>
                    <a:lnTo>
                      <a:pt x="419" y="1031"/>
                    </a:lnTo>
                    <a:lnTo>
                      <a:pt x="395" y="1026"/>
                    </a:lnTo>
                    <a:lnTo>
                      <a:pt x="369" y="1020"/>
                    </a:lnTo>
                    <a:lnTo>
                      <a:pt x="345" y="1011"/>
                    </a:lnTo>
                    <a:lnTo>
                      <a:pt x="323" y="1001"/>
                    </a:lnTo>
                    <a:lnTo>
                      <a:pt x="299" y="990"/>
                    </a:lnTo>
                    <a:lnTo>
                      <a:pt x="277" y="980"/>
                    </a:lnTo>
                    <a:lnTo>
                      <a:pt x="256" y="966"/>
                    </a:lnTo>
                    <a:lnTo>
                      <a:pt x="234" y="953"/>
                    </a:lnTo>
                    <a:lnTo>
                      <a:pt x="214" y="939"/>
                    </a:lnTo>
                    <a:lnTo>
                      <a:pt x="195" y="924"/>
                    </a:lnTo>
                    <a:lnTo>
                      <a:pt x="176" y="908"/>
                    </a:lnTo>
                    <a:lnTo>
                      <a:pt x="159" y="891"/>
                    </a:lnTo>
                    <a:lnTo>
                      <a:pt x="142" y="872"/>
                    </a:lnTo>
                    <a:lnTo>
                      <a:pt x="125" y="854"/>
                    </a:lnTo>
                    <a:lnTo>
                      <a:pt x="109" y="835"/>
                    </a:lnTo>
                    <a:lnTo>
                      <a:pt x="95" y="814"/>
                    </a:lnTo>
                    <a:lnTo>
                      <a:pt x="82" y="794"/>
                    </a:lnTo>
                    <a:lnTo>
                      <a:pt x="70" y="771"/>
                    </a:lnTo>
                    <a:lnTo>
                      <a:pt x="58" y="749"/>
                    </a:lnTo>
                    <a:lnTo>
                      <a:pt x="48" y="727"/>
                    </a:lnTo>
                    <a:lnTo>
                      <a:pt x="37" y="703"/>
                    </a:lnTo>
                    <a:lnTo>
                      <a:pt x="30" y="679"/>
                    </a:lnTo>
                    <a:lnTo>
                      <a:pt x="24" y="653"/>
                    </a:lnTo>
                    <a:lnTo>
                      <a:pt x="17" y="630"/>
                    </a:lnTo>
                    <a:lnTo>
                      <a:pt x="13" y="604"/>
                    </a:lnTo>
                    <a:lnTo>
                      <a:pt x="10" y="578"/>
                    </a:lnTo>
                    <a:lnTo>
                      <a:pt x="6" y="551"/>
                    </a:lnTo>
                    <a:lnTo>
                      <a:pt x="6" y="525"/>
                    </a:lnTo>
                    <a:lnTo>
                      <a:pt x="6" y="498"/>
                    </a:lnTo>
                    <a:lnTo>
                      <a:pt x="10" y="472"/>
                    </a:lnTo>
                    <a:lnTo>
                      <a:pt x="13" y="446"/>
                    </a:lnTo>
                    <a:lnTo>
                      <a:pt x="17" y="421"/>
                    </a:lnTo>
                    <a:lnTo>
                      <a:pt x="24" y="395"/>
                    </a:lnTo>
                    <a:lnTo>
                      <a:pt x="30" y="371"/>
                    </a:lnTo>
                    <a:lnTo>
                      <a:pt x="37" y="347"/>
                    </a:lnTo>
                    <a:lnTo>
                      <a:pt x="48" y="323"/>
                    </a:lnTo>
                    <a:lnTo>
                      <a:pt x="58" y="301"/>
                    </a:lnTo>
                    <a:lnTo>
                      <a:pt x="70" y="279"/>
                    </a:lnTo>
                    <a:lnTo>
                      <a:pt x="82" y="257"/>
                    </a:lnTo>
                    <a:lnTo>
                      <a:pt x="95" y="236"/>
                    </a:lnTo>
                    <a:lnTo>
                      <a:pt x="109" y="216"/>
                    </a:lnTo>
                    <a:lnTo>
                      <a:pt x="125" y="197"/>
                    </a:lnTo>
                    <a:lnTo>
                      <a:pt x="142" y="178"/>
                    </a:lnTo>
                    <a:lnTo>
                      <a:pt x="159" y="159"/>
                    </a:lnTo>
                    <a:lnTo>
                      <a:pt x="176" y="142"/>
                    </a:lnTo>
                    <a:lnTo>
                      <a:pt x="195" y="127"/>
                    </a:lnTo>
                    <a:lnTo>
                      <a:pt x="214" y="111"/>
                    </a:lnTo>
                    <a:lnTo>
                      <a:pt x="234" y="96"/>
                    </a:lnTo>
                    <a:lnTo>
                      <a:pt x="256" y="82"/>
                    </a:lnTo>
                    <a:lnTo>
                      <a:pt x="277" y="70"/>
                    </a:lnTo>
                    <a:lnTo>
                      <a:pt x="299" y="58"/>
                    </a:lnTo>
                    <a:lnTo>
                      <a:pt x="323" y="48"/>
                    </a:lnTo>
                    <a:lnTo>
                      <a:pt x="345" y="39"/>
                    </a:lnTo>
                    <a:lnTo>
                      <a:pt x="369" y="31"/>
                    </a:lnTo>
                    <a:lnTo>
                      <a:pt x="395" y="24"/>
                    </a:lnTo>
                    <a:lnTo>
                      <a:pt x="419" y="19"/>
                    </a:lnTo>
                    <a:lnTo>
                      <a:pt x="445" y="14"/>
                    </a:lnTo>
                    <a:lnTo>
                      <a:pt x="470" y="10"/>
                    </a:lnTo>
                    <a:lnTo>
                      <a:pt x="498" y="9"/>
                    </a:lnTo>
                    <a:lnTo>
                      <a:pt x="523" y="9"/>
                    </a:lnTo>
                    <a:lnTo>
                      <a:pt x="551" y="9"/>
                    </a:lnTo>
                    <a:lnTo>
                      <a:pt x="576" y="10"/>
                    </a:lnTo>
                    <a:lnTo>
                      <a:pt x="602" y="14"/>
                    </a:lnTo>
                    <a:lnTo>
                      <a:pt x="628" y="19"/>
                    </a:lnTo>
                    <a:lnTo>
                      <a:pt x="654" y="24"/>
                    </a:lnTo>
                    <a:lnTo>
                      <a:pt x="677" y="31"/>
                    </a:lnTo>
                    <a:lnTo>
                      <a:pt x="701" y="39"/>
                    </a:lnTo>
                    <a:lnTo>
                      <a:pt x="725" y="48"/>
                    </a:lnTo>
                    <a:lnTo>
                      <a:pt x="748" y="58"/>
                    </a:lnTo>
                    <a:lnTo>
                      <a:pt x="770" y="70"/>
                    </a:lnTo>
                    <a:lnTo>
                      <a:pt x="792" y="82"/>
                    </a:lnTo>
                    <a:lnTo>
                      <a:pt x="813" y="96"/>
                    </a:lnTo>
                    <a:lnTo>
                      <a:pt x="833" y="111"/>
                    </a:lnTo>
                    <a:lnTo>
                      <a:pt x="852" y="127"/>
                    </a:lnTo>
                    <a:lnTo>
                      <a:pt x="871" y="142"/>
                    </a:lnTo>
                    <a:lnTo>
                      <a:pt x="890" y="159"/>
                    </a:lnTo>
                    <a:lnTo>
                      <a:pt x="907" y="178"/>
                    </a:lnTo>
                    <a:lnTo>
                      <a:pt x="922" y="197"/>
                    </a:lnTo>
                    <a:lnTo>
                      <a:pt x="938" y="216"/>
                    </a:lnTo>
                    <a:lnTo>
                      <a:pt x="953" y="236"/>
                    </a:lnTo>
                    <a:lnTo>
                      <a:pt x="967" y="257"/>
                    </a:lnTo>
                    <a:lnTo>
                      <a:pt x="979" y="279"/>
                    </a:lnTo>
                    <a:lnTo>
                      <a:pt x="989" y="301"/>
                    </a:lnTo>
                    <a:lnTo>
                      <a:pt x="1001" y="323"/>
                    </a:lnTo>
                    <a:lnTo>
                      <a:pt x="1010" y="347"/>
                    </a:lnTo>
                    <a:lnTo>
                      <a:pt x="1018" y="371"/>
                    </a:lnTo>
                    <a:lnTo>
                      <a:pt x="1025" y="395"/>
                    </a:lnTo>
                    <a:lnTo>
                      <a:pt x="1030" y="421"/>
                    </a:lnTo>
                    <a:lnTo>
                      <a:pt x="1035" y="446"/>
                    </a:lnTo>
                    <a:lnTo>
                      <a:pt x="1039" y="472"/>
                    </a:lnTo>
                    <a:lnTo>
                      <a:pt x="1040" y="498"/>
                    </a:lnTo>
                    <a:lnTo>
                      <a:pt x="1040" y="525"/>
                    </a:lnTo>
                    <a:close/>
                  </a:path>
                </a:pathLst>
              </a:custGeom>
              <a:solidFill>
                <a:srgbClr val="BDBDB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0" name="Freeform 464"/>
              <p:cNvSpPr>
                <a:spLocks noEditPoints="1"/>
              </p:cNvSpPr>
              <p:nvPr/>
            </p:nvSpPr>
            <p:spPr bwMode="auto">
              <a:xfrm>
                <a:off x="1508" y="2783"/>
                <a:ext cx="1041" cy="1040"/>
              </a:xfrm>
              <a:custGeom>
                <a:avLst/>
                <a:gdLst>
                  <a:gd name="T0" fmla="*/ 1031 w 1041"/>
                  <a:gd name="T1" fmla="*/ 416 h 1040"/>
                  <a:gd name="T2" fmla="*/ 989 w 1041"/>
                  <a:gd name="T3" fmla="*/ 294 h 1040"/>
                  <a:gd name="T4" fmla="*/ 923 w 1041"/>
                  <a:gd name="T5" fmla="*/ 188 h 1040"/>
                  <a:gd name="T6" fmla="*/ 832 w 1041"/>
                  <a:gd name="T7" fmla="*/ 103 h 1040"/>
                  <a:gd name="T8" fmla="*/ 724 w 1041"/>
                  <a:gd name="T9" fmla="*/ 40 h 1040"/>
                  <a:gd name="T10" fmla="*/ 599 w 1041"/>
                  <a:gd name="T11" fmla="*/ 5 h 1040"/>
                  <a:gd name="T12" fmla="*/ 467 w 1041"/>
                  <a:gd name="T13" fmla="*/ 2 h 1040"/>
                  <a:gd name="T14" fmla="*/ 342 w 1041"/>
                  <a:gd name="T15" fmla="*/ 31 h 1040"/>
                  <a:gd name="T16" fmla="*/ 229 w 1041"/>
                  <a:gd name="T17" fmla="*/ 87 h 1040"/>
                  <a:gd name="T18" fmla="*/ 135 w 1041"/>
                  <a:gd name="T19" fmla="*/ 170 h 1040"/>
                  <a:gd name="T20" fmla="*/ 63 w 1041"/>
                  <a:gd name="T21" fmla="*/ 272 h 1040"/>
                  <a:gd name="T22" fmla="*/ 15 w 1041"/>
                  <a:gd name="T23" fmla="*/ 390 h 1040"/>
                  <a:gd name="T24" fmla="*/ 0 w 1041"/>
                  <a:gd name="T25" fmla="*/ 520 h 1040"/>
                  <a:gd name="T26" fmla="*/ 15 w 1041"/>
                  <a:gd name="T27" fmla="*/ 650 h 1040"/>
                  <a:gd name="T28" fmla="*/ 63 w 1041"/>
                  <a:gd name="T29" fmla="*/ 768 h 1040"/>
                  <a:gd name="T30" fmla="*/ 135 w 1041"/>
                  <a:gd name="T31" fmla="*/ 871 h 1040"/>
                  <a:gd name="T32" fmla="*/ 229 w 1041"/>
                  <a:gd name="T33" fmla="*/ 951 h 1040"/>
                  <a:gd name="T34" fmla="*/ 342 w 1041"/>
                  <a:gd name="T35" fmla="*/ 1009 h 1040"/>
                  <a:gd name="T36" fmla="*/ 467 w 1041"/>
                  <a:gd name="T37" fmla="*/ 1038 h 1040"/>
                  <a:gd name="T38" fmla="*/ 599 w 1041"/>
                  <a:gd name="T39" fmla="*/ 1035 h 1040"/>
                  <a:gd name="T40" fmla="*/ 724 w 1041"/>
                  <a:gd name="T41" fmla="*/ 999 h 1040"/>
                  <a:gd name="T42" fmla="*/ 832 w 1041"/>
                  <a:gd name="T43" fmla="*/ 938 h 1040"/>
                  <a:gd name="T44" fmla="*/ 923 w 1041"/>
                  <a:gd name="T45" fmla="*/ 850 h 1040"/>
                  <a:gd name="T46" fmla="*/ 989 w 1041"/>
                  <a:gd name="T47" fmla="*/ 746 h 1040"/>
                  <a:gd name="T48" fmla="*/ 1031 w 1041"/>
                  <a:gd name="T49" fmla="*/ 625 h 1040"/>
                  <a:gd name="T50" fmla="*/ 1034 w 1041"/>
                  <a:gd name="T51" fmla="*/ 520 h 1040"/>
                  <a:gd name="T52" fmla="*/ 1019 w 1041"/>
                  <a:gd name="T53" fmla="*/ 648 h 1040"/>
                  <a:gd name="T54" fmla="*/ 972 w 1041"/>
                  <a:gd name="T55" fmla="*/ 765 h 1040"/>
                  <a:gd name="T56" fmla="*/ 900 w 1041"/>
                  <a:gd name="T57" fmla="*/ 866 h 1040"/>
                  <a:gd name="T58" fmla="*/ 808 w 1041"/>
                  <a:gd name="T59" fmla="*/ 946 h 1040"/>
                  <a:gd name="T60" fmla="*/ 697 w 1041"/>
                  <a:gd name="T61" fmla="*/ 1003 h 1040"/>
                  <a:gd name="T62" fmla="*/ 573 w 1041"/>
                  <a:gd name="T63" fmla="*/ 1030 h 1040"/>
                  <a:gd name="T64" fmla="*/ 442 w 1041"/>
                  <a:gd name="T65" fmla="*/ 1026 h 1040"/>
                  <a:gd name="T66" fmla="*/ 320 w 1041"/>
                  <a:gd name="T67" fmla="*/ 992 h 1040"/>
                  <a:gd name="T68" fmla="*/ 214 w 1041"/>
                  <a:gd name="T69" fmla="*/ 931 h 1040"/>
                  <a:gd name="T70" fmla="*/ 125 w 1041"/>
                  <a:gd name="T71" fmla="*/ 847 h 1040"/>
                  <a:gd name="T72" fmla="*/ 58 w 1041"/>
                  <a:gd name="T73" fmla="*/ 743 h 1040"/>
                  <a:gd name="T74" fmla="*/ 17 w 1041"/>
                  <a:gd name="T75" fmla="*/ 623 h 1040"/>
                  <a:gd name="T76" fmla="*/ 9 w 1041"/>
                  <a:gd name="T77" fmla="*/ 493 h 1040"/>
                  <a:gd name="T78" fmla="*/ 31 w 1041"/>
                  <a:gd name="T79" fmla="*/ 368 h 1040"/>
                  <a:gd name="T80" fmla="*/ 82 w 1041"/>
                  <a:gd name="T81" fmla="*/ 253 h 1040"/>
                  <a:gd name="T82" fmla="*/ 158 w 1041"/>
                  <a:gd name="T83" fmla="*/ 158 h 1040"/>
                  <a:gd name="T84" fmla="*/ 255 w 1041"/>
                  <a:gd name="T85" fmla="*/ 81 h 1040"/>
                  <a:gd name="T86" fmla="*/ 368 w 1041"/>
                  <a:gd name="T87" fmla="*/ 29 h 1040"/>
                  <a:gd name="T88" fmla="*/ 495 w 1041"/>
                  <a:gd name="T89" fmla="*/ 7 h 1040"/>
                  <a:gd name="T90" fmla="*/ 625 w 1041"/>
                  <a:gd name="T91" fmla="*/ 17 h 1040"/>
                  <a:gd name="T92" fmla="*/ 743 w 1041"/>
                  <a:gd name="T93" fmla="*/ 57 h 1040"/>
                  <a:gd name="T94" fmla="*/ 847 w 1041"/>
                  <a:gd name="T95" fmla="*/ 123 h 1040"/>
                  <a:gd name="T96" fmla="*/ 933 w 1041"/>
                  <a:gd name="T97" fmla="*/ 212 h 1040"/>
                  <a:gd name="T98" fmla="*/ 995 w 1041"/>
                  <a:gd name="T99" fmla="*/ 320 h 1040"/>
                  <a:gd name="T100" fmla="*/ 1029 w 1041"/>
                  <a:gd name="T101" fmla="*/ 441 h 104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41"/>
                  <a:gd name="T154" fmla="*/ 0 h 1040"/>
                  <a:gd name="T155" fmla="*/ 1041 w 1041"/>
                  <a:gd name="T156" fmla="*/ 1040 h 104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41" h="1040">
                    <a:moveTo>
                      <a:pt x="1041" y="520"/>
                    </a:moveTo>
                    <a:lnTo>
                      <a:pt x="1041" y="493"/>
                    </a:lnTo>
                    <a:lnTo>
                      <a:pt x="1039" y="467"/>
                    </a:lnTo>
                    <a:lnTo>
                      <a:pt x="1036" y="441"/>
                    </a:lnTo>
                    <a:lnTo>
                      <a:pt x="1031" y="416"/>
                    </a:lnTo>
                    <a:lnTo>
                      <a:pt x="1025" y="390"/>
                    </a:lnTo>
                    <a:lnTo>
                      <a:pt x="1019" y="365"/>
                    </a:lnTo>
                    <a:lnTo>
                      <a:pt x="1010" y="341"/>
                    </a:lnTo>
                    <a:lnTo>
                      <a:pt x="1000" y="317"/>
                    </a:lnTo>
                    <a:lnTo>
                      <a:pt x="989" y="294"/>
                    </a:lnTo>
                    <a:lnTo>
                      <a:pt x="979" y="272"/>
                    </a:lnTo>
                    <a:lnTo>
                      <a:pt x="965" y="250"/>
                    </a:lnTo>
                    <a:lnTo>
                      <a:pt x="952" y="229"/>
                    </a:lnTo>
                    <a:lnTo>
                      <a:pt x="938" y="209"/>
                    </a:lnTo>
                    <a:lnTo>
                      <a:pt x="923" y="188"/>
                    </a:lnTo>
                    <a:lnTo>
                      <a:pt x="906" y="170"/>
                    </a:lnTo>
                    <a:lnTo>
                      <a:pt x="888" y="152"/>
                    </a:lnTo>
                    <a:lnTo>
                      <a:pt x="871" y="135"/>
                    </a:lnTo>
                    <a:lnTo>
                      <a:pt x="853" y="118"/>
                    </a:lnTo>
                    <a:lnTo>
                      <a:pt x="832" y="103"/>
                    </a:lnTo>
                    <a:lnTo>
                      <a:pt x="811" y="87"/>
                    </a:lnTo>
                    <a:lnTo>
                      <a:pt x="791" y="75"/>
                    </a:lnTo>
                    <a:lnTo>
                      <a:pt x="769" y="62"/>
                    </a:lnTo>
                    <a:lnTo>
                      <a:pt x="746" y="51"/>
                    </a:lnTo>
                    <a:lnTo>
                      <a:pt x="724" y="40"/>
                    </a:lnTo>
                    <a:lnTo>
                      <a:pt x="700" y="31"/>
                    </a:lnTo>
                    <a:lnTo>
                      <a:pt x="676" y="22"/>
                    </a:lnTo>
                    <a:lnTo>
                      <a:pt x="651" y="16"/>
                    </a:lnTo>
                    <a:lnTo>
                      <a:pt x="625" y="10"/>
                    </a:lnTo>
                    <a:lnTo>
                      <a:pt x="599" y="5"/>
                    </a:lnTo>
                    <a:lnTo>
                      <a:pt x="573" y="2"/>
                    </a:lnTo>
                    <a:lnTo>
                      <a:pt x="548" y="0"/>
                    </a:lnTo>
                    <a:lnTo>
                      <a:pt x="520" y="0"/>
                    </a:lnTo>
                    <a:lnTo>
                      <a:pt x="495" y="0"/>
                    </a:lnTo>
                    <a:lnTo>
                      <a:pt x="467" y="2"/>
                    </a:lnTo>
                    <a:lnTo>
                      <a:pt x="442" y="5"/>
                    </a:lnTo>
                    <a:lnTo>
                      <a:pt x="416" y="10"/>
                    </a:lnTo>
                    <a:lnTo>
                      <a:pt x="390" y="16"/>
                    </a:lnTo>
                    <a:lnTo>
                      <a:pt x="366" y="22"/>
                    </a:lnTo>
                    <a:lnTo>
                      <a:pt x="342" y="31"/>
                    </a:lnTo>
                    <a:lnTo>
                      <a:pt x="318" y="40"/>
                    </a:lnTo>
                    <a:lnTo>
                      <a:pt x="294" y="51"/>
                    </a:lnTo>
                    <a:lnTo>
                      <a:pt x="272" y="62"/>
                    </a:lnTo>
                    <a:lnTo>
                      <a:pt x="250" y="75"/>
                    </a:lnTo>
                    <a:lnTo>
                      <a:pt x="229" y="87"/>
                    </a:lnTo>
                    <a:lnTo>
                      <a:pt x="209" y="103"/>
                    </a:lnTo>
                    <a:lnTo>
                      <a:pt x="190" y="118"/>
                    </a:lnTo>
                    <a:lnTo>
                      <a:pt x="171" y="135"/>
                    </a:lnTo>
                    <a:lnTo>
                      <a:pt x="152" y="152"/>
                    </a:lnTo>
                    <a:lnTo>
                      <a:pt x="135" y="170"/>
                    </a:lnTo>
                    <a:lnTo>
                      <a:pt x="118" y="188"/>
                    </a:lnTo>
                    <a:lnTo>
                      <a:pt x="103" y="209"/>
                    </a:lnTo>
                    <a:lnTo>
                      <a:pt x="89" y="229"/>
                    </a:lnTo>
                    <a:lnTo>
                      <a:pt x="75" y="250"/>
                    </a:lnTo>
                    <a:lnTo>
                      <a:pt x="63" y="272"/>
                    </a:lnTo>
                    <a:lnTo>
                      <a:pt x="51" y="294"/>
                    </a:lnTo>
                    <a:lnTo>
                      <a:pt x="41" y="317"/>
                    </a:lnTo>
                    <a:lnTo>
                      <a:pt x="31" y="341"/>
                    </a:lnTo>
                    <a:lnTo>
                      <a:pt x="24" y="365"/>
                    </a:lnTo>
                    <a:lnTo>
                      <a:pt x="15" y="390"/>
                    </a:lnTo>
                    <a:lnTo>
                      <a:pt x="10" y="416"/>
                    </a:lnTo>
                    <a:lnTo>
                      <a:pt x="5" y="441"/>
                    </a:lnTo>
                    <a:lnTo>
                      <a:pt x="2" y="467"/>
                    </a:lnTo>
                    <a:lnTo>
                      <a:pt x="0" y="493"/>
                    </a:lnTo>
                    <a:lnTo>
                      <a:pt x="0" y="520"/>
                    </a:lnTo>
                    <a:lnTo>
                      <a:pt x="0" y="548"/>
                    </a:lnTo>
                    <a:lnTo>
                      <a:pt x="2" y="573"/>
                    </a:lnTo>
                    <a:lnTo>
                      <a:pt x="5" y="599"/>
                    </a:lnTo>
                    <a:lnTo>
                      <a:pt x="10" y="625"/>
                    </a:lnTo>
                    <a:lnTo>
                      <a:pt x="15" y="650"/>
                    </a:lnTo>
                    <a:lnTo>
                      <a:pt x="24" y="674"/>
                    </a:lnTo>
                    <a:lnTo>
                      <a:pt x="31" y="700"/>
                    </a:lnTo>
                    <a:lnTo>
                      <a:pt x="41" y="722"/>
                    </a:lnTo>
                    <a:lnTo>
                      <a:pt x="51" y="746"/>
                    </a:lnTo>
                    <a:lnTo>
                      <a:pt x="63" y="768"/>
                    </a:lnTo>
                    <a:lnTo>
                      <a:pt x="75" y="790"/>
                    </a:lnTo>
                    <a:lnTo>
                      <a:pt x="89" y="811"/>
                    </a:lnTo>
                    <a:lnTo>
                      <a:pt x="103" y="831"/>
                    </a:lnTo>
                    <a:lnTo>
                      <a:pt x="118" y="850"/>
                    </a:lnTo>
                    <a:lnTo>
                      <a:pt x="135" y="871"/>
                    </a:lnTo>
                    <a:lnTo>
                      <a:pt x="152" y="888"/>
                    </a:lnTo>
                    <a:lnTo>
                      <a:pt x="171" y="905"/>
                    </a:lnTo>
                    <a:lnTo>
                      <a:pt x="190" y="922"/>
                    </a:lnTo>
                    <a:lnTo>
                      <a:pt x="209" y="938"/>
                    </a:lnTo>
                    <a:lnTo>
                      <a:pt x="229" y="951"/>
                    </a:lnTo>
                    <a:lnTo>
                      <a:pt x="250" y="965"/>
                    </a:lnTo>
                    <a:lnTo>
                      <a:pt x="272" y="977"/>
                    </a:lnTo>
                    <a:lnTo>
                      <a:pt x="294" y="989"/>
                    </a:lnTo>
                    <a:lnTo>
                      <a:pt x="318" y="999"/>
                    </a:lnTo>
                    <a:lnTo>
                      <a:pt x="342" y="1009"/>
                    </a:lnTo>
                    <a:lnTo>
                      <a:pt x="366" y="1018"/>
                    </a:lnTo>
                    <a:lnTo>
                      <a:pt x="390" y="1025"/>
                    </a:lnTo>
                    <a:lnTo>
                      <a:pt x="416" y="1030"/>
                    </a:lnTo>
                    <a:lnTo>
                      <a:pt x="442" y="1035"/>
                    </a:lnTo>
                    <a:lnTo>
                      <a:pt x="467" y="1038"/>
                    </a:lnTo>
                    <a:lnTo>
                      <a:pt x="495" y="1040"/>
                    </a:lnTo>
                    <a:lnTo>
                      <a:pt x="520" y="1040"/>
                    </a:lnTo>
                    <a:lnTo>
                      <a:pt x="548" y="1040"/>
                    </a:lnTo>
                    <a:lnTo>
                      <a:pt x="573" y="1038"/>
                    </a:lnTo>
                    <a:lnTo>
                      <a:pt x="599" y="1035"/>
                    </a:lnTo>
                    <a:lnTo>
                      <a:pt x="625" y="1030"/>
                    </a:lnTo>
                    <a:lnTo>
                      <a:pt x="651" y="1025"/>
                    </a:lnTo>
                    <a:lnTo>
                      <a:pt x="676" y="1018"/>
                    </a:lnTo>
                    <a:lnTo>
                      <a:pt x="700" y="1009"/>
                    </a:lnTo>
                    <a:lnTo>
                      <a:pt x="724" y="999"/>
                    </a:lnTo>
                    <a:lnTo>
                      <a:pt x="746" y="989"/>
                    </a:lnTo>
                    <a:lnTo>
                      <a:pt x="769" y="977"/>
                    </a:lnTo>
                    <a:lnTo>
                      <a:pt x="791" y="965"/>
                    </a:lnTo>
                    <a:lnTo>
                      <a:pt x="811" y="951"/>
                    </a:lnTo>
                    <a:lnTo>
                      <a:pt x="832" y="938"/>
                    </a:lnTo>
                    <a:lnTo>
                      <a:pt x="853" y="922"/>
                    </a:lnTo>
                    <a:lnTo>
                      <a:pt x="871" y="905"/>
                    </a:lnTo>
                    <a:lnTo>
                      <a:pt x="888" y="888"/>
                    </a:lnTo>
                    <a:lnTo>
                      <a:pt x="906" y="871"/>
                    </a:lnTo>
                    <a:lnTo>
                      <a:pt x="923" y="850"/>
                    </a:lnTo>
                    <a:lnTo>
                      <a:pt x="938" y="831"/>
                    </a:lnTo>
                    <a:lnTo>
                      <a:pt x="952" y="811"/>
                    </a:lnTo>
                    <a:lnTo>
                      <a:pt x="965" y="790"/>
                    </a:lnTo>
                    <a:lnTo>
                      <a:pt x="979" y="768"/>
                    </a:lnTo>
                    <a:lnTo>
                      <a:pt x="989" y="746"/>
                    </a:lnTo>
                    <a:lnTo>
                      <a:pt x="1000" y="722"/>
                    </a:lnTo>
                    <a:lnTo>
                      <a:pt x="1010" y="700"/>
                    </a:lnTo>
                    <a:lnTo>
                      <a:pt x="1019" y="674"/>
                    </a:lnTo>
                    <a:lnTo>
                      <a:pt x="1025" y="650"/>
                    </a:lnTo>
                    <a:lnTo>
                      <a:pt x="1031" y="625"/>
                    </a:lnTo>
                    <a:lnTo>
                      <a:pt x="1036" y="599"/>
                    </a:lnTo>
                    <a:lnTo>
                      <a:pt x="1039" y="573"/>
                    </a:lnTo>
                    <a:lnTo>
                      <a:pt x="1041" y="548"/>
                    </a:lnTo>
                    <a:lnTo>
                      <a:pt x="1041" y="520"/>
                    </a:lnTo>
                    <a:close/>
                    <a:moveTo>
                      <a:pt x="1034" y="520"/>
                    </a:moveTo>
                    <a:lnTo>
                      <a:pt x="1034" y="546"/>
                    </a:lnTo>
                    <a:lnTo>
                      <a:pt x="1032" y="573"/>
                    </a:lnTo>
                    <a:lnTo>
                      <a:pt x="1029" y="599"/>
                    </a:lnTo>
                    <a:lnTo>
                      <a:pt x="1024" y="623"/>
                    </a:lnTo>
                    <a:lnTo>
                      <a:pt x="1019" y="648"/>
                    </a:lnTo>
                    <a:lnTo>
                      <a:pt x="1012" y="672"/>
                    </a:lnTo>
                    <a:lnTo>
                      <a:pt x="1003" y="696"/>
                    </a:lnTo>
                    <a:lnTo>
                      <a:pt x="995" y="720"/>
                    </a:lnTo>
                    <a:lnTo>
                      <a:pt x="984" y="743"/>
                    </a:lnTo>
                    <a:lnTo>
                      <a:pt x="972" y="765"/>
                    </a:lnTo>
                    <a:lnTo>
                      <a:pt x="960" y="785"/>
                    </a:lnTo>
                    <a:lnTo>
                      <a:pt x="947" y="808"/>
                    </a:lnTo>
                    <a:lnTo>
                      <a:pt x="933" y="826"/>
                    </a:lnTo>
                    <a:lnTo>
                      <a:pt x="918" y="847"/>
                    </a:lnTo>
                    <a:lnTo>
                      <a:pt x="900" y="866"/>
                    </a:lnTo>
                    <a:lnTo>
                      <a:pt x="883" y="883"/>
                    </a:lnTo>
                    <a:lnTo>
                      <a:pt x="866" y="900"/>
                    </a:lnTo>
                    <a:lnTo>
                      <a:pt x="847" y="915"/>
                    </a:lnTo>
                    <a:lnTo>
                      <a:pt x="829" y="931"/>
                    </a:lnTo>
                    <a:lnTo>
                      <a:pt x="808" y="946"/>
                    </a:lnTo>
                    <a:lnTo>
                      <a:pt x="787" y="960"/>
                    </a:lnTo>
                    <a:lnTo>
                      <a:pt x="765" y="972"/>
                    </a:lnTo>
                    <a:lnTo>
                      <a:pt x="743" y="982"/>
                    </a:lnTo>
                    <a:lnTo>
                      <a:pt x="721" y="992"/>
                    </a:lnTo>
                    <a:lnTo>
                      <a:pt x="697" y="1003"/>
                    </a:lnTo>
                    <a:lnTo>
                      <a:pt x="673" y="1009"/>
                    </a:lnTo>
                    <a:lnTo>
                      <a:pt x="649" y="1016"/>
                    </a:lnTo>
                    <a:lnTo>
                      <a:pt x="625" y="1023"/>
                    </a:lnTo>
                    <a:lnTo>
                      <a:pt x="599" y="1026"/>
                    </a:lnTo>
                    <a:lnTo>
                      <a:pt x="573" y="1030"/>
                    </a:lnTo>
                    <a:lnTo>
                      <a:pt x="548" y="1033"/>
                    </a:lnTo>
                    <a:lnTo>
                      <a:pt x="520" y="1033"/>
                    </a:lnTo>
                    <a:lnTo>
                      <a:pt x="495" y="1033"/>
                    </a:lnTo>
                    <a:lnTo>
                      <a:pt x="467" y="1030"/>
                    </a:lnTo>
                    <a:lnTo>
                      <a:pt x="442" y="1026"/>
                    </a:lnTo>
                    <a:lnTo>
                      <a:pt x="418" y="1023"/>
                    </a:lnTo>
                    <a:lnTo>
                      <a:pt x="392" y="1016"/>
                    </a:lnTo>
                    <a:lnTo>
                      <a:pt x="368" y="1009"/>
                    </a:lnTo>
                    <a:lnTo>
                      <a:pt x="344" y="1003"/>
                    </a:lnTo>
                    <a:lnTo>
                      <a:pt x="320" y="992"/>
                    </a:lnTo>
                    <a:lnTo>
                      <a:pt x="298" y="982"/>
                    </a:lnTo>
                    <a:lnTo>
                      <a:pt x="276" y="972"/>
                    </a:lnTo>
                    <a:lnTo>
                      <a:pt x="255" y="960"/>
                    </a:lnTo>
                    <a:lnTo>
                      <a:pt x="233" y="946"/>
                    </a:lnTo>
                    <a:lnTo>
                      <a:pt x="214" y="931"/>
                    </a:lnTo>
                    <a:lnTo>
                      <a:pt x="193" y="915"/>
                    </a:lnTo>
                    <a:lnTo>
                      <a:pt x="175" y="900"/>
                    </a:lnTo>
                    <a:lnTo>
                      <a:pt x="158" y="883"/>
                    </a:lnTo>
                    <a:lnTo>
                      <a:pt x="140" y="866"/>
                    </a:lnTo>
                    <a:lnTo>
                      <a:pt x="125" y="847"/>
                    </a:lnTo>
                    <a:lnTo>
                      <a:pt x="110" y="826"/>
                    </a:lnTo>
                    <a:lnTo>
                      <a:pt x="94" y="808"/>
                    </a:lnTo>
                    <a:lnTo>
                      <a:pt x="82" y="785"/>
                    </a:lnTo>
                    <a:lnTo>
                      <a:pt x="69" y="765"/>
                    </a:lnTo>
                    <a:lnTo>
                      <a:pt x="58" y="743"/>
                    </a:lnTo>
                    <a:lnTo>
                      <a:pt x="48" y="720"/>
                    </a:lnTo>
                    <a:lnTo>
                      <a:pt x="38" y="696"/>
                    </a:lnTo>
                    <a:lnTo>
                      <a:pt x="31" y="672"/>
                    </a:lnTo>
                    <a:lnTo>
                      <a:pt x="24" y="648"/>
                    </a:lnTo>
                    <a:lnTo>
                      <a:pt x="17" y="623"/>
                    </a:lnTo>
                    <a:lnTo>
                      <a:pt x="14" y="599"/>
                    </a:lnTo>
                    <a:lnTo>
                      <a:pt x="10" y="573"/>
                    </a:lnTo>
                    <a:lnTo>
                      <a:pt x="9" y="546"/>
                    </a:lnTo>
                    <a:lnTo>
                      <a:pt x="7" y="520"/>
                    </a:lnTo>
                    <a:lnTo>
                      <a:pt x="9" y="493"/>
                    </a:lnTo>
                    <a:lnTo>
                      <a:pt x="10" y="467"/>
                    </a:lnTo>
                    <a:lnTo>
                      <a:pt x="14" y="441"/>
                    </a:lnTo>
                    <a:lnTo>
                      <a:pt x="17" y="416"/>
                    </a:lnTo>
                    <a:lnTo>
                      <a:pt x="24" y="392"/>
                    </a:lnTo>
                    <a:lnTo>
                      <a:pt x="31" y="368"/>
                    </a:lnTo>
                    <a:lnTo>
                      <a:pt x="38" y="344"/>
                    </a:lnTo>
                    <a:lnTo>
                      <a:pt x="48" y="320"/>
                    </a:lnTo>
                    <a:lnTo>
                      <a:pt x="58" y="298"/>
                    </a:lnTo>
                    <a:lnTo>
                      <a:pt x="69" y="276"/>
                    </a:lnTo>
                    <a:lnTo>
                      <a:pt x="82" y="253"/>
                    </a:lnTo>
                    <a:lnTo>
                      <a:pt x="94" y="233"/>
                    </a:lnTo>
                    <a:lnTo>
                      <a:pt x="110" y="212"/>
                    </a:lnTo>
                    <a:lnTo>
                      <a:pt x="125" y="193"/>
                    </a:lnTo>
                    <a:lnTo>
                      <a:pt x="140" y="175"/>
                    </a:lnTo>
                    <a:lnTo>
                      <a:pt x="158" y="158"/>
                    </a:lnTo>
                    <a:lnTo>
                      <a:pt x="175" y="140"/>
                    </a:lnTo>
                    <a:lnTo>
                      <a:pt x="193" y="123"/>
                    </a:lnTo>
                    <a:lnTo>
                      <a:pt x="214" y="108"/>
                    </a:lnTo>
                    <a:lnTo>
                      <a:pt x="233" y="94"/>
                    </a:lnTo>
                    <a:lnTo>
                      <a:pt x="255" y="81"/>
                    </a:lnTo>
                    <a:lnTo>
                      <a:pt x="276" y="69"/>
                    </a:lnTo>
                    <a:lnTo>
                      <a:pt x="298" y="57"/>
                    </a:lnTo>
                    <a:lnTo>
                      <a:pt x="320" y="46"/>
                    </a:lnTo>
                    <a:lnTo>
                      <a:pt x="344" y="38"/>
                    </a:lnTo>
                    <a:lnTo>
                      <a:pt x="368" y="29"/>
                    </a:lnTo>
                    <a:lnTo>
                      <a:pt x="392" y="22"/>
                    </a:lnTo>
                    <a:lnTo>
                      <a:pt x="418" y="17"/>
                    </a:lnTo>
                    <a:lnTo>
                      <a:pt x="442" y="12"/>
                    </a:lnTo>
                    <a:lnTo>
                      <a:pt x="467" y="9"/>
                    </a:lnTo>
                    <a:lnTo>
                      <a:pt x="495" y="7"/>
                    </a:lnTo>
                    <a:lnTo>
                      <a:pt x="520" y="7"/>
                    </a:lnTo>
                    <a:lnTo>
                      <a:pt x="548" y="7"/>
                    </a:lnTo>
                    <a:lnTo>
                      <a:pt x="573" y="9"/>
                    </a:lnTo>
                    <a:lnTo>
                      <a:pt x="599" y="12"/>
                    </a:lnTo>
                    <a:lnTo>
                      <a:pt x="625" y="17"/>
                    </a:lnTo>
                    <a:lnTo>
                      <a:pt x="649" y="22"/>
                    </a:lnTo>
                    <a:lnTo>
                      <a:pt x="673" y="29"/>
                    </a:lnTo>
                    <a:lnTo>
                      <a:pt x="697" y="38"/>
                    </a:lnTo>
                    <a:lnTo>
                      <a:pt x="721" y="46"/>
                    </a:lnTo>
                    <a:lnTo>
                      <a:pt x="743" y="57"/>
                    </a:lnTo>
                    <a:lnTo>
                      <a:pt x="765" y="69"/>
                    </a:lnTo>
                    <a:lnTo>
                      <a:pt x="787" y="81"/>
                    </a:lnTo>
                    <a:lnTo>
                      <a:pt x="808" y="94"/>
                    </a:lnTo>
                    <a:lnTo>
                      <a:pt x="829" y="108"/>
                    </a:lnTo>
                    <a:lnTo>
                      <a:pt x="847" y="123"/>
                    </a:lnTo>
                    <a:lnTo>
                      <a:pt x="866" y="140"/>
                    </a:lnTo>
                    <a:lnTo>
                      <a:pt x="883" y="158"/>
                    </a:lnTo>
                    <a:lnTo>
                      <a:pt x="900" y="175"/>
                    </a:lnTo>
                    <a:lnTo>
                      <a:pt x="918" y="193"/>
                    </a:lnTo>
                    <a:lnTo>
                      <a:pt x="933" y="212"/>
                    </a:lnTo>
                    <a:lnTo>
                      <a:pt x="947" y="233"/>
                    </a:lnTo>
                    <a:lnTo>
                      <a:pt x="960" y="253"/>
                    </a:lnTo>
                    <a:lnTo>
                      <a:pt x="972" y="276"/>
                    </a:lnTo>
                    <a:lnTo>
                      <a:pt x="984" y="298"/>
                    </a:lnTo>
                    <a:lnTo>
                      <a:pt x="995" y="320"/>
                    </a:lnTo>
                    <a:lnTo>
                      <a:pt x="1003" y="344"/>
                    </a:lnTo>
                    <a:lnTo>
                      <a:pt x="1012" y="368"/>
                    </a:lnTo>
                    <a:lnTo>
                      <a:pt x="1019" y="392"/>
                    </a:lnTo>
                    <a:lnTo>
                      <a:pt x="1024" y="416"/>
                    </a:lnTo>
                    <a:lnTo>
                      <a:pt x="1029" y="441"/>
                    </a:lnTo>
                    <a:lnTo>
                      <a:pt x="1032" y="467"/>
                    </a:lnTo>
                    <a:lnTo>
                      <a:pt x="1034" y="493"/>
                    </a:lnTo>
                    <a:lnTo>
                      <a:pt x="1034" y="520"/>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1" name="Freeform 465"/>
              <p:cNvSpPr>
                <a:spLocks noEditPoints="1"/>
              </p:cNvSpPr>
              <p:nvPr/>
            </p:nvSpPr>
            <p:spPr bwMode="auto">
              <a:xfrm>
                <a:off x="1511" y="2787"/>
                <a:ext cx="1034" cy="1033"/>
              </a:xfrm>
              <a:custGeom>
                <a:avLst/>
                <a:gdLst>
                  <a:gd name="T0" fmla="*/ 1024 w 1034"/>
                  <a:gd name="T1" fmla="*/ 412 h 1033"/>
                  <a:gd name="T2" fmla="*/ 983 w 1034"/>
                  <a:gd name="T3" fmla="*/ 292 h 1033"/>
                  <a:gd name="T4" fmla="*/ 916 w 1034"/>
                  <a:gd name="T5" fmla="*/ 188 h 1033"/>
                  <a:gd name="T6" fmla="*/ 827 w 1034"/>
                  <a:gd name="T7" fmla="*/ 102 h 1033"/>
                  <a:gd name="T8" fmla="*/ 719 w 1034"/>
                  <a:gd name="T9" fmla="*/ 39 h 1033"/>
                  <a:gd name="T10" fmla="*/ 596 w 1034"/>
                  <a:gd name="T11" fmla="*/ 5 h 1033"/>
                  <a:gd name="T12" fmla="*/ 464 w 1034"/>
                  <a:gd name="T13" fmla="*/ 1 h 1033"/>
                  <a:gd name="T14" fmla="*/ 339 w 1034"/>
                  <a:gd name="T15" fmla="*/ 30 h 1033"/>
                  <a:gd name="T16" fmla="*/ 228 w 1034"/>
                  <a:gd name="T17" fmla="*/ 87 h 1033"/>
                  <a:gd name="T18" fmla="*/ 136 w 1034"/>
                  <a:gd name="T19" fmla="*/ 169 h 1033"/>
                  <a:gd name="T20" fmla="*/ 64 w 1034"/>
                  <a:gd name="T21" fmla="*/ 270 h 1033"/>
                  <a:gd name="T22" fmla="*/ 18 w 1034"/>
                  <a:gd name="T23" fmla="*/ 386 h 1033"/>
                  <a:gd name="T24" fmla="*/ 0 w 1034"/>
                  <a:gd name="T25" fmla="*/ 516 h 1033"/>
                  <a:gd name="T26" fmla="*/ 18 w 1034"/>
                  <a:gd name="T27" fmla="*/ 644 h 1033"/>
                  <a:gd name="T28" fmla="*/ 64 w 1034"/>
                  <a:gd name="T29" fmla="*/ 762 h 1033"/>
                  <a:gd name="T30" fmla="*/ 136 w 1034"/>
                  <a:gd name="T31" fmla="*/ 863 h 1033"/>
                  <a:gd name="T32" fmla="*/ 228 w 1034"/>
                  <a:gd name="T33" fmla="*/ 944 h 1033"/>
                  <a:gd name="T34" fmla="*/ 339 w 1034"/>
                  <a:gd name="T35" fmla="*/ 1002 h 1033"/>
                  <a:gd name="T36" fmla="*/ 464 w 1034"/>
                  <a:gd name="T37" fmla="*/ 1031 h 1033"/>
                  <a:gd name="T38" fmla="*/ 596 w 1034"/>
                  <a:gd name="T39" fmla="*/ 1028 h 1033"/>
                  <a:gd name="T40" fmla="*/ 719 w 1034"/>
                  <a:gd name="T41" fmla="*/ 992 h 1033"/>
                  <a:gd name="T42" fmla="*/ 827 w 1034"/>
                  <a:gd name="T43" fmla="*/ 930 h 1033"/>
                  <a:gd name="T44" fmla="*/ 916 w 1034"/>
                  <a:gd name="T45" fmla="*/ 845 h 1033"/>
                  <a:gd name="T46" fmla="*/ 983 w 1034"/>
                  <a:gd name="T47" fmla="*/ 740 h 1033"/>
                  <a:gd name="T48" fmla="*/ 1024 w 1034"/>
                  <a:gd name="T49" fmla="*/ 621 h 1033"/>
                  <a:gd name="T50" fmla="*/ 1028 w 1034"/>
                  <a:gd name="T51" fmla="*/ 516 h 1033"/>
                  <a:gd name="T52" fmla="*/ 1012 w 1034"/>
                  <a:gd name="T53" fmla="*/ 643 h 1033"/>
                  <a:gd name="T54" fmla="*/ 966 w 1034"/>
                  <a:gd name="T55" fmla="*/ 759 h 1033"/>
                  <a:gd name="T56" fmla="*/ 896 w 1034"/>
                  <a:gd name="T57" fmla="*/ 858 h 1033"/>
                  <a:gd name="T58" fmla="*/ 803 w 1034"/>
                  <a:gd name="T59" fmla="*/ 939 h 1033"/>
                  <a:gd name="T60" fmla="*/ 694 w 1034"/>
                  <a:gd name="T61" fmla="*/ 995 h 1033"/>
                  <a:gd name="T62" fmla="*/ 570 w 1034"/>
                  <a:gd name="T63" fmla="*/ 1022 h 1033"/>
                  <a:gd name="T64" fmla="*/ 440 w 1034"/>
                  <a:gd name="T65" fmla="*/ 1019 h 1033"/>
                  <a:gd name="T66" fmla="*/ 319 w 1034"/>
                  <a:gd name="T67" fmla="*/ 985 h 1033"/>
                  <a:gd name="T68" fmla="*/ 213 w 1034"/>
                  <a:gd name="T69" fmla="*/ 925 h 1033"/>
                  <a:gd name="T70" fmla="*/ 124 w 1034"/>
                  <a:gd name="T71" fmla="*/ 839 h 1033"/>
                  <a:gd name="T72" fmla="*/ 59 w 1034"/>
                  <a:gd name="T73" fmla="*/ 737 h 1033"/>
                  <a:gd name="T74" fmla="*/ 18 w 1034"/>
                  <a:gd name="T75" fmla="*/ 619 h 1033"/>
                  <a:gd name="T76" fmla="*/ 9 w 1034"/>
                  <a:gd name="T77" fmla="*/ 491 h 1033"/>
                  <a:gd name="T78" fmla="*/ 31 w 1034"/>
                  <a:gd name="T79" fmla="*/ 364 h 1033"/>
                  <a:gd name="T80" fmla="*/ 81 w 1034"/>
                  <a:gd name="T81" fmla="*/ 251 h 1033"/>
                  <a:gd name="T82" fmla="*/ 158 w 1034"/>
                  <a:gd name="T83" fmla="*/ 155 h 1033"/>
                  <a:gd name="T84" fmla="*/ 254 w 1034"/>
                  <a:gd name="T85" fmla="*/ 80 h 1033"/>
                  <a:gd name="T86" fmla="*/ 367 w 1034"/>
                  <a:gd name="T87" fmla="*/ 29 h 1033"/>
                  <a:gd name="T88" fmla="*/ 492 w 1034"/>
                  <a:gd name="T89" fmla="*/ 6 h 1033"/>
                  <a:gd name="T90" fmla="*/ 620 w 1034"/>
                  <a:gd name="T91" fmla="*/ 17 h 1033"/>
                  <a:gd name="T92" fmla="*/ 738 w 1034"/>
                  <a:gd name="T93" fmla="*/ 56 h 1033"/>
                  <a:gd name="T94" fmla="*/ 843 w 1034"/>
                  <a:gd name="T95" fmla="*/ 123 h 1033"/>
                  <a:gd name="T96" fmla="*/ 927 w 1034"/>
                  <a:gd name="T97" fmla="*/ 212 h 1033"/>
                  <a:gd name="T98" fmla="*/ 988 w 1034"/>
                  <a:gd name="T99" fmla="*/ 318 h 1033"/>
                  <a:gd name="T100" fmla="*/ 1022 w 1034"/>
                  <a:gd name="T101" fmla="*/ 439 h 103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34"/>
                  <a:gd name="T154" fmla="*/ 0 h 1033"/>
                  <a:gd name="T155" fmla="*/ 1034 w 1034"/>
                  <a:gd name="T156" fmla="*/ 1033 h 103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34" h="1033">
                    <a:moveTo>
                      <a:pt x="1034" y="516"/>
                    </a:moveTo>
                    <a:lnTo>
                      <a:pt x="1034" y="489"/>
                    </a:lnTo>
                    <a:lnTo>
                      <a:pt x="1033" y="463"/>
                    </a:lnTo>
                    <a:lnTo>
                      <a:pt x="1029" y="437"/>
                    </a:lnTo>
                    <a:lnTo>
                      <a:pt x="1024" y="412"/>
                    </a:lnTo>
                    <a:lnTo>
                      <a:pt x="1019" y="386"/>
                    </a:lnTo>
                    <a:lnTo>
                      <a:pt x="1012" y="362"/>
                    </a:lnTo>
                    <a:lnTo>
                      <a:pt x="1004" y="338"/>
                    </a:lnTo>
                    <a:lnTo>
                      <a:pt x="995" y="314"/>
                    </a:lnTo>
                    <a:lnTo>
                      <a:pt x="983" y="292"/>
                    </a:lnTo>
                    <a:lnTo>
                      <a:pt x="973" y="270"/>
                    </a:lnTo>
                    <a:lnTo>
                      <a:pt x="961" y="248"/>
                    </a:lnTo>
                    <a:lnTo>
                      <a:pt x="947" y="227"/>
                    </a:lnTo>
                    <a:lnTo>
                      <a:pt x="932" y="207"/>
                    </a:lnTo>
                    <a:lnTo>
                      <a:pt x="916" y="188"/>
                    </a:lnTo>
                    <a:lnTo>
                      <a:pt x="901" y="169"/>
                    </a:lnTo>
                    <a:lnTo>
                      <a:pt x="884" y="150"/>
                    </a:lnTo>
                    <a:lnTo>
                      <a:pt x="865" y="133"/>
                    </a:lnTo>
                    <a:lnTo>
                      <a:pt x="846" y="118"/>
                    </a:lnTo>
                    <a:lnTo>
                      <a:pt x="827" y="102"/>
                    </a:lnTo>
                    <a:lnTo>
                      <a:pt x="807" y="87"/>
                    </a:lnTo>
                    <a:lnTo>
                      <a:pt x="786" y="73"/>
                    </a:lnTo>
                    <a:lnTo>
                      <a:pt x="764" y="61"/>
                    </a:lnTo>
                    <a:lnTo>
                      <a:pt x="742" y="49"/>
                    </a:lnTo>
                    <a:lnTo>
                      <a:pt x="719" y="39"/>
                    </a:lnTo>
                    <a:lnTo>
                      <a:pt x="695" y="30"/>
                    </a:lnTo>
                    <a:lnTo>
                      <a:pt x="671" y="22"/>
                    </a:lnTo>
                    <a:lnTo>
                      <a:pt x="648" y="15"/>
                    </a:lnTo>
                    <a:lnTo>
                      <a:pt x="622" y="10"/>
                    </a:lnTo>
                    <a:lnTo>
                      <a:pt x="596" y="5"/>
                    </a:lnTo>
                    <a:lnTo>
                      <a:pt x="570" y="1"/>
                    </a:lnTo>
                    <a:lnTo>
                      <a:pt x="545" y="0"/>
                    </a:lnTo>
                    <a:lnTo>
                      <a:pt x="517" y="0"/>
                    </a:lnTo>
                    <a:lnTo>
                      <a:pt x="492" y="0"/>
                    </a:lnTo>
                    <a:lnTo>
                      <a:pt x="464" y="1"/>
                    </a:lnTo>
                    <a:lnTo>
                      <a:pt x="439" y="5"/>
                    </a:lnTo>
                    <a:lnTo>
                      <a:pt x="413" y="10"/>
                    </a:lnTo>
                    <a:lnTo>
                      <a:pt x="389" y="15"/>
                    </a:lnTo>
                    <a:lnTo>
                      <a:pt x="363" y="22"/>
                    </a:lnTo>
                    <a:lnTo>
                      <a:pt x="339" y="30"/>
                    </a:lnTo>
                    <a:lnTo>
                      <a:pt x="317" y="39"/>
                    </a:lnTo>
                    <a:lnTo>
                      <a:pt x="293" y="49"/>
                    </a:lnTo>
                    <a:lnTo>
                      <a:pt x="271" y="61"/>
                    </a:lnTo>
                    <a:lnTo>
                      <a:pt x="250" y="73"/>
                    </a:lnTo>
                    <a:lnTo>
                      <a:pt x="228" y="87"/>
                    </a:lnTo>
                    <a:lnTo>
                      <a:pt x="208" y="102"/>
                    </a:lnTo>
                    <a:lnTo>
                      <a:pt x="189" y="118"/>
                    </a:lnTo>
                    <a:lnTo>
                      <a:pt x="170" y="133"/>
                    </a:lnTo>
                    <a:lnTo>
                      <a:pt x="153" y="150"/>
                    </a:lnTo>
                    <a:lnTo>
                      <a:pt x="136" y="169"/>
                    </a:lnTo>
                    <a:lnTo>
                      <a:pt x="119" y="188"/>
                    </a:lnTo>
                    <a:lnTo>
                      <a:pt x="103" y="207"/>
                    </a:lnTo>
                    <a:lnTo>
                      <a:pt x="89" y="227"/>
                    </a:lnTo>
                    <a:lnTo>
                      <a:pt x="76" y="248"/>
                    </a:lnTo>
                    <a:lnTo>
                      <a:pt x="64" y="270"/>
                    </a:lnTo>
                    <a:lnTo>
                      <a:pt x="52" y="292"/>
                    </a:lnTo>
                    <a:lnTo>
                      <a:pt x="42" y="314"/>
                    </a:lnTo>
                    <a:lnTo>
                      <a:pt x="31" y="338"/>
                    </a:lnTo>
                    <a:lnTo>
                      <a:pt x="24" y="362"/>
                    </a:lnTo>
                    <a:lnTo>
                      <a:pt x="18" y="386"/>
                    </a:lnTo>
                    <a:lnTo>
                      <a:pt x="11" y="412"/>
                    </a:lnTo>
                    <a:lnTo>
                      <a:pt x="7" y="437"/>
                    </a:lnTo>
                    <a:lnTo>
                      <a:pt x="4" y="463"/>
                    </a:lnTo>
                    <a:lnTo>
                      <a:pt x="0" y="489"/>
                    </a:lnTo>
                    <a:lnTo>
                      <a:pt x="0" y="516"/>
                    </a:lnTo>
                    <a:lnTo>
                      <a:pt x="0" y="542"/>
                    </a:lnTo>
                    <a:lnTo>
                      <a:pt x="4" y="569"/>
                    </a:lnTo>
                    <a:lnTo>
                      <a:pt x="7" y="595"/>
                    </a:lnTo>
                    <a:lnTo>
                      <a:pt x="11" y="621"/>
                    </a:lnTo>
                    <a:lnTo>
                      <a:pt x="18" y="644"/>
                    </a:lnTo>
                    <a:lnTo>
                      <a:pt x="24" y="670"/>
                    </a:lnTo>
                    <a:lnTo>
                      <a:pt x="31" y="694"/>
                    </a:lnTo>
                    <a:lnTo>
                      <a:pt x="42" y="718"/>
                    </a:lnTo>
                    <a:lnTo>
                      <a:pt x="52" y="740"/>
                    </a:lnTo>
                    <a:lnTo>
                      <a:pt x="64" y="762"/>
                    </a:lnTo>
                    <a:lnTo>
                      <a:pt x="76" y="785"/>
                    </a:lnTo>
                    <a:lnTo>
                      <a:pt x="89" y="805"/>
                    </a:lnTo>
                    <a:lnTo>
                      <a:pt x="103" y="826"/>
                    </a:lnTo>
                    <a:lnTo>
                      <a:pt x="119" y="845"/>
                    </a:lnTo>
                    <a:lnTo>
                      <a:pt x="136" y="863"/>
                    </a:lnTo>
                    <a:lnTo>
                      <a:pt x="153" y="882"/>
                    </a:lnTo>
                    <a:lnTo>
                      <a:pt x="170" y="899"/>
                    </a:lnTo>
                    <a:lnTo>
                      <a:pt x="189" y="915"/>
                    </a:lnTo>
                    <a:lnTo>
                      <a:pt x="208" y="930"/>
                    </a:lnTo>
                    <a:lnTo>
                      <a:pt x="228" y="944"/>
                    </a:lnTo>
                    <a:lnTo>
                      <a:pt x="250" y="957"/>
                    </a:lnTo>
                    <a:lnTo>
                      <a:pt x="271" y="971"/>
                    </a:lnTo>
                    <a:lnTo>
                      <a:pt x="293" y="981"/>
                    </a:lnTo>
                    <a:lnTo>
                      <a:pt x="317" y="992"/>
                    </a:lnTo>
                    <a:lnTo>
                      <a:pt x="339" y="1002"/>
                    </a:lnTo>
                    <a:lnTo>
                      <a:pt x="363" y="1011"/>
                    </a:lnTo>
                    <a:lnTo>
                      <a:pt x="389" y="1017"/>
                    </a:lnTo>
                    <a:lnTo>
                      <a:pt x="413" y="1022"/>
                    </a:lnTo>
                    <a:lnTo>
                      <a:pt x="439" y="1028"/>
                    </a:lnTo>
                    <a:lnTo>
                      <a:pt x="464" y="1031"/>
                    </a:lnTo>
                    <a:lnTo>
                      <a:pt x="492" y="1033"/>
                    </a:lnTo>
                    <a:lnTo>
                      <a:pt x="517" y="1033"/>
                    </a:lnTo>
                    <a:lnTo>
                      <a:pt x="545" y="1033"/>
                    </a:lnTo>
                    <a:lnTo>
                      <a:pt x="570" y="1031"/>
                    </a:lnTo>
                    <a:lnTo>
                      <a:pt x="596" y="1028"/>
                    </a:lnTo>
                    <a:lnTo>
                      <a:pt x="622" y="1022"/>
                    </a:lnTo>
                    <a:lnTo>
                      <a:pt x="648" y="1017"/>
                    </a:lnTo>
                    <a:lnTo>
                      <a:pt x="671" y="1011"/>
                    </a:lnTo>
                    <a:lnTo>
                      <a:pt x="695" y="1002"/>
                    </a:lnTo>
                    <a:lnTo>
                      <a:pt x="719" y="992"/>
                    </a:lnTo>
                    <a:lnTo>
                      <a:pt x="742" y="981"/>
                    </a:lnTo>
                    <a:lnTo>
                      <a:pt x="764" y="971"/>
                    </a:lnTo>
                    <a:lnTo>
                      <a:pt x="786" y="957"/>
                    </a:lnTo>
                    <a:lnTo>
                      <a:pt x="807" y="944"/>
                    </a:lnTo>
                    <a:lnTo>
                      <a:pt x="827" y="930"/>
                    </a:lnTo>
                    <a:lnTo>
                      <a:pt x="846" y="915"/>
                    </a:lnTo>
                    <a:lnTo>
                      <a:pt x="865" y="899"/>
                    </a:lnTo>
                    <a:lnTo>
                      <a:pt x="884" y="882"/>
                    </a:lnTo>
                    <a:lnTo>
                      <a:pt x="901" y="863"/>
                    </a:lnTo>
                    <a:lnTo>
                      <a:pt x="916" y="845"/>
                    </a:lnTo>
                    <a:lnTo>
                      <a:pt x="932" y="826"/>
                    </a:lnTo>
                    <a:lnTo>
                      <a:pt x="947" y="805"/>
                    </a:lnTo>
                    <a:lnTo>
                      <a:pt x="961" y="785"/>
                    </a:lnTo>
                    <a:lnTo>
                      <a:pt x="973" y="762"/>
                    </a:lnTo>
                    <a:lnTo>
                      <a:pt x="983" y="740"/>
                    </a:lnTo>
                    <a:lnTo>
                      <a:pt x="995" y="718"/>
                    </a:lnTo>
                    <a:lnTo>
                      <a:pt x="1004" y="694"/>
                    </a:lnTo>
                    <a:lnTo>
                      <a:pt x="1012" y="670"/>
                    </a:lnTo>
                    <a:lnTo>
                      <a:pt x="1019" y="644"/>
                    </a:lnTo>
                    <a:lnTo>
                      <a:pt x="1024" y="621"/>
                    </a:lnTo>
                    <a:lnTo>
                      <a:pt x="1029" y="595"/>
                    </a:lnTo>
                    <a:lnTo>
                      <a:pt x="1033" y="569"/>
                    </a:lnTo>
                    <a:lnTo>
                      <a:pt x="1034" y="542"/>
                    </a:lnTo>
                    <a:lnTo>
                      <a:pt x="1034" y="516"/>
                    </a:lnTo>
                    <a:close/>
                    <a:moveTo>
                      <a:pt x="1028" y="516"/>
                    </a:moveTo>
                    <a:lnTo>
                      <a:pt x="1028" y="542"/>
                    </a:lnTo>
                    <a:lnTo>
                      <a:pt x="1024" y="567"/>
                    </a:lnTo>
                    <a:lnTo>
                      <a:pt x="1022" y="593"/>
                    </a:lnTo>
                    <a:lnTo>
                      <a:pt x="1017" y="619"/>
                    </a:lnTo>
                    <a:lnTo>
                      <a:pt x="1012" y="643"/>
                    </a:lnTo>
                    <a:lnTo>
                      <a:pt x="1005" y="667"/>
                    </a:lnTo>
                    <a:lnTo>
                      <a:pt x="997" y="691"/>
                    </a:lnTo>
                    <a:lnTo>
                      <a:pt x="988" y="715"/>
                    </a:lnTo>
                    <a:lnTo>
                      <a:pt x="978" y="737"/>
                    </a:lnTo>
                    <a:lnTo>
                      <a:pt x="966" y="759"/>
                    </a:lnTo>
                    <a:lnTo>
                      <a:pt x="954" y="780"/>
                    </a:lnTo>
                    <a:lnTo>
                      <a:pt x="940" y="800"/>
                    </a:lnTo>
                    <a:lnTo>
                      <a:pt x="927" y="821"/>
                    </a:lnTo>
                    <a:lnTo>
                      <a:pt x="911" y="839"/>
                    </a:lnTo>
                    <a:lnTo>
                      <a:pt x="896" y="858"/>
                    </a:lnTo>
                    <a:lnTo>
                      <a:pt x="879" y="877"/>
                    </a:lnTo>
                    <a:lnTo>
                      <a:pt x="860" y="892"/>
                    </a:lnTo>
                    <a:lnTo>
                      <a:pt x="843" y="910"/>
                    </a:lnTo>
                    <a:lnTo>
                      <a:pt x="822" y="925"/>
                    </a:lnTo>
                    <a:lnTo>
                      <a:pt x="803" y="939"/>
                    </a:lnTo>
                    <a:lnTo>
                      <a:pt x="783" y="952"/>
                    </a:lnTo>
                    <a:lnTo>
                      <a:pt x="760" y="964"/>
                    </a:lnTo>
                    <a:lnTo>
                      <a:pt x="738" y="975"/>
                    </a:lnTo>
                    <a:lnTo>
                      <a:pt x="716" y="985"/>
                    </a:lnTo>
                    <a:lnTo>
                      <a:pt x="694" y="995"/>
                    </a:lnTo>
                    <a:lnTo>
                      <a:pt x="670" y="1002"/>
                    </a:lnTo>
                    <a:lnTo>
                      <a:pt x="646" y="1009"/>
                    </a:lnTo>
                    <a:lnTo>
                      <a:pt x="620" y="1016"/>
                    </a:lnTo>
                    <a:lnTo>
                      <a:pt x="596" y="1019"/>
                    </a:lnTo>
                    <a:lnTo>
                      <a:pt x="570" y="1022"/>
                    </a:lnTo>
                    <a:lnTo>
                      <a:pt x="543" y="1024"/>
                    </a:lnTo>
                    <a:lnTo>
                      <a:pt x="517" y="1026"/>
                    </a:lnTo>
                    <a:lnTo>
                      <a:pt x="492" y="1024"/>
                    </a:lnTo>
                    <a:lnTo>
                      <a:pt x="466" y="1022"/>
                    </a:lnTo>
                    <a:lnTo>
                      <a:pt x="440" y="1019"/>
                    </a:lnTo>
                    <a:lnTo>
                      <a:pt x="415" y="1016"/>
                    </a:lnTo>
                    <a:lnTo>
                      <a:pt x="391" y="1009"/>
                    </a:lnTo>
                    <a:lnTo>
                      <a:pt x="367" y="1002"/>
                    </a:lnTo>
                    <a:lnTo>
                      <a:pt x="343" y="995"/>
                    </a:lnTo>
                    <a:lnTo>
                      <a:pt x="319" y="985"/>
                    </a:lnTo>
                    <a:lnTo>
                      <a:pt x="297" y="975"/>
                    </a:lnTo>
                    <a:lnTo>
                      <a:pt x="274" y="964"/>
                    </a:lnTo>
                    <a:lnTo>
                      <a:pt x="254" y="952"/>
                    </a:lnTo>
                    <a:lnTo>
                      <a:pt x="233" y="939"/>
                    </a:lnTo>
                    <a:lnTo>
                      <a:pt x="213" y="925"/>
                    </a:lnTo>
                    <a:lnTo>
                      <a:pt x="194" y="910"/>
                    </a:lnTo>
                    <a:lnTo>
                      <a:pt x="175" y="892"/>
                    </a:lnTo>
                    <a:lnTo>
                      <a:pt x="158" y="877"/>
                    </a:lnTo>
                    <a:lnTo>
                      <a:pt x="141" y="858"/>
                    </a:lnTo>
                    <a:lnTo>
                      <a:pt x="124" y="839"/>
                    </a:lnTo>
                    <a:lnTo>
                      <a:pt x="110" y="821"/>
                    </a:lnTo>
                    <a:lnTo>
                      <a:pt x="95" y="800"/>
                    </a:lnTo>
                    <a:lnTo>
                      <a:pt x="81" y="780"/>
                    </a:lnTo>
                    <a:lnTo>
                      <a:pt x="69" y="759"/>
                    </a:lnTo>
                    <a:lnTo>
                      <a:pt x="59" y="737"/>
                    </a:lnTo>
                    <a:lnTo>
                      <a:pt x="48" y="715"/>
                    </a:lnTo>
                    <a:lnTo>
                      <a:pt x="38" y="691"/>
                    </a:lnTo>
                    <a:lnTo>
                      <a:pt x="31" y="667"/>
                    </a:lnTo>
                    <a:lnTo>
                      <a:pt x="24" y="643"/>
                    </a:lnTo>
                    <a:lnTo>
                      <a:pt x="18" y="619"/>
                    </a:lnTo>
                    <a:lnTo>
                      <a:pt x="14" y="593"/>
                    </a:lnTo>
                    <a:lnTo>
                      <a:pt x="11" y="567"/>
                    </a:lnTo>
                    <a:lnTo>
                      <a:pt x="9" y="542"/>
                    </a:lnTo>
                    <a:lnTo>
                      <a:pt x="7" y="516"/>
                    </a:lnTo>
                    <a:lnTo>
                      <a:pt x="9" y="491"/>
                    </a:lnTo>
                    <a:lnTo>
                      <a:pt x="11" y="463"/>
                    </a:lnTo>
                    <a:lnTo>
                      <a:pt x="14" y="439"/>
                    </a:lnTo>
                    <a:lnTo>
                      <a:pt x="18" y="414"/>
                    </a:lnTo>
                    <a:lnTo>
                      <a:pt x="24" y="388"/>
                    </a:lnTo>
                    <a:lnTo>
                      <a:pt x="31" y="364"/>
                    </a:lnTo>
                    <a:lnTo>
                      <a:pt x="38" y="340"/>
                    </a:lnTo>
                    <a:lnTo>
                      <a:pt x="48" y="318"/>
                    </a:lnTo>
                    <a:lnTo>
                      <a:pt x="59" y="296"/>
                    </a:lnTo>
                    <a:lnTo>
                      <a:pt x="69" y="273"/>
                    </a:lnTo>
                    <a:lnTo>
                      <a:pt x="81" y="251"/>
                    </a:lnTo>
                    <a:lnTo>
                      <a:pt x="95" y="231"/>
                    </a:lnTo>
                    <a:lnTo>
                      <a:pt x="110" y="212"/>
                    </a:lnTo>
                    <a:lnTo>
                      <a:pt x="124" y="191"/>
                    </a:lnTo>
                    <a:lnTo>
                      <a:pt x="141" y="174"/>
                    </a:lnTo>
                    <a:lnTo>
                      <a:pt x="158" y="155"/>
                    </a:lnTo>
                    <a:lnTo>
                      <a:pt x="175" y="138"/>
                    </a:lnTo>
                    <a:lnTo>
                      <a:pt x="194" y="123"/>
                    </a:lnTo>
                    <a:lnTo>
                      <a:pt x="213" y="107"/>
                    </a:lnTo>
                    <a:lnTo>
                      <a:pt x="233" y="94"/>
                    </a:lnTo>
                    <a:lnTo>
                      <a:pt x="254" y="80"/>
                    </a:lnTo>
                    <a:lnTo>
                      <a:pt x="274" y="68"/>
                    </a:lnTo>
                    <a:lnTo>
                      <a:pt x="297" y="56"/>
                    </a:lnTo>
                    <a:lnTo>
                      <a:pt x="319" y="46"/>
                    </a:lnTo>
                    <a:lnTo>
                      <a:pt x="343" y="37"/>
                    </a:lnTo>
                    <a:lnTo>
                      <a:pt x="367" y="29"/>
                    </a:lnTo>
                    <a:lnTo>
                      <a:pt x="391" y="22"/>
                    </a:lnTo>
                    <a:lnTo>
                      <a:pt x="415" y="17"/>
                    </a:lnTo>
                    <a:lnTo>
                      <a:pt x="440" y="12"/>
                    </a:lnTo>
                    <a:lnTo>
                      <a:pt x="466" y="8"/>
                    </a:lnTo>
                    <a:lnTo>
                      <a:pt x="492" y="6"/>
                    </a:lnTo>
                    <a:lnTo>
                      <a:pt x="517" y="6"/>
                    </a:lnTo>
                    <a:lnTo>
                      <a:pt x="543" y="6"/>
                    </a:lnTo>
                    <a:lnTo>
                      <a:pt x="570" y="8"/>
                    </a:lnTo>
                    <a:lnTo>
                      <a:pt x="596" y="12"/>
                    </a:lnTo>
                    <a:lnTo>
                      <a:pt x="620" y="17"/>
                    </a:lnTo>
                    <a:lnTo>
                      <a:pt x="646" y="22"/>
                    </a:lnTo>
                    <a:lnTo>
                      <a:pt x="670" y="29"/>
                    </a:lnTo>
                    <a:lnTo>
                      <a:pt x="694" y="37"/>
                    </a:lnTo>
                    <a:lnTo>
                      <a:pt x="716" y="46"/>
                    </a:lnTo>
                    <a:lnTo>
                      <a:pt x="738" y="56"/>
                    </a:lnTo>
                    <a:lnTo>
                      <a:pt x="760" y="68"/>
                    </a:lnTo>
                    <a:lnTo>
                      <a:pt x="783" y="80"/>
                    </a:lnTo>
                    <a:lnTo>
                      <a:pt x="803" y="94"/>
                    </a:lnTo>
                    <a:lnTo>
                      <a:pt x="822" y="107"/>
                    </a:lnTo>
                    <a:lnTo>
                      <a:pt x="843" y="123"/>
                    </a:lnTo>
                    <a:lnTo>
                      <a:pt x="860" y="138"/>
                    </a:lnTo>
                    <a:lnTo>
                      <a:pt x="879" y="155"/>
                    </a:lnTo>
                    <a:lnTo>
                      <a:pt x="896" y="174"/>
                    </a:lnTo>
                    <a:lnTo>
                      <a:pt x="911" y="191"/>
                    </a:lnTo>
                    <a:lnTo>
                      <a:pt x="927" y="212"/>
                    </a:lnTo>
                    <a:lnTo>
                      <a:pt x="940" y="231"/>
                    </a:lnTo>
                    <a:lnTo>
                      <a:pt x="954" y="251"/>
                    </a:lnTo>
                    <a:lnTo>
                      <a:pt x="966" y="273"/>
                    </a:lnTo>
                    <a:lnTo>
                      <a:pt x="978" y="296"/>
                    </a:lnTo>
                    <a:lnTo>
                      <a:pt x="988" y="318"/>
                    </a:lnTo>
                    <a:lnTo>
                      <a:pt x="997" y="340"/>
                    </a:lnTo>
                    <a:lnTo>
                      <a:pt x="1005" y="364"/>
                    </a:lnTo>
                    <a:lnTo>
                      <a:pt x="1012" y="388"/>
                    </a:lnTo>
                    <a:lnTo>
                      <a:pt x="1017" y="414"/>
                    </a:lnTo>
                    <a:lnTo>
                      <a:pt x="1022" y="439"/>
                    </a:lnTo>
                    <a:lnTo>
                      <a:pt x="1024" y="463"/>
                    </a:lnTo>
                    <a:lnTo>
                      <a:pt x="1028" y="491"/>
                    </a:lnTo>
                    <a:lnTo>
                      <a:pt x="1028" y="516"/>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2" name="Freeform 466"/>
              <p:cNvSpPr>
                <a:spLocks noEditPoints="1"/>
              </p:cNvSpPr>
              <p:nvPr/>
            </p:nvSpPr>
            <p:spPr bwMode="auto">
              <a:xfrm>
                <a:off x="1515" y="2790"/>
                <a:ext cx="1027" cy="1026"/>
              </a:xfrm>
              <a:custGeom>
                <a:avLst/>
                <a:gdLst>
                  <a:gd name="T0" fmla="*/ 1017 w 1027"/>
                  <a:gd name="T1" fmla="*/ 409 h 1026"/>
                  <a:gd name="T2" fmla="*/ 977 w 1027"/>
                  <a:gd name="T3" fmla="*/ 291 h 1026"/>
                  <a:gd name="T4" fmla="*/ 911 w 1027"/>
                  <a:gd name="T5" fmla="*/ 186 h 1026"/>
                  <a:gd name="T6" fmla="*/ 822 w 1027"/>
                  <a:gd name="T7" fmla="*/ 101 h 1026"/>
                  <a:gd name="T8" fmla="*/ 714 w 1027"/>
                  <a:gd name="T9" fmla="*/ 39 h 1026"/>
                  <a:gd name="T10" fmla="*/ 592 w 1027"/>
                  <a:gd name="T11" fmla="*/ 5 h 1026"/>
                  <a:gd name="T12" fmla="*/ 460 w 1027"/>
                  <a:gd name="T13" fmla="*/ 2 h 1026"/>
                  <a:gd name="T14" fmla="*/ 337 w 1027"/>
                  <a:gd name="T15" fmla="*/ 31 h 1026"/>
                  <a:gd name="T16" fmla="*/ 226 w 1027"/>
                  <a:gd name="T17" fmla="*/ 87 h 1026"/>
                  <a:gd name="T18" fmla="*/ 133 w 1027"/>
                  <a:gd name="T19" fmla="*/ 168 h 1026"/>
                  <a:gd name="T20" fmla="*/ 62 w 1027"/>
                  <a:gd name="T21" fmla="*/ 269 h 1026"/>
                  <a:gd name="T22" fmla="*/ 17 w 1027"/>
                  <a:gd name="T23" fmla="*/ 385 h 1026"/>
                  <a:gd name="T24" fmla="*/ 0 w 1027"/>
                  <a:gd name="T25" fmla="*/ 513 h 1026"/>
                  <a:gd name="T26" fmla="*/ 17 w 1027"/>
                  <a:gd name="T27" fmla="*/ 641 h 1026"/>
                  <a:gd name="T28" fmla="*/ 62 w 1027"/>
                  <a:gd name="T29" fmla="*/ 758 h 1026"/>
                  <a:gd name="T30" fmla="*/ 133 w 1027"/>
                  <a:gd name="T31" fmla="*/ 859 h 1026"/>
                  <a:gd name="T32" fmla="*/ 226 w 1027"/>
                  <a:gd name="T33" fmla="*/ 939 h 1026"/>
                  <a:gd name="T34" fmla="*/ 337 w 1027"/>
                  <a:gd name="T35" fmla="*/ 996 h 1026"/>
                  <a:gd name="T36" fmla="*/ 460 w 1027"/>
                  <a:gd name="T37" fmla="*/ 1023 h 1026"/>
                  <a:gd name="T38" fmla="*/ 592 w 1027"/>
                  <a:gd name="T39" fmla="*/ 1019 h 1026"/>
                  <a:gd name="T40" fmla="*/ 714 w 1027"/>
                  <a:gd name="T41" fmla="*/ 985 h 1026"/>
                  <a:gd name="T42" fmla="*/ 822 w 1027"/>
                  <a:gd name="T43" fmla="*/ 924 h 1026"/>
                  <a:gd name="T44" fmla="*/ 911 w 1027"/>
                  <a:gd name="T45" fmla="*/ 840 h 1026"/>
                  <a:gd name="T46" fmla="*/ 977 w 1027"/>
                  <a:gd name="T47" fmla="*/ 736 h 1026"/>
                  <a:gd name="T48" fmla="*/ 1017 w 1027"/>
                  <a:gd name="T49" fmla="*/ 616 h 1026"/>
                  <a:gd name="T50" fmla="*/ 1020 w 1027"/>
                  <a:gd name="T51" fmla="*/ 513 h 1026"/>
                  <a:gd name="T52" fmla="*/ 1005 w 1027"/>
                  <a:gd name="T53" fmla="*/ 640 h 1026"/>
                  <a:gd name="T54" fmla="*/ 958 w 1027"/>
                  <a:gd name="T55" fmla="*/ 754 h 1026"/>
                  <a:gd name="T56" fmla="*/ 888 w 1027"/>
                  <a:gd name="T57" fmla="*/ 854 h 1026"/>
                  <a:gd name="T58" fmla="*/ 796 w 1027"/>
                  <a:gd name="T59" fmla="*/ 932 h 1026"/>
                  <a:gd name="T60" fmla="*/ 688 w 1027"/>
                  <a:gd name="T61" fmla="*/ 989 h 1026"/>
                  <a:gd name="T62" fmla="*/ 565 w 1027"/>
                  <a:gd name="T63" fmla="*/ 1016 h 1026"/>
                  <a:gd name="T64" fmla="*/ 436 w 1027"/>
                  <a:gd name="T65" fmla="*/ 1013 h 1026"/>
                  <a:gd name="T66" fmla="*/ 317 w 1027"/>
                  <a:gd name="T67" fmla="*/ 978 h 1026"/>
                  <a:gd name="T68" fmla="*/ 210 w 1027"/>
                  <a:gd name="T69" fmla="*/ 919 h 1026"/>
                  <a:gd name="T70" fmla="*/ 123 w 1027"/>
                  <a:gd name="T71" fmla="*/ 835 h 1026"/>
                  <a:gd name="T72" fmla="*/ 58 w 1027"/>
                  <a:gd name="T73" fmla="*/ 732 h 1026"/>
                  <a:gd name="T74" fmla="*/ 19 w 1027"/>
                  <a:gd name="T75" fmla="*/ 614 h 1026"/>
                  <a:gd name="T76" fmla="*/ 8 w 1027"/>
                  <a:gd name="T77" fmla="*/ 488 h 1026"/>
                  <a:gd name="T78" fmla="*/ 31 w 1027"/>
                  <a:gd name="T79" fmla="*/ 363 h 1026"/>
                  <a:gd name="T80" fmla="*/ 80 w 1027"/>
                  <a:gd name="T81" fmla="*/ 251 h 1026"/>
                  <a:gd name="T82" fmla="*/ 156 w 1027"/>
                  <a:gd name="T83" fmla="*/ 156 h 1026"/>
                  <a:gd name="T84" fmla="*/ 252 w 1027"/>
                  <a:gd name="T85" fmla="*/ 80 h 1026"/>
                  <a:gd name="T86" fmla="*/ 363 w 1027"/>
                  <a:gd name="T87" fmla="*/ 29 h 1026"/>
                  <a:gd name="T88" fmla="*/ 488 w 1027"/>
                  <a:gd name="T89" fmla="*/ 7 h 1026"/>
                  <a:gd name="T90" fmla="*/ 616 w 1027"/>
                  <a:gd name="T91" fmla="*/ 17 h 1026"/>
                  <a:gd name="T92" fmla="*/ 733 w 1027"/>
                  <a:gd name="T93" fmla="*/ 56 h 1026"/>
                  <a:gd name="T94" fmla="*/ 835 w 1027"/>
                  <a:gd name="T95" fmla="*/ 123 h 1026"/>
                  <a:gd name="T96" fmla="*/ 919 w 1027"/>
                  <a:gd name="T97" fmla="*/ 210 h 1026"/>
                  <a:gd name="T98" fmla="*/ 981 w 1027"/>
                  <a:gd name="T99" fmla="*/ 316 h 1026"/>
                  <a:gd name="T100" fmla="*/ 1013 w 1027"/>
                  <a:gd name="T101" fmla="*/ 436 h 102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27"/>
                  <a:gd name="T154" fmla="*/ 0 h 1026"/>
                  <a:gd name="T155" fmla="*/ 1027 w 1027"/>
                  <a:gd name="T156" fmla="*/ 1026 h 102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27" h="1026">
                    <a:moveTo>
                      <a:pt x="1027" y="513"/>
                    </a:moveTo>
                    <a:lnTo>
                      <a:pt x="1027" y="486"/>
                    </a:lnTo>
                    <a:lnTo>
                      <a:pt x="1025" y="460"/>
                    </a:lnTo>
                    <a:lnTo>
                      <a:pt x="1022" y="434"/>
                    </a:lnTo>
                    <a:lnTo>
                      <a:pt x="1017" y="409"/>
                    </a:lnTo>
                    <a:lnTo>
                      <a:pt x="1012" y="385"/>
                    </a:lnTo>
                    <a:lnTo>
                      <a:pt x="1005" y="361"/>
                    </a:lnTo>
                    <a:lnTo>
                      <a:pt x="996" y="337"/>
                    </a:lnTo>
                    <a:lnTo>
                      <a:pt x="988" y="313"/>
                    </a:lnTo>
                    <a:lnTo>
                      <a:pt x="977" y="291"/>
                    </a:lnTo>
                    <a:lnTo>
                      <a:pt x="965" y="269"/>
                    </a:lnTo>
                    <a:lnTo>
                      <a:pt x="953" y="246"/>
                    </a:lnTo>
                    <a:lnTo>
                      <a:pt x="940" y="226"/>
                    </a:lnTo>
                    <a:lnTo>
                      <a:pt x="926" y="205"/>
                    </a:lnTo>
                    <a:lnTo>
                      <a:pt x="911" y="186"/>
                    </a:lnTo>
                    <a:lnTo>
                      <a:pt x="893" y="168"/>
                    </a:lnTo>
                    <a:lnTo>
                      <a:pt x="876" y="151"/>
                    </a:lnTo>
                    <a:lnTo>
                      <a:pt x="859" y="133"/>
                    </a:lnTo>
                    <a:lnTo>
                      <a:pt x="840" y="116"/>
                    </a:lnTo>
                    <a:lnTo>
                      <a:pt x="822" y="101"/>
                    </a:lnTo>
                    <a:lnTo>
                      <a:pt x="801" y="87"/>
                    </a:lnTo>
                    <a:lnTo>
                      <a:pt x="780" y="74"/>
                    </a:lnTo>
                    <a:lnTo>
                      <a:pt x="758" y="62"/>
                    </a:lnTo>
                    <a:lnTo>
                      <a:pt x="736" y="50"/>
                    </a:lnTo>
                    <a:lnTo>
                      <a:pt x="714" y="39"/>
                    </a:lnTo>
                    <a:lnTo>
                      <a:pt x="690" y="31"/>
                    </a:lnTo>
                    <a:lnTo>
                      <a:pt x="666" y="22"/>
                    </a:lnTo>
                    <a:lnTo>
                      <a:pt x="642" y="15"/>
                    </a:lnTo>
                    <a:lnTo>
                      <a:pt x="618" y="10"/>
                    </a:lnTo>
                    <a:lnTo>
                      <a:pt x="592" y="5"/>
                    </a:lnTo>
                    <a:lnTo>
                      <a:pt x="566" y="2"/>
                    </a:lnTo>
                    <a:lnTo>
                      <a:pt x="541" y="0"/>
                    </a:lnTo>
                    <a:lnTo>
                      <a:pt x="513" y="0"/>
                    </a:lnTo>
                    <a:lnTo>
                      <a:pt x="488" y="0"/>
                    </a:lnTo>
                    <a:lnTo>
                      <a:pt x="460" y="2"/>
                    </a:lnTo>
                    <a:lnTo>
                      <a:pt x="435" y="5"/>
                    </a:lnTo>
                    <a:lnTo>
                      <a:pt x="411" y="10"/>
                    </a:lnTo>
                    <a:lnTo>
                      <a:pt x="385" y="15"/>
                    </a:lnTo>
                    <a:lnTo>
                      <a:pt x="361" y="22"/>
                    </a:lnTo>
                    <a:lnTo>
                      <a:pt x="337" y="31"/>
                    </a:lnTo>
                    <a:lnTo>
                      <a:pt x="313" y="39"/>
                    </a:lnTo>
                    <a:lnTo>
                      <a:pt x="291" y="50"/>
                    </a:lnTo>
                    <a:lnTo>
                      <a:pt x="269" y="62"/>
                    </a:lnTo>
                    <a:lnTo>
                      <a:pt x="248" y="74"/>
                    </a:lnTo>
                    <a:lnTo>
                      <a:pt x="226" y="87"/>
                    </a:lnTo>
                    <a:lnTo>
                      <a:pt x="207" y="101"/>
                    </a:lnTo>
                    <a:lnTo>
                      <a:pt x="186" y="116"/>
                    </a:lnTo>
                    <a:lnTo>
                      <a:pt x="168" y="133"/>
                    </a:lnTo>
                    <a:lnTo>
                      <a:pt x="151" y="151"/>
                    </a:lnTo>
                    <a:lnTo>
                      <a:pt x="133" y="168"/>
                    </a:lnTo>
                    <a:lnTo>
                      <a:pt x="118" y="186"/>
                    </a:lnTo>
                    <a:lnTo>
                      <a:pt x="103" y="205"/>
                    </a:lnTo>
                    <a:lnTo>
                      <a:pt x="87" y="226"/>
                    </a:lnTo>
                    <a:lnTo>
                      <a:pt x="75" y="246"/>
                    </a:lnTo>
                    <a:lnTo>
                      <a:pt x="62" y="269"/>
                    </a:lnTo>
                    <a:lnTo>
                      <a:pt x="51" y="291"/>
                    </a:lnTo>
                    <a:lnTo>
                      <a:pt x="41" y="313"/>
                    </a:lnTo>
                    <a:lnTo>
                      <a:pt x="31" y="337"/>
                    </a:lnTo>
                    <a:lnTo>
                      <a:pt x="24" y="361"/>
                    </a:lnTo>
                    <a:lnTo>
                      <a:pt x="17" y="385"/>
                    </a:lnTo>
                    <a:lnTo>
                      <a:pt x="10" y="409"/>
                    </a:lnTo>
                    <a:lnTo>
                      <a:pt x="7" y="434"/>
                    </a:lnTo>
                    <a:lnTo>
                      <a:pt x="3" y="460"/>
                    </a:lnTo>
                    <a:lnTo>
                      <a:pt x="2" y="486"/>
                    </a:lnTo>
                    <a:lnTo>
                      <a:pt x="0" y="513"/>
                    </a:lnTo>
                    <a:lnTo>
                      <a:pt x="2" y="539"/>
                    </a:lnTo>
                    <a:lnTo>
                      <a:pt x="3" y="566"/>
                    </a:lnTo>
                    <a:lnTo>
                      <a:pt x="7" y="592"/>
                    </a:lnTo>
                    <a:lnTo>
                      <a:pt x="10" y="616"/>
                    </a:lnTo>
                    <a:lnTo>
                      <a:pt x="17" y="641"/>
                    </a:lnTo>
                    <a:lnTo>
                      <a:pt x="24" y="665"/>
                    </a:lnTo>
                    <a:lnTo>
                      <a:pt x="31" y="689"/>
                    </a:lnTo>
                    <a:lnTo>
                      <a:pt x="41" y="713"/>
                    </a:lnTo>
                    <a:lnTo>
                      <a:pt x="51" y="736"/>
                    </a:lnTo>
                    <a:lnTo>
                      <a:pt x="62" y="758"/>
                    </a:lnTo>
                    <a:lnTo>
                      <a:pt x="75" y="778"/>
                    </a:lnTo>
                    <a:lnTo>
                      <a:pt x="87" y="801"/>
                    </a:lnTo>
                    <a:lnTo>
                      <a:pt x="103" y="819"/>
                    </a:lnTo>
                    <a:lnTo>
                      <a:pt x="118" y="840"/>
                    </a:lnTo>
                    <a:lnTo>
                      <a:pt x="133" y="859"/>
                    </a:lnTo>
                    <a:lnTo>
                      <a:pt x="151" y="876"/>
                    </a:lnTo>
                    <a:lnTo>
                      <a:pt x="168" y="893"/>
                    </a:lnTo>
                    <a:lnTo>
                      <a:pt x="186" y="908"/>
                    </a:lnTo>
                    <a:lnTo>
                      <a:pt x="207" y="924"/>
                    </a:lnTo>
                    <a:lnTo>
                      <a:pt x="226" y="939"/>
                    </a:lnTo>
                    <a:lnTo>
                      <a:pt x="248" y="953"/>
                    </a:lnTo>
                    <a:lnTo>
                      <a:pt x="269" y="965"/>
                    </a:lnTo>
                    <a:lnTo>
                      <a:pt x="291" y="975"/>
                    </a:lnTo>
                    <a:lnTo>
                      <a:pt x="313" y="985"/>
                    </a:lnTo>
                    <a:lnTo>
                      <a:pt x="337" y="996"/>
                    </a:lnTo>
                    <a:lnTo>
                      <a:pt x="361" y="1002"/>
                    </a:lnTo>
                    <a:lnTo>
                      <a:pt x="385" y="1009"/>
                    </a:lnTo>
                    <a:lnTo>
                      <a:pt x="411" y="1016"/>
                    </a:lnTo>
                    <a:lnTo>
                      <a:pt x="435" y="1019"/>
                    </a:lnTo>
                    <a:lnTo>
                      <a:pt x="460" y="1023"/>
                    </a:lnTo>
                    <a:lnTo>
                      <a:pt x="488" y="1026"/>
                    </a:lnTo>
                    <a:lnTo>
                      <a:pt x="513" y="1026"/>
                    </a:lnTo>
                    <a:lnTo>
                      <a:pt x="541" y="1026"/>
                    </a:lnTo>
                    <a:lnTo>
                      <a:pt x="566" y="1023"/>
                    </a:lnTo>
                    <a:lnTo>
                      <a:pt x="592" y="1019"/>
                    </a:lnTo>
                    <a:lnTo>
                      <a:pt x="618" y="1016"/>
                    </a:lnTo>
                    <a:lnTo>
                      <a:pt x="642" y="1009"/>
                    </a:lnTo>
                    <a:lnTo>
                      <a:pt x="666" y="1002"/>
                    </a:lnTo>
                    <a:lnTo>
                      <a:pt x="690" y="996"/>
                    </a:lnTo>
                    <a:lnTo>
                      <a:pt x="714" y="985"/>
                    </a:lnTo>
                    <a:lnTo>
                      <a:pt x="736" y="975"/>
                    </a:lnTo>
                    <a:lnTo>
                      <a:pt x="758" y="965"/>
                    </a:lnTo>
                    <a:lnTo>
                      <a:pt x="780" y="953"/>
                    </a:lnTo>
                    <a:lnTo>
                      <a:pt x="801" y="939"/>
                    </a:lnTo>
                    <a:lnTo>
                      <a:pt x="822" y="924"/>
                    </a:lnTo>
                    <a:lnTo>
                      <a:pt x="840" y="908"/>
                    </a:lnTo>
                    <a:lnTo>
                      <a:pt x="859" y="893"/>
                    </a:lnTo>
                    <a:lnTo>
                      <a:pt x="876" y="876"/>
                    </a:lnTo>
                    <a:lnTo>
                      <a:pt x="893" y="859"/>
                    </a:lnTo>
                    <a:lnTo>
                      <a:pt x="911" y="840"/>
                    </a:lnTo>
                    <a:lnTo>
                      <a:pt x="926" y="819"/>
                    </a:lnTo>
                    <a:lnTo>
                      <a:pt x="940" y="801"/>
                    </a:lnTo>
                    <a:lnTo>
                      <a:pt x="953" y="778"/>
                    </a:lnTo>
                    <a:lnTo>
                      <a:pt x="965" y="758"/>
                    </a:lnTo>
                    <a:lnTo>
                      <a:pt x="977" y="736"/>
                    </a:lnTo>
                    <a:lnTo>
                      <a:pt x="988" y="713"/>
                    </a:lnTo>
                    <a:lnTo>
                      <a:pt x="996" y="689"/>
                    </a:lnTo>
                    <a:lnTo>
                      <a:pt x="1005" y="665"/>
                    </a:lnTo>
                    <a:lnTo>
                      <a:pt x="1012" y="641"/>
                    </a:lnTo>
                    <a:lnTo>
                      <a:pt x="1017" y="616"/>
                    </a:lnTo>
                    <a:lnTo>
                      <a:pt x="1022" y="592"/>
                    </a:lnTo>
                    <a:lnTo>
                      <a:pt x="1025" y="566"/>
                    </a:lnTo>
                    <a:lnTo>
                      <a:pt x="1027" y="539"/>
                    </a:lnTo>
                    <a:lnTo>
                      <a:pt x="1027" y="513"/>
                    </a:lnTo>
                    <a:close/>
                    <a:moveTo>
                      <a:pt x="1020" y="513"/>
                    </a:moveTo>
                    <a:lnTo>
                      <a:pt x="1018" y="539"/>
                    </a:lnTo>
                    <a:lnTo>
                      <a:pt x="1017" y="564"/>
                    </a:lnTo>
                    <a:lnTo>
                      <a:pt x="1013" y="590"/>
                    </a:lnTo>
                    <a:lnTo>
                      <a:pt x="1010" y="614"/>
                    </a:lnTo>
                    <a:lnTo>
                      <a:pt x="1005" y="640"/>
                    </a:lnTo>
                    <a:lnTo>
                      <a:pt x="998" y="664"/>
                    </a:lnTo>
                    <a:lnTo>
                      <a:pt x="989" y="688"/>
                    </a:lnTo>
                    <a:lnTo>
                      <a:pt x="981" y="710"/>
                    </a:lnTo>
                    <a:lnTo>
                      <a:pt x="970" y="732"/>
                    </a:lnTo>
                    <a:lnTo>
                      <a:pt x="958" y="754"/>
                    </a:lnTo>
                    <a:lnTo>
                      <a:pt x="947" y="775"/>
                    </a:lnTo>
                    <a:lnTo>
                      <a:pt x="933" y="795"/>
                    </a:lnTo>
                    <a:lnTo>
                      <a:pt x="919" y="816"/>
                    </a:lnTo>
                    <a:lnTo>
                      <a:pt x="904" y="835"/>
                    </a:lnTo>
                    <a:lnTo>
                      <a:pt x="888" y="854"/>
                    </a:lnTo>
                    <a:lnTo>
                      <a:pt x="871" y="871"/>
                    </a:lnTo>
                    <a:lnTo>
                      <a:pt x="854" y="888"/>
                    </a:lnTo>
                    <a:lnTo>
                      <a:pt x="835" y="903"/>
                    </a:lnTo>
                    <a:lnTo>
                      <a:pt x="816" y="919"/>
                    </a:lnTo>
                    <a:lnTo>
                      <a:pt x="796" y="932"/>
                    </a:lnTo>
                    <a:lnTo>
                      <a:pt x="775" y="946"/>
                    </a:lnTo>
                    <a:lnTo>
                      <a:pt x="755" y="958"/>
                    </a:lnTo>
                    <a:lnTo>
                      <a:pt x="733" y="968"/>
                    </a:lnTo>
                    <a:lnTo>
                      <a:pt x="710" y="978"/>
                    </a:lnTo>
                    <a:lnTo>
                      <a:pt x="688" y="989"/>
                    </a:lnTo>
                    <a:lnTo>
                      <a:pt x="664" y="996"/>
                    </a:lnTo>
                    <a:lnTo>
                      <a:pt x="640" y="1002"/>
                    </a:lnTo>
                    <a:lnTo>
                      <a:pt x="616" y="1009"/>
                    </a:lnTo>
                    <a:lnTo>
                      <a:pt x="590" y="1013"/>
                    </a:lnTo>
                    <a:lnTo>
                      <a:pt x="565" y="1016"/>
                    </a:lnTo>
                    <a:lnTo>
                      <a:pt x="539" y="1018"/>
                    </a:lnTo>
                    <a:lnTo>
                      <a:pt x="513" y="1019"/>
                    </a:lnTo>
                    <a:lnTo>
                      <a:pt x="488" y="1018"/>
                    </a:lnTo>
                    <a:lnTo>
                      <a:pt x="462" y="1016"/>
                    </a:lnTo>
                    <a:lnTo>
                      <a:pt x="436" y="1013"/>
                    </a:lnTo>
                    <a:lnTo>
                      <a:pt x="412" y="1009"/>
                    </a:lnTo>
                    <a:lnTo>
                      <a:pt x="387" y="1002"/>
                    </a:lnTo>
                    <a:lnTo>
                      <a:pt x="363" y="996"/>
                    </a:lnTo>
                    <a:lnTo>
                      <a:pt x="341" y="989"/>
                    </a:lnTo>
                    <a:lnTo>
                      <a:pt x="317" y="978"/>
                    </a:lnTo>
                    <a:lnTo>
                      <a:pt x="294" y="968"/>
                    </a:lnTo>
                    <a:lnTo>
                      <a:pt x="272" y="958"/>
                    </a:lnTo>
                    <a:lnTo>
                      <a:pt x="252" y="946"/>
                    </a:lnTo>
                    <a:lnTo>
                      <a:pt x="231" y="932"/>
                    </a:lnTo>
                    <a:lnTo>
                      <a:pt x="210" y="919"/>
                    </a:lnTo>
                    <a:lnTo>
                      <a:pt x="192" y="903"/>
                    </a:lnTo>
                    <a:lnTo>
                      <a:pt x="173" y="888"/>
                    </a:lnTo>
                    <a:lnTo>
                      <a:pt x="156" y="871"/>
                    </a:lnTo>
                    <a:lnTo>
                      <a:pt x="139" y="854"/>
                    </a:lnTo>
                    <a:lnTo>
                      <a:pt x="123" y="835"/>
                    </a:lnTo>
                    <a:lnTo>
                      <a:pt x="108" y="816"/>
                    </a:lnTo>
                    <a:lnTo>
                      <a:pt x="94" y="795"/>
                    </a:lnTo>
                    <a:lnTo>
                      <a:pt x="80" y="775"/>
                    </a:lnTo>
                    <a:lnTo>
                      <a:pt x="68" y="754"/>
                    </a:lnTo>
                    <a:lnTo>
                      <a:pt x="58" y="732"/>
                    </a:lnTo>
                    <a:lnTo>
                      <a:pt x="48" y="710"/>
                    </a:lnTo>
                    <a:lnTo>
                      <a:pt x="38" y="688"/>
                    </a:lnTo>
                    <a:lnTo>
                      <a:pt x="31" y="664"/>
                    </a:lnTo>
                    <a:lnTo>
                      <a:pt x="24" y="640"/>
                    </a:lnTo>
                    <a:lnTo>
                      <a:pt x="19" y="614"/>
                    </a:lnTo>
                    <a:lnTo>
                      <a:pt x="14" y="590"/>
                    </a:lnTo>
                    <a:lnTo>
                      <a:pt x="10" y="564"/>
                    </a:lnTo>
                    <a:lnTo>
                      <a:pt x="8" y="539"/>
                    </a:lnTo>
                    <a:lnTo>
                      <a:pt x="7" y="513"/>
                    </a:lnTo>
                    <a:lnTo>
                      <a:pt x="8" y="488"/>
                    </a:lnTo>
                    <a:lnTo>
                      <a:pt x="10" y="462"/>
                    </a:lnTo>
                    <a:lnTo>
                      <a:pt x="14" y="436"/>
                    </a:lnTo>
                    <a:lnTo>
                      <a:pt x="19" y="411"/>
                    </a:lnTo>
                    <a:lnTo>
                      <a:pt x="24" y="387"/>
                    </a:lnTo>
                    <a:lnTo>
                      <a:pt x="31" y="363"/>
                    </a:lnTo>
                    <a:lnTo>
                      <a:pt x="38" y="339"/>
                    </a:lnTo>
                    <a:lnTo>
                      <a:pt x="48" y="316"/>
                    </a:lnTo>
                    <a:lnTo>
                      <a:pt x="58" y="294"/>
                    </a:lnTo>
                    <a:lnTo>
                      <a:pt x="68" y="272"/>
                    </a:lnTo>
                    <a:lnTo>
                      <a:pt x="80" y="251"/>
                    </a:lnTo>
                    <a:lnTo>
                      <a:pt x="94" y="231"/>
                    </a:lnTo>
                    <a:lnTo>
                      <a:pt x="108" y="210"/>
                    </a:lnTo>
                    <a:lnTo>
                      <a:pt x="123" y="192"/>
                    </a:lnTo>
                    <a:lnTo>
                      <a:pt x="139" y="173"/>
                    </a:lnTo>
                    <a:lnTo>
                      <a:pt x="156" y="156"/>
                    </a:lnTo>
                    <a:lnTo>
                      <a:pt x="173" y="139"/>
                    </a:lnTo>
                    <a:lnTo>
                      <a:pt x="192" y="123"/>
                    </a:lnTo>
                    <a:lnTo>
                      <a:pt x="210" y="108"/>
                    </a:lnTo>
                    <a:lnTo>
                      <a:pt x="231" y="94"/>
                    </a:lnTo>
                    <a:lnTo>
                      <a:pt x="252" y="80"/>
                    </a:lnTo>
                    <a:lnTo>
                      <a:pt x="272" y="68"/>
                    </a:lnTo>
                    <a:lnTo>
                      <a:pt x="294" y="56"/>
                    </a:lnTo>
                    <a:lnTo>
                      <a:pt x="317" y="46"/>
                    </a:lnTo>
                    <a:lnTo>
                      <a:pt x="341" y="38"/>
                    </a:lnTo>
                    <a:lnTo>
                      <a:pt x="363" y="29"/>
                    </a:lnTo>
                    <a:lnTo>
                      <a:pt x="387" y="22"/>
                    </a:lnTo>
                    <a:lnTo>
                      <a:pt x="412" y="17"/>
                    </a:lnTo>
                    <a:lnTo>
                      <a:pt x="436" y="12"/>
                    </a:lnTo>
                    <a:lnTo>
                      <a:pt x="462" y="10"/>
                    </a:lnTo>
                    <a:lnTo>
                      <a:pt x="488" y="7"/>
                    </a:lnTo>
                    <a:lnTo>
                      <a:pt x="513" y="7"/>
                    </a:lnTo>
                    <a:lnTo>
                      <a:pt x="539" y="7"/>
                    </a:lnTo>
                    <a:lnTo>
                      <a:pt x="565" y="10"/>
                    </a:lnTo>
                    <a:lnTo>
                      <a:pt x="590" y="12"/>
                    </a:lnTo>
                    <a:lnTo>
                      <a:pt x="616" y="17"/>
                    </a:lnTo>
                    <a:lnTo>
                      <a:pt x="640" y="22"/>
                    </a:lnTo>
                    <a:lnTo>
                      <a:pt x="664" y="29"/>
                    </a:lnTo>
                    <a:lnTo>
                      <a:pt x="688" y="38"/>
                    </a:lnTo>
                    <a:lnTo>
                      <a:pt x="710" y="46"/>
                    </a:lnTo>
                    <a:lnTo>
                      <a:pt x="733" y="56"/>
                    </a:lnTo>
                    <a:lnTo>
                      <a:pt x="755" y="68"/>
                    </a:lnTo>
                    <a:lnTo>
                      <a:pt x="775" y="80"/>
                    </a:lnTo>
                    <a:lnTo>
                      <a:pt x="796" y="94"/>
                    </a:lnTo>
                    <a:lnTo>
                      <a:pt x="816" y="108"/>
                    </a:lnTo>
                    <a:lnTo>
                      <a:pt x="835" y="123"/>
                    </a:lnTo>
                    <a:lnTo>
                      <a:pt x="854" y="139"/>
                    </a:lnTo>
                    <a:lnTo>
                      <a:pt x="871" y="156"/>
                    </a:lnTo>
                    <a:lnTo>
                      <a:pt x="888" y="173"/>
                    </a:lnTo>
                    <a:lnTo>
                      <a:pt x="904" y="192"/>
                    </a:lnTo>
                    <a:lnTo>
                      <a:pt x="919" y="210"/>
                    </a:lnTo>
                    <a:lnTo>
                      <a:pt x="933" y="231"/>
                    </a:lnTo>
                    <a:lnTo>
                      <a:pt x="947" y="251"/>
                    </a:lnTo>
                    <a:lnTo>
                      <a:pt x="958" y="272"/>
                    </a:lnTo>
                    <a:lnTo>
                      <a:pt x="970" y="294"/>
                    </a:lnTo>
                    <a:lnTo>
                      <a:pt x="981" y="316"/>
                    </a:lnTo>
                    <a:lnTo>
                      <a:pt x="989" y="339"/>
                    </a:lnTo>
                    <a:lnTo>
                      <a:pt x="998" y="363"/>
                    </a:lnTo>
                    <a:lnTo>
                      <a:pt x="1005" y="387"/>
                    </a:lnTo>
                    <a:lnTo>
                      <a:pt x="1010" y="411"/>
                    </a:lnTo>
                    <a:lnTo>
                      <a:pt x="1013" y="436"/>
                    </a:lnTo>
                    <a:lnTo>
                      <a:pt x="1017" y="462"/>
                    </a:lnTo>
                    <a:lnTo>
                      <a:pt x="1018" y="488"/>
                    </a:lnTo>
                    <a:lnTo>
                      <a:pt x="1020" y="513"/>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3" name="Freeform 467"/>
              <p:cNvSpPr>
                <a:spLocks noEditPoints="1"/>
              </p:cNvSpPr>
              <p:nvPr/>
            </p:nvSpPr>
            <p:spPr bwMode="auto">
              <a:xfrm>
                <a:off x="1518" y="2793"/>
                <a:ext cx="1021" cy="1020"/>
              </a:xfrm>
              <a:custGeom>
                <a:avLst/>
                <a:gdLst>
                  <a:gd name="T0" fmla="*/ 1010 w 1021"/>
                  <a:gd name="T1" fmla="*/ 408 h 1020"/>
                  <a:gd name="T2" fmla="*/ 971 w 1021"/>
                  <a:gd name="T3" fmla="*/ 290 h 1020"/>
                  <a:gd name="T4" fmla="*/ 904 w 1021"/>
                  <a:gd name="T5" fmla="*/ 185 h 1020"/>
                  <a:gd name="T6" fmla="*/ 815 w 1021"/>
                  <a:gd name="T7" fmla="*/ 101 h 1020"/>
                  <a:gd name="T8" fmla="*/ 709 w 1021"/>
                  <a:gd name="T9" fmla="*/ 40 h 1020"/>
                  <a:gd name="T10" fmla="*/ 589 w 1021"/>
                  <a:gd name="T11" fmla="*/ 6 h 1020"/>
                  <a:gd name="T12" fmla="*/ 459 w 1021"/>
                  <a:gd name="T13" fmla="*/ 2 h 1020"/>
                  <a:gd name="T14" fmla="*/ 336 w 1021"/>
                  <a:gd name="T15" fmla="*/ 31 h 1020"/>
                  <a:gd name="T16" fmla="*/ 226 w 1021"/>
                  <a:gd name="T17" fmla="*/ 88 h 1020"/>
                  <a:gd name="T18" fmla="*/ 134 w 1021"/>
                  <a:gd name="T19" fmla="*/ 168 h 1020"/>
                  <a:gd name="T20" fmla="*/ 62 w 1021"/>
                  <a:gd name="T21" fmla="*/ 267 h 1020"/>
                  <a:gd name="T22" fmla="*/ 17 w 1021"/>
                  <a:gd name="T23" fmla="*/ 382 h 1020"/>
                  <a:gd name="T24" fmla="*/ 0 w 1021"/>
                  <a:gd name="T25" fmla="*/ 510 h 1020"/>
                  <a:gd name="T26" fmla="*/ 17 w 1021"/>
                  <a:gd name="T27" fmla="*/ 637 h 1020"/>
                  <a:gd name="T28" fmla="*/ 62 w 1021"/>
                  <a:gd name="T29" fmla="*/ 753 h 1020"/>
                  <a:gd name="T30" fmla="*/ 134 w 1021"/>
                  <a:gd name="T31" fmla="*/ 852 h 1020"/>
                  <a:gd name="T32" fmla="*/ 226 w 1021"/>
                  <a:gd name="T33" fmla="*/ 933 h 1020"/>
                  <a:gd name="T34" fmla="*/ 336 w 1021"/>
                  <a:gd name="T35" fmla="*/ 989 h 1020"/>
                  <a:gd name="T36" fmla="*/ 459 w 1021"/>
                  <a:gd name="T37" fmla="*/ 1016 h 1020"/>
                  <a:gd name="T38" fmla="*/ 589 w 1021"/>
                  <a:gd name="T39" fmla="*/ 1013 h 1020"/>
                  <a:gd name="T40" fmla="*/ 709 w 1021"/>
                  <a:gd name="T41" fmla="*/ 979 h 1020"/>
                  <a:gd name="T42" fmla="*/ 815 w 1021"/>
                  <a:gd name="T43" fmla="*/ 919 h 1020"/>
                  <a:gd name="T44" fmla="*/ 904 w 1021"/>
                  <a:gd name="T45" fmla="*/ 833 h 1020"/>
                  <a:gd name="T46" fmla="*/ 971 w 1021"/>
                  <a:gd name="T47" fmla="*/ 731 h 1020"/>
                  <a:gd name="T48" fmla="*/ 1010 w 1021"/>
                  <a:gd name="T49" fmla="*/ 613 h 1020"/>
                  <a:gd name="T50" fmla="*/ 1014 w 1021"/>
                  <a:gd name="T51" fmla="*/ 510 h 1020"/>
                  <a:gd name="T52" fmla="*/ 997 w 1021"/>
                  <a:gd name="T53" fmla="*/ 635 h 1020"/>
                  <a:gd name="T54" fmla="*/ 952 w 1021"/>
                  <a:gd name="T55" fmla="*/ 750 h 1020"/>
                  <a:gd name="T56" fmla="*/ 882 w 1021"/>
                  <a:gd name="T57" fmla="*/ 847 h 1020"/>
                  <a:gd name="T58" fmla="*/ 791 w 1021"/>
                  <a:gd name="T59" fmla="*/ 926 h 1020"/>
                  <a:gd name="T60" fmla="*/ 683 w 1021"/>
                  <a:gd name="T61" fmla="*/ 982 h 1020"/>
                  <a:gd name="T62" fmla="*/ 562 w 1021"/>
                  <a:gd name="T63" fmla="*/ 1010 h 1020"/>
                  <a:gd name="T64" fmla="*/ 433 w 1021"/>
                  <a:gd name="T65" fmla="*/ 1006 h 1020"/>
                  <a:gd name="T66" fmla="*/ 315 w 1021"/>
                  <a:gd name="T67" fmla="*/ 972 h 1020"/>
                  <a:gd name="T68" fmla="*/ 211 w 1021"/>
                  <a:gd name="T69" fmla="*/ 912 h 1020"/>
                  <a:gd name="T70" fmla="*/ 124 w 1021"/>
                  <a:gd name="T71" fmla="*/ 830 h 1020"/>
                  <a:gd name="T72" fmla="*/ 59 w 1021"/>
                  <a:gd name="T73" fmla="*/ 727 h 1020"/>
                  <a:gd name="T74" fmla="*/ 19 w 1021"/>
                  <a:gd name="T75" fmla="*/ 611 h 1020"/>
                  <a:gd name="T76" fmla="*/ 9 w 1021"/>
                  <a:gd name="T77" fmla="*/ 485 h 1020"/>
                  <a:gd name="T78" fmla="*/ 31 w 1021"/>
                  <a:gd name="T79" fmla="*/ 361 h 1020"/>
                  <a:gd name="T80" fmla="*/ 81 w 1021"/>
                  <a:gd name="T81" fmla="*/ 250 h 1020"/>
                  <a:gd name="T82" fmla="*/ 156 w 1021"/>
                  <a:gd name="T83" fmla="*/ 154 h 1020"/>
                  <a:gd name="T84" fmla="*/ 250 w 1021"/>
                  <a:gd name="T85" fmla="*/ 81 h 1020"/>
                  <a:gd name="T86" fmla="*/ 362 w 1021"/>
                  <a:gd name="T87" fmla="*/ 30 h 1020"/>
                  <a:gd name="T88" fmla="*/ 485 w 1021"/>
                  <a:gd name="T89" fmla="*/ 9 h 1020"/>
                  <a:gd name="T90" fmla="*/ 611 w 1021"/>
                  <a:gd name="T91" fmla="*/ 18 h 1020"/>
                  <a:gd name="T92" fmla="*/ 728 w 1021"/>
                  <a:gd name="T93" fmla="*/ 57 h 1020"/>
                  <a:gd name="T94" fmla="*/ 831 w 1021"/>
                  <a:gd name="T95" fmla="*/ 122 h 1020"/>
                  <a:gd name="T96" fmla="*/ 913 w 1021"/>
                  <a:gd name="T97" fmla="*/ 209 h 1020"/>
                  <a:gd name="T98" fmla="*/ 974 w 1021"/>
                  <a:gd name="T99" fmla="*/ 315 h 1020"/>
                  <a:gd name="T100" fmla="*/ 1007 w 1021"/>
                  <a:gd name="T101" fmla="*/ 433 h 102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21"/>
                  <a:gd name="T154" fmla="*/ 0 h 1020"/>
                  <a:gd name="T155" fmla="*/ 1021 w 1021"/>
                  <a:gd name="T156" fmla="*/ 1020 h 102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21" h="1020">
                    <a:moveTo>
                      <a:pt x="1021" y="510"/>
                    </a:moveTo>
                    <a:lnTo>
                      <a:pt x="1021" y="485"/>
                    </a:lnTo>
                    <a:lnTo>
                      <a:pt x="1017" y="457"/>
                    </a:lnTo>
                    <a:lnTo>
                      <a:pt x="1015" y="433"/>
                    </a:lnTo>
                    <a:lnTo>
                      <a:pt x="1010" y="408"/>
                    </a:lnTo>
                    <a:lnTo>
                      <a:pt x="1005" y="382"/>
                    </a:lnTo>
                    <a:lnTo>
                      <a:pt x="998" y="358"/>
                    </a:lnTo>
                    <a:lnTo>
                      <a:pt x="990" y="334"/>
                    </a:lnTo>
                    <a:lnTo>
                      <a:pt x="981" y="312"/>
                    </a:lnTo>
                    <a:lnTo>
                      <a:pt x="971" y="290"/>
                    </a:lnTo>
                    <a:lnTo>
                      <a:pt x="959" y="267"/>
                    </a:lnTo>
                    <a:lnTo>
                      <a:pt x="947" y="245"/>
                    </a:lnTo>
                    <a:lnTo>
                      <a:pt x="933" y="225"/>
                    </a:lnTo>
                    <a:lnTo>
                      <a:pt x="920" y="206"/>
                    </a:lnTo>
                    <a:lnTo>
                      <a:pt x="904" y="185"/>
                    </a:lnTo>
                    <a:lnTo>
                      <a:pt x="889" y="168"/>
                    </a:lnTo>
                    <a:lnTo>
                      <a:pt x="872" y="149"/>
                    </a:lnTo>
                    <a:lnTo>
                      <a:pt x="853" y="132"/>
                    </a:lnTo>
                    <a:lnTo>
                      <a:pt x="836" y="117"/>
                    </a:lnTo>
                    <a:lnTo>
                      <a:pt x="815" y="101"/>
                    </a:lnTo>
                    <a:lnTo>
                      <a:pt x="796" y="88"/>
                    </a:lnTo>
                    <a:lnTo>
                      <a:pt x="776" y="74"/>
                    </a:lnTo>
                    <a:lnTo>
                      <a:pt x="753" y="62"/>
                    </a:lnTo>
                    <a:lnTo>
                      <a:pt x="731" y="50"/>
                    </a:lnTo>
                    <a:lnTo>
                      <a:pt x="709" y="40"/>
                    </a:lnTo>
                    <a:lnTo>
                      <a:pt x="687" y="31"/>
                    </a:lnTo>
                    <a:lnTo>
                      <a:pt x="663" y="23"/>
                    </a:lnTo>
                    <a:lnTo>
                      <a:pt x="639" y="16"/>
                    </a:lnTo>
                    <a:lnTo>
                      <a:pt x="613" y="11"/>
                    </a:lnTo>
                    <a:lnTo>
                      <a:pt x="589" y="6"/>
                    </a:lnTo>
                    <a:lnTo>
                      <a:pt x="563" y="2"/>
                    </a:lnTo>
                    <a:lnTo>
                      <a:pt x="536" y="0"/>
                    </a:lnTo>
                    <a:lnTo>
                      <a:pt x="510" y="0"/>
                    </a:lnTo>
                    <a:lnTo>
                      <a:pt x="485" y="0"/>
                    </a:lnTo>
                    <a:lnTo>
                      <a:pt x="459" y="2"/>
                    </a:lnTo>
                    <a:lnTo>
                      <a:pt x="433" y="6"/>
                    </a:lnTo>
                    <a:lnTo>
                      <a:pt x="408" y="11"/>
                    </a:lnTo>
                    <a:lnTo>
                      <a:pt x="384" y="16"/>
                    </a:lnTo>
                    <a:lnTo>
                      <a:pt x="360" y="23"/>
                    </a:lnTo>
                    <a:lnTo>
                      <a:pt x="336" y="31"/>
                    </a:lnTo>
                    <a:lnTo>
                      <a:pt x="312" y="40"/>
                    </a:lnTo>
                    <a:lnTo>
                      <a:pt x="290" y="50"/>
                    </a:lnTo>
                    <a:lnTo>
                      <a:pt x="267" y="62"/>
                    </a:lnTo>
                    <a:lnTo>
                      <a:pt x="247" y="74"/>
                    </a:lnTo>
                    <a:lnTo>
                      <a:pt x="226" y="88"/>
                    </a:lnTo>
                    <a:lnTo>
                      <a:pt x="206" y="101"/>
                    </a:lnTo>
                    <a:lnTo>
                      <a:pt x="187" y="117"/>
                    </a:lnTo>
                    <a:lnTo>
                      <a:pt x="168" y="132"/>
                    </a:lnTo>
                    <a:lnTo>
                      <a:pt x="151" y="149"/>
                    </a:lnTo>
                    <a:lnTo>
                      <a:pt x="134" y="168"/>
                    </a:lnTo>
                    <a:lnTo>
                      <a:pt x="117" y="185"/>
                    </a:lnTo>
                    <a:lnTo>
                      <a:pt x="103" y="206"/>
                    </a:lnTo>
                    <a:lnTo>
                      <a:pt x="88" y="225"/>
                    </a:lnTo>
                    <a:lnTo>
                      <a:pt x="74" y="245"/>
                    </a:lnTo>
                    <a:lnTo>
                      <a:pt x="62" y="267"/>
                    </a:lnTo>
                    <a:lnTo>
                      <a:pt x="52" y="290"/>
                    </a:lnTo>
                    <a:lnTo>
                      <a:pt x="41" y="312"/>
                    </a:lnTo>
                    <a:lnTo>
                      <a:pt x="31" y="334"/>
                    </a:lnTo>
                    <a:lnTo>
                      <a:pt x="24" y="358"/>
                    </a:lnTo>
                    <a:lnTo>
                      <a:pt x="17" y="382"/>
                    </a:lnTo>
                    <a:lnTo>
                      <a:pt x="11" y="408"/>
                    </a:lnTo>
                    <a:lnTo>
                      <a:pt x="7" y="433"/>
                    </a:lnTo>
                    <a:lnTo>
                      <a:pt x="4" y="457"/>
                    </a:lnTo>
                    <a:lnTo>
                      <a:pt x="2" y="485"/>
                    </a:lnTo>
                    <a:lnTo>
                      <a:pt x="0" y="510"/>
                    </a:lnTo>
                    <a:lnTo>
                      <a:pt x="2" y="536"/>
                    </a:lnTo>
                    <a:lnTo>
                      <a:pt x="4" y="561"/>
                    </a:lnTo>
                    <a:lnTo>
                      <a:pt x="7" y="587"/>
                    </a:lnTo>
                    <a:lnTo>
                      <a:pt x="11" y="613"/>
                    </a:lnTo>
                    <a:lnTo>
                      <a:pt x="17" y="637"/>
                    </a:lnTo>
                    <a:lnTo>
                      <a:pt x="24" y="661"/>
                    </a:lnTo>
                    <a:lnTo>
                      <a:pt x="31" y="685"/>
                    </a:lnTo>
                    <a:lnTo>
                      <a:pt x="41" y="709"/>
                    </a:lnTo>
                    <a:lnTo>
                      <a:pt x="52" y="731"/>
                    </a:lnTo>
                    <a:lnTo>
                      <a:pt x="62" y="753"/>
                    </a:lnTo>
                    <a:lnTo>
                      <a:pt x="74" y="774"/>
                    </a:lnTo>
                    <a:lnTo>
                      <a:pt x="88" y="794"/>
                    </a:lnTo>
                    <a:lnTo>
                      <a:pt x="103" y="815"/>
                    </a:lnTo>
                    <a:lnTo>
                      <a:pt x="117" y="833"/>
                    </a:lnTo>
                    <a:lnTo>
                      <a:pt x="134" y="852"/>
                    </a:lnTo>
                    <a:lnTo>
                      <a:pt x="151" y="871"/>
                    </a:lnTo>
                    <a:lnTo>
                      <a:pt x="168" y="886"/>
                    </a:lnTo>
                    <a:lnTo>
                      <a:pt x="187" y="904"/>
                    </a:lnTo>
                    <a:lnTo>
                      <a:pt x="206" y="919"/>
                    </a:lnTo>
                    <a:lnTo>
                      <a:pt x="226" y="933"/>
                    </a:lnTo>
                    <a:lnTo>
                      <a:pt x="247" y="946"/>
                    </a:lnTo>
                    <a:lnTo>
                      <a:pt x="267" y="958"/>
                    </a:lnTo>
                    <a:lnTo>
                      <a:pt x="290" y="969"/>
                    </a:lnTo>
                    <a:lnTo>
                      <a:pt x="312" y="979"/>
                    </a:lnTo>
                    <a:lnTo>
                      <a:pt x="336" y="989"/>
                    </a:lnTo>
                    <a:lnTo>
                      <a:pt x="360" y="996"/>
                    </a:lnTo>
                    <a:lnTo>
                      <a:pt x="384" y="1003"/>
                    </a:lnTo>
                    <a:lnTo>
                      <a:pt x="408" y="1010"/>
                    </a:lnTo>
                    <a:lnTo>
                      <a:pt x="433" y="1013"/>
                    </a:lnTo>
                    <a:lnTo>
                      <a:pt x="459" y="1016"/>
                    </a:lnTo>
                    <a:lnTo>
                      <a:pt x="485" y="1018"/>
                    </a:lnTo>
                    <a:lnTo>
                      <a:pt x="510" y="1020"/>
                    </a:lnTo>
                    <a:lnTo>
                      <a:pt x="536" y="1018"/>
                    </a:lnTo>
                    <a:lnTo>
                      <a:pt x="563" y="1016"/>
                    </a:lnTo>
                    <a:lnTo>
                      <a:pt x="589" y="1013"/>
                    </a:lnTo>
                    <a:lnTo>
                      <a:pt x="613" y="1010"/>
                    </a:lnTo>
                    <a:lnTo>
                      <a:pt x="639" y="1003"/>
                    </a:lnTo>
                    <a:lnTo>
                      <a:pt x="663" y="996"/>
                    </a:lnTo>
                    <a:lnTo>
                      <a:pt x="687" y="989"/>
                    </a:lnTo>
                    <a:lnTo>
                      <a:pt x="709" y="979"/>
                    </a:lnTo>
                    <a:lnTo>
                      <a:pt x="731" y="969"/>
                    </a:lnTo>
                    <a:lnTo>
                      <a:pt x="753" y="958"/>
                    </a:lnTo>
                    <a:lnTo>
                      <a:pt x="776" y="946"/>
                    </a:lnTo>
                    <a:lnTo>
                      <a:pt x="796" y="933"/>
                    </a:lnTo>
                    <a:lnTo>
                      <a:pt x="815" y="919"/>
                    </a:lnTo>
                    <a:lnTo>
                      <a:pt x="836" y="904"/>
                    </a:lnTo>
                    <a:lnTo>
                      <a:pt x="853" y="886"/>
                    </a:lnTo>
                    <a:lnTo>
                      <a:pt x="872" y="871"/>
                    </a:lnTo>
                    <a:lnTo>
                      <a:pt x="889" y="852"/>
                    </a:lnTo>
                    <a:lnTo>
                      <a:pt x="904" y="833"/>
                    </a:lnTo>
                    <a:lnTo>
                      <a:pt x="920" y="815"/>
                    </a:lnTo>
                    <a:lnTo>
                      <a:pt x="933" y="794"/>
                    </a:lnTo>
                    <a:lnTo>
                      <a:pt x="947" y="774"/>
                    </a:lnTo>
                    <a:lnTo>
                      <a:pt x="959" y="753"/>
                    </a:lnTo>
                    <a:lnTo>
                      <a:pt x="971" y="731"/>
                    </a:lnTo>
                    <a:lnTo>
                      <a:pt x="981" y="709"/>
                    </a:lnTo>
                    <a:lnTo>
                      <a:pt x="990" y="685"/>
                    </a:lnTo>
                    <a:lnTo>
                      <a:pt x="998" y="661"/>
                    </a:lnTo>
                    <a:lnTo>
                      <a:pt x="1005" y="637"/>
                    </a:lnTo>
                    <a:lnTo>
                      <a:pt x="1010" y="613"/>
                    </a:lnTo>
                    <a:lnTo>
                      <a:pt x="1015" y="587"/>
                    </a:lnTo>
                    <a:lnTo>
                      <a:pt x="1017" y="561"/>
                    </a:lnTo>
                    <a:lnTo>
                      <a:pt x="1021" y="536"/>
                    </a:lnTo>
                    <a:lnTo>
                      <a:pt x="1021" y="510"/>
                    </a:lnTo>
                    <a:close/>
                    <a:moveTo>
                      <a:pt x="1014" y="510"/>
                    </a:moveTo>
                    <a:lnTo>
                      <a:pt x="1012" y="536"/>
                    </a:lnTo>
                    <a:lnTo>
                      <a:pt x="1010" y="561"/>
                    </a:lnTo>
                    <a:lnTo>
                      <a:pt x="1007" y="587"/>
                    </a:lnTo>
                    <a:lnTo>
                      <a:pt x="1003" y="611"/>
                    </a:lnTo>
                    <a:lnTo>
                      <a:pt x="997" y="635"/>
                    </a:lnTo>
                    <a:lnTo>
                      <a:pt x="990" y="659"/>
                    </a:lnTo>
                    <a:lnTo>
                      <a:pt x="983" y="683"/>
                    </a:lnTo>
                    <a:lnTo>
                      <a:pt x="974" y="705"/>
                    </a:lnTo>
                    <a:lnTo>
                      <a:pt x="964" y="727"/>
                    </a:lnTo>
                    <a:lnTo>
                      <a:pt x="952" y="750"/>
                    </a:lnTo>
                    <a:lnTo>
                      <a:pt x="940" y="770"/>
                    </a:lnTo>
                    <a:lnTo>
                      <a:pt x="928" y="791"/>
                    </a:lnTo>
                    <a:lnTo>
                      <a:pt x="913" y="811"/>
                    </a:lnTo>
                    <a:lnTo>
                      <a:pt x="899" y="830"/>
                    </a:lnTo>
                    <a:lnTo>
                      <a:pt x="882" y="847"/>
                    </a:lnTo>
                    <a:lnTo>
                      <a:pt x="866" y="866"/>
                    </a:lnTo>
                    <a:lnTo>
                      <a:pt x="849" y="881"/>
                    </a:lnTo>
                    <a:lnTo>
                      <a:pt x="831" y="897"/>
                    </a:lnTo>
                    <a:lnTo>
                      <a:pt x="812" y="912"/>
                    </a:lnTo>
                    <a:lnTo>
                      <a:pt x="791" y="926"/>
                    </a:lnTo>
                    <a:lnTo>
                      <a:pt x="771" y="940"/>
                    </a:lnTo>
                    <a:lnTo>
                      <a:pt x="750" y="951"/>
                    </a:lnTo>
                    <a:lnTo>
                      <a:pt x="728" y="963"/>
                    </a:lnTo>
                    <a:lnTo>
                      <a:pt x="706" y="972"/>
                    </a:lnTo>
                    <a:lnTo>
                      <a:pt x="683" y="982"/>
                    </a:lnTo>
                    <a:lnTo>
                      <a:pt x="659" y="989"/>
                    </a:lnTo>
                    <a:lnTo>
                      <a:pt x="637" y="996"/>
                    </a:lnTo>
                    <a:lnTo>
                      <a:pt x="611" y="1003"/>
                    </a:lnTo>
                    <a:lnTo>
                      <a:pt x="587" y="1006"/>
                    </a:lnTo>
                    <a:lnTo>
                      <a:pt x="562" y="1010"/>
                    </a:lnTo>
                    <a:lnTo>
                      <a:pt x="536" y="1011"/>
                    </a:lnTo>
                    <a:lnTo>
                      <a:pt x="510" y="1013"/>
                    </a:lnTo>
                    <a:lnTo>
                      <a:pt x="485" y="1011"/>
                    </a:lnTo>
                    <a:lnTo>
                      <a:pt x="459" y="1010"/>
                    </a:lnTo>
                    <a:lnTo>
                      <a:pt x="433" y="1006"/>
                    </a:lnTo>
                    <a:lnTo>
                      <a:pt x="409" y="1003"/>
                    </a:lnTo>
                    <a:lnTo>
                      <a:pt x="385" y="996"/>
                    </a:lnTo>
                    <a:lnTo>
                      <a:pt x="362" y="989"/>
                    </a:lnTo>
                    <a:lnTo>
                      <a:pt x="338" y="982"/>
                    </a:lnTo>
                    <a:lnTo>
                      <a:pt x="315" y="972"/>
                    </a:lnTo>
                    <a:lnTo>
                      <a:pt x="293" y="963"/>
                    </a:lnTo>
                    <a:lnTo>
                      <a:pt x="271" y="951"/>
                    </a:lnTo>
                    <a:lnTo>
                      <a:pt x="250" y="940"/>
                    </a:lnTo>
                    <a:lnTo>
                      <a:pt x="230" y="926"/>
                    </a:lnTo>
                    <a:lnTo>
                      <a:pt x="211" y="912"/>
                    </a:lnTo>
                    <a:lnTo>
                      <a:pt x="190" y="897"/>
                    </a:lnTo>
                    <a:lnTo>
                      <a:pt x="173" y="881"/>
                    </a:lnTo>
                    <a:lnTo>
                      <a:pt x="156" y="866"/>
                    </a:lnTo>
                    <a:lnTo>
                      <a:pt x="139" y="847"/>
                    </a:lnTo>
                    <a:lnTo>
                      <a:pt x="124" y="830"/>
                    </a:lnTo>
                    <a:lnTo>
                      <a:pt x="108" y="811"/>
                    </a:lnTo>
                    <a:lnTo>
                      <a:pt x="94" y="791"/>
                    </a:lnTo>
                    <a:lnTo>
                      <a:pt x="81" y="770"/>
                    </a:lnTo>
                    <a:lnTo>
                      <a:pt x="69" y="750"/>
                    </a:lnTo>
                    <a:lnTo>
                      <a:pt x="59" y="727"/>
                    </a:lnTo>
                    <a:lnTo>
                      <a:pt x="48" y="705"/>
                    </a:lnTo>
                    <a:lnTo>
                      <a:pt x="38" y="683"/>
                    </a:lnTo>
                    <a:lnTo>
                      <a:pt x="31" y="659"/>
                    </a:lnTo>
                    <a:lnTo>
                      <a:pt x="24" y="635"/>
                    </a:lnTo>
                    <a:lnTo>
                      <a:pt x="19" y="611"/>
                    </a:lnTo>
                    <a:lnTo>
                      <a:pt x="14" y="587"/>
                    </a:lnTo>
                    <a:lnTo>
                      <a:pt x="11" y="561"/>
                    </a:lnTo>
                    <a:lnTo>
                      <a:pt x="9" y="536"/>
                    </a:lnTo>
                    <a:lnTo>
                      <a:pt x="9" y="510"/>
                    </a:lnTo>
                    <a:lnTo>
                      <a:pt x="9" y="485"/>
                    </a:lnTo>
                    <a:lnTo>
                      <a:pt x="11" y="459"/>
                    </a:lnTo>
                    <a:lnTo>
                      <a:pt x="14" y="433"/>
                    </a:lnTo>
                    <a:lnTo>
                      <a:pt x="19" y="409"/>
                    </a:lnTo>
                    <a:lnTo>
                      <a:pt x="24" y="384"/>
                    </a:lnTo>
                    <a:lnTo>
                      <a:pt x="31" y="361"/>
                    </a:lnTo>
                    <a:lnTo>
                      <a:pt x="38" y="337"/>
                    </a:lnTo>
                    <a:lnTo>
                      <a:pt x="48" y="315"/>
                    </a:lnTo>
                    <a:lnTo>
                      <a:pt x="59" y="293"/>
                    </a:lnTo>
                    <a:lnTo>
                      <a:pt x="69" y="271"/>
                    </a:lnTo>
                    <a:lnTo>
                      <a:pt x="81" y="250"/>
                    </a:lnTo>
                    <a:lnTo>
                      <a:pt x="94" y="230"/>
                    </a:lnTo>
                    <a:lnTo>
                      <a:pt x="108" y="209"/>
                    </a:lnTo>
                    <a:lnTo>
                      <a:pt x="124" y="190"/>
                    </a:lnTo>
                    <a:lnTo>
                      <a:pt x="139" y="171"/>
                    </a:lnTo>
                    <a:lnTo>
                      <a:pt x="156" y="154"/>
                    </a:lnTo>
                    <a:lnTo>
                      <a:pt x="173" y="139"/>
                    </a:lnTo>
                    <a:lnTo>
                      <a:pt x="190" y="122"/>
                    </a:lnTo>
                    <a:lnTo>
                      <a:pt x="211" y="108"/>
                    </a:lnTo>
                    <a:lnTo>
                      <a:pt x="230" y="93"/>
                    </a:lnTo>
                    <a:lnTo>
                      <a:pt x="250" y="81"/>
                    </a:lnTo>
                    <a:lnTo>
                      <a:pt x="271" y="69"/>
                    </a:lnTo>
                    <a:lnTo>
                      <a:pt x="293" y="57"/>
                    </a:lnTo>
                    <a:lnTo>
                      <a:pt x="315" y="47"/>
                    </a:lnTo>
                    <a:lnTo>
                      <a:pt x="338" y="38"/>
                    </a:lnTo>
                    <a:lnTo>
                      <a:pt x="362" y="30"/>
                    </a:lnTo>
                    <a:lnTo>
                      <a:pt x="385" y="23"/>
                    </a:lnTo>
                    <a:lnTo>
                      <a:pt x="409" y="18"/>
                    </a:lnTo>
                    <a:lnTo>
                      <a:pt x="433" y="14"/>
                    </a:lnTo>
                    <a:lnTo>
                      <a:pt x="459" y="11"/>
                    </a:lnTo>
                    <a:lnTo>
                      <a:pt x="485" y="9"/>
                    </a:lnTo>
                    <a:lnTo>
                      <a:pt x="510" y="7"/>
                    </a:lnTo>
                    <a:lnTo>
                      <a:pt x="536" y="9"/>
                    </a:lnTo>
                    <a:lnTo>
                      <a:pt x="562" y="11"/>
                    </a:lnTo>
                    <a:lnTo>
                      <a:pt x="587" y="14"/>
                    </a:lnTo>
                    <a:lnTo>
                      <a:pt x="611" y="18"/>
                    </a:lnTo>
                    <a:lnTo>
                      <a:pt x="637" y="23"/>
                    </a:lnTo>
                    <a:lnTo>
                      <a:pt x="659" y="30"/>
                    </a:lnTo>
                    <a:lnTo>
                      <a:pt x="683" y="38"/>
                    </a:lnTo>
                    <a:lnTo>
                      <a:pt x="706" y="47"/>
                    </a:lnTo>
                    <a:lnTo>
                      <a:pt x="728" y="57"/>
                    </a:lnTo>
                    <a:lnTo>
                      <a:pt x="750" y="69"/>
                    </a:lnTo>
                    <a:lnTo>
                      <a:pt x="771" y="81"/>
                    </a:lnTo>
                    <a:lnTo>
                      <a:pt x="791" y="93"/>
                    </a:lnTo>
                    <a:lnTo>
                      <a:pt x="812" y="108"/>
                    </a:lnTo>
                    <a:lnTo>
                      <a:pt x="831" y="122"/>
                    </a:lnTo>
                    <a:lnTo>
                      <a:pt x="849" y="139"/>
                    </a:lnTo>
                    <a:lnTo>
                      <a:pt x="866" y="154"/>
                    </a:lnTo>
                    <a:lnTo>
                      <a:pt x="882" y="171"/>
                    </a:lnTo>
                    <a:lnTo>
                      <a:pt x="899" y="190"/>
                    </a:lnTo>
                    <a:lnTo>
                      <a:pt x="913" y="209"/>
                    </a:lnTo>
                    <a:lnTo>
                      <a:pt x="928" y="230"/>
                    </a:lnTo>
                    <a:lnTo>
                      <a:pt x="940" y="250"/>
                    </a:lnTo>
                    <a:lnTo>
                      <a:pt x="952" y="271"/>
                    </a:lnTo>
                    <a:lnTo>
                      <a:pt x="964" y="293"/>
                    </a:lnTo>
                    <a:lnTo>
                      <a:pt x="974" y="315"/>
                    </a:lnTo>
                    <a:lnTo>
                      <a:pt x="983" y="337"/>
                    </a:lnTo>
                    <a:lnTo>
                      <a:pt x="990" y="361"/>
                    </a:lnTo>
                    <a:lnTo>
                      <a:pt x="997" y="384"/>
                    </a:lnTo>
                    <a:lnTo>
                      <a:pt x="1003" y="409"/>
                    </a:lnTo>
                    <a:lnTo>
                      <a:pt x="1007" y="433"/>
                    </a:lnTo>
                    <a:lnTo>
                      <a:pt x="1010" y="459"/>
                    </a:lnTo>
                    <a:lnTo>
                      <a:pt x="1012" y="485"/>
                    </a:lnTo>
                    <a:lnTo>
                      <a:pt x="1014" y="510"/>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4" name="Freeform 468"/>
              <p:cNvSpPr>
                <a:spLocks noEditPoints="1"/>
              </p:cNvSpPr>
              <p:nvPr/>
            </p:nvSpPr>
            <p:spPr bwMode="auto">
              <a:xfrm>
                <a:off x="1522" y="2797"/>
                <a:ext cx="1013" cy="1012"/>
              </a:xfrm>
              <a:custGeom>
                <a:avLst/>
                <a:gdLst>
                  <a:gd name="T0" fmla="*/ 1003 w 1013"/>
                  <a:gd name="T1" fmla="*/ 404 h 1012"/>
                  <a:gd name="T2" fmla="*/ 963 w 1013"/>
                  <a:gd name="T3" fmla="*/ 287 h 1012"/>
                  <a:gd name="T4" fmla="*/ 897 w 1013"/>
                  <a:gd name="T5" fmla="*/ 185 h 1012"/>
                  <a:gd name="T6" fmla="*/ 809 w 1013"/>
                  <a:gd name="T7" fmla="*/ 101 h 1012"/>
                  <a:gd name="T8" fmla="*/ 703 w 1013"/>
                  <a:gd name="T9" fmla="*/ 39 h 1012"/>
                  <a:gd name="T10" fmla="*/ 583 w 1013"/>
                  <a:gd name="T11" fmla="*/ 5 h 1012"/>
                  <a:gd name="T12" fmla="*/ 455 w 1013"/>
                  <a:gd name="T13" fmla="*/ 3 h 1012"/>
                  <a:gd name="T14" fmla="*/ 334 w 1013"/>
                  <a:gd name="T15" fmla="*/ 31 h 1012"/>
                  <a:gd name="T16" fmla="*/ 224 w 1013"/>
                  <a:gd name="T17" fmla="*/ 87 h 1012"/>
                  <a:gd name="T18" fmla="*/ 132 w 1013"/>
                  <a:gd name="T19" fmla="*/ 166 h 1012"/>
                  <a:gd name="T20" fmla="*/ 61 w 1013"/>
                  <a:gd name="T21" fmla="*/ 265 h 1012"/>
                  <a:gd name="T22" fmla="*/ 17 w 1013"/>
                  <a:gd name="T23" fmla="*/ 380 h 1012"/>
                  <a:gd name="T24" fmla="*/ 0 w 1013"/>
                  <a:gd name="T25" fmla="*/ 506 h 1012"/>
                  <a:gd name="T26" fmla="*/ 17 w 1013"/>
                  <a:gd name="T27" fmla="*/ 633 h 1012"/>
                  <a:gd name="T28" fmla="*/ 61 w 1013"/>
                  <a:gd name="T29" fmla="*/ 747 h 1012"/>
                  <a:gd name="T30" fmla="*/ 132 w 1013"/>
                  <a:gd name="T31" fmla="*/ 847 h 1012"/>
                  <a:gd name="T32" fmla="*/ 224 w 1013"/>
                  <a:gd name="T33" fmla="*/ 925 h 1012"/>
                  <a:gd name="T34" fmla="*/ 334 w 1013"/>
                  <a:gd name="T35" fmla="*/ 982 h 1012"/>
                  <a:gd name="T36" fmla="*/ 455 w 1013"/>
                  <a:gd name="T37" fmla="*/ 1009 h 1012"/>
                  <a:gd name="T38" fmla="*/ 583 w 1013"/>
                  <a:gd name="T39" fmla="*/ 1006 h 1012"/>
                  <a:gd name="T40" fmla="*/ 703 w 1013"/>
                  <a:gd name="T41" fmla="*/ 971 h 1012"/>
                  <a:gd name="T42" fmla="*/ 809 w 1013"/>
                  <a:gd name="T43" fmla="*/ 912 h 1012"/>
                  <a:gd name="T44" fmla="*/ 897 w 1013"/>
                  <a:gd name="T45" fmla="*/ 828 h 1012"/>
                  <a:gd name="T46" fmla="*/ 963 w 1013"/>
                  <a:gd name="T47" fmla="*/ 725 h 1012"/>
                  <a:gd name="T48" fmla="*/ 1003 w 1013"/>
                  <a:gd name="T49" fmla="*/ 607 h 1012"/>
                  <a:gd name="T50" fmla="*/ 1006 w 1013"/>
                  <a:gd name="T51" fmla="*/ 506 h 1012"/>
                  <a:gd name="T52" fmla="*/ 989 w 1013"/>
                  <a:gd name="T53" fmla="*/ 631 h 1012"/>
                  <a:gd name="T54" fmla="*/ 945 w 1013"/>
                  <a:gd name="T55" fmla="*/ 744 h 1012"/>
                  <a:gd name="T56" fmla="*/ 876 w 1013"/>
                  <a:gd name="T57" fmla="*/ 841 h 1012"/>
                  <a:gd name="T58" fmla="*/ 785 w 1013"/>
                  <a:gd name="T59" fmla="*/ 920 h 1012"/>
                  <a:gd name="T60" fmla="*/ 678 w 1013"/>
                  <a:gd name="T61" fmla="*/ 975 h 1012"/>
                  <a:gd name="T62" fmla="*/ 558 w 1013"/>
                  <a:gd name="T63" fmla="*/ 1002 h 1012"/>
                  <a:gd name="T64" fmla="*/ 431 w 1013"/>
                  <a:gd name="T65" fmla="*/ 999 h 1012"/>
                  <a:gd name="T66" fmla="*/ 313 w 1013"/>
                  <a:gd name="T67" fmla="*/ 965 h 1012"/>
                  <a:gd name="T68" fmla="*/ 209 w 1013"/>
                  <a:gd name="T69" fmla="*/ 905 h 1012"/>
                  <a:gd name="T70" fmla="*/ 121 w 1013"/>
                  <a:gd name="T71" fmla="*/ 823 h 1012"/>
                  <a:gd name="T72" fmla="*/ 58 w 1013"/>
                  <a:gd name="T73" fmla="*/ 722 h 1012"/>
                  <a:gd name="T74" fmla="*/ 19 w 1013"/>
                  <a:gd name="T75" fmla="*/ 607 h 1012"/>
                  <a:gd name="T76" fmla="*/ 8 w 1013"/>
                  <a:gd name="T77" fmla="*/ 481 h 1012"/>
                  <a:gd name="T78" fmla="*/ 31 w 1013"/>
                  <a:gd name="T79" fmla="*/ 357 h 1012"/>
                  <a:gd name="T80" fmla="*/ 80 w 1013"/>
                  <a:gd name="T81" fmla="*/ 248 h 1012"/>
                  <a:gd name="T82" fmla="*/ 154 w 1013"/>
                  <a:gd name="T83" fmla="*/ 154 h 1012"/>
                  <a:gd name="T84" fmla="*/ 248 w 1013"/>
                  <a:gd name="T85" fmla="*/ 80 h 1012"/>
                  <a:gd name="T86" fmla="*/ 359 w 1013"/>
                  <a:gd name="T87" fmla="*/ 29 h 1012"/>
                  <a:gd name="T88" fmla="*/ 481 w 1013"/>
                  <a:gd name="T89" fmla="*/ 8 h 1012"/>
                  <a:gd name="T90" fmla="*/ 607 w 1013"/>
                  <a:gd name="T91" fmla="*/ 17 h 1012"/>
                  <a:gd name="T92" fmla="*/ 722 w 1013"/>
                  <a:gd name="T93" fmla="*/ 56 h 1012"/>
                  <a:gd name="T94" fmla="*/ 825 w 1013"/>
                  <a:gd name="T95" fmla="*/ 121 h 1012"/>
                  <a:gd name="T96" fmla="*/ 907 w 1013"/>
                  <a:gd name="T97" fmla="*/ 207 h 1012"/>
                  <a:gd name="T98" fmla="*/ 967 w 1013"/>
                  <a:gd name="T99" fmla="*/ 311 h 1012"/>
                  <a:gd name="T100" fmla="*/ 999 w 1013"/>
                  <a:gd name="T101" fmla="*/ 429 h 101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13"/>
                  <a:gd name="T154" fmla="*/ 0 h 1012"/>
                  <a:gd name="T155" fmla="*/ 1013 w 1013"/>
                  <a:gd name="T156" fmla="*/ 1012 h 101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13" h="1012">
                    <a:moveTo>
                      <a:pt x="1013" y="506"/>
                    </a:moveTo>
                    <a:lnTo>
                      <a:pt x="1011" y="481"/>
                    </a:lnTo>
                    <a:lnTo>
                      <a:pt x="1010" y="455"/>
                    </a:lnTo>
                    <a:lnTo>
                      <a:pt x="1006" y="429"/>
                    </a:lnTo>
                    <a:lnTo>
                      <a:pt x="1003" y="404"/>
                    </a:lnTo>
                    <a:lnTo>
                      <a:pt x="998" y="380"/>
                    </a:lnTo>
                    <a:lnTo>
                      <a:pt x="991" y="356"/>
                    </a:lnTo>
                    <a:lnTo>
                      <a:pt x="982" y="332"/>
                    </a:lnTo>
                    <a:lnTo>
                      <a:pt x="974" y="309"/>
                    </a:lnTo>
                    <a:lnTo>
                      <a:pt x="963" y="287"/>
                    </a:lnTo>
                    <a:lnTo>
                      <a:pt x="951" y="265"/>
                    </a:lnTo>
                    <a:lnTo>
                      <a:pt x="940" y="244"/>
                    </a:lnTo>
                    <a:lnTo>
                      <a:pt x="926" y="224"/>
                    </a:lnTo>
                    <a:lnTo>
                      <a:pt x="912" y="203"/>
                    </a:lnTo>
                    <a:lnTo>
                      <a:pt x="897" y="185"/>
                    </a:lnTo>
                    <a:lnTo>
                      <a:pt x="881" y="166"/>
                    </a:lnTo>
                    <a:lnTo>
                      <a:pt x="864" y="149"/>
                    </a:lnTo>
                    <a:lnTo>
                      <a:pt x="847" y="132"/>
                    </a:lnTo>
                    <a:lnTo>
                      <a:pt x="828" y="116"/>
                    </a:lnTo>
                    <a:lnTo>
                      <a:pt x="809" y="101"/>
                    </a:lnTo>
                    <a:lnTo>
                      <a:pt x="789" y="87"/>
                    </a:lnTo>
                    <a:lnTo>
                      <a:pt x="768" y="73"/>
                    </a:lnTo>
                    <a:lnTo>
                      <a:pt x="748" y="61"/>
                    </a:lnTo>
                    <a:lnTo>
                      <a:pt x="726" y="49"/>
                    </a:lnTo>
                    <a:lnTo>
                      <a:pt x="703" y="39"/>
                    </a:lnTo>
                    <a:lnTo>
                      <a:pt x="681" y="31"/>
                    </a:lnTo>
                    <a:lnTo>
                      <a:pt x="657" y="22"/>
                    </a:lnTo>
                    <a:lnTo>
                      <a:pt x="633" y="15"/>
                    </a:lnTo>
                    <a:lnTo>
                      <a:pt x="609" y="10"/>
                    </a:lnTo>
                    <a:lnTo>
                      <a:pt x="583" y="5"/>
                    </a:lnTo>
                    <a:lnTo>
                      <a:pt x="558" y="3"/>
                    </a:lnTo>
                    <a:lnTo>
                      <a:pt x="532" y="0"/>
                    </a:lnTo>
                    <a:lnTo>
                      <a:pt x="506" y="0"/>
                    </a:lnTo>
                    <a:lnTo>
                      <a:pt x="481" y="0"/>
                    </a:lnTo>
                    <a:lnTo>
                      <a:pt x="455" y="3"/>
                    </a:lnTo>
                    <a:lnTo>
                      <a:pt x="429" y="5"/>
                    </a:lnTo>
                    <a:lnTo>
                      <a:pt x="405" y="10"/>
                    </a:lnTo>
                    <a:lnTo>
                      <a:pt x="380" y="15"/>
                    </a:lnTo>
                    <a:lnTo>
                      <a:pt x="356" y="22"/>
                    </a:lnTo>
                    <a:lnTo>
                      <a:pt x="334" y="31"/>
                    </a:lnTo>
                    <a:lnTo>
                      <a:pt x="310" y="39"/>
                    </a:lnTo>
                    <a:lnTo>
                      <a:pt x="287" y="49"/>
                    </a:lnTo>
                    <a:lnTo>
                      <a:pt x="265" y="61"/>
                    </a:lnTo>
                    <a:lnTo>
                      <a:pt x="245" y="73"/>
                    </a:lnTo>
                    <a:lnTo>
                      <a:pt x="224" y="87"/>
                    </a:lnTo>
                    <a:lnTo>
                      <a:pt x="203" y="101"/>
                    </a:lnTo>
                    <a:lnTo>
                      <a:pt x="185" y="116"/>
                    </a:lnTo>
                    <a:lnTo>
                      <a:pt x="166" y="132"/>
                    </a:lnTo>
                    <a:lnTo>
                      <a:pt x="149" y="149"/>
                    </a:lnTo>
                    <a:lnTo>
                      <a:pt x="132" y="166"/>
                    </a:lnTo>
                    <a:lnTo>
                      <a:pt x="116" y="185"/>
                    </a:lnTo>
                    <a:lnTo>
                      <a:pt x="101" y="203"/>
                    </a:lnTo>
                    <a:lnTo>
                      <a:pt x="87" y="224"/>
                    </a:lnTo>
                    <a:lnTo>
                      <a:pt x="73" y="244"/>
                    </a:lnTo>
                    <a:lnTo>
                      <a:pt x="61" y="265"/>
                    </a:lnTo>
                    <a:lnTo>
                      <a:pt x="51" y="287"/>
                    </a:lnTo>
                    <a:lnTo>
                      <a:pt x="41" y="309"/>
                    </a:lnTo>
                    <a:lnTo>
                      <a:pt x="31" y="332"/>
                    </a:lnTo>
                    <a:lnTo>
                      <a:pt x="24" y="356"/>
                    </a:lnTo>
                    <a:lnTo>
                      <a:pt x="17" y="380"/>
                    </a:lnTo>
                    <a:lnTo>
                      <a:pt x="10" y="404"/>
                    </a:lnTo>
                    <a:lnTo>
                      <a:pt x="7" y="429"/>
                    </a:lnTo>
                    <a:lnTo>
                      <a:pt x="3" y="455"/>
                    </a:lnTo>
                    <a:lnTo>
                      <a:pt x="1" y="481"/>
                    </a:lnTo>
                    <a:lnTo>
                      <a:pt x="0" y="506"/>
                    </a:lnTo>
                    <a:lnTo>
                      <a:pt x="1" y="532"/>
                    </a:lnTo>
                    <a:lnTo>
                      <a:pt x="3" y="557"/>
                    </a:lnTo>
                    <a:lnTo>
                      <a:pt x="7" y="583"/>
                    </a:lnTo>
                    <a:lnTo>
                      <a:pt x="10" y="607"/>
                    </a:lnTo>
                    <a:lnTo>
                      <a:pt x="17" y="633"/>
                    </a:lnTo>
                    <a:lnTo>
                      <a:pt x="24" y="657"/>
                    </a:lnTo>
                    <a:lnTo>
                      <a:pt x="31" y="681"/>
                    </a:lnTo>
                    <a:lnTo>
                      <a:pt x="41" y="703"/>
                    </a:lnTo>
                    <a:lnTo>
                      <a:pt x="51" y="725"/>
                    </a:lnTo>
                    <a:lnTo>
                      <a:pt x="61" y="747"/>
                    </a:lnTo>
                    <a:lnTo>
                      <a:pt x="73" y="768"/>
                    </a:lnTo>
                    <a:lnTo>
                      <a:pt x="87" y="788"/>
                    </a:lnTo>
                    <a:lnTo>
                      <a:pt x="101" y="809"/>
                    </a:lnTo>
                    <a:lnTo>
                      <a:pt x="116" y="828"/>
                    </a:lnTo>
                    <a:lnTo>
                      <a:pt x="132" y="847"/>
                    </a:lnTo>
                    <a:lnTo>
                      <a:pt x="149" y="864"/>
                    </a:lnTo>
                    <a:lnTo>
                      <a:pt x="166" y="881"/>
                    </a:lnTo>
                    <a:lnTo>
                      <a:pt x="185" y="896"/>
                    </a:lnTo>
                    <a:lnTo>
                      <a:pt x="203" y="912"/>
                    </a:lnTo>
                    <a:lnTo>
                      <a:pt x="224" y="925"/>
                    </a:lnTo>
                    <a:lnTo>
                      <a:pt x="245" y="939"/>
                    </a:lnTo>
                    <a:lnTo>
                      <a:pt x="265" y="951"/>
                    </a:lnTo>
                    <a:lnTo>
                      <a:pt x="287" y="961"/>
                    </a:lnTo>
                    <a:lnTo>
                      <a:pt x="310" y="971"/>
                    </a:lnTo>
                    <a:lnTo>
                      <a:pt x="334" y="982"/>
                    </a:lnTo>
                    <a:lnTo>
                      <a:pt x="356" y="989"/>
                    </a:lnTo>
                    <a:lnTo>
                      <a:pt x="380" y="995"/>
                    </a:lnTo>
                    <a:lnTo>
                      <a:pt x="405" y="1002"/>
                    </a:lnTo>
                    <a:lnTo>
                      <a:pt x="429" y="1006"/>
                    </a:lnTo>
                    <a:lnTo>
                      <a:pt x="455" y="1009"/>
                    </a:lnTo>
                    <a:lnTo>
                      <a:pt x="481" y="1011"/>
                    </a:lnTo>
                    <a:lnTo>
                      <a:pt x="506" y="1012"/>
                    </a:lnTo>
                    <a:lnTo>
                      <a:pt x="532" y="1011"/>
                    </a:lnTo>
                    <a:lnTo>
                      <a:pt x="558" y="1009"/>
                    </a:lnTo>
                    <a:lnTo>
                      <a:pt x="583" y="1006"/>
                    </a:lnTo>
                    <a:lnTo>
                      <a:pt x="609" y="1002"/>
                    </a:lnTo>
                    <a:lnTo>
                      <a:pt x="633" y="995"/>
                    </a:lnTo>
                    <a:lnTo>
                      <a:pt x="657" y="989"/>
                    </a:lnTo>
                    <a:lnTo>
                      <a:pt x="681" y="982"/>
                    </a:lnTo>
                    <a:lnTo>
                      <a:pt x="703" y="971"/>
                    </a:lnTo>
                    <a:lnTo>
                      <a:pt x="726" y="961"/>
                    </a:lnTo>
                    <a:lnTo>
                      <a:pt x="748" y="951"/>
                    </a:lnTo>
                    <a:lnTo>
                      <a:pt x="768" y="939"/>
                    </a:lnTo>
                    <a:lnTo>
                      <a:pt x="789" y="925"/>
                    </a:lnTo>
                    <a:lnTo>
                      <a:pt x="809" y="912"/>
                    </a:lnTo>
                    <a:lnTo>
                      <a:pt x="828" y="896"/>
                    </a:lnTo>
                    <a:lnTo>
                      <a:pt x="847" y="881"/>
                    </a:lnTo>
                    <a:lnTo>
                      <a:pt x="864" y="864"/>
                    </a:lnTo>
                    <a:lnTo>
                      <a:pt x="881" y="847"/>
                    </a:lnTo>
                    <a:lnTo>
                      <a:pt x="897" y="828"/>
                    </a:lnTo>
                    <a:lnTo>
                      <a:pt x="912" y="809"/>
                    </a:lnTo>
                    <a:lnTo>
                      <a:pt x="926" y="788"/>
                    </a:lnTo>
                    <a:lnTo>
                      <a:pt x="940" y="768"/>
                    </a:lnTo>
                    <a:lnTo>
                      <a:pt x="951" y="747"/>
                    </a:lnTo>
                    <a:lnTo>
                      <a:pt x="963" y="725"/>
                    </a:lnTo>
                    <a:lnTo>
                      <a:pt x="974" y="703"/>
                    </a:lnTo>
                    <a:lnTo>
                      <a:pt x="982" y="681"/>
                    </a:lnTo>
                    <a:lnTo>
                      <a:pt x="991" y="657"/>
                    </a:lnTo>
                    <a:lnTo>
                      <a:pt x="998" y="633"/>
                    </a:lnTo>
                    <a:lnTo>
                      <a:pt x="1003" y="607"/>
                    </a:lnTo>
                    <a:lnTo>
                      <a:pt x="1006" y="583"/>
                    </a:lnTo>
                    <a:lnTo>
                      <a:pt x="1010" y="557"/>
                    </a:lnTo>
                    <a:lnTo>
                      <a:pt x="1011" y="532"/>
                    </a:lnTo>
                    <a:lnTo>
                      <a:pt x="1013" y="506"/>
                    </a:lnTo>
                    <a:close/>
                    <a:moveTo>
                      <a:pt x="1006" y="506"/>
                    </a:moveTo>
                    <a:lnTo>
                      <a:pt x="1005" y="532"/>
                    </a:lnTo>
                    <a:lnTo>
                      <a:pt x="1003" y="557"/>
                    </a:lnTo>
                    <a:lnTo>
                      <a:pt x="999" y="581"/>
                    </a:lnTo>
                    <a:lnTo>
                      <a:pt x="996" y="607"/>
                    </a:lnTo>
                    <a:lnTo>
                      <a:pt x="989" y="631"/>
                    </a:lnTo>
                    <a:lnTo>
                      <a:pt x="982" y="655"/>
                    </a:lnTo>
                    <a:lnTo>
                      <a:pt x="975" y="677"/>
                    </a:lnTo>
                    <a:lnTo>
                      <a:pt x="967" y="699"/>
                    </a:lnTo>
                    <a:lnTo>
                      <a:pt x="957" y="722"/>
                    </a:lnTo>
                    <a:lnTo>
                      <a:pt x="945" y="744"/>
                    </a:lnTo>
                    <a:lnTo>
                      <a:pt x="933" y="764"/>
                    </a:lnTo>
                    <a:lnTo>
                      <a:pt x="921" y="785"/>
                    </a:lnTo>
                    <a:lnTo>
                      <a:pt x="907" y="804"/>
                    </a:lnTo>
                    <a:lnTo>
                      <a:pt x="892" y="823"/>
                    </a:lnTo>
                    <a:lnTo>
                      <a:pt x="876" y="841"/>
                    </a:lnTo>
                    <a:lnTo>
                      <a:pt x="859" y="859"/>
                    </a:lnTo>
                    <a:lnTo>
                      <a:pt x="842" y="876"/>
                    </a:lnTo>
                    <a:lnTo>
                      <a:pt x="825" y="891"/>
                    </a:lnTo>
                    <a:lnTo>
                      <a:pt x="804" y="905"/>
                    </a:lnTo>
                    <a:lnTo>
                      <a:pt x="785" y="920"/>
                    </a:lnTo>
                    <a:lnTo>
                      <a:pt x="765" y="932"/>
                    </a:lnTo>
                    <a:lnTo>
                      <a:pt x="744" y="944"/>
                    </a:lnTo>
                    <a:lnTo>
                      <a:pt x="722" y="956"/>
                    </a:lnTo>
                    <a:lnTo>
                      <a:pt x="702" y="965"/>
                    </a:lnTo>
                    <a:lnTo>
                      <a:pt x="678" y="975"/>
                    </a:lnTo>
                    <a:lnTo>
                      <a:pt x="655" y="982"/>
                    </a:lnTo>
                    <a:lnTo>
                      <a:pt x="631" y="989"/>
                    </a:lnTo>
                    <a:lnTo>
                      <a:pt x="607" y="994"/>
                    </a:lnTo>
                    <a:lnTo>
                      <a:pt x="583" y="999"/>
                    </a:lnTo>
                    <a:lnTo>
                      <a:pt x="558" y="1002"/>
                    </a:lnTo>
                    <a:lnTo>
                      <a:pt x="532" y="1004"/>
                    </a:lnTo>
                    <a:lnTo>
                      <a:pt x="506" y="1004"/>
                    </a:lnTo>
                    <a:lnTo>
                      <a:pt x="481" y="1004"/>
                    </a:lnTo>
                    <a:lnTo>
                      <a:pt x="455" y="1002"/>
                    </a:lnTo>
                    <a:lnTo>
                      <a:pt x="431" y="999"/>
                    </a:lnTo>
                    <a:lnTo>
                      <a:pt x="405" y="994"/>
                    </a:lnTo>
                    <a:lnTo>
                      <a:pt x="381" y="989"/>
                    </a:lnTo>
                    <a:lnTo>
                      <a:pt x="359" y="982"/>
                    </a:lnTo>
                    <a:lnTo>
                      <a:pt x="335" y="975"/>
                    </a:lnTo>
                    <a:lnTo>
                      <a:pt x="313" y="965"/>
                    </a:lnTo>
                    <a:lnTo>
                      <a:pt x="291" y="956"/>
                    </a:lnTo>
                    <a:lnTo>
                      <a:pt x="268" y="944"/>
                    </a:lnTo>
                    <a:lnTo>
                      <a:pt x="248" y="932"/>
                    </a:lnTo>
                    <a:lnTo>
                      <a:pt x="227" y="920"/>
                    </a:lnTo>
                    <a:lnTo>
                      <a:pt x="209" y="905"/>
                    </a:lnTo>
                    <a:lnTo>
                      <a:pt x="190" y="891"/>
                    </a:lnTo>
                    <a:lnTo>
                      <a:pt x="171" y="876"/>
                    </a:lnTo>
                    <a:lnTo>
                      <a:pt x="154" y="859"/>
                    </a:lnTo>
                    <a:lnTo>
                      <a:pt x="137" y="841"/>
                    </a:lnTo>
                    <a:lnTo>
                      <a:pt x="121" y="823"/>
                    </a:lnTo>
                    <a:lnTo>
                      <a:pt x="108" y="804"/>
                    </a:lnTo>
                    <a:lnTo>
                      <a:pt x="94" y="785"/>
                    </a:lnTo>
                    <a:lnTo>
                      <a:pt x="80" y="764"/>
                    </a:lnTo>
                    <a:lnTo>
                      <a:pt x="68" y="744"/>
                    </a:lnTo>
                    <a:lnTo>
                      <a:pt x="58" y="722"/>
                    </a:lnTo>
                    <a:lnTo>
                      <a:pt x="48" y="699"/>
                    </a:lnTo>
                    <a:lnTo>
                      <a:pt x="37" y="677"/>
                    </a:lnTo>
                    <a:lnTo>
                      <a:pt x="31" y="655"/>
                    </a:lnTo>
                    <a:lnTo>
                      <a:pt x="24" y="631"/>
                    </a:lnTo>
                    <a:lnTo>
                      <a:pt x="19" y="607"/>
                    </a:lnTo>
                    <a:lnTo>
                      <a:pt x="13" y="581"/>
                    </a:lnTo>
                    <a:lnTo>
                      <a:pt x="10" y="557"/>
                    </a:lnTo>
                    <a:lnTo>
                      <a:pt x="8" y="532"/>
                    </a:lnTo>
                    <a:lnTo>
                      <a:pt x="8" y="506"/>
                    </a:lnTo>
                    <a:lnTo>
                      <a:pt x="8" y="481"/>
                    </a:lnTo>
                    <a:lnTo>
                      <a:pt x="10" y="455"/>
                    </a:lnTo>
                    <a:lnTo>
                      <a:pt x="13" y="429"/>
                    </a:lnTo>
                    <a:lnTo>
                      <a:pt x="19" y="405"/>
                    </a:lnTo>
                    <a:lnTo>
                      <a:pt x="24" y="381"/>
                    </a:lnTo>
                    <a:lnTo>
                      <a:pt x="31" y="357"/>
                    </a:lnTo>
                    <a:lnTo>
                      <a:pt x="37" y="335"/>
                    </a:lnTo>
                    <a:lnTo>
                      <a:pt x="48" y="311"/>
                    </a:lnTo>
                    <a:lnTo>
                      <a:pt x="58" y="291"/>
                    </a:lnTo>
                    <a:lnTo>
                      <a:pt x="68" y="268"/>
                    </a:lnTo>
                    <a:lnTo>
                      <a:pt x="80" y="248"/>
                    </a:lnTo>
                    <a:lnTo>
                      <a:pt x="94" y="227"/>
                    </a:lnTo>
                    <a:lnTo>
                      <a:pt x="108" y="207"/>
                    </a:lnTo>
                    <a:lnTo>
                      <a:pt x="121" y="188"/>
                    </a:lnTo>
                    <a:lnTo>
                      <a:pt x="137" y="171"/>
                    </a:lnTo>
                    <a:lnTo>
                      <a:pt x="154" y="154"/>
                    </a:lnTo>
                    <a:lnTo>
                      <a:pt x="171" y="137"/>
                    </a:lnTo>
                    <a:lnTo>
                      <a:pt x="190" y="121"/>
                    </a:lnTo>
                    <a:lnTo>
                      <a:pt x="209" y="106"/>
                    </a:lnTo>
                    <a:lnTo>
                      <a:pt x="227" y="92"/>
                    </a:lnTo>
                    <a:lnTo>
                      <a:pt x="248" y="80"/>
                    </a:lnTo>
                    <a:lnTo>
                      <a:pt x="268" y="68"/>
                    </a:lnTo>
                    <a:lnTo>
                      <a:pt x="291" y="56"/>
                    </a:lnTo>
                    <a:lnTo>
                      <a:pt x="313" y="46"/>
                    </a:lnTo>
                    <a:lnTo>
                      <a:pt x="335" y="37"/>
                    </a:lnTo>
                    <a:lnTo>
                      <a:pt x="359" y="29"/>
                    </a:lnTo>
                    <a:lnTo>
                      <a:pt x="381" y="24"/>
                    </a:lnTo>
                    <a:lnTo>
                      <a:pt x="405" y="17"/>
                    </a:lnTo>
                    <a:lnTo>
                      <a:pt x="431" y="14"/>
                    </a:lnTo>
                    <a:lnTo>
                      <a:pt x="455" y="10"/>
                    </a:lnTo>
                    <a:lnTo>
                      <a:pt x="481" y="8"/>
                    </a:lnTo>
                    <a:lnTo>
                      <a:pt x="506" y="7"/>
                    </a:lnTo>
                    <a:lnTo>
                      <a:pt x="532" y="8"/>
                    </a:lnTo>
                    <a:lnTo>
                      <a:pt x="558" y="10"/>
                    </a:lnTo>
                    <a:lnTo>
                      <a:pt x="583" y="14"/>
                    </a:lnTo>
                    <a:lnTo>
                      <a:pt x="607" y="17"/>
                    </a:lnTo>
                    <a:lnTo>
                      <a:pt x="631" y="24"/>
                    </a:lnTo>
                    <a:lnTo>
                      <a:pt x="655" y="29"/>
                    </a:lnTo>
                    <a:lnTo>
                      <a:pt x="678" y="37"/>
                    </a:lnTo>
                    <a:lnTo>
                      <a:pt x="702" y="46"/>
                    </a:lnTo>
                    <a:lnTo>
                      <a:pt x="722" y="56"/>
                    </a:lnTo>
                    <a:lnTo>
                      <a:pt x="744" y="68"/>
                    </a:lnTo>
                    <a:lnTo>
                      <a:pt x="765" y="80"/>
                    </a:lnTo>
                    <a:lnTo>
                      <a:pt x="785" y="92"/>
                    </a:lnTo>
                    <a:lnTo>
                      <a:pt x="804" y="106"/>
                    </a:lnTo>
                    <a:lnTo>
                      <a:pt x="825" y="121"/>
                    </a:lnTo>
                    <a:lnTo>
                      <a:pt x="842" y="137"/>
                    </a:lnTo>
                    <a:lnTo>
                      <a:pt x="859" y="154"/>
                    </a:lnTo>
                    <a:lnTo>
                      <a:pt x="876" y="171"/>
                    </a:lnTo>
                    <a:lnTo>
                      <a:pt x="892" y="188"/>
                    </a:lnTo>
                    <a:lnTo>
                      <a:pt x="907" y="207"/>
                    </a:lnTo>
                    <a:lnTo>
                      <a:pt x="921" y="227"/>
                    </a:lnTo>
                    <a:lnTo>
                      <a:pt x="933" y="248"/>
                    </a:lnTo>
                    <a:lnTo>
                      <a:pt x="945" y="268"/>
                    </a:lnTo>
                    <a:lnTo>
                      <a:pt x="957" y="291"/>
                    </a:lnTo>
                    <a:lnTo>
                      <a:pt x="967" y="311"/>
                    </a:lnTo>
                    <a:lnTo>
                      <a:pt x="975" y="335"/>
                    </a:lnTo>
                    <a:lnTo>
                      <a:pt x="982" y="357"/>
                    </a:lnTo>
                    <a:lnTo>
                      <a:pt x="989" y="381"/>
                    </a:lnTo>
                    <a:lnTo>
                      <a:pt x="996" y="405"/>
                    </a:lnTo>
                    <a:lnTo>
                      <a:pt x="999" y="429"/>
                    </a:lnTo>
                    <a:lnTo>
                      <a:pt x="1003" y="455"/>
                    </a:lnTo>
                    <a:lnTo>
                      <a:pt x="1005" y="481"/>
                    </a:lnTo>
                    <a:lnTo>
                      <a:pt x="1006" y="506"/>
                    </a:lnTo>
                    <a:close/>
                  </a:path>
                </a:pathLst>
              </a:custGeom>
              <a:solidFill>
                <a:srgbClr val="BEBEB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5" name="Freeform 469"/>
              <p:cNvSpPr>
                <a:spLocks noEditPoints="1"/>
              </p:cNvSpPr>
              <p:nvPr/>
            </p:nvSpPr>
            <p:spPr bwMode="auto">
              <a:xfrm>
                <a:off x="1527" y="2800"/>
                <a:ext cx="1005" cy="1006"/>
              </a:xfrm>
              <a:custGeom>
                <a:avLst/>
                <a:gdLst>
                  <a:gd name="T0" fmla="*/ 994 w 1005"/>
                  <a:gd name="T1" fmla="*/ 402 h 1006"/>
                  <a:gd name="T2" fmla="*/ 955 w 1005"/>
                  <a:gd name="T3" fmla="*/ 286 h 1006"/>
                  <a:gd name="T4" fmla="*/ 890 w 1005"/>
                  <a:gd name="T5" fmla="*/ 183 h 1006"/>
                  <a:gd name="T6" fmla="*/ 803 w 1005"/>
                  <a:gd name="T7" fmla="*/ 101 h 1006"/>
                  <a:gd name="T8" fmla="*/ 697 w 1005"/>
                  <a:gd name="T9" fmla="*/ 40 h 1006"/>
                  <a:gd name="T10" fmla="*/ 578 w 1005"/>
                  <a:gd name="T11" fmla="*/ 7 h 1006"/>
                  <a:gd name="T12" fmla="*/ 450 w 1005"/>
                  <a:gd name="T13" fmla="*/ 4 h 1006"/>
                  <a:gd name="T14" fmla="*/ 329 w 1005"/>
                  <a:gd name="T15" fmla="*/ 31 h 1006"/>
                  <a:gd name="T16" fmla="*/ 221 w 1005"/>
                  <a:gd name="T17" fmla="*/ 86 h 1006"/>
                  <a:gd name="T18" fmla="*/ 130 w 1005"/>
                  <a:gd name="T19" fmla="*/ 164 h 1006"/>
                  <a:gd name="T20" fmla="*/ 60 w 1005"/>
                  <a:gd name="T21" fmla="*/ 264 h 1006"/>
                  <a:gd name="T22" fmla="*/ 15 w 1005"/>
                  <a:gd name="T23" fmla="*/ 377 h 1006"/>
                  <a:gd name="T24" fmla="*/ 0 w 1005"/>
                  <a:gd name="T25" fmla="*/ 503 h 1006"/>
                  <a:gd name="T26" fmla="*/ 15 w 1005"/>
                  <a:gd name="T27" fmla="*/ 628 h 1006"/>
                  <a:gd name="T28" fmla="*/ 60 w 1005"/>
                  <a:gd name="T29" fmla="*/ 743 h 1006"/>
                  <a:gd name="T30" fmla="*/ 130 w 1005"/>
                  <a:gd name="T31" fmla="*/ 840 h 1006"/>
                  <a:gd name="T32" fmla="*/ 221 w 1005"/>
                  <a:gd name="T33" fmla="*/ 919 h 1006"/>
                  <a:gd name="T34" fmla="*/ 329 w 1005"/>
                  <a:gd name="T35" fmla="*/ 975 h 1006"/>
                  <a:gd name="T36" fmla="*/ 450 w 1005"/>
                  <a:gd name="T37" fmla="*/ 1003 h 1006"/>
                  <a:gd name="T38" fmla="*/ 578 w 1005"/>
                  <a:gd name="T39" fmla="*/ 999 h 1006"/>
                  <a:gd name="T40" fmla="*/ 697 w 1005"/>
                  <a:gd name="T41" fmla="*/ 965 h 1006"/>
                  <a:gd name="T42" fmla="*/ 803 w 1005"/>
                  <a:gd name="T43" fmla="*/ 905 h 1006"/>
                  <a:gd name="T44" fmla="*/ 890 w 1005"/>
                  <a:gd name="T45" fmla="*/ 823 h 1006"/>
                  <a:gd name="T46" fmla="*/ 955 w 1005"/>
                  <a:gd name="T47" fmla="*/ 720 h 1006"/>
                  <a:gd name="T48" fmla="*/ 994 w 1005"/>
                  <a:gd name="T49" fmla="*/ 604 h 1006"/>
                  <a:gd name="T50" fmla="*/ 996 w 1005"/>
                  <a:gd name="T51" fmla="*/ 503 h 1006"/>
                  <a:gd name="T52" fmla="*/ 981 w 1005"/>
                  <a:gd name="T53" fmla="*/ 626 h 1006"/>
                  <a:gd name="T54" fmla="*/ 936 w 1005"/>
                  <a:gd name="T55" fmla="*/ 739 h 1006"/>
                  <a:gd name="T56" fmla="*/ 868 w 1005"/>
                  <a:gd name="T57" fmla="*/ 835 h 1006"/>
                  <a:gd name="T58" fmla="*/ 779 w 1005"/>
                  <a:gd name="T59" fmla="*/ 914 h 1006"/>
                  <a:gd name="T60" fmla="*/ 673 w 1005"/>
                  <a:gd name="T61" fmla="*/ 968 h 1006"/>
                  <a:gd name="T62" fmla="*/ 553 w 1005"/>
                  <a:gd name="T63" fmla="*/ 996 h 1006"/>
                  <a:gd name="T64" fmla="*/ 426 w 1005"/>
                  <a:gd name="T65" fmla="*/ 992 h 1006"/>
                  <a:gd name="T66" fmla="*/ 310 w 1005"/>
                  <a:gd name="T67" fmla="*/ 958 h 1006"/>
                  <a:gd name="T68" fmla="*/ 205 w 1005"/>
                  <a:gd name="T69" fmla="*/ 900 h 1006"/>
                  <a:gd name="T70" fmla="*/ 120 w 1005"/>
                  <a:gd name="T71" fmla="*/ 818 h 1006"/>
                  <a:gd name="T72" fmla="*/ 55 w 1005"/>
                  <a:gd name="T73" fmla="*/ 717 h 1006"/>
                  <a:gd name="T74" fmla="*/ 17 w 1005"/>
                  <a:gd name="T75" fmla="*/ 602 h 1006"/>
                  <a:gd name="T76" fmla="*/ 7 w 1005"/>
                  <a:gd name="T77" fmla="*/ 478 h 1006"/>
                  <a:gd name="T78" fmla="*/ 29 w 1005"/>
                  <a:gd name="T79" fmla="*/ 356 h 1006"/>
                  <a:gd name="T80" fmla="*/ 79 w 1005"/>
                  <a:gd name="T81" fmla="*/ 247 h 1006"/>
                  <a:gd name="T82" fmla="*/ 152 w 1005"/>
                  <a:gd name="T83" fmla="*/ 153 h 1006"/>
                  <a:gd name="T84" fmla="*/ 245 w 1005"/>
                  <a:gd name="T85" fmla="*/ 79 h 1006"/>
                  <a:gd name="T86" fmla="*/ 354 w 1005"/>
                  <a:gd name="T87" fmla="*/ 31 h 1006"/>
                  <a:gd name="T88" fmla="*/ 476 w 1005"/>
                  <a:gd name="T89" fmla="*/ 9 h 1006"/>
                  <a:gd name="T90" fmla="*/ 601 w 1005"/>
                  <a:gd name="T91" fmla="*/ 17 h 1006"/>
                  <a:gd name="T92" fmla="*/ 717 w 1005"/>
                  <a:gd name="T93" fmla="*/ 57 h 1006"/>
                  <a:gd name="T94" fmla="*/ 816 w 1005"/>
                  <a:gd name="T95" fmla="*/ 122 h 1006"/>
                  <a:gd name="T96" fmla="*/ 899 w 1005"/>
                  <a:gd name="T97" fmla="*/ 207 h 1006"/>
                  <a:gd name="T98" fmla="*/ 958 w 1005"/>
                  <a:gd name="T99" fmla="*/ 310 h 1006"/>
                  <a:gd name="T100" fmla="*/ 991 w 1005"/>
                  <a:gd name="T101" fmla="*/ 428 h 10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05"/>
                  <a:gd name="T154" fmla="*/ 0 h 1006"/>
                  <a:gd name="T155" fmla="*/ 1005 w 1005"/>
                  <a:gd name="T156" fmla="*/ 1006 h 10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05" h="1006">
                    <a:moveTo>
                      <a:pt x="1005" y="503"/>
                    </a:moveTo>
                    <a:lnTo>
                      <a:pt x="1003" y="478"/>
                    </a:lnTo>
                    <a:lnTo>
                      <a:pt x="1001" y="452"/>
                    </a:lnTo>
                    <a:lnTo>
                      <a:pt x="998" y="426"/>
                    </a:lnTo>
                    <a:lnTo>
                      <a:pt x="994" y="402"/>
                    </a:lnTo>
                    <a:lnTo>
                      <a:pt x="988" y="377"/>
                    </a:lnTo>
                    <a:lnTo>
                      <a:pt x="981" y="354"/>
                    </a:lnTo>
                    <a:lnTo>
                      <a:pt x="974" y="330"/>
                    </a:lnTo>
                    <a:lnTo>
                      <a:pt x="965" y="308"/>
                    </a:lnTo>
                    <a:lnTo>
                      <a:pt x="955" y="286"/>
                    </a:lnTo>
                    <a:lnTo>
                      <a:pt x="943" y="264"/>
                    </a:lnTo>
                    <a:lnTo>
                      <a:pt x="931" y="243"/>
                    </a:lnTo>
                    <a:lnTo>
                      <a:pt x="919" y="223"/>
                    </a:lnTo>
                    <a:lnTo>
                      <a:pt x="904" y="202"/>
                    </a:lnTo>
                    <a:lnTo>
                      <a:pt x="890" y="183"/>
                    </a:lnTo>
                    <a:lnTo>
                      <a:pt x="873" y="164"/>
                    </a:lnTo>
                    <a:lnTo>
                      <a:pt x="857" y="147"/>
                    </a:lnTo>
                    <a:lnTo>
                      <a:pt x="840" y="132"/>
                    </a:lnTo>
                    <a:lnTo>
                      <a:pt x="822" y="115"/>
                    </a:lnTo>
                    <a:lnTo>
                      <a:pt x="803" y="101"/>
                    </a:lnTo>
                    <a:lnTo>
                      <a:pt x="782" y="86"/>
                    </a:lnTo>
                    <a:lnTo>
                      <a:pt x="762" y="74"/>
                    </a:lnTo>
                    <a:lnTo>
                      <a:pt x="741" y="62"/>
                    </a:lnTo>
                    <a:lnTo>
                      <a:pt x="719" y="50"/>
                    </a:lnTo>
                    <a:lnTo>
                      <a:pt x="697" y="40"/>
                    </a:lnTo>
                    <a:lnTo>
                      <a:pt x="674" y="31"/>
                    </a:lnTo>
                    <a:lnTo>
                      <a:pt x="650" y="23"/>
                    </a:lnTo>
                    <a:lnTo>
                      <a:pt x="628" y="16"/>
                    </a:lnTo>
                    <a:lnTo>
                      <a:pt x="602" y="11"/>
                    </a:lnTo>
                    <a:lnTo>
                      <a:pt x="578" y="7"/>
                    </a:lnTo>
                    <a:lnTo>
                      <a:pt x="553" y="4"/>
                    </a:lnTo>
                    <a:lnTo>
                      <a:pt x="527" y="2"/>
                    </a:lnTo>
                    <a:lnTo>
                      <a:pt x="501" y="0"/>
                    </a:lnTo>
                    <a:lnTo>
                      <a:pt x="476" y="2"/>
                    </a:lnTo>
                    <a:lnTo>
                      <a:pt x="450" y="4"/>
                    </a:lnTo>
                    <a:lnTo>
                      <a:pt x="424" y="7"/>
                    </a:lnTo>
                    <a:lnTo>
                      <a:pt x="400" y="11"/>
                    </a:lnTo>
                    <a:lnTo>
                      <a:pt x="376" y="16"/>
                    </a:lnTo>
                    <a:lnTo>
                      <a:pt x="353" y="23"/>
                    </a:lnTo>
                    <a:lnTo>
                      <a:pt x="329" y="31"/>
                    </a:lnTo>
                    <a:lnTo>
                      <a:pt x="306" y="40"/>
                    </a:lnTo>
                    <a:lnTo>
                      <a:pt x="284" y="50"/>
                    </a:lnTo>
                    <a:lnTo>
                      <a:pt x="262" y="62"/>
                    </a:lnTo>
                    <a:lnTo>
                      <a:pt x="241" y="74"/>
                    </a:lnTo>
                    <a:lnTo>
                      <a:pt x="221" y="86"/>
                    </a:lnTo>
                    <a:lnTo>
                      <a:pt x="202" y="101"/>
                    </a:lnTo>
                    <a:lnTo>
                      <a:pt x="181" y="115"/>
                    </a:lnTo>
                    <a:lnTo>
                      <a:pt x="164" y="132"/>
                    </a:lnTo>
                    <a:lnTo>
                      <a:pt x="147" y="147"/>
                    </a:lnTo>
                    <a:lnTo>
                      <a:pt x="130" y="164"/>
                    </a:lnTo>
                    <a:lnTo>
                      <a:pt x="115" y="183"/>
                    </a:lnTo>
                    <a:lnTo>
                      <a:pt x="99" y="202"/>
                    </a:lnTo>
                    <a:lnTo>
                      <a:pt x="85" y="223"/>
                    </a:lnTo>
                    <a:lnTo>
                      <a:pt x="72" y="243"/>
                    </a:lnTo>
                    <a:lnTo>
                      <a:pt x="60" y="264"/>
                    </a:lnTo>
                    <a:lnTo>
                      <a:pt x="50" y="286"/>
                    </a:lnTo>
                    <a:lnTo>
                      <a:pt x="39" y="308"/>
                    </a:lnTo>
                    <a:lnTo>
                      <a:pt x="29" y="330"/>
                    </a:lnTo>
                    <a:lnTo>
                      <a:pt x="22" y="354"/>
                    </a:lnTo>
                    <a:lnTo>
                      <a:pt x="15" y="377"/>
                    </a:lnTo>
                    <a:lnTo>
                      <a:pt x="10" y="402"/>
                    </a:lnTo>
                    <a:lnTo>
                      <a:pt x="5" y="426"/>
                    </a:lnTo>
                    <a:lnTo>
                      <a:pt x="2" y="452"/>
                    </a:lnTo>
                    <a:lnTo>
                      <a:pt x="0" y="478"/>
                    </a:lnTo>
                    <a:lnTo>
                      <a:pt x="0" y="503"/>
                    </a:lnTo>
                    <a:lnTo>
                      <a:pt x="0" y="529"/>
                    </a:lnTo>
                    <a:lnTo>
                      <a:pt x="2" y="554"/>
                    </a:lnTo>
                    <a:lnTo>
                      <a:pt x="5" y="580"/>
                    </a:lnTo>
                    <a:lnTo>
                      <a:pt x="10" y="604"/>
                    </a:lnTo>
                    <a:lnTo>
                      <a:pt x="15" y="628"/>
                    </a:lnTo>
                    <a:lnTo>
                      <a:pt x="22" y="652"/>
                    </a:lnTo>
                    <a:lnTo>
                      <a:pt x="29" y="676"/>
                    </a:lnTo>
                    <a:lnTo>
                      <a:pt x="39" y="698"/>
                    </a:lnTo>
                    <a:lnTo>
                      <a:pt x="50" y="720"/>
                    </a:lnTo>
                    <a:lnTo>
                      <a:pt x="60" y="743"/>
                    </a:lnTo>
                    <a:lnTo>
                      <a:pt x="72" y="763"/>
                    </a:lnTo>
                    <a:lnTo>
                      <a:pt x="85" y="784"/>
                    </a:lnTo>
                    <a:lnTo>
                      <a:pt x="99" y="804"/>
                    </a:lnTo>
                    <a:lnTo>
                      <a:pt x="115" y="823"/>
                    </a:lnTo>
                    <a:lnTo>
                      <a:pt x="130" y="840"/>
                    </a:lnTo>
                    <a:lnTo>
                      <a:pt x="147" y="859"/>
                    </a:lnTo>
                    <a:lnTo>
                      <a:pt x="164" y="874"/>
                    </a:lnTo>
                    <a:lnTo>
                      <a:pt x="181" y="890"/>
                    </a:lnTo>
                    <a:lnTo>
                      <a:pt x="202" y="905"/>
                    </a:lnTo>
                    <a:lnTo>
                      <a:pt x="221" y="919"/>
                    </a:lnTo>
                    <a:lnTo>
                      <a:pt x="241" y="933"/>
                    </a:lnTo>
                    <a:lnTo>
                      <a:pt x="262" y="944"/>
                    </a:lnTo>
                    <a:lnTo>
                      <a:pt x="284" y="956"/>
                    </a:lnTo>
                    <a:lnTo>
                      <a:pt x="306" y="965"/>
                    </a:lnTo>
                    <a:lnTo>
                      <a:pt x="329" y="975"/>
                    </a:lnTo>
                    <a:lnTo>
                      <a:pt x="353" y="982"/>
                    </a:lnTo>
                    <a:lnTo>
                      <a:pt x="376" y="989"/>
                    </a:lnTo>
                    <a:lnTo>
                      <a:pt x="400" y="996"/>
                    </a:lnTo>
                    <a:lnTo>
                      <a:pt x="424" y="999"/>
                    </a:lnTo>
                    <a:lnTo>
                      <a:pt x="450" y="1003"/>
                    </a:lnTo>
                    <a:lnTo>
                      <a:pt x="476" y="1004"/>
                    </a:lnTo>
                    <a:lnTo>
                      <a:pt x="501" y="1006"/>
                    </a:lnTo>
                    <a:lnTo>
                      <a:pt x="527" y="1004"/>
                    </a:lnTo>
                    <a:lnTo>
                      <a:pt x="553" y="1003"/>
                    </a:lnTo>
                    <a:lnTo>
                      <a:pt x="578" y="999"/>
                    </a:lnTo>
                    <a:lnTo>
                      <a:pt x="602" y="996"/>
                    </a:lnTo>
                    <a:lnTo>
                      <a:pt x="628" y="989"/>
                    </a:lnTo>
                    <a:lnTo>
                      <a:pt x="650" y="982"/>
                    </a:lnTo>
                    <a:lnTo>
                      <a:pt x="674" y="975"/>
                    </a:lnTo>
                    <a:lnTo>
                      <a:pt x="697" y="965"/>
                    </a:lnTo>
                    <a:lnTo>
                      <a:pt x="719" y="956"/>
                    </a:lnTo>
                    <a:lnTo>
                      <a:pt x="741" y="944"/>
                    </a:lnTo>
                    <a:lnTo>
                      <a:pt x="762" y="933"/>
                    </a:lnTo>
                    <a:lnTo>
                      <a:pt x="782" y="919"/>
                    </a:lnTo>
                    <a:lnTo>
                      <a:pt x="803" y="905"/>
                    </a:lnTo>
                    <a:lnTo>
                      <a:pt x="822" y="890"/>
                    </a:lnTo>
                    <a:lnTo>
                      <a:pt x="840" y="874"/>
                    </a:lnTo>
                    <a:lnTo>
                      <a:pt x="857" y="859"/>
                    </a:lnTo>
                    <a:lnTo>
                      <a:pt x="873" y="840"/>
                    </a:lnTo>
                    <a:lnTo>
                      <a:pt x="890" y="823"/>
                    </a:lnTo>
                    <a:lnTo>
                      <a:pt x="904" y="804"/>
                    </a:lnTo>
                    <a:lnTo>
                      <a:pt x="919" y="784"/>
                    </a:lnTo>
                    <a:lnTo>
                      <a:pt x="931" y="763"/>
                    </a:lnTo>
                    <a:lnTo>
                      <a:pt x="943" y="743"/>
                    </a:lnTo>
                    <a:lnTo>
                      <a:pt x="955" y="720"/>
                    </a:lnTo>
                    <a:lnTo>
                      <a:pt x="965" y="698"/>
                    </a:lnTo>
                    <a:lnTo>
                      <a:pt x="974" y="676"/>
                    </a:lnTo>
                    <a:lnTo>
                      <a:pt x="981" y="652"/>
                    </a:lnTo>
                    <a:lnTo>
                      <a:pt x="988" y="628"/>
                    </a:lnTo>
                    <a:lnTo>
                      <a:pt x="994" y="604"/>
                    </a:lnTo>
                    <a:lnTo>
                      <a:pt x="998" y="580"/>
                    </a:lnTo>
                    <a:lnTo>
                      <a:pt x="1001" y="554"/>
                    </a:lnTo>
                    <a:lnTo>
                      <a:pt x="1003" y="529"/>
                    </a:lnTo>
                    <a:lnTo>
                      <a:pt x="1005" y="503"/>
                    </a:lnTo>
                    <a:close/>
                    <a:moveTo>
                      <a:pt x="996" y="503"/>
                    </a:moveTo>
                    <a:lnTo>
                      <a:pt x="996" y="529"/>
                    </a:lnTo>
                    <a:lnTo>
                      <a:pt x="994" y="553"/>
                    </a:lnTo>
                    <a:lnTo>
                      <a:pt x="991" y="578"/>
                    </a:lnTo>
                    <a:lnTo>
                      <a:pt x="988" y="602"/>
                    </a:lnTo>
                    <a:lnTo>
                      <a:pt x="981" y="626"/>
                    </a:lnTo>
                    <a:lnTo>
                      <a:pt x="974" y="650"/>
                    </a:lnTo>
                    <a:lnTo>
                      <a:pt x="967" y="673"/>
                    </a:lnTo>
                    <a:lnTo>
                      <a:pt x="958" y="695"/>
                    </a:lnTo>
                    <a:lnTo>
                      <a:pt x="948" y="717"/>
                    </a:lnTo>
                    <a:lnTo>
                      <a:pt x="936" y="739"/>
                    </a:lnTo>
                    <a:lnTo>
                      <a:pt x="926" y="760"/>
                    </a:lnTo>
                    <a:lnTo>
                      <a:pt x="912" y="780"/>
                    </a:lnTo>
                    <a:lnTo>
                      <a:pt x="899" y="799"/>
                    </a:lnTo>
                    <a:lnTo>
                      <a:pt x="883" y="818"/>
                    </a:lnTo>
                    <a:lnTo>
                      <a:pt x="868" y="835"/>
                    </a:lnTo>
                    <a:lnTo>
                      <a:pt x="852" y="852"/>
                    </a:lnTo>
                    <a:lnTo>
                      <a:pt x="835" y="869"/>
                    </a:lnTo>
                    <a:lnTo>
                      <a:pt x="816" y="885"/>
                    </a:lnTo>
                    <a:lnTo>
                      <a:pt x="798" y="900"/>
                    </a:lnTo>
                    <a:lnTo>
                      <a:pt x="779" y="914"/>
                    </a:lnTo>
                    <a:lnTo>
                      <a:pt x="758" y="926"/>
                    </a:lnTo>
                    <a:lnTo>
                      <a:pt x="738" y="938"/>
                    </a:lnTo>
                    <a:lnTo>
                      <a:pt x="717" y="950"/>
                    </a:lnTo>
                    <a:lnTo>
                      <a:pt x="695" y="958"/>
                    </a:lnTo>
                    <a:lnTo>
                      <a:pt x="673" y="968"/>
                    </a:lnTo>
                    <a:lnTo>
                      <a:pt x="649" y="975"/>
                    </a:lnTo>
                    <a:lnTo>
                      <a:pt x="625" y="982"/>
                    </a:lnTo>
                    <a:lnTo>
                      <a:pt x="601" y="987"/>
                    </a:lnTo>
                    <a:lnTo>
                      <a:pt x="577" y="992"/>
                    </a:lnTo>
                    <a:lnTo>
                      <a:pt x="553" y="996"/>
                    </a:lnTo>
                    <a:lnTo>
                      <a:pt x="527" y="998"/>
                    </a:lnTo>
                    <a:lnTo>
                      <a:pt x="501" y="998"/>
                    </a:lnTo>
                    <a:lnTo>
                      <a:pt x="476" y="998"/>
                    </a:lnTo>
                    <a:lnTo>
                      <a:pt x="452" y="996"/>
                    </a:lnTo>
                    <a:lnTo>
                      <a:pt x="426" y="992"/>
                    </a:lnTo>
                    <a:lnTo>
                      <a:pt x="402" y="987"/>
                    </a:lnTo>
                    <a:lnTo>
                      <a:pt x="378" y="982"/>
                    </a:lnTo>
                    <a:lnTo>
                      <a:pt x="354" y="975"/>
                    </a:lnTo>
                    <a:lnTo>
                      <a:pt x="332" y="968"/>
                    </a:lnTo>
                    <a:lnTo>
                      <a:pt x="310" y="958"/>
                    </a:lnTo>
                    <a:lnTo>
                      <a:pt x="287" y="950"/>
                    </a:lnTo>
                    <a:lnTo>
                      <a:pt x="265" y="938"/>
                    </a:lnTo>
                    <a:lnTo>
                      <a:pt x="245" y="926"/>
                    </a:lnTo>
                    <a:lnTo>
                      <a:pt x="224" y="914"/>
                    </a:lnTo>
                    <a:lnTo>
                      <a:pt x="205" y="900"/>
                    </a:lnTo>
                    <a:lnTo>
                      <a:pt x="186" y="885"/>
                    </a:lnTo>
                    <a:lnTo>
                      <a:pt x="169" y="869"/>
                    </a:lnTo>
                    <a:lnTo>
                      <a:pt x="152" y="852"/>
                    </a:lnTo>
                    <a:lnTo>
                      <a:pt x="135" y="835"/>
                    </a:lnTo>
                    <a:lnTo>
                      <a:pt x="120" y="818"/>
                    </a:lnTo>
                    <a:lnTo>
                      <a:pt x="104" y="799"/>
                    </a:lnTo>
                    <a:lnTo>
                      <a:pt x="91" y="780"/>
                    </a:lnTo>
                    <a:lnTo>
                      <a:pt x="79" y="760"/>
                    </a:lnTo>
                    <a:lnTo>
                      <a:pt x="67" y="739"/>
                    </a:lnTo>
                    <a:lnTo>
                      <a:pt x="55" y="717"/>
                    </a:lnTo>
                    <a:lnTo>
                      <a:pt x="46" y="695"/>
                    </a:lnTo>
                    <a:lnTo>
                      <a:pt x="36" y="673"/>
                    </a:lnTo>
                    <a:lnTo>
                      <a:pt x="29" y="650"/>
                    </a:lnTo>
                    <a:lnTo>
                      <a:pt x="22" y="626"/>
                    </a:lnTo>
                    <a:lnTo>
                      <a:pt x="17" y="602"/>
                    </a:lnTo>
                    <a:lnTo>
                      <a:pt x="12" y="578"/>
                    </a:lnTo>
                    <a:lnTo>
                      <a:pt x="8" y="553"/>
                    </a:lnTo>
                    <a:lnTo>
                      <a:pt x="7" y="529"/>
                    </a:lnTo>
                    <a:lnTo>
                      <a:pt x="7" y="503"/>
                    </a:lnTo>
                    <a:lnTo>
                      <a:pt x="7" y="478"/>
                    </a:lnTo>
                    <a:lnTo>
                      <a:pt x="8" y="452"/>
                    </a:lnTo>
                    <a:lnTo>
                      <a:pt x="12" y="428"/>
                    </a:lnTo>
                    <a:lnTo>
                      <a:pt x="17" y="404"/>
                    </a:lnTo>
                    <a:lnTo>
                      <a:pt x="22" y="380"/>
                    </a:lnTo>
                    <a:lnTo>
                      <a:pt x="29" y="356"/>
                    </a:lnTo>
                    <a:lnTo>
                      <a:pt x="36" y="332"/>
                    </a:lnTo>
                    <a:lnTo>
                      <a:pt x="46" y="310"/>
                    </a:lnTo>
                    <a:lnTo>
                      <a:pt x="55" y="288"/>
                    </a:lnTo>
                    <a:lnTo>
                      <a:pt x="67" y="267"/>
                    </a:lnTo>
                    <a:lnTo>
                      <a:pt x="79" y="247"/>
                    </a:lnTo>
                    <a:lnTo>
                      <a:pt x="91" y="226"/>
                    </a:lnTo>
                    <a:lnTo>
                      <a:pt x="104" y="207"/>
                    </a:lnTo>
                    <a:lnTo>
                      <a:pt x="120" y="188"/>
                    </a:lnTo>
                    <a:lnTo>
                      <a:pt x="135" y="170"/>
                    </a:lnTo>
                    <a:lnTo>
                      <a:pt x="152" y="153"/>
                    </a:lnTo>
                    <a:lnTo>
                      <a:pt x="169" y="137"/>
                    </a:lnTo>
                    <a:lnTo>
                      <a:pt x="186" y="122"/>
                    </a:lnTo>
                    <a:lnTo>
                      <a:pt x="205" y="106"/>
                    </a:lnTo>
                    <a:lnTo>
                      <a:pt x="224" y="93"/>
                    </a:lnTo>
                    <a:lnTo>
                      <a:pt x="245" y="79"/>
                    </a:lnTo>
                    <a:lnTo>
                      <a:pt x="265" y="67"/>
                    </a:lnTo>
                    <a:lnTo>
                      <a:pt x="287" y="57"/>
                    </a:lnTo>
                    <a:lnTo>
                      <a:pt x="310" y="46"/>
                    </a:lnTo>
                    <a:lnTo>
                      <a:pt x="332" y="38"/>
                    </a:lnTo>
                    <a:lnTo>
                      <a:pt x="354" y="31"/>
                    </a:lnTo>
                    <a:lnTo>
                      <a:pt x="378" y="24"/>
                    </a:lnTo>
                    <a:lnTo>
                      <a:pt x="402" y="17"/>
                    </a:lnTo>
                    <a:lnTo>
                      <a:pt x="426" y="14"/>
                    </a:lnTo>
                    <a:lnTo>
                      <a:pt x="452" y="11"/>
                    </a:lnTo>
                    <a:lnTo>
                      <a:pt x="476" y="9"/>
                    </a:lnTo>
                    <a:lnTo>
                      <a:pt x="501" y="9"/>
                    </a:lnTo>
                    <a:lnTo>
                      <a:pt x="527" y="9"/>
                    </a:lnTo>
                    <a:lnTo>
                      <a:pt x="553" y="11"/>
                    </a:lnTo>
                    <a:lnTo>
                      <a:pt x="577" y="14"/>
                    </a:lnTo>
                    <a:lnTo>
                      <a:pt x="601" y="17"/>
                    </a:lnTo>
                    <a:lnTo>
                      <a:pt x="625" y="24"/>
                    </a:lnTo>
                    <a:lnTo>
                      <a:pt x="649" y="31"/>
                    </a:lnTo>
                    <a:lnTo>
                      <a:pt x="673" y="38"/>
                    </a:lnTo>
                    <a:lnTo>
                      <a:pt x="695" y="46"/>
                    </a:lnTo>
                    <a:lnTo>
                      <a:pt x="717" y="57"/>
                    </a:lnTo>
                    <a:lnTo>
                      <a:pt x="738" y="67"/>
                    </a:lnTo>
                    <a:lnTo>
                      <a:pt x="758" y="79"/>
                    </a:lnTo>
                    <a:lnTo>
                      <a:pt x="779" y="93"/>
                    </a:lnTo>
                    <a:lnTo>
                      <a:pt x="798" y="106"/>
                    </a:lnTo>
                    <a:lnTo>
                      <a:pt x="816" y="122"/>
                    </a:lnTo>
                    <a:lnTo>
                      <a:pt x="835" y="137"/>
                    </a:lnTo>
                    <a:lnTo>
                      <a:pt x="852" y="153"/>
                    </a:lnTo>
                    <a:lnTo>
                      <a:pt x="868" y="170"/>
                    </a:lnTo>
                    <a:lnTo>
                      <a:pt x="883" y="188"/>
                    </a:lnTo>
                    <a:lnTo>
                      <a:pt x="899" y="207"/>
                    </a:lnTo>
                    <a:lnTo>
                      <a:pt x="912" y="226"/>
                    </a:lnTo>
                    <a:lnTo>
                      <a:pt x="926" y="247"/>
                    </a:lnTo>
                    <a:lnTo>
                      <a:pt x="936" y="267"/>
                    </a:lnTo>
                    <a:lnTo>
                      <a:pt x="948" y="288"/>
                    </a:lnTo>
                    <a:lnTo>
                      <a:pt x="958" y="310"/>
                    </a:lnTo>
                    <a:lnTo>
                      <a:pt x="967" y="332"/>
                    </a:lnTo>
                    <a:lnTo>
                      <a:pt x="974" y="356"/>
                    </a:lnTo>
                    <a:lnTo>
                      <a:pt x="981" y="380"/>
                    </a:lnTo>
                    <a:lnTo>
                      <a:pt x="988" y="404"/>
                    </a:lnTo>
                    <a:lnTo>
                      <a:pt x="991" y="428"/>
                    </a:lnTo>
                    <a:lnTo>
                      <a:pt x="994" y="452"/>
                    </a:lnTo>
                    <a:lnTo>
                      <a:pt x="996" y="478"/>
                    </a:lnTo>
                    <a:lnTo>
                      <a:pt x="996" y="503"/>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6" name="Freeform 470"/>
              <p:cNvSpPr>
                <a:spLocks noEditPoints="1"/>
              </p:cNvSpPr>
              <p:nvPr/>
            </p:nvSpPr>
            <p:spPr bwMode="auto">
              <a:xfrm>
                <a:off x="1530" y="2804"/>
                <a:ext cx="998" cy="997"/>
              </a:xfrm>
              <a:custGeom>
                <a:avLst/>
                <a:gdLst>
                  <a:gd name="T0" fmla="*/ 988 w 998"/>
                  <a:gd name="T1" fmla="*/ 398 h 997"/>
                  <a:gd name="T2" fmla="*/ 949 w 998"/>
                  <a:gd name="T3" fmla="*/ 284 h 997"/>
                  <a:gd name="T4" fmla="*/ 884 w 998"/>
                  <a:gd name="T5" fmla="*/ 181 h 997"/>
                  <a:gd name="T6" fmla="*/ 796 w 998"/>
                  <a:gd name="T7" fmla="*/ 99 h 997"/>
                  <a:gd name="T8" fmla="*/ 694 w 998"/>
                  <a:gd name="T9" fmla="*/ 39 h 997"/>
                  <a:gd name="T10" fmla="*/ 575 w 998"/>
                  <a:gd name="T11" fmla="*/ 7 h 997"/>
                  <a:gd name="T12" fmla="*/ 447 w 998"/>
                  <a:gd name="T13" fmla="*/ 3 h 997"/>
                  <a:gd name="T14" fmla="*/ 327 w 998"/>
                  <a:gd name="T15" fmla="*/ 30 h 997"/>
                  <a:gd name="T16" fmla="*/ 219 w 998"/>
                  <a:gd name="T17" fmla="*/ 85 h 997"/>
                  <a:gd name="T18" fmla="*/ 129 w 998"/>
                  <a:gd name="T19" fmla="*/ 164 h 997"/>
                  <a:gd name="T20" fmla="*/ 60 w 998"/>
                  <a:gd name="T21" fmla="*/ 261 h 997"/>
                  <a:gd name="T22" fmla="*/ 16 w 998"/>
                  <a:gd name="T23" fmla="*/ 374 h 997"/>
                  <a:gd name="T24" fmla="*/ 0 w 998"/>
                  <a:gd name="T25" fmla="*/ 499 h 997"/>
                  <a:gd name="T26" fmla="*/ 16 w 998"/>
                  <a:gd name="T27" fmla="*/ 624 h 997"/>
                  <a:gd name="T28" fmla="*/ 60 w 998"/>
                  <a:gd name="T29" fmla="*/ 737 h 997"/>
                  <a:gd name="T30" fmla="*/ 129 w 998"/>
                  <a:gd name="T31" fmla="*/ 834 h 997"/>
                  <a:gd name="T32" fmla="*/ 219 w 998"/>
                  <a:gd name="T33" fmla="*/ 913 h 997"/>
                  <a:gd name="T34" fmla="*/ 327 w 998"/>
                  <a:gd name="T35" fmla="*/ 968 h 997"/>
                  <a:gd name="T36" fmla="*/ 447 w 998"/>
                  <a:gd name="T37" fmla="*/ 995 h 997"/>
                  <a:gd name="T38" fmla="*/ 575 w 998"/>
                  <a:gd name="T39" fmla="*/ 992 h 997"/>
                  <a:gd name="T40" fmla="*/ 694 w 998"/>
                  <a:gd name="T41" fmla="*/ 958 h 997"/>
                  <a:gd name="T42" fmla="*/ 796 w 998"/>
                  <a:gd name="T43" fmla="*/ 898 h 997"/>
                  <a:gd name="T44" fmla="*/ 884 w 998"/>
                  <a:gd name="T45" fmla="*/ 816 h 997"/>
                  <a:gd name="T46" fmla="*/ 949 w 998"/>
                  <a:gd name="T47" fmla="*/ 715 h 997"/>
                  <a:gd name="T48" fmla="*/ 988 w 998"/>
                  <a:gd name="T49" fmla="*/ 600 h 997"/>
                  <a:gd name="T50" fmla="*/ 990 w 998"/>
                  <a:gd name="T51" fmla="*/ 499 h 997"/>
                  <a:gd name="T52" fmla="*/ 974 w 998"/>
                  <a:gd name="T53" fmla="*/ 622 h 997"/>
                  <a:gd name="T54" fmla="*/ 932 w 998"/>
                  <a:gd name="T55" fmla="*/ 734 h 997"/>
                  <a:gd name="T56" fmla="*/ 863 w 998"/>
                  <a:gd name="T57" fmla="*/ 829 h 997"/>
                  <a:gd name="T58" fmla="*/ 774 w 998"/>
                  <a:gd name="T59" fmla="*/ 906 h 997"/>
                  <a:gd name="T60" fmla="*/ 668 w 998"/>
                  <a:gd name="T61" fmla="*/ 961 h 997"/>
                  <a:gd name="T62" fmla="*/ 550 w 998"/>
                  <a:gd name="T63" fmla="*/ 988 h 997"/>
                  <a:gd name="T64" fmla="*/ 423 w 998"/>
                  <a:gd name="T65" fmla="*/ 985 h 997"/>
                  <a:gd name="T66" fmla="*/ 307 w 998"/>
                  <a:gd name="T67" fmla="*/ 952 h 997"/>
                  <a:gd name="T68" fmla="*/ 204 w 998"/>
                  <a:gd name="T69" fmla="*/ 893 h 997"/>
                  <a:gd name="T70" fmla="*/ 120 w 998"/>
                  <a:gd name="T71" fmla="*/ 812 h 997"/>
                  <a:gd name="T72" fmla="*/ 55 w 998"/>
                  <a:gd name="T73" fmla="*/ 711 h 997"/>
                  <a:gd name="T74" fmla="*/ 17 w 998"/>
                  <a:gd name="T75" fmla="*/ 598 h 997"/>
                  <a:gd name="T76" fmla="*/ 7 w 998"/>
                  <a:gd name="T77" fmla="*/ 474 h 997"/>
                  <a:gd name="T78" fmla="*/ 29 w 998"/>
                  <a:gd name="T79" fmla="*/ 352 h 997"/>
                  <a:gd name="T80" fmla="*/ 79 w 998"/>
                  <a:gd name="T81" fmla="*/ 244 h 997"/>
                  <a:gd name="T82" fmla="*/ 151 w 998"/>
                  <a:gd name="T83" fmla="*/ 152 h 997"/>
                  <a:gd name="T84" fmla="*/ 243 w 998"/>
                  <a:gd name="T85" fmla="*/ 78 h 997"/>
                  <a:gd name="T86" fmla="*/ 353 w 998"/>
                  <a:gd name="T87" fmla="*/ 30 h 997"/>
                  <a:gd name="T88" fmla="*/ 473 w 998"/>
                  <a:gd name="T89" fmla="*/ 8 h 997"/>
                  <a:gd name="T90" fmla="*/ 598 w 998"/>
                  <a:gd name="T91" fmla="*/ 17 h 997"/>
                  <a:gd name="T92" fmla="*/ 712 w 998"/>
                  <a:gd name="T93" fmla="*/ 56 h 997"/>
                  <a:gd name="T94" fmla="*/ 812 w 998"/>
                  <a:gd name="T95" fmla="*/ 119 h 997"/>
                  <a:gd name="T96" fmla="*/ 892 w 998"/>
                  <a:gd name="T97" fmla="*/ 205 h 997"/>
                  <a:gd name="T98" fmla="*/ 952 w 998"/>
                  <a:gd name="T99" fmla="*/ 308 h 997"/>
                  <a:gd name="T100" fmla="*/ 985 w 998"/>
                  <a:gd name="T101" fmla="*/ 424 h 99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98"/>
                  <a:gd name="T154" fmla="*/ 0 h 997"/>
                  <a:gd name="T155" fmla="*/ 998 w 998"/>
                  <a:gd name="T156" fmla="*/ 997 h 99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98" h="997">
                    <a:moveTo>
                      <a:pt x="998" y="499"/>
                    </a:moveTo>
                    <a:lnTo>
                      <a:pt x="997" y="474"/>
                    </a:lnTo>
                    <a:lnTo>
                      <a:pt x="995" y="448"/>
                    </a:lnTo>
                    <a:lnTo>
                      <a:pt x="991" y="422"/>
                    </a:lnTo>
                    <a:lnTo>
                      <a:pt x="988" y="398"/>
                    </a:lnTo>
                    <a:lnTo>
                      <a:pt x="981" y="374"/>
                    </a:lnTo>
                    <a:lnTo>
                      <a:pt x="974" y="350"/>
                    </a:lnTo>
                    <a:lnTo>
                      <a:pt x="967" y="328"/>
                    </a:lnTo>
                    <a:lnTo>
                      <a:pt x="959" y="304"/>
                    </a:lnTo>
                    <a:lnTo>
                      <a:pt x="949" y="284"/>
                    </a:lnTo>
                    <a:lnTo>
                      <a:pt x="937" y="261"/>
                    </a:lnTo>
                    <a:lnTo>
                      <a:pt x="925" y="241"/>
                    </a:lnTo>
                    <a:lnTo>
                      <a:pt x="913" y="220"/>
                    </a:lnTo>
                    <a:lnTo>
                      <a:pt x="899" y="200"/>
                    </a:lnTo>
                    <a:lnTo>
                      <a:pt x="884" y="181"/>
                    </a:lnTo>
                    <a:lnTo>
                      <a:pt x="868" y="164"/>
                    </a:lnTo>
                    <a:lnTo>
                      <a:pt x="851" y="147"/>
                    </a:lnTo>
                    <a:lnTo>
                      <a:pt x="834" y="130"/>
                    </a:lnTo>
                    <a:lnTo>
                      <a:pt x="817" y="114"/>
                    </a:lnTo>
                    <a:lnTo>
                      <a:pt x="796" y="99"/>
                    </a:lnTo>
                    <a:lnTo>
                      <a:pt x="777" y="85"/>
                    </a:lnTo>
                    <a:lnTo>
                      <a:pt x="757" y="73"/>
                    </a:lnTo>
                    <a:lnTo>
                      <a:pt x="736" y="61"/>
                    </a:lnTo>
                    <a:lnTo>
                      <a:pt x="714" y="49"/>
                    </a:lnTo>
                    <a:lnTo>
                      <a:pt x="694" y="39"/>
                    </a:lnTo>
                    <a:lnTo>
                      <a:pt x="670" y="30"/>
                    </a:lnTo>
                    <a:lnTo>
                      <a:pt x="647" y="22"/>
                    </a:lnTo>
                    <a:lnTo>
                      <a:pt x="623" y="17"/>
                    </a:lnTo>
                    <a:lnTo>
                      <a:pt x="599" y="10"/>
                    </a:lnTo>
                    <a:lnTo>
                      <a:pt x="575" y="7"/>
                    </a:lnTo>
                    <a:lnTo>
                      <a:pt x="550" y="3"/>
                    </a:lnTo>
                    <a:lnTo>
                      <a:pt x="524" y="1"/>
                    </a:lnTo>
                    <a:lnTo>
                      <a:pt x="498" y="0"/>
                    </a:lnTo>
                    <a:lnTo>
                      <a:pt x="473" y="1"/>
                    </a:lnTo>
                    <a:lnTo>
                      <a:pt x="447" y="3"/>
                    </a:lnTo>
                    <a:lnTo>
                      <a:pt x="423" y="7"/>
                    </a:lnTo>
                    <a:lnTo>
                      <a:pt x="397" y="10"/>
                    </a:lnTo>
                    <a:lnTo>
                      <a:pt x="373" y="17"/>
                    </a:lnTo>
                    <a:lnTo>
                      <a:pt x="351" y="22"/>
                    </a:lnTo>
                    <a:lnTo>
                      <a:pt x="327" y="30"/>
                    </a:lnTo>
                    <a:lnTo>
                      <a:pt x="305" y="39"/>
                    </a:lnTo>
                    <a:lnTo>
                      <a:pt x="283" y="49"/>
                    </a:lnTo>
                    <a:lnTo>
                      <a:pt x="260" y="61"/>
                    </a:lnTo>
                    <a:lnTo>
                      <a:pt x="240" y="73"/>
                    </a:lnTo>
                    <a:lnTo>
                      <a:pt x="219" y="85"/>
                    </a:lnTo>
                    <a:lnTo>
                      <a:pt x="201" y="99"/>
                    </a:lnTo>
                    <a:lnTo>
                      <a:pt x="182" y="114"/>
                    </a:lnTo>
                    <a:lnTo>
                      <a:pt x="163" y="130"/>
                    </a:lnTo>
                    <a:lnTo>
                      <a:pt x="146" y="147"/>
                    </a:lnTo>
                    <a:lnTo>
                      <a:pt x="129" y="164"/>
                    </a:lnTo>
                    <a:lnTo>
                      <a:pt x="113" y="181"/>
                    </a:lnTo>
                    <a:lnTo>
                      <a:pt x="100" y="200"/>
                    </a:lnTo>
                    <a:lnTo>
                      <a:pt x="86" y="220"/>
                    </a:lnTo>
                    <a:lnTo>
                      <a:pt x="72" y="241"/>
                    </a:lnTo>
                    <a:lnTo>
                      <a:pt x="60" y="261"/>
                    </a:lnTo>
                    <a:lnTo>
                      <a:pt x="50" y="284"/>
                    </a:lnTo>
                    <a:lnTo>
                      <a:pt x="40" y="304"/>
                    </a:lnTo>
                    <a:lnTo>
                      <a:pt x="29" y="328"/>
                    </a:lnTo>
                    <a:lnTo>
                      <a:pt x="23" y="350"/>
                    </a:lnTo>
                    <a:lnTo>
                      <a:pt x="16" y="374"/>
                    </a:lnTo>
                    <a:lnTo>
                      <a:pt x="11" y="398"/>
                    </a:lnTo>
                    <a:lnTo>
                      <a:pt x="5" y="422"/>
                    </a:lnTo>
                    <a:lnTo>
                      <a:pt x="2" y="448"/>
                    </a:lnTo>
                    <a:lnTo>
                      <a:pt x="0" y="474"/>
                    </a:lnTo>
                    <a:lnTo>
                      <a:pt x="0" y="499"/>
                    </a:lnTo>
                    <a:lnTo>
                      <a:pt x="0" y="525"/>
                    </a:lnTo>
                    <a:lnTo>
                      <a:pt x="2" y="550"/>
                    </a:lnTo>
                    <a:lnTo>
                      <a:pt x="5" y="574"/>
                    </a:lnTo>
                    <a:lnTo>
                      <a:pt x="11" y="600"/>
                    </a:lnTo>
                    <a:lnTo>
                      <a:pt x="16" y="624"/>
                    </a:lnTo>
                    <a:lnTo>
                      <a:pt x="23" y="648"/>
                    </a:lnTo>
                    <a:lnTo>
                      <a:pt x="29" y="670"/>
                    </a:lnTo>
                    <a:lnTo>
                      <a:pt x="40" y="692"/>
                    </a:lnTo>
                    <a:lnTo>
                      <a:pt x="50" y="715"/>
                    </a:lnTo>
                    <a:lnTo>
                      <a:pt x="60" y="737"/>
                    </a:lnTo>
                    <a:lnTo>
                      <a:pt x="72" y="757"/>
                    </a:lnTo>
                    <a:lnTo>
                      <a:pt x="86" y="778"/>
                    </a:lnTo>
                    <a:lnTo>
                      <a:pt x="100" y="797"/>
                    </a:lnTo>
                    <a:lnTo>
                      <a:pt x="113" y="816"/>
                    </a:lnTo>
                    <a:lnTo>
                      <a:pt x="129" y="834"/>
                    </a:lnTo>
                    <a:lnTo>
                      <a:pt x="146" y="852"/>
                    </a:lnTo>
                    <a:lnTo>
                      <a:pt x="163" y="869"/>
                    </a:lnTo>
                    <a:lnTo>
                      <a:pt x="182" y="884"/>
                    </a:lnTo>
                    <a:lnTo>
                      <a:pt x="201" y="898"/>
                    </a:lnTo>
                    <a:lnTo>
                      <a:pt x="219" y="913"/>
                    </a:lnTo>
                    <a:lnTo>
                      <a:pt x="240" y="925"/>
                    </a:lnTo>
                    <a:lnTo>
                      <a:pt x="260" y="937"/>
                    </a:lnTo>
                    <a:lnTo>
                      <a:pt x="283" y="949"/>
                    </a:lnTo>
                    <a:lnTo>
                      <a:pt x="305" y="958"/>
                    </a:lnTo>
                    <a:lnTo>
                      <a:pt x="327" y="968"/>
                    </a:lnTo>
                    <a:lnTo>
                      <a:pt x="351" y="975"/>
                    </a:lnTo>
                    <a:lnTo>
                      <a:pt x="373" y="982"/>
                    </a:lnTo>
                    <a:lnTo>
                      <a:pt x="397" y="987"/>
                    </a:lnTo>
                    <a:lnTo>
                      <a:pt x="423" y="992"/>
                    </a:lnTo>
                    <a:lnTo>
                      <a:pt x="447" y="995"/>
                    </a:lnTo>
                    <a:lnTo>
                      <a:pt x="473" y="997"/>
                    </a:lnTo>
                    <a:lnTo>
                      <a:pt x="498" y="997"/>
                    </a:lnTo>
                    <a:lnTo>
                      <a:pt x="524" y="997"/>
                    </a:lnTo>
                    <a:lnTo>
                      <a:pt x="550" y="995"/>
                    </a:lnTo>
                    <a:lnTo>
                      <a:pt x="575" y="992"/>
                    </a:lnTo>
                    <a:lnTo>
                      <a:pt x="599" y="987"/>
                    </a:lnTo>
                    <a:lnTo>
                      <a:pt x="623" y="982"/>
                    </a:lnTo>
                    <a:lnTo>
                      <a:pt x="647" y="975"/>
                    </a:lnTo>
                    <a:lnTo>
                      <a:pt x="670" y="968"/>
                    </a:lnTo>
                    <a:lnTo>
                      <a:pt x="694" y="958"/>
                    </a:lnTo>
                    <a:lnTo>
                      <a:pt x="714" y="949"/>
                    </a:lnTo>
                    <a:lnTo>
                      <a:pt x="736" y="937"/>
                    </a:lnTo>
                    <a:lnTo>
                      <a:pt x="757" y="925"/>
                    </a:lnTo>
                    <a:lnTo>
                      <a:pt x="777" y="913"/>
                    </a:lnTo>
                    <a:lnTo>
                      <a:pt x="796" y="898"/>
                    </a:lnTo>
                    <a:lnTo>
                      <a:pt x="817" y="884"/>
                    </a:lnTo>
                    <a:lnTo>
                      <a:pt x="834" y="869"/>
                    </a:lnTo>
                    <a:lnTo>
                      <a:pt x="851" y="852"/>
                    </a:lnTo>
                    <a:lnTo>
                      <a:pt x="868" y="834"/>
                    </a:lnTo>
                    <a:lnTo>
                      <a:pt x="884" y="816"/>
                    </a:lnTo>
                    <a:lnTo>
                      <a:pt x="899" y="797"/>
                    </a:lnTo>
                    <a:lnTo>
                      <a:pt x="913" y="778"/>
                    </a:lnTo>
                    <a:lnTo>
                      <a:pt x="925" y="757"/>
                    </a:lnTo>
                    <a:lnTo>
                      <a:pt x="937" y="737"/>
                    </a:lnTo>
                    <a:lnTo>
                      <a:pt x="949" y="715"/>
                    </a:lnTo>
                    <a:lnTo>
                      <a:pt x="959" y="692"/>
                    </a:lnTo>
                    <a:lnTo>
                      <a:pt x="967" y="670"/>
                    </a:lnTo>
                    <a:lnTo>
                      <a:pt x="974" y="648"/>
                    </a:lnTo>
                    <a:lnTo>
                      <a:pt x="981" y="624"/>
                    </a:lnTo>
                    <a:lnTo>
                      <a:pt x="988" y="600"/>
                    </a:lnTo>
                    <a:lnTo>
                      <a:pt x="991" y="574"/>
                    </a:lnTo>
                    <a:lnTo>
                      <a:pt x="995" y="550"/>
                    </a:lnTo>
                    <a:lnTo>
                      <a:pt x="997" y="525"/>
                    </a:lnTo>
                    <a:lnTo>
                      <a:pt x="998" y="499"/>
                    </a:lnTo>
                    <a:close/>
                    <a:moveTo>
                      <a:pt x="990" y="499"/>
                    </a:moveTo>
                    <a:lnTo>
                      <a:pt x="990" y="525"/>
                    </a:lnTo>
                    <a:lnTo>
                      <a:pt x="988" y="549"/>
                    </a:lnTo>
                    <a:lnTo>
                      <a:pt x="985" y="574"/>
                    </a:lnTo>
                    <a:lnTo>
                      <a:pt x="979" y="598"/>
                    </a:lnTo>
                    <a:lnTo>
                      <a:pt x="974" y="622"/>
                    </a:lnTo>
                    <a:lnTo>
                      <a:pt x="967" y="645"/>
                    </a:lnTo>
                    <a:lnTo>
                      <a:pt x="961" y="669"/>
                    </a:lnTo>
                    <a:lnTo>
                      <a:pt x="952" y="691"/>
                    </a:lnTo>
                    <a:lnTo>
                      <a:pt x="942" y="711"/>
                    </a:lnTo>
                    <a:lnTo>
                      <a:pt x="932" y="734"/>
                    </a:lnTo>
                    <a:lnTo>
                      <a:pt x="920" y="754"/>
                    </a:lnTo>
                    <a:lnTo>
                      <a:pt x="906" y="773"/>
                    </a:lnTo>
                    <a:lnTo>
                      <a:pt x="892" y="793"/>
                    </a:lnTo>
                    <a:lnTo>
                      <a:pt x="878" y="812"/>
                    </a:lnTo>
                    <a:lnTo>
                      <a:pt x="863" y="829"/>
                    </a:lnTo>
                    <a:lnTo>
                      <a:pt x="846" y="846"/>
                    </a:lnTo>
                    <a:lnTo>
                      <a:pt x="829" y="862"/>
                    </a:lnTo>
                    <a:lnTo>
                      <a:pt x="812" y="877"/>
                    </a:lnTo>
                    <a:lnTo>
                      <a:pt x="793" y="893"/>
                    </a:lnTo>
                    <a:lnTo>
                      <a:pt x="774" y="906"/>
                    </a:lnTo>
                    <a:lnTo>
                      <a:pt x="753" y="920"/>
                    </a:lnTo>
                    <a:lnTo>
                      <a:pt x="733" y="930"/>
                    </a:lnTo>
                    <a:lnTo>
                      <a:pt x="712" y="942"/>
                    </a:lnTo>
                    <a:lnTo>
                      <a:pt x="690" y="952"/>
                    </a:lnTo>
                    <a:lnTo>
                      <a:pt x="668" y="961"/>
                    </a:lnTo>
                    <a:lnTo>
                      <a:pt x="646" y="968"/>
                    </a:lnTo>
                    <a:lnTo>
                      <a:pt x="622" y="975"/>
                    </a:lnTo>
                    <a:lnTo>
                      <a:pt x="598" y="980"/>
                    </a:lnTo>
                    <a:lnTo>
                      <a:pt x="574" y="985"/>
                    </a:lnTo>
                    <a:lnTo>
                      <a:pt x="550" y="988"/>
                    </a:lnTo>
                    <a:lnTo>
                      <a:pt x="524" y="990"/>
                    </a:lnTo>
                    <a:lnTo>
                      <a:pt x="498" y="990"/>
                    </a:lnTo>
                    <a:lnTo>
                      <a:pt x="473" y="990"/>
                    </a:lnTo>
                    <a:lnTo>
                      <a:pt x="449" y="988"/>
                    </a:lnTo>
                    <a:lnTo>
                      <a:pt x="423" y="985"/>
                    </a:lnTo>
                    <a:lnTo>
                      <a:pt x="399" y="980"/>
                    </a:lnTo>
                    <a:lnTo>
                      <a:pt x="375" y="975"/>
                    </a:lnTo>
                    <a:lnTo>
                      <a:pt x="353" y="968"/>
                    </a:lnTo>
                    <a:lnTo>
                      <a:pt x="329" y="961"/>
                    </a:lnTo>
                    <a:lnTo>
                      <a:pt x="307" y="952"/>
                    </a:lnTo>
                    <a:lnTo>
                      <a:pt x="286" y="942"/>
                    </a:lnTo>
                    <a:lnTo>
                      <a:pt x="264" y="930"/>
                    </a:lnTo>
                    <a:lnTo>
                      <a:pt x="243" y="920"/>
                    </a:lnTo>
                    <a:lnTo>
                      <a:pt x="225" y="906"/>
                    </a:lnTo>
                    <a:lnTo>
                      <a:pt x="204" y="893"/>
                    </a:lnTo>
                    <a:lnTo>
                      <a:pt x="187" y="877"/>
                    </a:lnTo>
                    <a:lnTo>
                      <a:pt x="168" y="862"/>
                    </a:lnTo>
                    <a:lnTo>
                      <a:pt x="151" y="846"/>
                    </a:lnTo>
                    <a:lnTo>
                      <a:pt x="136" y="829"/>
                    </a:lnTo>
                    <a:lnTo>
                      <a:pt x="120" y="812"/>
                    </a:lnTo>
                    <a:lnTo>
                      <a:pt x="105" y="793"/>
                    </a:lnTo>
                    <a:lnTo>
                      <a:pt x="91" y="773"/>
                    </a:lnTo>
                    <a:lnTo>
                      <a:pt x="79" y="754"/>
                    </a:lnTo>
                    <a:lnTo>
                      <a:pt x="67" y="734"/>
                    </a:lnTo>
                    <a:lnTo>
                      <a:pt x="55" y="711"/>
                    </a:lnTo>
                    <a:lnTo>
                      <a:pt x="47" y="691"/>
                    </a:lnTo>
                    <a:lnTo>
                      <a:pt x="36" y="669"/>
                    </a:lnTo>
                    <a:lnTo>
                      <a:pt x="29" y="645"/>
                    </a:lnTo>
                    <a:lnTo>
                      <a:pt x="23" y="622"/>
                    </a:lnTo>
                    <a:lnTo>
                      <a:pt x="17" y="598"/>
                    </a:lnTo>
                    <a:lnTo>
                      <a:pt x="12" y="574"/>
                    </a:lnTo>
                    <a:lnTo>
                      <a:pt x="11" y="549"/>
                    </a:lnTo>
                    <a:lnTo>
                      <a:pt x="7" y="525"/>
                    </a:lnTo>
                    <a:lnTo>
                      <a:pt x="7" y="499"/>
                    </a:lnTo>
                    <a:lnTo>
                      <a:pt x="7" y="474"/>
                    </a:lnTo>
                    <a:lnTo>
                      <a:pt x="11" y="450"/>
                    </a:lnTo>
                    <a:lnTo>
                      <a:pt x="12" y="424"/>
                    </a:lnTo>
                    <a:lnTo>
                      <a:pt x="17" y="400"/>
                    </a:lnTo>
                    <a:lnTo>
                      <a:pt x="23" y="376"/>
                    </a:lnTo>
                    <a:lnTo>
                      <a:pt x="29" y="352"/>
                    </a:lnTo>
                    <a:lnTo>
                      <a:pt x="36" y="330"/>
                    </a:lnTo>
                    <a:lnTo>
                      <a:pt x="47" y="308"/>
                    </a:lnTo>
                    <a:lnTo>
                      <a:pt x="55" y="285"/>
                    </a:lnTo>
                    <a:lnTo>
                      <a:pt x="67" y="265"/>
                    </a:lnTo>
                    <a:lnTo>
                      <a:pt x="79" y="244"/>
                    </a:lnTo>
                    <a:lnTo>
                      <a:pt x="91" y="224"/>
                    </a:lnTo>
                    <a:lnTo>
                      <a:pt x="105" y="205"/>
                    </a:lnTo>
                    <a:lnTo>
                      <a:pt x="120" y="186"/>
                    </a:lnTo>
                    <a:lnTo>
                      <a:pt x="136" y="169"/>
                    </a:lnTo>
                    <a:lnTo>
                      <a:pt x="151" y="152"/>
                    </a:lnTo>
                    <a:lnTo>
                      <a:pt x="168" y="135"/>
                    </a:lnTo>
                    <a:lnTo>
                      <a:pt x="187" y="119"/>
                    </a:lnTo>
                    <a:lnTo>
                      <a:pt x="204" y="106"/>
                    </a:lnTo>
                    <a:lnTo>
                      <a:pt x="225" y="92"/>
                    </a:lnTo>
                    <a:lnTo>
                      <a:pt x="243" y="78"/>
                    </a:lnTo>
                    <a:lnTo>
                      <a:pt x="264" y="66"/>
                    </a:lnTo>
                    <a:lnTo>
                      <a:pt x="286" y="56"/>
                    </a:lnTo>
                    <a:lnTo>
                      <a:pt x="307" y="46"/>
                    </a:lnTo>
                    <a:lnTo>
                      <a:pt x="329" y="37"/>
                    </a:lnTo>
                    <a:lnTo>
                      <a:pt x="353" y="30"/>
                    </a:lnTo>
                    <a:lnTo>
                      <a:pt x="375" y="24"/>
                    </a:lnTo>
                    <a:lnTo>
                      <a:pt x="399" y="17"/>
                    </a:lnTo>
                    <a:lnTo>
                      <a:pt x="423" y="13"/>
                    </a:lnTo>
                    <a:lnTo>
                      <a:pt x="449" y="10"/>
                    </a:lnTo>
                    <a:lnTo>
                      <a:pt x="473" y="8"/>
                    </a:lnTo>
                    <a:lnTo>
                      <a:pt x="498" y="8"/>
                    </a:lnTo>
                    <a:lnTo>
                      <a:pt x="524" y="8"/>
                    </a:lnTo>
                    <a:lnTo>
                      <a:pt x="550" y="10"/>
                    </a:lnTo>
                    <a:lnTo>
                      <a:pt x="574" y="13"/>
                    </a:lnTo>
                    <a:lnTo>
                      <a:pt x="598" y="17"/>
                    </a:lnTo>
                    <a:lnTo>
                      <a:pt x="622" y="24"/>
                    </a:lnTo>
                    <a:lnTo>
                      <a:pt x="646" y="30"/>
                    </a:lnTo>
                    <a:lnTo>
                      <a:pt x="668" y="37"/>
                    </a:lnTo>
                    <a:lnTo>
                      <a:pt x="690" y="46"/>
                    </a:lnTo>
                    <a:lnTo>
                      <a:pt x="712" y="56"/>
                    </a:lnTo>
                    <a:lnTo>
                      <a:pt x="733" y="66"/>
                    </a:lnTo>
                    <a:lnTo>
                      <a:pt x="753" y="78"/>
                    </a:lnTo>
                    <a:lnTo>
                      <a:pt x="774" y="92"/>
                    </a:lnTo>
                    <a:lnTo>
                      <a:pt x="793" y="106"/>
                    </a:lnTo>
                    <a:lnTo>
                      <a:pt x="812" y="119"/>
                    </a:lnTo>
                    <a:lnTo>
                      <a:pt x="829" y="135"/>
                    </a:lnTo>
                    <a:lnTo>
                      <a:pt x="846" y="152"/>
                    </a:lnTo>
                    <a:lnTo>
                      <a:pt x="863" y="169"/>
                    </a:lnTo>
                    <a:lnTo>
                      <a:pt x="878" y="186"/>
                    </a:lnTo>
                    <a:lnTo>
                      <a:pt x="892" y="205"/>
                    </a:lnTo>
                    <a:lnTo>
                      <a:pt x="906" y="224"/>
                    </a:lnTo>
                    <a:lnTo>
                      <a:pt x="920" y="244"/>
                    </a:lnTo>
                    <a:lnTo>
                      <a:pt x="932" y="265"/>
                    </a:lnTo>
                    <a:lnTo>
                      <a:pt x="942" y="285"/>
                    </a:lnTo>
                    <a:lnTo>
                      <a:pt x="952" y="308"/>
                    </a:lnTo>
                    <a:lnTo>
                      <a:pt x="961" y="330"/>
                    </a:lnTo>
                    <a:lnTo>
                      <a:pt x="967" y="352"/>
                    </a:lnTo>
                    <a:lnTo>
                      <a:pt x="974" y="376"/>
                    </a:lnTo>
                    <a:lnTo>
                      <a:pt x="979" y="400"/>
                    </a:lnTo>
                    <a:lnTo>
                      <a:pt x="985" y="424"/>
                    </a:lnTo>
                    <a:lnTo>
                      <a:pt x="988" y="450"/>
                    </a:lnTo>
                    <a:lnTo>
                      <a:pt x="990" y="474"/>
                    </a:lnTo>
                    <a:lnTo>
                      <a:pt x="990" y="499"/>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7" name="Freeform 471"/>
              <p:cNvSpPr>
                <a:spLocks noEditPoints="1"/>
              </p:cNvSpPr>
              <p:nvPr/>
            </p:nvSpPr>
            <p:spPr bwMode="auto">
              <a:xfrm>
                <a:off x="1534" y="2809"/>
                <a:ext cx="989" cy="989"/>
              </a:xfrm>
              <a:custGeom>
                <a:avLst/>
                <a:gdLst>
                  <a:gd name="T0" fmla="*/ 981 w 989"/>
                  <a:gd name="T1" fmla="*/ 395 h 989"/>
                  <a:gd name="T2" fmla="*/ 941 w 989"/>
                  <a:gd name="T3" fmla="*/ 279 h 989"/>
                  <a:gd name="T4" fmla="*/ 876 w 989"/>
                  <a:gd name="T5" fmla="*/ 179 h 989"/>
                  <a:gd name="T6" fmla="*/ 791 w 989"/>
                  <a:gd name="T7" fmla="*/ 97 h 989"/>
                  <a:gd name="T8" fmla="*/ 688 w 989"/>
                  <a:gd name="T9" fmla="*/ 37 h 989"/>
                  <a:gd name="T10" fmla="*/ 570 w 989"/>
                  <a:gd name="T11" fmla="*/ 5 h 989"/>
                  <a:gd name="T12" fmla="*/ 445 w 989"/>
                  <a:gd name="T13" fmla="*/ 2 h 989"/>
                  <a:gd name="T14" fmla="*/ 325 w 989"/>
                  <a:gd name="T15" fmla="*/ 29 h 989"/>
                  <a:gd name="T16" fmla="*/ 217 w 989"/>
                  <a:gd name="T17" fmla="*/ 84 h 989"/>
                  <a:gd name="T18" fmla="*/ 128 w 989"/>
                  <a:gd name="T19" fmla="*/ 161 h 989"/>
                  <a:gd name="T20" fmla="*/ 60 w 989"/>
                  <a:gd name="T21" fmla="*/ 258 h 989"/>
                  <a:gd name="T22" fmla="*/ 15 w 989"/>
                  <a:gd name="T23" fmla="*/ 371 h 989"/>
                  <a:gd name="T24" fmla="*/ 0 w 989"/>
                  <a:gd name="T25" fmla="*/ 494 h 989"/>
                  <a:gd name="T26" fmla="*/ 15 w 989"/>
                  <a:gd name="T27" fmla="*/ 617 h 989"/>
                  <a:gd name="T28" fmla="*/ 60 w 989"/>
                  <a:gd name="T29" fmla="*/ 730 h 989"/>
                  <a:gd name="T30" fmla="*/ 128 w 989"/>
                  <a:gd name="T31" fmla="*/ 826 h 989"/>
                  <a:gd name="T32" fmla="*/ 217 w 989"/>
                  <a:gd name="T33" fmla="*/ 905 h 989"/>
                  <a:gd name="T34" fmla="*/ 325 w 989"/>
                  <a:gd name="T35" fmla="*/ 959 h 989"/>
                  <a:gd name="T36" fmla="*/ 445 w 989"/>
                  <a:gd name="T37" fmla="*/ 987 h 989"/>
                  <a:gd name="T38" fmla="*/ 570 w 989"/>
                  <a:gd name="T39" fmla="*/ 983 h 989"/>
                  <a:gd name="T40" fmla="*/ 688 w 989"/>
                  <a:gd name="T41" fmla="*/ 949 h 989"/>
                  <a:gd name="T42" fmla="*/ 791 w 989"/>
                  <a:gd name="T43" fmla="*/ 891 h 989"/>
                  <a:gd name="T44" fmla="*/ 876 w 989"/>
                  <a:gd name="T45" fmla="*/ 809 h 989"/>
                  <a:gd name="T46" fmla="*/ 941 w 989"/>
                  <a:gd name="T47" fmla="*/ 708 h 989"/>
                  <a:gd name="T48" fmla="*/ 981 w 989"/>
                  <a:gd name="T49" fmla="*/ 593 h 989"/>
                  <a:gd name="T50" fmla="*/ 982 w 989"/>
                  <a:gd name="T51" fmla="*/ 494 h 989"/>
                  <a:gd name="T52" fmla="*/ 967 w 989"/>
                  <a:gd name="T53" fmla="*/ 616 h 989"/>
                  <a:gd name="T54" fmla="*/ 924 w 989"/>
                  <a:gd name="T55" fmla="*/ 727 h 989"/>
                  <a:gd name="T56" fmla="*/ 856 w 989"/>
                  <a:gd name="T57" fmla="*/ 823 h 989"/>
                  <a:gd name="T58" fmla="*/ 767 w 989"/>
                  <a:gd name="T59" fmla="*/ 898 h 989"/>
                  <a:gd name="T60" fmla="*/ 662 w 989"/>
                  <a:gd name="T61" fmla="*/ 953 h 989"/>
                  <a:gd name="T62" fmla="*/ 544 w 989"/>
                  <a:gd name="T63" fmla="*/ 978 h 989"/>
                  <a:gd name="T64" fmla="*/ 421 w 989"/>
                  <a:gd name="T65" fmla="*/ 977 h 989"/>
                  <a:gd name="T66" fmla="*/ 304 w 989"/>
                  <a:gd name="T67" fmla="*/ 944 h 989"/>
                  <a:gd name="T68" fmla="*/ 203 w 989"/>
                  <a:gd name="T69" fmla="*/ 884 h 989"/>
                  <a:gd name="T70" fmla="*/ 118 w 989"/>
                  <a:gd name="T71" fmla="*/ 804 h 989"/>
                  <a:gd name="T72" fmla="*/ 55 w 989"/>
                  <a:gd name="T73" fmla="*/ 705 h 989"/>
                  <a:gd name="T74" fmla="*/ 17 w 989"/>
                  <a:gd name="T75" fmla="*/ 592 h 989"/>
                  <a:gd name="T76" fmla="*/ 8 w 989"/>
                  <a:gd name="T77" fmla="*/ 469 h 989"/>
                  <a:gd name="T78" fmla="*/ 29 w 989"/>
                  <a:gd name="T79" fmla="*/ 349 h 989"/>
                  <a:gd name="T80" fmla="*/ 77 w 989"/>
                  <a:gd name="T81" fmla="*/ 241 h 989"/>
                  <a:gd name="T82" fmla="*/ 150 w 989"/>
                  <a:gd name="T83" fmla="*/ 149 h 989"/>
                  <a:gd name="T84" fmla="*/ 241 w 989"/>
                  <a:gd name="T85" fmla="*/ 77 h 989"/>
                  <a:gd name="T86" fmla="*/ 349 w 989"/>
                  <a:gd name="T87" fmla="*/ 29 h 989"/>
                  <a:gd name="T88" fmla="*/ 469 w 989"/>
                  <a:gd name="T89" fmla="*/ 7 h 989"/>
                  <a:gd name="T90" fmla="*/ 594 w 989"/>
                  <a:gd name="T91" fmla="*/ 17 h 989"/>
                  <a:gd name="T92" fmla="*/ 707 w 989"/>
                  <a:gd name="T93" fmla="*/ 55 h 989"/>
                  <a:gd name="T94" fmla="*/ 804 w 989"/>
                  <a:gd name="T95" fmla="*/ 118 h 989"/>
                  <a:gd name="T96" fmla="*/ 885 w 989"/>
                  <a:gd name="T97" fmla="*/ 202 h 989"/>
                  <a:gd name="T98" fmla="*/ 945 w 989"/>
                  <a:gd name="T99" fmla="*/ 304 h 989"/>
                  <a:gd name="T100" fmla="*/ 977 w 989"/>
                  <a:gd name="T101" fmla="*/ 419 h 98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89"/>
                  <a:gd name="T154" fmla="*/ 0 h 989"/>
                  <a:gd name="T155" fmla="*/ 989 w 989"/>
                  <a:gd name="T156" fmla="*/ 989 h 98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89" h="989">
                    <a:moveTo>
                      <a:pt x="989" y="494"/>
                    </a:moveTo>
                    <a:lnTo>
                      <a:pt x="989" y="469"/>
                    </a:lnTo>
                    <a:lnTo>
                      <a:pt x="987" y="443"/>
                    </a:lnTo>
                    <a:lnTo>
                      <a:pt x="984" y="419"/>
                    </a:lnTo>
                    <a:lnTo>
                      <a:pt x="981" y="395"/>
                    </a:lnTo>
                    <a:lnTo>
                      <a:pt x="974" y="371"/>
                    </a:lnTo>
                    <a:lnTo>
                      <a:pt x="967" y="347"/>
                    </a:lnTo>
                    <a:lnTo>
                      <a:pt x="960" y="323"/>
                    </a:lnTo>
                    <a:lnTo>
                      <a:pt x="951" y="301"/>
                    </a:lnTo>
                    <a:lnTo>
                      <a:pt x="941" y="279"/>
                    </a:lnTo>
                    <a:lnTo>
                      <a:pt x="929" y="258"/>
                    </a:lnTo>
                    <a:lnTo>
                      <a:pt x="919" y="238"/>
                    </a:lnTo>
                    <a:lnTo>
                      <a:pt x="905" y="217"/>
                    </a:lnTo>
                    <a:lnTo>
                      <a:pt x="892" y="198"/>
                    </a:lnTo>
                    <a:lnTo>
                      <a:pt x="876" y="179"/>
                    </a:lnTo>
                    <a:lnTo>
                      <a:pt x="861" y="161"/>
                    </a:lnTo>
                    <a:lnTo>
                      <a:pt x="845" y="144"/>
                    </a:lnTo>
                    <a:lnTo>
                      <a:pt x="828" y="128"/>
                    </a:lnTo>
                    <a:lnTo>
                      <a:pt x="809" y="113"/>
                    </a:lnTo>
                    <a:lnTo>
                      <a:pt x="791" y="97"/>
                    </a:lnTo>
                    <a:lnTo>
                      <a:pt x="772" y="84"/>
                    </a:lnTo>
                    <a:lnTo>
                      <a:pt x="751" y="70"/>
                    </a:lnTo>
                    <a:lnTo>
                      <a:pt x="731" y="58"/>
                    </a:lnTo>
                    <a:lnTo>
                      <a:pt x="710" y="48"/>
                    </a:lnTo>
                    <a:lnTo>
                      <a:pt x="688" y="37"/>
                    </a:lnTo>
                    <a:lnTo>
                      <a:pt x="666" y="29"/>
                    </a:lnTo>
                    <a:lnTo>
                      <a:pt x="642" y="22"/>
                    </a:lnTo>
                    <a:lnTo>
                      <a:pt x="618" y="15"/>
                    </a:lnTo>
                    <a:lnTo>
                      <a:pt x="594" y="8"/>
                    </a:lnTo>
                    <a:lnTo>
                      <a:pt x="570" y="5"/>
                    </a:lnTo>
                    <a:lnTo>
                      <a:pt x="546" y="2"/>
                    </a:lnTo>
                    <a:lnTo>
                      <a:pt x="520" y="0"/>
                    </a:lnTo>
                    <a:lnTo>
                      <a:pt x="494" y="0"/>
                    </a:lnTo>
                    <a:lnTo>
                      <a:pt x="469" y="0"/>
                    </a:lnTo>
                    <a:lnTo>
                      <a:pt x="445" y="2"/>
                    </a:lnTo>
                    <a:lnTo>
                      <a:pt x="419" y="5"/>
                    </a:lnTo>
                    <a:lnTo>
                      <a:pt x="395" y="8"/>
                    </a:lnTo>
                    <a:lnTo>
                      <a:pt x="371" y="15"/>
                    </a:lnTo>
                    <a:lnTo>
                      <a:pt x="347" y="22"/>
                    </a:lnTo>
                    <a:lnTo>
                      <a:pt x="325" y="29"/>
                    </a:lnTo>
                    <a:lnTo>
                      <a:pt x="303" y="37"/>
                    </a:lnTo>
                    <a:lnTo>
                      <a:pt x="280" y="48"/>
                    </a:lnTo>
                    <a:lnTo>
                      <a:pt x="258" y="58"/>
                    </a:lnTo>
                    <a:lnTo>
                      <a:pt x="238" y="70"/>
                    </a:lnTo>
                    <a:lnTo>
                      <a:pt x="217" y="84"/>
                    </a:lnTo>
                    <a:lnTo>
                      <a:pt x="198" y="97"/>
                    </a:lnTo>
                    <a:lnTo>
                      <a:pt x="179" y="113"/>
                    </a:lnTo>
                    <a:lnTo>
                      <a:pt x="162" y="128"/>
                    </a:lnTo>
                    <a:lnTo>
                      <a:pt x="145" y="144"/>
                    </a:lnTo>
                    <a:lnTo>
                      <a:pt x="128" y="161"/>
                    </a:lnTo>
                    <a:lnTo>
                      <a:pt x="113" y="179"/>
                    </a:lnTo>
                    <a:lnTo>
                      <a:pt x="97" y="198"/>
                    </a:lnTo>
                    <a:lnTo>
                      <a:pt x="84" y="217"/>
                    </a:lnTo>
                    <a:lnTo>
                      <a:pt x="72" y="238"/>
                    </a:lnTo>
                    <a:lnTo>
                      <a:pt x="60" y="258"/>
                    </a:lnTo>
                    <a:lnTo>
                      <a:pt x="48" y="279"/>
                    </a:lnTo>
                    <a:lnTo>
                      <a:pt x="39" y="301"/>
                    </a:lnTo>
                    <a:lnTo>
                      <a:pt x="29" y="323"/>
                    </a:lnTo>
                    <a:lnTo>
                      <a:pt x="22" y="347"/>
                    </a:lnTo>
                    <a:lnTo>
                      <a:pt x="15" y="371"/>
                    </a:lnTo>
                    <a:lnTo>
                      <a:pt x="10" y="395"/>
                    </a:lnTo>
                    <a:lnTo>
                      <a:pt x="5" y="419"/>
                    </a:lnTo>
                    <a:lnTo>
                      <a:pt x="1" y="443"/>
                    </a:lnTo>
                    <a:lnTo>
                      <a:pt x="0" y="469"/>
                    </a:lnTo>
                    <a:lnTo>
                      <a:pt x="0" y="494"/>
                    </a:lnTo>
                    <a:lnTo>
                      <a:pt x="0" y="520"/>
                    </a:lnTo>
                    <a:lnTo>
                      <a:pt x="1" y="544"/>
                    </a:lnTo>
                    <a:lnTo>
                      <a:pt x="5" y="569"/>
                    </a:lnTo>
                    <a:lnTo>
                      <a:pt x="10" y="593"/>
                    </a:lnTo>
                    <a:lnTo>
                      <a:pt x="15" y="617"/>
                    </a:lnTo>
                    <a:lnTo>
                      <a:pt x="22" y="641"/>
                    </a:lnTo>
                    <a:lnTo>
                      <a:pt x="29" y="664"/>
                    </a:lnTo>
                    <a:lnTo>
                      <a:pt x="39" y="686"/>
                    </a:lnTo>
                    <a:lnTo>
                      <a:pt x="48" y="708"/>
                    </a:lnTo>
                    <a:lnTo>
                      <a:pt x="60" y="730"/>
                    </a:lnTo>
                    <a:lnTo>
                      <a:pt x="72" y="751"/>
                    </a:lnTo>
                    <a:lnTo>
                      <a:pt x="84" y="771"/>
                    </a:lnTo>
                    <a:lnTo>
                      <a:pt x="97" y="790"/>
                    </a:lnTo>
                    <a:lnTo>
                      <a:pt x="113" y="809"/>
                    </a:lnTo>
                    <a:lnTo>
                      <a:pt x="128" y="826"/>
                    </a:lnTo>
                    <a:lnTo>
                      <a:pt x="145" y="843"/>
                    </a:lnTo>
                    <a:lnTo>
                      <a:pt x="162" y="860"/>
                    </a:lnTo>
                    <a:lnTo>
                      <a:pt x="179" y="876"/>
                    </a:lnTo>
                    <a:lnTo>
                      <a:pt x="198" y="891"/>
                    </a:lnTo>
                    <a:lnTo>
                      <a:pt x="217" y="905"/>
                    </a:lnTo>
                    <a:lnTo>
                      <a:pt x="238" y="917"/>
                    </a:lnTo>
                    <a:lnTo>
                      <a:pt x="258" y="929"/>
                    </a:lnTo>
                    <a:lnTo>
                      <a:pt x="280" y="941"/>
                    </a:lnTo>
                    <a:lnTo>
                      <a:pt x="303" y="949"/>
                    </a:lnTo>
                    <a:lnTo>
                      <a:pt x="325" y="959"/>
                    </a:lnTo>
                    <a:lnTo>
                      <a:pt x="347" y="966"/>
                    </a:lnTo>
                    <a:lnTo>
                      <a:pt x="371" y="973"/>
                    </a:lnTo>
                    <a:lnTo>
                      <a:pt x="395" y="978"/>
                    </a:lnTo>
                    <a:lnTo>
                      <a:pt x="419" y="983"/>
                    </a:lnTo>
                    <a:lnTo>
                      <a:pt x="445" y="987"/>
                    </a:lnTo>
                    <a:lnTo>
                      <a:pt x="469" y="989"/>
                    </a:lnTo>
                    <a:lnTo>
                      <a:pt x="494" y="989"/>
                    </a:lnTo>
                    <a:lnTo>
                      <a:pt x="520" y="989"/>
                    </a:lnTo>
                    <a:lnTo>
                      <a:pt x="546" y="987"/>
                    </a:lnTo>
                    <a:lnTo>
                      <a:pt x="570" y="983"/>
                    </a:lnTo>
                    <a:lnTo>
                      <a:pt x="594" y="978"/>
                    </a:lnTo>
                    <a:lnTo>
                      <a:pt x="618" y="973"/>
                    </a:lnTo>
                    <a:lnTo>
                      <a:pt x="642" y="966"/>
                    </a:lnTo>
                    <a:lnTo>
                      <a:pt x="666" y="959"/>
                    </a:lnTo>
                    <a:lnTo>
                      <a:pt x="688" y="949"/>
                    </a:lnTo>
                    <a:lnTo>
                      <a:pt x="710" y="941"/>
                    </a:lnTo>
                    <a:lnTo>
                      <a:pt x="731" y="929"/>
                    </a:lnTo>
                    <a:lnTo>
                      <a:pt x="751" y="917"/>
                    </a:lnTo>
                    <a:lnTo>
                      <a:pt x="772" y="905"/>
                    </a:lnTo>
                    <a:lnTo>
                      <a:pt x="791" y="891"/>
                    </a:lnTo>
                    <a:lnTo>
                      <a:pt x="809" y="876"/>
                    </a:lnTo>
                    <a:lnTo>
                      <a:pt x="828" y="860"/>
                    </a:lnTo>
                    <a:lnTo>
                      <a:pt x="845" y="843"/>
                    </a:lnTo>
                    <a:lnTo>
                      <a:pt x="861" y="826"/>
                    </a:lnTo>
                    <a:lnTo>
                      <a:pt x="876" y="809"/>
                    </a:lnTo>
                    <a:lnTo>
                      <a:pt x="892" y="790"/>
                    </a:lnTo>
                    <a:lnTo>
                      <a:pt x="905" y="771"/>
                    </a:lnTo>
                    <a:lnTo>
                      <a:pt x="919" y="751"/>
                    </a:lnTo>
                    <a:lnTo>
                      <a:pt x="929" y="730"/>
                    </a:lnTo>
                    <a:lnTo>
                      <a:pt x="941" y="708"/>
                    </a:lnTo>
                    <a:lnTo>
                      <a:pt x="951" y="686"/>
                    </a:lnTo>
                    <a:lnTo>
                      <a:pt x="960" y="664"/>
                    </a:lnTo>
                    <a:lnTo>
                      <a:pt x="967" y="641"/>
                    </a:lnTo>
                    <a:lnTo>
                      <a:pt x="974" y="617"/>
                    </a:lnTo>
                    <a:lnTo>
                      <a:pt x="981" y="593"/>
                    </a:lnTo>
                    <a:lnTo>
                      <a:pt x="984" y="569"/>
                    </a:lnTo>
                    <a:lnTo>
                      <a:pt x="987" y="544"/>
                    </a:lnTo>
                    <a:lnTo>
                      <a:pt x="989" y="520"/>
                    </a:lnTo>
                    <a:lnTo>
                      <a:pt x="989" y="494"/>
                    </a:lnTo>
                    <a:close/>
                    <a:moveTo>
                      <a:pt x="982" y="494"/>
                    </a:moveTo>
                    <a:lnTo>
                      <a:pt x="982" y="520"/>
                    </a:lnTo>
                    <a:lnTo>
                      <a:pt x="981" y="544"/>
                    </a:lnTo>
                    <a:lnTo>
                      <a:pt x="977" y="568"/>
                    </a:lnTo>
                    <a:lnTo>
                      <a:pt x="972" y="592"/>
                    </a:lnTo>
                    <a:lnTo>
                      <a:pt x="967" y="616"/>
                    </a:lnTo>
                    <a:lnTo>
                      <a:pt x="960" y="640"/>
                    </a:lnTo>
                    <a:lnTo>
                      <a:pt x="953" y="662"/>
                    </a:lnTo>
                    <a:lnTo>
                      <a:pt x="945" y="684"/>
                    </a:lnTo>
                    <a:lnTo>
                      <a:pt x="934" y="705"/>
                    </a:lnTo>
                    <a:lnTo>
                      <a:pt x="924" y="727"/>
                    </a:lnTo>
                    <a:lnTo>
                      <a:pt x="912" y="747"/>
                    </a:lnTo>
                    <a:lnTo>
                      <a:pt x="898" y="766"/>
                    </a:lnTo>
                    <a:lnTo>
                      <a:pt x="885" y="785"/>
                    </a:lnTo>
                    <a:lnTo>
                      <a:pt x="871" y="804"/>
                    </a:lnTo>
                    <a:lnTo>
                      <a:pt x="856" y="823"/>
                    </a:lnTo>
                    <a:lnTo>
                      <a:pt x="840" y="838"/>
                    </a:lnTo>
                    <a:lnTo>
                      <a:pt x="823" y="855"/>
                    </a:lnTo>
                    <a:lnTo>
                      <a:pt x="804" y="870"/>
                    </a:lnTo>
                    <a:lnTo>
                      <a:pt x="787" y="884"/>
                    </a:lnTo>
                    <a:lnTo>
                      <a:pt x="767" y="898"/>
                    </a:lnTo>
                    <a:lnTo>
                      <a:pt x="748" y="912"/>
                    </a:lnTo>
                    <a:lnTo>
                      <a:pt x="727" y="924"/>
                    </a:lnTo>
                    <a:lnTo>
                      <a:pt x="707" y="934"/>
                    </a:lnTo>
                    <a:lnTo>
                      <a:pt x="684" y="944"/>
                    </a:lnTo>
                    <a:lnTo>
                      <a:pt x="662" y="953"/>
                    </a:lnTo>
                    <a:lnTo>
                      <a:pt x="640" y="959"/>
                    </a:lnTo>
                    <a:lnTo>
                      <a:pt x="616" y="966"/>
                    </a:lnTo>
                    <a:lnTo>
                      <a:pt x="594" y="971"/>
                    </a:lnTo>
                    <a:lnTo>
                      <a:pt x="570" y="977"/>
                    </a:lnTo>
                    <a:lnTo>
                      <a:pt x="544" y="978"/>
                    </a:lnTo>
                    <a:lnTo>
                      <a:pt x="520" y="982"/>
                    </a:lnTo>
                    <a:lnTo>
                      <a:pt x="494" y="982"/>
                    </a:lnTo>
                    <a:lnTo>
                      <a:pt x="469" y="982"/>
                    </a:lnTo>
                    <a:lnTo>
                      <a:pt x="445" y="978"/>
                    </a:lnTo>
                    <a:lnTo>
                      <a:pt x="421" y="977"/>
                    </a:lnTo>
                    <a:lnTo>
                      <a:pt x="397" y="971"/>
                    </a:lnTo>
                    <a:lnTo>
                      <a:pt x="373" y="966"/>
                    </a:lnTo>
                    <a:lnTo>
                      <a:pt x="349" y="959"/>
                    </a:lnTo>
                    <a:lnTo>
                      <a:pt x="327" y="953"/>
                    </a:lnTo>
                    <a:lnTo>
                      <a:pt x="304" y="944"/>
                    </a:lnTo>
                    <a:lnTo>
                      <a:pt x="284" y="934"/>
                    </a:lnTo>
                    <a:lnTo>
                      <a:pt x="262" y="924"/>
                    </a:lnTo>
                    <a:lnTo>
                      <a:pt x="241" y="912"/>
                    </a:lnTo>
                    <a:lnTo>
                      <a:pt x="222" y="898"/>
                    </a:lnTo>
                    <a:lnTo>
                      <a:pt x="203" y="884"/>
                    </a:lnTo>
                    <a:lnTo>
                      <a:pt x="185" y="870"/>
                    </a:lnTo>
                    <a:lnTo>
                      <a:pt x="167" y="855"/>
                    </a:lnTo>
                    <a:lnTo>
                      <a:pt x="150" y="838"/>
                    </a:lnTo>
                    <a:lnTo>
                      <a:pt x="133" y="823"/>
                    </a:lnTo>
                    <a:lnTo>
                      <a:pt x="118" y="804"/>
                    </a:lnTo>
                    <a:lnTo>
                      <a:pt x="104" y="785"/>
                    </a:lnTo>
                    <a:lnTo>
                      <a:pt x="90" y="766"/>
                    </a:lnTo>
                    <a:lnTo>
                      <a:pt x="77" y="747"/>
                    </a:lnTo>
                    <a:lnTo>
                      <a:pt x="66" y="727"/>
                    </a:lnTo>
                    <a:lnTo>
                      <a:pt x="55" y="705"/>
                    </a:lnTo>
                    <a:lnTo>
                      <a:pt x="46" y="684"/>
                    </a:lnTo>
                    <a:lnTo>
                      <a:pt x="36" y="662"/>
                    </a:lnTo>
                    <a:lnTo>
                      <a:pt x="29" y="640"/>
                    </a:lnTo>
                    <a:lnTo>
                      <a:pt x="22" y="616"/>
                    </a:lnTo>
                    <a:lnTo>
                      <a:pt x="17" y="592"/>
                    </a:lnTo>
                    <a:lnTo>
                      <a:pt x="12" y="568"/>
                    </a:lnTo>
                    <a:lnTo>
                      <a:pt x="10" y="544"/>
                    </a:lnTo>
                    <a:lnTo>
                      <a:pt x="8" y="520"/>
                    </a:lnTo>
                    <a:lnTo>
                      <a:pt x="7" y="494"/>
                    </a:lnTo>
                    <a:lnTo>
                      <a:pt x="8" y="469"/>
                    </a:lnTo>
                    <a:lnTo>
                      <a:pt x="10" y="445"/>
                    </a:lnTo>
                    <a:lnTo>
                      <a:pt x="12" y="419"/>
                    </a:lnTo>
                    <a:lnTo>
                      <a:pt x="17" y="395"/>
                    </a:lnTo>
                    <a:lnTo>
                      <a:pt x="22" y="373"/>
                    </a:lnTo>
                    <a:lnTo>
                      <a:pt x="29" y="349"/>
                    </a:lnTo>
                    <a:lnTo>
                      <a:pt x="36" y="327"/>
                    </a:lnTo>
                    <a:lnTo>
                      <a:pt x="46" y="304"/>
                    </a:lnTo>
                    <a:lnTo>
                      <a:pt x="55" y="282"/>
                    </a:lnTo>
                    <a:lnTo>
                      <a:pt x="66" y="262"/>
                    </a:lnTo>
                    <a:lnTo>
                      <a:pt x="77" y="241"/>
                    </a:lnTo>
                    <a:lnTo>
                      <a:pt x="90" y="220"/>
                    </a:lnTo>
                    <a:lnTo>
                      <a:pt x="104" y="202"/>
                    </a:lnTo>
                    <a:lnTo>
                      <a:pt x="118" y="185"/>
                    </a:lnTo>
                    <a:lnTo>
                      <a:pt x="133" y="166"/>
                    </a:lnTo>
                    <a:lnTo>
                      <a:pt x="150" y="149"/>
                    </a:lnTo>
                    <a:lnTo>
                      <a:pt x="167" y="133"/>
                    </a:lnTo>
                    <a:lnTo>
                      <a:pt x="185" y="118"/>
                    </a:lnTo>
                    <a:lnTo>
                      <a:pt x="203" y="102"/>
                    </a:lnTo>
                    <a:lnTo>
                      <a:pt x="222" y="89"/>
                    </a:lnTo>
                    <a:lnTo>
                      <a:pt x="241" y="77"/>
                    </a:lnTo>
                    <a:lnTo>
                      <a:pt x="262" y="65"/>
                    </a:lnTo>
                    <a:lnTo>
                      <a:pt x="284" y="55"/>
                    </a:lnTo>
                    <a:lnTo>
                      <a:pt x="304" y="44"/>
                    </a:lnTo>
                    <a:lnTo>
                      <a:pt x="327" y="36"/>
                    </a:lnTo>
                    <a:lnTo>
                      <a:pt x="349" y="29"/>
                    </a:lnTo>
                    <a:lnTo>
                      <a:pt x="373" y="22"/>
                    </a:lnTo>
                    <a:lnTo>
                      <a:pt x="397" y="17"/>
                    </a:lnTo>
                    <a:lnTo>
                      <a:pt x="421" y="12"/>
                    </a:lnTo>
                    <a:lnTo>
                      <a:pt x="445" y="8"/>
                    </a:lnTo>
                    <a:lnTo>
                      <a:pt x="469" y="7"/>
                    </a:lnTo>
                    <a:lnTo>
                      <a:pt x="494" y="7"/>
                    </a:lnTo>
                    <a:lnTo>
                      <a:pt x="520" y="7"/>
                    </a:lnTo>
                    <a:lnTo>
                      <a:pt x="544" y="8"/>
                    </a:lnTo>
                    <a:lnTo>
                      <a:pt x="570" y="12"/>
                    </a:lnTo>
                    <a:lnTo>
                      <a:pt x="594" y="17"/>
                    </a:lnTo>
                    <a:lnTo>
                      <a:pt x="616" y="22"/>
                    </a:lnTo>
                    <a:lnTo>
                      <a:pt x="640" y="29"/>
                    </a:lnTo>
                    <a:lnTo>
                      <a:pt x="662" y="36"/>
                    </a:lnTo>
                    <a:lnTo>
                      <a:pt x="684" y="44"/>
                    </a:lnTo>
                    <a:lnTo>
                      <a:pt x="707" y="55"/>
                    </a:lnTo>
                    <a:lnTo>
                      <a:pt x="727" y="65"/>
                    </a:lnTo>
                    <a:lnTo>
                      <a:pt x="748" y="77"/>
                    </a:lnTo>
                    <a:lnTo>
                      <a:pt x="767" y="89"/>
                    </a:lnTo>
                    <a:lnTo>
                      <a:pt x="787" y="102"/>
                    </a:lnTo>
                    <a:lnTo>
                      <a:pt x="804" y="118"/>
                    </a:lnTo>
                    <a:lnTo>
                      <a:pt x="823" y="133"/>
                    </a:lnTo>
                    <a:lnTo>
                      <a:pt x="840" y="149"/>
                    </a:lnTo>
                    <a:lnTo>
                      <a:pt x="856" y="166"/>
                    </a:lnTo>
                    <a:lnTo>
                      <a:pt x="871" y="185"/>
                    </a:lnTo>
                    <a:lnTo>
                      <a:pt x="885" y="202"/>
                    </a:lnTo>
                    <a:lnTo>
                      <a:pt x="898" y="220"/>
                    </a:lnTo>
                    <a:lnTo>
                      <a:pt x="912" y="241"/>
                    </a:lnTo>
                    <a:lnTo>
                      <a:pt x="924" y="262"/>
                    </a:lnTo>
                    <a:lnTo>
                      <a:pt x="934" y="282"/>
                    </a:lnTo>
                    <a:lnTo>
                      <a:pt x="945" y="304"/>
                    </a:lnTo>
                    <a:lnTo>
                      <a:pt x="953" y="327"/>
                    </a:lnTo>
                    <a:lnTo>
                      <a:pt x="960" y="349"/>
                    </a:lnTo>
                    <a:lnTo>
                      <a:pt x="967" y="373"/>
                    </a:lnTo>
                    <a:lnTo>
                      <a:pt x="972" y="395"/>
                    </a:lnTo>
                    <a:lnTo>
                      <a:pt x="977" y="419"/>
                    </a:lnTo>
                    <a:lnTo>
                      <a:pt x="981" y="445"/>
                    </a:lnTo>
                    <a:lnTo>
                      <a:pt x="982" y="469"/>
                    </a:lnTo>
                    <a:lnTo>
                      <a:pt x="982" y="494"/>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8" name="Freeform 472"/>
              <p:cNvSpPr>
                <a:spLocks noEditPoints="1"/>
              </p:cNvSpPr>
              <p:nvPr/>
            </p:nvSpPr>
            <p:spPr bwMode="auto">
              <a:xfrm>
                <a:off x="1537" y="2812"/>
                <a:ext cx="983" cy="982"/>
              </a:xfrm>
              <a:custGeom>
                <a:avLst/>
                <a:gdLst>
                  <a:gd name="T0" fmla="*/ 972 w 983"/>
                  <a:gd name="T1" fmla="*/ 392 h 982"/>
                  <a:gd name="T2" fmla="*/ 935 w 983"/>
                  <a:gd name="T3" fmla="*/ 277 h 982"/>
                  <a:gd name="T4" fmla="*/ 871 w 983"/>
                  <a:gd name="T5" fmla="*/ 178 h 982"/>
                  <a:gd name="T6" fmla="*/ 786 w 983"/>
                  <a:gd name="T7" fmla="*/ 98 h 982"/>
                  <a:gd name="T8" fmla="*/ 683 w 983"/>
                  <a:gd name="T9" fmla="*/ 38 h 982"/>
                  <a:gd name="T10" fmla="*/ 567 w 983"/>
                  <a:gd name="T11" fmla="*/ 5 h 982"/>
                  <a:gd name="T12" fmla="*/ 442 w 983"/>
                  <a:gd name="T13" fmla="*/ 2 h 982"/>
                  <a:gd name="T14" fmla="*/ 322 w 983"/>
                  <a:gd name="T15" fmla="*/ 29 h 982"/>
                  <a:gd name="T16" fmla="*/ 218 w 983"/>
                  <a:gd name="T17" fmla="*/ 84 h 982"/>
                  <a:gd name="T18" fmla="*/ 129 w 983"/>
                  <a:gd name="T19" fmla="*/ 161 h 982"/>
                  <a:gd name="T20" fmla="*/ 60 w 983"/>
                  <a:gd name="T21" fmla="*/ 257 h 982"/>
                  <a:gd name="T22" fmla="*/ 16 w 983"/>
                  <a:gd name="T23" fmla="*/ 368 h 982"/>
                  <a:gd name="T24" fmla="*/ 0 w 983"/>
                  <a:gd name="T25" fmla="*/ 491 h 982"/>
                  <a:gd name="T26" fmla="*/ 16 w 983"/>
                  <a:gd name="T27" fmla="*/ 614 h 982"/>
                  <a:gd name="T28" fmla="*/ 60 w 983"/>
                  <a:gd name="T29" fmla="*/ 726 h 982"/>
                  <a:gd name="T30" fmla="*/ 129 w 983"/>
                  <a:gd name="T31" fmla="*/ 821 h 982"/>
                  <a:gd name="T32" fmla="*/ 218 w 983"/>
                  <a:gd name="T33" fmla="*/ 898 h 982"/>
                  <a:gd name="T34" fmla="*/ 322 w 983"/>
                  <a:gd name="T35" fmla="*/ 953 h 982"/>
                  <a:gd name="T36" fmla="*/ 442 w 983"/>
                  <a:gd name="T37" fmla="*/ 980 h 982"/>
                  <a:gd name="T38" fmla="*/ 567 w 983"/>
                  <a:gd name="T39" fmla="*/ 977 h 982"/>
                  <a:gd name="T40" fmla="*/ 683 w 983"/>
                  <a:gd name="T41" fmla="*/ 944 h 982"/>
                  <a:gd name="T42" fmla="*/ 786 w 983"/>
                  <a:gd name="T43" fmla="*/ 885 h 982"/>
                  <a:gd name="T44" fmla="*/ 871 w 983"/>
                  <a:gd name="T45" fmla="*/ 804 h 982"/>
                  <a:gd name="T46" fmla="*/ 935 w 983"/>
                  <a:gd name="T47" fmla="*/ 703 h 982"/>
                  <a:gd name="T48" fmla="*/ 972 w 983"/>
                  <a:gd name="T49" fmla="*/ 590 h 982"/>
                  <a:gd name="T50" fmla="*/ 976 w 983"/>
                  <a:gd name="T51" fmla="*/ 491 h 982"/>
                  <a:gd name="T52" fmla="*/ 960 w 983"/>
                  <a:gd name="T53" fmla="*/ 613 h 982"/>
                  <a:gd name="T54" fmla="*/ 918 w 983"/>
                  <a:gd name="T55" fmla="*/ 722 h 982"/>
                  <a:gd name="T56" fmla="*/ 849 w 983"/>
                  <a:gd name="T57" fmla="*/ 816 h 982"/>
                  <a:gd name="T58" fmla="*/ 762 w 983"/>
                  <a:gd name="T59" fmla="*/ 891 h 982"/>
                  <a:gd name="T60" fmla="*/ 657 w 983"/>
                  <a:gd name="T61" fmla="*/ 946 h 982"/>
                  <a:gd name="T62" fmla="*/ 541 w 983"/>
                  <a:gd name="T63" fmla="*/ 972 h 982"/>
                  <a:gd name="T64" fmla="*/ 418 w 983"/>
                  <a:gd name="T65" fmla="*/ 970 h 982"/>
                  <a:gd name="T66" fmla="*/ 303 w 983"/>
                  <a:gd name="T67" fmla="*/ 938 h 982"/>
                  <a:gd name="T68" fmla="*/ 202 w 983"/>
                  <a:gd name="T69" fmla="*/ 879 h 982"/>
                  <a:gd name="T70" fmla="*/ 118 w 983"/>
                  <a:gd name="T71" fmla="*/ 799 h 982"/>
                  <a:gd name="T72" fmla="*/ 55 w 983"/>
                  <a:gd name="T73" fmla="*/ 702 h 982"/>
                  <a:gd name="T74" fmla="*/ 17 w 983"/>
                  <a:gd name="T75" fmla="*/ 589 h 982"/>
                  <a:gd name="T76" fmla="*/ 9 w 983"/>
                  <a:gd name="T77" fmla="*/ 466 h 982"/>
                  <a:gd name="T78" fmla="*/ 29 w 983"/>
                  <a:gd name="T79" fmla="*/ 347 h 982"/>
                  <a:gd name="T80" fmla="*/ 77 w 983"/>
                  <a:gd name="T81" fmla="*/ 240 h 982"/>
                  <a:gd name="T82" fmla="*/ 149 w 983"/>
                  <a:gd name="T83" fmla="*/ 149 h 982"/>
                  <a:gd name="T84" fmla="*/ 242 w 983"/>
                  <a:gd name="T85" fmla="*/ 77 h 982"/>
                  <a:gd name="T86" fmla="*/ 348 w 983"/>
                  <a:gd name="T87" fmla="*/ 29 h 982"/>
                  <a:gd name="T88" fmla="*/ 467 w 983"/>
                  <a:gd name="T89" fmla="*/ 7 h 982"/>
                  <a:gd name="T90" fmla="*/ 589 w 983"/>
                  <a:gd name="T91" fmla="*/ 17 h 982"/>
                  <a:gd name="T92" fmla="*/ 702 w 983"/>
                  <a:gd name="T93" fmla="*/ 55 h 982"/>
                  <a:gd name="T94" fmla="*/ 800 w 983"/>
                  <a:gd name="T95" fmla="*/ 118 h 982"/>
                  <a:gd name="T96" fmla="*/ 880 w 983"/>
                  <a:gd name="T97" fmla="*/ 202 h 982"/>
                  <a:gd name="T98" fmla="*/ 938 w 983"/>
                  <a:gd name="T99" fmla="*/ 303 h 982"/>
                  <a:gd name="T100" fmla="*/ 971 w 983"/>
                  <a:gd name="T101" fmla="*/ 418 h 9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83"/>
                  <a:gd name="T154" fmla="*/ 0 h 982"/>
                  <a:gd name="T155" fmla="*/ 983 w 983"/>
                  <a:gd name="T156" fmla="*/ 982 h 9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83" h="982">
                    <a:moveTo>
                      <a:pt x="983" y="491"/>
                    </a:moveTo>
                    <a:lnTo>
                      <a:pt x="983" y="466"/>
                    </a:lnTo>
                    <a:lnTo>
                      <a:pt x="981" y="442"/>
                    </a:lnTo>
                    <a:lnTo>
                      <a:pt x="978" y="416"/>
                    </a:lnTo>
                    <a:lnTo>
                      <a:pt x="972" y="392"/>
                    </a:lnTo>
                    <a:lnTo>
                      <a:pt x="967" y="368"/>
                    </a:lnTo>
                    <a:lnTo>
                      <a:pt x="960" y="344"/>
                    </a:lnTo>
                    <a:lnTo>
                      <a:pt x="954" y="322"/>
                    </a:lnTo>
                    <a:lnTo>
                      <a:pt x="945" y="300"/>
                    </a:lnTo>
                    <a:lnTo>
                      <a:pt x="935" y="277"/>
                    </a:lnTo>
                    <a:lnTo>
                      <a:pt x="925" y="257"/>
                    </a:lnTo>
                    <a:lnTo>
                      <a:pt x="913" y="236"/>
                    </a:lnTo>
                    <a:lnTo>
                      <a:pt x="899" y="216"/>
                    </a:lnTo>
                    <a:lnTo>
                      <a:pt x="885" y="197"/>
                    </a:lnTo>
                    <a:lnTo>
                      <a:pt x="871" y="178"/>
                    </a:lnTo>
                    <a:lnTo>
                      <a:pt x="856" y="161"/>
                    </a:lnTo>
                    <a:lnTo>
                      <a:pt x="839" y="144"/>
                    </a:lnTo>
                    <a:lnTo>
                      <a:pt x="822" y="127"/>
                    </a:lnTo>
                    <a:lnTo>
                      <a:pt x="805" y="111"/>
                    </a:lnTo>
                    <a:lnTo>
                      <a:pt x="786" y="98"/>
                    </a:lnTo>
                    <a:lnTo>
                      <a:pt x="767" y="84"/>
                    </a:lnTo>
                    <a:lnTo>
                      <a:pt x="746" y="70"/>
                    </a:lnTo>
                    <a:lnTo>
                      <a:pt x="726" y="58"/>
                    </a:lnTo>
                    <a:lnTo>
                      <a:pt x="705" y="48"/>
                    </a:lnTo>
                    <a:lnTo>
                      <a:pt x="683" y="38"/>
                    </a:lnTo>
                    <a:lnTo>
                      <a:pt x="661" y="29"/>
                    </a:lnTo>
                    <a:lnTo>
                      <a:pt x="639" y="22"/>
                    </a:lnTo>
                    <a:lnTo>
                      <a:pt x="615" y="16"/>
                    </a:lnTo>
                    <a:lnTo>
                      <a:pt x="591" y="9"/>
                    </a:lnTo>
                    <a:lnTo>
                      <a:pt x="567" y="5"/>
                    </a:lnTo>
                    <a:lnTo>
                      <a:pt x="543" y="2"/>
                    </a:lnTo>
                    <a:lnTo>
                      <a:pt x="517" y="0"/>
                    </a:lnTo>
                    <a:lnTo>
                      <a:pt x="491" y="0"/>
                    </a:lnTo>
                    <a:lnTo>
                      <a:pt x="466" y="0"/>
                    </a:lnTo>
                    <a:lnTo>
                      <a:pt x="442" y="2"/>
                    </a:lnTo>
                    <a:lnTo>
                      <a:pt x="416" y="5"/>
                    </a:lnTo>
                    <a:lnTo>
                      <a:pt x="392" y="9"/>
                    </a:lnTo>
                    <a:lnTo>
                      <a:pt x="368" y="16"/>
                    </a:lnTo>
                    <a:lnTo>
                      <a:pt x="346" y="22"/>
                    </a:lnTo>
                    <a:lnTo>
                      <a:pt x="322" y="29"/>
                    </a:lnTo>
                    <a:lnTo>
                      <a:pt x="300" y="38"/>
                    </a:lnTo>
                    <a:lnTo>
                      <a:pt x="279" y="48"/>
                    </a:lnTo>
                    <a:lnTo>
                      <a:pt x="257" y="58"/>
                    </a:lnTo>
                    <a:lnTo>
                      <a:pt x="236" y="70"/>
                    </a:lnTo>
                    <a:lnTo>
                      <a:pt x="218" y="84"/>
                    </a:lnTo>
                    <a:lnTo>
                      <a:pt x="197" y="98"/>
                    </a:lnTo>
                    <a:lnTo>
                      <a:pt x="180" y="111"/>
                    </a:lnTo>
                    <a:lnTo>
                      <a:pt x="161" y="127"/>
                    </a:lnTo>
                    <a:lnTo>
                      <a:pt x="144" y="144"/>
                    </a:lnTo>
                    <a:lnTo>
                      <a:pt x="129" y="161"/>
                    </a:lnTo>
                    <a:lnTo>
                      <a:pt x="113" y="178"/>
                    </a:lnTo>
                    <a:lnTo>
                      <a:pt x="98" y="197"/>
                    </a:lnTo>
                    <a:lnTo>
                      <a:pt x="84" y="216"/>
                    </a:lnTo>
                    <a:lnTo>
                      <a:pt x="72" y="236"/>
                    </a:lnTo>
                    <a:lnTo>
                      <a:pt x="60" y="257"/>
                    </a:lnTo>
                    <a:lnTo>
                      <a:pt x="48" y="277"/>
                    </a:lnTo>
                    <a:lnTo>
                      <a:pt x="40" y="300"/>
                    </a:lnTo>
                    <a:lnTo>
                      <a:pt x="29" y="322"/>
                    </a:lnTo>
                    <a:lnTo>
                      <a:pt x="22" y="344"/>
                    </a:lnTo>
                    <a:lnTo>
                      <a:pt x="16" y="368"/>
                    </a:lnTo>
                    <a:lnTo>
                      <a:pt x="10" y="392"/>
                    </a:lnTo>
                    <a:lnTo>
                      <a:pt x="5" y="416"/>
                    </a:lnTo>
                    <a:lnTo>
                      <a:pt x="4" y="442"/>
                    </a:lnTo>
                    <a:lnTo>
                      <a:pt x="0" y="466"/>
                    </a:lnTo>
                    <a:lnTo>
                      <a:pt x="0" y="491"/>
                    </a:lnTo>
                    <a:lnTo>
                      <a:pt x="0" y="517"/>
                    </a:lnTo>
                    <a:lnTo>
                      <a:pt x="4" y="541"/>
                    </a:lnTo>
                    <a:lnTo>
                      <a:pt x="5" y="566"/>
                    </a:lnTo>
                    <a:lnTo>
                      <a:pt x="10" y="590"/>
                    </a:lnTo>
                    <a:lnTo>
                      <a:pt x="16" y="614"/>
                    </a:lnTo>
                    <a:lnTo>
                      <a:pt x="22" y="637"/>
                    </a:lnTo>
                    <a:lnTo>
                      <a:pt x="29" y="661"/>
                    </a:lnTo>
                    <a:lnTo>
                      <a:pt x="40" y="683"/>
                    </a:lnTo>
                    <a:lnTo>
                      <a:pt x="48" y="703"/>
                    </a:lnTo>
                    <a:lnTo>
                      <a:pt x="60" y="726"/>
                    </a:lnTo>
                    <a:lnTo>
                      <a:pt x="72" y="746"/>
                    </a:lnTo>
                    <a:lnTo>
                      <a:pt x="84" y="765"/>
                    </a:lnTo>
                    <a:lnTo>
                      <a:pt x="98" y="785"/>
                    </a:lnTo>
                    <a:lnTo>
                      <a:pt x="113" y="804"/>
                    </a:lnTo>
                    <a:lnTo>
                      <a:pt x="129" y="821"/>
                    </a:lnTo>
                    <a:lnTo>
                      <a:pt x="144" y="838"/>
                    </a:lnTo>
                    <a:lnTo>
                      <a:pt x="161" y="854"/>
                    </a:lnTo>
                    <a:lnTo>
                      <a:pt x="180" y="869"/>
                    </a:lnTo>
                    <a:lnTo>
                      <a:pt x="197" y="885"/>
                    </a:lnTo>
                    <a:lnTo>
                      <a:pt x="218" y="898"/>
                    </a:lnTo>
                    <a:lnTo>
                      <a:pt x="236" y="912"/>
                    </a:lnTo>
                    <a:lnTo>
                      <a:pt x="257" y="922"/>
                    </a:lnTo>
                    <a:lnTo>
                      <a:pt x="279" y="934"/>
                    </a:lnTo>
                    <a:lnTo>
                      <a:pt x="300" y="944"/>
                    </a:lnTo>
                    <a:lnTo>
                      <a:pt x="322" y="953"/>
                    </a:lnTo>
                    <a:lnTo>
                      <a:pt x="346" y="960"/>
                    </a:lnTo>
                    <a:lnTo>
                      <a:pt x="368" y="967"/>
                    </a:lnTo>
                    <a:lnTo>
                      <a:pt x="392" y="972"/>
                    </a:lnTo>
                    <a:lnTo>
                      <a:pt x="416" y="977"/>
                    </a:lnTo>
                    <a:lnTo>
                      <a:pt x="442" y="980"/>
                    </a:lnTo>
                    <a:lnTo>
                      <a:pt x="466" y="982"/>
                    </a:lnTo>
                    <a:lnTo>
                      <a:pt x="491" y="982"/>
                    </a:lnTo>
                    <a:lnTo>
                      <a:pt x="517" y="982"/>
                    </a:lnTo>
                    <a:lnTo>
                      <a:pt x="543" y="980"/>
                    </a:lnTo>
                    <a:lnTo>
                      <a:pt x="567" y="977"/>
                    </a:lnTo>
                    <a:lnTo>
                      <a:pt x="591" y="972"/>
                    </a:lnTo>
                    <a:lnTo>
                      <a:pt x="615" y="967"/>
                    </a:lnTo>
                    <a:lnTo>
                      <a:pt x="639" y="960"/>
                    </a:lnTo>
                    <a:lnTo>
                      <a:pt x="661" y="953"/>
                    </a:lnTo>
                    <a:lnTo>
                      <a:pt x="683" y="944"/>
                    </a:lnTo>
                    <a:lnTo>
                      <a:pt x="705" y="934"/>
                    </a:lnTo>
                    <a:lnTo>
                      <a:pt x="726" y="922"/>
                    </a:lnTo>
                    <a:lnTo>
                      <a:pt x="746" y="912"/>
                    </a:lnTo>
                    <a:lnTo>
                      <a:pt x="767" y="898"/>
                    </a:lnTo>
                    <a:lnTo>
                      <a:pt x="786" y="885"/>
                    </a:lnTo>
                    <a:lnTo>
                      <a:pt x="805" y="869"/>
                    </a:lnTo>
                    <a:lnTo>
                      <a:pt x="822" y="854"/>
                    </a:lnTo>
                    <a:lnTo>
                      <a:pt x="839" y="838"/>
                    </a:lnTo>
                    <a:lnTo>
                      <a:pt x="856" y="821"/>
                    </a:lnTo>
                    <a:lnTo>
                      <a:pt x="871" y="804"/>
                    </a:lnTo>
                    <a:lnTo>
                      <a:pt x="885" y="785"/>
                    </a:lnTo>
                    <a:lnTo>
                      <a:pt x="899" y="765"/>
                    </a:lnTo>
                    <a:lnTo>
                      <a:pt x="913" y="746"/>
                    </a:lnTo>
                    <a:lnTo>
                      <a:pt x="925" y="726"/>
                    </a:lnTo>
                    <a:lnTo>
                      <a:pt x="935" y="703"/>
                    </a:lnTo>
                    <a:lnTo>
                      <a:pt x="945" y="683"/>
                    </a:lnTo>
                    <a:lnTo>
                      <a:pt x="954" y="661"/>
                    </a:lnTo>
                    <a:lnTo>
                      <a:pt x="960" y="637"/>
                    </a:lnTo>
                    <a:lnTo>
                      <a:pt x="967" y="614"/>
                    </a:lnTo>
                    <a:lnTo>
                      <a:pt x="972" y="590"/>
                    </a:lnTo>
                    <a:lnTo>
                      <a:pt x="978" y="566"/>
                    </a:lnTo>
                    <a:lnTo>
                      <a:pt x="981" y="541"/>
                    </a:lnTo>
                    <a:lnTo>
                      <a:pt x="983" y="517"/>
                    </a:lnTo>
                    <a:lnTo>
                      <a:pt x="983" y="491"/>
                    </a:lnTo>
                    <a:close/>
                    <a:moveTo>
                      <a:pt x="976" y="491"/>
                    </a:moveTo>
                    <a:lnTo>
                      <a:pt x="976" y="515"/>
                    </a:lnTo>
                    <a:lnTo>
                      <a:pt x="974" y="541"/>
                    </a:lnTo>
                    <a:lnTo>
                      <a:pt x="971" y="565"/>
                    </a:lnTo>
                    <a:lnTo>
                      <a:pt x="966" y="589"/>
                    </a:lnTo>
                    <a:lnTo>
                      <a:pt x="960" y="613"/>
                    </a:lnTo>
                    <a:lnTo>
                      <a:pt x="954" y="635"/>
                    </a:lnTo>
                    <a:lnTo>
                      <a:pt x="947" y="657"/>
                    </a:lnTo>
                    <a:lnTo>
                      <a:pt x="938" y="679"/>
                    </a:lnTo>
                    <a:lnTo>
                      <a:pt x="928" y="702"/>
                    </a:lnTo>
                    <a:lnTo>
                      <a:pt x="918" y="722"/>
                    </a:lnTo>
                    <a:lnTo>
                      <a:pt x="906" y="743"/>
                    </a:lnTo>
                    <a:lnTo>
                      <a:pt x="894" y="761"/>
                    </a:lnTo>
                    <a:lnTo>
                      <a:pt x="880" y="780"/>
                    </a:lnTo>
                    <a:lnTo>
                      <a:pt x="865" y="799"/>
                    </a:lnTo>
                    <a:lnTo>
                      <a:pt x="849" y="816"/>
                    </a:lnTo>
                    <a:lnTo>
                      <a:pt x="834" y="833"/>
                    </a:lnTo>
                    <a:lnTo>
                      <a:pt x="817" y="849"/>
                    </a:lnTo>
                    <a:lnTo>
                      <a:pt x="800" y="864"/>
                    </a:lnTo>
                    <a:lnTo>
                      <a:pt x="781" y="879"/>
                    </a:lnTo>
                    <a:lnTo>
                      <a:pt x="762" y="891"/>
                    </a:lnTo>
                    <a:lnTo>
                      <a:pt x="743" y="905"/>
                    </a:lnTo>
                    <a:lnTo>
                      <a:pt x="723" y="917"/>
                    </a:lnTo>
                    <a:lnTo>
                      <a:pt x="702" y="927"/>
                    </a:lnTo>
                    <a:lnTo>
                      <a:pt x="680" y="938"/>
                    </a:lnTo>
                    <a:lnTo>
                      <a:pt x="657" y="946"/>
                    </a:lnTo>
                    <a:lnTo>
                      <a:pt x="635" y="953"/>
                    </a:lnTo>
                    <a:lnTo>
                      <a:pt x="613" y="960"/>
                    </a:lnTo>
                    <a:lnTo>
                      <a:pt x="589" y="965"/>
                    </a:lnTo>
                    <a:lnTo>
                      <a:pt x="565" y="970"/>
                    </a:lnTo>
                    <a:lnTo>
                      <a:pt x="541" y="972"/>
                    </a:lnTo>
                    <a:lnTo>
                      <a:pt x="517" y="974"/>
                    </a:lnTo>
                    <a:lnTo>
                      <a:pt x="491" y="975"/>
                    </a:lnTo>
                    <a:lnTo>
                      <a:pt x="467" y="974"/>
                    </a:lnTo>
                    <a:lnTo>
                      <a:pt x="442" y="972"/>
                    </a:lnTo>
                    <a:lnTo>
                      <a:pt x="418" y="970"/>
                    </a:lnTo>
                    <a:lnTo>
                      <a:pt x="394" y="965"/>
                    </a:lnTo>
                    <a:lnTo>
                      <a:pt x="370" y="960"/>
                    </a:lnTo>
                    <a:lnTo>
                      <a:pt x="348" y="953"/>
                    </a:lnTo>
                    <a:lnTo>
                      <a:pt x="325" y="946"/>
                    </a:lnTo>
                    <a:lnTo>
                      <a:pt x="303" y="938"/>
                    </a:lnTo>
                    <a:lnTo>
                      <a:pt x="283" y="927"/>
                    </a:lnTo>
                    <a:lnTo>
                      <a:pt x="260" y="917"/>
                    </a:lnTo>
                    <a:lnTo>
                      <a:pt x="242" y="905"/>
                    </a:lnTo>
                    <a:lnTo>
                      <a:pt x="221" y="891"/>
                    </a:lnTo>
                    <a:lnTo>
                      <a:pt x="202" y="879"/>
                    </a:lnTo>
                    <a:lnTo>
                      <a:pt x="183" y="864"/>
                    </a:lnTo>
                    <a:lnTo>
                      <a:pt x="166" y="849"/>
                    </a:lnTo>
                    <a:lnTo>
                      <a:pt x="149" y="833"/>
                    </a:lnTo>
                    <a:lnTo>
                      <a:pt x="134" y="816"/>
                    </a:lnTo>
                    <a:lnTo>
                      <a:pt x="118" y="799"/>
                    </a:lnTo>
                    <a:lnTo>
                      <a:pt x="105" y="780"/>
                    </a:lnTo>
                    <a:lnTo>
                      <a:pt x="91" y="761"/>
                    </a:lnTo>
                    <a:lnTo>
                      <a:pt x="77" y="743"/>
                    </a:lnTo>
                    <a:lnTo>
                      <a:pt x="65" y="722"/>
                    </a:lnTo>
                    <a:lnTo>
                      <a:pt x="55" y="702"/>
                    </a:lnTo>
                    <a:lnTo>
                      <a:pt x="46" y="679"/>
                    </a:lnTo>
                    <a:lnTo>
                      <a:pt x="38" y="657"/>
                    </a:lnTo>
                    <a:lnTo>
                      <a:pt x="29" y="635"/>
                    </a:lnTo>
                    <a:lnTo>
                      <a:pt x="22" y="613"/>
                    </a:lnTo>
                    <a:lnTo>
                      <a:pt x="17" y="589"/>
                    </a:lnTo>
                    <a:lnTo>
                      <a:pt x="14" y="565"/>
                    </a:lnTo>
                    <a:lnTo>
                      <a:pt x="10" y="541"/>
                    </a:lnTo>
                    <a:lnTo>
                      <a:pt x="9" y="515"/>
                    </a:lnTo>
                    <a:lnTo>
                      <a:pt x="7" y="491"/>
                    </a:lnTo>
                    <a:lnTo>
                      <a:pt x="9" y="466"/>
                    </a:lnTo>
                    <a:lnTo>
                      <a:pt x="10" y="442"/>
                    </a:lnTo>
                    <a:lnTo>
                      <a:pt x="14" y="418"/>
                    </a:lnTo>
                    <a:lnTo>
                      <a:pt x="17" y="394"/>
                    </a:lnTo>
                    <a:lnTo>
                      <a:pt x="22" y="370"/>
                    </a:lnTo>
                    <a:lnTo>
                      <a:pt x="29" y="347"/>
                    </a:lnTo>
                    <a:lnTo>
                      <a:pt x="38" y="325"/>
                    </a:lnTo>
                    <a:lnTo>
                      <a:pt x="46" y="303"/>
                    </a:lnTo>
                    <a:lnTo>
                      <a:pt x="55" y="281"/>
                    </a:lnTo>
                    <a:lnTo>
                      <a:pt x="65" y="260"/>
                    </a:lnTo>
                    <a:lnTo>
                      <a:pt x="77" y="240"/>
                    </a:lnTo>
                    <a:lnTo>
                      <a:pt x="91" y="221"/>
                    </a:lnTo>
                    <a:lnTo>
                      <a:pt x="105" y="202"/>
                    </a:lnTo>
                    <a:lnTo>
                      <a:pt x="118" y="183"/>
                    </a:lnTo>
                    <a:lnTo>
                      <a:pt x="134" y="166"/>
                    </a:lnTo>
                    <a:lnTo>
                      <a:pt x="149" y="149"/>
                    </a:lnTo>
                    <a:lnTo>
                      <a:pt x="166" y="132"/>
                    </a:lnTo>
                    <a:lnTo>
                      <a:pt x="183" y="118"/>
                    </a:lnTo>
                    <a:lnTo>
                      <a:pt x="202" y="103"/>
                    </a:lnTo>
                    <a:lnTo>
                      <a:pt x="221" y="89"/>
                    </a:lnTo>
                    <a:lnTo>
                      <a:pt x="242" y="77"/>
                    </a:lnTo>
                    <a:lnTo>
                      <a:pt x="260" y="65"/>
                    </a:lnTo>
                    <a:lnTo>
                      <a:pt x="283" y="55"/>
                    </a:lnTo>
                    <a:lnTo>
                      <a:pt x="303" y="45"/>
                    </a:lnTo>
                    <a:lnTo>
                      <a:pt x="325" y="36"/>
                    </a:lnTo>
                    <a:lnTo>
                      <a:pt x="348" y="29"/>
                    </a:lnTo>
                    <a:lnTo>
                      <a:pt x="370" y="22"/>
                    </a:lnTo>
                    <a:lnTo>
                      <a:pt x="394" y="17"/>
                    </a:lnTo>
                    <a:lnTo>
                      <a:pt x="418" y="12"/>
                    </a:lnTo>
                    <a:lnTo>
                      <a:pt x="442" y="9"/>
                    </a:lnTo>
                    <a:lnTo>
                      <a:pt x="467" y="7"/>
                    </a:lnTo>
                    <a:lnTo>
                      <a:pt x="491" y="7"/>
                    </a:lnTo>
                    <a:lnTo>
                      <a:pt x="517" y="7"/>
                    </a:lnTo>
                    <a:lnTo>
                      <a:pt x="541" y="9"/>
                    </a:lnTo>
                    <a:lnTo>
                      <a:pt x="565" y="12"/>
                    </a:lnTo>
                    <a:lnTo>
                      <a:pt x="589" y="17"/>
                    </a:lnTo>
                    <a:lnTo>
                      <a:pt x="613" y="22"/>
                    </a:lnTo>
                    <a:lnTo>
                      <a:pt x="635" y="29"/>
                    </a:lnTo>
                    <a:lnTo>
                      <a:pt x="657" y="36"/>
                    </a:lnTo>
                    <a:lnTo>
                      <a:pt x="680" y="45"/>
                    </a:lnTo>
                    <a:lnTo>
                      <a:pt x="702" y="55"/>
                    </a:lnTo>
                    <a:lnTo>
                      <a:pt x="723" y="65"/>
                    </a:lnTo>
                    <a:lnTo>
                      <a:pt x="743" y="77"/>
                    </a:lnTo>
                    <a:lnTo>
                      <a:pt x="762" y="89"/>
                    </a:lnTo>
                    <a:lnTo>
                      <a:pt x="781" y="103"/>
                    </a:lnTo>
                    <a:lnTo>
                      <a:pt x="800" y="118"/>
                    </a:lnTo>
                    <a:lnTo>
                      <a:pt x="817" y="132"/>
                    </a:lnTo>
                    <a:lnTo>
                      <a:pt x="834" y="149"/>
                    </a:lnTo>
                    <a:lnTo>
                      <a:pt x="849" y="166"/>
                    </a:lnTo>
                    <a:lnTo>
                      <a:pt x="865" y="183"/>
                    </a:lnTo>
                    <a:lnTo>
                      <a:pt x="880" y="202"/>
                    </a:lnTo>
                    <a:lnTo>
                      <a:pt x="894" y="221"/>
                    </a:lnTo>
                    <a:lnTo>
                      <a:pt x="906" y="240"/>
                    </a:lnTo>
                    <a:lnTo>
                      <a:pt x="918" y="260"/>
                    </a:lnTo>
                    <a:lnTo>
                      <a:pt x="928" y="281"/>
                    </a:lnTo>
                    <a:lnTo>
                      <a:pt x="938" y="303"/>
                    </a:lnTo>
                    <a:lnTo>
                      <a:pt x="947" y="325"/>
                    </a:lnTo>
                    <a:lnTo>
                      <a:pt x="954" y="347"/>
                    </a:lnTo>
                    <a:lnTo>
                      <a:pt x="960" y="370"/>
                    </a:lnTo>
                    <a:lnTo>
                      <a:pt x="966" y="394"/>
                    </a:lnTo>
                    <a:lnTo>
                      <a:pt x="971" y="418"/>
                    </a:lnTo>
                    <a:lnTo>
                      <a:pt x="974" y="442"/>
                    </a:lnTo>
                    <a:lnTo>
                      <a:pt x="976" y="466"/>
                    </a:lnTo>
                    <a:lnTo>
                      <a:pt x="976" y="491"/>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09" name="Freeform 473"/>
              <p:cNvSpPr>
                <a:spLocks noEditPoints="1"/>
              </p:cNvSpPr>
              <p:nvPr/>
            </p:nvSpPr>
            <p:spPr bwMode="auto">
              <a:xfrm>
                <a:off x="1541" y="2816"/>
                <a:ext cx="975" cy="975"/>
              </a:xfrm>
              <a:custGeom>
                <a:avLst/>
                <a:gdLst>
                  <a:gd name="T0" fmla="*/ 965 w 975"/>
                  <a:gd name="T1" fmla="*/ 388 h 975"/>
                  <a:gd name="T2" fmla="*/ 927 w 975"/>
                  <a:gd name="T3" fmla="*/ 275 h 975"/>
                  <a:gd name="T4" fmla="*/ 864 w 975"/>
                  <a:gd name="T5" fmla="*/ 178 h 975"/>
                  <a:gd name="T6" fmla="*/ 780 w 975"/>
                  <a:gd name="T7" fmla="*/ 95 h 975"/>
                  <a:gd name="T8" fmla="*/ 677 w 975"/>
                  <a:gd name="T9" fmla="*/ 37 h 975"/>
                  <a:gd name="T10" fmla="*/ 563 w 975"/>
                  <a:gd name="T11" fmla="*/ 5 h 975"/>
                  <a:gd name="T12" fmla="*/ 438 w 975"/>
                  <a:gd name="T13" fmla="*/ 1 h 975"/>
                  <a:gd name="T14" fmla="*/ 320 w 975"/>
                  <a:gd name="T15" fmla="*/ 29 h 975"/>
                  <a:gd name="T16" fmla="*/ 215 w 975"/>
                  <a:gd name="T17" fmla="*/ 82 h 975"/>
                  <a:gd name="T18" fmla="*/ 126 w 975"/>
                  <a:gd name="T19" fmla="*/ 159 h 975"/>
                  <a:gd name="T20" fmla="*/ 59 w 975"/>
                  <a:gd name="T21" fmla="*/ 255 h 975"/>
                  <a:gd name="T22" fmla="*/ 15 w 975"/>
                  <a:gd name="T23" fmla="*/ 366 h 975"/>
                  <a:gd name="T24" fmla="*/ 0 w 975"/>
                  <a:gd name="T25" fmla="*/ 487 h 975"/>
                  <a:gd name="T26" fmla="*/ 15 w 975"/>
                  <a:gd name="T27" fmla="*/ 609 h 975"/>
                  <a:gd name="T28" fmla="*/ 59 w 975"/>
                  <a:gd name="T29" fmla="*/ 720 h 975"/>
                  <a:gd name="T30" fmla="*/ 126 w 975"/>
                  <a:gd name="T31" fmla="*/ 816 h 975"/>
                  <a:gd name="T32" fmla="*/ 215 w 975"/>
                  <a:gd name="T33" fmla="*/ 891 h 975"/>
                  <a:gd name="T34" fmla="*/ 320 w 975"/>
                  <a:gd name="T35" fmla="*/ 946 h 975"/>
                  <a:gd name="T36" fmla="*/ 438 w 975"/>
                  <a:gd name="T37" fmla="*/ 971 h 975"/>
                  <a:gd name="T38" fmla="*/ 563 w 975"/>
                  <a:gd name="T39" fmla="*/ 970 h 975"/>
                  <a:gd name="T40" fmla="*/ 677 w 975"/>
                  <a:gd name="T41" fmla="*/ 937 h 975"/>
                  <a:gd name="T42" fmla="*/ 780 w 975"/>
                  <a:gd name="T43" fmla="*/ 877 h 975"/>
                  <a:gd name="T44" fmla="*/ 864 w 975"/>
                  <a:gd name="T45" fmla="*/ 797 h 975"/>
                  <a:gd name="T46" fmla="*/ 927 w 975"/>
                  <a:gd name="T47" fmla="*/ 698 h 975"/>
                  <a:gd name="T48" fmla="*/ 965 w 975"/>
                  <a:gd name="T49" fmla="*/ 585 h 975"/>
                  <a:gd name="T50" fmla="*/ 968 w 975"/>
                  <a:gd name="T51" fmla="*/ 487 h 975"/>
                  <a:gd name="T52" fmla="*/ 953 w 975"/>
                  <a:gd name="T53" fmla="*/ 607 h 975"/>
                  <a:gd name="T54" fmla="*/ 910 w 975"/>
                  <a:gd name="T55" fmla="*/ 716 h 975"/>
                  <a:gd name="T56" fmla="*/ 843 w 975"/>
                  <a:gd name="T57" fmla="*/ 810 h 975"/>
                  <a:gd name="T58" fmla="*/ 756 w 975"/>
                  <a:gd name="T59" fmla="*/ 886 h 975"/>
                  <a:gd name="T60" fmla="*/ 653 w 975"/>
                  <a:gd name="T61" fmla="*/ 939 h 975"/>
                  <a:gd name="T62" fmla="*/ 537 w 975"/>
                  <a:gd name="T63" fmla="*/ 964 h 975"/>
                  <a:gd name="T64" fmla="*/ 414 w 975"/>
                  <a:gd name="T65" fmla="*/ 961 h 975"/>
                  <a:gd name="T66" fmla="*/ 301 w 975"/>
                  <a:gd name="T67" fmla="*/ 930 h 975"/>
                  <a:gd name="T68" fmla="*/ 200 w 975"/>
                  <a:gd name="T69" fmla="*/ 872 h 975"/>
                  <a:gd name="T70" fmla="*/ 118 w 975"/>
                  <a:gd name="T71" fmla="*/ 792 h 975"/>
                  <a:gd name="T72" fmla="*/ 54 w 975"/>
                  <a:gd name="T73" fmla="*/ 696 h 975"/>
                  <a:gd name="T74" fmla="*/ 17 w 975"/>
                  <a:gd name="T75" fmla="*/ 583 h 975"/>
                  <a:gd name="T76" fmla="*/ 8 w 975"/>
                  <a:gd name="T77" fmla="*/ 462 h 975"/>
                  <a:gd name="T78" fmla="*/ 29 w 975"/>
                  <a:gd name="T79" fmla="*/ 343 h 975"/>
                  <a:gd name="T80" fmla="*/ 77 w 975"/>
                  <a:gd name="T81" fmla="*/ 237 h 975"/>
                  <a:gd name="T82" fmla="*/ 148 w 975"/>
                  <a:gd name="T83" fmla="*/ 147 h 975"/>
                  <a:gd name="T84" fmla="*/ 239 w 975"/>
                  <a:gd name="T85" fmla="*/ 77 h 975"/>
                  <a:gd name="T86" fmla="*/ 345 w 975"/>
                  <a:gd name="T87" fmla="*/ 29 h 975"/>
                  <a:gd name="T88" fmla="*/ 463 w 975"/>
                  <a:gd name="T89" fmla="*/ 7 h 975"/>
                  <a:gd name="T90" fmla="*/ 585 w 975"/>
                  <a:gd name="T91" fmla="*/ 17 h 975"/>
                  <a:gd name="T92" fmla="*/ 696 w 975"/>
                  <a:gd name="T93" fmla="*/ 54 h 975"/>
                  <a:gd name="T94" fmla="*/ 794 w 975"/>
                  <a:gd name="T95" fmla="*/ 116 h 975"/>
                  <a:gd name="T96" fmla="*/ 873 w 975"/>
                  <a:gd name="T97" fmla="*/ 200 h 975"/>
                  <a:gd name="T98" fmla="*/ 931 w 975"/>
                  <a:gd name="T99" fmla="*/ 301 h 975"/>
                  <a:gd name="T100" fmla="*/ 963 w 975"/>
                  <a:gd name="T101" fmla="*/ 414 h 97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75"/>
                  <a:gd name="T154" fmla="*/ 0 h 975"/>
                  <a:gd name="T155" fmla="*/ 975 w 975"/>
                  <a:gd name="T156" fmla="*/ 975 h 97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75" h="975">
                    <a:moveTo>
                      <a:pt x="975" y="487"/>
                    </a:moveTo>
                    <a:lnTo>
                      <a:pt x="975" y="462"/>
                    </a:lnTo>
                    <a:lnTo>
                      <a:pt x="974" y="438"/>
                    </a:lnTo>
                    <a:lnTo>
                      <a:pt x="970" y="412"/>
                    </a:lnTo>
                    <a:lnTo>
                      <a:pt x="965" y="388"/>
                    </a:lnTo>
                    <a:lnTo>
                      <a:pt x="960" y="366"/>
                    </a:lnTo>
                    <a:lnTo>
                      <a:pt x="953" y="342"/>
                    </a:lnTo>
                    <a:lnTo>
                      <a:pt x="946" y="320"/>
                    </a:lnTo>
                    <a:lnTo>
                      <a:pt x="938" y="297"/>
                    </a:lnTo>
                    <a:lnTo>
                      <a:pt x="927" y="275"/>
                    </a:lnTo>
                    <a:lnTo>
                      <a:pt x="917" y="255"/>
                    </a:lnTo>
                    <a:lnTo>
                      <a:pt x="905" y="234"/>
                    </a:lnTo>
                    <a:lnTo>
                      <a:pt x="891" y="213"/>
                    </a:lnTo>
                    <a:lnTo>
                      <a:pt x="878" y="195"/>
                    </a:lnTo>
                    <a:lnTo>
                      <a:pt x="864" y="178"/>
                    </a:lnTo>
                    <a:lnTo>
                      <a:pt x="849" y="159"/>
                    </a:lnTo>
                    <a:lnTo>
                      <a:pt x="833" y="142"/>
                    </a:lnTo>
                    <a:lnTo>
                      <a:pt x="816" y="126"/>
                    </a:lnTo>
                    <a:lnTo>
                      <a:pt x="797" y="111"/>
                    </a:lnTo>
                    <a:lnTo>
                      <a:pt x="780" y="95"/>
                    </a:lnTo>
                    <a:lnTo>
                      <a:pt x="760" y="82"/>
                    </a:lnTo>
                    <a:lnTo>
                      <a:pt x="741" y="70"/>
                    </a:lnTo>
                    <a:lnTo>
                      <a:pt x="720" y="58"/>
                    </a:lnTo>
                    <a:lnTo>
                      <a:pt x="700" y="48"/>
                    </a:lnTo>
                    <a:lnTo>
                      <a:pt x="677" y="37"/>
                    </a:lnTo>
                    <a:lnTo>
                      <a:pt x="655" y="29"/>
                    </a:lnTo>
                    <a:lnTo>
                      <a:pt x="633" y="22"/>
                    </a:lnTo>
                    <a:lnTo>
                      <a:pt x="609" y="15"/>
                    </a:lnTo>
                    <a:lnTo>
                      <a:pt x="587" y="10"/>
                    </a:lnTo>
                    <a:lnTo>
                      <a:pt x="563" y="5"/>
                    </a:lnTo>
                    <a:lnTo>
                      <a:pt x="537" y="1"/>
                    </a:lnTo>
                    <a:lnTo>
                      <a:pt x="513" y="0"/>
                    </a:lnTo>
                    <a:lnTo>
                      <a:pt x="487" y="0"/>
                    </a:lnTo>
                    <a:lnTo>
                      <a:pt x="462" y="0"/>
                    </a:lnTo>
                    <a:lnTo>
                      <a:pt x="438" y="1"/>
                    </a:lnTo>
                    <a:lnTo>
                      <a:pt x="414" y="5"/>
                    </a:lnTo>
                    <a:lnTo>
                      <a:pt x="390" y="10"/>
                    </a:lnTo>
                    <a:lnTo>
                      <a:pt x="366" y="15"/>
                    </a:lnTo>
                    <a:lnTo>
                      <a:pt x="342" y="22"/>
                    </a:lnTo>
                    <a:lnTo>
                      <a:pt x="320" y="29"/>
                    </a:lnTo>
                    <a:lnTo>
                      <a:pt x="297" y="37"/>
                    </a:lnTo>
                    <a:lnTo>
                      <a:pt x="277" y="48"/>
                    </a:lnTo>
                    <a:lnTo>
                      <a:pt x="255" y="58"/>
                    </a:lnTo>
                    <a:lnTo>
                      <a:pt x="234" y="70"/>
                    </a:lnTo>
                    <a:lnTo>
                      <a:pt x="215" y="82"/>
                    </a:lnTo>
                    <a:lnTo>
                      <a:pt x="196" y="95"/>
                    </a:lnTo>
                    <a:lnTo>
                      <a:pt x="178" y="111"/>
                    </a:lnTo>
                    <a:lnTo>
                      <a:pt x="160" y="126"/>
                    </a:lnTo>
                    <a:lnTo>
                      <a:pt x="143" y="142"/>
                    </a:lnTo>
                    <a:lnTo>
                      <a:pt x="126" y="159"/>
                    </a:lnTo>
                    <a:lnTo>
                      <a:pt x="111" y="178"/>
                    </a:lnTo>
                    <a:lnTo>
                      <a:pt x="97" y="195"/>
                    </a:lnTo>
                    <a:lnTo>
                      <a:pt x="83" y="213"/>
                    </a:lnTo>
                    <a:lnTo>
                      <a:pt x="70" y="234"/>
                    </a:lnTo>
                    <a:lnTo>
                      <a:pt x="59" y="255"/>
                    </a:lnTo>
                    <a:lnTo>
                      <a:pt x="48" y="275"/>
                    </a:lnTo>
                    <a:lnTo>
                      <a:pt x="39" y="297"/>
                    </a:lnTo>
                    <a:lnTo>
                      <a:pt x="29" y="320"/>
                    </a:lnTo>
                    <a:lnTo>
                      <a:pt x="22" y="342"/>
                    </a:lnTo>
                    <a:lnTo>
                      <a:pt x="15" y="366"/>
                    </a:lnTo>
                    <a:lnTo>
                      <a:pt x="10" y="388"/>
                    </a:lnTo>
                    <a:lnTo>
                      <a:pt x="5" y="412"/>
                    </a:lnTo>
                    <a:lnTo>
                      <a:pt x="3" y="438"/>
                    </a:lnTo>
                    <a:lnTo>
                      <a:pt x="1" y="462"/>
                    </a:lnTo>
                    <a:lnTo>
                      <a:pt x="0" y="487"/>
                    </a:lnTo>
                    <a:lnTo>
                      <a:pt x="1" y="513"/>
                    </a:lnTo>
                    <a:lnTo>
                      <a:pt x="3" y="537"/>
                    </a:lnTo>
                    <a:lnTo>
                      <a:pt x="5" y="561"/>
                    </a:lnTo>
                    <a:lnTo>
                      <a:pt x="10" y="585"/>
                    </a:lnTo>
                    <a:lnTo>
                      <a:pt x="15" y="609"/>
                    </a:lnTo>
                    <a:lnTo>
                      <a:pt x="22" y="633"/>
                    </a:lnTo>
                    <a:lnTo>
                      <a:pt x="29" y="655"/>
                    </a:lnTo>
                    <a:lnTo>
                      <a:pt x="39" y="677"/>
                    </a:lnTo>
                    <a:lnTo>
                      <a:pt x="48" y="698"/>
                    </a:lnTo>
                    <a:lnTo>
                      <a:pt x="59" y="720"/>
                    </a:lnTo>
                    <a:lnTo>
                      <a:pt x="70" y="740"/>
                    </a:lnTo>
                    <a:lnTo>
                      <a:pt x="83" y="759"/>
                    </a:lnTo>
                    <a:lnTo>
                      <a:pt x="97" y="778"/>
                    </a:lnTo>
                    <a:lnTo>
                      <a:pt x="111" y="797"/>
                    </a:lnTo>
                    <a:lnTo>
                      <a:pt x="126" y="816"/>
                    </a:lnTo>
                    <a:lnTo>
                      <a:pt x="143" y="831"/>
                    </a:lnTo>
                    <a:lnTo>
                      <a:pt x="160" y="848"/>
                    </a:lnTo>
                    <a:lnTo>
                      <a:pt x="178" y="863"/>
                    </a:lnTo>
                    <a:lnTo>
                      <a:pt x="196" y="877"/>
                    </a:lnTo>
                    <a:lnTo>
                      <a:pt x="215" y="891"/>
                    </a:lnTo>
                    <a:lnTo>
                      <a:pt x="234" y="905"/>
                    </a:lnTo>
                    <a:lnTo>
                      <a:pt x="255" y="917"/>
                    </a:lnTo>
                    <a:lnTo>
                      <a:pt x="277" y="927"/>
                    </a:lnTo>
                    <a:lnTo>
                      <a:pt x="297" y="937"/>
                    </a:lnTo>
                    <a:lnTo>
                      <a:pt x="320" y="946"/>
                    </a:lnTo>
                    <a:lnTo>
                      <a:pt x="342" y="952"/>
                    </a:lnTo>
                    <a:lnTo>
                      <a:pt x="366" y="959"/>
                    </a:lnTo>
                    <a:lnTo>
                      <a:pt x="390" y="964"/>
                    </a:lnTo>
                    <a:lnTo>
                      <a:pt x="414" y="970"/>
                    </a:lnTo>
                    <a:lnTo>
                      <a:pt x="438" y="971"/>
                    </a:lnTo>
                    <a:lnTo>
                      <a:pt x="462" y="975"/>
                    </a:lnTo>
                    <a:lnTo>
                      <a:pt x="487" y="975"/>
                    </a:lnTo>
                    <a:lnTo>
                      <a:pt x="513" y="975"/>
                    </a:lnTo>
                    <a:lnTo>
                      <a:pt x="537" y="971"/>
                    </a:lnTo>
                    <a:lnTo>
                      <a:pt x="563" y="970"/>
                    </a:lnTo>
                    <a:lnTo>
                      <a:pt x="587" y="964"/>
                    </a:lnTo>
                    <a:lnTo>
                      <a:pt x="609" y="959"/>
                    </a:lnTo>
                    <a:lnTo>
                      <a:pt x="633" y="952"/>
                    </a:lnTo>
                    <a:lnTo>
                      <a:pt x="655" y="946"/>
                    </a:lnTo>
                    <a:lnTo>
                      <a:pt x="677" y="937"/>
                    </a:lnTo>
                    <a:lnTo>
                      <a:pt x="700" y="927"/>
                    </a:lnTo>
                    <a:lnTo>
                      <a:pt x="720" y="917"/>
                    </a:lnTo>
                    <a:lnTo>
                      <a:pt x="741" y="905"/>
                    </a:lnTo>
                    <a:lnTo>
                      <a:pt x="760" y="891"/>
                    </a:lnTo>
                    <a:lnTo>
                      <a:pt x="780" y="877"/>
                    </a:lnTo>
                    <a:lnTo>
                      <a:pt x="797" y="863"/>
                    </a:lnTo>
                    <a:lnTo>
                      <a:pt x="816" y="848"/>
                    </a:lnTo>
                    <a:lnTo>
                      <a:pt x="833" y="831"/>
                    </a:lnTo>
                    <a:lnTo>
                      <a:pt x="849" y="816"/>
                    </a:lnTo>
                    <a:lnTo>
                      <a:pt x="864" y="797"/>
                    </a:lnTo>
                    <a:lnTo>
                      <a:pt x="878" y="778"/>
                    </a:lnTo>
                    <a:lnTo>
                      <a:pt x="891" y="759"/>
                    </a:lnTo>
                    <a:lnTo>
                      <a:pt x="905" y="740"/>
                    </a:lnTo>
                    <a:lnTo>
                      <a:pt x="917" y="720"/>
                    </a:lnTo>
                    <a:lnTo>
                      <a:pt x="927" y="698"/>
                    </a:lnTo>
                    <a:lnTo>
                      <a:pt x="938" y="677"/>
                    </a:lnTo>
                    <a:lnTo>
                      <a:pt x="946" y="655"/>
                    </a:lnTo>
                    <a:lnTo>
                      <a:pt x="953" y="633"/>
                    </a:lnTo>
                    <a:lnTo>
                      <a:pt x="960" y="609"/>
                    </a:lnTo>
                    <a:lnTo>
                      <a:pt x="965" y="585"/>
                    </a:lnTo>
                    <a:lnTo>
                      <a:pt x="970" y="561"/>
                    </a:lnTo>
                    <a:lnTo>
                      <a:pt x="974" y="537"/>
                    </a:lnTo>
                    <a:lnTo>
                      <a:pt x="975" y="513"/>
                    </a:lnTo>
                    <a:lnTo>
                      <a:pt x="975" y="487"/>
                    </a:lnTo>
                    <a:close/>
                    <a:moveTo>
                      <a:pt x="968" y="487"/>
                    </a:moveTo>
                    <a:lnTo>
                      <a:pt x="967" y="511"/>
                    </a:lnTo>
                    <a:lnTo>
                      <a:pt x="965" y="537"/>
                    </a:lnTo>
                    <a:lnTo>
                      <a:pt x="963" y="561"/>
                    </a:lnTo>
                    <a:lnTo>
                      <a:pt x="958" y="583"/>
                    </a:lnTo>
                    <a:lnTo>
                      <a:pt x="953" y="607"/>
                    </a:lnTo>
                    <a:lnTo>
                      <a:pt x="946" y="629"/>
                    </a:lnTo>
                    <a:lnTo>
                      <a:pt x="939" y="651"/>
                    </a:lnTo>
                    <a:lnTo>
                      <a:pt x="931" y="674"/>
                    </a:lnTo>
                    <a:lnTo>
                      <a:pt x="921" y="696"/>
                    </a:lnTo>
                    <a:lnTo>
                      <a:pt x="910" y="716"/>
                    </a:lnTo>
                    <a:lnTo>
                      <a:pt x="898" y="735"/>
                    </a:lnTo>
                    <a:lnTo>
                      <a:pt x="886" y="756"/>
                    </a:lnTo>
                    <a:lnTo>
                      <a:pt x="873" y="775"/>
                    </a:lnTo>
                    <a:lnTo>
                      <a:pt x="859" y="792"/>
                    </a:lnTo>
                    <a:lnTo>
                      <a:pt x="843" y="810"/>
                    </a:lnTo>
                    <a:lnTo>
                      <a:pt x="828" y="826"/>
                    </a:lnTo>
                    <a:lnTo>
                      <a:pt x="811" y="843"/>
                    </a:lnTo>
                    <a:lnTo>
                      <a:pt x="794" y="858"/>
                    </a:lnTo>
                    <a:lnTo>
                      <a:pt x="775" y="872"/>
                    </a:lnTo>
                    <a:lnTo>
                      <a:pt x="756" y="886"/>
                    </a:lnTo>
                    <a:lnTo>
                      <a:pt x="737" y="898"/>
                    </a:lnTo>
                    <a:lnTo>
                      <a:pt x="717" y="910"/>
                    </a:lnTo>
                    <a:lnTo>
                      <a:pt x="696" y="920"/>
                    </a:lnTo>
                    <a:lnTo>
                      <a:pt x="674" y="930"/>
                    </a:lnTo>
                    <a:lnTo>
                      <a:pt x="653" y="939"/>
                    </a:lnTo>
                    <a:lnTo>
                      <a:pt x="631" y="946"/>
                    </a:lnTo>
                    <a:lnTo>
                      <a:pt x="607" y="952"/>
                    </a:lnTo>
                    <a:lnTo>
                      <a:pt x="585" y="958"/>
                    </a:lnTo>
                    <a:lnTo>
                      <a:pt x="561" y="961"/>
                    </a:lnTo>
                    <a:lnTo>
                      <a:pt x="537" y="964"/>
                    </a:lnTo>
                    <a:lnTo>
                      <a:pt x="513" y="966"/>
                    </a:lnTo>
                    <a:lnTo>
                      <a:pt x="487" y="968"/>
                    </a:lnTo>
                    <a:lnTo>
                      <a:pt x="463" y="966"/>
                    </a:lnTo>
                    <a:lnTo>
                      <a:pt x="438" y="964"/>
                    </a:lnTo>
                    <a:lnTo>
                      <a:pt x="414" y="961"/>
                    </a:lnTo>
                    <a:lnTo>
                      <a:pt x="392" y="958"/>
                    </a:lnTo>
                    <a:lnTo>
                      <a:pt x="368" y="952"/>
                    </a:lnTo>
                    <a:lnTo>
                      <a:pt x="345" y="946"/>
                    </a:lnTo>
                    <a:lnTo>
                      <a:pt x="323" y="939"/>
                    </a:lnTo>
                    <a:lnTo>
                      <a:pt x="301" y="930"/>
                    </a:lnTo>
                    <a:lnTo>
                      <a:pt x="279" y="920"/>
                    </a:lnTo>
                    <a:lnTo>
                      <a:pt x="258" y="910"/>
                    </a:lnTo>
                    <a:lnTo>
                      <a:pt x="239" y="898"/>
                    </a:lnTo>
                    <a:lnTo>
                      <a:pt x="219" y="886"/>
                    </a:lnTo>
                    <a:lnTo>
                      <a:pt x="200" y="872"/>
                    </a:lnTo>
                    <a:lnTo>
                      <a:pt x="183" y="858"/>
                    </a:lnTo>
                    <a:lnTo>
                      <a:pt x="164" y="843"/>
                    </a:lnTo>
                    <a:lnTo>
                      <a:pt x="148" y="826"/>
                    </a:lnTo>
                    <a:lnTo>
                      <a:pt x="131" y="810"/>
                    </a:lnTo>
                    <a:lnTo>
                      <a:pt x="118" y="792"/>
                    </a:lnTo>
                    <a:lnTo>
                      <a:pt x="102" y="775"/>
                    </a:lnTo>
                    <a:lnTo>
                      <a:pt x="89" y="756"/>
                    </a:lnTo>
                    <a:lnTo>
                      <a:pt x="77" y="735"/>
                    </a:lnTo>
                    <a:lnTo>
                      <a:pt x="65" y="716"/>
                    </a:lnTo>
                    <a:lnTo>
                      <a:pt x="54" y="696"/>
                    </a:lnTo>
                    <a:lnTo>
                      <a:pt x="46" y="674"/>
                    </a:lnTo>
                    <a:lnTo>
                      <a:pt x="37" y="651"/>
                    </a:lnTo>
                    <a:lnTo>
                      <a:pt x="29" y="629"/>
                    </a:lnTo>
                    <a:lnTo>
                      <a:pt x="22" y="607"/>
                    </a:lnTo>
                    <a:lnTo>
                      <a:pt x="17" y="583"/>
                    </a:lnTo>
                    <a:lnTo>
                      <a:pt x="13" y="561"/>
                    </a:lnTo>
                    <a:lnTo>
                      <a:pt x="10" y="537"/>
                    </a:lnTo>
                    <a:lnTo>
                      <a:pt x="8" y="511"/>
                    </a:lnTo>
                    <a:lnTo>
                      <a:pt x="6" y="487"/>
                    </a:lnTo>
                    <a:lnTo>
                      <a:pt x="8" y="462"/>
                    </a:lnTo>
                    <a:lnTo>
                      <a:pt x="10" y="438"/>
                    </a:lnTo>
                    <a:lnTo>
                      <a:pt x="13" y="414"/>
                    </a:lnTo>
                    <a:lnTo>
                      <a:pt x="17" y="390"/>
                    </a:lnTo>
                    <a:lnTo>
                      <a:pt x="22" y="367"/>
                    </a:lnTo>
                    <a:lnTo>
                      <a:pt x="29" y="343"/>
                    </a:lnTo>
                    <a:lnTo>
                      <a:pt x="37" y="321"/>
                    </a:lnTo>
                    <a:lnTo>
                      <a:pt x="46" y="301"/>
                    </a:lnTo>
                    <a:lnTo>
                      <a:pt x="54" y="278"/>
                    </a:lnTo>
                    <a:lnTo>
                      <a:pt x="65" y="258"/>
                    </a:lnTo>
                    <a:lnTo>
                      <a:pt x="77" y="237"/>
                    </a:lnTo>
                    <a:lnTo>
                      <a:pt x="89" y="219"/>
                    </a:lnTo>
                    <a:lnTo>
                      <a:pt x="102" y="200"/>
                    </a:lnTo>
                    <a:lnTo>
                      <a:pt x="118" y="181"/>
                    </a:lnTo>
                    <a:lnTo>
                      <a:pt x="131" y="164"/>
                    </a:lnTo>
                    <a:lnTo>
                      <a:pt x="148" y="147"/>
                    </a:lnTo>
                    <a:lnTo>
                      <a:pt x="164" y="131"/>
                    </a:lnTo>
                    <a:lnTo>
                      <a:pt x="183" y="116"/>
                    </a:lnTo>
                    <a:lnTo>
                      <a:pt x="200" y="102"/>
                    </a:lnTo>
                    <a:lnTo>
                      <a:pt x="219" y="89"/>
                    </a:lnTo>
                    <a:lnTo>
                      <a:pt x="239" y="77"/>
                    </a:lnTo>
                    <a:lnTo>
                      <a:pt x="258" y="65"/>
                    </a:lnTo>
                    <a:lnTo>
                      <a:pt x="279" y="54"/>
                    </a:lnTo>
                    <a:lnTo>
                      <a:pt x="301" y="44"/>
                    </a:lnTo>
                    <a:lnTo>
                      <a:pt x="323" y="36"/>
                    </a:lnTo>
                    <a:lnTo>
                      <a:pt x="345" y="29"/>
                    </a:lnTo>
                    <a:lnTo>
                      <a:pt x="368" y="22"/>
                    </a:lnTo>
                    <a:lnTo>
                      <a:pt x="392" y="17"/>
                    </a:lnTo>
                    <a:lnTo>
                      <a:pt x="414" y="12"/>
                    </a:lnTo>
                    <a:lnTo>
                      <a:pt x="438" y="10"/>
                    </a:lnTo>
                    <a:lnTo>
                      <a:pt x="463" y="7"/>
                    </a:lnTo>
                    <a:lnTo>
                      <a:pt x="487" y="7"/>
                    </a:lnTo>
                    <a:lnTo>
                      <a:pt x="513" y="7"/>
                    </a:lnTo>
                    <a:lnTo>
                      <a:pt x="537" y="10"/>
                    </a:lnTo>
                    <a:lnTo>
                      <a:pt x="561" y="12"/>
                    </a:lnTo>
                    <a:lnTo>
                      <a:pt x="585" y="17"/>
                    </a:lnTo>
                    <a:lnTo>
                      <a:pt x="607" y="22"/>
                    </a:lnTo>
                    <a:lnTo>
                      <a:pt x="631" y="29"/>
                    </a:lnTo>
                    <a:lnTo>
                      <a:pt x="653" y="36"/>
                    </a:lnTo>
                    <a:lnTo>
                      <a:pt x="674" y="44"/>
                    </a:lnTo>
                    <a:lnTo>
                      <a:pt x="696" y="54"/>
                    </a:lnTo>
                    <a:lnTo>
                      <a:pt x="717" y="65"/>
                    </a:lnTo>
                    <a:lnTo>
                      <a:pt x="737" y="77"/>
                    </a:lnTo>
                    <a:lnTo>
                      <a:pt x="756" y="89"/>
                    </a:lnTo>
                    <a:lnTo>
                      <a:pt x="775" y="102"/>
                    </a:lnTo>
                    <a:lnTo>
                      <a:pt x="794" y="116"/>
                    </a:lnTo>
                    <a:lnTo>
                      <a:pt x="811" y="131"/>
                    </a:lnTo>
                    <a:lnTo>
                      <a:pt x="828" y="147"/>
                    </a:lnTo>
                    <a:lnTo>
                      <a:pt x="843" y="164"/>
                    </a:lnTo>
                    <a:lnTo>
                      <a:pt x="859" y="181"/>
                    </a:lnTo>
                    <a:lnTo>
                      <a:pt x="873" y="200"/>
                    </a:lnTo>
                    <a:lnTo>
                      <a:pt x="886" y="219"/>
                    </a:lnTo>
                    <a:lnTo>
                      <a:pt x="898" y="237"/>
                    </a:lnTo>
                    <a:lnTo>
                      <a:pt x="910" y="258"/>
                    </a:lnTo>
                    <a:lnTo>
                      <a:pt x="921" y="278"/>
                    </a:lnTo>
                    <a:lnTo>
                      <a:pt x="931" y="301"/>
                    </a:lnTo>
                    <a:lnTo>
                      <a:pt x="939" y="321"/>
                    </a:lnTo>
                    <a:lnTo>
                      <a:pt x="946" y="343"/>
                    </a:lnTo>
                    <a:lnTo>
                      <a:pt x="953" y="367"/>
                    </a:lnTo>
                    <a:lnTo>
                      <a:pt x="958" y="390"/>
                    </a:lnTo>
                    <a:lnTo>
                      <a:pt x="963" y="414"/>
                    </a:lnTo>
                    <a:lnTo>
                      <a:pt x="965" y="438"/>
                    </a:lnTo>
                    <a:lnTo>
                      <a:pt x="967" y="462"/>
                    </a:lnTo>
                    <a:lnTo>
                      <a:pt x="968" y="487"/>
                    </a:lnTo>
                    <a:close/>
                  </a:path>
                </a:pathLst>
              </a:custGeom>
              <a:solidFill>
                <a:srgbClr val="BFBFB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0" name="Freeform 474"/>
              <p:cNvSpPr>
                <a:spLocks noEditPoints="1"/>
              </p:cNvSpPr>
              <p:nvPr/>
            </p:nvSpPr>
            <p:spPr bwMode="auto">
              <a:xfrm>
                <a:off x="1544" y="2819"/>
                <a:ext cx="969" cy="968"/>
              </a:xfrm>
              <a:custGeom>
                <a:avLst/>
                <a:gdLst>
                  <a:gd name="T0" fmla="*/ 959 w 969"/>
                  <a:gd name="T1" fmla="*/ 387 h 968"/>
                  <a:gd name="T2" fmla="*/ 921 w 969"/>
                  <a:gd name="T3" fmla="*/ 274 h 968"/>
                  <a:gd name="T4" fmla="*/ 858 w 969"/>
                  <a:gd name="T5" fmla="*/ 176 h 968"/>
                  <a:gd name="T6" fmla="*/ 774 w 969"/>
                  <a:gd name="T7" fmla="*/ 96 h 968"/>
                  <a:gd name="T8" fmla="*/ 673 w 969"/>
                  <a:gd name="T9" fmla="*/ 38 h 968"/>
                  <a:gd name="T10" fmla="*/ 558 w 969"/>
                  <a:gd name="T11" fmla="*/ 5 h 968"/>
                  <a:gd name="T12" fmla="*/ 435 w 969"/>
                  <a:gd name="T13" fmla="*/ 2 h 968"/>
                  <a:gd name="T14" fmla="*/ 318 w 969"/>
                  <a:gd name="T15" fmla="*/ 29 h 968"/>
                  <a:gd name="T16" fmla="*/ 214 w 969"/>
                  <a:gd name="T17" fmla="*/ 82 h 968"/>
                  <a:gd name="T18" fmla="*/ 127 w 969"/>
                  <a:gd name="T19" fmla="*/ 159 h 968"/>
                  <a:gd name="T20" fmla="*/ 58 w 969"/>
                  <a:gd name="T21" fmla="*/ 253 h 968"/>
                  <a:gd name="T22" fmla="*/ 15 w 969"/>
                  <a:gd name="T23" fmla="*/ 363 h 968"/>
                  <a:gd name="T24" fmla="*/ 0 w 969"/>
                  <a:gd name="T25" fmla="*/ 484 h 968"/>
                  <a:gd name="T26" fmla="*/ 15 w 969"/>
                  <a:gd name="T27" fmla="*/ 606 h 968"/>
                  <a:gd name="T28" fmla="*/ 58 w 969"/>
                  <a:gd name="T29" fmla="*/ 715 h 968"/>
                  <a:gd name="T30" fmla="*/ 127 w 969"/>
                  <a:gd name="T31" fmla="*/ 809 h 968"/>
                  <a:gd name="T32" fmla="*/ 214 w 969"/>
                  <a:gd name="T33" fmla="*/ 884 h 968"/>
                  <a:gd name="T34" fmla="*/ 318 w 969"/>
                  <a:gd name="T35" fmla="*/ 939 h 968"/>
                  <a:gd name="T36" fmla="*/ 435 w 969"/>
                  <a:gd name="T37" fmla="*/ 965 h 968"/>
                  <a:gd name="T38" fmla="*/ 558 w 969"/>
                  <a:gd name="T39" fmla="*/ 963 h 968"/>
                  <a:gd name="T40" fmla="*/ 673 w 969"/>
                  <a:gd name="T41" fmla="*/ 931 h 968"/>
                  <a:gd name="T42" fmla="*/ 774 w 969"/>
                  <a:gd name="T43" fmla="*/ 872 h 968"/>
                  <a:gd name="T44" fmla="*/ 858 w 969"/>
                  <a:gd name="T45" fmla="*/ 792 h 968"/>
                  <a:gd name="T46" fmla="*/ 921 w 969"/>
                  <a:gd name="T47" fmla="*/ 695 h 968"/>
                  <a:gd name="T48" fmla="*/ 959 w 969"/>
                  <a:gd name="T49" fmla="*/ 582 h 968"/>
                  <a:gd name="T50" fmla="*/ 962 w 969"/>
                  <a:gd name="T51" fmla="*/ 484 h 968"/>
                  <a:gd name="T52" fmla="*/ 947 w 969"/>
                  <a:gd name="T53" fmla="*/ 604 h 968"/>
                  <a:gd name="T54" fmla="*/ 904 w 969"/>
                  <a:gd name="T55" fmla="*/ 712 h 968"/>
                  <a:gd name="T56" fmla="*/ 837 w 969"/>
                  <a:gd name="T57" fmla="*/ 804 h 968"/>
                  <a:gd name="T58" fmla="*/ 751 w 969"/>
                  <a:gd name="T59" fmla="*/ 879 h 968"/>
                  <a:gd name="T60" fmla="*/ 649 w 969"/>
                  <a:gd name="T61" fmla="*/ 932 h 968"/>
                  <a:gd name="T62" fmla="*/ 534 w 969"/>
                  <a:gd name="T63" fmla="*/ 958 h 968"/>
                  <a:gd name="T64" fmla="*/ 413 w 969"/>
                  <a:gd name="T65" fmla="*/ 955 h 968"/>
                  <a:gd name="T66" fmla="*/ 300 w 969"/>
                  <a:gd name="T67" fmla="*/ 924 h 968"/>
                  <a:gd name="T68" fmla="*/ 200 w 969"/>
                  <a:gd name="T69" fmla="*/ 866 h 968"/>
                  <a:gd name="T70" fmla="*/ 116 w 969"/>
                  <a:gd name="T71" fmla="*/ 787 h 968"/>
                  <a:gd name="T72" fmla="*/ 55 w 969"/>
                  <a:gd name="T73" fmla="*/ 691 h 968"/>
                  <a:gd name="T74" fmla="*/ 17 w 969"/>
                  <a:gd name="T75" fmla="*/ 580 h 968"/>
                  <a:gd name="T76" fmla="*/ 9 w 969"/>
                  <a:gd name="T77" fmla="*/ 460 h 968"/>
                  <a:gd name="T78" fmla="*/ 29 w 969"/>
                  <a:gd name="T79" fmla="*/ 342 h 968"/>
                  <a:gd name="T80" fmla="*/ 77 w 969"/>
                  <a:gd name="T81" fmla="*/ 236 h 968"/>
                  <a:gd name="T82" fmla="*/ 147 w 969"/>
                  <a:gd name="T83" fmla="*/ 147 h 968"/>
                  <a:gd name="T84" fmla="*/ 238 w 969"/>
                  <a:gd name="T85" fmla="*/ 77 h 968"/>
                  <a:gd name="T86" fmla="*/ 342 w 969"/>
                  <a:gd name="T87" fmla="*/ 29 h 968"/>
                  <a:gd name="T88" fmla="*/ 460 w 969"/>
                  <a:gd name="T89" fmla="*/ 9 h 968"/>
                  <a:gd name="T90" fmla="*/ 580 w 969"/>
                  <a:gd name="T91" fmla="*/ 17 h 968"/>
                  <a:gd name="T92" fmla="*/ 692 w 969"/>
                  <a:gd name="T93" fmla="*/ 55 h 968"/>
                  <a:gd name="T94" fmla="*/ 787 w 969"/>
                  <a:gd name="T95" fmla="*/ 116 h 968"/>
                  <a:gd name="T96" fmla="*/ 866 w 969"/>
                  <a:gd name="T97" fmla="*/ 199 h 968"/>
                  <a:gd name="T98" fmla="*/ 924 w 969"/>
                  <a:gd name="T99" fmla="*/ 298 h 968"/>
                  <a:gd name="T100" fmla="*/ 955 w 969"/>
                  <a:gd name="T101" fmla="*/ 411 h 9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9"/>
                  <a:gd name="T154" fmla="*/ 0 h 968"/>
                  <a:gd name="T155" fmla="*/ 969 w 969"/>
                  <a:gd name="T156" fmla="*/ 968 h 9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9" h="968">
                    <a:moveTo>
                      <a:pt x="969" y="484"/>
                    </a:moveTo>
                    <a:lnTo>
                      <a:pt x="969" y="459"/>
                    </a:lnTo>
                    <a:lnTo>
                      <a:pt x="967" y="435"/>
                    </a:lnTo>
                    <a:lnTo>
                      <a:pt x="964" y="411"/>
                    </a:lnTo>
                    <a:lnTo>
                      <a:pt x="959" y="387"/>
                    </a:lnTo>
                    <a:lnTo>
                      <a:pt x="953" y="363"/>
                    </a:lnTo>
                    <a:lnTo>
                      <a:pt x="947" y="340"/>
                    </a:lnTo>
                    <a:lnTo>
                      <a:pt x="940" y="318"/>
                    </a:lnTo>
                    <a:lnTo>
                      <a:pt x="931" y="296"/>
                    </a:lnTo>
                    <a:lnTo>
                      <a:pt x="921" y="274"/>
                    </a:lnTo>
                    <a:lnTo>
                      <a:pt x="911" y="253"/>
                    </a:lnTo>
                    <a:lnTo>
                      <a:pt x="899" y="233"/>
                    </a:lnTo>
                    <a:lnTo>
                      <a:pt x="887" y="214"/>
                    </a:lnTo>
                    <a:lnTo>
                      <a:pt x="873" y="195"/>
                    </a:lnTo>
                    <a:lnTo>
                      <a:pt x="858" y="176"/>
                    </a:lnTo>
                    <a:lnTo>
                      <a:pt x="842" y="159"/>
                    </a:lnTo>
                    <a:lnTo>
                      <a:pt x="827" y="142"/>
                    </a:lnTo>
                    <a:lnTo>
                      <a:pt x="810" y="125"/>
                    </a:lnTo>
                    <a:lnTo>
                      <a:pt x="793" y="111"/>
                    </a:lnTo>
                    <a:lnTo>
                      <a:pt x="774" y="96"/>
                    </a:lnTo>
                    <a:lnTo>
                      <a:pt x="755" y="82"/>
                    </a:lnTo>
                    <a:lnTo>
                      <a:pt x="736" y="70"/>
                    </a:lnTo>
                    <a:lnTo>
                      <a:pt x="716" y="58"/>
                    </a:lnTo>
                    <a:lnTo>
                      <a:pt x="695" y="48"/>
                    </a:lnTo>
                    <a:lnTo>
                      <a:pt x="673" y="38"/>
                    </a:lnTo>
                    <a:lnTo>
                      <a:pt x="650" y="29"/>
                    </a:lnTo>
                    <a:lnTo>
                      <a:pt x="628" y="22"/>
                    </a:lnTo>
                    <a:lnTo>
                      <a:pt x="606" y="15"/>
                    </a:lnTo>
                    <a:lnTo>
                      <a:pt x="582" y="10"/>
                    </a:lnTo>
                    <a:lnTo>
                      <a:pt x="558" y="5"/>
                    </a:lnTo>
                    <a:lnTo>
                      <a:pt x="534" y="2"/>
                    </a:lnTo>
                    <a:lnTo>
                      <a:pt x="510" y="0"/>
                    </a:lnTo>
                    <a:lnTo>
                      <a:pt x="484" y="0"/>
                    </a:lnTo>
                    <a:lnTo>
                      <a:pt x="460" y="0"/>
                    </a:lnTo>
                    <a:lnTo>
                      <a:pt x="435" y="2"/>
                    </a:lnTo>
                    <a:lnTo>
                      <a:pt x="411" y="5"/>
                    </a:lnTo>
                    <a:lnTo>
                      <a:pt x="387" y="10"/>
                    </a:lnTo>
                    <a:lnTo>
                      <a:pt x="363" y="15"/>
                    </a:lnTo>
                    <a:lnTo>
                      <a:pt x="341" y="22"/>
                    </a:lnTo>
                    <a:lnTo>
                      <a:pt x="318" y="29"/>
                    </a:lnTo>
                    <a:lnTo>
                      <a:pt x="296" y="38"/>
                    </a:lnTo>
                    <a:lnTo>
                      <a:pt x="276" y="48"/>
                    </a:lnTo>
                    <a:lnTo>
                      <a:pt x="253" y="58"/>
                    </a:lnTo>
                    <a:lnTo>
                      <a:pt x="235" y="70"/>
                    </a:lnTo>
                    <a:lnTo>
                      <a:pt x="214" y="82"/>
                    </a:lnTo>
                    <a:lnTo>
                      <a:pt x="195" y="96"/>
                    </a:lnTo>
                    <a:lnTo>
                      <a:pt x="176" y="111"/>
                    </a:lnTo>
                    <a:lnTo>
                      <a:pt x="159" y="125"/>
                    </a:lnTo>
                    <a:lnTo>
                      <a:pt x="142" y="142"/>
                    </a:lnTo>
                    <a:lnTo>
                      <a:pt x="127" y="159"/>
                    </a:lnTo>
                    <a:lnTo>
                      <a:pt x="111" y="176"/>
                    </a:lnTo>
                    <a:lnTo>
                      <a:pt x="98" y="195"/>
                    </a:lnTo>
                    <a:lnTo>
                      <a:pt x="84" y="214"/>
                    </a:lnTo>
                    <a:lnTo>
                      <a:pt x="70" y="233"/>
                    </a:lnTo>
                    <a:lnTo>
                      <a:pt x="58" y="253"/>
                    </a:lnTo>
                    <a:lnTo>
                      <a:pt x="48" y="274"/>
                    </a:lnTo>
                    <a:lnTo>
                      <a:pt x="39" y="296"/>
                    </a:lnTo>
                    <a:lnTo>
                      <a:pt x="31" y="318"/>
                    </a:lnTo>
                    <a:lnTo>
                      <a:pt x="22" y="340"/>
                    </a:lnTo>
                    <a:lnTo>
                      <a:pt x="15" y="363"/>
                    </a:lnTo>
                    <a:lnTo>
                      <a:pt x="10" y="387"/>
                    </a:lnTo>
                    <a:lnTo>
                      <a:pt x="7" y="411"/>
                    </a:lnTo>
                    <a:lnTo>
                      <a:pt x="3" y="435"/>
                    </a:lnTo>
                    <a:lnTo>
                      <a:pt x="2" y="459"/>
                    </a:lnTo>
                    <a:lnTo>
                      <a:pt x="0" y="484"/>
                    </a:lnTo>
                    <a:lnTo>
                      <a:pt x="2" y="508"/>
                    </a:lnTo>
                    <a:lnTo>
                      <a:pt x="3" y="534"/>
                    </a:lnTo>
                    <a:lnTo>
                      <a:pt x="7" y="558"/>
                    </a:lnTo>
                    <a:lnTo>
                      <a:pt x="10" y="582"/>
                    </a:lnTo>
                    <a:lnTo>
                      <a:pt x="15" y="606"/>
                    </a:lnTo>
                    <a:lnTo>
                      <a:pt x="22" y="628"/>
                    </a:lnTo>
                    <a:lnTo>
                      <a:pt x="31" y="650"/>
                    </a:lnTo>
                    <a:lnTo>
                      <a:pt x="39" y="672"/>
                    </a:lnTo>
                    <a:lnTo>
                      <a:pt x="48" y="695"/>
                    </a:lnTo>
                    <a:lnTo>
                      <a:pt x="58" y="715"/>
                    </a:lnTo>
                    <a:lnTo>
                      <a:pt x="70" y="736"/>
                    </a:lnTo>
                    <a:lnTo>
                      <a:pt x="84" y="754"/>
                    </a:lnTo>
                    <a:lnTo>
                      <a:pt x="98" y="773"/>
                    </a:lnTo>
                    <a:lnTo>
                      <a:pt x="111" y="792"/>
                    </a:lnTo>
                    <a:lnTo>
                      <a:pt x="127" y="809"/>
                    </a:lnTo>
                    <a:lnTo>
                      <a:pt x="142" y="826"/>
                    </a:lnTo>
                    <a:lnTo>
                      <a:pt x="159" y="842"/>
                    </a:lnTo>
                    <a:lnTo>
                      <a:pt x="176" y="857"/>
                    </a:lnTo>
                    <a:lnTo>
                      <a:pt x="195" y="872"/>
                    </a:lnTo>
                    <a:lnTo>
                      <a:pt x="214" y="884"/>
                    </a:lnTo>
                    <a:lnTo>
                      <a:pt x="235" y="898"/>
                    </a:lnTo>
                    <a:lnTo>
                      <a:pt x="253" y="910"/>
                    </a:lnTo>
                    <a:lnTo>
                      <a:pt x="276" y="920"/>
                    </a:lnTo>
                    <a:lnTo>
                      <a:pt x="296" y="931"/>
                    </a:lnTo>
                    <a:lnTo>
                      <a:pt x="318" y="939"/>
                    </a:lnTo>
                    <a:lnTo>
                      <a:pt x="341" y="946"/>
                    </a:lnTo>
                    <a:lnTo>
                      <a:pt x="363" y="953"/>
                    </a:lnTo>
                    <a:lnTo>
                      <a:pt x="387" y="958"/>
                    </a:lnTo>
                    <a:lnTo>
                      <a:pt x="411" y="963"/>
                    </a:lnTo>
                    <a:lnTo>
                      <a:pt x="435" y="965"/>
                    </a:lnTo>
                    <a:lnTo>
                      <a:pt x="460" y="967"/>
                    </a:lnTo>
                    <a:lnTo>
                      <a:pt x="484" y="968"/>
                    </a:lnTo>
                    <a:lnTo>
                      <a:pt x="510" y="967"/>
                    </a:lnTo>
                    <a:lnTo>
                      <a:pt x="534" y="965"/>
                    </a:lnTo>
                    <a:lnTo>
                      <a:pt x="558" y="963"/>
                    </a:lnTo>
                    <a:lnTo>
                      <a:pt x="582" y="958"/>
                    </a:lnTo>
                    <a:lnTo>
                      <a:pt x="606" y="953"/>
                    </a:lnTo>
                    <a:lnTo>
                      <a:pt x="628" y="946"/>
                    </a:lnTo>
                    <a:lnTo>
                      <a:pt x="650" y="939"/>
                    </a:lnTo>
                    <a:lnTo>
                      <a:pt x="673" y="931"/>
                    </a:lnTo>
                    <a:lnTo>
                      <a:pt x="695" y="920"/>
                    </a:lnTo>
                    <a:lnTo>
                      <a:pt x="716" y="910"/>
                    </a:lnTo>
                    <a:lnTo>
                      <a:pt x="736" y="898"/>
                    </a:lnTo>
                    <a:lnTo>
                      <a:pt x="755" y="884"/>
                    </a:lnTo>
                    <a:lnTo>
                      <a:pt x="774" y="872"/>
                    </a:lnTo>
                    <a:lnTo>
                      <a:pt x="793" y="857"/>
                    </a:lnTo>
                    <a:lnTo>
                      <a:pt x="810" y="842"/>
                    </a:lnTo>
                    <a:lnTo>
                      <a:pt x="827" y="826"/>
                    </a:lnTo>
                    <a:lnTo>
                      <a:pt x="842" y="809"/>
                    </a:lnTo>
                    <a:lnTo>
                      <a:pt x="858" y="792"/>
                    </a:lnTo>
                    <a:lnTo>
                      <a:pt x="873" y="773"/>
                    </a:lnTo>
                    <a:lnTo>
                      <a:pt x="887" y="754"/>
                    </a:lnTo>
                    <a:lnTo>
                      <a:pt x="899" y="736"/>
                    </a:lnTo>
                    <a:lnTo>
                      <a:pt x="911" y="715"/>
                    </a:lnTo>
                    <a:lnTo>
                      <a:pt x="921" y="695"/>
                    </a:lnTo>
                    <a:lnTo>
                      <a:pt x="931" y="672"/>
                    </a:lnTo>
                    <a:lnTo>
                      <a:pt x="940" y="650"/>
                    </a:lnTo>
                    <a:lnTo>
                      <a:pt x="947" y="628"/>
                    </a:lnTo>
                    <a:lnTo>
                      <a:pt x="953" y="606"/>
                    </a:lnTo>
                    <a:lnTo>
                      <a:pt x="959" y="582"/>
                    </a:lnTo>
                    <a:lnTo>
                      <a:pt x="964" y="558"/>
                    </a:lnTo>
                    <a:lnTo>
                      <a:pt x="967" y="534"/>
                    </a:lnTo>
                    <a:lnTo>
                      <a:pt x="969" y="508"/>
                    </a:lnTo>
                    <a:lnTo>
                      <a:pt x="969" y="484"/>
                    </a:lnTo>
                    <a:close/>
                    <a:moveTo>
                      <a:pt x="962" y="484"/>
                    </a:moveTo>
                    <a:lnTo>
                      <a:pt x="960" y="508"/>
                    </a:lnTo>
                    <a:lnTo>
                      <a:pt x="959" y="532"/>
                    </a:lnTo>
                    <a:lnTo>
                      <a:pt x="955" y="556"/>
                    </a:lnTo>
                    <a:lnTo>
                      <a:pt x="952" y="580"/>
                    </a:lnTo>
                    <a:lnTo>
                      <a:pt x="947" y="604"/>
                    </a:lnTo>
                    <a:lnTo>
                      <a:pt x="940" y="626"/>
                    </a:lnTo>
                    <a:lnTo>
                      <a:pt x="933" y="648"/>
                    </a:lnTo>
                    <a:lnTo>
                      <a:pt x="924" y="669"/>
                    </a:lnTo>
                    <a:lnTo>
                      <a:pt x="914" y="691"/>
                    </a:lnTo>
                    <a:lnTo>
                      <a:pt x="904" y="712"/>
                    </a:lnTo>
                    <a:lnTo>
                      <a:pt x="892" y="730"/>
                    </a:lnTo>
                    <a:lnTo>
                      <a:pt x="880" y="751"/>
                    </a:lnTo>
                    <a:lnTo>
                      <a:pt x="866" y="770"/>
                    </a:lnTo>
                    <a:lnTo>
                      <a:pt x="852" y="787"/>
                    </a:lnTo>
                    <a:lnTo>
                      <a:pt x="837" y="804"/>
                    </a:lnTo>
                    <a:lnTo>
                      <a:pt x="822" y="821"/>
                    </a:lnTo>
                    <a:lnTo>
                      <a:pt x="805" y="837"/>
                    </a:lnTo>
                    <a:lnTo>
                      <a:pt x="787" y="852"/>
                    </a:lnTo>
                    <a:lnTo>
                      <a:pt x="770" y="866"/>
                    </a:lnTo>
                    <a:lnTo>
                      <a:pt x="751" y="879"/>
                    </a:lnTo>
                    <a:lnTo>
                      <a:pt x="733" y="891"/>
                    </a:lnTo>
                    <a:lnTo>
                      <a:pt x="712" y="903"/>
                    </a:lnTo>
                    <a:lnTo>
                      <a:pt x="692" y="914"/>
                    </a:lnTo>
                    <a:lnTo>
                      <a:pt x="671" y="924"/>
                    </a:lnTo>
                    <a:lnTo>
                      <a:pt x="649" y="932"/>
                    </a:lnTo>
                    <a:lnTo>
                      <a:pt x="627" y="939"/>
                    </a:lnTo>
                    <a:lnTo>
                      <a:pt x="604" y="946"/>
                    </a:lnTo>
                    <a:lnTo>
                      <a:pt x="580" y="951"/>
                    </a:lnTo>
                    <a:lnTo>
                      <a:pt x="558" y="955"/>
                    </a:lnTo>
                    <a:lnTo>
                      <a:pt x="534" y="958"/>
                    </a:lnTo>
                    <a:lnTo>
                      <a:pt x="508" y="960"/>
                    </a:lnTo>
                    <a:lnTo>
                      <a:pt x="484" y="961"/>
                    </a:lnTo>
                    <a:lnTo>
                      <a:pt x="460" y="960"/>
                    </a:lnTo>
                    <a:lnTo>
                      <a:pt x="436" y="958"/>
                    </a:lnTo>
                    <a:lnTo>
                      <a:pt x="413" y="955"/>
                    </a:lnTo>
                    <a:lnTo>
                      <a:pt x="389" y="951"/>
                    </a:lnTo>
                    <a:lnTo>
                      <a:pt x="366" y="946"/>
                    </a:lnTo>
                    <a:lnTo>
                      <a:pt x="342" y="939"/>
                    </a:lnTo>
                    <a:lnTo>
                      <a:pt x="320" y="932"/>
                    </a:lnTo>
                    <a:lnTo>
                      <a:pt x="300" y="924"/>
                    </a:lnTo>
                    <a:lnTo>
                      <a:pt x="277" y="914"/>
                    </a:lnTo>
                    <a:lnTo>
                      <a:pt x="257" y="903"/>
                    </a:lnTo>
                    <a:lnTo>
                      <a:pt x="238" y="891"/>
                    </a:lnTo>
                    <a:lnTo>
                      <a:pt x="217" y="879"/>
                    </a:lnTo>
                    <a:lnTo>
                      <a:pt x="200" y="866"/>
                    </a:lnTo>
                    <a:lnTo>
                      <a:pt x="181" y="852"/>
                    </a:lnTo>
                    <a:lnTo>
                      <a:pt x="164" y="837"/>
                    </a:lnTo>
                    <a:lnTo>
                      <a:pt x="147" y="821"/>
                    </a:lnTo>
                    <a:lnTo>
                      <a:pt x="132" y="804"/>
                    </a:lnTo>
                    <a:lnTo>
                      <a:pt x="116" y="787"/>
                    </a:lnTo>
                    <a:lnTo>
                      <a:pt x="103" y="770"/>
                    </a:lnTo>
                    <a:lnTo>
                      <a:pt x="89" y="751"/>
                    </a:lnTo>
                    <a:lnTo>
                      <a:pt x="77" y="730"/>
                    </a:lnTo>
                    <a:lnTo>
                      <a:pt x="65" y="712"/>
                    </a:lnTo>
                    <a:lnTo>
                      <a:pt x="55" y="691"/>
                    </a:lnTo>
                    <a:lnTo>
                      <a:pt x="46" y="669"/>
                    </a:lnTo>
                    <a:lnTo>
                      <a:pt x="38" y="648"/>
                    </a:lnTo>
                    <a:lnTo>
                      <a:pt x="29" y="626"/>
                    </a:lnTo>
                    <a:lnTo>
                      <a:pt x="22" y="604"/>
                    </a:lnTo>
                    <a:lnTo>
                      <a:pt x="17" y="580"/>
                    </a:lnTo>
                    <a:lnTo>
                      <a:pt x="14" y="556"/>
                    </a:lnTo>
                    <a:lnTo>
                      <a:pt x="10" y="532"/>
                    </a:lnTo>
                    <a:lnTo>
                      <a:pt x="9" y="508"/>
                    </a:lnTo>
                    <a:lnTo>
                      <a:pt x="9" y="484"/>
                    </a:lnTo>
                    <a:lnTo>
                      <a:pt x="9" y="460"/>
                    </a:lnTo>
                    <a:lnTo>
                      <a:pt x="10" y="435"/>
                    </a:lnTo>
                    <a:lnTo>
                      <a:pt x="14" y="411"/>
                    </a:lnTo>
                    <a:lnTo>
                      <a:pt x="17" y="388"/>
                    </a:lnTo>
                    <a:lnTo>
                      <a:pt x="22" y="364"/>
                    </a:lnTo>
                    <a:lnTo>
                      <a:pt x="29" y="342"/>
                    </a:lnTo>
                    <a:lnTo>
                      <a:pt x="38" y="320"/>
                    </a:lnTo>
                    <a:lnTo>
                      <a:pt x="46" y="298"/>
                    </a:lnTo>
                    <a:lnTo>
                      <a:pt x="55" y="277"/>
                    </a:lnTo>
                    <a:lnTo>
                      <a:pt x="65" y="257"/>
                    </a:lnTo>
                    <a:lnTo>
                      <a:pt x="77" y="236"/>
                    </a:lnTo>
                    <a:lnTo>
                      <a:pt x="89" y="217"/>
                    </a:lnTo>
                    <a:lnTo>
                      <a:pt x="103" y="199"/>
                    </a:lnTo>
                    <a:lnTo>
                      <a:pt x="116" y="181"/>
                    </a:lnTo>
                    <a:lnTo>
                      <a:pt x="132" y="164"/>
                    </a:lnTo>
                    <a:lnTo>
                      <a:pt x="147" y="147"/>
                    </a:lnTo>
                    <a:lnTo>
                      <a:pt x="164" y="132"/>
                    </a:lnTo>
                    <a:lnTo>
                      <a:pt x="181" y="116"/>
                    </a:lnTo>
                    <a:lnTo>
                      <a:pt x="200" y="103"/>
                    </a:lnTo>
                    <a:lnTo>
                      <a:pt x="217" y="89"/>
                    </a:lnTo>
                    <a:lnTo>
                      <a:pt x="238" y="77"/>
                    </a:lnTo>
                    <a:lnTo>
                      <a:pt x="257" y="65"/>
                    </a:lnTo>
                    <a:lnTo>
                      <a:pt x="277" y="55"/>
                    </a:lnTo>
                    <a:lnTo>
                      <a:pt x="300" y="45"/>
                    </a:lnTo>
                    <a:lnTo>
                      <a:pt x="320" y="36"/>
                    </a:lnTo>
                    <a:lnTo>
                      <a:pt x="342" y="29"/>
                    </a:lnTo>
                    <a:lnTo>
                      <a:pt x="366" y="22"/>
                    </a:lnTo>
                    <a:lnTo>
                      <a:pt x="389" y="17"/>
                    </a:lnTo>
                    <a:lnTo>
                      <a:pt x="413" y="12"/>
                    </a:lnTo>
                    <a:lnTo>
                      <a:pt x="436" y="10"/>
                    </a:lnTo>
                    <a:lnTo>
                      <a:pt x="460" y="9"/>
                    </a:lnTo>
                    <a:lnTo>
                      <a:pt x="484" y="7"/>
                    </a:lnTo>
                    <a:lnTo>
                      <a:pt x="508" y="9"/>
                    </a:lnTo>
                    <a:lnTo>
                      <a:pt x="534" y="10"/>
                    </a:lnTo>
                    <a:lnTo>
                      <a:pt x="558" y="12"/>
                    </a:lnTo>
                    <a:lnTo>
                      <a:pt x="580" y="17"/>
                    </a:lnTo>
                    <a:lnTo>
                      <a:pt x="604" y="22"/>
                    </a:lnTo>
                    <a:lnTo>
                      <a:pt x="627" y="29"/>
                    </a:lnTo>
                    <a:lnTo>
                      <a:pt x="649" y="36"/>
                    </a:lnTo>
                    <a:lnTo>
                      <a:pt x="671" y="45"/>
                    </a:lnTo>
                    <a:lnTo>
                      <a:pt x="692" y="55"/>
                    </a:lnTo>
                    <a:lnTo>
                      <a:pt x="712" y="65"/>
                    </a:lnTo>
                    <a:lnTo>
                      <a:pt x="733" y="77"/>
                    </a:lnTo>
                    <a:lnTo>
                      <a:pt x="751" y="89"/>
                    </a:lnTo>
                    <a:lnTo>
                      <a:pt x="770" y="103"/>
                    </a:lnTo>
                    <a:lnTo>
                      <a:pt x="787" y="116"/>
                    </a:lnTo>
                    <a:lnTo>
                      <a:pt x="805" y="132"/>
                    </a:lnTo>
                    <a:lnTo>
                      <a:pt x="822" y="147"/>
                    </a:lnTo>
                    <a:lnTo>
                      <a:pt x="837" y="164"/>
                    </a:lnTo>
                    <a:lnTo>
                      <a:pt x="852" y="181"/>
                    </a:lnTo>
                    <a:lnTo>
                      <a:pt x="866" y="199"/>
                    </a:lnTo>
                    <a:lnTo>
                      <a:pt x="880" y="217"/>
                    </a:lnTo>
                    <a:lnTo>
                      <a:pt x="892" y="236"/>
                    </a:lnTo>
                    <a:lnTo>
                      <a:pt x="904" y="257"/>
                    </a:lnTo>
                    <a:lnTo>
                      <a:pt x="914" y="277"/>
                    </a:lnTo>
                    <a:lnTo>
                      <a:pt x="924" y="298"/>
                    </a:lnTo>
                    <a:lnTo>
                      <a:pt x="933" y="320"/>
                    </a:lnTo>
                    <a:lnTo>
                      <a:pt x="940" y="342"/>
                    </a:lnTo>
                    <a:lnTo>
                      <a:pt x="947" y="364"/>
                    </a:lnTo>
                    <a:lnTo>
                      <a:pt x="952" y="388"/>
                    </a:lnTo>
                    <a:lnTo>
                      <a:pt x="955" y="411"/>
                    </a:lnTo>
                    <a:lnTo>
                      <a:pt x="959" y="435"/>
                    </a:lnTo>
                    <a:lnTo>
                      <a:pt x="960" y="460"/>
                    </a:lnTo>
                    <a:lnTo>
                      <a:pt x="962" y="484"/>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1" name="Freeform 475"/>
              <p:cNvSpPr>
                <a:spLocks noEditPoints="1"/>
              </p:cNvSpPr>
              <p:nvPr/>
            </p:nvSpPr>
            <p:spPr bwMode="auto">
              <a:xfrm>
                <a:off x="1547" y="2823"/>
                <a:ext cx="962" cy="961"/>
              </a:xfrm>
              <a:custGeom>
                <a:avLst/>
                <a:gdLst>
                  <a:gd name="T0" fmla="*/ 952 w 962"/>
                  <a:gd name="T1" fmla="*/ 383 h 961"/>
                  <a:gd name="T2" fmla="*/ 915 w 962"/>
                  <a:gd name="T3" fmla="*/ 271 h 961"/>
                  <a:gd name="T4" fmla="*/ 853 w 962"/>
                  <a:gd name="T5" fmla="*/ 174 h 961"/>
                  <a:gd name="T6" fmla="*/ 769 w 962"/>
                  <a:gd name="T7" fmla="*/ 95 h 961"/>
                  <a:gd name="T8" fmla="*/ 668 w 962"/>
                  <a:gd name="T9" fmla="*/ 37 h 961"/>
                  <a:gd name="T10" fmla="*/ 555 w 962"/>
                  <a:gd name="T11" fmla="*/ 5 h 961"/>
                  <a:gd name="T12" fmla="*/ 432 w 962"/>
                  <a:gd name="T13" fmla="*/ 3 h 961"/>
                  <a:gd name="T14" fmla="*/ 317 w 962"/>
                  <a:gd name="T15" fmla="*/ 29 h 961"/>
                  <a:gd name="T16" fmla="*/ 213 w 962"/>
                  <a:gd name="T17" fmla="*/ 82 h 961"/>
                  <a:gd name="T18" fmla="*/ 125 w 962"/>
                  <a:gd name="T19" fmla="*/ 157 h 961"/>
                  <a:gd name="T20" fmla="*/ 59 w 962"/>
                  <a:gd name="T21" fmla="*/ 251 h 961"/>
                  <a:gd name="T22" fmla="*/ 16 w 962"/>
                  <a:gd name="T23" fmla="*/ 360 h 961"/>
                  <a:gd name="T24" fmla="*/ 0 w 962"/>
                  <a:gd name="T25" fmla="*/ 480 h 961"/>
                  <a:gd name="T26" fmla="*/ 16 w 962"/>
                  <a:gd name="T27" fmla="*/ 600 h 961"/>
                  <a:gd name="T28" fmla="*/ 59 w 962"/>
                  <a:gd name="T29" fmla="*/ 709 h 961"/>
                  <a:gd name="T30" fmla="*/ 125 w 962"/>
                  <a:gd name="T31" fmla="*/ 803 h 961"/>
                  <a:gd name="T32" fmla="*/ 213 w 962"/>
                  <a:gd name="T33" fmla="*/ 879 h 961"/>
                  <a:gd name="T34" fmla="*/ 317 w 962"/>
                  <a:gd name="T35" fmla="*/ 932 h 961"/>
                  <a:gd name="T36" fmla="*/ 432 w 962"/>
                  <a:gd name="T37" fmla="*/ 957 h 961"/>
                  <a:gd name="T38" fmla="*/ 555 w 962"/>
                  <a:gd name="T39" fmla="*/ 954 h 961"/>
                  <a:gd name="T40" fmla="*/ 668 w 962"/>
                  <a:gd name="T41" fmla="*/ 923 h 961"/>
                  <a:gd name="T42" fmla="*/ 769 w 962"/>
                  <a:gd name="T43" fmla="*/ 865 h 961"/>
                  <a:gd name="T44" fmla="*/ 853 w 962"/>
                  <a:gd name="T45" fmla="*/ 785 h 961"/>
                  <a:gd name="T46" fmla="*/ 915 w 962"/>
                  <a:gd name="T47" fmla="*/ 689 h 961"/>
                  <a:gd name="T48" fmla="*/ 952 w 962"/>
                  <a:gd name="T49" fmla="*/ 576 h 961"/>
                  <a:gd name="T50" fmla="*/ 956 w 962"/>
                  <a:gd name="T51" fmla="*/ 480 h 961"/>
                  <a:gd name="T52" fmla="*/ 940 w 962"/>
                  <a:gd name="T53" fmla="*/ 598 h 961"/>
                  <a:gd name="T54" fmla="*/ 897 w 962"/>
                  <a:gd name="T55" fmla="*/ 706 h 961"/>
                  <a:gd name="T56" fmla="*/ 832 w 962"/>
                  <a:gd name="T57" fmla="*/ 798 h 961"/>
                  <a:gd name="T58" fmla="*/ 747 w 962"/>
                  <a:gd name="T59" fmla="*/ 872 h 961"/>
                  <a:gd name="T60" fmla="*/ 644 w 962"/>
                  <a:gd name="T61" fmla="*/ 925 h 961"/>
                  <a:gd name="T62" fmla="*/ 529 w 962"/>
                  <a:gd name="T63" fmla="*/ 951 h 961"/>
                  <a:gd name="T64" fmla="*/ 410 w 962"/>
                  <a:gd name="T65" fmla="*/ 947 h 961"/>
                  <a:gd name="T66" fmla="*/ 298 w 962"/>
                  <a:gd name="T67" fmla="*/ 916 h 961"/>
                  <a:gd name="T68" fmla="*/ 199 w 962"/>
                  <a:gd name="T69" fmla="*/ 858 h 961"/>
                  <a:gd name="T70" fmla="*/ 117 w 962"/>
                  <a:gd name="T71" fmla="*/ 781 h 961"/>
                  <a:gd name="T72" fmla="*/ 55 w 962"/>
                  <a:gd name="T73" fmla="*/ 685 h 961"/>
                  <a:gd name="T74" fmla="*/ 18 w 962"/>
                  <a:gd name="T75" fmla="*/ 576 h 961"/>
                  <a:gd name="T76" fmla="*/ 9 w 962"/>
                  <a:gd name="T77" fmla="*/ 456 h 961"/>
                  <a:gd name="T78" fmla="*/ 30 w 962"/>
                  <a:gd name="T79" fmla="*/ 340 h 961"/>
                  <a:gd name="T80" fmla="*/ 77 w 962"/>
                  <a:gd name="T81" fmla="*/ 236 h 961"/>
                  <a:gd name="T82" fmla="*/ 148 w 962"/>
                  <a:gd name="T83" fmla="*/ 145 h 961"/>
                  <a:gd name="T84" fmla="*/ 237 w 962"/>
                  <a:gd name="T85" fmla="*/ 75 h 961"/>
                  <a:gd name="T86" fmla="*/ 341 w 962"/>
                  <a:gd name="T87" fmla="*/ 29 h 961"/>
                  <a:gd name="T88" fmla="*/ 457 w 962"/>
                  <a:gd name="T89" fmla="*/ 8 h 961"/>
                  <a:gd name="T90" fmla="*/ 577 w 962"/>
                  <a:gd name="T91" fmla="*/ 17 h 961"/>
                  <a:gd name="T92" fmla="*/ 687 w 962"/>
                  <a:gd name="T93" fmla="*/ 54 h 961"/>
                  <a:gd name="T94" fmla="*/ 783 w 962"/>
                  <a:gd name="T95" fmla="*/ 116 h 961"/>
                  <a:gd name="T96" fmla="*/ 861 w 962"/>
                  <a:gd name="T97" fmla="*/ 196 h 961"/>
                  <a:gd name="T98" fmla="*/ 918 w 962"/>
                  <a:gd name="T99" fmla="*/ 295 h 961"/>
                  <a:gd name="T100" fmla="*/ 949 w 962"/>
                  <a:gd name="T101" fmla="*/ 408 h 96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62"/>
                  <a:gd name="T154" fmla="*/ 0 h 961"/>
                  <a:gd name="T155" fmla="*/ 962 w 962"/>
                  <a:gd name="T156" fmla="*/ 961 h 96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62" h="961">
                    <a:moveTo>
                      <a:pt x="962" y="480"/>
                    </a:moveTo>
                    <a:lnTo>
                      <a:pt x="961" y="455"/>
                    </a:lnTo>
                    <a:lnTo>
                      <a:pt x="959" y="431"/>
                    </a:lnTo>
                    <a:lnTo>
                      <a:pt x="957" y="407"/>
                    </a:lnTo>
                    <a:lnTo>
                      <a:pt x="952" y="383"/>
                    </a:lnTo>
                    <a:lnTo>
                      <a:pt x="947" y="360"/>
                    </a:lnTo>
                    <a:lnTo>
                      <a:pt x="940" y="336"/>
                    </a:lnTo>
                    <a:lnTo>
                      <a:pt x="933" y="314"/>
                    </a:lnTo>
                    <a:lnTo>
                      <a:pt x="925" y="294"/>
                    </a:lnTo>
                    <a:lnTo>
                      <a:pt x="915" y="271"/>
                    </a:lnTo>
                    <a:lnTo>
                      <a:pt x="904" y="251"/>
                    </a:lnTo>
                    <a:lnTo>
                      <a:pt x="892" y="230"/>
                    </a:lnTo>
                    <a:lnTo>
                      <a:pt x="880" y="212"/>
                    </a:lnTo>
                    <a:lnTo>
                      <a:pt x="867" y="193"/>
                    </a:lnTo>
                    <a:lnTo>
                      <a:pt x="853" y="174"/>
                    </a:lnTo>
                    <a:lnTo>
                      <a:pt x="837" y="157"/>
                    </a:lnTo>
                    <a:lnTo>
                      <a:pt x="822" y="140"/>
                    </a:lnTo>
                    <a:lnTo>
                      <a:pt x="805" y="124"/>
                    </a:lnTo>
                    <a:lnTo>
                      <a:pt x="788" y="109"/>
                    </a:lnTo>
                    <a:lnTo>
                      <a:pt x="769" y="95"/>
                    </a:lnTo>
                    <a:lnTo>
                      <a:pt x="750" y="82"/>
                    </a:lnTo>
                    <a:lnTo>
                      <a:pt x="731" y="70"/>
                    </a:lnTo>
                    <a:lnTo>
                      <a:pt x="711" y="58"/>
                    </a:lnTo>
                    <a:lnTo>
                      <a:pt x="690" y="47"/>
                    </a:lnTo>
                    <a:lnTo>
                      <a:pt x="668" y="37"/>
                    </a:lnTo>
                    <a:lnTo>
                      <a:pt x="647" y="29"/>
                    </a:lnTo>
                    <a:lnTo>
                      <a:pt x="625" y="22"/>
                    </a:lnTo>
                    <a:lnTo>
                      <a:pt x="601" y="15"/>
                    </a:lnTo>
                    <a:lnTo>
                      <a:pt x="579" y="10"/>
                    </a:lnTo>
                    <a:lnTo>
                      <a:pt x="555" y="5"/>
                    </a:lnTo>
                    <a:lnTo>
                      <a:pt x="531" y="3"/>
                    </a:lnTo>
                    <a:lnTo>
                      <a:pt x="507" y="0"/>
                    </a:lnTo>
                    <a:lnTo>
                      <a:pt x="481" y="0"/>
                    </a:lnTo>
                    <a:lnTo>
                      <a:pt x="457" y="0"/>
                    </a:lnTo>
                    <a:lnTo>
                      <a:pt x="432" y="3"/>
                    </a:lnTo>
                    <a:lnTo>
                      <a:pt x="408" y="5"/>
                    </a:lnTo>
                    <a:lnTo>
                      <a:pt x="386" y="10"/>
                    </a:lnTo>
                    <a:lnTo>
                      <a:pt x="362" y="15"/>
                    </a:lnTo>
                    <a:lnTo>
                      <a:pt x="339" y="22"/>
                    </a:lnTo>
                    <a:lnTo>
                      <a:pt x="317" y="29"/>
                    </a:lnTo>
                    <a:lnTo>
                      <a:pt x="295" y="37"/>
                    </a:lnTo>
                    <a:lnTo>
                      <a:pt x="273" y="47"/>
                    </a:lnTo>
                    <a:lnTo>
                      <a:pt x="252" y="58"/>
                    </a:lnTo>
                    <a:lnTo>
                      <a:pt x="233" y="70"/>
                    </a:lnTo>
                    <a:lnTo>
                      <a:pt x="213" y="82"/>
                    </a:lnTo>
                    <a:lnTo>
                      <a:pt x="194" y="95"/>
                    </a:lnTo>
                    <a:lnTo>
                      <a:pt x="177" y="109"/>
                    </a:lnTo>
                    <a:lnTo>
                      <a:pt x="158" y="124"/>
                    </a:lnTo>
                    <a:lnTo>
                      <a:pt x="142" y="140"/>
                    </a:lnTo>
                    <a:lnTo>
                      <a:pt x="125" y="157"/>
                    </a:lnTo>
                    <a:lnTo>
                      <a:pt x="112" y="174"/>
                    </a:lnTo>
                    <a:lnTo>
                      <a:pt x="96" y="193"/>
                    </a:lnTo>
                    <a:lnTo>
                      <a:pt x="83" y="212"/>
                    </a:lnTo>
                    <a:lnTo>
                      <a:pt x="71" y="230"/>
                    </a:lnTo>
                    <a:lnTo>
                      <a:pt x="59" y="251"/>
                    </a:lnTo>
                    <a:lnTo>
                      <a:pt x="48" y="271"/>
                    </a:lnTo>
                    <a:lnTo>
                      <a:pt x="40" y="294"/>
                    </a:lnTo>
                    <a:lnTo>
                      <a:pt x="31" y="314"/>
                    </a:lnTo>
                    <a:lnTo>
                      <a:pt x="23" y="336"/>
                    </a:lnTo>
                    <a:lnTo>
                      <a:pt x="16" y="360"/>
                    </a:lnTo>
                    <a:lnTo>
                      <a:pt x="11" y="383"/>
                    </a:lnTo>
                    <a:lnTo>
                      <a:pt x="7" y="407"/>
                    </a:lnTo>
                    <a:lnTo>
                      <a:pt x="4" y="431"/>
                    </a:lnTo>
                    <a:lnTo>
                      <a:pt x="2" y="455"/>
                    </a:lnTo>
                    <a:lnTo>
                      <a:pt x="0" y="480"/>
                    </a:lnTo>
                    <a:lnTo>
                      <a:pt x="2" y="504"/>
                    </a:lnTo>
                    <a:lnTo>
                      <a:pt x="4" y="530"/>
                    </a:lnTo>
                    <a:lnTo>
                      <a:pt x="7" y="554"/>
                    </a:lnTo>
                    <a:lnTo>
                      <a:pt x="11" y="576"/>
                    </a:lnTo>
                    <a:lnTo>
                      <a:pt x="16" y="600"/>
                    </a:lnTo>
                    <a:lnTo>
                      <a:pt x="23" y="622"/>
                    </a:lnTo>
                    <a:lnTo>
                      <a:pt x="31" y="644"/>
                    </a:lnTo>
                    <a:lnTo>
                      <a:pt x="40" y="667"/>
                    </a:lnTo>
                    <a:lnTo>
                      <a:pt x="48" y="689"/>
                    </a:lnTo>
                    <a:lnTo>
                      <a:pt x="59" y="709"/>
                    </a:lnTo>
                    <a:lnTo>
                      <a:pt x="71" y="728"/>
                    </a:lnTo>
                    <a:lnTo>
                      <a:pt x="83" y="749"/>
                    </a:lnTo>
                    <a:lnTo>
                      <a:pt x="96" y="768"/>
                    </a:lnTo>
                    <a:lnTo>
                      <a:pt x="112" y="785"/>
                    </a:lnTo>
                    <a:lnTo>
                      <a:pt x="125" y="803"/>
                    </a:lnTo>
                    <a:lnTo>
                      <a:pt x="142" y="819"/>
                    </a:lnTo>
                    <a:lnTo>
                      <a:pt x="158" y="836"/>
                    </a:lnTo>
                    <a:lnTo>
                      <a:pt x="177" y="851"/>
                    </a:lnTo>
                    <a:lnTo>
                      <a:pt x="194" y="865"/>
                    </a:lnTo>
                    <a:lnTo>
                      <a:pt x="213" y="879"/>
                    </a:lnTo>
                    <a:lnTo>
                      <a:pt x="233" y="891"/>
                    </a:lnTo>
                    <a:lnTo>
                      <a:pt x="252" y="903"/>
                    </a:lnTo>
                    <a:lnTo>
                      <a:pt x="273" y="913"/>
                    </a:lnTo>
                    <a:lnTo>
                      <a:pt x="295" y="923"/>
                    </a:lnTo>
                    <a:lnTo>
                      <a:pt x="317" y="932"/>
                    </a:lnTo>
                    <a:lnTo>
                      <a:pt x="339" y="939"/>
                    </a:lnTo>
                    <a:lnTo>
                      <a:pt x="362" y="945"/>
                    </a:lnTo>
                    <a:lnTo>
                      <a:pt x="386" y="951"/>
                    </a:lnTo>
                    <a:lnTo>
                      <a:pt x="408" y="954"/>
                    </a:lnTo>
                    <a:lnTo>
                      <a:pt x="432" y="957"/>
                    </a:lnTo>
                    <a:lnTo>
                      <a:pt x="457" y="959"/>
                    </a:lnTo>
                    <a:lnTo>
                      <a:pt x="481" y="961"/>
                    </a:lnTo>
                    <a:lnTo>
                      <a:pt x="507" y="959"/>
                    </a:lnTo>
                    <a:lnTo>
                      <a:pt x="531" y="957"/>
                    </a:lnTo>
                    <a:lnTo>
                      <a:pt x="555" y="954"/>
                    </a:lnTo>
                    <a:lnTo>
                      <a:pt x="579" y="951"/>
                    </a:lnTo>
                    <a:lnTo>
                      <a:pt x="601" y="945"/>
                    </a:lnTo>
                    <a:lnTo>
                      <a:pt x="625" y="939"/>
                    </a:lnTo>
                    <a:lnTo>
                      <a:pt x="647" y="932"/>
                    </a:lnTo>
                    <a:lnTo>
                      <a:pt x="668" y="923"/>
                    </a:lnTo>
                    <a:lnTo>
                      <a:pt x="690" y="913"/>
                    </a:lnTo>
                    <a:lnTo>
                      <a:pt x="711" y="903"/>
                    </a:lnTo>
                    <a:lnTo>
                      <a:pt x="731" y="891"/>
                    </a:lnTo>
                    <a:lnTo>
                      <a:pt x="750" y="879"/>
                    </a:lnTo>
                    <a:lnTo>
                      <a:pt x="769" y="865"/>
                    </a:lnTo>
                    <a:lnTo>
                      <a:pt x="788" y="851"/>
                    </a:lnTo>
                    <a:lnTo>
                      <a:pt x="805" y="836"/>
                    </a:lnTo>
                    <a:lnTo>
                      <a:pt x="822" y="819"/>
                    </a:lnTo>
                    <a:lnTo>
                      <a:pt x="837" y="803"/>
                    </a:lnTo>
                    <a:lnTo>
                      <a:pt x="853" y="785"/>
                    </a:lnTo>
                    <a:lnTo>
                      <a:pt x="867" y="768"/>
                    </a:lnTo>
                    <a:lnTo>
                      <a:pt x="880" y="749"/>
                    </a:lnTo>
                    <a:lnTo>
                      <a:pt x="892" y="728"/>
                    </a:lnTo>
                    <a:lnTo>
                      <a:pt x="904" y="709"/>
                    </a:lnTo>
                    <a:lnTo>
                      <a:pt x="915" y="689"/>
                    </a:lnTo>
                    <a:lnTo>
                      <a:pt x="925" y="667"/>
                    </a:lnTo>
                    <a:lnTo>
                      <a:pt x="933" y="644"/>
                    </a:lnTo>
                    <a:lnTo>
                      <a:pt x="940" y="622"/>
                    </a:lnTo>
                    <a:lnTo>
                      <a:pt x="947" y="600"/>
                    </a:lnTo>
                    <a:lnTo>
                      <a:pt x="952" y="576"/>
                    </a:lnTo>
                    <a:lnTo>
                      <a:pt x="957" y="554"/>
                    </a:lnTo>
                    <a:lnTo>
                      <a:pt x="959" y="530"/>
                    </a:lnTo>
                    <a:lnTo>
                      <a:pt x="961" y="504"/>
                    </a:lnTo>
                    <a:lnTo>
                      <a:pt x="962" y="480"/>
                    </a:lnTo>
                    <a:close/>
                    <a:moveTo>
                      <a:pt x="956" y="480"/>
                    </a:moveTo>
                    <a:lnTo>
                      <a:pt x="954" y="504"/>
                    </a:lnTo>
                    <a:lnTo>
                      <a:pt x="952" y="528"/>
                    </a:lnTo>
                    <a:lnTo>
                      <a:pt x="949" y="552"/>
                    </a:lnTo>
                    <a:lnTo>
                      <a:pt x="945" y="576"/>
                    </a:lnTo>
                    <a:lnTo>
                      <a:pt x="940" y="598"/>
                    </a:lnTo>
                    <a:lnTo>
                      <a:pt x="933" y="620"/>
                    </a:lnTo>
                    <a:lnTo>
                      <a:pt x="926" y="643"/>
                    </a:lnTo>
                    <a:lnTo>
                      <a:pt x="918" y="663"/>
                    </a:lnTo>
                    <a:lnTo>
                      <a:pt x="908" y="685"/>
                    </a:lnTo>
                    <a:lnTo>
                      <a:pt x="897" y="706"/>
                    </a:lnTo>
                    <a:lnTo>
                      <a:pt x="887" y="725"/>
                    </a:lnTo>
                    <a:lnTo>
                      <a:pt x="873" y="744"/>
                    </a:lnTo>
                    <a:lnTo>
                      <a:pt x="861" y="762"/>
                    </a:lnTo>
                    <a:lnTo>
                      <a:pt x="846" y="781"/>
                    </a:lnTo>
                    <a:lnTo>
                      <a:pt x="832" y="798"/>
                    </a:lnTo>
                    <a:lnTo>
                      <a:pt x="817" y="814"/>
                    </a:lnTo>
                    <a:lnTo>
                      <a:pt x="800" y="831"/>
                    </a:lnTo>
                    <a:lnTo>
                      <a:pt x="783" y="845"/>
                    </a:lnTo>
                    <a:lnTo>
                      <a:pt x="766" y="858"/>
                    </a:lnTo>
                    <a:lnTo>
                      <a:pt x="747" y="872"/>
                    </a:lnTo>
                    <a:lnTo>
                      <a:pt x="726" y="884"/>
                    </a:lnTo>
                    <a:lnTo>
                      <a:pt x="707" y="896"/>
                    </a:lnTo>
                    <a:lnTo>
                      <a:pt x="687" y="906"/>
                    </a:lnTo>
                    <a:lnTo>
                      <a:pt x="666" y="916"/>
                    </a:lnTo>
                    <a:lnTo>
                      <a:pt x="644" y="925"/>
                    </a:lnTo>
                    <a:lnTo>
                      <a:pt x="622" y="932"/>
                    </a:lnTo>
                    <a:lnTo>
                      <a:pt x="600" y="939"/>
                    </a:lnTo>
                    <a:lnTo>
                      <a:pt x="577" y="944"/>
                    </a:lnTo>
                    <a:lnTo>
                      <a:pt x="553" y="947"/>
                    </a:lnTo>
                    <a:lnTo>
                      <a:pt x="529" y="951"/>
                    </a:lnTo>
                    <a:lnTo>
                      <a:pt x="505" y="952"/>
                    </a:lnTo>
                    <a:lnTo>
                      <a:pt x="481" y="952"/>
                    </a:lnTo>
                    <a:lnTo>
                      <a:pt x="457" y="952"/>
                    </a:lnTo>
                    <a:lnTo>
                      <a:pt x="433" y="951"/>
                    </a:lnTo>
                    <a:lnTo>
                      <a:pt x="410" y="947"/>
                    </a:lnTo>
                    <a:lnTo>
                      <a:pt x="386" y="944"/>
                    </a:lnTo>
                    <a:lnTo>
                      <a:pt x="363" y="939"/>
                    </a:lnTo>
                    <a:lnTo>
                      <a:pt x="341" y="932"/>
                    </a:lnTo>
                    <a:lnTo>
                      <a:pt x="319" y="925"/>
                    </a:lnTo>
                    <a:lnTo>
                      <a:pt x="298" y="916"/>
                    </a:lnTo>
                    <a:lnTo>
                      <a:pt x="276" y="906"/>
                    </a:lnTo>
                    <a:lnTo>
                      <a:pt x="255" y="896"/>
                    </a:lnTo>
                    <a:lnTo>
                      <a:pt x="237" y="884"/>
                    </a:lnTo>
                    <a:lnTo>
                      <a:pt x="218" y="872"/>
                    </a:lnTo>
                    <a:lnTo>
                      <a:pt x="199" y="858"/>
                    </a:lnTo>
                    <a:lnTo>
                      <a:pt x="180" y="845"/>
                    </a:lnTo>
                    <a:lnTo>
                      <a:pt x="163" y="831"/>
                    </a:lnTo>
                    <a:lnTo>
                      <a:pt x="148" y="814"/>
                    </a:lnTo>
                    <a:lnTo>
                      <a:pt x="132" y="798"/>
                    </a:lnTo>
                    <a:lnTo>
                      <a:pt x="117" y="781"/>
                    </a:lnTo>
                    <a:lnTo>
                      <a:pt x="103" y="762"/>
                    </a:lnTo>
                    <a:lnTo>
                      <a:pt x="89" y="744"/>
                    </a:lnTo>
                    <a:lnTo>
                      <a:pt x="77" y="725"/>
                    </a:lnTo>
                    <a:lnTo>
                      <a:pt x="65" y="706"/>
                    </a:lnTo>
                    <a:lnTo>
                      <a:pt x="55" y="685"/>
                    </a:lnTo>
                    <a:lnTo>
                      <a:pt x="45" y="663"/>
                    </a:lnTo>
                    <a:lnTo>
                      <a:pt x="38" y="643"/>
                    </a:lnTo>
                    <a:lnTo>
                      <a:pt x="30" y="620"/>
                    </a:lnTo>
                    <a:lnTo>
                      <a:pt x="23" y="598"/>
                    </a:lnTo>
                    <a:lnTo>
                      <a:pt x="18" y="576"/>
                    </a:lnTo>
                    <a:lnTo>
                      <a:pt x="14" y="552"/>
                    </a:lnTo>
                    <a:lnTo>
                      <a:pt x="11" y="528"/>
                    </a:lnTo>
                    <a:lnTo>
                      <a:pt x="9" y="504"/>
                    </a:lnTo>
                    <a:lnTo>
                      <a:pt x="9" y="480"/>
                    </a:lnTo>
                    <a:lnTo>
                      <a:pt x="9" y="456"/>
                    </a:lnTo>
                    <a:lnTo>
                      <a:pt x="11" y="432"/>
                    </a:lnTo>
                    <a:lnTo>
                      <a:pt x="14" y="408"/>
                    </a:lnTo>
                    <a:lnTo>
                      <a:pt x="18" y="384"/>
                    </a:lnTo>
                    <a:lnTo>
                      <a:pt x="23" y="362"/>
                    </a:lnTo>
                    <a:lnTo>
                      <a:pt x="30" y="340"/>
                    </a:lnTo>
                    <a:lnTo>
                      <a:pt x="38" y="318"/>
                    </a:lnTo>
                    <a:lnTo>
                      <a:pt x="45" y="295"/>
                    </a:lnTo>
                    <a:lnTo>
                      <a:pt x="55" y="275"/>
                    </a:lnTo>
                    <a:lnTo>
                      <a:pt x="65" y="254"/>
                    </a:lnTo>
                    <a:lnTo>
                      <a:pt x="77" y="236"/>
                    </a:lnTo>
                    <a:lnTo>
                      <a:pt x="89" y="215"/>
                    </a:lnTo>
                    <a:lnTo>
                      <a:pt x="103" y="196"/>
                    </a:lnTo>
                    <a:lnTo>
                      <a:pt x="117" y="179"/>
                    </a:lnTo>
                    <a:lnTo>
                      <a:pt x="132" y="162"/>
                    </a:lnTo>
                    <a:lnTo>
                      <a:pt x="148" y="145"/>
                    </a:lnTo>
                    <a:lnTo>
                      <a:pt x="163" y="130"/>
                    </a:lnTo>
                    <a:lnTo>
                      <a:pt x="180" y="116"/>
                    </a:lnTo>
                    <a:lnTo>
                      <a:pt x="199" y="100"/>
                    </a:lnTo>
                    <a:lnTo>
                      <a:pt x="218" y="88"/>
                    </a:lnTo>
                    <a:lnTo>
                      <a:pt x="237" y="75"/>
                    </a:lnTo>
                    <a:lnTo>
                      <a:pt x="255" y="65"/>
                    </a:lnTo>
                    <a:lnTo>
                      <a:pt x="276" y="54"/>
                    </a:lnTo>
                    <a:lnTo>
                      <a:pt x="298" y="44"/>
                    </a:lnTo>
                    <a:lnTo>
                      <a:pt x="319" y="35"/>
                    </a:lnTo>
                    <a:lnTo>
                      <a:pt x="341" y="29"/>
                    </a:lnTo>
                    <a:lnTo>
                      <a:pt x="363" y="22"/>
                    </a:lnTo>
                    <a:lnTo>
                      <a:pt x="386" y="17"/>
                    </a:lnTo>
                    <a:lnTo>
                      <a:pt x="410" y="13"/>
                    </a:lnTo>
                    <a:lnTo>
                      <a:pt x="433" y="10"/>
                    </a:lnTo>
                    <a:lnTo>
                      <a:pt x="457" y="8"/>
                    </a:lnTo>
                    <a:lnTo>
                      <a:pt x="481" y="6"/>
                    </a:lnTo>
                    <a:lnTo>
                      <a:pt x="505" y="8"/>
                    </a:lnTo>
                    <a:lnTo>
                      <a:pt x="529" y="10"/>
                    </a:lnTo>
                    <a:lnTo>
                      <a:pt x="553" y="13"/>
                    </a:lnTo>
                    <a:lnTo>
                      <a:pt x="577" y="17"/>
                    </a:lnTo>
                    <a:lnTo>
                      <a:pt x="600" y="22"/>
                    </a:lnTo>
                    <a:lnTo>
                      <a:pt x="622" y="29"/>
                    </a:lnTo>
                    <a:lnTo>
                      <a:pt x="644" y="35"/>
                    </a:lnTo>
                    <a:lnTo>
                      <a:pt x="666" y="44"/>
                    </a:lnTo>
                    <a:lnTo>
                      <a:pt x="687" y="54"/>
                    </a:lnTo>
                    <a:lnTo>
                      <a:pt x="707" y="65"/>
                    </a:lnTo>
                    <a:lnTo>
                      <a:pt x="726" y="75"/>
                    </a:lnTo>
                    <a:lnTo>
                      <a:pt x="747" y="88"/>
                    </a:lnTo>
                    <a:lnTo>
                      <a:pt x="766" y="100"/>
                    </a:lnTo>
                    <a:lnTo>
                      <a:pt x="783" y="116"/>
                    </a:lnTo>
                    <a:lnTo>
                      <a:pt x="800" y="130"/>
                    </a:lnTo>
                    <a:lnTo>
                      <a:pt x="817" y="145"/>
                    </a:lnTo>
                    <a:lnTo>
                      <a:pt x="832" y="162"/>
                    </a:lnTo>
                    <a:lnTo>
                      <a:pt x="846" y="179"/>
                    </a:lnTo>
                    <a:lnTo>
                      <a:pt x="861" y="196"/>
                    </a:lnTo>
                    <a:lnTo>
                      <a:pt x="873" y="215"/>
                    </a:lnTo>
                    <a:lnTo>
                      <a:pt x="887" y="236"/>
                    </a:lnTo>
                    <a:lnTo>
                      <a:pt x="897" y="254"/>
                    </a:lnTo>
                    <a:lnTo>
                      <a:pt x="908" y="275"/>
                    </a:lnTo>
                    <a:lnTo>
                      <a:pt x="918" y="295"/>
                    </a:lnTo>
                    <a:lnTo>
                      <a:pt x="926" y="318"/>
                    </a:lnTo>
                    <a:lnTo>
                      <a:pt x="933" y="340"/>
                    </a:lnTo>
                    <a:lnTo>
                      <a:pt x="940" y="362"/>
                    </a:lnTo>
                    <a:lnTo>
                      <a:pt x="945" y="384"/>
                    </a:lnTo>
                    <a:lnTo>
                      <a:pt x="949" y="408"/>
                    </a:lnTo>
                    <a:lnTo>
                      <a:pt x="952" y="432"/>
                    </a:lnTo>
                    <a:lnTo>
                      <a:pt x="954" y="456"/>
                    </a:lnTo>
                    <a:lnTo>
                      <a:pt x="956" y="480"/>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2" name="Freeform 476"/>
              <p:cNvSpPr>
                <a:spLocks noEditPoints="1"/>
              </p:cNvSpPr>
              <p:nvPr/>
            </p:nvSpPr>
            <p:spPr bwMode="auto">
              <a:xfrm>
                <a:off x="1553" y="2826"/>
                <a:ext cx="953" cy="954"/>
              </a:xfrm>
              <a:custGeom>
                <a:avLst/>
                <a:gdLst>
                  <a:gd name="T0" fmla="*/ 943 w 953"/>
                  <a:gd name="T1" fmla="*/ 381 h 954"/>
                  <a:gd name="T2" fmla="*/ 905 w 953"/>
                  <a:gd name="T3" fmla="*/ 270 h 954"/>
                  <a:gd name="T4" fmla="*/ 843 w 953"/>
                  <a:gd name="T5" fmla="*/ 174 h 954"/>
                  <a:gd name="T6" fmla="*/ 761 w 953"/>
                  <a:gd name="T7" fmla="*/ 96 h 954"/>
                  <a:gd name="T8" fmla="*/ 662 w 953"/>
                  <a:gd name="T9" fmla="*/ 38 h 954"/>
                  <a:gd name="T10" fmla="*/ 549 w 953"/>
                  <a:gd name="T11" fmla="*/ 5 h 954"/>
                  <a:gd name="T12" fmla="*/ 427 w 953"/>
                  <a:gd name="T13" fmla="*/ 3 h 954"/>
                  <a:gd name="T14" fmla="*/ 311 w 953"/>
                  <a:gd name="T15" fmla="*/ 29 h 954"/>
                  <a:gd name="T16" fmla="*/ 208 w 953"/>
                  <a:gd name="T17" fmla="*/ 82 h 954"/>
                  <a:gd name="T18" fmla="*/ 123 w 953"/>
                  <a:gd name="T19" fmla="*/ 157 h 954"/>
                  <a:gd name="T20" fmla="*/ 56 w 953"/>
                  <a:gd name="T21" fmla="*/ 250 h 954"/>
                  <a:gd name="T22" fmla="*/ 13 w 953"/>
                  <a:gd name="T23" fmla="*/ 357 h 954"/>
                  <a:gd name="T24" fmla="*/ 0 w 953"/>
                  <a:gd name="T25" fmla="*/ 477 h 954"/>
                  <a:gd name="T26" fmla="*/ 13 w 953"/>
                  <a:gd name="T27" fmla="*/ 597 h 954"/>
                  <a:gd name="T28" fmla="*/ 56 w 953"/>
                  <a:gd name="T29" fmla="*/ 705 h 954"/>
                  <a:gd name="T30" fmla="*/ 123 w 953"/>
                  <a:gd name="T31" fmla="*/ 797 h 954"/>
                  <a:gd name="T32" fmla="*/ 208 w 953"/>
                  <a:gd name="T33" fmla="*/ 872 h 954"/>
                  <a:gd name="T34" fmla="*/ 311 w 953"/>
                  <a:gd name="T35" fmla="*/ 925 h 954"/>
                  <a:gd name="T36" fmla="*/ 427 w 953"/>
                  <a:gd name="T37" fmla="*/ 951 h 954"/>
                  <a:gd name="T38" fmla="*/ 549 w 953"/>
                  <a:gd name="T39" fmla="*/ 948 h 954"/>
                  <a:gd name="T40" fmla="*/ 662 w 953"/>
                  <a:gd name="T41" fmla="*/ 917 h 954"/>
                  <a:gd name="T42" fmla="*/ 761 w 953"/>
                  <a:gd name="T43" fmla="*/ 859 h 954"/>
                  <a:gd name="T44" fmla="*/ 843 w 953"/>
                  <a:gd name="T45" fmla="*/ 780 h 954"/>
                  <a:gd name="T46" fmla="*/ 905 w 953"/>
                  <a:gd name="T47" fmla="*/ 684 h 954"/>
                  <a:gd name="T48" fmla="*/ 943 w 953"/>
                  <a:gd name="T49" fmla="*/ 573 h 954"/>
                  <a:gd name="T50" fmla="*/ 944 w 953"/>
                  <a:gd name="T51" fmla="*/ 477 h 954"/>
                  <a:gd name="T52" fmla="*/ 931 w 953"/>
                  <a:gd name="T53" fmla="*/ 593 h 954"/>
                  <a:gd name="T54" fmla="*/ 888 w 953"/>
                  <a:gd name="T55" fmla="*/ 701 h 954"/>
                  <a:gd name="T56" fmla="*/ 823 w 953"/>
                  <a:gd name="T57" fmla="*/ 792 h 954"/>
                  <a:gd name="T58" fmla="*/ 737 w 953"/>
                  <a:gd name="T59" fmla="*/ 865 h 954"/>
                  <a:gd name="T60" fmla="*/ 636 w 953"/>
                  <a:gd name="T61" fmla="*/ 918 h 954"/>
                  <a:gd name="T62" fmla="*/ 523 w 953"/>
                  <a:gd name="T63" fmla="*/ 944 h 954"/>
                  <a:gd name="T64" fmla="*/ 404 w 953"/>
                  <a:gd name="T65" fmla="*/ 941 h 954"/>
                  <a:gd name="T66" fmla="*/ 292 w 953"/>
                  <a:gd name="T67" fmla="*/ 910 h 954"/>
                  <a:gd name="T68" fmla="*/ 195 w 953"/>
                  <a:gd name="T69" fmla="*/ 853 h 954"/>
                  <a:gd name="T70" fmla="*/ 114 w 953"/>
                  <a:gd name="T71" fmla="*/ 775 h 954"/>
                  <a:gd name="T72" fmla="*/ 53 w 953"/>
                  <a:gd name="T73" fmla="*/ 681 h 954"/>
                  <a:gd name="T74" fmla="*/ 15 w 953"/>
                  <a:gd name="T75" fmla="*/ 571 h 954"/>
                  <a:gd name="T76" fmla="*/ 6 w 953"/>
                  <a:gd name="T77" fmla="*/ 453 h 954"/>
                  <a:gd name="T78" fmla="*/ 27 w 953"/>
                  <a:gd name="T79" fmla="*/ 337 h 954"/>
                  <a:gd name="T80" fmla="*/ 75 w 953"/>
                  <a:gd name="T81" fmla="*/ 234 h 954"/>
                  <a:gd name="T82" fmla="*/ 143 w 953"/>
                  <a:gd name="T83" fmla="*/ 145 h 954"/>
                  <a:gd name="T84" fmla="*/ 232 w 953"/>
                  <a:gd name="T85" fmla="*/ 75 h 954"/>
                  <a:gd name="T86" fmla="*/ 337 w 953"/>
                  <a:gd name="T87" fmla="*/ 29 h 954"/>
                  <a:gd name="T88" fmla="*/ 451 w 953"/>
                  <a:gd name="T89" fmla="*/ 8 h 954"/>
                  <a:gd name="T90" fmla="*/ 570 w 953"/>
                  <a:gd name="T91" fmla="*/ 17 h 954"/>
                  <a:gd name="T92" fmla="*/ 679 w 953"/>
                  <a:gd name="T93" fmla="*/ 55 h 954"/>
                  <a:gd name="T94" fmla="*/ 775 w 953"/>
                  <a:gd name="T95" fmla="*/ 115 h 954"/>
                  <a:gd name="T96" fmla="*/ 852 w 953"/>
                  <a:gd name="T97" fmla="*/ 197 h 954"/>
                  <a:gd name="T98" fmla="*/ 909 w 953"/>
                  <a:gd name="T99" fmla="*/ 294 h 954"/>
                  <a:gd name="T100" fmla="*/ 939 w 953"/>
                  <a:gd name="T101" fmla="*/ 405 h 95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53"/>
                  <a:gd name="T154" fmla="*/ 0 h 954"/>
                  <a:gd name="T155" fmla="*/ 953 w 953"/>
                  <a:gd name="T156" fmla="*/ 954 h 95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53" h="954">
                    <a:moveTo>
                      <a:pt x="953" y="477"/>
                    </a:moveTo>
                    <a:lnTo>
                      <a:pt x="951" y="453"/>
                    </a:lnTo>
                    <a:lnTo>
                      <a:pt x="950" y="428"/>
                    </a:lnTo>
                    <a:lnTo>
                      <a:pt x="946" y="404"/>
                    </a:lnTo>
                    <a:lnTo>
                      <a:pt x="943" y="381"/>
                    </a:lnTo>
                    <a:lnTo>
                      <a:pt x="938" y="357"/>
                    </a:lnTo>
                    <a:lnTo>
                      <a:pt x="931" y="335"/>
                    </a:lnTo>
                    <a:lnTo>
                      <a:pt x="924" y="313"/>
                    </a:lnTo>
                    <a:lnTo>
                      <a:pt x="915" y="291"/>
                    </a:lnTo>
                    <a:lnTo>
                      <a:pt x="905" y="270"/>
                    </a:lnTo>
                    <a:lnTo>
                      <a:pt x="895" y="250"/>
                    </a:lnTo>
                    <a:lnTo>
                      <a:pt x="883" y="229"/>
                    </a:lnTo>
                    <a:lnTo>
                      <a:pt x="871" y="210"/>
                    </a:lnTo>
                    <a:lnTo>
                      <a:pt x="857" y="192"/>
                    </a:lnTo>
                    <a:lnTo>
                      <a:pt x="843" y="174"/>
                    </a:lnTo>
                    <a:lnTo>
                      <a:pt x="828" y="157"/>
                    </a:lnTo>
                    <a:lnTo>
                      <a:pt x="813" y="140"/>
                    </a:lnTo>
                    <a:lnTo>
                      <a:pt x="796" y="125"/>
                    </a:lnTo>
                    <a:lnTo>
                      <a:pt x="778" y="109"/>
                    </a:lnTo>
                    <a:lnTo>
                      <a:pt x="761" y="96"/>
                    </a:lnTo>
                    <a:lnTo>
                      <a:pt x="742" y="82"/>
                    </a:lnTo>
                    <a:lnTo>
                      <a:pt x="724" y="70"/>
                    </a:lnTo>
                    <a:lnTo>
                      <a:pt x="703" y="58"/>
                    </a:lnTo>
                    <a:lnTo>
                      <a:pt x="683" y="48"/>
                    </a:lnTo>
                    <a:lnTo>
                      <a:pt x="662" y="38"/>
                    </a:lnTo>
                    <a:lnTo>
                      <a:pt x="640" y="29"/>
                    </a:lnTo>
                    <a:lnTo>
                      <a:pt x="618" y="22"/>
                    </a:lnTo>
                    <a:lnTo>
                      <a:pt x="595" y="15"/>
                    </a:lnTo>
                    <a:lnTo>
                      <a:pt x="571" y="10"/>
                    </a:lnTo>
                    <a:lnTo>
                      <a:pt x="549" y="5"/>
                    </a:lnTo>
                    <a:lnTo>
                      <a:pt x="525" y="3"/>
                    </a:lnTo>
                    <a:lnTo>
                      <a:pt x="499" y="2"/>
                    </a:lnTo>
                    <a:lnTo>
                      <a:pt x="475" y="0"/>
                    </a:lnTo>
                    <a:lnTo>
                      <a:pt x="451" y="2"/>
                    </a:lnTo>
                    <a:lnTo>
                      <a:pt x="427" y="3"/>
                    </a:lnTo>
                    <a:lnTo>
                      <a:pt x="404" y="5"/>
                    </a:lnTo>
                    <a:lnTo>
                      <a:pt x="380" y="10"/>
                    </a:lnTo>
                    <a:lnTo>
                      <a:pt x="357" y="15"/>
                    </a:lnTo>
                    <a:lnTo>
                      <a:pt x="333" y="22"/>
                    </a:lnTo>
                    <a:lnTo>
                      <a:pt x="311" y="29"/>
                    </a:lnTo>
                    <a:lnTo>
                      <a:pt x="291" y="38"/>
                    </a:lnTo>
                    <a:lnTo>
                      <a:pt x="268" y="48"/>
                    </a:lnTo>
                    <a:lnTo>
                      <a:pt x="248" y="58"/>
                    </a:lnTo>
                    <a:lnTo>
                      <a:pt x="229" y="70"/>
                    </a:lnTo>
                    <a:lnTo>
                      <a:pt x="208" y="82"/>
                    </a:lnTo>
                    <a:lnTo>
                      <a:pt x="191" y="96"/>
                    </a:lnTo>
                    <a:lnTo>
                      <a:pt x="172" y="109"/>
                    </a:lnTo>
                    <a:lnTo>
                      <a:pt x="155" y="125"/>
                    </a:lnTo>
                    <a:lnTo>
                      <a:pt x="138" y="140"/>
                    </a:lnTo>
                    <a:lnTo>
                      <a:pt x="123" y="157"/>
                    </a:lnTo>
                    <a:lnTo>
                      <a:pt x="107" y="174"/>
                    </a:lnTo>
                    <a:lnTo>
                      <a:pt x="94" y="192"/>
                    </a:lnTo>
                    <a:lnTo>
                      <a:pt x="80" y="210"/>
                    </a:lnTo>
                    <a:lnTo>
                      <a:pt x="68" y="229"/>
                    </a:lnTo>
                    <a:lnTo>
                      <a:pt x="56" y="250"/>
                    </a:lnTo>
                    <a:lnTo>
                      <a:pt x="46" y="270"/>
                    </a:lnTo>
                    <a:lnTo>
                      <a:pt x="37" y="291"/>
                    </a:lnTo>
                    <a:lnTo>
                      <a:pt x="29" y="313"/>
                    </a:lnTo>
                    <a:lnTo>
                      <a:pt x="20" y="335"/>
                    </a:lnTo>
                    <a:lnTo>
                      <a:pt x="13" y="357"/>
                    </a:lnTo>
                    <a:lnTo>
                      <a:pt x="8" y="381"/>
                    </a:lnTo>
                    <a:lnTo>
                      <a:pt x="5" y="404"/>
                    </a:lnTo>
                    <a:lnTo>
                      <a:pt x="1" y="428"/>
                    </a:lnTo>
                    <a:lnTo>
                      <a:pt x="0" y="453"/>
                    </a:lnTo>
                    <a:lnTo>
                      <a:pt x="0" y="477"/>
                    </a:lnTo>
                    <a:lnTo>
                      <a:pt x="0" y="501"/>
                    </a:lnTo>
                    <a:lnTo>
                      <a:pt x="1" y="525"/>
                    </a:lnTo>
                    <a:lnTo>
                      <a:pt x="5" y="549"/>
                    </a:lnTo>
                    <a:lnTo>
                      <a:pt x="8" y="573"/>
                    </a:lnTo>
                    <a:lnTo>
                      <a:pt x="13" y="597"/>
                    </a:lnTo>
                    <a:lnTo>
                      <a:pt x="20" y="619"/>
                    </a:lnTo>
                    <a:lnTo>
                      <a:pt x="29" y="641"/>
                    </a:lnTo>
                    <a:lnTo>
                      <a:pt x="37" y="662"/>
                    </a:lnTo>
                    <a:lnTo>
                      <a:pt x="46" y="684"/>
                    </a:lnTo>
                    <a:lnTo>
                      <a:pt x="56" y="705"/>
                    </a:lnTo>
                    <a:lnTo>
                      <a:pt x="68" y="723"/>
                    </a:lnTo>
                    <a:lnTo>
                      <a:pt x="80" y="744"/>
                    </a:lnTo>
                    <a:lnTo>
                      <a:pt x="94" y="763"/>
                    </a:lnTo>
                    <a:lnTo>
                      <a:pt x="107" y="780"/>
                    </a:lnTo>
                    <a:lnTo>
                      <a:pt x="123" y="797"/>
                    </a:lnTo>
                    <a:lnTo>
                      <a:pt x="138" y="814"/>
                    </a:lnTo>
                    <a:lnTo>
                      <a:pt x="155" y="830"/>
                    </a:lnTo>
                    <a:lnTo>
                      <a:pt x="172" y="845"/>
                    </a:lnTo>
                    <a:lnTo>
                      <a:pt x="191" y="859"/>
                    </a:lnTo>
                    <a:lnTo>
                      <a:pt x="208" y="872"/>
                    </a:lnTo>
                    <a:lnTo>
                      <a:pt x="229" y="884"/>
                    </a:lnTo>
                    <a:lnTo>
                      <a:pt x="248" y="896"/>
                    </a:lnTo>
                    <a:lnTo>
                      <a:pt x="268" y="907"/>
                    </a:lnTo>
                    <a:lnTo>
                      <a:pt x="291" y="917"/>
                    </a:lnTo>
                    <a:lnTo>
                      <a:pt x="311" y="925"/>
                    </a:lnTo>
                    <a:lnTo>
                      <a:pt x="333" y="932"/>
                    </a:lnTo>
                    <a:lnTo>
                      <a:pt x="357" y="939"/>
                    </a:lnTo>
                    <a:lnTo>
                      <a:pt x="380" y="944"/>
                    </a:lnTo>
                    <a:lnTo>
                      <a:pt x="404" y="948"/>
                    </a:lnTo>
                    <a:lnTo>
                      <a:pt x="427" y="951"/>
                    </a:lnTo>
                    <a:lnTo>
                      <a:pt x="451" y="953"/>
                    </a:lnTo>
                    <a:lnTo>
                      <a:pt x="475" y="954"/>
                    </a:lnTo>
                    <a:lnTo>
                      <a:pt x="499" y="953"/>
                    </a:lnTo>
                    <a:lnTo>
                      <a:pt x="525" y="951"/>
                    </a:lnTo>
                    <a:lnTo>
                      <a:pt x="549" y="948"/>
                    </a:lnTo>
                    <a:lnTo>
                      <a:pt x="571" y="944"/>
                    </a:lnTo>
                    <a:lnTo>
                      <a:pt x="595" y="939"/>
                    </a:lnTo>
                    <a:lnTo>
                      <a:pt x="618" y="932"/>
                    </a:lnTo>
                    <a:lnTo>
                      <a:pt x="640" y="925"/>
                    </a:lnTo>
                    <a:lnTo>
                      <a:pt x="662" y="917"/>
                    </a:lnTo>
                    <a:lnTo>
                      <a:pt x="683" y="907"/>
                    </a:lnTo>
                    <a:lnTo>
                      <a:pt x="703" y="896"/>
                    </a:lnTo>
                    <a:lnTo>
                      <a:pt x="724" y="884"/>
                    </a:lnTo>
                    <a:lnTo>
                      <a:pt x="742" y="872"/>
                    </a:lnTo>
                    <a:lnTo>
                      <a:pt x="761" y="859"/>
                    </a:lnTo>
                    <a:lnTo>
                      <a:pt x="778" y="845"/>
                    </a:lnTo>
                    <a:lnTo>
                      <a:pt x="796" y="830"/>
                    </a:lnTo>
                    <a:lnTo>
                      <a:pt x="813" y="814"/>
                    </a:lnTo>
                    <a:lnTo>
                      <a:pt x="828" y="797"/>
                    </a:lnTo>
                    <a:lnTo>
                      <a:pt x="843" y="780"/>
                    </a:lnTo>
                    <a:lnTo>
                      <a:pt x="857" y="763"/>
                    </a:lnTo>
                    <a:lnTo>
                      <a:pt x="871" y="744"/>
                    </a:lnTo>
                    <a:lnTo>
                      <a:pt x="883" y="723"/>
                    </a:lnTo>
                    <a:lnTo>
                      <a:pt x="895" y="705"/>
                    </a:lnTo>
                    <a:lnTo>
                      <a:pt x="905" y="684"/>
                    </a:lnTo>
                    <a:lnTo>
                      <a:pt x="915" y="662"/>
                    </a:lnTo>
                    <a:lnTo>
                      <a:pt x="924" y="641"/>
                    </a:lnTo>
                    <a:lnTo>
                      <a:pt x="931" y="619"/>
                    </a:lnTo>
                    <a:lnTo>
                      <a:pt x="938" y="597"/>
                    </a:lnTo>
                    <a:lnTo>
                      <a:pt x="943" y="573"/>
                    </a:lnTo>
                    <a:lnTo>
                      <a:pt x="946" y="549"/>
                    </a:lnTo>
                    <a:lnTo>
                      <a:pt x="950" y="525"/>
                    </a:lnTo>
                    <a:lnTo>
                      <a:pt x="951" y="501"/>
                    </a:lnTo>
                    <a:lnTo>
                      <a:pt x="953" y="477"/>
                    </a:lnTo>
                    <a:close/>
                    <a:moveTo>
                      <a:pt x="944" y="477"/>
                    </a:moveTo>
                    <a:lnTo>
                      <a:pt x="944" y="501"/>
                    </a:lnTo>
                    <a:lnTo>
                      <a:pt x="943" y="525"/>
                    </a:lnTo>
                    <a:lnTo>
                      <a:pt x="939" y="549"/>
                    </a:lnTo>
                    <a:lnTo>
                      <a:pt x="936" y="571"/>
                    </a:lnTo>
                    <a:lnTo>
                      <a:pt x="931" y="593"/>
                    </a:lnTo>
                    <a:lnTo>
                      <a:pt x="924" y="616"/>
                    </a:lnTo>
                    <a:lnTo>
                      <a:pt x="917" y="638"/>
                    </a:lnTo>
                    <a:lnTo>
                      <a:pt x="909" y="660"/>
                    </a:lnTo>
                    <a:lnTo>
                      <a:pt x="898" y="681"/>
                    </a:lnTo>
                    <a:lnTo>
                      <a:pt x="888" y="701"/>
                    </a:lnTo>
                    <a:lnTo>
                      <a:pt x="878" y="720"/>
                    </a:lnTo>
                    <a:lnTo>
                      <a:pt x="866" y="739"/>
                    </a:lnTo>
                    <a:lnTo>
                      <a:pt x="852" y="758"/>
                    </a:lnTo>
                    <a:lnTo>
                      <a:pt x="838" y="775"/>
                    </a:lnTo>
                    <a:lnTo>
                      <a:pt x="823" y="792"/>
                    </a:lnTo>
                    <a:lnTo>
                      <a:pt x="808" y="809"/>
                    </a:lnTo>
                    <a:lnTo>
                      <a:pt x="792" y="824"/>
                    </a:lnTo>
                    <a:lnTo>
                      <a:pt x="775" y="840"/>
                    </a:lnTo>
                    <a:lnTo>
                      <a:pt x="756" y="853"/>
                    </a:lnTo>
                    <a:lnTo>
                      <a:pt x="737" y="865"/>
                    </a:lnTo>
                    <a:lnTo>
                      <a:pt x="718" y="879"/>
                    </a:lnTo>
                    <a:lnTo>
                      <a:pt x="700" y="889"/>
                    </a:lnTo>
                    <a:lnTo>
                      <a:pt x="679" y="900"/>
                    </a:lnTo>
                    <a:lnTo>
                      <a:pt x="659" y="910"/>
                    </a:lnTo>
                    <a:lnTo>
                      <a:pt x="636" y="918"/>
                    </a:lnTo>
                    <a:lnTo>
                      <a:pt x="616" y="925"/>
                    </a:lnTo>
                    <a:lnTo>
                      <a:pt x="594" y="932"/>
                    </a:lnTo>
                    <a:lnTo>
                      <a:pt x="570" y="937"/>
                    </a:lnTo>
                    <a:lnTo>
                      <a:pt x="547" y="941"/>
                    </a:lnTo>
                    <a:lnTo>
                      <a:pt x="523" y="944"/>
                    </a:lnTo>
                    <a:lnTo>
                      <a:pt x="499" y="946"/>
                    </a:lnTo>
                    <a:lnTo>
                      <a:pt x="475" y="946"/>
                    </a:lnTo>
                    <a:lnTo>
                      <a:pt x="451" y="946"/>
                    </a:lnTo>
                    <a:lnTo>
                      <a:pt x="427" y="944"/>
                    </a:lnTo>
                    <a:lnTo>
                      <a:pt x="404" y="941"/>
                    </a:lnTo>
                    <a:lnTo>
                      <a:pt x="381" y="937"/>
                    </a:lnTo>
                    <a:lnTo>
                      <a:pt x="359" y="932"/>
                    </a:lnTo>
                    <a:lnTo>
                      <a:pt x="337" y="925"/>
                    </a:lnTo>
                    <a:lnTo>
                      <a:pt x="315" y="918"/>
                    </a:lnTo>
                    <a:lnTo>
                      <a:pt x="292" y="910"/>
                    </a:lnTo>
                    <a:lnTo>
                      <a:pt x="272" y="900"/>
                    </a:lnTo>
                    <a:lnTo>
                      <a:pt x="251" y="889"/>
                    </a:lnTo>
                    <a:lnTo>
                      <a:pt x="232" y="879"/>
                    </a:lnTo>
                    <a:lnTo>
                      <a:pt x="214" y="865"/>
                    </a:lnTo>
                    <a:lnTo>
                      <a:pt x="195" y="853"/>
                    </a:lnTo>
                    <a:lnTo>
                      <a:pt x="178" y="840"/>
                    </a:lnTo>
                    <a:lnTo>
                      <a:pt x="160" y="824"/>
                    </a:lnTo>
                    <a:lnTo>
                      <a:pt x="143" y="809"/>
                    </a:lnTo>
                    <a:lnTo>
                      <a:pt x="128" y="792"/>
                    </a:lnTo>
                    <a:lnTo>
                      <a:pt x="114" y="775"/>
                    </a:lnTo>
                    <a:lnTo>
                      <a:pt x="99" y="758"/>
                    </a:lnTo>
                    <a:lnTo>
                      <a:pt x="87" y="739"/>
                    </a:lnTo>
                    <a:lnTo>
                      <a:pt x="75" y="720"/>
                    </a:lnTo>
                    <a:lnTo>
                      <a:pt x="63" y="701"/>
                    </a:lnTo>
                    <a:lnTo>
                      <a:pt x="53" y="681"/>
                    </a:lnTo>
                    <a:lnTo>
                      <a:pt x="42" y="660"/>
                    </a:lnTo>
                    <a:lnTo>
                      <a:pt x="36" y="638"/>
                    </a:lnTo>
                    <a:lnTo>
                      <a:pt x="27" y="616"/>
                    </a:lnTo>
                    <a:lnTo>
                      <a:pt x="22" y="593"/>
                    </a:lnTo>
                    <a:lnTo>
                      <a:pt x="15" y="571"/>
                    </a:lnTo>
                    <a:lnTo>
                      <a:pt x="12" y="549"/>
                    </a:lnTo>
                    <a:lnTo>
                      <a:pt x="8" y="525"/>
                    </a:lnTo>
                    <a:lnTo>
                      <a:pt x="6" y="501"/>
                    </a:lnTo>
                    <a:lnTo>
                      <a:pt x="6" y="477"/>
                    </a:lnTo>
                    <a:lnTo>
                      <a:pt x="6" y="453"/>
                    </a:lnTo>
                    <a:lnTo>
                      <a:pt x="8" y="429"/>
                    </a:lnTo>
                    <a:lnTo>
                      <a:pt x="12" y="405"/>
                    </a:lnTo>
                    <a:lnTo>
                      <a:pt x="15" y="383"/>
                    </a:lnTo>
                    <a:lnTo>
                      <a:pt x="22" y="359"/>
                    </a:lnTo>
                    <a:lnTo>
                      <a:pt x="27" y="337"/>
                    </a:lnTo>
                    <a:lnTo>
                      <a:pt x="36" y="316"/>
                    </a:lnTo>
                    <a:lnTo>
                      <a:pt x="42" y="294"/>
                    </a:lnTo>
                    <a:lnTo>
                      <a:pt x="53" y="274"/>
                    </a:lnTo>
                    <a:lnTo>
                      <a:pt x="63" y="253"/>
                    </a:lnTo>
                    <a:lnTo>
                      <a:pt x="75" y="234"/>
                    </a:lnTo>
                    <a:lnTo>
                      <a:pt x="87" y="214"/>
                    </a:lnTo>
                    <a:lnTo>
                      <a:pt x="99" y="197"/>
                    </a:lnTo>
                    <a:lnTo>
                      <a:pt x="114" y="178"/>
                    </a:lnTo>
                    <a:lnTo>
                      <a:pt x="128" y="161"/>
                    </a:lnTo>
                    <a:lnTo>
                      <a:pt x="143" y="145"/>
                    </a:lnTo>
                    <a:lnTo>
                      <a:pt x="160" y="130"/>
                    </a:lnTo>
                    <a:lnTo>
                      <a:pt x="178" y="115"/>
                    </a:lnTo>
                    <a:lnTo>
                      <a:pt x="195" y="101"/>
                    </a:lnTo>
                    <a:lnTo>
                      <a:pt x="214" y="87"/>
                    </a:lnTo>
                    <a:lnTo>
                      <a:pt x="232" y="75"/>
                    </a:lnTo>
                    <a:lnTo>
                      <a:pt x="251" y="65"/>
                    </a:lnTo>
                    <a:lnTo>
                      <a:pt x="272" y="55"/>
                    </a:lnTo>
                    <a:lnTo>
                      <a:pt x="292" y="44"/>
                    </a:lnTo>
                    <a:lnTo>
                      <a:pt x="315" y="36"/>
                    </a:lnTo>
                    <a:lnTo>
                      <a:pt x="337" y="29"/>
                    </a:lnTo>
                    <a:lnTo>
                      <a:pt x="359" y="22"/>
                    </a:lnTo>
                    <a:lnTo>
                      <a:pt x="381" y="17"/>
                    </a:lnTo>
                    <a:lnTo>
                      <a:pt x="404" y="14"/>
                    </a:lnTo>
                    <a:lnTo>
                      <a:pt x="427" y="10"/>
                    </a:lnTo>
                    <a:lnTo>
                      <a:pt x="451" y="8"/>
                    </a:lnTo>
                    <a:lnTo>
                      <a:pt x="475" y="8"/>
                    </a:lnTo>
                    <a:lnTo>
                      <a:pt x="499" y="8"/>
                    </a:lnTo>
                    <a:lnTo>
                      <a:pt x="523" y="10"/>
                    </a:lnTo>
                    <a:lnTo>
                      <a:pt x="547" y="14"/>
                    </a:lnTo>
                    <a:lnTo>
                      <a:pt x="570" y="17"/>
                    </a:lnTo>
                    <a:lnTo>
                      <a:pt x="594" y="22"/>
                    </a:lnTo>
                    <a:lnTo>
                      <a:pt x="616" y="29"/>
                    </a:lnTo>
                    <a:lnTo>
                      <a:pt x="636" y="36"/>
                    </a:lnTo>
                    <a:lnTo>
                      <a:pt x="659" y="44"/>
                    </a:lnTo>
                    <a:lnTo>
                      <a:pt x="679" y="55"/>
                    </a:lnTo>
                    <a:lnTo>
                      <a:pt x="700" y="65"/>
                    </a:lnTo>
                    <a:lnTo>
                      <a:pt x="718" y="75"/>
                    </a:lnTo>
                    <a:lnTo>
                      <a:pt x="737" y="87"/>
                    </a:lnTo>
                    <a:lnTo>
                      <a:pt x="756" y="101"/>
                    </a:lnTo>
                    <a:lnTo>
                      <a:pt x="775" y="115"/>
                    </a:lnTo>
                    <a:lnTo>
                      <a:pt x="792" y="130"/>
                    </a:lnTo>
                    <a:lnTo>
                      <a:pt x="808" y="145"/>
                    </a:lnTo>
                    <a:lnTo>
                      <a:pt x="823" y="161"/>
                    </a:lnTo>
                    <a:lnTo>
                      <a:pt x="838" y="178"/>
                    </a:lnTo>
                    <a:lnTo>
                      <a:pt x="852" y="197"/>
                    </a:lnTo>
                    <a:lnTo>
                      <a:pt x="866" y="214"/>
                    </a:lnTo>
                    <a:lnTo>
                      <a:pt x="878" y="234"/>
                    </a:lnTo>
                    <a:lnTo>
                      <a:pt x="888" y="253"/>
                    </a:lnTo>
                    <a:lnTo>
                      <a:pt x="898" y="274"/>
                    </a:lnTo>
                    <a:lnTo>
                      <a:pt x="909" y="294"/>
                    </a:lnTo>
                    <a:lnTo>
                      <a:pt x="917" y="316"/>
                    </a:lnTo>
                    <a:lnTo>
                      <a:pt x="924" y="337"/>
                    </a:lnTo>
                    <a:lnTo>
                      <a:pt x="931" y="359"/>
                    </a:lnTo>
                    <a:lnTo>
                      <a:pt x="936" y="383"/>
                    </a:lnTo>
                    <a:lnTo>
                      <a:pt x="939" y="405"/>
                    </a:lnTo>
                    <a:lnTo>
                      <a:pt x="943" y="429"/>
                    </a:lnTo>
                    <a:lnTo>
                      <a:pt x="944" y="453"/>
                    </a:lnTo>
                    <a:lnTo>
                      <a:pt x="944" y="477"/>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3" name="Freeform 477"/>
              <p:cNvSpPr>
                <a:spLocks noEditPoints="1"/>
              </p:cNvSpPr>
              <p:nvPr/>
            </p:nvSpPr>
            <p:spPr bwMode="auto">
              <a:xfrm>
                <a:off x="1556" y="2829"/>
                <a:ext cx="947" cy="946"/>
              </a:xfrm>
              <a:custGeom>
                <a:avLst/>
                <a:gdLst>
                  <a:gd name="T0" fmla="*/ 936 w 947"/>
                  <a:gd name="T1" fmla="*/ 378 h 946"/>
                  <a:gd name="T2" fmla="*/ 899 w 947"/>
                  <a:gd name="T3" fmla="*/ 269 h 946"/>
                  <a:gd name="T4" fmla="*/ 837 w 947"/>
                  <a:gd name="T5" fmla="*/ 173 h 946"/>
                  <a:gd name="T6" fmla="*/ 757 w 947"/>
                  <a:gd name="T7" fmla="*/ 94 h 946"/>
                  <a:gd name="T8" fmla="*/ 657 w 947"/>
                  <a:gd name="T9" fmla="*/ 38 h 946"/>
                  <a:gd name="T10" fmla="*/ 544 w 947"/>
                  <a:gd name="T11" fmla="*/ 7 h 946"/>
                  <a:gd name="T12" fmla="*/ 424 w 947"/>
                  <a:gd name="T13" fmla="*/ 4 h 946"/>
                  <a:gd name="T14" fmla="*/ 310 w 947"/>
                  <a:gd name="T15" fmla="*/ 29 h 946"/>
                  <a:gd name="T16" fmla="*/ 209 w 947"/>
                  <a:gd name="T17" fmla="*/ 82 h 946"/>
                  <a:gd name="T18" fmla="*/ 123 w 947"/>
                  <a:gd name="T19" fmla="*/ 156 h 946"/>
                  <a:gd name="T20" fmla="*/ 56 w 947"/>
                  <a:gd name="T21" fmla="*/ 248 h 946"/>
                  <a:gd name="T22" fmla="*/ 14 w 947"/>
                  <a:gd name="T23" fmla="*/ 356 h 946"/>
                  <a:gd name="T24" fmla="*/ 0 w 947"/>
                  <a:gd name="T25" fmla="*/ 474 h 946"/>
                  <a:gd name="T26" fmla="*/ 14 w 947"/>
                  <a:gd name="T27" fmla="*/ 592 h 946"/>
                  <a:gd name="T28" fmla="*/ 56 w 947"/>
                  <a:gd name="T29" fmla="*/ 700 h 946"/>
                  <a:gd name="T30" fmla="*/ 123 w 947"/>
                  <a:gd name="T31" fmla="*/ 792 h 946"/>
                  <a:gd name="T32" fmla="*/ 209 w 947"/>
                  <a:gd name="T33" fmla="*/ 866 h 946"/>
                  <a:gd name="T34" fmla="*/ 310 w 947"/>
                  <a:gd name="T35" fmla="*/ 919 h 946"/>
                  <a:gd name="T36" fmla="*/ 424 w 947"/>
                  <a:gd name="T37" fmla="*/ 945 h 946"/>
                  <a:gd name="T38" fmla="*/ 544 w 947"/>
                  <a:gd name="T39" fmla="*/ 941 h 946"/>
                  <a:gd name="T40" fmla="*/ 657 w 947"/>
                  <a:gd name="T41" fmla="*/ 910 h 946"/>
                  <a:gd name="T42" fmla="*/ 757 w 947"/>
                  <a:gd name="T43" fmla="*/ 852 h 946"/>
                  <a:gd name="T44" fmla="*/ 837 w 947"/>
                  <a:gd name="T45" fmla="*/ 775 h 946"/>
                  <a:gd name="T46" fmla="*/ 899 w 947"/>
                  <a:gd name="T47" fmla="*/ 679 h 946"/>
                  <a:gd name="T48" fmla="*/ 936 w 947"/>
                  <a:gd name="T49" fmla="*/ 570 h 946"/>
                  <a:gd name="T50" fmla="*/ 938 w 947"/>
                  <a:gd name="T51" fmla="*/ 474 h 946"/>
                  <a:gd name="T52" fmla="*/ 924 w 947"/>
                  <a:gd name="T53" fmla="*/ 590 h 946"/>
                  <a:gd name="T54" fmla="*/ 882 w 947"/>
                  <a:gd name="T55" fmla="*/ 697 h 946"/>
                  <a:gd name="T56" fmla="*/ 818 w 947"/>
                  <a:gd name="T57" fmla="*/ 787 h 946"/>
                  <a:gd name="T58" fmla="*/ 733 w 947"/>
                  <a:gd name="T59" fmla="*/ 861 h 946"/>
                  <a:gd name="T60" fmla="*/ 633 w 947"/>
                  <a:gd name="T61" fmla="*/ 912 h 946"/>
                  <a:gd name="T62" fmla="*/ 520 w 947"/>
                  <a:gd name="T63" fmla="*/ 938 h 946"/>
                  <a:gd name="T64" fmla="*/ 402 w 947"/>
                  <a:gd name="T65" fmla="*/ 934 h 946"/>
                  <a:gd name="T66" fmla="*/ 291 w 947"/>
                  <a:gd name="T67" fmla="*/ 904 h 946"/>
                  <a:gd name="T68" fmla="*/ 193 w 947"/>
                  <a:gd name="T69" fmla="*/ 847 h 946"/>
                  <a:gd name="T70" fmla="*/ 113 w 947"/>
                  <a:gd name="T71" fmla="*/ 770 h 946"/>
                  <a:gd name="T72" fmla="*/ 53 w 947"/>
                  <a:gd name="T73" fmla="*/ 676 h 946"/>
                  <a:gd name="T74" fmla="*/ 17 w 947"/>
                  <a:gd name="T75" fmla="*/ 568 h 946"/>
                  <a:gd name="T76" fmla="*/ 7 w 947"/>
                  <a:gd name="T77" fmla="*/ 450 h 946"/>
                  <a:gd name="T78" fmla="*/ 27 w 947"/>
                  <a:gd name="T79" fmla="*/ 336 h 946"/>
                  <a:gd name="T80" fmla="*/ 74 w 947"/>
                  <a:gd name="T81" fmla="*/ 233 h 946"/>
                  <a:gd name="T82" fmla="*/ 144 w 947"/>
                  <a:gd name="T83" fmla="*/ 144 h 946"/>
                  <a:gd name="T84" fmla="*/ 231 w 947"/>
                  <a:gd name="T85" fmla="*/ 76 h 946"/>
                  <a:gd name="T86" fmla="*/ 334 w 947"/>
                  <a:gd name="T87" fmla="*/ 29 h 946"/>
                  <a:gd name="T88" fmla="*/ 448 w 947"/>
                  <a:gd name="T89" fmla="*/ 9 h 946"/>
                  <a:gd name="T90" fmla="*/ 567 w 947"/>
                  <a:gd name="T91" fmla="*/ 17 h 946"/>
                  <a:gd name="T92" fmla="*/ 674 w 947"/>
                  <a:gd name="T93" fmla="*/ 55 h 946"/>
                  <a:gd name="T94" fmla="*/ 769 w 947"/>
                  <a:gd name="T95" fmla="*/ 115 h 946"/>
                  <a:gd name="T96" fmla="*/ 846 w 947"/>
                  <a:gd name="T97" fmla="*/ 195 h 946"/>
                  <a:gd name="T98" fmla="*/ 902 w 947"/>
                  <a:gd name="T99" fmla="*/ 293 h 946"/>
                  <a:gd name="T100" fmla="*/ 933 w 947"/>
                  <a:gd name="T101" fmla="*/ 402 h 94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47"/>
                  <a:gd name="T154" fmla="*/ 0 h 946"/>
                  <a:gd name="T155" fmla="*/ 947 w 947"/>
                  <a:gd name="T156" fmla="*/ 946 h 94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47" h="946">
                    <a:moveTo>
                      <a:pt x="947" y="474"/>
                    </a:moveTo>
                    <a:lnTo>
                      <a:pt x="945" y="450"/>
                    </a:lnTo>
                    <a:lnTo>
                      <a:pt x="943" y="426"/>
                    </a:lnTo>
                    <a:lnTo>
                      <a:pt x="940" y="402"/>
                    </a:lnTo>
                    <a:lnTo>
                      <a:pt x="936" y="378"/>
                    </a:lnTo>
                    <a:lnTo>
                      <a:pt x="931" y="356"/>
                    </a:lnTo>
                    <a:lnTo>
                      <a:pt x="924" y="334"/>
                    </a:lnTo>
                    <a:lnTo>
                      <a:pt x="917" y="312"/>
                    </a:lnTo>
                    <a:lnTo>
                      <a:pt x="909" y="289"/>
                    </a:lnTo>
                    <a:lnTo>
                      <a:pt x="899" y="269"/>
                    </a:lnTo>
                    <a:lnTo>
                      <a:pt x="888" y="248"/>
                    </a:lnTo>
                    <a:lnTo>
                      <a:pt x="878" y="230"/>
                    </a:lnTo>
                    <a:lnTo>
                      <a:pt x="864" y="209"/>
                    </a:lnTo>
                    <a:lnTo>
                      <a:pt x="852" y="190"/>
                    </a:lnTo>
                    <a:lnTo>
                      <a:pt x="837" y="173"/>
                    </a:lnTo>
                    <a:lnTo>
                      <a:pt x="823" y="156"/>
                    </a:lnTo>
                    <a:lnTo>
                      <a:pt x="808" y="139"/>
                    </a:lnTo>
                    <a:lnTo>
                      <a:pt x="791" y="124"/>
                    </a:lnTo>
                    <a:lnTo>
                      <a:pt x="774" y="110"/>
                    </a:lnTo>
                    <a:lnTo>
                      <a:pt x="757" y="94"/>
                    </a:lnTo>
                    <a:lnTo>
                      <a:pt x="738" y="82"/>
                    </a:lnTo>
                    <a:lnTo>
                      <a:pt x="717" y="69"/>
                    </a:lnTo>
                    <a:lnTo>
                      <a:pt x="698" y="59"/>
                    </a:lnTo>
                    <a:lnTo>
                      <a:pt x="678" y="48"/>
                    </a:lnTo>
                    <a:lnTo>
                      <a:pt x="657" y="38"/>
                    </a:lnTo>
                    <a:lnTo>
                      <a:pt x="635" y="29"/>
                    </a:lnTo>
                    <a:lnTo>
                      <a:pt x="613" y="23"/>
                    </a:lnTo>
                    <a:lnTo>
                      <a:pt x="591" y="16"/>
                    </a:lnTo>
                    <a:lnTo>
                      <a:pt x="568" y="11"/>
                    </a:lnTo>
                    <a:lnTo>
                      <a:pt x="544" y="7"/>
                    </a:lnTo>
                    <a:lnTo>
                      <a:pt x="520" y="4"/>
                    </a:lnTo>
                    <a:lnTo>
                      <a:pt x="496" y="2"/>
                    </a:lnTo>
                    <a:lnTo>
                      <a:pt x="472" y="0"/>
                    </a:lnTo>
                    <a:lnTo>
                      <a:pt x="448" y="2"/>
                    </a:lnTo>
                    <a:lnTo>
                      <a:pt x="424" y="4"/>
                    </a:lnTo>
                    <a:lnTo>
                      <a:pt x="401" y="7"/>
                    </a:lnTo>
                    <a:lnTo>
                      <a:pt x="377" y="11"/>
                    </a:lnTo>
                    <a:lnTo>
                      <a:pt x="354" y="16"/>
                    </a:lnTo>
                    <a:lnTo>
                      <a:pt x="332" y="23"/>
                    </a:lnTo>
                    <a:lnTo>
                      <a:pt x="310" y="29"/>
                    </a:lnTo>
                    <a:lnTo>
                      <a:pt x="289" y="38"/>
                    </a:lnTo>
                    <a:lnTo>
                      <a:pt x="267" y="48"/>
                    </a:lnTo>
                    <a:lnTo>
                      <a:pt x="246" y="59"/>
                    </a:lnTo>
                    <a:lnTo>
                      <a:pt x="228" y="69"/>
                    </a:lnTo>
                    <a:lnTo>
                      <a:pt x="209" y="82"/>
                    </a:lnTo>
                    <a:lnTo>
                      <a:pt x="190" y="94"/>
                    </a:lnTo>
                    <a:lnTo>
                      <a:pt x="171" y="110"/>
                    </a:lnTo>
                    <a:lnTo>
                      <a:pt x="154" y="124"/>
                    </a:lnTo>
                    <a:lnTo>
                      <a:pt x="139" y="139"/>
                    </a:lnTo>
                    <a:lnTo>
                      <a:pt x="123" y="156"/>
                    </a:lnTo>
                    <a:lnTo>
                      <a:pt x="108" y="173"/>
                    </a:lnTo>
                    <a:lnTo>
                      <a:pt x="94" y="190"/>
                    </a:lnTo>
                    <a:lnTo>
                      <a:pt x="80" y="209"/>
                    </a:lnTo>
                    <a:lnTo>
                      <a:pt x="68" y="230"/>
                    </a:lnTo>
                    <a:lnTo>
                      <a:pt x="56" y="248"/>
                    </a:lnTo>
                    <a:lnTo>
                      <a:pt x="46" y="269"/>
                    </a:lnTo>
                    <a:lnTo>
                      <a:pt x="36" y="289"/>
                    </a:lnTo>
                    <a:lnTo>
                      <a:pt x="29" y="312"/>
                    </a:lnTo>
                    <a:lnTo>
                      <a:pt x="21" y="334"/>
                    </a:lnTo>
                    <a:lnTo>
                      <a:pt x="14" y="356"/>
                    </a:lnTo>
                    <a:lnTo>
                      <a:pt x="9" y="378"/>
                    </a:lnTo>
                    <a:lnTo>
                      <a:pt x="5" y="402"/>
                    </a:lnTo>
                    <a:lnTo>
                      <a:pt x="2" y="426"/>
                    </a:lnTo>
                    <a:lnTo>
                      <a:pt x="0" y="450"/>
                    </a:lnTo>
                    <a:lnTo>
                      <a:pt x="0" y="474"/>
                    </a:lnTo>
                    <a:lnTo>
                      <a:pt x="0" y="498"/>
                    </a:lnTo>
                    <a:lnTo>
                      <a:pt x="2" y="522"/>
                    </a:lnTo>
                    <a:lnTo>
                      <a:pt x="5" y="546"/>
                    </a:lnTo>
                    <a:lnTo>
                      <a:pt x="9" y="570"/>
                    </a:lnTo>
                    <a:lnTo>
                      <a:pt x="14" y="592"/>
                    </a:lnTo>
                    <a:lnTo>
                      <a:pt x="21" y="614"/>
                    </a:lnTo>
                    <a:lnTo>
                      <a:pt x="29" y="637"/>
                    </a:lnTo>
                    <a:lnTo>
                      <a:pt x="36" y="657"/>
                    </a:lnTo>
                    <a:lnTo>
                      <a:pt x="46" y="679"/>
                    </a:lnTo>
                    <a:lnTo>
                      <a:pt x="56" y="700"/>
                    </a:lnTo>
                    <a:lnTo>
                      <a:pt x="68" y="719"/>
                    </a:lnTo>
                    <a:lnTo>
                      <a:pt x="80" y="738"/>
                    </a:lnTo>
                    <a:lnTo>
                      <a:pt x="94" y="756"/>
                    </a:lnTo>
                    <a:lnTo>
                      <a:pt x="108" y="775"/>
                    </a:lnTo>
                    <a:lnTo>
                      <a:pt x="123" y="792"/>
                    </a:lnTo>
                    <a:lnTo>
                      <a:pt x="139" y="808"/>
                    </a:lnTo>
                    <a:lnTo>
                      <a:pt x="154" y="825"/>
                    </a:lnTo>
                    <a:lnTo>
                      <a:pt x="171" y="839"/>
                    </a:lnTo>
                    <a:lnTo>
                      <a:pt x="190" y="852"/>
                    </a:lnTo>
                    <a:lnTo>
                      <a:pt x="209" y="866"/>
                    </a:lnTo>
                    <a:lnTo>
                      <a:pt x="228" y="878"/>
                    </a:lnTo>
                    <a:lnTo>
                      <a:pt x="246" y="890"/>
                    </a:lnTo>
                    <a:lnTo>
                      <a:pt x="267" y="900"/>
                    </a:lnTo>
                    <a:lnTo>
                      <a:pt x="289" y="910"/>
                    </a:lnTo>
                    <a:lnTo>
                      <a:pt x="310" y="919"/>
                    </a:lnTo>
                    <a:lnTo>
                      <a:pt x="332" y="926"/>
                    </a:lnTo>
                    <a:lnTo>
                      <a:pt x="354" y="933"/>
                    </a:lnTo>
                    <a:lnTo>
                      <a:pt x="377" y="938"/>
                    </a:lnTo>
                    <a:lnTo>
                      <a:pt x="401" y="941"/>
                    </a:lnTo>
                    <a:lnTo>
                      <a:pt x="424" y="945"/>
                    </a:lnTo>
                    <a:lnTo>
                      <a:pt x="448" y="946"/>
                    </a:lnTo>
                    <a:lnTo>
                      <a:pt x="472" y="946"/>
                    </a:lnTo>
                    <a:lnTo>
                      <a:pt x="496" y="946"/>
                    </a:lnTo>
                    <a:lnTo>
                      <a:pt x="520" y="945"/>
                    </a:lnTo>
                    <a:lnTo>
                      <a:pt x="544" y="941"/>
                    </a:lnTo>
                    <a:lnTo>
                      <a:pt x="568" y="938"/>
                    </a:lnTo>
                    <a:lnTo>
                      <a:pt x="591" y="933"/>
                    </a:lnTo>
                    <a:lnTo>
                      <a:pt x="613" y="926"/>
                    </a:lnTo>
                    <a:lnTo>
                      <a:pt x="635" y="919"/>
                    </a:lnTo>
                    <a:lnTo>
                      <a:pt x="657" y="910"/>
                    </a:lnTo>
                    <a:lnTo>
                      <a:pt x="678" y="900"/>
                    </a:lnTo>
                    <a:lnTo>
                      <a:pt x="698" y="890"/>
                    </a:lnTo>
                    <a:lnTo>
                      <a:pt x="717" y="878"/>
                    </a:lnTo>
                    <a:lnTo>
                      <a:pt x="738" y="866"/>
                    </a:lnTo>
                    <a:lnTo>
                      <a:pt x="757" y="852"/>
                    </a:lnTo>
                    <a:lnTo>
                      <a:pt x="774" y="839"/>
                    </a:lnTo>
                    <a:lnTo>
                      <a:pt x="791" y="825"/>
                    </a:lnTo>
                    <a:lnTo>
                      <a:pt x="808" y="808"/>
                    </a:lnTo>
                    <a:lnTo>
                      <a:pt x="823" y="792"/>
                    </a:lnTo>
                    <a:lnTo>
                      <a:pt x="837" y="775"/>
                    </a:lnTo>
                    <a:lnTo>
                      <a:pt x="852" y="756"/>
                    </a:lnTo>
                    <a:lnTo>
                      <a:pt x="864" y="738"/>
                    </a:lnTo>
                    <a:lnTo>
                      <a:pt x="878" y="719"/>
                    </a:lnTo>
                    <a:lnTo>
                      <a:pt x="888" y="700"/>
                    </a:lnTo>
                    <a:lnTo>
                      <a:pt x="899" y="679"/>
                    </a:lnTo>
                    <a:lnTo>
                      <a:pt x="909" y="657"/>
                    </a:lnTo>
                    <a:lnTo>
                      <a:pt x="917" y="637"/>
                    </a:lnTo>
                    <a:lnTo>
                      <a:pt x="924" y="614"/>
                    </a:lnTo>
                    <a:lnTo>
                      <a:pt x="931" y="592"/>
                    </a:lnTo>
                    <a:lnTo>
                      <a:pt x="936" y="570"/>
                    </a:lnTo>
                    <a:lnTo>
                      <a:pt x="940" y="546"/>
                    </a:lnTo>
                    <a:lnTo>
                      <a:pt x="943" y="522"/>
                    </a:lnTo>
                    <a:lnTo>
                      <a:pt x="945" y="498"/>
                    </a:lnTo>
                    <a:lnTo>
                      <a:pt x="947" y="474"/>
                    </a:lnTo>
                    <a:close/>
                    <a:moveTo>
                      <a:pt x="938" y="474"/>
                    </a:moveTo>
                    <a:lnTo>
                      <a:pt x="938" y="498"/>
                    </a:lnTo>
                    <a:lnTo>
                      <a:pt x="936" y="522"/>
                    </a:lnTo>
                    <a:lnTo>
                      <a:pt x="933" y="544"/>
                    </a:lnTo>
                    <a:lnTo>
                      <a:pt x="929" y="568"/>
                    </a:lnTo>
                    <a:lnTo>
                      <a:pt x="924" y="590"/>
                    </a:lnTo>
                    <a:lnTo>
                      <a:pt x="917" y="613"/>
                    </a:lnTo>
                    <a:lnTo>
                      <a:pt x="911" y="633"/>
                    </a:lnTo>
                    <a:lnTo>
                      <a:pt x="902" y="655"/>
                    </a:lnTo>
                    <a:lnTo>
                      <a:pt x="892" y="676"/>
                    </a:lnTo>
                    <a:lnTo>
                      <a:pt x="882" y="697"/>
                    </a:lnTo>
                    <a:lnTo>
                      <a:pt x="871" y="715"/>
                    </a:lnTo>
                    <a:lnTo>
                      <a:pt x="859" y="734"/>
                    </a:lnTo>
                    <a:lnTo>
                      <a:pt x="846" y="753"/>
                    </a:lnTo>
                    <a:lnTo>
                      <a:pt x="832" y="770"/>
                    </a:lnTo>
                    <a:lnTo>
                      <a:pt x="818" y="787"/>
                    </a:lnTo>
                    <a:lnTo>
                      <a:pt x="803" y="803"/>
                    </a:lnTo>
                    <a:lnTo>
                      <a:pt x="786" y="818"/>
                    </a:lnTo>
                    <a:lnTo>
                      <a:pt x="769" y="833"/>
                    </a:lnTo>
                    <a:lnTo>
                      <a:pt x="751" y="847"/>
                    </a:lnTo>
                    <a:lnTo>
                      <a:pt x="733" y="861"/>
                    </a:lnTo>
                    <a:lnTo>
                      <a:pt x="714" y="873"/>
                    </a:lnTo>
                    <a:lnTo>
                      <a:pt x="695" y="883"/>
                    </a:lnTo>
                    <a:lnTo>
                      <a:pt x="674" y="893"/>
                    </a:lnTo>
                    <a:lnTo>
                      <a:pt x="654" y="904"/>
                    </a:lnTo>
                    <a:lnTo>
                      <a:pt x="633" y="912"/>
                    </a:lnTo>
                    <a:lnTo>
                      <a:pt x="611" y="919"/>
                    </a:lnTo>
                    <a:lnTo>
                      <a:pt x="589" y="926"/>
                    </a:lnTo>
                    <a:lnTo>
                      <a:pt x="567" y="931"/>
                    </a:lnTo>
                    <a:lnTo>
                      <a:pt x="544" y="934"/>
                    </a:lnTo>
                    <a:lnTo>
                      <a:pt x="520" y="938"/>
                    </a:lnTo>
                    <a:lnTo>
                      <a:pt x="496" y="939"/>
                    </a:lnTo>
                    <a:lnTo>
                      <a:pt x="472" y="939"/>
                    </a:lnTo>
                    <a:lnTo>
                      <a:pt x="448" y="939"/>
                    </a:lnTo>
                    <a:lnTo>
                      <a:pt x="424" y="938"/>
                    </a:lnTo>
                    <a:lnTo>
                      <a:pt x="402" y="934"/>
                    </a:lnTo>
                    <a:lnTo>
                      <a:pt x="378" y="931"/>
                    </a:lnTo>
                    <a:lnTo>
                      <a:pt x="356" y="926"/>
                    </a:lnTo>
                    <a:lnTo>
                      <a:pt x="334" y="919"/>
                    </a:lnTo>
                    <a:lnTo>
                      <a:pt x="313" y="912"/>
                    </a:lnTo>
                    <a:lnTo>
                      <a:pt x="291" y="904"/>
                    </a:lnTo>
                    <a:lnTo>
                      <a:pt x="270" y="893"/>
                    </a:lnTo>
                    <a:lnTo>
                      <a:pt x="250" y="883"/>
                    </a:lnTo>
                    <a:lnTo>
                      <a:pt x="231" y="873"/>
                    </a:lnTo>
                    <a:lnTo>
                      <a:pt x="212" y="861"/>
                    </a:lnTo>
                    <a:lnTo>
                      <a:pt x="193" y="847"/>
                    </a:lnTo>
                    <a:lnTo>
                      <a:pt x="176" y="833"/>
                    </a:lnTo>
                    <a:lnTo>
                      <a:pt x="159" y="818"/>
                    </a:lnTo>
                    <a:lnTo>
                      <a:pt x="144" y="803"/>
                    </a:lnTo>
                    <a:lnTo>
                      <a:pt x="128" y="787"/>
                    </a:lnTo>
                    <a:lnTo>
                      <a:pt x="113" y="770"/>
                    </a:lnTo>
                    <a:lnTo>
                      <a:pt x="99" y="753"/>
                    </a:lnTo>
                    <a:lnTo>
                      <a:pt x="87" y="734"/>
                    </a:lnTo>
                    <a:lnTo>
                      <a:pt x="74" y="715"/>
                    </a:lnTo>
                    <a:lnTo>
                      <a:pt x="63" y="697"/>
                    </a:lnTo>
                    <a:lnTo>
                      <a:pt x="53" y="676"/>
                    </a:lnTo>
                    <a:lnTo>
                      <a:pt x="43" y="655"/>
                    </a:lnTo>
                    <a:lnTo>
                      <a:pt x="36" y="633"/>
                    </a:lnTo>
                    <a:lnTo>
                      <a:pt x="27" y="613"/>
                    </a:lnTo>
                    <a:lnTo>
                      <a:pt x="22" y="590"/>
                    </a:lnTo>
                    <a:lnTo>
                      <a:pt x="17" y="568"/>
                    </a:lnTo>
                    <a:lnTo>
                      <a:pt x="12" y="544"/>
                    </a:lnTo>
                    <a:lnTo>
                      <a:pt x="9" y="522"/>
                    </a:lnTo>
                    <a:lnTo>
                      <a:pt x="7" y="498"/>
                    </a:lnTo>
                    <a:lnTo>
                      <a:pt x="7" y="474"/>
                    </a:lnTo>
                    <a:lnTo>
                      <a:pt x="7" y="450"/>
                    </a:lnTo>
                    <a:lnTo>
                      <a:pt x="9" y="426"/>
                    </a:lnTo>
                    <a:lnTo>
                      <a:pt x="12" y="402"/>
                    </a:lnTo>
                    <a:lnTo>
                      <a:pt x="17" y="380"/>
                    </a:lnTo>
                    <a:lnTo>
                      <a:pt x="22" y="358"/>
                    </a:lnTo>
                    <a:lnTo>
                      <a:pt x="27" y="336"/>
                    </a:lnTo>
                    <a:lnTo>
                      <a:pt x="36" y="313"/>
                    </a:lnTo>
                    <a:lnTo>
                      <a:pt x="43" y="293"/>
                    </a:lnTo>
                    <a:lnTo>
                      <a:pt x="53" y="272"/>
                    </a:lnTo>
                    <a:lnTo>
                      <a:pt x="63" y="252"/>
                    </a:lnTo>
                    <a:lnTo>
                      <a:pt x="74" y="233"/>
                    </a:lnTo>
                    <a:lnTo>
                      <a:pt x="87" y="214"/>
                    </a:lnTo>
                    <a:lnTo>
                      <a:pt x="99" y="195"/>
                    </a:lnTo>
                    <a:lnTo>
                      <a:pt x="113" y="178"/>
                    </a:lnTo>
                    <a:lnTo>
                      <a:pt x="128" y="161"/>
                    </a:lnTo>
                    <a:lnTo>
                      <a:pt x="144" y="144"/>
                    </a:lnTo>
                    <a:lnTo>
                      <a:pt x="159" y="129"/>
                    </a:lnTo>
                    <a:lnTo>
                      <a:pt x="176" y="115"/>
                    </a:lnTo>
                    <a:lnTo>
                      <a:pt x="193" y="101"/>
                    </a:lnTo>
                    <a:lnTo>
                      <a:pt x="212" y="88"/>
                    </a:lnTo>
                    <a:lnTo>
                      <a:pt x="231" y="76"/>
                    </a:lnTo>
                    <a:lnTo>
                      <a:pt x="250" y="65"/>
                    </a:lnTo>
                    <a:lnTo>
                      <a:pt x="270" y="55"/>
                    </a:lnTo>
                    <a:lnTo>
                      <a:pt x="291" y="45"/>
                    </a:lnTo>
                    <a:lnTo>
                      <a:pt x="313" y="36"/>
                    </a:lnTo>
                    <a:lnTo>
                      <a:pt x="334" y="29"/>
                    </a:lnTo>
                    <a:lnTo>
                      <a:pt x="356" y="23"/>
                    </a:lnTo>
                    <a:lnTo>
                      <a:pt x="378" y="17"/>
                    </a:lnTo>
                    <a:lnTo>
                      <a:pt x="402" y="14"/>
                    </a:lnTo>
                    <a:lnTo>
                      <a:pt x="424" y="11"/>
                    </a:lnTo>
                    <a:lnTo>
                      <a:pt x="448" y="9"/>
                    </a:lnTo>
                    <a:lnTo>
                      <a:pt x="472" y="9"/>
                    </a:lnTo>
                    <a:lnTo>
                      <a:pt x="496" y="9"/>
                    </a:lnTo>
                    <a:lnTo>
                      <a:pt x="520" y="11"/>
                    </a:lnTo>
                    <a:lnTo>
                      <a:pt x="544" y="14"/>
                    </a:lnTo>
                    <a:lnTo>
                      <a:pt x="567" y="17"/>
                    </a:lnTo>
                    <a:lnTo>
                      <a:pt x="589" y="23"/>
                    </a:lnTo>
                    <a:lnTo>
                      <a:pt x="611" y="29"/>
                    </a:lnTo>
                    <a:lnTo>
                      <a:pt x="633" y="36"/>
                    </a:lnTo>
                    <a:lnTo>
                      <a:pt x="654" y="45"/>
                    </a:lnTo>
                    <a:lnTo>
                      <a:pt x="674" y="55"/>
                    </a:lnTo>
                    <a:lnTo>
                      <a:pt x="695" y="65"/>
                    </a:lnTo>
                    <a:lnTo>
                      <a:pt x="714" y="76"/>
                    </a:lnTo>
                    <a:lnTo>
                      <a:pt x="733" y="88"/>
                    </a:lnTo>
                    <a:lnTo>
                      <a:pt x="751" y="101"/>
                    </a:lnTo>
                    <a:lnTo>
                      <a:pt x="769" y="115"/>
                    </a:lnTo>
                    <a:lnTo>
                      <a:pt x="786" y="129"/>
                    </a:lnTo>
                    <a:lnTo>
                      <a:pt x="803" y="144"/>
                    </a:lnTo>
                    <a:lnTo>
                      <a:pt x="818" y="161"/>
                    </a:lnTo>
                    <a:lnTo>
                      <a:pt x="832" y="178"/>
                    </a:lnTo>
                    <a:lnTo>
                      <a:pt x="846" y="195"/>
                    </a:lnTo>
                    <a:lnTo>
                      <a:pt x="859" y="214"/>
                    </a:lnTo>
                    <a:lnTo>
                      <a:pt x="871" y="233"/>
                    </a:lnTo>
                    <a:lnTo>
                      <a:pt x="882" y="252"/>
                    </a:lnTo>
                    <a:lnTo>
                      <a:pt x="892" y="272"/>
                    </a:lnTo>
                    <a:lnTo>
                      <a:pt x="902" y="293"/>
                    </a:lnTo>
                    <a:lnTo>
                      <a:pt x="911" y="313"/>
                    </a:lnTo>
                    <a:lnTo>
                      <a:pt x="917" y="336"/>
                    </a:lnTo>
                    <a:lnTo>
                      <a:pt x="924" y="358"/>
                    </a:lnTo>
                    <a:lnTo>
                      <a:pt x="929" y="380"/>
                    </a:lnTo>
                    <a:lnTo>
                      <a:pt x="933" y="402"/>
                    </a:lnTo>
                    <a:lnTo>
                      <a:pt x="936" y="426"/>
                    </a:lnTo>
                    <a:lnTo>
                      <a:pt x="938" y="450"/>
                    </a:lnTo>
                    <a:lnTo>
                      <a:pt x="938" y="474"/>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4" name="Freeform 478"/>
              <p:cNvSpPr>
                <a:spLocks noEditPoints="1"/>
              </p:cNvSpPr>
              <p:nvPr/>
            </p:nvSpPr>
            <p:spPr bwMode="auto">
              <a:xfrm>
                <a:off x="1559" y="2834"/>
                <a:ext cx="938" cy="938"/>
              </a:xfrm>
              <a:custGeom>
                <a:avLst/>
                <a:gdLst>
                  <a:gd name="T0" fmla="*/ 930 w 938"/>
                  <a:gd name="T1" fmla="*/ 375 h 938"/>
                  <a:gd name="T2" fmla="*/ 892 w 938"/>
                  <a:gd name="T3" fmla="*/ 266 h 938"/>
                  <a:gd name="T4" fmla="*/ 832 w 938"/>
                  <a:gd name="T5" fmla="*/ 170 h 938"/>
                  <a:gd name="T6" fmla="*/ 750 w 938"/>
                  <a:gd name="T7" fmla="*/ 93 h 938"/>
                  <a:gd name="T8" fmla="*/ 653 w 938"/>
                  <a:gd name="T9" fmla="*/ 36 h 938"/>
                  <a:gd name="T10" fmla="*/ 541 w 938"/>
                  <a:gd name="T11" fmla="*/ 6 h 938"/>
                  <a:gd name="T12" fmla="*/ 421 w 938"/>
                  <a:gd name="T13" fmla="*/ 2 h 938"/>
                  <a:gd name="T14" fmla="*/ 309 w 938"/>
                  <a:gd name="T15" fmla="*/ 28 h 938"/>
                  <a:gd name="T16" fmla="*/ 208 w 938"/>
                  <a:gd name="T17" fmla="*/ 79 h 938"/>
                  <a:gd name="T18" fmla="*/ 122 w 938"/>
                  <a:gd name="T19" fmla="*/ 153 h 938"/>
                  <a:gd name="T20" fmla="*/ 57 w 938"/>
                  <a:gd name="T21" fmla="*/ 245 h 938"/>
                  <a:gd name="T22" fmla="*/ 16 w 938"/>
                  <a:gd name="T23" fmla="*/ 351 h 938"/>
                  <a:gd name="T24" fmla="*/ 0 w 938"/>
                  <a:gd name="T25" fmla="*/ 469 h 938"/>
                  <a:gd name="T26" fmla="*/ 16 w 938"/>
                  <a:gd name="T27" fmla="*/ 585 h 938"/>
                  <a:gd name="T28" fmla="*/ 57 w 938"/>
                  <a:gd name="T29" fmla="*/ 693 h 938"/>
                  <a:gd name="T30" fmla="*/ 122 w 938"/>
                  <a:gd name="T31" fmla="*/ 784 h 938"/>
                  <a:gd name="T32" fmla="*/ 208 w 938"/>
                  <a:gd name="T33" fmla="*/ 857 h 938"/>
                  <a:gd name="T34" fmla="*/ 309 w 938"/>
                  <a:gd name="T35" fmla="*/ 910 h 938"/>
                  <a:gd name="T36" fmla="*/ 421 w 938"/>
                  <a:gd name="T37" fmla="*/ 936 h 938"/>
                  <a:gd name="T38" fmla="*/ 541 w 938"/>
                  <a:gd name="T39" fmla="*/ 933 h 938"/>
                  <a:gd name="T40" fmla="*/ 653 w 938"/>
                  <a:gd name="T41" fmla="*/ 902 h 938"/>
                  <a:gd name="T42" fmla="*/ 750 w 938"/>
                  <a:gd name="T43" fmla="*/ 845 h 938"/>
                  <a:gd name="T44" fmla="*/ 832 w 938"/>
                  <a:gd name="T45" fmla="*/ 767 h 938"/>
                  <a:gd name="T46" fmla="*/ 892 w 938"/>
                  <a:gd name="T47" fmla="*/ 673 h 938"/>
                  <a:gd name="T48" fmla="*/ 930 w 938"/>
                  <a:gd name="T49" fmla="*/ 563 h 938"/>
                  <a:gd name="T50" fmla="*/ 932 w 938"/>
                  <a:gd name="T51" fmla="*/ 469 h 938"/>
                  <a:gd name="T52" fmla="*/ 918 w 938"/>
                  <a:gd name="T53" fmla="*/ 584 h 938"/>
                  <a:gd name="T54" fmla="*/ 877 w 938"/>
                  <a:gd name="T55" fmla="*/ 690 h 938"/>
                  <a:gd name="T56" fmla="*/ 812 w 938"/>
                  <a:gd name="T57" fmla="*/ 779 h 938"/>
                  <a:gd name="T58" fmla="*/ 728 w 938"/>
                  <a:gd name="T59" fmla="*/ 852 h 938"/>
                  <a:gd name="T60" fmla="*/ 629 w 938"/>
                  <a:gd name="T61" fmla="*/ 904 h 938"/>
                  <a:gd name="T62" fmla="*/ 517 w 938"/>
                  <a:gd name="T63" fmla="*/ 929 h 938"/>
                  <a:gd name="T64" fmla="*/ 399 w 938"/>
                  <a:gd name="T65" fmla="*/ 926 h 938"/>
                  <a:gd name="T66" fmla="*/ 290 w 938"/>
                  <a:gd name="T67" fmla="*/ 895 h 938"/>
                  <a:gd name="T68" fmla="*/ 194 w 938"/>
                  <a:gd name="T69" fmla="*/ 839 h 938"/>
                  <a:gd name="T70" fmla="*/ 113 w 938"/>
                  <a:gd name="T71" fmla="*/ 763 h 938"/>
                  <a:gd name="T72" fmla="*/ 53 w 938"/>
                  <a:gd name="T73" fmla="*/ 669 h 938"/>
                  <a:gd name="T74" fmla="*/ 18 w 938"/>
                  <a:gd name="T75" fmla="*/ 562 h 938"/>
                  <a:gd name="T76" fmla="*/ 9 w 938"/>
                  <a:gd name="T77" fmla="*/ 445 h 938"/>
                  <a:gd name="T78" fmla="*/ 28 w 938"/>
                  <a:gd name="T79" fmla="*/ 332 h 938"/>
                  <a:gd name="T80" fmla="*/ 74 w 938"/>
                  <a:gd name="T81" fmla="*/ 230 h 938"/>
                  <a:gd name="T82" fmla="*/ 142 w 938"/>
                  <a:gd name="T83" fmla="*/ 142 h 938"/>
                  <a:gd name="T84" fmla="*/ 230 w 938"/>
                  <a:gd name="T85" fmla="*/ 74 h 938"/>
                  <a:gd name="T86" fmla="*/ 332 w 938"/>
                  <a:gd name="T87" fmla="*/ 28 h 938"/>
                  <a:gd name="T88" fmla="*/ 445 w 938"/>
                  <a:gd name="T89" fmla="*/ 7 h 938"/>
                  <a:gd name="T90" fmla="*/ 564 w 938"/>
                  <a:gd name="T91" fmla="*/ 16 h 938"/>
                  <a:gd name="T92" fmla="*/ 670 w 938"/>
                  <a:gd name="T93" fmla="*/ 52 h 938"/>
                  <a:gd name="T94" fmla="*/ 764 w 938"/>
                  <a:gd name="T95" fmla="*/ 112 h 938"/>
                  <a:gd name="T96" fmla="*/ 839 w 938"/>
                  <a:gd name="T97" fmla="*/ 192 h 938"/>
                  <a:gd name="T98" fmla="*/ 896 w 938"/>
                  <a:gd name="T99" fmla="*/ 290 h 938"/>
                  <a:gd name="T100" fmla="*/ 926 w 938"/>
                  <a:gd name="T101" fmla="*/ 399 h 93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38"/>
                  <a:gd name="T154" fmla="*/ 0 h 938"/>
                  <a:gd name="T155" fmla="*/ 938 w 938"/>
                  <a:gd name="T156" fmla="*/ 938 h 93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38" h="938">
                    <a:moveTo>
                      <a:pt x="938" y="469"/>
                    </a:moveTo>
                    <a:lnTo>
                      <a:pt x="938" y="445"/>
                    </a:lnTo>
                    <a:lnTo>
                      <a:pt x="937" y="421"/>
                    </a:lnTo>
                    <a:lnTo>
                      <a:pt x="933" y="397"/>
                    </a:lnTo>
                    <a:lnTo>
                      <a:pt x="930" y="375"/>
                    </a:lnTo>
                    <a:lnTo>
                      <a:pt x="925" y="351"/>
                    </a:lnTo>
                    <a:lnTo>
                      <a:pt x="918" y="329"/>
                    </a:lnTo>
                    <a:lnTo>
                      <a:pt x="911" y="308"/>
                    </a:lnTo>
                    <a:lnTo>
                      <a:pt x="903" y="286"/>
                    </a:lnTo>
                    <a:lnTo>
                      <a:pt x="892" y="266"/>
                    </a:lnTo>
                    <a:lnTo>
                      <a:pt x="882" y="245"/>
                    </a:lnTo>
                    <a:lnTo>
                      <a:pt x="872" y="226"/>
                    </a:lnTo>
                    <a:lnTo>
                      <a:pt x="860" y="206"/>
                    </a:lnTo>
                    <a:lnTo>
                      <a:pt x="846" y="189"/>
                    </a:lnTo>
                    <a:lnTo>
                      <a:pt x="832" y="170"/>
                    </a:lnTo>
                    <a:lnTo>
                      <a:pt x="817" y="153"/>
                    </a:lnTo>
                    <a:lnTo>
                      <a:pt x="802" y="137"/>
                    </a:lnTo>
                    <a:lnTo>
                      <a:pt x="786" y="122"/>
                    </a:lnTo>
                    <a:lnTo>
                      <a:pt x="769" y="107"/>
                    </a:lnTo>
                    <a:lnTo>
                      <a:pt x="750" y="93"/>
                    </a:lnTo>
                    <a:lnTo>
                      <a:pt x="731" y="79"/>
                    </a:lnTo>
                    <a:lnTo>
                      <a:pt x="712" y="67"/>
                    </a:lnTo>
                    <a:lnTo>
                      <a:pt x="694" y="57"/>
                    </a:lnTo>
                    <a:lnTo>
                      <a:pt x="673" y="47"/>
                    </a:lnTo>
                    <a:lnTo>
                      <a:pt x="653" y="36"/>
                    </a:lnTo>
                    <a:lnTo>
                      <a:pt x="630" y="28"/>
                    </a:lnTo>
                    <a:lnTo>
                      <a:pt x="610" y="21"/>
                    </a:lnTo>
                    <a:lnTo>
                      <a:pt x="588" y="14"/>
                    </a:lnTo>
                    <a:lnTo>
                      <a:pt x="564" y="9"/>
                    </a:lnTo>
                    <a:lnTo>
                      <a:pt x="541" y="6"/>
                    </a:lnTo>
                    <a:lnTo>
                      <a:pt x="517" y="2"/>
                    </a:lnTo>
                    <a:lnTo>
                      <a:pt x="493" y="0"/>
                    </a:lnTo>
                    <a:lnTo>
                      <a:pt x="469" y="0"/>
                    </a:lnTo>
                    <a:lnTo>
                      <a:pt x="445" y="0"/>
                    </a:lnTo>
                    <a:lnTo>
                      <a:pt x="421" y="2"/>
                    </a:lnTo>
                    <a:lnTo>
                      <a:pt x="398" y="6"/>
                    </a:lnTo>
                    <a:lnTo>
                      <a:pt x="375" y="9"/>
                    </a:lnTo>
                    <a:lnTo>
                      <a:pt x="353" y="14"/>
                    </a:lnTo>
                    <a:lnTo>
                      <a:pt x="331" y="21"/>
                    </a:lnTo>
                    <a:lnTo>
                      <a:pt x="309" y="28"/>
                    </a:lnTo>
                    <a:lnTo>
                      <a:pt x="286" y="36"/>
                    </a:lnTo>
                    <a:lnTo>
                      <a:pt x="266" y="47"/>
                    </a:lnTo>
                    <a:lnTo>
                      <a:pt x="245" y="57"/>
                    </a:lnTo>
                    <a:lnTo>
                      <a:pt x="226" y="67"/>
                    </a:lnTo>
                    <a:lnTo>
                      <a:pt x="208" y="79"/>
                    </a:lnTo>
                    <a:lnTo>
                      <a:pt x="189" y="93"/>
                    </a:lnTo>
                    <a:lnTo>
                      <a:pt x="172" y="107"/>
                    </a:lnTo>
                    <a:lnTo>
                      <a:pt x="154" y="122"/>
                    </a:lnTo>
                    <a:lnTo>
                      <a:pt x="137" y="137"/>
                    </a:lnTo>
                    <a:lnTo>
                      <a:pt x="122" y="153"/>
                    </a:lnTo>
                    <a:lnTo>
                      <a:pt x="108" y="170"/>
                    </a:lnTo>
                    <a:lnTo>
                      <a:pt x="93" y="189"/>
                    </a:lnTo>
                    <a:lnTo>
                      <a:pt x="81" y="206"/>
                    </a:lnTo>
                    <a:lnTo>
                      <a:pt x="69" y="226"/>
                    </a:lnTo>
                    <a:lnTo>
                      <a:pt x="57" y="245"/>
                    </a:lnTo>
                    <a:lnTo>
                      <a:pt x="47" y="266"/>
                    </a:lnTo>
                    <a:lnTo>
                      <a:pt x="36" y="286"/>
                    </a:lnTo>
                    <a:lnTo>
                      <a:pt x="30" y="308"/>
                    </a:lnTo>
                    <a:lnTo>
                      <a:pt x="21" y="329"/>
                    </a:lnTo>
                    <a:lnTo>
                      <a:pt x="16" y="351"/>
                    </a:lnTo>
                    <a:lnTo>
                      <a:pt x="9" y="375"/>
                    </a:lnTo>
                    <a:lnTo>
                      <a:pt x="6" y="397"/>
                    </a:lnTo>
                    <a:lnTo>
                      <a:pt x="2" y="421"/>
                    </a:lnTo>
                    <a:lnTo>
                      <a:pt x="0" y="445"/>
                    </a:lnTo>
                    <a:lnTo>
                      <a:pt x="0" y="469"/>
                    </a:lnTo>
                    <a:lnTo>
                      <a:pt x="0" y="493"/>
                    </a:lnTo>
                    <a:lnTo>
                      <a:pt x="2" y="517"/>
                    </a:lnTo>
                    <a:lnTo>
                      <a:pt x="6" y="541"/>
                    </a:lnTo>
                    <a:lnTo>
                      <a:pt x="9" y="563"/>
                    </a:lnTo>
                    <a:lnTo>
                      <a:pt x="16" y="585"/>
                    </a:lnTo>
                    <a:lnTo>
                      <a:pt x="21" y="608"/>
                    </a:lnTo>
                    <a:lnTo>
                      <a:pt x="30" y="630"/>
                    </a:lnTo>
                    <a:lnTo>
                      <a:pt x="36" y="652"/>
                    </a:lnTo>
                    <a:lnTo>
                      <a:pt x="47" y="673"/>
                    </a:lnTo>
                    <a:lnTo>
                      <a:pt x="57" y="693"/>
                    </a:lnTo>
                    <a:lnTo>
                      <a:pt x="69" y="712"/>
                    </a:lnTo>
                    <a:lnTo>
                      <a:pt x="81" y="731"/>
                    </a:lnTo>
                    <a:lnTo>
                      <a:pt x="93" y="750"/>
                    </a:lnTo>
                    <a:lnTo>
                      <a:pt x="108" y="767"/>
                    </a:lnTo>
                    <a:lnTo>
                      <a:pt x="122" y="784"/>
                    </a:lnTo>
                    <a:lnTo>
                      <a:pt x="137" y="801"/>
                    </a:lnTo>
                    <a:lnTo>
                      <a:pt x="154" y="816"/>
                    </a:lnTo>
                    <a:lnTo>
                      <a:pt x="172" y="832"/>
                    </a:lnTo>
                    <a:lnTo>
                      <a:pt x="189" y="845"/>
                    </a:lnTo>
                    <a:lnTo>
                      <a:pt x="208" y="857"/>
                    </a:lnTo>
                    <a:lnTo>
                      <a:pt x="226" y="871"/>
                    </a:lnTo>
                    <a:lnTo>
                      <a:pt x="245" y="881"/>
                    </a:lnTo>
                    <a:lnTo>
                      <a:pt x="266" y="892"/>
                    </a:lnTo>
                    <a:lnTo>
                      <a:pt x="286" y="902"/>
                    </a:lnTo>
                    <a:lnTo>
                      <a:pt x="309" y="910"/>
                    </a:lnTo>
                    <a:lnTo>
                      <a:pt x="331" y="917"/>
                    </a:lnTo>
                    <a:lnTo>
                      <a:pt x="353" y="924"/>
                    </a:lnTo>
                    <a:lnTo>
                      <a:pt x="375" y="929"/>
                    </a:lnTo>
                    <a:lnTo>
                      <a:pt x="398" y="933"/>
                    </a:lnTo>
                    <a:lnTo>
                      <a:pt x="421" y="936"/>
                    </a:lnTo>
                    <a:lnTo>
                      <a:pt x="445" y="938"/>
                    </a:lnTo>
                    <a:lnTo>
                      <a:pt x="469" y="938"/>
                    </a:lnTo>
                    <a:lnTo>
                      <a:pt x="493" y="938"/>
                    </a:lnTo>
                    <a:lnTo>
                      <a:pt x="517" y="936"/>
                    </a:lnTo>
                    <a:lnTo>
                      <a:pt x="541" y="933"/>
                    </a:lnTo>
                    <a:lnTo>
                      <a:pt x="564" y="929"/>
                    </a:lnTo>
                    <a:lnTo>
                      <a:pt x="588" y="924"/>
                    </a:lnTo>
                    <a:lnTo>
                      <a:pt x="610" y="917"/>
                    </a:lnTo>
                    <a:lnTo>
                      <a:pt x="630" y="910"/>
                    </a:lnTo>
                    <a:lnTo>
                      <a:pt x="653" y="902"/>
                    </a:lnTo>
                    <a:lnTo>
                      <a:pt x="673" y="892"/>
                    </a:lnTo>
                    <a:lnTo>
                      <a:pt x="694" y="881"/>
                    </a:lnTo>
                    <a:lnTo>
                      <a:pt x="712" y="871"/>
                    </a:lnTo>
                    <a:lnTo>
                      <a:pt x="731" y="857"/>
                    </a:lnTo>
                    <a:lnTo>
                      <a:pt x="750" y="845"/>
                    </a:lnTo>
                    <a:lnTo>
                      <a:pt x="769" y="832"/>
                    </a:lnTo>
                    <a:lnTo>
                      <a:pt x="786" y="816"/>
                    </a:lnTo>
                    <a:lnTo>
                      <a:pt x="802" y="801"/>
                    </a:lnTo>
                    <a:lnTo>
                      <a:pt x="817" y="784"/>
                    </a:lnTo>
                    <a:lnTo>
                      <a:pt x="832" y="767"/>
                    </a:lnTo>
                    <a:lnTo>
                      <a:pt x="846" y="750"/>
                    </a:lnTo>
                    <a:lnTo>
                      <a:pt x="860" y="731"/>
                    </a:lnTo>
                    <a:lnTo>
                      <a:pt x="872" y="712"/>
                    </a:lnTo>
                    <a:lnTo>
                      <a:pt x="882" y="693"/>
                    </a:lnTo>
                    <a:lnTo>
                      <a:pt x="892" y="673"/>
                    </a:lnTo>
                    <a:lnTo>
                      <a:pt x="903" y="652"/>
                    </a:lnTo>
                    <a:lnTo>
                      <a:pt x="911" y="630"/>
                    </a:lnTo>
                    <a:lnTo>
                      <a:pt x="918" y="608"/>
                    </a:lnTo>
                    <a:lnTo>
                      <a:pt x="925" y="585"/>
                    </a:lnTo>
                    <a:lnTo>
                      <a:pt x="930" y="563"/>
                    </a:lnTo>
                    <a:lnTo>
                      <a:pt x="933" y="541"/>
                    </a:lnTo>
                    <a:lnTo>
                      <a:pt x="937" y="517"/>
                    </a:lnTo>
                    <a:lnTo>
                      <a:pt x="938" y="493"/>
                    </a:lnTo>
                    <a:lnTo>
                      <a:pt x="938" y="469"/>
                    </a:lnTo>
                    <a:close/>
                    <a:moveTo>
                      <a:pt x="932" y="469"/>
                    </a:moveTo>
                    <a:lnTo>
                      <a:pt x="932" y="493"/>
                    </a:lnTo>
                    <a:lnTo>
                      <a:pt x="930" y="515"/>
                    </a:lnTo>
                    <a:lnTo>
                      <a:pt x="926" y="539"/>
                    </a:lnTo>
                    <a:lnTo>
                      <a:pt x="923" y="562"/>
                    </a:lnTo>
                    <a:lnTo>
                      <a:pt x="918" y="584"/>
                    </a:lnTo>
                    <a:lnTo>
                      <a:pt x="911" y="606"/>
                    </a:lnTo>
                    <a:lnTo>
                      <a:pt x="904" y="628"/>
                    </a:lnTo>
                    <a:lnTo>
                      <a:pt x="896" y="649"/>
                    </a:lnTo>
                    <a:lnTo>
                      <a:pt x="885" y="669"/>
                    </a:lnTo>
                    <a:lnTo>
                      <a:pt x="877" y="690"/>
                    </a:lnTo>
                    <a:lnTo>
                      <a:pt x="865" y="709"/>
                    </a:lnTo>
                    <a:lnTo>
                      <a:pt x="853" y="727"/>
                    </a:lnTo>
                    <a:lnTo>
                      <a:pt x="839" y="745"/>
                    </a:lnTo>
                    <a:lnTo>
                      <a:pt x="825" y="763"/>
                    </a:lnTo>
                    <a:lnTo>
                      <a:pt x="812" y="779"/>
                    </a:lnTo>
                    <a:lnTo>
                      <a:pt x="796" y="796"/>
                    </a:lnTo>
                    <a:lnTo>
                      <a:pt x="781" y="811"/>
                    </a:lnTo>
                    <a:lnTo>
                      <a:pt x="764" y="825"/>
                    </a:lnTo>
                    <a:lnTo>
                      <a:pt x="747" y="839"/>
                    </a:lnTo>
                    <a:lnTo>
                      <a:pt x="728" y="852"/>
                    </a:lnTo>
                    <a:lnTo>
                      <a:pt x="709" y="864"/>
                    </a:lnTo>
                    <a:lnTo>
                      <a:pt x="690" y="875"/>
                    </a:lnTo>
                    <a:lnTo>
                      <a:pt x="670" y="885"/>
                    </a:lnTo>
                    <a:lnTo>
                      <a:pt x="649" y="895"/>
                    </a:lnTo>
                    <a:lnTo>
                      <a:pt x="629" y="904"/>
                    </a:lnTo>
                    <a:lnTo>
                      <a:pt x="606" y="910"/>
                    </a:lnTo>
                    <a:lnTo>
                      <a:pt x="586" y="916"/>
                    </a:lnTo>
                    <a:lnTo>
                      <a:pt x="564" y="921"/>
                    </a:lnTo>
                    <a:lnTo>
                      <a:pt x="540" y="926"/>
                    </a:lnTo>
                    <a:lnTo>
                      <a:pt x="517" y="929"/>
                    </a:lnTo>
                    <a:lnTo>
                      <a:pt x="493" y="931"/>
                    </a:lnTo>
                    <a:lnTo>
                      <a:pt x="469" y="931"/>
                    </a:lnTo>
                    <a:lnTo>
                      <a:pt x="445" y="931"/>
                    </a:lnTo>
                    <a:lnTo>
                      <a:pt x="423" y="929"/>
                    </a:lnTo>
                    <a:lnTo>
                      <a:pt x="399" y="926"/>
                    </a:lnTo>
                    <a:lnTo>
                      <a:pt x="377" y="921"/>
                    </a:lnTo>
                    <a:lnTo>
                      <a:pt x="355" y="916"/>
                    </a:lnTo>
                    <a:lnTo>
                      <a:pt x="332" y="910"/>
                    </a:lnTo>
                    <a:lnTo>
                      <a:pt x="310" y="904"/>
                    </a:lnTo>
                    <a:lnTo>
                      <a:pt x="290" y="895"/>
                    </a:lnTo>
                    <a:lnTo>
                      <a:pt x="269" y="885"/>
                    </a:lnTo>
                    <a:lnTo>
                      <a:pt x="249" y="875"/>
                    </a:lnTo>
                    <a:lnTo>
                      <a:pt x="230" y="864"/>
                    </a:lnTo>
                    <a:lnTo>
                      <a:pt x="211" y="852"/>
                    </a:lnTo>
                    <a:lnTo>
                      <a:pt x="194" y="839"/>
                    </a:lnTo>
                    <a:lnTo>
                      <a:pt x="175" y="825"/>
                    </a:lnTo>
                    <a:lnTo>
                      <a:pt x="160" y="811"/>
                    </a:lnTo>
                    <a:lnTo>
                      <a:pt x="142" y="796"/>
                    </a:lnTo>
                    <a:lnTo>
                      <a:pt x="127" y="779"/>
                    </a:lnTo>
                    <a:lnTo>
                      <a:pt x="113" y="763"/>
                    </a:lnTo>
                    <a:lnTo>
                      <a:pt x="100" y="745"/>
                    </a:lnTo>
                    <a:lnTo>
                      <a:pt x="86" y="727"/>
                    </a:lnTo>
                    <a:lnTo>
                      <a:pt x="74" y="709"/>
                    </a:lnTo>
                    <a:lnTo>
                      <a:pt x="64" y="690"/>
                    </a:lnTo>
                    <a:lnTo>
                      <a:pt x="53" y="669"/>
                    </a:lnTo>
                    <a:lnTo>
                      <a:pt x="43" y="649"/>
                    </a:lnTo>
                    <a:lnTo>
                      <a:pt x="36" y="628"/>
                    </a:lnTo>
                    <a:lnTo>
                      <a:pt x="28" y="606"/>
                    </a:lnTo>
                    <a:lnTo>
                      <a:pt x="23" y="584"/>
                    </a:lnTo>
                    <a:lnTo>
                      <a:pt x="18" y="562"/>
                    </a:lnTo>
                    <a:lnTo>
                      <a:pt x="12" y="539"/>
                    </a:lnTo>
                    <a:lnTo>
                      <a:pt x="11" y="515"/>
                    </a:lnTo>
                    <a:lnTo>
                      <a:pt x="9" y="493"/>
                    </a:lnTo>
                    <a:lnTo>
                      <a:pt x="7" y="469"/>
                    </a:lnTo>
                    <a:lnTo>
                      <a:pt x="9" y="445"/>
                    </a:lnTo>
                    <a:lnTo>
                      <a:pt x="11" y="421"/>
                    </a:lnTo>
                    <a:lnTo>
                      <a:pt x="12" y="399"/>
                    </a:lnTo>
                    <a:lnTo>
                      <a:pt x="18" y="375"/>
                    </a:lnTo>
                    <a:lnTo>
                      <a:pt x="23" y="353"/>
                    </a:lnTo>
                    <a:lnTo>
                      <a:pt x="28" y="332"/>
                    </a:lnTo>
                    <a:lnTo>
                      <a:pt x="36" y="310"/>
                    </a:lnTo>
                    <a:lnTo>
                      <a:pt x="43" y="290"/>
                    </a:lnTo>
                    <a:lnTo>
                      <a:pt x="53" y="269"/>
                    </a:lnTo>
                    <a:lnTo>
                      <a:pt x="64" y="249"/>
                    </a:lnTo>
                    <a:lnTo>
                      <a:pt x="74" y="230"/>
                    </a:lnTo>
                    <a:lnTo>
                      <a:pt x="86" y="211"/>
                    </a:lnTo>
                    <a:lnTo>
                      <a:pt x="100" y="192"/>
                    </a:lnTo>
                    <a:lnTo>
                      <a:pt x="113" y="175"/>
                    </a:lnTo>
                    <a:lnTo>
                      <a:pt x="127" y="158"/>
                    </a:lnTo>
                    <a:lnTo>
                      <a:pt x="142" y="142"/>
                    </a:lnTo>
                    <a:lnTo>
                      <a:pt x="160" y="127"/>
                    </a:lnTo>
                    <a:lnTo>
                      <a:pt x="175" y="112"/>
                    </a:lnTo>
                    <a:lnTo>
                      <a:pt x="194" y="98"/>
                    </a:lnTo>
                    <a:lnTo>
                      <a:pt x="211" y="86"/>
                    </a:lnTo>
                    <a:lnTo>
                      <a:pt x="230" y="74"/>
                    </a:lnTo>
                    <a:lnTo>
                      <a:pt x="249" y="62"/>
                    </a:lnTo>
                    <a:lnTo>
                      <a:pt x="269" y="52"/>
                    </a:lnTo>
                    <a:lnTo>
                      <a:pt x="290" y="43"/>
                    </a:lnTo>
                    <a:lnTo>
                      <a:pt x="310" y="35"/>
                    </a:lnTo>
                    <a:lnTo>
                      <a:pt x="332" y="28"/>
                    </a:lnTo>
                    <a:lnTo>
                      <a:pt x="355" y="21"/>
                    </a:lnTo>
                    <a:lnTo>
                      <a:pt x="377" y="16"/>
                    </a:lnTo>
                    <a:lnTo>
                      <a:pt x="399" y="12"/>
                    </a:lnTo>
                    <a:lnTo>
                      <a:pt x="423" y="9"/>
                    </a:lnTo>
                    <a:lnTo>
                      <a:pt x="445" y="7"/>
                    </a:lnTo>
                    <a:lnTo>
                      <a:pt x="469" y="7"/>
                    </a:lnTo>
                    <a:lnTo>
                      <a:pt x="493" y="7"/>
                    </a:lnTo>
                    <a:lnTo>
                      <a:pt x="517" y="9"/>
                    </a:lnTo>
                    <a:lnTo>
                      <a:pt x="540" y="12"/>
                    </a:lnTo>
                    <a:lnTo>
                      <a:pt x="564" y="16"/>
                    </a:lnTo>
                    <a:lnTo>
                      <a:pt x="586" y="21"/>
                    </a:lnTo>
                    <a:lnTo>
                      <a:pt x="606" y="28"/>
                    </a:lnTo>
                    <a:lnTo>
                      <a:pt x="629" y="35"/>
                    </a:lnTo>
                    <a:lnTo>
                      <a:pt x="649" y="43"/>
                    </a:lnTo>
                    <a:lnTo>
                      <a:pt x="670" y="52"/>
                    </a:lnTo>
                    <a:lnTo>
                      <a:pt x="690" y="62"/>
                    </a:lnTo>
                    <a:lnTo>
                      <a:pt x="709" y="74"/>
                    </a:lnTo>
                    <a:lnTo>
                      <a:pt x="728" y="86"/>
                    </a:lnTo>
                    <a:lnTo>
                      <a:pt x="747" y="98"/>
                    </a:lnTo>
                    <a:lnTo>
                      <a:pt x="764" y="112"/>
                    </a:lnTo>
                    <a:lnTo>
                      <a:pt x="781" y="127"/>
                    </a:lnTo>
                    <a:lnTo>
                      <a:pt x="796" y="142"/>
                    </a:lnTo>
                    <a:lnTo>
                      <a:pt x="812" y="158"/>
                    </a:lnTo>
                    <a:lnTo>
                      <a:pt x="825" y="175"/>
                    </a:lnTo>
                    <a:lnTo>
                      <a:pt x="839" y="192"/>
                    </a:lnTo>
                    <a:lnTo>
                      <a:pt x="853" y="211"/>
                    </a:lnTo>
                    <a:lnTo>
                      <a:pt x="865" y="230"/>
                    </a:lnTo>
                    <a:lnTo>
                      <a:pt x="877" y="249"/>
                    </a:lnTo>
                    <a:lnTo>
                      <a:pt x="885" y="269"/>
                    </a:lnTo>
                    <a:lnTo>
                      <a:pt x="896" y="290"/>
                    </a:lnTo>
                    <a:lnTo>
                      <a:pt x="904" y="310"/>
                    </a:lnTo>
                    <a:lnTo>
                      <a:pt x="911" y="332"/>
                    </a:lnTo>
                    <a:lnTo>
                      <a:pt x="918" y="353"/>
                    </a:lnTo>
                    <a:lnTo>
                      <a:pt x="923" y="375"/>
                    </a:lnTo>
                    <a:lnTo>
                      <a:pt x="926" y="399"/>
                    </a:lnTo>
                    <a:lnTo>
                      <a:pt x="930" y="421"/>
                    </a:lnTo>
                    <a:lnTo>
                      <a:pt x="932" y="445"/>
                    </a:lnTo>
                    <a:lnTo>
                      <a:pt x="932" y="469"/>
                    </a:lnTo>
                    <a:close/>
                  </a:path>
                </a:pathLst>
              </a:custGeom>
              <a:solidFill>
                <a:srgbClr val="C0C0B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5" name="Freeform 479"/>
              <p:cNvSpPr>
                <a:spLocks noEditPoints="1"/>
              </p:cNvSpPr>
              <p:nvPr/>
            </p:nvSpPr>
            <p:spPr bwMode="auto">
              <a:xfrm>
                <a:off x="1563" y="2838"/>
                <a:ext cx="931" cy="930"/>
              </a:xfrm>
              <a:custGeom>
                <a:avLst/>
                <a:gdLst>
                  <a:gd name="T0" fmla="*/ 922 w 931"/>
                  <a:gd name="T1" fmla="*/ 371 h 930"/>
                  <a:gd name="T2" fmla="*/ 885 w 931"/>
                  <a:gd name="T3" fmla="*/ 263 h 930"/>
                  <a:gd name="T4" fmla="*/ 825 w 931"/>
                  <a:gd name="T5" fmla="*/ 169 h 930"/>
                  <a:gd name="T6" fmla="*/ 744 w 931"/>
                  <a:gd name="T7" fmla="*/ 92 h 930"/>
                  <a:gd name="T8" fmla="*/ 647 w 931"/>
                  <a:gd name="T9" fmla="*/ 36 h 930"/>
                  <a:gd name="T10" fmla="*/ 537 w 931"/>
                  <a:gd name="T11" fmla="*/ 5 h 930"/>
                  <a:gd name="T12" fmla="*/ 417 w 931"/>
                  <a:gd name="T13" fmla="*/ 2 h 930"/>
                  <a:gd name="T14" fmla="*/ 306 w 931"/>
                  <a:gd name="T15" fmla="*/ 27 h 930"/>
                  <a:gd name="T16" fmla="*/ 205 w 931"/>
                  <a:gd name="T17" fmla="*/ 79 h 930"/>
                  <a:gd name="T18" fmla="*/ 121 w 931"/>
                  <a:gd name="T19" fmla="*/ 152 h 930"/>
                  <a:gd name="T20" fmla="*/ 56 w 931"/>
                  <a:gd name="T21" fmla="*/ 243 h 930"/>
                  <a:gd name="T22" fmla="*/ 15 w 931"/>
                  <a:gd name="T23" fmla="*/ 349 h 930"/>
                  <a:gd name="T24" fmla="*/ 0 w 931"/>
                  <a:gd name="T25" fmla="*/ 465 h 930"/>
                  <a:gd name="T26" fmla="*/ 15 w 931"/>
                  <a:gd name="T27" fmla="*/ 581 h 930"/>
                  <a:gd name="T28" fmla="*/ 56 w 931"/>
                  <a:gd name="T29" fmla="*/ 688 h 930"/>
                  <a:gd name="T30" fmla="*/ 121 w 931"/>
                  <a:gd name="T31" fmla="*/ 778 h 930"/>
                  <a:gd name="T32" fmla="*/ 205 w 931"/>
                  <a:gd name="T33" fmla="*/ 852 h 930"/>
                  <a:gd name="T34" fmla="*/ 306 w 931"/>
                  <a:gd name="T35" fmla="*/ 903 h 930"/>
                  <a:gd name="T36" fmla="*/ 417 w 931"/>
                  <a:gd name="T37" fmla="*/ 929 h 930"/>
                  <a:gd name="T38" fmla="*/ 537 w 931"/>
                  <a:gd name="T39" fmla="*/ 925 h 930"/>
                  <a:gd name="T40" fmla="*/ 647 w 931"/>
                  <a:gd name="T41" fmla="*/ 895 h 930"/>
                  <a:gd name="T42" fmla="*/ 744 w 931"/>
                  <a:gd name="T43" fmla="*/ 838 h 930"/>
                  <a:gd name="T44" fmla="*/ 825 w 931"/>
                  <a:gd name="T45" fmla="*/ 761 h 930"/>
                  <a:gd name="T46" fmla="*/ 885 w 931"/>
                  <a:gd name="T47" fmla="*/ 667 h 930"/>
                  <a:gd name="T48" fmla="*/ 922 w 931"/>
                  <a:gd name="T49" fmla="*/ 559 h 930"/>
                  <a:gd name="T50" fmla="*/ 924 w 931"/>
                  <a:gd name="T51" fmla="*/ 465 h 930"/>
                  <a:gd name="T52" fmla="*/ 910 w 931"/>
                  <a:gd name="T53" fmla="*/ 580 h 930"/>
                  <a:gd name="T54" fmla="*/ 869 w 931"/>
                  <a:gd name="T55" fmla="*/ 684 h 930"/>
                  <a:gd name="T56" fmla="*/ 804 w 931"/>
                  <a:gd name="T57" fmla="*/ 773 h 930"/>
                  <a:gd name="T58" fmla="*/ 722 w 931"/>
                  <a:gd name="T59" fmla="*/ 845 h 930"/>
                  <a:gd name="T60" fmla="*/ 623 w 931"/>
                  <a:gd name="T61" fmla="*/ 896 h 930"/>
                  <a:gd name="T62" fmla="*/ 513 w 931"/>
                  <a:gd name="T63" fmla="*/ 920 h 930"/>
                  <a:gd name="T64" fmla="*/ 395 w 931"/>
                  <a:gd name="T65" fmla="*/ 918 h 930"/>
                  <a:gd name="T66" fmla="*/ 287 w 931"/>
                  <a:gd name="T67" fmla="*/ 888 h 930"/>
                  <a:gd name="T68" fmla="*/ 192 w 931"/>
                  <a:gd name="T69" fmla="*/ 833 h 930"/>
                  <a:gd name="T70" fmla="*/ 113 w 931"/>
                  <a:gd name="T71" fmla="*/ 756 h 930"/>
                  <a:gd name="T72" fmla="*/ 53 w 931"/>
                  <a:gd name="T73" fmla="*/ 664 h 930"/>
                  <a:gd name="T74" fmla="*/ 17 w 931"/>
                  <a:gd name="T75" fmla="*/ 558 h 930"/>
                  <a:gd name="T76" fmla="*/ 8 w 931"/>
                  <a:gd name="T77" fmla="*/ 441 h 930"/>
                  <a:gd name="T78" fmla="*/ 27 w 931"/>
                  <a:gd name="T79" fmla="*/ 328 h 930"/>
                  <a:gd name="T80" fmla="*/ 73 w 931"/>
                  <a:gd name="T81" fmla="*/ 227 h 930"/>
                  <a:gd name="T82" fmla="*/ 142 w 931"/>
                  <a:gd name="T83" fmla="*/ 140 h 930"/>
                  <a:gd name="T84" fmla="*/ 227 w 931"/>
                  <a:gd name="T85" fmla="*/ 73 h 930"/>
                  <a:gd name="T86" fmla="*/ 330 w 931"/>
                  <a:gd name="T87" fmla="*/ 27 h 930"/>
                  <a:gd name="T88" fmla="*/ 441 w 931"/>
                  <a:gd name="T89" fmla="*/ 7 h 930"/>
                  <a:gd name="T90" fmla="*/ 558 w 931"/>
                  <a:gd name="T91" fmla="*/ 15 h 930"/>
                  <a:gd name="T92" fmla="*/ 664 w 931"/>
                  <a:gd name="T93" fmla="*/ 51 h 930"/>
                  <a:gd name="T94" fmla="*/ 758 w 931"/>
                  <a:gd name="T95" fmla="*/ 111 h 930"/>
                  <a:gd name="T96" fmla="*/ 833 w 931"/>
                  <a:gd name="T97" fmla="*/ 191 h 930"/>
                  <a:gd name="T98" fmla="*/ 888 w 931"/>
                  <a:gd name="T99" fmla="*/ 287 h 930"/>
                  <a:gd name="T100" fmla="*/ 919 w 931"/>
                  <a:gd name="T101" fmla="*/ 395 h 93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31"/>
                  <a:gd name="T154" fmla="*/ 0 h 930"/>
                  <a:gd name="T155" fmla="*/ 931 w 931"/>
                  <a:gd name="T156" fmla="*/ 930 h 93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31" h="930">
                    <a:moveTo>
                      <a:pt x="931" y="465"/>
                    </a:moveTo>
                    <a:lnTo>
                      <a:pt x="931" y="441"/>
                    </a:lnTo>
                    <a:lnTo>
                      <a:pt x="929" y="417"/>
                    </a:lnTo>
                    <a:lnTo>
                      <a:pt x="926" y="393"/>
                    </a:lnTo>
                    <a:lnTo>
                      <a:pt x="922" y="371"/>
                    </a:lnTo>
                    <a:lnTo>
                      <a:pt x="917" y="349"/>
                    </a:lnTo>
                    <a:lnTo>
                      <a:pt x="910" y="327"/>
                    </a:lnTo>
                    <a:lnTo>
                      <a:pt x="904" y="304"/>
                    </a:lnTo>
                    <a:lnTo>
                      <a:pt x="895" y="284"/>
                    </a:lnTo>
                    <a:lnTo>
                      <a:pt x="885" y="263"/>
                    </a:lnTo>
                    <a:lnTo>
                      <a:pt x="875" y="243"/>
                    </a:lnTo>
                    <a:lnTo>
                      <a:pt x="864" y="224"/>
                    </a:lnTo>
                    <a:lnTo>
                      <a:pt x="852" y="205"/>
                    </a:lnTo>
                    <a:lnTo>
                      <a:pt x="839" y="186"/>
                    </a:lnTo>
                    <a:lnTo>
                      <a:pt x="825" y="169"/>
                    </a:lnTo>
                    <a:lnTo>
                      <a:pt x="811" y="152"/>
                    </a:lnTo>
                    <a:lnTo>
                      <a:pt x="796" y="135"/>
                    </a:lnTo>
                    <a:lnTo>
                      <a:pt x="779" y="120"/>
                    </a:lnTo>
                    <a:lnTo>
                      <a:pt x="762" y="106"/>
                    </a:lnTo>
                    <a:lnTo>
                      <a:pt x="744" y="92"/>
                    </a:lnTo>
                    <a:lnTo>
                      <a:pt x="726" y="79"/>
                    </a:lnTo>
                    <a:lnTo>
                      <a:pt x="707" y="67"/>
                    </a:lnTo>
                    <a:lnTo>
                      <a:pt x="688" y="56"/>
                    </a:lnTo>
                    <a:lnTo>
                      <a:pt x="667" y="46"/>
                    </a:lnTo>
                    <a:lnTo>
                      <a:pt x="647" y="36"/>
                    </a:lnTo>
                    <a:lnTo>
                      <a:pt x="626" y="27"/>
                    </a:lnTo>
                    <a:lnTo>
                      <a:pt x="604" y="20"/>
                    </a:lnTo>
                    <a:lnTo>
                      <a:pt x="582" y="14"/>
                    </a:lnTo>
                    <a:lnTo>
                      <a:pt x="560" y="8"/>
                    </a:lnTo>
                    <a:lnTo>
                      <a:pt x="537" y="5"/>
                    </a:lnTo>
                    <a:lnTo>
                      <a:pt x="513" y="2"/>
                    </a:lnTo>
                    <a:lnTo>
                      <a:pt x="489" y="0"/>
                    </a:lnTo>
                    <a:lnTo>
                      <a:pt x="465" y="0"/>
                    </a:lnTo>
                    <a:lnTo>
                      <a:pt x="441" y="0"/>
                    </a:lnTo>
                    <a:lnTo>
                      <a:pt x="417" y="2"/>
                    </a:lnTo>
                    <a:lnTo>
                      <a:pt x="395" y="5"/>
                    </a:lnTo>
                    <a:lnTo>
                      <a:pt x="371" y="8"/>
                    </a:lnTo>
                    <a:lnTo>
                      <a:pt x="349" y="14"/>
                    </a:lnTo>
                    <a:lnTo>
                      <a:pt x="327" y="20"/>
                    </a:lnTo>
                    <a:lnTo>
                      <a:pt x="306" y="27"/>
                    </a:lnTo>
                    <a:lnTo>
                      <a:pt x="284" y="36"/>
                    </a:lnTo>
                    <a:lnTo>
                      <a:pt x="263" y="46"/>
                    </a:lnTo>
                    <a:lnTo>
                      <a:pt x="243" y="56"/>
                    </a:lnTo>
                    <a:lnTo>
                      <a:pt x="224" y="67"/>
                    </a:lnTo>
                    <a:lnTo>
                      <a:pt x="205" y="79"/>
                    </a:lnTo>
                    <a:lnTo>
                      <a:pt x="186" y="92"/>
                    </a:lnTo>
                    <a:lnTo>
                      <a:pt x="169" y="106"/>
                    </a:lnTo>
                    <a:lnTo>
                      <a:pt x="152" y="120"/>
                    </a:lnTo>
                    <a:lnTo>
                      <a:pt x="137" y="135"/>
                    </a:lnTo>
                    <a:lnTo>
                      <a:pt x="121" y="152"/>
                    </a:lnTo>
                    <a:lnTo>
                      <a:pt x="106" y="169"/>
                    </a:lnTo>
                    <a:lnTo>
                      <a:pt x="92" y="186"/>
                    </a:lnTo>
                    <a:lnTo>
                      <a:pt x="80" y="205"/>
                    </a:lnTo>
                    <a:lnTo>
                      <a:pt x="67" y="224"/>
                    </a:lnTo>
                    <a:lnTo>
                      <a:pt x="56" y="243"/>
                    </a:lnTo>
                    <a:lnTo>
                      <a:pt x="46" y="263"/>
                    </a:lnTo>
                    <a:lnTo>
                      <a:pt x="36" y="284"/>
                    </a:lnTo>
                    <a:lnTo>
                      <a:pt x="29" y="304"/>
                    </a:lnTo>
                    <a:lnTo>
                      <a:pt x="20" y="327"/>
                    </a:lnTo>
                    <a:lnTo>
                      <a:pt x="15" y="349"/>
                    </a:lnTo>
                    <a:lnTo>
                      <a:pt x="10" y="371"/>
                    </a:lnTo>
                    <a:lnTo>
                      <a:pt x="5" y="393"/>
                    </a:lnTo>
                    <a:lnTo>
                      <a:pt x="2" y="417"/>
                    </a:lnTo>
                    <a:lnTo>
                      <a:pt x="0" y="441"/>
                    </a:lnTo>
                    <a:lnTo>
                      <a:pt x="0" y="465"/>
                    </a:lnTo>
                    <a:lnTo>
                      <a:pt x="0" y="489"/>
                    </a:lnTo>
                    <a:lnTo>
                      <a:pt x="2" y="513"/>
                    </a:lnTo>
                    <a:lnTo>
                      <a:pt x="5" y="535"/>
                    </a:lnTo>
                    <a:lnTo>
                      <a:pt x="10" y="559"/>
                    </a:lnTo>
                    <a:lnTo>
                      <a:pt x="15" y="581"/>
                    </a:lnTo>
                    <a:lnTo>
                      <a:pt x="20" y="604"/>
                    </a:lnTo>
                    <a:lnTo>
                      <a:pt x="29" y="624"/>
                    </a:lnTo>
                    <a:lnTo>
                      <a:pt x="36" y="646"/>
                    </a:lnTo>
                    <a:lnTo>
                      <a:pt x="46" y="667"/>
                    </a:lnTo>
                    <a:lnTo>
                      <a:pt x="56" y="688"/>
                    </a:lnTo>
                    <a:lnTo>
                      <a:pt x="67" y="706"/>
                    </a:lnTo>
                    <a:lnTo>
                      <a:pt x="80" y="725"/>
                    </a:lnTo>
                    <a:lnTo>
                      <a:pt x="92" y="744"/>
                    </a:lnTo>
                    <a:lnTo>
                      <a:pt x="106" y="761"/>
                    </a:lnTo>
                    <a:lnTo>
                      <a:pt x="121" y="778"/>
                    </a:lnTo>
                    <a:lnTo>
                      <a:pt x="137" y="794"/>
                    </a:lnTo>
                    <a:lnTo>
                      <a:pt x="152" y="809"/>
                    </a:lnTo>
                    <a:lnTo>
                      <a:pt x="169" y="824"/>
                    </a:lnTo>
                    <a:lnTo>
                      <a:pt x="186" y="838"/>
                    </a:lnTo>
                    <a:lnTo>
                      <a:pt x="205" y="852"/>
                    </a:lnTo>
                    <a:lnTo>
                      <a:pt x="224" y="864"/>
                    </a:lnTo>
                    <a:lnTo>
                      <a:pt x="243" y="874"/>
                    </a:lnTo>
                    <a:lnTo>
                      <a:pt x="263" y="884"/>
                    </a:lnTo>
                    <a:lnTo>
                      <a:pt x="284" y="895"/>
                    </a:lnTo>
                    <a:lnTo>
                      <a:pt x="306" y="903"/>
                    </a:lnTo>
                    <a:lnTo>
                      <a:pt x="327" y="910"/>
                    </a:lnTo>
                    <a:lnTo>
                      <a:pt x="349" y="917"/>
                    </a:lnTo>
                    <a:lnTo>
                      <a:pt x="371" y="922"/>
                    </a:lnTo>
                    <a:lnTo>
                      <a:pt x="395" y="925"/>
                    </a:lnTo>
                    <a:lnTo>
                      <a:pt x="417" y="929"/>
                    </a:lnTo>
                    <a:lnTo>
                      <a:pt x="441" y="930"/>
                    </a:lnTo>
                    <a:lnTo>
                      <a:pt x="465" y="930"/>
                    </a:lnTo>
                    <a:lnTo>
                      <a:pt x="489" y="930"/>
                    </a:lnTo>
                    <a:lnTo>
                      <a:pt x="513" y="929"/>
                    </a:lnTo>
                    <a:lnTo>
                      <a:pt x="537" y="925"/>
                    </a:lnTo>
                    <a:lnTo>
                      <a:pt x="560" y="922"/>
                    </a:lnTo>
                    <a:lnTo>
                      <a:pt x="582" y="917"/>
                    </a:lnTo>
                    <a:lnTo>
                      <a:pt x="604" y="910"/>
                    </a:lnTo>
                    <a:lnTo>
                      <a:pt x="626" y="903"/>
                    </a:lnTo>
                    <a:lnTo>
                      <a:pt x="647" y="895"/>
                    </a:lnTo>
                    <a:lnTo>
                      <a:pt x="667" y="884"/>
                    </a:lnTo>
                    <a:lnTo>
                      <a:pt x="688" y="874"/>
                    </a:lnTo>
                    <a:lnTo>
                      <a:pt x="707" y="864"/>
                    </a:lnTo>
                    <a:lnTo>
                      <a:pt x="726" y="852"/>
                    </a:lnTo>
                    <a:lnTo>
                      <a:pt x="744" y="838"/>
                    </a:lnTo>
                    <a:lnTo>
                      <a:pt x="762" y="824"/>
                    </a:lnTo>
                    <a:lnTo>
                      <a:pt x="779" y="809"/>
                    </a:lnTo>
                    <a:lnTo>
                      <a:pt x="796" y="794"/>
                    </a:lnTo>
                    <a:lnTo>
                      <a:pt x="811" y="778"/>
                    </a:lnTo>
                    <a:lnTo>
                      <a:pt x="825" y="761"/>
                    </a:lnTo>
                    <a:lnTo>
                      <a:pt x="839" y="744"/>
                    </a:lnTo>
                    <a:lnTo>
                      <a:pt x="852" y="725"/>
                    </a:lnTo>
                    <a:lnTo>
                      <a:pt x="864" y="706"/>
                    </a:lnTo>
                    <a:lnTo>
                      <a:pt x="875" y="688"/>
                    </a:lnTo>
                    <a:lnTo>
                      <a:pt x="885" y="667"/>
                    </a:lnTo>
                    <a:lnTo>
                      <a:pt x="895" y="646"/>
                    </a:lnTo>
                    <a:lnTo>
                      <a:pt x="904" y="624"/>
                    </a:lnTo>
                    <a:lnTo>
                      <a:pt x="910" y="604"/>
                    </a:lnTo>
                    <a:lnTo>
                      <a:pt x="917" y="581"/>
                    </a:lnTo>
                    <a:lnTo>
                      <a:pt x="922" y="559"/>
                    </a:lnTo>
                    <a:lnTo>
                      <a:pt x="926" y="535"/>
                    </a:lnTo>
                    <a:lnTo>
                      <a:pt x="929" y="513"/>
                    </a:lnTo>
                    <a:lnTo>
                      <a:pt x="931" y="489"/>
                    </a:lnTo>
                    <a:lnTo>
                      <a:pt x="931" y="465"/>
                    </a:lnTo>
                    <a:close/>
                    <a:moveTo>
                      <a:pt x="924" y="465"/>
                    </a:moveTo>
                    <a:lnTo>
                      <a:pt x="924" y="489"/>
                    </a:lnTo>
                    <a:lnTo>
                      <a:pt x="922" y="511"/>
                    </a:lnTo>
                    <a:lnTo>
                      <a:pt x="919" y="535"/>
                    </a:lnTo>
                    <a:lnTo>
                      <a:pt x="916" y="558"/>
                    </a:lnTo>
                    <a:lnTo>
                      <a:pt x="910" y="580"/>
                    </a:lnTo>
                    <a:lnTo>
                      <a:pt x="904" y="602"/>
                    </a:lnTo>
                    <a:lnTo>
                      <a:pt x="897" y="623"/>
                    </a:lnTo>
                    <a:lnTo>
                      <a:pt x="888" y="643"/>
                    </a:lnTo>
                    <a:lnTo>
                      <a:pt x="880" y="664"/>
                    </a:lnTo>
                    <a:lnTo>
                      <a:pt x="869" y="684"/>
                    </a:lnTo>
                    <a:lnTo>
                      <a:pt x="857" y="703"/>
                    </a:lnTo>
                    <a:lnTo>
                      <a:pt x="845" y="722"/>
                    </a:lnTo>
                    <a:lnTo>
                      <a:pt x="833" y="739"/>
                    </a:lnTo>
                    <a:lnTo>
                      <a:pt x="820" y="756"/>
                    </a:lnTo>
                    <a:lnTo>
                      <a:pt x="804" y="773"/>
                    </a:lnTo>
                    <a:lnTo>
                      <a:pt x="791" y="788"/>
                    </a:lnTo>
                    <a:lnTo>
                      <a:pt x="774" y="804"/>
                    </a:lnTo>
                    <a:lnTo>
                      <a:pt x="758" y="819"/>
                    </a:lnTo>
                    <a:lnTo>
                      <a:pt x="739" y="833"/>
                    </a:lnTo>
                    <a:lnTo>
                      <a:pt x="722" y="845"/>
                    </a:lnTo>
                    <a:lnTo>
                      <a:pt x="703" y="857"/>
                    </a:lnTo>
                    <a:lnTo>
                      <a:pt x="685" y="867"/>
                    </a:lnTo>
                    <a:lnTo>
                      <a:pt x="664" y="877"/>
                    </a:lnTo>
                    <a:lnTo>
                      <a:pt x="643" y="888"/>
                    </a:lnTo>
                    <a:lnTo>
                      <a:pt x="623" y="896"/>
                    </a:lnTo>
                    <a:lnTo>
                      <a:pt x="602" y="903"/>
                    </a:lnTo>
                    <a:lnTo>
                      <a:pt x="580" y="908"/>
                    </a:lnTo>
                    <a:lnTo>
                      <a:pt x="558" y="913"/>
                    </a:lnTo>
                    <a:lnTo>
                      <a:pt x="536" y="918"/>
                    </a:lnTo>
                    <a:lnTo>
                      <a:pt x="513" y="920"/>
                    </a:lnTo>
                    <a:lnTo>
                      <a:pt x="489" y="922"/>
                    </a:lnTo>
                    <a:lnTo>
                      <a:pt x="465" y="924"/>
                    </a:lnTo>
                    <a:lnTo>
                      <a:pt x="441" y="922"/>
                    </a:lnTo>
                    <a:lnTo>
                      <a:pt x="419" y="920"/>
                    </a:lnTo>
                    <a:lnTo>
                      <a:pt x="395" y="918"/>
                    </a:lnTo>
                    <a:lnTo>
                      <a:pt x="373" y="913"/>
                    </a:lnTo>
                    <a:lnTo>
                      <a:pt x="351" y="908"/>
                    </a:lnTo>
                    <a:lnTo>
                      <a:pt x="330" y="903"/>
                    </a:lnTo>
                    <a:lnTo>
                      <a:pt x="308" y="896"/>
                    </a:lnTo>
                    <a:lnTo>
                      <a:pt x="287" y="888"/>
                    </a:lnTo>
                    <a:lnTo>
                      <a:pt x="267" y="877"/>
                    </a:lnTo>
                    <a:lnTo>
                      <a:pt x="248" y="867"/>
                    </a:lnTo>
                    <a:lnTo>
                      <a:pt x="227" y="857"/>
                    </a:lnTo>
                    <a:lnTo>
                      <a:pt x="209" y="845"/>
                    </a:lnTo>
                    <a:lnTo>
                      <a:pt x="192" y="833"/>
                    </a:lnTo>
                    <a:lnTo>
                      <a:pt x="174" y="819"/>
                    </a:lnTo>
                    <a:lnTo>
                      <a:pt x="157" y="804"/>
                    </a:lnTo>
                    <a:lnTo>
                      <a:pt x="142" y="788"/>
                    </a:lnTo>
                    <a:lnTo>
                      <a:pt x="126" y="773"/>
                    </a:lnTo>
                    <a:lnTo>
                      <a:pt x="113" y="756"/>
                    </a:lnTo>
                    <a:lnTo>
                      <a:pt x="99" y="739"/>
                    </a:lnTo>
                    <a:lnTo>
                      <a:pt x="85" y="722"/>
                    </a:lnTo>
                    <a:lnTo>
                      <a:pt x="73" y="703"/>
                    </a:lnTo>
                    <a:lnTo>
                      <a:pt x="63" y="684"/>
                    </a:lnTo>
                    <a:lnTo>
                      <a:pt x="53" y="664"/>
                    </a:lnTo>
                    <a:lnTo>
                      <a:pt x="43" y="643"/>
                    </a:lnTo>
                    <a:lnTo>
                      <a:pt x="36" y="623"/>
                    </a:lnTo>
                    <a:lnTo>
                      <a:pt x="27" y="602"/>
                    </a:lnTo>
                    <a:lnTo>
                      <a:pt x="22" y="580"/>
                    </a:lnTo>
                    <a:lnTo>
                      <a:pt x="17" y="558"/>
                    </a:lnTo>
                    <a:lnTo>
                      <a:pt x="12" y="535"/>
                    </a:lnTo>
                    <a:lnTo>
                      <a:pt x="10" y="511"/>
                    </a:lnTo>
                    <a:lnTo>
                      <a:pt x="8" y="489"/>
                    </a:lnTo>
                    <a:lnTo>
                      <a:pt x="7" y="465"/>
                    </a:lnTo>
                    <a:lnTo>
                      <a:pt x="8" y="441"/>
                    </a:lnTo>
                    <a:lnTo>
                      <a:pt x="10" y="417"/>
                    </a:lnTo>
                    <a:lnTo>
                      <a:pt x="12" y="395"/>
                    </a:lnTo>
                    <a:lnTo>
                      <a:pt x="17" y="373"/>
                    </a:lnTo>
                    <a:lnTo>
                      <a:pt x="22" y="351"/>
                    </a:lnTo>
                    <a:lnTo>
                      <a:pt x="27" y="328"/>
                    </a:lnTo>
                    <a:lnTo>
                      <a:pt x="36" y="308"/>
                    </a:lnTo>
                    <a:lnTo>
                      <a:pt x="43" y="287"/>
                    </a:lnTo>
                    <a:lnTo>
                      <a:pt x="53" y="267"/>
                    </a:lnTo>
                    <a:lnTo>
                      <a:pt x="63" y="246"/>
                    </a:lnTo>
                    <a:lnTo>
                      <a:pt x="73" y="227"/>
                    </a:lnTo>
                    <a:lnTo>
                      <a:pt x="85" y="209"/>
                    </a:lnTo>
                    <a:lnTo>
                      <a:pt x="99" y="191"/>
                    </a:lnTo>
                    <a:lnTo>
                      <a:pt x="113" y="173"/>
                    </a:lnTo>
                    <a:lnTo>
                      <a:pt x="126" y="157"/>
                    </a:lnTo>
                    <a:lnTo>
                      <a:pt x="142" y="140"/>
                    </a:lnTo>
                    <a:lnTo>
                      <a:pt x="157" y="126"/>
                    </a:lnTo>
                    <a:lnTo>
                      <a:pt x="174" y="111"/>
                    </a:lnTo>
                    <a:lnTo>
                      <a:pt x="192" y="97"/>
                    </a:lnTo>
                    <a:lnTo>
                      <a:pt x="209" y="85"/>
                    </a:lnTo>
                    <a:lnTo>
                      <a:pt x="227" y="73"/>
                    </a:lnTo>
                    <a:lnTo>
                      <a:pt x="248" y="61"/>
                    </a:lnTo>
                    <a:lnTo>
                      <a:pt x="267" y="51"/>
                    </a:lnTo>
                    <a:lnTo>
                      <a:pt x="287" y="43"/>
                    </a:lnTo>
                    <a:lnTo>
                      <a:pt x="308" y="34"/>
                    </a:lnTo>
                    <a:lnTo>
                      <a:pt x="330" y="27"/>
                    </a:lnTo>
                    <a:lnTo>
                      <a:pt x="351" y="20"/>
                    </a:lnTo>
                    <a:lnTo>
                      <a:pt x="373" y="15"/>
                    </a:lnTo>
                    <a:lnTo>
                      <a:pt x="395" y="12"/>
                    </a:lnTo>
                    <a:lnTo>
                      <a:pt x="419" y="8"/>
                    </a:lnTo>
                    <a:lnTo>
                      <a:pt x="441" y="7"/>
                    </a:lnTo>
                    <a:lnTo>
                      <a:pt x="465" y="7"/>
                    </a:lnTo>
                    <a:lnTo>
                      <a:pt x="489" y="7"/>
                    </a:lnTo>
                    <a:lnTo>
                      <a:pt x="513" y="8"/>
                    </a:lnTo>
                    <a:lnTo>
                      <a:pt x="536" y="12"/>
                    </a:lnTo>
                    <a:lnTo>
                      <a:pt x="558" y="15"/>
                    </a:lnTo>
                    <a:lnTo>
                      <a:pt x="580" y="20"/>
                    </a:lnTo>
                    <a:lnTo>
                      <a:pt x="602" y="27"/>
                    </a:lnTo>
                    <a:lnTo>
                      <a:pt x="623" y="34"/>
                    </a:lnTo>
                    <a:lnTo>
                      <a:pt x="643" y="43"/>
                    </a:lnTo>
                    <a:lnTo>
                      <a:pt x="664" y="51"/>
                    </a:lnTo>
                    <a:lnTo>
                      <a:pt x="685" y="61"/>
                    </a:lnTo>
                    <a:lnTo>
                      <a:pt x="703" y="73"/>
                    </a:lnTo>
                    <a:lnTo>
                      <a:pt x="722" y="85"/>
                    </a:lnTo>
                    <a:lnTo>
                      <a:pt x="739" y="97"/>
                    </a:lnTo>
                    <a:lnTo>
                      <a:pt x="758" y="111"/>
                    </a:lnTo>
                    <a:lnTo>
                      <a:pt x="774" y="126"/>
                    </a:lnTo>
                    <a:lnTo>
                      <a:pt x="791" y="140"/>
                    </a:lnTo>
                    <a:lnTo>
                      <a:pt x="804" y="157"/>
                    </a:lnTo>
                    <a:lnTo>
                      <a:pt x="820" y="173"/>
                    </a:lnTo>
                    <a:lnTo>
                      <a:pt x="833" y="191"/>
                    </a:lnTo>
                    <a:lnTo>
                      <a:pt x="845" y="209"/>
                    </a:lnTo>
                    <a:lnTo>
                      <a:pt x="857" y="227"/>
                    </a:lnTo>
                    <a:lnTo>
                      <a:pt x="869" y="246"/>
                    </a:lnTo>
                    <a:lnTo>
                      <a:pt x="880" y="267"/>
                    </a:lnTo>
                    <a:lnTo>
                      <a:pt x="888" y="287"/>
                    </a:lnTo>
                    <a:lnTo>
                      <a:pt x="897" y="308"/>
                    </a:lnTo>
                    <a:lnTo>
                      <a:pt x="904" y="328"/>
                    </a:lnTo>
                    <a:lnTo>
                      <a:pt x="910" y="351"/>
                    </a:lnTo>
                    <a:lnTo>
                      <a:pt x="916" y="373"/>
                    </a:lnTo>
                    <a:lnTo>
                      <a:pt x="919" y="395"/>
                    </a:lnTo>
                    <a:lnTo>
                      <a:pt x="922" y="417"/>
                    </a:lnTo>
                    <a:lnTo>
                      <a:pt x="924" y="441"/>
                    </a:lnTo>
                    <a:lnTo>
                      <a:pt x="924" y="465"/>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6" name="Freeform 480"/>
              <p:cNvSpPr>
                <a:spLocks noEditPoints="1"/>
              </p:cNvSpPr>
              <p:nvPr/>
            </p:nvSpPr>
            <p:spPr bwMode="auto">
              <a:xfrm>
                <a:off x="1566" y="2841"/>
                <a:ext cx="925" cy="924"/>
              </a:xfrm>
              <a:custGeom>
                <a:avLst/>
                <a:gdLst>
                  <a:gd name="T0" fmla="*/ 916 w 925"/>
                  <a:gd name="T1" fmla="*/ 368 h 924"/>
                  <a:gd name="T2" fmla="*/ 878 w 925"/>
                  <a:gd name="T3" fmla="*/ 262 h 924"/>
                  <a:gd name="T4" fmla="*/ 818 w 925"/>
                  <a:gd name="T5" fmla="*/ 168 h 924"/>
                  <a:gd name="T6" fmla="*/ 740 w 925"/>
                  <a:gd name="T7" fmla="*/ 91 h 924"/>
                  <a:gd name="T8" fmla="*/ 642 w 925"/>
                  <a:gd name="T9" fmla="*/ 36 h 924"/>
                  <a:gd name="T10" fmla="*/ 533 w 925"/>
                  <a:gd name="T11" fmla="*/ 5 h 924"/>
                  <a:gd name="T12" fmla="*/ 416 w 925"/>
                  <a:gd name="T13" fmla="*/ 2 h 924"/>
                  <a:gd name="T14" fmla="*/ 303 w 925"/>
                  <a:gd name="T15" fmla="*/ 28 h 924"/>
                  <a:gd name="T16" fmla="*/ 204 w 925"/>
                  <a:gd name="T17" fmla="*/ 79 h 924"/>
                  <a:gd name="T18" fmla="*/ 120 w 925"/>
                  <a:gd name="T19" fmla="*/ 151 h 924"/>
                  <a:gd name="T20" fmla="*/ 57 w 925"/>
                  <a:gd name="T21" fmla="*/ 242 h 924"/>
                  <a:gd name="T22" fmla="*/ 16 w 925"/>
                  <a:gd name="T23" fmla="*/ 346 h 924"/>
                  <a:gd name="T24" fmla="*/ 0 w 925"/>
                  <a:gd name="T25" fmla="*/ 462 h 924"/>
                  <a:gd name="T26" fmla="*/ 16 w 925"/>
                  <a:gd name="T27" fmla="*/ 577 h 924"/>
                  <a:gd name="T28" fmla="*/ 57 w 925"/>
                  <a:gd name="T29" fmla="*/ 683 h 924"/>
                  <a:gd name="T30" fmla="*/ 120 w 925"/>
                  <a:gd name="T31" fmla="*/ 772 h 924"/>
                  <a:gd name="T32" fmla="*/ 204 w 925"/>
                  <a:gd name="T33" fmla="*/ 845 h 924"/>
                  <a:gd name="T34" fmla="*/ 303 w 925"/>
                  <a:gd name="T35" fmla="*/ 897 h 924"/>
                  <a:gd name="T36" fmla="*/ 416 w 925"/>
                  <a:gd name="T37" fmla="*/ 922 h 924"/>
                  <a:gd name="T38" fmla="*/ 533 w 925"/>
                  <a:gd name="T39" fmla="*/ 919 h 924"/>
                  <a:gd name="T40" fmla="*/ 642 w 925"/>
                  <a:gd name="T41" fmla="*/ 888 h 924"/>
                  <a:gd name="T42" fmla="*/ 740 w 925"/>
                  <a:gd name="T43" fmla="*/ 832 h 924"/>
                  <a:gd name="T44" fmla="*/ 818 w 925"/>
                  <a:gd name="T45" fmla="*/ 756 h 924"/>
                  <a:gd name="T46" fmla="*/ 878 w 925"/>
                  <a:gd name="T47" fmla="*/ 662 h 924"/>
                  <a:gd name="T48" fmla="*/ 916 w 925"/>
                  <a:gd name="T49" fmla="*/ 555 h 924"/>
                  <a:gd name="T50" fmla="*/ 918 w 925"/>
                  <a:gd name="T51" fmla="*/ 462 h 924"/>
                  <a:gd name="T52" fmla="*/ 902 w 925"/>
                  <a:gd name="T53" fmla="*/ 575 h 924"/>
                  <a:gd name="T54" fmla="*/ 863 w 925"/>
                  <a:gd name="T55" fmla="*/ 679 h 924"/>
                  <a:gd name="T56" fmla="*/ 800 w 925"/>
                  <a:gd name="T57" fmla="*/ 768 h 924"/>
                  <a:gd name="T58" fmla="*/ 717 w 925"/>
                  <a:gd name="T59" fmla="*/ 838 h 924"/>
                  <a:gd name="T60" fmla="*/ 618 w 925"/>
                  <a:gd name="T61" fmla="*/ 890 h 924"/>
                  <a:gd name="T62" fmla="*/ 509 w 925"/>
                  <a:gd name="T63" fmla="*/ 914 h 924"/>
                  <a:gd name="T64" fmla="*/ 394 w 925"/>
                  <a:gd name="T65" fmla="*/ 912 h 924"/>
                  <a:gd name="T66" fmla="*/ 286 w 925"/>
                  <a:gd name="T67" fmla="*/ 881 h 924"/>
                  <a:gd name="T68" fmla="*/ 190 w 925"/>
                  <a:gd name="T69" fmla="*/ 827 h 924"/>
                  <a:gd name="T70" fmla="*/ 112 w 925"/>
                  <a:gd name="T71" fmla="*/ 751 h 924"/>
                  <a:gd name="T72" fmla="*/ 53 w 925"/>
                  <a:gd name="T73" fmla="*/ 659 h 924"/>
                  <a:gd name="T74" fmla="*/ 17 w 925"/>
                  <a:gd name="T75" fmla="*/ 553 h 924"/>
                  <a:gd name="T76" fmla="*/ 9 w 925"/>
                  <a:gd name="T77" fmla="*/ 438 h 924"/>
                  <a:gd name="T78" fmla="*/ 28 w 925"/>
                  <a:gd name="T79" fmla="*/ 327 h 924"/>
                  <a:gd name="T80" fmla="*/ 74 w 925"/>
                  <a:gd name="T81" fmla="*/ 226 h 924"/>
                  <a:gd name="T82" fmla="*/ 141 w 925"/>
                  <a:gd name="T83" fmla="*/ 141 h 924"/>
                  <a:gd name="T84" fmla="*/ 226 w 925"/>
                  <a:gd name="T85" fmla="*/ 74 h 924"/>
                  <a:gd name="T86" fmla="*/ 327 w 925"/>
                  <a:gd name="T87" fmla="*/ 28 h 924"/>
                  <a:gd name="T88" fmla="*/ 438 w 925"/>
                  <a:gd name="T89" fmla="*/ 7 h 924"/>
                  <a:gd name="T90" fmla="*/ 555 w 925"/>
                  <a:gd name="T91" fmla="*/ 16 h 924"/>
                  <a:gd name="T92" fmla="*/ 659 w 925"/>
                  <a:gd name="T93" fmla="*/ 52 h 924"/>
                  <a:gd name="T94" fmla="*/ 752 w 925"/>
                  <a:gd name="T95" fmla="*/ 112 h 924"/>
                  <a:gd name="T96" fmla="*/ 827 w 925"/>
                  <a:gd name="T97" fmla="*/ 190 h 924"/>
                  <a:gd name="T98" fmla="*/ 882 w 925"/>
                  <a:gd name="T99" fmla="*/ 284 h 924"/>
                  <a:gd name="T100" fmla="*/ 913 w 925"/>
                  <a:gd name="T101" fmla="*/ 392 h 9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25"/>
                  <a:gd name="T154" fmla="*/ 0 h 924"/>
                  <a:gd name="T155" fmla="*/ 925 w 925"/>
                  <a:gd name="T156" fmla="*/ 924 h 9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25" h="924">
                    <a:moveTo>
                      <a:pt x="925" y="462"/>
                    </a:moveTo>
                    <a:lnTo>
                      <a:pt x="925" y="438"/>
                    </a:lnTo>
                    <a:lnTo>
                      <a:pt x="923" y="414"/>
                    </a:lnTo>
                    <a:lnTo>
                      <a:pt x="919" y="392"/>
                    </a:lnTo>
                    <a:lnTo>
                      <a:pt x="916" y="368"/>
                    </a:lnTo>
                    <a:lnTo>
                      <a:pt x="911" y="346"/>
                    </a:lnTo>
                    <a:lnTo>
                      <a:pt x="904" y="325"/>
                    </a:lnTo>
                    <a:lnTo>
                      <a:pt x="897" y="303"/>
                    </a:lnTo>
                    <a:lnTo>
                      <a:pt x="889" y="283"/>
                    </a:lnTo>
                    <a:lnTo>
                      <a:pt x="878" y="262"/>
                    </a:lnTo>
                    <a:lnTo>
                      <a:pt x="870" y="242"/>
                    </a:lnTo>
                    <a:lnTo>
                      <a:pt x="858" y="223"/>
                    </a:lnTo>
                    <a:lnTo>
                      <a:pt x="846" y="204"/>
                    </a:lnTo>
                    <a:lnTo>
                      <a:pt x="832" y="185"/>
                    </a:lnTo>
                    <a:lnTo>
                      <a:pt x="818" y="168"/>
                    </a:lnTo>
                    <a:lnTo>
                      <a:pt x="805" y="151"/>
                    </a:lnTo>
                    <a:lnTo>
                      <a:pt x="789" y="135"/>
                    </a:lnTo>
                    <a:lnTo>
                      <a:pt x="774" y="120"/>
                    </a:lnTo>
                    <a:lnTo>
                      <a:pt x="757" y="105"/>
                    </a:lnTo>
                    <a:lnTo>
                      <a:pt x="740" y="91"/>
                    </a:lnTo>
                    <a:lnTo>
                      <a:pt x="721" y="79"/>
                    </a:lnTo>
                    <a:lnTo>
                      <a:pt x="702" y="67"/>
                    </a:lnTo>
                    <a:lnTo>
                      <a:pt x="683" y="55"/>
                    </a:lnTo>
                    <a:lnTo>
                      <a:pt x="663" y="45"/>
                    </a:lnTo>
                    <a:lnTo>
                      <a:pt x="642" y="36"/>
                    </a:lnTo>
                    <a:lnTo>
                      <a:pt x="622" y="28"/>
                    </a:lnTo>
                    <a:lnTo>
                      <a:pt x="599" y="21"/>
                    </a:lnTo>
                    <a:lnTo>
                      <a:pt x="579" y="14"/>
                    </a:lnTo>
                    <a:lnTo>
                      <a:pt x="557" y="9"/>
                    </a:lnTo>
                    <a:lnTo>
                      <a:pt x="533" y="5"/>
                    </a:lnTo>
                    <a:lnTo>
                      <a:pt x="510" y="2"/>
                    </a:lnTo>
                    <a:lnTo>
                      <a:pt x="486" y="0"/>
                    </a:lnTo>
                    <a:lnTo>
                      <a:pt x="462" y="0"/>
                    </a:lnTo>
                    <a:lnTo>
                      <a:pt x="438" y="0"/>
                    </a:lnTo>
                    <a:lnTo>
                      <a:pt x="416" y="2"/>
                    </a:lnTo>
                    <a:lnTo>
                      <a:pt x="392" y="5"/>
                    </a:lnTo>
                    <a:lnTo>
                      <a:pt x="370" y="9"/>
                    </a:lnTo>
                    <a:lnTo>
                      <a:pt x="348" y="14"/>
                    </a:lnTo>
                    <a:lnTo>
                      <a:pt x="325" y="21"/>
                    </a:lnTo>
                    <a:lnTo>
                      <a:pt x="303" y="28"/>
                    </a:lnTo>
                    <a:lnTo>
                      <a:pt x="283" y="36"/>
                    </a:lnTo>
                    <a:lnTo>
                      <a:pt x="262" y="45"/>
                    </a:lnTo>
                    <a:lnTo>
                      <a:pt x="242" y="55"/>
                    </a:lnTo>
                    <a:lnTo>
                      <a:pt x="223" y="67"/>
                    </a:lnTo>
                    <a:lnTo>
                      <a:pt x="204" y="79"/>
                    </a:lnTo>
                    <a:lnTo>
                      <a:pt x="187" y="91"/>
                    </a:lnTo>
                    <a:lnTo>
                      <a:pt x="168" y="105"/>
                    </a:lnTo>
                    <a:lnTo>
                      <a:pt x="153" y="120"/>
                    </a:lnTo>
                    <a:lnTo>
                      <a:pt x="135" y="135"/>
                    </a:lnTo>
                    <a:lnTo>
                      <a:pt x="120" y="151"/>
                    </a:lnTo>
                    <a:lnTo>
                      <a:pt x="106" y="168"/>
                    </a:lnTo>
                    <a:lnTo>
                      <a:pt x="93" y="185"/>
                    </a:lnTo>
                    <a:lnTo>
                      <a:pt x="79" y="204"/>
                    </a:lnTo>
                    <a:lnTo>
                      <a:pt x="67" y="223"/>
                    </a:lnTo>
                    <a:lnTo>
                      <a:pt x="57" y="242"/>
                    </a:lnTo>
                    <a:lnTo>
                      <a:pt x="46" y="262"/>
                    </a:lnTo>
                    <a:lnTo>
                      <a:pt x="36" y="283"/>
                    </a:lnTo>
                    <a:lnTo>
                      <a:pt x="29" y="303"/>
                    </a:lnTo>
                    <a:lnTo>
                      <a:pt x="21" y="325"/>
                    </a:lnTo>
                    <a:lnTo>
                      <a:pt x="16" y="346"/>
                    </a:lnTo>
                    <a:lnTo>
                      <a:pt x="11" y="368"/>
                    </a:lnTo>
                    <a:lnTo>
                      <a:pt x="5" y="392"/>
                    </a:lnTo>
                    <a:lnTo>
                      <a:pt x="4" y="414"/>
                    </a:lnTo>
                    <a:lnTo>
                      <a:pt x="2" y="438"/>
                    </a:lnTo>
                    <a:lnTo>
                      <a:pt x="0" y="462"/>
                    </a:lnTo>
                    <a:lnTo>
                      <a:pt x="2" y="486"/>
                    </a:lnTo>
                    <a:lnTo>
                      <a:pt x="4" y="508"/>
                    </a:lnTo>
                    <a:lnTo>
                      <a:pt x="5" y="532"/>
                    </a:lnTo>
                    <a:lnTo>
                      <a:pt x="11" y="555"/>
                    </a:lnTo>
                    <a:lnTo>
                      <a:pt x="16" y="577"/>
                    </a:lnTo>
                    <a:lnTo>
                      <a:pt x="21" y="599"/>
                    </a:lnTo>
                    <a:lnTo>
                      <a:pt x="29" y="621"/>
                    </a:lnTo>
                    <a:lnTo>
                      <a:pt x="36" y="642"/>
                    </a:lnTo>
                    <a:lnTo>
                      <a:pt x="46" y="662"/>
                    </a:lnTo>
                    <a:lnTo>
                      <a:pt x="57" y="683"/>
                    </a:lnTo>
                    <a:lnTo>
                      <a:pt x="67" y="702"/>
                    </a:lnTo>
                    <a:lnTo>
                      <a:pt x="79" y="720"/>
                    </a:lnTo>
                    <a:lnTo>
                      <a:pt x="93" y="738"/>
                    </a:lnTo>
                    <a:lnTo>
                      <a:pt x="106" y="756"/>
                    </a:lnTo>
                    <a:lnTo>
                      <a:pt x="120" y="772"/>
                    </a:lnTo>
                    <a:lnTo>
                      <a:pt x="135" y="789"/>
                    </a:lnTo>
                    <a:lnTo>
                      <a:pt x="153" y="804"/>
                    </a:lnTo>
                    <a:lnTo>
                      <a:pt x="168" y="818"/>
                    </a:lnTo>
                    <a:lnTo>
                      <a:pt x="187" y="832"/>
                    </a:lnTo>
                    <a:lnTo>
                      <a:pt x="204" y="845"/>
                    </a:lnTo>
                    <a:lnTo>
                      <a:pt x="223" y="857"/>
                    </a:lnTo>
                    <a:lnTo>
                      <a:pt x="242" y="868"/>
                    </a:lnTo>
                    <a:lnTo>
                      <a:pt x="262" y="878"/>
                    </a:lnTo>
                    <a:lnTo>
                      <a:pt x="283" y="888"/>
                    </a:lnTo>
                    <a:lnTo>
                      <a:pt x="303" y="897"/>
                    </a:lnTo>
                    <a:lnTo>
                      <a:pt x="325" y="903"/>
                    </a:lnTo>
                    <a:lnTo>
                      <a:pt x="348" y="909"/>
                    </a:lnTo>
                    <a:lnTo>
                      <a:pt x="370" y="914"/>
                    </a:lnTo>
                    <a:lnTo>
                      <a:pt x="392" y="919"/>
                    </a:lnTo>
                    <a:lnTo>
                      <a:pt x="416" y="922"/>
                    </a:lnTo>
                    <a:lnTo>
                      <a:pt x="438" y="924"/>
                    </a:lnTo>
                    <a:lnTo>
                      <a:pt x="462" y="924"/>
                    </a:lnTo>
                    <a:lnTo>
                      <a:pt x="486" y="924"/>
                    </a:lnTo>
                    <a:lnTo>
                      <a:pt x="510" y="922"/>
                    </a:lnTo>
                    <a:lnTo>
                      <a:pt x="533" y="919"/>
                    </a:lnTo>
                    <a:lnTo>
                      <a:pt x="557" y="914"/>
                    </a:lnTo>
                    <a:lnTo>
                      <a:pt x="579" y="909"/>
                    </a:lnTo>
                    <a:lnTo>
                      <a:pt x="599" y="903"/>
                    </a:lnTo>
                    <a:lnTo>
                      <a:pt x="622" y="897"/>
                    </a:lnTo>
                    <a:lnTo>
                      <a:pt x="642" y="888"/>
                    </a:lnTo>
                    <a:lnTo>
                      <a:pt x="663" y="878"/>
                    </a:lnTo>
                    <a:lnTo>
                      <a:pt x="683" y="868"/>
                    </a:lnTo>
                    <a:lnTo>
                      <a:pt x="702" y="857"/>
                    </a:lnTo>
                    <a:lnTo>
                      <a:pt x="721" y="845"/>
                    </a:lnTo>
                    <a:lnTo>
                      <a:pt x="740" y="832"/>
                    </a:lnTo>
                    <a:lnTo>
                      <a:pt x="757" y="818"/>
                    </a:lnTo>
                    <a:lnTo>
                      <a:pt x="774" y="804"/>
                    </a:lnTo>
                    <a:lnTo>
                      <a:pt x="789" y="789"/>
                    </a:lnTo>
                    <a:lnTo>
                      <a:pt x="805" y="772"/>
                    </a:lnTo>
                    <a:lnTo>
                      <a:pt x="818" y="756"/>
                    </a:lnTo>
                    <a:lnTo>
                      <a:pt x="832" y="738"/>
                    </a:lnTo>
                    <a:lnTo>
                      <a:pt x="846" y="720"/>
                    </a:lnTo>
                    <a:lnTo>
                      <a:pt x="858" y="702"/>
                    </a:lnTo>
                    <a:lnTo>
                      <a:pt x="870" y="683"/>
                    </a:lnTo>
                    <a:lnTo>
                      <a:pt x="878" y="662"/>
                    </a:lnTo>
                    <a:lnTo>
                      <a:pt x="889" y="642"/>
                    </a:lnTo>
                    <a:lnTo>
                      <a:pt x="897" y="621"/>
                    </a:lnTo>
                    <a:lnTo>
                      <a:pt x="904" y="599"/>
                    </a:lnTo>
                    <a:lnTo>
                      <a:pt x="911" y="577"/>
                    </a:lnTo>
                    <a:lnTo>
                      <a:pt x="916" y="555"/>
                    </a:lnTo>
                    <a:lnTo>
                      <a:pt x="919" y="532"/>
                    </a:lnTo>
                    <a:lnTo>
                      <a:pt x="923" y="508"/>
                    </a:lnTo>
                    <a:lnTo>
                      <a:pt x="925" y="486"/>
                    </a:lnTo>
                    <a:lnTo>
                      <a:pt x="925" y="462"/>
                    </a:lnTo>
                    <a:close/>
                    <a:moveTo>
                      <a:pt x="918" y="462"/>
                    </a:moveTo>
                    <a:lnTo>
                      <a:pt x="916" y="486"/>
                    </a:lnTo>
                    <a:lnTo>
                      <a:pt x="914" y="508"/>
                    </a:lnTo>
                    <a:lnTo>
                      <a:pt x="913" y="531"/>
                    </a:lnTo>
                    <a:lnTo>
                      <a:pt x="907" y="553"/>
                    </a:lnTo>
                    <a:lnTo>
                      <a:pt x="902" y="575"/>
                    </a:lnTo>
                    <a:lnTo>
                      <a:pt x="897" y="597"/>
                    </a:lnTo>
                    <a:lnTo>
                      <a:pt x="890" y="618"/>
                    </a:lnTo>
                    <a:lnTo>
                      <a:pt x="882" y="638"/>
                    </a:lnTo>
                    <a:lnTo>
                      <a:pt x="873" y="659"/>
                    </a:lnTo>
                    <a:lnTo>
                      <a:pt x="863" y="679"/>
                    </a:lnTo>
                    <a:lnTo>
                      <a:pt x="851" y="698"/>
                    </a:lnTo>
                    <a:lnTo>
                      <a:pt x="839" y="715"/>
                    </a:lnTo>
                    <a:lnTo>
                      <a:pt x="827" y="734"/>
                    </a:lnTo>
                    <a:lnTo>
                      <a:pt x="813" y="751"/>
                    </a:lnTo>
                    <a:lnTo>
                      <a:pt x="800" y="768"/>
                    </a:lnTo>
                    <a:lnTo>
                      <a:pt x="784" y="784"/>
                    </a:lnTo>
                    <a:lnTo>
                      <a:pt x="769" y="799"/>
                    </a:lnTo>
                    <a:lnTo>
                      <a:pt x="752" y="813"/>
                    </a:lnTo>
                    <a:lnTo>
                      <a:pt x="735" y="827"/>
                    </a:lnTo>
                    <a:lnTo>
                      <a:pt x="717" y="838"/>
                    </a:lnTo>
                    <a:lnTo>
                      <a:pt x="699" y="850"/>
                    </a:lnTo>
                    <a:lnTo>
                      <a:pt x="680" y="862"/>
                    </a:lnTo>
                    <a:lnTo>
                      <a:pt x="659" y="871"/>
                    </a:lnTo>
                    <a:lnTo>
                      <a:pt x="640" y="881"/>
                    </a:lnTo>
                    <a:lnTo>
                      <a:pt x="618" y="890"/>
                    </a:lnTo>
                    <a:lnTo>
                      <a:pt x="598" y="897"/>
                    </a:lnTo>
                    <a:lnTo>
                      <a:pt x="577" y="902"/>
                    </a:lnTo>
                    <a:lnTo>
                      <a:pt x="555" y="907"/>
                    </a:lnTo>
                    <a:lnTo>
                      <a:pt x="533" y="912"/>
                    </a:lnTo>
                    <a:lnTo>
                      <a:pt x="509" y="914"/>
                    </a:lnTo>
                    <a:lnTo>
                      <a:pt x="486" y="915"/>
                    </a:lnTo>
                    <a:lnTo>
                      <a:pt x="462" y="917"/>
                    </a:lnTo>
                    <a:lnTo>
                      <a:pt x="438" y="915"/>
                    </a:lnTo>
                    <a:lnTo>
                      <a:pt x="416" y="914"/>
                    </a:lnTo>
                    <a:lnTo>
                      <a:pt x="394" y="912"/>
                    </a:lnTo>
                    <a:lnTo>
                      <a:pt x="372" y="907"/>
                    </a:lnTo>
                    <a:lnTo>
                      <a:pt x="349" y="902"/>
                    </a:lnTo>
                    <a:lnTo>
                      <a:pt x="327" y="897"/>
                    </a:lnTo>
                    <a:lnTo>
                      <a:pt x="307" y="890"/>
                    </a:lnTo>
                    <a:lnTo>
                      <a:pt x="286" y="881"/>
                    </a:lnTo>
                    <a:lnTo>
                      <a:pt x="266" y="871"/>
                    </a:lnTo>
                    <a:lnTo>
                      <a:pt x="247" y="862"/>
                    </a:lnTo>
                    <a:lnTo>
                      <a:pt x="226" y="850"/>
                    </a:lnTo>
                    <a:lnTo>
                      <a:pt x="209" y="838"/>
                    </a:lnTo>
                    <a:lnTo>
                      <a:pt x="190" y="827"/>
                    </a:lnTo>
                    <a:lnTo>
                      <a:pt x="173" y="813"/>
                    </a:lnTo>
                    <a:lnTo>
                      <a:pt x="158" y="799"/>
                    </a:lnTo>
                    <a:lnTo>
                      <a:pt x="141" y="784"/>
                    </a:lnTo>
                    <a:lnTo>
                      <a:pt x="127" y="768"/>
                    </a:lnTo>
                    <a:lnTo>
                      <a:pt x="112" y="751"/>
                    </a:lnTo>
                    <a:lnTo>
                      <a:pt x="98" y="734"/>
                    </a:lnTo>
                    <a:lnTo>
                      <a:pt x="86" y="715"/>
                    </a:lnTo>
                    <a:lnTo>
                      <a:pt x="74" y="698"/>
                    </a:lnTo>
                    <a:lnTo>
                      <a:pt x="64" y="679"/>
                    </a:lnTo>
                    <a:lnTo>
                      <a:pt x="53" y="659"/>
                    </a:lnTo>
                    <a:lnTo>
                      <a:pt x="43" y="638"/>
                    </a:lnTo>
                    <a:lnTo>
                      <a:pt x="36" y="618"/>
                    </a:lnTo>
                    <a:lnTo>
                      <a:pt x="28" y="597"/>
                    </a:lnTo>
                    <a:lnTo>
                      <a:pt x="23" y="575"/>
                    </a:lnTo>
                    <a:lnTo>
                      <a:pt x="17" y="553"/>
                    </a:lnTo>
                    <a:lnTo>
                      <a:pt x="14" y="531"/>
                    </a:lnTo>
                    <a:lnTo>
                      <a:pt x="11" y="508"/>
                    </a:lnTo>
                    <a:lnTo>
                      <a:pt x="9" y="486"/>
                    </a:lnTo>
                    <a:lnTo>
                      <a:pt x="7" y="462"/>
                    </a:lnTo>
                    <a:lnTo>
                      <a:pt x="9" y="438"/>
                    </a:lnTo>
                    <a:lnTo>
                      <a:pt x="11" y="416"/>
                    </a:lnTo>
                    <a:lnTo>
                      <a:pt x="14" y="392"/>
                    </a:lnTo>
                    <a:lnTo>
                      <a:pt x="17" y="370"/>
                    </a:lnTo>
                    <a:lnTo>
                      <a:pt x="23" y="348"/>
                    </a:lnTo>
                    <a:lnTo>
                      <a:pt x="28" y="327"/>
                    </a:lnTo>
                    <a:lnTo>
                      <a:pt x="36" y="305"/>
                    </a:lnTo>
                    <a:lnTo>
                      <a:pt x="43" y="284"/>
                    </a:lnTo>
                    <a:lnTo>
                      <a:pt x="53" y="265"/>
                    </a:lnTo>
                    <a:lnTo>
                      <a:pt x="64" y="245"/>
                    </a:lnTo>
                    <a:lnTo>
                      <a:pt x="74" y="226"/>
                    </a:lnTo>
                    <a:lnTo>
                      <a:pt x="86" y="207"/>
                    </a:lnTo>
                    <a:lnTo>
                      <a:pt x="98" y="190"/>
                    </a:lnTo>
                    <a:lnTo>
                      <a:pt x="112" y="173"/>
                    </a:lnTo>
                    <a:lnTo>
                      <a:pt x="127" y="156"/>
                    </a:lnTo>
                    <a:lnTo>
                      <a:pt x="141" y="141"/>
                    </a:lnTo>
                    <a:lnTo>
                      <a:pt x="158" y="125"/>
                    </a:lnTo>
                    <a:lnTo>
                      <a:pt x="173" y="112"/>
                    </a:lnTo>
                    <a:lnTo>
                      <a:pt x="190" y="98"/>
                    </a:lnTo>
                    <a:lnTo>
                      <a:pt x="209" y="84"/>
                    </a:lnTo>
                    <a:lnTo>
                      <a:pt x="226" y="74"/>
                    </a:lnTo>
                    <a:lnTo>
                      <a:pt x="247" y="62"/>
                    </a:lnTo>
                    <a:lnTo>
                      <a:pt x="266" y="52"/>
                    </a:lnTo>
                    <a:lnTo>
                      <a:pt x="286" y="43"/>
                    </a:lnTo>
                    <a:lnTo>
                      <a:pt x="307" y="35"/>
                    </a:lnTo>
                    <a:lnTo>
                      <a:pt x="327" y="28"/>
                    </a:lnTo>
                    <a:lnTo>
                      <a:pt x="349" y="21"/>
                    </a:lnTo>
                    <a:lnTo>
                      <a:pt x="372" y="16"/>
                    </a:lnTo>
                    <a:lnTo>
                      <a:pt x="394" y="12"/>
                    </a:lnTo>
                    <a:lnTo>
                      <a:pt x="416" y="9"/>
                    </a:lnTo>
                    <a:lnTo>
                      <a:pt x="438" y="7"/>
                    </a:lnTo>
                    <a:lnTo>
                      <a:pt x="462" y="7"/>
                    </a:lnTo>
                    <a:lnTo>
                      <a:pt x="486" y="7"/>
                    </a:lnTo>
                    <a:lnTo>
                      <a:pt x="509" y="9"/>
                    </a:lnTo>
                    <a:lnTo>
                      <a:pt x="533" y="12"/>
                    </a:lnTo>
                    <a:lnTo>
                      <a:pt x="555" y="16"/>
                    </a:lnTo>
                    <a:lnTo>
                      <a:pt x="577" y="21"/>
                    </a:lnTo>
                    <a:lnTo>
                      <a:pt x="598" y="28"/>
                    </a:lnTo>
                    <a:lnTo>
                      <a:pt x="618" y="35"/>
                    </a:lnTo>
                    <a:lnTo>
                      <a:pt x="640" y="43"/>
                    </a:lnTo>
                    <a:lnTo>
                      <a:pt x="659" y="52"/>
                    </a:lnTo>
                    <a:lnTo>
                      <a:pt x="680" y="62"/>
                    </a:lnTo>
                    <a:lnTo>
                      <a:pt x="699" y="74"/>
                    </a:lnTo>
                    <a:lnTo>
                      <a:pt x="717" y="84"/>
                    </a:lnTo>
                    <a:lnTo>
                      <a:pt x="735" y="98"/>
                    </a:lnTo>
                    <a:lnTo>
                      <a:pt x="752" y="112"/>
                    </a:lnTo>
                    <a:lnTo>
                      <a:pt x="769" y="125"/>
                    </a:lnTo>
                    <a:lnTo>
                      <a:pt x="784" y="141"/>
                    </a:lnTo>
                    <a:lnTo>
                      <a:pt x="800" y="156"/>
                    </a:lnTo>
                    <a:lnTo>
                      <a:pt x="813" y="173"/>
                    </a:lnTo>
                    <a:lnTo>
                      <a:pt x="827" y="190"/>
                    </a:lnTo>
                    <a:lnTo>
                      <a:pt x="839" y="207"/>
                    </a:lnTo>
                    <a:lnTo>
                      <a:pt x="851" y="226"/>
                    </a:lnTo>
                    <a:lnTo>
                      <a:pt x="863" y="245"/>
                    </a:lnTo>
                    <a:lnTo>
                      <a:pt x="873" y="265"/>
                    </a:lnTo>
                    <a:lnTo>
                      <a:pt x="882" y="284"/>
                    </a:lnTo>
                    <a:lnTo>
                      <a:pt x="890" y="305"/>
                    </a:lnTo>
                    <a:lnTo>
                      <a:pt x="897" y="327"/>
                    </a:lnTo>
                    <a:lnTo>
                      <a:pt x="902" y="348"/>
                    </a:lnTo>
                    <a:lnTo>
                      <a:pt x="907" y="370"/>
                    </a:lnTo>
                    <a:lnTo>
                      <a:pt x="913" y="392"/>
                    </a:lnTo>
                    <a:lnTo>
                      <a:pt x="914" y="416"/>
                    </a:lnTo>
                    <a:lnTo>
                      <a:pt x="916" y="438"/>
                    </a:lnTo>
                    <a:lnTo>
                      <a:pt x="918" y="462"/>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7" name="Freeform 481"/>
              <p:cNvSpPr>
                <a:spLocks noEditPoints="1"/>
              </p:cNvSpPr>
              <p:nvPr/>
            </p:nvSpPr>
            <p:spPr bwMode="auto">
              <a:xfrm>
                <a:off x="1570" y="2845"/>
                <a:ext cx="917" cy="917"/>
              </a:xfrm>
              <a:custGeom>
                <a:avLst/>
                <a:gdLst>
                  <a:gd name="T0" fmla="*/ 909 w 917"/>
                  <a:gd name="T1" fmla="*/ 366 h 917"/>
                  <a:gd name="T2" fmla="*/ 873 w 917"/>
                  <a:gd name="T3" fmla="*/ 260 h 917"/>
                  <a:gd name="T4" fmla="*/ 813 w 917"/>
                  <a:gd name="T5" fmla="*/ 166 h 917"/>
                  <a:gd name="T6" fmla="*/ 732 w 917"/>
                  <a:gd name="T7" fmla="*/ 90 h 917"/>
                  <a:gd name="T8" fmla="*/ 636 w 917"/>
                  <a:gd name="T9" fmla="*/ 36 h 917"/>
                  <a:gd name="T10" fmla="*/ 529 w 917"/>
                  <a:gd name="T11" fmla="*/ 5 h 917"/>
                  <a:gd name="T12" fmla="*/ 412 w 917"/>
                  <a:gd name="T13" fmla="*/ 1 h 917"/>
                  <a:gd name="T14" fmla="*/ 301 w 917"/>
                  <a:gd name="T15" fmla="*/ 27 h 917"/>
                  <a:gd name="T16" fmla="*/ 202 w 917"/>
                  <a:gd name="T17" fmla="*/ 78 h 917"/>
                  <a:gd name="T18" fmla="*/ 119 w 917"/>
                  <a:gd name="T19" fmla="*/ 150 h 917"/>
                  <a:gd name="T20" fmla="*/ 56 w 917"/>
                  <a:gd name="T21" fmla="*/ 239 h 917"/>
                  <a:gd name="T22" fmla="*/ 15 w 917"/>
                  <a:gd name="T23" fmla="*/ 344 h 917"/>
                  <a:gd name="T24" fmla="*/ 0 w 917"/>
                  <a:gd name="T25" fmla="*/ 458 h 917"/>
                  <a:gd name="T26" fmla="*/ 15 w 917"/>
                  <a:gd name="T27" fmla="*/ 573 h 917"/>
                  <a:gd name="T28" fmla="*/ 56 w 917"/>
                  <a:gd name="T29" fmla="*/ 677 h 917"/>
                  <a:gd name="T30" fmla="*/ 119 w 917"/>
                  <a:gd name="T31" fmla="*/ 766 h 917"/>
                  <a:gd name="T32" fmla="*/ 202 w 917"/>
                  <a:gd name="T33" fmla="*/ 838 h 917"/>
                  <a:gd name="T34" fmla="*/ 301 w 917"/>
                  <a:gd name="T35" fmla="*/ 889 h 917"/>
                  <a:gd name="T36" fmla="*/ 412 w 917"/>
                  <a:gd name="T37" fmla="*/ 913 h 917"/>
                  <a:gd name="T38" fmla="*/ 529 w 917"/>
                  <a:gd name="T39" fmla="*/ 911 h 917"/>
                  <a:gd name="T40" fmla="*/ 636 w 917"/>
                  <a:gd name="T41" fmla="*/ 881 h 917"/>
                  <a:gd name="T42" fmla="*/ 732 w 917"/>
                  <a:gd name="T43" fmla="*/ 826 h 917"/>
                  <a:gd name="T44" fmla="*/ 813 w 917"/>
                  <a:gd name="T45" fmla="*/ 749 h 917"/>
                  <a:gd name="T46" fmla="*/ 873 w 917"/>
                  <a:gd name="T47" fmla="*/ 657 h 917"/>
                  <a:gd name="T48" fmla="*/ 909 w 917"/>
                  <a:gd name="T49" fmla="*/ 551 h 917"/>
                  <a:gd name="T50" fmla="*/ 910 w 917"/>
                  <a:gd name="T51" fmla="*/ 458 h 917"/>
                  <a:gd name="T52" fmla="*/ 895 w 917"/>
                  <a:gd name="T53" fmla="*/ 571 h 917"/>
                  <a:gd name="T54" fmla="*/ 856 w 917"/>
                  <a:gd name="T55" fmla="*/ 674 h 917"/>
                  <a:gd name="T56" fmla="*/ 792 w 917"/>
                  <a:gd name="T57" fmla="*/ 761 h 917"/>
                  <a:gd name="T58" fmla="*/ 710 w 917"/>
                  <a:gd name="T59" fmla="*/ 831 h 917"/>
                  <a:gd name="T60" fmla="*/ 614 w 917"/>
                  <a:gd name="T61" fmla="*/ 882 h 917"/>
                  <a:gd name="T62" fmla="*/ 505 w 917"/>
                  <a:gd name="T63" fmla="*/ 906 h 917"/>
                  <a:gd name="T64" fmla="*/ 390 w 917"/>
                  <a:gd name="T65" fmla="*/ 903 h 917"/>
                  <a:gd name="T66" fmla="*/ 284 w 917"/>
                  <a:gd name="T67" fmla="*/ 874 h 917"/>
                  <a:gd name="T68" fmla="*/ 188 w 917"/>
                  <a:gd name="T69" fmla="*/ 819 h 917"/>
                  <a:gd name="T70" fmla="*/ 111 w 917"/>
                  <a:gd name="T71" fmla="*/ 746 h 917"/>
                  <a:gd name="T72" fmla="*/ 53 w 917"/>
                  <a:gd name="T73" fmla="*/ 653 h 917"/>
                  <a:gd name="T74" fmla="*/ 17 w 917"/>
                  <a:gd name="T75" fmla="*/ 549 h 917"/>
                  <a:gd name="T76" fmla="*/ 8 w 917"/>
                  <a:gd name="T77" fmla="*/ 434 h 917"/>
                  <a:gd name="T78" fmla="*/ 27 w 917"/>
                  <a:gd name="T79" fmla="*/ 323 h 917"/>
                  <a:gd name="T80" fmla="*/ 73 w 917"/>
                  <a:gd name="T81" fmla="*/ 224 h 917"/>
                  <a:gd name="T82" fmla="*/ 140 w 917"/>
                  <a:gd name="T83" fmla="*/ 138 h 917"/>
                  <a:gd name="T84" fmla="*/ 226 w 917"/>
                  <a:gd name="T85" fmla="*/ 72 h 917"/>
                  <a:gd name="T86" fmla="*/ 325 w 917"/>
                  <a:gd name="T87" fmla="*/ 27 h 917"/>
                  <a:gd name="T88" fmla="*/ 436 w 917"/>
                  <a:gd name="T89" fmla="*/ 8 h 917"/>
                  <a:gd name="T90" fmla="*/ 549 w 917"/>
                  <a:gd name="T91" fmla="*/ 17 h 917"/>
                  <a:gd name="T92" fmla="*/ 654 w 917"/>
                  <a:gd name="T93" fmla="*/ 51 h 917"/>
                  <a:gd name="T94" fmla="*/ 746 w 917"/>
                  <a:gd name="T95" fmla="*/ 109 h 917"/>
                  <a:gd name="T96" fmla="*/ 820 w 917"/>
                  <a:gd name="T97" fmla="*/ 188 h 917"/>
                  <a:gd name="T98" fmla="*/ 874 w 917"/>
                  <a:gd name="T99" fmla="*/ 282 h 917"/>
                  <a:gd name="T100" fmla="*/ 905 w 917"/>
                  <a:gd name="T101" fmla="*/ 390 h 91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17"/>
                  <a:gd name="T154" fmla="*/ 0 h 917"/>
                  <a:gd name="T155" fmla="*/ 917 w 917"/>
                  <a:gd name="T156" fmla="*/ 917 h 91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17" h="917">
                    <a:moveTo>
                      <a:pt x="917" y="458"/>
                    </a:moveTo>
                    <a:lnTo>
                      <a:pt x="917" y="434"/>
                    </a:lnTo>
                    <a:lnTo>
                      <a:pt x="915" y="410"/>
                    </a:lnTo>
                    <a:lnTo>
                      <a:pt x="912" y="388"/>
                    </a:lnTo>
                    <a:lnTo>
                      <a:pt x="909" y="366"/>
                    </a:lnTo>
                    <a:lnTo>
                      <a:pt x="903" y="344"/>
                    </a:lnTo>
                    <a:lnTo>
                      <a:pt x="897" y="321"/>
                    </a:lnTo>
                    <a:lnTo>
                      <a:pt x="890" y="301"/>
                    </a:lnTo>
                    <a:lnTo>
                      <a:pt x="881" y="280"/>
                    </a:lnTo>
                    <a:lnTo>
                      <a:pt x="873" y="260"/>
                    </a:lnTo>
                    <a:lnTo>
                      <a:pt x="862" y="239"/>
                    </a:lnTo>
                    <a:lnTo>
                      <a:pt x="850" y="220"/>
                    </a:lnTo>
                    <a:lnTo>
                      <a:pt x="838" y="202"/>
                    </a:lnTo>
                    <a:lnTo>
                      <a:pt x="826" y="184"/>
                    </a:lnTo>
                    <a:lnTo>
                      <a:pt x="813" y="166"/>
                    </a:lnTo>
                    <a:lnTo>
                      <a:pt x="797" y="150"/>
                    </a:lnTo>
                    <a:lnTo>
                      <a:pt x="784" y="133"/>
                    </a:lnTo>
                    <a:lnTo>
                      <a:pt x="767" y="119"/>
                    </a:lnTo>
                    <a:lnTo>
                      <a:pt x="751" y="104"/>
                    </a:lnTo>
                    <a:lnTo>
                      <a:pt x="732" y="90"/>
                    </a:lnTo>
                    <a:lnTo>
                      <a:pt x="715" y="78"/>
                    </a:lnTo>
                    <a:lnTo>
                      <a:pt x="696" y="66"/>
                    </a:lnTo>
                    <a:lnTo>
                      <a:pt x="678" y="54"/>
                    </a:lnTo>
                    <a:lnTo>
                      <a:pt x="657" y="44"/>
                    </a:lnTo>
                    <a:lnTo>
                      <a:pt x="636" y="36"/>
                    </a:lnTo>
                    <a:lnTo>
                      <a:pt x="616" y="27"/>
                    </a:lnTo>
                    <a:lnTo>
                      <a:pt x="595" y="20"/>
                    </a:lnTo>
                    <a:lnTo>
                      <a:pt x="573" y="13"/>
                    </a:lnTo>
                    <a:lnTo>
                      <a:pt x="551" y="8"/>
                    </a:lnTo>
                    <a:lnTo>
                      <a:pt x="529" y="5"/>
                    </a:lnTo>
                    <a:lnTo>
                      <a:pt x="506" y="1"/>
                    </a:lnTo>
                    <a:lnTo>
                      <a:pt x="482" y="0"/>
                    </a:lnTo>
                    <a:lnTo>
                      <a:pt x="458" y="0"/>
                    </a:lnTo>
                    <a:lnTo>
                      <a:pt x="434" y="0"/>
                    </a:lnTo>
                    <a:lnTo>
                      <a:pt x="412" y="1"/>
                    </a:lnTo>
                    <a:lnTo>
                      <a:pt x="388" y="5"/>
                    </a:lnTo>
                    <a:lnTo>
                      <a:pt x="366" y="8"/>
                    </a:lnTo>
                    <a:lnTo>
                      <a:pt x="344" y="13"/>
                    </a:lnTo>
                    <a:lnTo>
                      <a:pt x="323" y="20"/>
                    </a:lnTo>
                    <a:lnTo>
                      <a:pt x="301" y="27"/>
                    </a:lnTo>
                    <a:lnTo>
                      <a:pt x="280" y="36"/>
                    </a:lnTo>
                    <a:lnTo>
                      <a:pt x="260" y="44"/>
                    </a:lnTo>
                    <a:lnTo>
                      <a:pt x="241" y="54"/>
                    </a:lnTo>
                    <a:lnTo>
                      <a:pt x="220" y="66"/>
                    </a:lnTo>
                    <a:lnTo>
                      <a:pt x="202" y="78"/>
                    </a:lnTo>
                    <a:lnTo>
                      <a:pt x="185" y="90"/>
                    </a:lnTo>
                    <a:lnTo>
                      <a:pt x="167" y="104"/>
                    </a:lnTo>
                    <a:lnTo>
                      <a:pt x="150" y="119"/>
                    </a:lnTo>
                    <a:lnTo>
                      <a:pt x="135" y="133"/>
                    </a:lnTo>
                    <a:lnTo>
                      <a:pt x="119" y="150"/>
                    </a:lnTo>
                    <a:lnTo>
                      <a:pt x="106" y="166"/>
                    </a:lnTo>
                    <a:lnTo>
                      <a:pt x="92" y="184"/>
                    </a:lnTo>
                    <a:lnTo>
                      <a:pt x="78" y="202"/>
                    </a:lnTo>
                    <a:lnTo>
                      <a:pt x="66" y="220"/>
                    </a:lnTo>
                    <a:lnTo>
                      <a:pt x="56" y="239"/>
                    </a:lnTo>
                    <a:lnTo>
                      <a:pt x="46" y="260"/>
                    </a:lnTo>
                    <a:lnTo>
                      <a:pt x="36" y="280"/>
                    </a:lnTo>
                    <a:lnTo>
                      <a:pt x="29" y="301"/>
                    </a:lnTo>
                    <a:lnTo>
                      <a:pt x="20" y="321"/>
                    </a:lnTo>
                    <a:lnTo>
                      <a:pt x="15" y="344"/>
                    </a:lnTo>
                    <a:lnTo>
                      <a:pt x="10" y="366"/>
                    </a:lnTo>
                    <a:lnTo>
                      <a:pt x="5" y="388"/>
                    </a:lnTo>
                    <a:lnTo>
                      <a:pt x="3" y="410"/>
                    </a:lnTo>
                    <a:lnTo>
                      <a:pt x="1" y="434"/>
                    </a:lnTo>
                    <a:lnTo>
                      <a:pt x="0" y="458"/>
                    </a:lnTo>
                    <a:lnTo>
                      <a:pt x="1" y="482"/>
                    </a:lnTo>
                    <a:lnTo>
                      <a:pt x="3" y="504"/>
                    </a:lnTo>
                    <a:lnTo>
                      <a:pt x="5" y="528"/>
                    </a:lnTo>
                    <a:lnTo>
                      <a:pt x="10" y="551"/>
                    </a:lnTo>
                    <a:lnTo>
                      <a:pt x="15" y="573"/>
                    </a:lnTo>
                    <a:lnTo>
                      <a:pt x="20" y="595"/>
                    </a:lnTo>
                    <a:lnTo>
                      <a:pt x="29" y="616"/>
                    </a:lnTo>
                    <a:lnTo>
                      <a:pt x="36" y="636"/>
                    </a:lnTo>
                    <a:lnTo>
                      <a:pt x="46" y="657"/>
                    </a:lnTo>
                    <a:lnTo>
                      <a:pt x="56" y="677"/>
                    </a:lnTo>
                    <a:lnTo>
                      <a:pt x="66" y="696"/>
                    </a:lnTo>
                    <a:lnTo>
                      <a:pt x="78" y="715"/>
                    </a:lnTo>
                    <a:lnTo>
                      <a:pt x="92" y="732"/>
                    </a:lnTo>
                    <a:lnTo>
                      <a:pt x="106" y="749"/>
                    </a:lnTo>
                    <a:lnTo>
                      <a:pt x="119" y="766"/>
                    </a:lnTo>
                    <a:lnTo>
                      <a:pt x="135" y="781"/>
                    </a:lnTo>
                    <a:lnTo>
                      <a:pt x="150" y="797"/>
                    </a:lnTo>
                    <a:lnTo>
                      <a:pt x="167" y="812"/>
                    </a:lnTo>
                    <a:lnTo>
                      <a:pt x="185" y="826"/>
                    </a:lnTo>
                    <a:lnTo>
                      <a:pt x="202" y="838"/>
                    </a:lnTo>
                    <a:lnTo>
                      <a:pt x="220" y="850"/>
                    </a:lnTo>
                    <a:lnTo>
                      <a:pt x="241" y="860"/>
                    </a:lnTo>
                    <a:lnTo>
                      <a:pt x="260" y="870"/>
                    </a:lnTo>
                    <a:lnTo>
                      <a:pt x="280" y="881"/>
                    </a:lnTo>
                    <a:lnTo>
                      <a:pt x="301" y="889"/>
                    </a:lnTo>
                    <a:lnTo>
                      <a:pt x="323" y="896"/>
                    </a:lnTo>
                    <a:lnTo>
                      <a:pt x="344" y="901"/>
                    </a:lnTo>
                    <a:lnTo>
                      <a:pt x="366" y="906"/>
                    </a:lnTo>
                    <a:lnTo>
                      <a:pt x="388" y="911"/>
                    </a:lnTo>
                    <a:lnTo>
                      <a:pt x="412" y="913"/>
                    </a:lnTo>
                    <a:lnTo>
                      <a:pt x="434" y="915"/>
                    </a:lnTo>
                    <a:lnTo>
                      <a:pt x="458" y="917"/>
                    </a:lnTo>
                    <a:lnTo>
                      <a:pt x="482" y="915"/>
                    </a:lnTo>
                    <a:lnTo>
                      <a:pt x="506" y="913"/>
                    </a:lnTo>
                    <a:lnTo>
                      <a:pt x="529" y="911"/>
                    </a:lnTo>
                    <a:lnTo>
                      <a:pt x="551" y="906"/>
                    </a:lnTo>
                    <a:lnTo>
                      <a:pt x="573" y="901"/>
                    </a:lnTo>
                    <a:lnTo>
                      <a:pt x="595" y="896"/>
                    </a:lnTo>
                    <a:lnTo>
                      <a:pt x="616" y="889"/>
                    </a:lnTo>
                    <a:lnTo>
                      <a:pt x="636" y="881"/>
                    </a:lnTo>
                    <a:lnTo>
                      <a:pt x="657" y="870"/>
                    </a:lnTo>
                    <a:lnTo>
                      <a:pt x="678" y="860"/>
                    </a:lnTo>
                    <a:lnTo>
                      <a:pt x="696" y="850"/>
                    </a:lnTo>
                    <a:lnTo>
                      <a:pt x="715" y="838"/>
                    </a:lnTo>
                    <a:lnTo>
                      <a:pt x="732" y="826"/>
                    </a:lnTo>
                    <a:lnTo>
                      <a:pt x="751" y="812"/>
                    </a:lnTo>
                    <a:lnTo>
                      <a:pt x="767" y="797"/>
                    </a:lnTo>
                    <a:lnTo>
                      <a:pt x="784" y="781"/>
                    </a:lnTo>
                    <a:lnTo>
                      <a:pt x="797" y="766"/>
                    </a:lnTo>
                    <a:lnTo>
                      <a:pt x="813" y="749"/>
                    </a:lnTo>
                    <a:lnTo>
                      <a:pt x="826" y="732"/>
                    </a:lnTo>
                    <a:lnTo>
                      <a:pt x="838" y="715"/>
                    </a:lnTo>
                    <a:lnTo>
                      <a:pt x="850" y="696"/>
                    </a:lnTo>
                    <a:lnTo>
                      <a:pt x="862" y="677"/>
                    </a:lnTo>
                    <a:lnTo>
                      <a:pt x="873" y="657"/>
                    </a:lnTo>
                    <a:lnTo>
                      <a:pt x="881" y="636"/>
                    </a:lnTo>
                    <a:lnTo>
                      <a:pt x="890" y="616"/>
                    </a:lnTo>
                    <a:lnTo>
                      <a:pt x="897" y="595"/>
                    </a:lnTo>
                    <a:lnTo>
                      <a:pt x="903" y="573"/>
                    </a:lnTo>
                    <a:lnTo>
                      <a:pt x="909" y="551"/>
                    </a:lnTo>
                    <a:lnTo>
                      <a:pt x="912" y="528"/>
                    </a:lnTo>
                    <a:lnTo>
                      <a:pt x="915" y="504"/>
                    </a:lnTo>
                    <a:lnTo>
                      <a:pt x="917" y="482"/>
                    </a:lnTo>
                    <a:lnTo>
                      <a:pt x="917" y="458"/>
                    </a:lnTo>
                    <a:close/>
                    <a:moveTo>
                      <a:pt x="910" y="458"/>
                    </a:moveTo>
                    <a:lnTo>
                      <a:pt x="909" y="480"/>
                    </a:lnTo>
                    <a:lnTo>
                      <a:pt x="907" y="504"/>
                    </a:lnTo>
                    <a:lnTo>
                      <a:pt x="905" y="527"/>
                    </a:lnTo>
                    <a:lnTo>
                      <a:pt x="900" y="549"/>
                    </a:lnTo>
                    <a:lnTo>
                      <a:pt x="895" y="571"/>
                    </a:lnTo>
                    <a:lnTo>
                      <a:pt x="890" y="592"/>
                    </a:lnTo>
                    <a:lnTo>
                      <a:pt x="883" y="614"/>
                    </a:lnTo>
                    <a:lnTo>
                      <a:pt x="874" y="633"/>
                    </a:lnTo>
                    <a:lnTo>
                      <a:pt x="866" y="653"/>
                    </a:lnTo>
                    <a:lnTo>
                      <a:pt x="856" y="674"/>
                    </a:lnTo>
                    <a:lnTo>
                      <a:pt x="845" y="693"/>
                    </a:lnTo>
                    <a:lnTo>
                      <a:pt x="833" y="710"/>
                    </a:lnTo>
                    <a:lnTo>
                      <a:pt x="820" y="728"/>
                    </a:lnTo>
                    <a:lnTo>
                      <a:pt x="808" y="746"/>
                    </a:lnTo>
                    <a:lnTo>
                      <a:pt x="792" y="761"/>
                    </a:lnTo>
                    <a:lnTo>
                      <a:pt x="777" y="776"/>
                    </a:lnTo>
                    <a:lnTo>
                      <a:pt x="761" y="792"/>
                    </a:lnTo>
                    <a:lnTo>
                      <a:pt x="746" y="805"/>
                    </a:lnTo>
                    <a:lnTo>
                      <a:pt x="729" y="819"/>
                    </a:lnTo>
                    <a:lnTo>
                      <a:pt x="710" y="831"/>
                    </a:lnTo>
                    <a:lnTo>
                      <a:pt x="693" y="843"/>
                    </a:lnTo>
                    <a:lnTo>
                      <a:pt x="674" y="855"/>
                    </a:lnTo>
                    <a:lnTo>
                      <a:pt x="654" y="865"/>
                    </a:lnTo>
                    <a:lnTo>
                      <a:pt x="635" y="874"/>
                    </a:lnTo>
                    <a:lnTo>
                      <a:pt x="614" y="882"/>
                    </a:lnTo>
                    <a:lnTo>
                      <a:pt x="594" y="889"/>
                    </a:lnTo>
                    <a:lnTo>
                      <a:pt x="571" y="894"/>
                    </a:lnTo>
                    <a:lnTo>
                      <a:pt x="549" y="899"/>
                    </a:lnTo>
                    <a:lnTo>
                      <a:pt x="527" y="903"/>
                    </a:lnTo>
                    <a:lnTo>
                      <a:pt x="505" y="906"/>
                    </a:lnTo>
                    <a:lnTo>
                      <a:pt x="482" y="908"/>
                    </a:lnTo>
                    <a:lnTo>
                      <a:pt x="458" y="910"/>
                    </a:lnTo>
                    <a:lnTo>
                      <a:pt x="436" y="908"/>
                    </a:lnTo>
                    <a:lnTo>
                      <a:pt x="412" y="906"/>
                    </a:lnTo>
                    <a:lnTo>
                      <a:pt x="390" y="903"/>
                    </a:lnTo>
                    <a:lnTo>
                      <a:pt x="368" y="899"/>
                    </a:lnTo>
                    <a:lnTo>
                      <a:pt x="345" y="894"/>
                    </a:lnTo>
                    <a:lnTo>
                      <a:pt x="325" y="889"/>
                    </a:lnTo>
                    <a:lnTo>
                      <a:pt x="304" y="882"/>
                    </a:lnTo>
                    <a:lnTo>
                      <a:pt x="284" y="874"/>
                    </a:lnTo>
                    <a:lnTo>
                      <a:pt x="263" y="865"/>
                    </a:lnTo>
                    <a:lnTo>
                      <a:pt x="244" y="855"/>
                    </a:lnTo>
                    <a:lnTo>
                      <a:pt x="226" y="843"/>
                    </a:lnTo>
                    <a:lnTo>
                      <a:pt x="207" y="831"/>
                    </a:lnTo>
                    <a:lnTo>
                      <a:pt x="188" y="819"/>
                    </a:lnTo>
                    <a:lnTo>
                      <a:pt x="173" y="805"/>
                    </a:lnTo>
                    <a:lnTo>
                      <a:pt x="155" y="792"/>
                    </a:lnTo>
                    <a:lnTo>
                      <a:pt x="140" y="776"/>
                    </a:lnTo>
                    <a:lnTo>
                      <a:pt x="125" y="761"/>
                    </a:lnTo>
                    <a:lnTo>
                      <a:pt x="111" y="746"/>
                    </a:lnTo>
                    <a:lnTo>
                      <a:pt x="97" y="728"/>
                    </a:lnTo>
                    <a:lnTo>
                      <a:pt x="85" y="710"/>
                    </a:lnTo>
                    <a:lnTo>
                      <a:pt x="73" y="693"/>
                    </a:lnTo>
                    <a:lnTo>
                      <a:pt x="61" y="674"/>
                    </a:lnTo>
                    <a:lnTo>
                      <a:pt x="53" y="653"/>
                    </a:lnTo>
                    <a:lnTo>
                      <a:pt x="42" y="633"/>
                    </a:lnTo>
                    <a:lnTo>
                      <a:pt x="36" y="614"/>
                    </a:lnTo>
                    <a:lnTo>
                      <a:pt x="27" y="592"/>
                    </a:lnTo>
                    <a:lnTo>
                      <a:pt x="22" y="571"/>
                    </a:lnTo>
                    <a:lnTo>
                      <a:pt x="17" y="549"/>
                    </a:lnTo>
                    <a:lnTo>
                      <a:pt x="13" y="527"/>
                    </a:lnTo>
                    <a:lnTo>
                      <a:pt x="10" y="504"/>
                    </a:lnTo>
                    <a:lnTo>
                      <a:pt x="8" y="480"/>
                    </a:lnTo>
                    <a:lnTo>
                      <a:pt x="8" y="458"/>
                    </a:lnTo>
                    <a:lnTo>
                      <a:pt x="8" y="434"/>
                    </a:lnTo>
                    <a:lnTo>
                      <a:pt x="10" y="412"/>
                    </a:lnTo>
                    <a:lnTo>
                      <a:pt x="13" y="390"/>
                    </a:lnTo>
                    <a:lnTo>
                      <a:pt x="17" y="368"/>
                    </a:lnTo>
                    <a:lnTo>
                      <a:pt x="22" y="345"/>
                    </a:lnTo>
                    <a:lnTo>
                      <a:pt x="27" y="323"/>
                    </a:lnTo>
                    <a:lnTo>
                      <a:pt x="36" y="303"/>
                    </a:lnTo>
                    <a:lnTo>
                      <a:pt x="42" y="282"/>
                    </a:lnTo>
                    <a:lnTo>
                      <a:pt x="53" y="263"/>
                    </a:lnTo>
                    <a:lnTo>
                      <a:pt x="61" y="243"/>
                    </a:lnTo>
                    <a:lnTo>
                      <a:pt x="73" y="224"/>
                    </a:lnTo>
                    <a:lnTo>
                      <a:pt x="85" y="205"/>
                    </a:lnTo>
                    <a:lnTo>
                      <a:pt x="97" y="188"/>
                    </a:lnTo>
                    <a:lnTo>
                      <a:pt x="111" y="171"/>
                    </a:lnTo>
                    <a:lnTo>
                      <a:pt x="125" y="155"/>
                    </a:lnTo>
                    <a:lnTo>
                      <a:pt x="140" y="138"/>
                    </a:lnTo>
                    <a:lnTo>
                      <a:pt x="155" y="125"/>
                    </a:lnTo>
                    <a:lnTo>
                      <a:pt x="173" y="109"/>
                    </a:lnTo>
                    <a:lnTo>
                      <a:pt x="188" y="97"/>
                    </a:lnTo>
                    <a:lnTo>
                      <a:pt x="207" y="84"/>
                    </a:lnTo>
                    <a:lnTo>
                      <a:pt x="226" y="72"/>
                    </a:lnTo>
                    <a:lnTo>
                      <a:pt x="244" y="61"/>
                    </a:lnTo>
                    <a:lnTo>
                      <a:pt x="263" y="51"/>
                    </a:lnTo>
                    <a:lnTo>
                      <a:pt x="284" y="43"/>
                    </a:lnTo>
                    <a:lnTo>
                      <a:pt x="304" y="34"/>
                    </a:lnTo>
                    <a:lnTo>
                      <a:pt x="325" y="27"/>
                    </a:lnTo>
                    <a:lnTo>
                      <a:pt x="345" y="22"/>
                    </a:lnTo>
                    <a:lnTo>
                      <a:pt x="368" y="17"/>
                    </a:lnTo>
                    <a:lnTo>
                      <a:pt x="390" y="12"/>
                    </a:lnTo>
                    <a:lnTo>
                      <a:pt x="412" y="10"/>
                    </a:lnTo>
                    <a:lnTo>
                      <a:pt x="436" y="8"/>
                    </a:lnTo>
                    <a:lnTo>
                      <a:pt x="458" y="7"/>
                    </a:lnTo>
                    <a:lnTo>
                      <a:pt x="482" y="8"/>
                    </a:lnTo>
                    <a:lnTo>
                      <a:pt x="505" y="10"/>
                    </a:lnTo>
                    <a:lnTo>
                      <a:pt x="527" y="12"/>
                    </a:lnTo>
                    <a:lnTo>
                      <a:pt x="549" y="17"/>
                    </a:lnTo>
                    <a:lnTo>
                      <a:pt x="571" y="22"/>
                    </a:lnTo>
                    <a:lnTo>
                      <a:pt x="594" y="27"/>
                    </a:lnTo>
                    <a:lnTo>
                      <a:pt x="614" y="34"/>
                    </a:lnTo>
                    <a:lnTo>
                      <a:pt x="635" y="43"/>
                    </a:lnTo>
                    <a:lnTo>
                      <a:pt x="654" y="51"/>
                    </a:lnTo>
                    <a:lnTo>
                      <a:pt x="674" y="61"/>
                    </a:lnTo>
                    <a:lnTo>
                      <a:pt x="693" y="72"/>
                    </a:lnTo>
                    <a:lnTo>
                      <a:pt x="710" y="84"/>
                    </a:lnTo>
                    <a:lnTo>
                      <a:pt x="729" y="97"/>
                    </a:lnTo>
                    <a:lnTo>
                      <a:pt x="746" y="109"/>
                    </a:lnTo>
                    <a:lnTo>
                      <a:pt x="761" y="125"/>
                    </a:lnTo>
                    <a:lnTo>
                      <a:pt x="777" y="138"/>
                    </a:lnTo>
                    <a:lnTo>
                      <a:pt x="792" y="155"/>
                    </a:lnTo>
                    <a:lnTo>
                      <a:pt x="808" y="171"/>
                    </a:lnTo>
                    <a:lnTo>
                      <a:pt x="820" y="188"/>
                    </a:lnTo>
                    <a:lnTo>
                      <a:pt x="833" y="205"/>
                    </a:lnTo>
                    <a:lnTo>
                      <a:pt x="845" y="224"/>
                    </a:lnTo>
                    <a:lnTo>
                      <a:pt x="856" y="243"/>
                    </a:lnTo>
                    <a:lnTo>
                      <a:pt x="866" y="263"/>
                    </a:lnTo>
                    <a:lnTo>
                      <a:pt x="874" y="282"/>
                    </a:lnTo>
                    <a:lnTo>
                      <a:pt x="883" y="303"/>
                    </a:lnTo>
                    <a:lnTo>
                      <a:pt x="890" y="323"/>
                    </a:lnTo>
                    <a:lnTo>
                      <a:pt x="895" y="345"/>
                    </a:lnTo>
                    <a:lnTo>
                      <a:pt x="900" y="368"/>
                    </a:lnTo>
                    <a:lnTo>
                      <a:pt x="905" y="390"/>
                    </a:lnTo>
                    <a:lnTo>
                      <a:pt x="907" y="412"/>
                    </a:lnTo>
                    <a:lnTo>
                      <a:pt x="909" y="434"/>
                    </a:lnTo>
                    <a:lnTo>
                      <a:pt x="910" y="458"/>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8" name="Freeform 482"/>
              <p:cNvSpPr>
                <a:spLocks noEditPoints="1"/>
              </p:cNvSpPr>
              <p:nvPr/>
            </p:nvSpPr>
            <p:spPr bwMode="auto">
              <a:xfrm>
                <a:off x="1573" y="2848"/>
                <a:ext cx="911" cy="910"/>
              </a:xfrm>
              <a:custGeom>
                <a:avLst/>
                <a:gdLst>
                  <a:gd name="T0" fmla="*/ 900 w 911"/>
                  <a:gd name="T1" fmla="*/ 363 h 910"/>
                  <a:gd name="T2" fmla="*/ 866 w 911"/>
                  <a:gd name="T3" fmla="*/ 258 h 910"/>
                  <a:gd name="T4" fmla="*/ 806 w 911"/>
                  <a:gd name="T5" fmla="*/ 166 h 910"/>
                  <a:gd name="T6" fmla="*/ 728 w 911"/>
                  <a:gd name="T7" fmla="*/ 91 h 910"/>
                  <a:gd name="T8" fmla="*/ 633 w 911"/>
                  <a:gd name="T9" fmla="*/ 36 h 910"/>
                  <a:gd name="T10" fmla="*/ 526 w 911"/>
                  <a:gd name="T11" fmla="*/ 5 h 910"/>
                  <a:gd name="T12" fmla="*/ 409 w 911"/>
                  <a:gd name="T13" fmla="*/ 2 h 910"/>
                  <a:gd name="T14" fmla="*/ 300 w 911"/>
                  <a:gd name="T15" fmla="*/ 28 h 910"/>
                  <a:gd name="T16" fmla="*/ 202 w 911"/>
                  <a:gd name="T17" fmla="*/ 77 h 910"/>
                  <a:gd name="T18" fmla="*/ 120 w 911"/>
                  <a:gd name="T19" fmla="*/ 149 h 910"/>
                  <a:gd name="T20" fmla="*/ 57 w 911"/>
                  <a:gd name="T21" fmla="*/ 238 h 910"/>
                  <a:gd name="T22" fmla="*/ 16 w 911"/>
                  <a:gd name="T23" fmla="*/ 341 h 910"/>
                  <a:gd name="T24" fmla="*/ 0 w 911"/>
                  <a:gd name="T25" fmla="*/ 455 h 910"/>
                  <a:gd name="T26" fmla="*/ 16 w 911"/>
                  <a:gd name="T27" fmla="*/ 568 h 910"/>
                  <a:gd name="T28" fmla="*/ 57 w 911"/>
                  <a:gd name="T29" fmla="*/ 672 h 910"/>
                  <a:gd name="T30" fmla="*/ 120 w 911"/>
                  <a:gd name="T31" fmla="*/ 761 h 910"/>
                  <a:gd name="T32" fmla="*/ 202 w 911"/>
                  <a:gd name="T33" fmla="*/ 831 h 910"/>
                  <a:gd name="T34" fmla="*/ 300 w 911"/>
                  <a:gd name="T35" fmla="*/ 883 h 910"/>
                  <a:gd name="T36" fmla="*/ 409 w 911"/>
                  <a:gd name="T37" fmla="*/ 907 h 910"/>
                  <a:gd name="T38" fmla="*/ 526 w 911"/>
                  <a:gd name="T39" fmla="*/ 905 h 910"/>
                  <a:gd name="T40" fmla="*/ 633 w 911"/>
                  <a:gd name="T41" fmla="*/ 874 h 910"/>
                  <a:gd name="T42" fmla="*/ 728 w 911"/>
                  <a:gd name="T43" fmla="*/ 820 h 910"/>
                  <a:gd name="T44" fmla="*/ 806 w 911"/>
                  <a:gd name="T45" fmla="*/ 744 h 910"/>
                  <a:gd name="T46" fmla="*/ 866 w 911"/>
                  <a:gd name="T47" fmla="*/ 652 h 910"/>
                  <a:gd name="T48" fmla="*/ 900 w 911"/>
                  <a:gd name="T49" fmla="*/ 546 h 910"/>
                  <a:gd name="T50" fmla="*/ 904 w 911"/>
                  <a:gd name="T51" fmla="*/ 455 h 910"/>
                  <a:gd name="T52" fmla="*/ 889 w 911"/>
                  <a:gd name="T53" fmla="*/ 566 h 910"/>
                  <a:gd name="T54" fmla="*/ 849 w 911"/>
                  <a:gd name="T55" fmla="*/ 669 h 910"/>
                  <a:gd name="T56" fmla="*/ 788 w 911"/>
                  <a:gd name="T57" fmla="*/ 756 h 910"/>
                  <a:gd name="T58" fmla="*/ 705 w 911"/>
                  <a:gd name="T59" fmla="*/ 826 h 910"/>
                  <a:gd name="T60" fmla="*/ 609 w 911"/>
                  <a:gd name="T61" fmla="*/ 874 h 910"/>
                  <a:gd name="T62" fmla="*/ 502 w 911"/>
                  <a:gd name="T63" fmla="*/ 900 h 910"/>
                  <a:gd name="T64" fmla="*/ 387 w 911"/>
                  <a:gd name="T65" fmla="*/ 896 h 910"/>
                  <a:gd name="T66" fmla="*/ 281 w 911"/>
                  <a:gd name="T67" fmla="*/ 867 h 910"/>
                  <a:gd name="T68" fmla="*/ 188 w 911"/>
                  <a:gd name="T69" fmla="*/ 813 h 910"/>
                  <a:gd name="T70" fmla="*/ 110 w 911"/>
                  <a:gd name="T71" fmla="*/ 739 h 910"/>
                  <a:gd name="T72" fmla="*/ 53 w 911"/>
                  <a:gd name="T73" fmla="*/ 648 h 910"/>
                  <a:gd name="T74" fmla="*/ 17 w 911"/>
                  <a:gd name="T75" fmla="*/ 546 h 910"/>
                  <a:gd name="T76" fmla="*/ 9 w 911"/>
                  <a:gd name="T77" fmla="*/ 431 h 910"/>
                  <a:gd name="T78" fmla="*/ 29 w 911"/>
                  <a:gd name="T79" fmla="*/ 322 h 910"/>
                  <a:gd name="T80" fmla="*/ 74 w 911"/>
                  <a:gd name="T81" fmla="*/ 223 h 910"/>
                  <a:gd name="T82" fmla="*/ 139 w 911"/>
                  <a:gd name="T83" fmla="*/ 139 h 910"/>
                  <a:gd name="T84" fmla="*/ 224 w 911"/>
                  <a:gd name="T85" fmla="*/ 72 h 910"/>
                  <a:gd name="T86" fmla="*/ 322 w 911"/>
                  <a:gd name="T87" fmla="*/ 28 h 910"/>
                  <a:gd name="T88" fmla="*/ 433 w 911"/>
                  <a:gd name="T89" fmla="*/ 9 h 910"/>
                  <a:gd name="T90" fmla="*/ 546 w 911"/>
                  <a:gd name="T91" fmla="*/ 17 h 910"/>
                  <a:gd name="T92" fmla="*/ 649 w 911"/>
                  <a:gd name="T93" fmla="*/ 51 h 910"/>
                  <a:gd name="T94" fmla="*/ 740 w 911"/>
                  <a:gd name="T95" fmla="*/ 110 h 910"/>
                  <a:gd name="T96" fmla="*/ 815 w 911"/>
                  <a:gd name="T97" fmla="*/ 187 h 910"/>
                  <a:gd name="T98" fmla="*/ 868 w 911"/>
                  <a:gd name="T99" fmla="*/ 281 h 910"/>
                  <a:gd name="T100" fmla="*/ 899 w 911"/>
                  <a:gd name="T101" fmla="*/ 387 h 91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11"/>
                  <a:gd name="T154" fmla="*/ 0 h 910"/>
                  <a:gd name="T155" fmla="*/ 911 w 911"/>
                  <a:gd name="T156" fmla="*/ 910 h 91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11" h="910">
                    <a:moveTo>
                      <a:pt x="911" y="455"/>
                    </a:moveTo>
                    <a:lnTo>
                      <a:pt x="909" y="431"/>
                    </a:lnTo>
                    <a:lnTo>
                      <a:pt x="907" y="409"/>
                    </a:lnTo>
                    <a:lnTo>
                      <a:pt x="906" y="385"/>
                    </a:lnTo>
                    <a:lnTo>
                      <a:pt x="900" y="363"/>
                    </a:lnTo>
                    <a:lnTo>
                      <a:pt x="895" y="341"/>
                    </a:lnTo>
                    <a:lnTo>
                      <a:pt x="890" y="320"/>
                    </a:lnTo>
                    <a:lnTo>
                      <a:pt x="883" y="298"/>
                    </a:lnTo>
                    <a:lnTo>
                      <a:pt x="875" y="277"/>
                    </a:lnTo>
                    <a:lnTo>
                      <a:pt x="866" y="258"/>
                    </a:lnTo>
                    <a:lnTo>
                      <a:pt x="856" y="238"/>
                    </a:lnTo>
                    <a:lnTo>
                      <a:pt x="844" y="219"/>
                    </a:lnTo>
                    <a:lnTo>
                      <a:pt x="832" y="200"/>
                    </a:lnTo>
                    <a:lnTo>
                      <a:pt x="820" y="183"/>
                    </a:lnTo>
                    <a:lnTo>
                      <a:pt x="806" y="166"/>
                    </a:lnTo>
                    <a:lnTo>
                      <a:pt x="793" y="149"/>
                    </a:lnTo>
                    <a:lnTo>
                      <a:pt x="777" y="134"/>
                    </a:lnTo>
                    <a:lnTo>
                      <a:pt x="762" y="118"/>
                    </a:lnTo>
                    <a:lnTo>
                      <a:pt x="745" y="105"/>
                    </a:lnTo>
                    <a:lnTo>
                      <a:pt x="728" y="91"/>
                    </a:lnTo>
                    <a:lnTo>
                      <a:pt x="710" y="77"/>
                    </a:lnTo>
                    <a:lnTo>
                      <a:pt x="692" y="67"/>
                    </a:lnTo>
                    <a:lnTo>
                      <a:pt x="673" y="55"/>
                    </a:lnTo>
                    <a:lnTo>
                      <a:pt x="652" y="45"/>
                    </a:lnTo>
                    <a:lnTo>
                      <a:pt x="633" y="36"/>
                    </a:lnTo>
                    <a:lnTo>
                      <a:pt x="611" y="28"/>
                    </a:lnTo>
                    <a:lnTo>
                      <a:pt x="591" y="21"/>
                    </a:lnTo>
                    <a:lnTo>
                      <a:pt x="570" y="14"/>
                    </a:lnTo>
                    <a:lnTo>
                      <a:pt x="548" y="9"/>
                    </a:lnTo>
                    <a:lnTo>
                      <a:pt x="526" y="5"/>
                    </a:lnTo>
                    <a:lnTo>
                      <a:pt x="502" y="2"/>
                    </a:lnTo>
                    <a:lnTo>
                      <a:pt x="479" y="0"/>
                    </a:lnTo>
                    <a:lnTo>
                      <a:pt x="455" y="0"/>
                    </a:lnTo>
                    <a:lnTo>
                      <a:pt x="431" y="0"/>
                    </a:lnTo>
                    <a:lnTo>
                      <a:pt x="409" y="2"/>
                    </a:lnTo>
                    <a:lnTo>
                      <a:pt x="387" y="5"/>
                    </a:lnTo>
                    <a:lnTo>
                      <a:pt x="365" y="9"/>
                    </a:lnTo>
                    <a:lnTo>
                      <a:pt x="342" y="14"/>
                    </a:lnTo>
                    <a:lnTo>
                      <a:pt x="320" y="21"/>
                    </a:lnTo>
                    <a:lnTo>
                      <a:pt x="300" y="28"/>
                    </a:lnTo>
                    <a:lnTo>
                      <a:pt x="279" y="36"/>
                    </a:lnTo>
                    <a:lnTo>
                      <a:pt x="259" y="45"/>
                    </a:lnTo>
                    <a:lnTo>
                      <a:pt x="240" y="55"/>
                    </a:lnTo>
                    <a:lnTo>
                      <a:pt x="219" y="67"/>
                    </a:lnTo>
                    <a:lnTo>
                      <a:pt x="202" y="77"/>
                    </a:lnTo>
                    <a:lnTo>
                      <a:pt x="183" y="91"/>
                    </a:lnTo>
                    <a:lnTo>
                      <a:pt x="166" y="105"/>
                    </a:lnTo>
                    <a:lnTo>
                      <a:pt x="151" y="118"/>
                    </a:lnTo>
                    <a:lnTo>
                      <a:pt x="134" y="134"/>
                    </a:lnTo>
                    <a:lnTo>
                      <a:pt x="120" y="149"/>
                    </a:lnTo>
                    <a:lnTo>
                      <a:pt x="105" y="166"/>
                    </a:lnTo>
                    <a:lnTo>
                      <a:pt x="91" y="183"/>
                    </a:lnTo>
                    <a:lnTo>
                      <a:pt x="79" y="200"/>
                    </a:lnTo>
                    <a:lnTo>
                      <a:pt x="67" y="219"/>
                    </a:lnTo>
                    <a:lnTo>
                      <a:pt x="57" y="238"/>
                    </a:lnTo>
                    <a:lnTo>
                      <a:pt x="46" y="258"/>
                    </a:lnTo>
                    <a:lnTo>
                      <a:pt x="36" y="277"/>
                    </a:lnTo>
                    <a:lnTo>
                      <a:pt x="29" y="298"/>
                    </a:lnTo>
                    <a:lnTo>
                      <a:pt x="21" y="320"/>
                    </a:lnTo>
                    <a:lnTo>
                      <a:pt x="16" y="341"/>
                    </a:lnTo>
                    <a:lnTo>
                      <a:pt x="10" y="363"/>
                    </a:lnTo>
                    <a:lnTo>
                      <a:pt x="7" y="385"/>
                    </a:lnTo>
                    <a:lnTo>
                      <a:pt x="4" y="409"/>
                    </a:lnTo>
                    <a:lnTo>
                      <a:pt x="2" y="431"/>
                    </a:lnTo>
                    <a:lnTo>
                      <a:pt x="0" y="455"/>
                    </a:lnTo>
                    <a:lnTo>
                      <a:pt x="2" y="479"/>
                    </a:lnTo>
                    <a:lnTo>
                      <a:pt x="4" y="501"/>
                    </a:lnTo>
                    <a:lnTo>
                      <a:pt x="7" y="524"/>
                    </a:lnTo>
                    <a:lnTo>
                      <a:pt x="10" y="546"/>
                    </a:lnTo>
                    <a:lnTo>
                      <a:pt x="16" y="568"/>
                    </a:lnTo>
                    <a:lnTo>
                      <a:pt x="21" y="590"/>
                    </a:lnTo>
                    <a:lnTo>
                      <a:pt x="29" y="611"/>
                    </a:lnTo>
                    <a:lnTo>
                      <a:pt x="36" y="631"/>
                    </a:lnTo>
                    <a:lnTo>
                      <a:pt x="46" y="652"/>
                    </a:lnTo>
                    <a:lnTo>
                      <a:pt x="57" y="672"/>
                    </a:lnTo>
                    <a:lnTo>
                      <a:pt x="67" y="691"/>
                    </a:lnTo>
                    <a:lnTo>
                      <a:pt x="79" y="708"/>
                    </a:lnTo>
                    <a:lnTo>
                      <a:pt x="91" y="727"/>
                    </a:lnTo>
                    <a:lnTo>
                      <a:pt x="105" y="744"/>
                    </a:lnTo>
                    <a:lnTo>
                      <a:pt x="120" y="761"/>
                    </a:lnTo>
                    <a:lnTo>
                      <a:pt x="134" y="777"/>
                    </a:lnTo>
                    <a:lnTo>
                      <a:pt x="151" y="792"/>
                    </a:lnTo>
                    <a:lnTo>
                      <a:pt x="166" y="806"/>
                    </a:lnTo>
                    <a:lnTo>
                      <a:pt x="183" y="820"/>
                    </a:lnTo>
                    <a:lnTo>
                      <a:pt x="202" y="831"/>
                    </a:lnTo>
                    <a:lnTo>
                      <a:pt x="219" y="843"/>
                    </a:lnTo>
                    <a:lnTo>
                      <a:pt x="240" y="855"/>
                    </a:lnTo>
                    <a:lnTo>
                      <a:pt x="259" y="864"/>
                    </a:lnTo>
                    <a:lnTo>
                      <a:pt x="279" y="874"/>
                    </a:lnTo>
                    <a:lnTo>
                      <a:pt x="300" y="883"/>
                    </a:lnTo>
                    <a:lnTo>
                      <a:pt x="320" y="890"/>
                    </a:lnTo>
                    <a:lnTo>
                      <a:pt x="342" y="895"/>
                    </a:lnTo>
                    <a:lnTo>
                      <a:pt x="365" y="900"/>
                    </a:lnTo>
                    <a:lnTo>
                      <a:pt x="387" y="905"/>
                    </a:lnTo>
                    <a:lnTo>
                      <a:pt x="409" y="907"/>
                    </a:lnTo>
                    <a:lnTo>
                      <a:pt x="431" y="908"/>
                    </a:lnTo>
                    <a:lnTo>
                      <a:pt x="455" y="910"/>
                    </a:lnTo>
                    <a:lnTo>
                      <a:pt x="479" y="908"/>
                    </a:lnTo>
                    <a:lnTo>
                      <a:pt x="502" y="907"/>
                    </a:lnTo>
                    <a:lnTo>
                      <a:pt x="526" y="905"/>
                    </a:lnTo>
                    <a:lnTo>
                      <a:pt x="548" y="900"/>
                    </a:lnTo>
                    <a:lnTo>
                      <a:pt x="570" y="895"/>
                    </a:lnTo>
                    <a:lnTo>
                      <a:pt x="591" y="890"/>
                    </a:lnTo>
                    <a:lnTo>
                      <a:pt x="611" y="883"/>
                    </a:lnTo>
                    <a:lnTo>
                      <a:pt x="633" y="874"/>
                    </a:lnTo>
                    <a:lnTo>
                      <a:pt x="652" y="864"/>
                    </a:lnTo>
                    <a:lnTo>
                      <a:pt x="673" y="855"/>
                    </a:lnTo>
                    <a:lnTo>
                      <a:pt x="692" y="843"/>
                    </a:lnTo>
                    <a:lnTo>
                      <a:pt x="710" y="831"/>
                    </a:lnTo>
                    <a:lnTo>
                      <a:pt x="728" y="820"/>
                    </a:lnTo>
                    <a:lnTo>
                      <a:pt x="745" y="806"/>
                    </a:lnTo>
                    <a:lnTo>
                      <a:pt x="762" y="792"/>
                    </a:lnTo>
                    <a:lnTo>
                      <a:pt x="777" y="777"/>
                    </a:lnTo>
                    <a:lnTo>
                      <a:pt x="793" y="761"/>
                    </a:lnTo>
                    <a:lnTo>
                      <a:pt x="806" y="744"/>
                    </a:lnTo>
                    <a:lnTo>
                      <a:pt x="820" y="727"/>
                    </a:lnTo>
                    <a:lnTo>
                      <a:pt x="832" y="708"/>
                    </a:lnTo>
                    <a:lnTo>
                      <a:pt x="844" y="691"/>
                    </a:lnTo>
                    <a:lnTo>
                      <a:pt x="856" y="672"/>
                    </a:lnTo>
                    <a:lnTo>
                      <a:pt x="866" y="652"/>
                    </a:lnTo>
                    <a:lnTo>
                      <a:pt x="875" y="631"/>
                    </a:lnTo>
                    <a:lnTo>
                      <a:pt x="883" y="611"/>
                    </a:lnTo>
                    <a:lnTo>
                      <a:pt x="890" y="590"/>
                    </a:lnTo>
                    <a:lnTo>
                      <a:pt x="895" y="568"/>
                    </a:lnTo>
                    <a:lnTo>
                      <a:pt x="900" y="546"/>
                    </a:lnTo>
                    <a:lnTo>
                      <a:pt x="906" y="524"/>
                    </a:lnTo>
                    <a:lnTo>
                      <a:pt x="907" y="501"/>
                    </a:lnTo>
                    <a:lnTo>
                      <a:pt x="909" y="479"/>
                    </a:lnTo>
                    <a:lnTo>
                      <a:pt x="911" y="455"/>
                    </a:lnTo>
                    <a:close/>
                    <a:moveTo>
                      <a:pt x="904" y="455"/>
                    </a:moveTo>
                    <a:lnTo>
                      <a:pt x="902" y="477"/>
                    </a:lnTo>
                    <a:lnTo>
                      <a:pt x="900" y="501"/>
                    </a:lnTo>
                    <a:lnTo>
                      <a:pt x="899" y="524"/>
                    </a:lnTo>
                    <a:lnTo>
                      <a:pt x="894" y="546"/>
                    </a:lnTo>
                    <a:lnTo>
                      <a:pt x="889" y="566"/>
                    </a:lnTo>
                    <a:lnTo>
                      <a:pt x="883" y="589"/>
                    </a:lnTo>
                    <a:lnTo>
                      <a:pt x="877" y="609"/>
                    </a:lnTo>
                    <a:lnTo>
                      <a:pt x="868" y="630"/>
                    </a:lnTo>
                    <a:lnTo>
                      <a:pt x="859" y="648"/>
                    </a:lnTo>
                    <a:lnTo>
                      <a:pt x="849" y="669"/>
                    </a:lnTo>
                    <a:lnTo>
                      <a:pt x="839" y="686"/>
                    </a:lnTo>
                    <a:lnTo>
                      <a:pt x="827" y="705"/>
                    </a:lnTo>
                    <a:lnTo>
                      <a:pt x="815" y="722"/>
                    </a:lnTo>
                    <a:lnTo>
                      <a:pt x="801" y="739"/>
                    </a:lnTo>
                    <a:lnTo>
                      <a:pt x="788" y="756"/>
                    </a:lnTo>
                    <a:lnTo>
                      <a:pt x="772" y="772"/>
                    </a:lnTo>
                    <a:lnTo>
                      <a:pt x="757" y="785"/>
                    </a:lnTo>
                    <a:lnTo>
                      <a:pt x="740" y="801"/>
                    </a:lnTo>
                    <a:lnTo>
                      <a:pt x="724" y="813"/>
                    </a:lnTo>
                    <a:lnTo>
                      <a:pt x="705" y="826"/>
                    </a:lnTo>
                    <a:lnTo>
                      <a:pt x="688" y="838"/>
                    </a:lnTo>
                    <a:lnTo>
                      <a:pt x="669" y="849"/>
                    </a:lnTo>
                    <a:lnTo>
                      <a:pt x="649" y="859"/>
                    </a:lnTo>
                    <a:lnTo>
                      <a:pt x="630" y="867"/>
                    </a:lnTo>
                    <a:lnTo>
                      <a:pt x="609" y="874"/>
                    </a:lnTo>
                    <a:lnTo>
                      <a:pt x="589" y="883"/>
                    </a:lnTo>
                    <a:lnTo>
                      <a:pt x="567" y="888"/>
                    </a:lnTo>
                    <a:lnTo>
                      <a:pt x="546" y="893"/>
                    </a:lnTo>
                    <a:lnTo>
                      <a:pt x="524" y="896"/>
                    </a:lnTo>
                    <a:lnTo>
                      <a:pt x="502" y="900"/>
                    </a:lnTo>
                    <a:lnTo>
                      <a:pt x="479" y="902"/>
                    </a:lnTo>
                    <a:lnTo>
                      <a:pt x="455" y="902"/>
                    </a:lnTo>
                    <a:lnTo>
                      <a:pt x="433" y="902"/>
                    </a:lnTo>
                    <a:lnTo>
                      <a:pt x="409" y="900"/>
                    </a:lnTo>
                    <a:lnTo>
                      <a:pt x="387" y="896"/>
                    </a:lnTo>
                    <a:lnTo>
                      <a:pt x="365" y="893"/>
                    </a:lnTo>
                    <a:lnTo>
                      <a:pt x="344" y="888"/>
                    </a:lnTo>
                    <a:lnTo>
                      <a:pt x="322" y="883"/>
                    </a:lnTo>
                    <a:lnTo>
                      <a:pt x="301" y="874"/>
                    </a:lnTo>
                    <a:lnTo>
                      <a:pt x="281" y="867"/>
                    </a:lnTo>
                    <a:lnTo>
                      <a:pt x="262" y="859"/>
                    </a:lnTo>
                    <a:lnTo>
                      <a:pt x="243" y="849"/>
                    </a:lnTo>
                    <a:lnTo>
                      <a:pt x="224" y="838"/>
                    </a:lnTo>
                    <a:lnTo>
                      <a:pt x="206" y="826"/>
                    </a:lnTo>
                    <a:lnTo>
                      <a:pt x="188" y="813"/>
                    </a:lnTo>
                    <a:lnTo>
                      <a:pt x="171" y="801"/>
                    </a:lnTo>
                    <a:lnTo>
                      <a:pt x="154" y="785"/>
                    </a:lnTo>
                    <a:lnTo>
                      <a:pt x="139" y="772"/>
                    </a:lnTo>
                    <a:lnTo>
                      <a:pt x="125" y="756"/>
                    </a:lnTo>
                    <a:lnTo>
                      <a:pt x="110" y="739"/>
                    </a:lnTo>
                    <a:lnTo>
                      <a:pt x="98" y="722"/>
                    </a:lnTo>
                    <a:lnTo>
                      <a:pt x="84" y="705"/>
                    </a:lnTo>
                    <a:lnTo>
                      <a:pt x="74" y="686"/>
                    </a:lnTo>
                    <a:lnTo>
                      <a:pt x="62" y="669"/>
                    </a:lnTo>
                    <a:lnTo>
                      <a:pt x="53" y="648"/>
                    </a:lnTo>
                    <a:lnTo>
                      <a:pt x="43" y="630"/>
                    </a:lnTo>
                    <a:lnTo>
                      <a:pt x="36" y="609"/>
                    </a:lnTo>
                    <a:lnTo>
                      <a:pt x="29" y="589"/>
                    </a:lnTo>
                    <a:lnTo>
                      <a:pt x="22" y="566"/>
                    </a:lnTo>
                    <a:lnTo>
                      <a:pt x="17" y="546"/>
                    </a:lnTo>
                    <a:lnTo>
                      <a:pt x="14" y="524"/>
                    </a:lnTo>
                    <a:lnTo>
                      <a:pt x="10" y="501"/>
                    </a:lnTo>
                    <a:lnTo>
                      <a:pt x="9" y="477"/>
                    </a:lnTo>
                    <a:lnTo>
                      <a:pt x="9" y="455"/>
                    </a:lnTo>
                    <a:lnTo>
                      <a:pt x="9" y="431"/>
                    </a:lnTo>
                    <a:lnTo>
                      <a:pt x="10" y="409"/>
                    </a:lnTo>
                    <a:lnTo>
                      <a:pt x="14" y="387"/>
                    </a:lnTo>
                    <a:lnTo>
                      <a:pt x="17" y="365"/>
                    </a:lnTo>
                    <a:lnTo>
                      <a:pt x="22" y="344"/>
                    </a:lnTo>
                    <a:lnTo>
                      <a:pt x="29" y="322"/>
                    </a:lnTo>
                    <a:lnTo>
                      <a:pt x="36" y="301"/>
                    </a:lnTo>
                    <a:lnTo>
                      <a:pt x="43" y="281"/>
                    </a:lnTo>
                    <a:lnTo>
                      <a:pt x="53" y="262"/>
                    </a:lnTo>
                    <a:lnTo>
                      <a:pt x="62" y="241"/>
                    </a:lnTo>
                    <a:lnTo>
                      <a:pt x="74" y="223"/>
                    </a:lnTo>
                    <a:lnTo>
                      <a:pt x="84" y="205"/>
                    </a:lnTo>
                    <a:lnTo>
                      <a:pt x="98" y="187"/>
                    </a:lnTo>
                    <a:lnTo>
                      <a:pt x="110" y="171"/>
                    </a:lnTo>
                    <a:lnTo>
                      <a:pt x="125" y="154"/>
                    </a:lnTo>
                    <a:lnTo>
                      <a:pt x="139" y="139"/>
                    </a:lnTo>
                    <a:lnTo>
                      <a:pt x="154" y="123"/>
                    </a:lnTo>
                    <a:lnTo>
                      <a:pt x="171" y="110"/>
                    </a:lnTo>
                    <a:lnTo>
                      <a:pt x="188" y="96"/>
                    </a:lnTo>
                    <a:lnTo>
                      <a:pt x="206" y="84"/>
                    </a:lnTo>
                    <a:lnTo>
                      <a:pt x="224" y="72"/>
                    </a:lnTo>
                    <a:lnTo>
                      <a:pt x="243" y="62"/>
                    </a:lnTo>
                    <a:lnTo>
                      <a:pt x="262" y="51"/>
                    </a:lnTo>
                    <a:lnTo>
                      <a:pt x="281" y="43"/>
                    </a:lnTo>
                    <a:lnTo>
                      <a:pt x="301" y="34"/>
                    </a:lnTo>
                    <a:lnTo>
                      <a:pt x="322" y="28"/>
                    </a:lnTo>
                    <a:lnTo>
                      <a:pt x="344" y="22"/>
                    </a:lnTo>
                    <a:lnTo>
                      <a:pt x="365" y="17"/>
                    </a:lnTo>
                    <a:lnTo>
                      <a:pt x="387" y="12"/>
                    </a:lnTo>
                    <a:lnTo>
                      <a:pt x="409" y="10"/>
                    </a:lnTo>
                    <a:lnTo>
                      <a:pt x="433" y="9"/>
                    </a:lnTo>
                    <a:lnTo>
                      <a:pt x="455" y="7"/>
                    </a:lnTo>
                    <a:lnTo>
                      <a:pt x="479" y="9"/>
                    </a:lnTo>
                    <a:lnTo>
                      <a:pt x="502" y="10"/>
                    </a:lnTo>
                    <a:lnTo>
                      <a:pt x="524" y="12"/>
                    </a:lnTo>
                    <a:lnTo>
                      <a:pt x="546" y="17"/>
                    </a:lnTo>
                    <a:lnTo>
                      <a:pt x="567" y="22"/>
                    </a:lnTo>
                    <a:lnTo>
                      <a:pt x="589" y="28"/>
                    </a:lnTo>
                    <a:lnTo>
                      <a:pt x="609" y="34"/>
                    </a:lnTo>
                    <a:lnTo>
                      <a:pt x="630" y="43"/>
                    </a:lnTo>
                    <a:lnTo>
                      <a:pt x="649" y="51"/>
                    </a:lnTo>
                    <a:lnTo>
                      <a:pt x="669" y="62"/>
                    </a:lnTo>
                    <a:lnTo>
                      <a:pt x="688" y="72"/>
                    </a:lnTo>
                    <a:lnTo>
                      <a:pt x="705" y="84"/>
                    </a:lnTo>
                    <a:lnTo>
                      <a:pt x="724" y="96"/>
                    </a:lnTo>
                    <a:lnTo>
                      <a:pt x="740" y="110"/>
                    </a:lnTo>
                    <a:lnTo>
                      <a:pt x="757" y="123"/>
                    </a:lnTo>
                    <a:lnTo>
                      <a:pt x="772" y="139"/>
                    </a:lnTo>
                    <a:lnTo>
                      <a:pt x="788" y="154"/>
                    </a:lnTo>
                    <a:lnTo>
                      <a:pt x="801" y="171"/>
                    </a:lnTo>
                    <a:lnTo>
                      <a:pt x="815" y="187"/>
                    </a:lnTo>
                    <a:lnTo>
                      <a:pt x="827" y="205"/>
                    </a:lnTo>
                    <a:lnTo>
                      <a:pt x="839" y="223"/>
                    </a:lnTo>
                    <a:lnTo>
                      <a:pt x="849" y="241"/>
                    </a:lnTo>
                    <a:lnTo>
                      <a:pt x="859" y="262"/>
                    </a:lnTo>
                    <a:lnTo>
                      <a:pt x="868" y="281"/>
                    </a:lnTo>
                    <a:lnTo>
                      <a:pt x="877" y="301"/>
                    </a:lnTo>
                    <a:lnTo>
                      <a:pt x="883" y="322"/>
                    </a:lnTo>
                    <a:lnTo>
                      <a:pt x="889" y="344"/>
                    </a:lnTo>
                    <a:lnTo>
                      <a:pt x="894" y="365"/>
                    </a:lnTo>
                    <a:lnTo>
                      <a:pt x="899" y="387"/>
                    </a:lnTo>
                    <a:lnTo>
                      <a:pt x="900" y="409"/>
                    </a:lnTo>
                    <a:lnTo>
                      <a:pt x="902" y="431"/>
                    </a:lnTo>
                    <a:lnTo>
                      <a:pt x="904" y="455"/>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19" name="Freeform 483"/>
              <p:cNvSpPr>
                <a:spLocks noEditPoints="1"/>
              </p:cNvSpPr>
              <p:nvPr/>
            </p:nvSpPr>
            <p:spPr bwMode="auto">
              <a:xfrm>
                <a:off x="1578" y="2852"/>
                <a:ext cx="902" cy="903"/>
              </a:xfrm>
              <a:custGeom>
                <a:avLst/>
                <a:gdLst>
                  <a:gd name="T0" fmla="*/ 892 w 902"/>
                  <a:gd name="T1" fmla="*/ 361 h 903"/>
                  <a:gd name="T2" fmla="*/ 858 w 902"/>
                  <a:gd name="T3" fmla="*/ 256 h 903"/>
                  <a:gd name="T4" fmla="*/ 800 w 902"/>
                  <a:gd name="T5" fmla="*/ 164 h 903"/>
                  <a:gd name="T6" fmla="*/ 721 w 902"/>
                  <a:gd name="T7" fmla="*/ 90 h 903"/>
                  <a:gd name="T8" fmla="*/ 627 w 902"/>
                  <a:gd name="T9" fmla="*/ 36 h 903"/>
                  <a:gd name="T10" fmla="*/ 519 w 902"/>
                  <a:gd name="T11" fmla="*/ 5 h 903"/>
                  <a:gd name="T12" fmla="*/ 404 w 902"/>
                  <a:gd name="T13" fmla="*/ 3 h 903"/>
                  <a:gd name="T14" fmla="*/ 296 w 902"/>
                  <a:gd name="T15" fmla="*/ 27 h 903"/>
                  <a:gd name="T16" fmla="*/ 199 w 902"/>
                  <a:gd name="T17" fmla="*/ 77 h 903"/>
                  <a:gd name="T18" fmla="*/ 117 w 902"/>
                  <a:gd name="T19" fmla="*/ 148 h 903"/>
                  <a:gd name="T20" fmla="*/ 53 w 902"/>
                  <a:gd name="T21" fmla="*/ 236 h 903"/>
                  <a:gd name="T22" fmla="*/ 14 w 902"/>
                  <a:gd name="T23" fmla="*/ 338 h 903"/>
                  <a:gd name="T24" fmla="*/ 0 w 902"/>
                  <a:gd name="T25" fmla="*/ 451 h 903"/>
                  <a:gd name="T26" fmla="*/ 14 w 902"/>
                  <a:gd name="T27" fmla="*/ 564 h 903"/>
                  <a:gd name="T28" fmla="*/ 53 w 902"/>
                  <a:gd name="T29" fmla="*/ 667 h 903"/>
                  <a:gd name="T30" fmla="*/ 117 w 902"/>
                  <a:gd name="T31" fmla="*/ 754 h 903"/>
                  <a:gd name="T32" fmla="*/ 199 w 902"/>
                  <a:gd name="T33" fmla="*/ 824 h 903"/>
                  <a:gd name="T34" fmla="*/ 296 w 902"/>
                  <a:gd name="T35" fmla="*/ 875 h 903"/>
                  <a:gd name="T36" fmla="*/ 404 w 902"/>
                  <a:gd name="T37" fmla="*/ 899 h 903"/>
                  <a:gd name="T38" fmla="*/ 519 w 902"/>
                  <a:gd name="T39" fmla="*/ 896 h 903"/>
                  <a:gd name="T40" fmla="*/ 627 w 902"/>
                  <a:gd name="T41" fmla="*/ 867 h 903"/>
                  <a:gd name="T42" fmla="*/ 721 w 902"/>
                  <a:gd name="T43" fmla="*/ 812 h 903"/>
                  <a:gd name="T44" fmla="*/ 800 w 902"/>
                  <a:gd name="T45" fmla="*/ 739 h 903"/>
                  <a:gd name="T46" fmla="*/ 858 w 902"/>
                  <a:gd name="T47" fmla="*/ 646 h 903"/>
                  <a:gd name="T48" fmla="*/ 892 w 902"/>
                  <a:gd name="T49" fmla="*/ 542 h 903"/>
                  <a:gd name="T50" fmla="*/ 894 w 902"/>
                  <a:gd name="T51" fmla="*/ 451 h 903"/>
                  <a:gd name="T52" fmla="*/ 880 w 902"/>
                  <a:gd name="T53" fmla="*/ 562 h 903"/>
                  <a:gd name="T54" fmla="*/ 841 w 902"/>
                  <a:gd name="T55" fmla="*/ 662 h 903"/>
                  <a:gd name="T56" fmla="*/ 779 w 902"/>
                  <a:gd name="T57" fmla="*/ 749 h 903"/>
                  <a:gd name="T58" fmla="*/ 699 w 902"/>
                  <a:gd name="T59" fmla="*/ 819 h 903"/>
                  <a:gd name="T60" fmla="*/ 603 w 902"/>
                  <a:gd name="T61" fmla="*/ 867 h 903"/>
                  <a:gd name="T62" fmla="*/ 497 w 902"/>
                  <a:gd name="T63" fmla="*/ 892 h 903"/>
                  <a:gd name="T64" fmla="*/ 384 w 902"/>
                  <a:gd name="T65" fmla="*/ 889 h 903"/>
                  <a:gd name="T66" fmla="*/ 278 w 902"/>
                  <a:gd name="T67" fmla="*/ 860 h 903"/>
                  <a:gd name="T68" fmla="*/ 185 w 902"/>
                  <a:gd name="T69" fmla="*/ 807 h 903"/>
                  <a:gd name="T70" fmla="*/ 108 w 902"/>
                  <a:gd name="T71" fmla="*/ 733 h 903"/>
                  <a:gd name="T72" fmla="*/ 50 w 902"/>
                  <a:gd name="T73" fmla="*/ 643 h 903"/>
                  <a:gd name="T74" fmla="*/ 16 w 902"/>
                  <a:gd name="T75" fmla="*/ 540 h 903"/>
                  <a:gd name="T76" fmla="*/ 7 w 902"/>
                  <a:gd name="T77" fmla="*/ 429 h 903"/>
                  <a:gd name="T78" fmla="*/ 28 w 902"/>
                  <a:gd name="T79" fmla="*/ 319 h 903"/>
                  <a:gd name="T80" fmla="*/ 70 w 902"/>
                  <a:gd name="T81" fmla="*/ 220 h 903"/>
                  <a:gd name="T82" fmla="*/ 137 w 902"/>
                  <a:gd name="T83" fmla="*/ 136 h 903"/>
                  <a:gd name="T84" fmla="*/ 221 w 902"/>
                  <a:gd name="T85" fmla="*/ 71 h 903"/>
                  <a:gd name="T86" fmla="*/ 319 w 902"/>
                  <a:gd name="T87" fmla="*/ 27 h 903"/>
                  <a:gd name="T88" fmla="*/ 428 w 902"/>
                  <a:gd name="T89" fmla="*/ 8 h 903"/>
                  <a:gd name="T90" fmla="*/ 539 w 902"/>
                  <a:gd name="T91" fmla="*/ 17 h 903"/>
                  <a:gd name="T92" fmla="*/ 644 w 902"/>
                  <a:gd name="T93" fmla="*/ 51 h 903"/>
                  <a:gd name="T94" fmla="*/ 733 w 902"/>
                  <a:gd name="T95" fmla="*/ 109 h 903"/>
                  <a:gd name="T96" fmla="*/ 806 w 902"/>
                  <a:gd name="T97" fmla="*/ 186 h 903"/>
                  <a:gd name="T98" fmla="*/ 860 w 902"/>
                  <a:gd name="T99" fmla="*/ 278 h 903"/>
                  <a:gd name="T100" fmla="*/ 889 w 902"/>
                  <a:gd name="T101" fmla="*/ 383 h 9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02"/>
                  <a:gd name="T154" fmla="*/ 0 h 903"/>
                  <a:gd name="T155" fmla="*/ 902 w 902"/>
                  <a:gd name="T156" fmla="*/ 903 h 9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02" h="903">
                    <a:moveTo>
                      <a:pt x="902" y="451"/>
                    </a:moveTo>
                    <a:lnTo>
                      <a:pt x="901" y="427"/>
                    </a:lnTo>
                    <a:lnTo>
                      <a:pt x="899" y="405"/>
                    </a:lnTo>
                    <a:lnTo>
                      <a:pt x="897" y="383"/>
                    </a:lnTo>
                    <a:lnTo>
                      <a:pt x="892" y="361"/>
                    </a:lnTo>
                    <a:lnTo>
                      <a:pt x="887" y="338"/>
                    </a:lnTo>
                    <a:lnTo>
                      <a:pt x="882" y="316"/>
                    </a:lnTo>
                    <a:lnTo>
                      <a:pt x="875" y="296"/>
                    </a:lnTo>
                    <a:lnTo>
                      <a:pt x="866" y="275"/>
                    </a:lnTo>
                    <a:lnTo>
                      <a:pt x="858" y="256"/>
                    </a:lnTo>
                    <a:lnTo>
                      <a:pt x="848" y="236"/>
                    </a:lnTo>
                    <a:lnTo>
                      <a:pt x="837" y="217"/>
                    </a:lnTo>
                    <a:lnTo>
                      <a:pt x="825" y="198"/>
                    </a:lnTo>
                    <a:lnTo>
                      <a:pt x="812" y="181"/>
                    </a:lnTo>
                    <a:lnTo>
                      <a:pt x="800" y="164"/>
                    </a:lnTo>
                    <a:lnTo>
                      <a:pt x="784" y="148"/>
                    </a:lnTo>
                    <a:lnTo>
                      <a:pt x="769" y="131"/>
                    </a:lnTo>
                    <a:lnTo>
                      <a:pt x="753" y="118"/>
                    </a:lnTo>
                    <a:lnTo>
                      <a:pt x="738" y="102"/>
                    </a:lnTo>
                    <a:lnTo>
                      <a:pt x="721" y="90"/>
                    </a:lnTo>
                    <a:lnTo>
                      <a:pt x="702" y="77"/>
                    </a:lnTo>
                    <a:lnTo>
                      <a:pt x="685" y="65"/>
                    </a:lnTo>
                    <a:lnTo>
                      <a:pt x="666" y="54"/>
                    </a:lnTo>
                    <a:lnTo>
                      <a:pt x="646" y="44"/>
                    </a:lnTo>
                    <a:lnTo>
                      <a:pt x="627" y="36"/>
                    </a:lnTo>
                    <a:lnTo>
                      <a:pt x="606" y="27"/>
                    </a:lnTo>
                    <a:lnTo>
                      <a:pt x="586" y="20"/>
                    </a:lnTo>
                    <a:lnTo>
                      <a:pt x="563" y="15"/>
                    </a:lnTo>
                    <a:lnTo>
                      <a:pt x="541" y="10"/>
                    </a:lnTo>
                    <a:lnTo>
                      <a:pt x="519" y="5"/>
                    </a:lnTo>
                    <a:lnTo>
                      <a:pt x="497" y="3"/>
                    </a:lnTo>
                    <a:lnTo>
                      <a:pt x="474" y="1"/>
                    </a:lnTo>
                    <a:lnTo>
                      <a:pt x="450" y="0"/>
                    </a:lnTo>
                    <a:lnTo>
                      <a:pt x="428" y="1"/>
                    </a:lnTo>
                    <a:lnTo>
                      <a:pt x="404" y="3"/>
                    </a:lnTo>
                    <a:lnTo>
                      <a:pt x="382" y="5"/>
                    </a:lnTo>
                    <a:lnTo>
                      <a:pt x="360" y="10"/>
                    </a:lnTo>
                    <a:lnTo>
                      <a:pt x="337" y="15"/>
                    </a:lnTo>
                    <a:lnTo>
                      <a:pt x="317" y="20"/>
                    </a:lnTo>
                    <a:lnTo>
                      <a:pt x="296" y="27"/>
                    </a:lnTo>
                    <a:lnTo>
                      <a:pt x="276" y="36"/>
                    </a:lnTo>
                    <a:lnTo>
                      <a:pt x="255" y="44"/>
                    </a:lnTo>
                    <a:lnTo>
                      <a:pt x="236" y="54"/>
                    </a:lnTo>
                    <a:lnTo>
                      <a:pt x="218" y="65"/>
                    </a:lnTo>
                    <a:lnTo>
                      <a:pt x="199" y="77"/>
                    </a:lnTo>
                    <a:lnTo>
                      <a:pt x="180" y="90"/>
                    </a:lnTo>
                    <a:lnTo>
                      <a:pt x="165" y="102"/>
                    </a:lnTo>
                    <a:lnTo>
                      <a:pt x="147" y="118"/>
                    </a:lnTo>
                    <a:lnTo>
                      <a:pt x="132" y="131"/>
                    </a:lnTo>
                    <a:lnTo>
                      <a:pt x="117" y="148"/>
                    </a:lnTo>
                    <a:lnTo>
                      <a:pt x="103" y="164"/>
                    </a:lnTo>
                    <a:lnTo>
                      <a:pt x="89" y="181"/>
                    </a:lnTo>
                    <a:lnTo>
                      <a:pt x="77" y="198"/>
                    </a:lnTo>
                    <a:lnTo>
                      <a:pt x="65" y="217"/>
                    </a:lnTo>
                    <a:lnTo>
                      <a:pt x="53" y="236"/>
                    </a:lnTo>
                    <a:lnTo>
                      <a:pt x="45" y="256"/>
                    </a:lnTo>
                    <a:lnTo>
                      <a:pt x="34" y="275"/>
                    </a:lnTo>
                    <a:lnTo>
                      <a:pt x="28" y="296"/>
                    </a:lnTo>
                    <a:lnTo>
                      <a:pt x="19" y="316"/>
                    </a:lnTo>
                    <a:lnTo>
                      <a:pt x="14" y="338"/>
                    </a:lnTo>
                    <a:lnTo>
                      <a:pt x="9" y="361"/>
                    </a:lnTo>
                    <a:lnTo>
                      <a:pt x="5" y="383"/>
                    </a:lnTo>
                    <a:lnTo>
                      <a:pt x="2" y="405"/>
                    </a:lnTo>
                    <a:lnTo>
                      <a:pt x="0" y="427"/>
                    </a:lnTo>
                    <a:lnTo>
                      <a:pt x="0" y="451"/>
                    </a:lnTo>
                    <a:lnTo>
                      <a:pt x="0" y="473"/>
                    </a:lnTo>
                    <a:lnTo>
                      <a:pt x="2" y="497"/>
                    </a:lnTo>
                    <a:lnTo>
                      <a:pt x="5" y="520"/>
                    </a:lnTo>
                    <a:lnTo>
                      <a:pt x="9" y="542"/>
                    </a:lnTo>
                    <a:lnTo>
                      <a:pt x="14" y="564"/>
                    </a:lnTo>
                    <a:lnTo>
                      <a:pt x="19" y="585"/>
                    </a:lnTo>
                    <a:lnTo>
                      <a:pt x="28" y="607"/>
                    </a:lnTo>
                    <a:lnTo>
                      <a:pt x="34" y="626"/>
                    </a:lnTo>
                    <a:lnTo>
                      <a:pt x="45" y="646"/>
                    </a:lnTo>
                    <a:lnTo>
                      <a:pt x="53" y="667"/>
                    </a:lnTo>
                    <a:lnTo>
                      <a:pt x="65" y="686"/>
                    </a:lnTo>
                    <a:lnTo>
                      <a:pt x="77" y="703"/>
                    </a:lnTo>
                    <a:lnTo>
                      <a:pt x="89" y="721"/>
                    </a:lnTo>
                    <a:lnTo>
                      <a:pt x="103" y="739"/>
                    </a:lnTo>
                    <a:lnTo>
                      <a:pt x="117" y="754"/>
                    </a:lnTo>
                    <a:lnTo>
                      <a:pt x="132" y="769"/>
                    </a:lnTo>
                    <a:lnTo>
                      <a:pt x="147" y="785"/>
                    </a:lnTo>
                    <a:lnTo>
                      <a:pt x="165" y="798"/>
                    </a:lnTo>
                    <a:lnTo>
                      <a:pt x="180" y="812"/>
                    </a:lnTo>
                    <a:lnTo>
                      <a:pt x="199" y="824"/>
                    </a:lnTo>
                    <a:lnTo>
                      <a:pt x="218" y="836"/>
                    </a:lnTo>
                    <a:lnTo>
                      <a:pt x="236" y="848"/>
                    </a:lnTo>
                    <a:lnTo>
                      <a:pt x="255" y="858"/>
                    </a:lnTo>
                    <a:lnTo>
                      <a:pt x="276" y="867"/>
                    </a:lnTo>
                    <a:lnTo>
                      <a:pt x="296" y="875"/>
                    </a:lnTo>
                    <a:lnTo>
                      <a:pt x="317" y="882"/>
                    </a:lnTo>
                    <a:lnTo>
                      <a:pt x="337" y="887"/>
                    </a:lnTo>
                    <a:lnTo>
                      <a:pt x="360" y="892"/>
                    </a:lnTo>
                    <a:lnTo>
                      <a:pt x="382" y="896"/>
                    </a:lnTo>
                    <a:lnTo>
                      <a:pt x="404" y="899"/>
                    </a:lnTo>
                    <a:lnTo>
                      <a:pt x="428" y="901"/>
                    </a:lnTo>
                    <a:lnTo>
                      <a:pt x="450" y="903"/>
                    </a:lnTo>
                    <a:lnTo>
                      <a:pt x="474" y="901"/>
                    </a:lnTo>
                    <a:lnTo>
                      <a:pt x="497" y="899"/>
                    </a:lnTo>
                    <a:lnTo>
                      <a:pt x="519" y="896"/>
                    </a:lnTo>
                    <a:lnTo>
                      <a:pt x="541" y="892"/>
                    </a:lnTo>
                    <a:lnTo>
                      <a:pt x="563" y="887"/>
                    </a:lnTo>
                    <a:lnTo>
                      <a:pt x="586" y="882"/>
                    </a:lnTo>
                    <a:lnTo>
                      <a:pt x="606" y="875"/>
                    </a:lnTo>
                    <a:lnTo>
                      <a:pt x="627" y="867"/>
                    </a:lnTo>
                    <a:lnTo>
                      <a:pt x="646" y="858"/>
                    </a:lnTo>
                    <a:lnTo>
                      <a:pt x="666" y="848"/>
                    </a:lnTo>
                    <a:lnTo>
                      <a:pt x="685" y="836"/>
                    </a:lnTo>
                    <a:lnTo>
                      <a:pt x="702" y="824"/>
                    </a:lnTo>
                    <a:lnTo>
                      <a:pt x="721" y="812"/>
                    </a:lnTo>
                    <a:lnTo>
                      <a:pt x="738" y="798"/>
                    </a:lnTo>
                    <a:lnTo>
                      <a:pt x="753" y="785"/>
                    </a:lnTo>
                    <a:lnTo>
                      <a:pt x="769" y="769"/>
                    </a:lnTo>
                    <a:lnTo>
                      <a:pt x="784" y="754"/>
                    </a:lnTo>
                    <a:lnTo>
                      <a:pt x="800" y="739"/>
                    </a:lnTo>
                    <a:lnTo>
                      <a:pt x="812" y="721"/>
                    </a:lnTo>
                    <a:lnTo>
                      <a:pt x="825" y="703"/>
                    </a:lnTo>
                    <a:lnTo>
                      <a:pt x="837" y="686"/>
                    </a:lnTo>
                    <a:lnTo>
                      <a:pt x="848" y="667"/>
                    </a:lnTo>
                    <a:lnTo>
                      <a:pt x="858" y="646"/>
                    </a:lnTo>
                    <a:lnTo>
                      <a:pt x="866" y="626"/>
                    </a:lnTo>
                    <a:lnTo>
                      <a:pt x="875" y="607"/>
                    </a:lnTo>
                    <a:lnTo>
                      <a:pt x="882" y="585"/>
                    </a:lnTo>
                    <a:lnTo>
                      <a:pt x="887" y="564"/>
                    </a:lnTo>
                    <a:lnTo>
                      <a:pt x="892" y="542"/>
                    </a:lnTo>
                    <a:lnTo>
                      <a:pt x="897" y="520"/>
                    </a:lnTo>
                    <a:lnTo>
                      <a:pt x="899" y="497"/>
                    </a:lnTo>
                    <a:lnTo>
                      <a:pt x="901" y="473"/>
                    </a:lnTo>
                    <a:lnTo>
                      <a:pt x="902" y="451"/>
                    </a:lnTo>
                    <a:close/>
                    <a:moveTo>
                      <a:pt x="894" y="451"/>
                    </a:moveTo>
                    <a:lnTo>
                      <a:pt x="894" y="473"/>
                    </a:lnTo>
                    <a:lnTo>
                      <a:pt x="892" y="496"/>
                    </a:lnTo>
                    <a:lnTo>
                      <a:pt x="889" y="518"/>
                    </a:lnTo>
                    <a:lnTo>
                      <a:pt x="885" y="540"/>
                    </a:lnTo>
                    <a:lnTo>
                      <a:pt x="880" y="562"/>
                    </a:lnTo>
                    <a:lnTo>
                      <a:pt x="875" y="583"/>
                    </a:lnTo>
                    <a:lnTo>
                      <a:pt x="868" y="603"/>
                    </a:lnTo>
                    <a:lnTo>
                      <a:pt x="860" y="624"/>
                    </a:lnTo>
                    <a:lnTo>
                      <a:pt x="851" y="643"/>
                    </a:lnTo>
                    <a:lnTo>
                      <a:pt x="841" y="662"/>
                    </a:lnTo>
                    <a:lnTo>
                      <a:pt x="830" y="680"/>
                    </a:lnTo>
                    <a:lnTo>
                      <a:pt x="818" y="699"/>
                    </a:lnTo>
                    <a:lnTo>
                      <a:pt x="806" y="716"/>
                    </a:lnTo>
                    <a:lnTo>
                      <a:pt x="793" y="733"/>
                    </a:lnTo>
                    <a:lnTo>
                      <a:pt x="779" y="749"/>
                    </a:lnTo>
                    <a:lnTo>
                      <a:pt x="764" y="764"/>
                    </a:lnTo>
                    <a:lnTo>
                      <a:pt x="748" y="780"/>
                    </a:lnTo>
                    <a:lnTo>
                      <a:pt x="733" y="793"/>
                    </a:lnTo>
                    <a:lnTo>
                      <a:pt x="716" y="807"/>
                    </a:lnTo>
                    <a:lnTo>
                      <a:pt x="699" y="819"/>
                    </a:lnTo>
                    <a:lnTo>
                      <a:pt x="682" y="831"/>
                    </a:lnTo>
                    <a:lnTo>
                      <a:pt x="663" y="841"/>
                    </a:lnTo>
                    <a:lnTo>
                      <a:pt x="644" y="851"/>
                    </a:lnTo>
                    <a:lnTo>
                      <a:pt x="623" y="860"/>
                    </a:lnTo>
                    <a:lnTo>
                      <a:pt x="603" y="867"/>
                    </a:lnTo>
                    <a:lnTo>
                      <a:pt x="582" y="875"/>
                    </a:lnTo>
                    <a:lnTo>
                      <a:pt x="562" y="881"/>
                    </a:lnTo>
                    <a:lnTo>
                      <a:pt x="539" y="886"/>
                    </a:lnTo>
                    <a:lnTo>
                      <a:pt x="519" y="889"/>
                    </a:lnTo>
                    <a:lnTo>
                      <a:pt x="497" y="892"/>
                    </a:lnTo>
                    <a:lnTo>
                      <a:pt x="473" y="894"/>
                    </a:lnTo>
                    <a:lnTo>
                      <a:pt x="450" y="894"/>
                    </a:lnTo>
                    <a:lnTo>
                      <a:pt x="428" y="894"/>
                    </a:lnTo>
                    <a:lnTo>
                      <a:pt x="406" y="892"/>
                    </a:lnTo>
                    <a:lnTo>
                      <a:pt x="384" y="889"/>
                    </a:lnTo>
                    <a:lnTo>
                      <a:pt x="361" y="886"/>
                    </a:lnTo>
                    <a:lnTo>
                      <a:pt x="339" y="881"/>
                    </a:lnTo>
                    <a:lnTo>
                      <a:pt x="319" y="875"/>
                    </a:lnTo>
                    <a:lnTo>
                      <a:pt x="298" y="867"/>
                    </a:lnTo>
                    <a:lnTo>
                      <a:pt x="278" y="860"/>
                    </a:lnTo>
                    <a:lnTo>
                      <a:pt x="259" y="851"/>
                    </a:lnTo>
                    <a:lnTo>
                      <a:pt x="240" y="841"/>
                    </a:lnTo>
                    <a:lnTo>
                      <a:pt x="221" y="831"/>
                    </a:lnTo>
                    <a:lnTo>
                      <a:pt x="202" y="819"/>
                    </a:lnTo>
                    <a:lnTo>
                      <a:pt x="185" y="807"/>
                    </a:lnTo>
                    <a:lnTo>
                      <a:pt x="168" y="793"/>
                    </a:lnTo>
                    <a:lnTo>
                      <a:pt x="153" y="780"/>
                    </a:lnTo>
                    <a:lnTo>
                      <a:pt x="137" y="764"/>
                    </a:lnTo>
                    <a:lnTo>
                      <a:pt x="122" y="749"/>
                    </a:lnTo>
                    <a:lnTo>
                      <a:pt x="108" y="733"/>
                    </a:lnTo>
                    <a:lnTo>
                      <a:pt x="94" y="716"/>
                    </a:lnTo>
                    <a:lnTo>
                      <a:pt x="82" y="699"/>
                    </a:lnTo>
                    <a:lnTo>
                      <a:pt x="70" y="680"/>
                    </a:lnTo>
                    <a:lnTo>
                      <a:pt x="60" y="662"/>
                    </a:lnTo>
                    <a:lnTo>
                      <a:pt x="50" y="643"/>
                    </a:lnTo>
                    <a:lnTo>
                      <a:pt x="41" y="624"/>
                    </a:lnTo>
                    <a:lnTo>
                      <a:pt x="34" y="603"/>
                    </a:lnTo>
                    <a:lnTo>
                      <a:pt x="28" y="583"/>
                    </a:lnTo>
                    <a:lnTo>
                      <a:pt x="21" y="562"/>
                    </a:lnTo>
                    <a:lnTo>
                      <a:pt x="16" y="540"/>
                    </a:lnTo>
                    <a:lnTo>
                      <a:pt x="12" y="518"/>
                    </a:lnTo>
                    <a:lnTo>
                      <a:pt x="9" y="496"/>
                    </a:lnTo>
                    <a:lnTo>
                      <a:pt x="7" y="473"/>
                    </a:lnTo>
                    <a:lnTo>
                      <a:pt x="7" y="451"/>
                    </a:lnTo>
                    <a:lnTo>
                      <a:pt x="7" y="429"/>
                    </a:lnTo>
                    <a:lnTo>
                      <a:pt x="9" y="405"/>
                    </a:lnTo>
                    <a:lnTo>
                      <a:pt x="12" y="383"/>
                    </a:lnTo>
                    <a:lnTo>
                      <a:pt x="16" y="362"/>
                    </a:lnTo>
                    <a:lnTo>
                      <a:pt x="21" y="340"/>
                    </a:lnTo>
                    <a:lnTo>
                      <a:pt x="28" y="319"/>
                    </a:lnTo>
                    <a:lnTo>
                      <a:pt x="34" y="299"/>
                    </a:lnTo>
                    <a:lnTo>
                      <a:pt x="41" y="278"/>
                    </a:lnTo>
                    <a:lnTo>
                      <a:pt x="50" y="258"/>
                    </a:lnTo>
                    <a:lnTo>
                      <a:pt x="60" y="239"/>
                    </a:lnTo>
                    <a:lnTo>
                      <a:pt x="70" y="220"/>
                    </a:lnTo>
                    <a:lnTo>
                      <a:pt x="82" y="203"/>
                    </a:lnTo>
                    <a:lnTo>
                      <a:pt x="94" y="186"/>
                    </a:lnTo>
                    <a:lnTo>
                      <a:pt x="108" y="169"/>
                    </a:lnTo>
                    <a:lnTo>
                      <a:pt x="122" y="152"/>
                    </a:lnTo>
                    <a:lnTo>
                      <a:pt x="137" y="136"/>
                    </a:lnTo>
                    <a:lnTo>
                      <a:pt x="153" y="123"/>
                    </a:lnTo>
                    <a:lnTo>
                      <a:pt x="168" y="109"/>
                    </a:lnTo>
                    <a:lnTo>
                      <a:pt x="185" y="95"/>
                    </a:lnTo>
                    <a:lnTo>
                      <a:pt x="202" y="83"/>
                    </a:lnTo>
                    <a:lnTo>
                      <a:pt x="221" y="71"/>
                    </a:lnTo>
                    <a:lnTo>
                      <a:pt x="240" y="61"/>
                    </a:lnTo>
                    <a:lnTo>
                      <a:pt x="259" y="51"/>
                    </a:lnTo>
                    <a:lnTo>
                      <a:pt x="278" y="42"/>
                    </a:lnTo>
                    <a:lnTo>
                      <a:pt x="298" y="34"/>
                    </a:lnTo>
                    <a:lnTo>
                      <a:pt x="319" y="27"/>
                    </a:lnTo>
                    <a:lnTo>
                      <a:pt x="339" y="22"/>
                    </a:lnTo>
                    <a:lnTo>
                      <a:pt x="361" y="17"/>
                    </a:lnTo>
                    <a:lnTo>
                      <a:pt x="384" y="13"/>
                    </a:lnTo>
                    <a:lnTo>
                      <a:pt x="406" y="10"/>
                    </a:lnTo>
                    <a:lnTo>
                      <a:pt x="428" y="8"/>
                    </a:lnTo>
                    <a:lnTo>
                      <a:pt x="450" y="8"/>
                    </a:lnTo>
                    <a:lnTo>
                      <a:pt x="473" y="8"/>
                    </a:lnTo>
                    <a:lnTo>
                      <a:pt x="497" y="10"/>
                    </a:lnTo>
                    <a:lnTo>
                      <a:pt x="519" y="13"/>
                    </a:lnTo>
                    <a:lnTo>
                      <a:pt x="539" y="17"/>
                    </a:lnTo>
                    <a:lnTo>
                      <a:pt x="562" y="22"/>
                    </a:lnTo>
                    <a:lnTo>
                      <a:pt x="582" y="27"/>
                    </a:lnTo>
                    <a:lnTo>
                      <a:pt x="603" y="34"/>
                    </a:lnTo>
                    <a:lnTo>
                      <a:pt x="623" y="42"/>
                    </a:lnTo>
                    <a:lnTo>
                      <a:pt x="644" y="51"/>
                    </a:lnTo>
                    <a:lnTo>
                      <a:pt x="663" y="61"/>
                    </a:lnTo>
                    <a:lnTo>
                      <a:pt x="682" y="71"/>
                    </a:lnTo>
                    <a:lnTo>
                      <a:pt x="699" y="83"/>
                    </a:lnTo>
                    <a:lnTo>
                      <a:pt x="716" y="95"/>
                    </a:lnTo>
                    <a:lnTo>
                      <a:pt x="733" y="109"/>
                    </a:lnTo>
                    <a:lnTo>
                      <a:pt x="748" y="123"/>
                    </a:lnTo>
                    <a:lnTo>
                      <a:pt x="764" y="136"/>
                    </a:lnTo>
                    <a:lnTo>
                      <a:pt x="779" y="152"/>
                    </a:lnTo>
                    <a:lnTo>
                      <a:pt x="793" y="169"/>
                    </a:lnTo>
                    <a:lnTo>
                      <a:pt x="806" y="186"/>
                    </a:lnTo>
                    <a:lnTo>
                      <a:pt x="818" y="203"/>
                    </a:lnTo>
                    <a:lnTo>
                      <a:pt x="830" y="220"/>
                    </a:lnTo>
                    <a:lnTo>
                      <a:pt x="841" y="239"/>
                    </a:lnTo>
                    <a:lnTo>
                      <a:pt x="851" y="258"/>
                    </a:lnTo>
                    <a:lnTo>
                      <a:pt x="860" y="278"/>
                    </a:lnTo>
                    <a:lnTo>
                      <a:pt x="868" y="299"/>
                    </a:lnTo>
                    <a:lnTo>
                      <a:pt x="875" y="319"/>
                    </a:lnTo>
                    <a:lnTo>
                      <a:pt x="880" y="340"/>
                    </a:lnTo>
                    <a:lnTo>
                      <a:pt x="885" y="362"/>
                    </a:lnTo>
                    <a:lnTo>
                      <a:pt x="889" y="383"/>
                    </a:lnTo>
                    <a:lnTo>
                      <a:pt x="892" y="405"/>
                    </a:lnTo>
                    <a:lnTo>
                      <a:pt x="894" y="429"/>
                    </a:lnTo>
                    <a:lnTo>
                      <a:pt x="894" y="451"/>
                    </a:lnTo>
                    <a:close/>
                  </a:path>
                </a:pathLst>
              </a:custGeom>
              <a:solidFill>
                <a:srgbClr val="C1C0C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0" name="Freeform 484"/>
              <p:cNvSpPr>
                <a:spLocks noEditPoints="1"/>
              </p:cNvSpPr>
              <p:nvPr/>
            </p:nvSpPr>
            <p:spPr bwMode="auto">
              <a:xfrm>
                <a:off x="1582" y="2855"/>
                <a:ext cx="895" cy="895"/>
              </a:xfrm>
              <a:custGeom>
                <a:avLst/>
                <a:gdLst>
                  <a:gd name="T0" fmla="*/ 885 w 895"/>
                  <a:gd name="T1" fmla="*/ 358 h 895"/>
                  <a:gd name="T2" fmla="*/ 850 w 895"/>
                  <a:gd name="T3" fmla="*/ 255 h 895"/>
                  <a:gd name="T4" fmla="*/ 792 w 895"/>
                  <a:gd name="T5" fmla="*/ 164 h 895"/>
                  <a:gd name="T6" fmla="*/ 715 w 895"/>
                  <a:gd name="T7" fmla="*/ 89 h 895"/>
                  <a:gd name="T8" fmla="*/ 621 w 895"/>
                  <a:gd name="T9" fmla="*/ 36 h 895"/>
                  <a:gd name="T10" fmla="*/ 515 w 895"/>
                  <a:gd name="T11" fmla="*/ 5 h 895"/>
                  <a:gd name="T12" fmla="*/ 400 w 895"/>
                  <a:gd name="T13" fmla="*/ 3 h 895"/>
                  <a:gd name="T14" fmla="*/ 292 w 895"/>
                  <a:gd name="T15" fmla="*/ 27 h 895"/>
                  <a:gd name="T16" fmla="*/ 197 w 895"/>
                  <a:gd name="T17" fmla="*/ 77 h 895"/>
                  <a:gd name="T18" fmla="*/ 116 w 895"/>
                  <a:gd name="T19" fmla="*/ 147 h 895"/>
                  <a:gd name="T20" fmla="*/ 53 w 895"/>
                  <a:gd name="T21" fmla="*/ 234 h 895"/>
                  <a:gd name="T22" fmla="*/ 13 w 895"/>
                  <a:gd name="T23" fmla="*/ 337 h 895"/>
                  <a:gd name="T24" fmla="*/ 0 w 895"/>
                  <a:gd name="T25" fmla="*/ 448 h 895"/>
                  <a:gd name="T26" fmla="*/ 13 w 895"/>
                  <a:gd name="T27" fmla="*/ 559 h 895"/>
                  <a:gd name="T28" fmla="*/ 53 w 895"/>
                  <a:gd name="T29" fmla="*/ 662 h 895"/>
                  <a:gd name="T30" fmla="*/ 116 w 895"/>
                  <a:gd name="T31" fmla="*/ 749 h 895"/>
                  <a:gd name="T32" fmla="*/ 197 w 895"/>
                  <a:gd name="T33" fmla="*/ 819 h 895"/>
                  <a:gd name="T34" fmla="*/ 292 w 895"/>
                  <a:gd name="T35" fmla="*/ 867 h 895"/>
                  <a:gd name="T36" fmla="*/ 400 w 895"/>
                  <a:gd name="T37" fmla="*/ 893 h 895"/>
                  <a:gd name="T38" fmla="*/ 515 w 895"/>
                  <a:gd name="T39" fmla="*/ 889 h 895"/>
                  <a:gd name="T40" fmla="*/ 621 w 895"/>
                  <a:gd name="T41" fmla="*/ 860 h 895"/>
                  <a:gd name="T42" fmla="*/ 715 w 895"/>
                  <a:gd name="T43" fmla="*/ 806 h 895"/>
                  <a:gd name="T44" fmla="*/ 792 w 895"/>
                  <a:gd name="T45" fmla="*/ 732 h 895"/>
                  <a:gd name="T46" fmla="*/ 850 w 895"/>
                  <a:gd name="T47" fmla="*/ 641 h 895"/>
                  <a:gd name="T48" fmla="*/ 885 w 895"/>
                  <a:gd name="T49" fmla="*/ 539 h 895"/>
                  <a:gd name="T50" fmla="*/ 886 w 895"/>
                  <a:gd name="T51" fmla="*/ 448 h 895"/>
                  <a:gd name="T52" fmla="*/ 873 w 895"/>
                  <a:gd name="T53" fmla="*/ 558 h 895"/>
                  <a:gd name="T54" fmla="*/ 833 w 895"/>
                  <a:gd name="T55" fmla="*/ 657 h 895"/>
                  <a:gd name="T56" fmla="*/ 772 w 895"/>
                  <a:gd name="T57" fmla="*/ 744 h 895"/>
                  <a:gd name="T58" fmla="*/ 693 w 895"/>
                  <a:gd name="T59" fmla="*/ 813 h 895"/>
                  <a:gd name="T60" fmla="*/ 599 w 895"/>
                  <a:gd name="T61" fmla="*/ 860 h 895"/>
                  <a:gd name="T62" fmla="*/ 491 w 895"/>
                  <a:gd name="T63" fmla="*/ 886 h 895"/>
                  <a:gd name="T64" fmla="*/ 380 w 895"/>
                  <a:gd name="T65" fmla="*/ 883 h 895"/>
                  <a:gd name="T66" fmla="*/ 275 w 895"/>
                  <a:gd name="T67" fmla="*/ 854 h 895"/>
                  <a:gd name="T68" fmla="*/ 183 w 895"/>
                  <a:gd name="T69" fmla="*/ 801 h 895"/>
                  <a:gd name="T70" fmla="*/ 107 w 895"/>
                  <a:gd name="T71" fmla="*/ 727 h 895"/>
                  <a:gd name="T72" fmla="*/ 49 w 895"/>
                  <a:gd name="T73" fmla="*/ 638 h 895"/>
                  <a:gd name="T74" fmla="*/ 15 w 895"/>
                  <a:gd name="T75" fmla="*/ 537 h 895"/>
                  <a:gd name="T76" fmla="*/ 7 w 895"/>
                  <a:gd name="T77" fmla="*/ 426 h 895"/>
                  <a:gd name="T78" fmla="*/ 27 w 895"/>
                  <a:gd name="T79" fmla="*/ 316 h 895"/>
                  <a:gd name="T80" fmla="*/ 70 w 895"/>
                  <a:gd name="T81" fmla="*/ 221 h 895"/>
                  <a:gd name="T82" fmla="*/ 135 w 895"/>
                  <a:gd name="T83" fmla="*/ 137 h 895"/>
                  <a:gd name="T84" fmla="*/ 219 w 895"/>
                  <a:gd name="T85" fmla="*/ 72 h 895"/>
                  <a:gd name="T86" fmla="*/ 316 w 895"/>
                  <a:gd name="T87" fmla="*/ 27 h 895"/>
                  <a:gd name="T88" fmla="*/ 424 w 895"/>
                  <a:gd name="T89" fmla="*/ 9 h 895"/>
                  <a:gd name="T90" fmla="*/ 535 w 895"/>
                  <a:gd name="T91" fmla="*/ 17 h 895"/>
                  <a:gd name="T92" fmla="*/ 638 w 895"/>
                  <a:gd name="T93" fmla="*/ 51 h 895"/>
                  <a:gd name="T94" fmla="*/ 727 w 895"/>
                  <a:gd name="T95" fmla="*/ 108 h 895"/>
                  <a:gd name="T96" fmla="*/ 799 w 895"/>
                  <a:gd name="T97" fmla="*/ 185 h 895"/>
                  <a:gd name="T98" fmla="*/ 852 w 895"/>
                  <a:gd name="T99" fmla="*/ 277 h 895"/>
                  <a:gd name="T100" fmla="*/ 881 w 895"/>
                  <a:gd name="T101" fmla="*/ 381 h 8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95"/>
                  <a:gd name="T154" fmla="*/ 0 h 895"/>
                  <a:gd name="T155" fmla="*/ 895 w 895"/>
                  <a:gd name="T156" fmla="*/ 895 h 89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95" h="895">
                    <a:moveTo>
                      <a:pt x="895" y="448"/>
                    </a:moveTo>
                    <a:lnTo>
                      <a:pt x="893" y="424"/>
                    </a:lnTo>
                    <a:lnTo>
                      <a:pt x="891" y="402"/>
                    </a:lnTo>
                    <a:lnTo>
                      <a:pt x="890" y="380"/>
                    </a:lnTo>
                    <a:lnTo>
                      <a:pt x="885" y="358"/>
                    </a:lnTo>
                    <a:lnTo>
                      <a:pt x="880" y="337"/>
                    </a:lnTo>
                    <a:lnTo>
                      <a:pt x="874" y="315"/>
                    </a:lnTo>
                    <a:lnTo>
                      <a:pt x="868" y="294"/>
                    </a:lnTo>
                    <a:lnTo>
                      <a:pt x="859" y="274"/>
                    </a:lnTo>
                    <a:lnTo>
                      <a:pt x="850" y="255"/>
                    </a:lnTo>
                    <a:lnTo>
                      <a:pt x="840" y="234"/>
                    </a:lnTo>
                    <a:lnTo>
                      <a:pt x="830" y="216"/>
                    </a:lnTo>
                    <a:lnTo>
                      <a:pt x="818" y="198"/>
                    </a:lnTo>
                    <a:lnTo>
                      <a:pt x="806" y="180"/>
                    </a:lnTo>
                    <a:lnTo>
                      <a:pt x="792" y="164"/>
                    </a:lnTo>
                    <a:lnTo>
                      <a:pt x="779" y="147"/>
                    </a:lnTo>
                    <a:lnTo>
                      <a:pt x="763" y="132"/>
                    </a:lnTo>
                    <a:lnTo>
                      <a:pt x="748" y="116"/>
                    </a:lnTo>
                    <a:lnTo>
                      <a:pt x="731" y="103"/>
                    </a:lnTo>
                    <a:lnTo>
                      <a:pt x="715" y="89"/>
                    </a:lnTo>
                    <a:lnTo>
                      <a:pt x="696" y="77"/>
                    </a:lnTo>
                    <a:lnTo>
                      <a:pt x="679" y="65"/>
                    </a:lnTo>
                    <a:lnTo>
                      <a:pt x="660" y="55"/>
                    </a:lnTo>
                    <a:lnTo>
                      <a:pt x="640" y="44"/>
                    </a:lnTo>
                    <a:lnTo>
                      <a:pt x="621" y="36"/>
                    </a:lnTo>
                    <a:lnTo>
                      <a:pt x="600" y="27"/>
                    </a:lnTo>
                    <a:lnTo>
                      <a:pt x="580" y="21"/>
                    </a:lnTo>
                    <a:lnTo>
                      <a:pt x="558" y="15"/>
                    </a:lnTo>
                    <a:lnTo>
                      <a:pt x="537" y="10"/>
                    </a:lnTo>
                    <a:lnTo>
                      <a:pt x="515" y="5"/>
                    </a:lnTo>
                    <a:lnTo>
                      <a:pt x="493" y="3"/>
                    </a:lnTo>
                    <a:lnTo>
                      <a:pt x="470" y="2"/>
                    </a:lnTo>
                    <a:lnTo>
                      <a:pt x="446" y="0"/>
                    </a:lnTo>
                    <a:lnTo>
                      <a:pt x="424" y="2"/>
                    </a:lnTo>
                    <a:lnTo>
                      <a:pt x="400" y="3"/>
                    </a:lnTo>
                    <a:lnTo>
                      <a:pt x="378" y="5"/>
                    </a:lnTo>
                    <a:lnTo>
                      <a:pt x="356" y="10"/>
                    </a:lnTo>
                    <a:lnTo>
                      <a:pt x="335" y="15"/>
                    </a:lnTo>
                    <a:lnTo>
                      <a:pt x="313" y="21"/>
                    </a:lnTo>
                    <a:lnTo>
                      <a:pt x="292" y="27"/>
                    </a:lnTo>
                    <a:lnTo>
                      <a:pt x="272" y="36"/>
                    </a:lnTo>
                    <a:lnTo>
                      <a:pt x="253" y="44"/>
                    </a:lnTo>
                    <a:lnTo>
                      <a:pt x="234" y="55"/>
                    </a:lnTo>
                    <a:lnTo>
                      <a:pt x="215" y="65"/>
                    </a:lnTo>
                    <a:lnTo>
                      <a:pt x="197" y="77"/>
                    </a:lnTo>
                    <a:lnTo>
                      <a:pt x="179" y="89"/>
                    </a:lnTo>
                    <a:lnTo>
                      <a:pt x="162" y="103"/>
                    </a:lnTo>
                    <a:lnTo>
                      <a:pt x="145" y="116"/>
                    </a:lnTo>
                    <a:lnTo>
                      <a:pt x="130" y="132"/>
                    </a:lnTo>
                    <a:lnTo>
                      <a:pt x="116" y="147"/>
                    </a:lnTo>
                    <a:lnTo>
                      <a:pt x="101" y="164"/>
                    </a:lnTo>
                    <a:lnTo>
                      <a:pt x="89" y="180"/>
                    </a:lnTo>
                    <a:lnTo>
                      <a:pt x="75" y="198"/>
                    </a:lnTo>
                    <a:lnTo>
                      <a:pt x="65" y="216"/>
                    </a:lnTo>
                    <a:lnTo>
                      <a:pt x="53" y="234"/>
                    </a:lnTo>
                    <a:lnTo>
                      <a:pt x="44" y="255"/>
                    </a:lnTo>
                    <a:lnTo>
                      <a:pt x="34" y="274"/>
                    </a:lnTo>
                    <a:lnTo>
                      <a:pt x="27" y="294"/>
                    </a:lnTo>
                    <a:lnTo>
                      <a:pt x="20" y="315"/>
                    </a:lnTo>
                    <a:lnTo>
                      <a:pt x="13" y="337"/>
                    </a:lnTo>
                    <a:lnTo>
                      <a:pt x="8" y="358"/>
                    </a:lnTo>
                    <a:lnTo>
                      <a:pt x="5" y="380"/>
                    </a:lnTo>
                    <a:lnTo>
                      <a:pt x="1" y="402"/>
                    </a:lnTo>
                    <a:lnTo>
                      <a:pt x="0" y="424"/>
                    </a:lnTo>
                    <a:lnTo>
                      <a:pt x="0" y="448"/>
                    </a:lnTo>
                    <a:lnTo>
                      <a:pt x="0" y="470"/>
                    </a:lnTo>
                    <a:lnTo>
                      <a:pt x="1" y="494"/>
                    </a:lnTo>
                    <a:lnTo>
                      <a:pt x="5" y="517"/>
                    </a:lnTo>
                    <a:lnTo>
                      <a:pt x="8" y="539"/>
                    </a:lnTo>
                    <a:lnTo>
                      <a:pt x="13" y="559"/>
                    </a:lnTo>
                    <a:lnTo>
                      <a:pt x="20" y="582"/>
                    </a:lnTo>
                    <a:lnTo>
                      <a:pt x="27" y="602"/>
                    </a:lnTo>
                    <a:lnTo>
                      <a:pt x="34" y="623"/>
                    </a:lnTo>
                    <a:lnTo>
                      <a:pt x="44" y="641"/>
                    </a:lnTo>
                    <a:lnTo>
                      <a:pt x="53" y="662"/>
                    </a:lnTo>
                    <a:lnTo>
                      <a:pt x="65" y="679"/>
                    </a:lnTo>
                    <a:lnTo>
                      <a:pt x="75" y="698"/>
                    </a:lnTo>
                    <a:lnTo>
                      <a:pt x="89" y="715"/>
                    </a:lnTo>
                    <a:lnTo>
                      <a:pt x="101" y="732"/>
                    </a:lnTo>
                    <a:lnTo>
                      <a:pt x="116" y="749"/>
                    </a:lnTo>
                    <a:lnTo>
                      <a:pt x="130" y="765"/>
                    </a:lnTo>
                    <a:lnTo>
                      <a:pt x="145" y="778"/>
                    </a:lnTo>
                    <a:lnTo>
                      <a:pt x="162" y="794"/>
                    </a:lnTo>
                    <a:lnTo>
                      <a:pt x="179" y="806"/>
                    </a:lnTo>
                    <a:lnTo>
                      <a:pt x="197" y="819"/>
                    </a:lnTo>
                    <a:lnTo>
                      <a:pt x="215" y="831"/>
                    </a:lnTo>
                    <a:lnTo>
                      <a:pt x="234" y="842"/>
                    </a:lnTo>
                    <a:lnTo>
                      <a:pt x="253" y="852"/>
                    </a:lnTo>
                    <a:lnTo>
                      <a:pt x="272" y="860"/>
                    </a:lnTo>
                    <a:lnTo>
                      <a:pt x="292" y="867"/>
                    </a:lnTo>
                    <a:lnTo>
                      <a:pt x="313" y="876"/>
                    </a:lnTo>
                    <a:lnTo>
                      <a:pt x="335" y="881"/>
                    </a:lnTo>
                    <a:lnTo>
                      <a:pt x="356" y="886"/>
                    </a:lnTo>
                    <a:lnTo>
                      <a:pt x="378" y="889"/>
                    </a:lnTo>
                    <a:lnTo>
                      <a:pt x="400" y="893"/>
                    </a:lnTo>
                    <a:lnTo>
                      <a:pt x="424" y="895"/>
                    </a:lnTo>
                    <a:lnTo>
                      <a:pt x="446" y="895"/>
                    </a:lnTo>
                    <a:lnTo>
                      <a:pt x="470" y="895"/>
                    </a:lnTo>
                    <a:lnTo>
                      <a:pt x="493" y="893"/>
                    </a:lnTo>
                    <a:lnTo>
                      <a:pt x="515" y="889"/>
                    </a:lnTo>
                    <a:lnTo>
                      <a:pt x="537" y="886"/>
                    </a:lnTo>
                    <a:lnTo>
                      <a:pt x="558" y="881"/>
                    </a:lnTo>
                    <a:lnTo>
                      <a:pt x="580" y="876"/>
                    </a:lnTo>
                    <a:lnTo>
                      <a:pt x="600" y="867"/>
                    </a:lnTo>
                    <a:lnTo>
                      <a:pt x="621" y="860"/>
                    </a:lnTo>
                    <a:lnTo>
                      <a:pt x="640" y="852"/>
                    </a:lnTo>
                    <a:lnTo>
                      <a:pt x="660" y="842"/>
                    </a:lnTo>
                    <a:lnTo>
                      <a:pt x="679" y="831"/>
                    </a:lnTo>
                    <a:lnTo>
                      <a:pt x="696" y="819"/>
                    </a:lnTo>
                    <a:lnTo>
                      <a:pt x="715" y="806"/>
                    </a:lnTo>
                    <a:lnTo>
                      <a:pt x="731" y="794"/>
                    </a:lnTo>
                    <a:lnTo>
                      <a:pt x="748" y="778"/>
                    </a:lnTo>
                    <a:lnTo>
                      <a:pt x="763" y="765"/>
                    </a:lnTo>
                    <a:lnTo>
                      <a:pt x="779" y="749"/>
                    </a:lnTo>
                    <a:lnTo>
                      <a:pt x="792" y="732"/>
                    </a:lnTo>
                    <a:lnTo>
                      <a:pt x="806" y="715"/>
                    </a:lnTo>
                    <a:lnTo>
                      <a:pt x="818" y="698"/>
                    </a:lnTo>
                    <a:lnTo>
                      <a:pt x="830" y="679"/>
                    </a:lnTo>
                    <a:lnTo>
                      <a:pt x="840" y="662"/>
                    </a:lnTo>
                    <a:lnTo>
                      <a:pt x="850" y="641"/>
                    </a:lnTo>
                    <a:lnTo>
                      <a:pt x="859" y="623"/>
                    </a:lnTo>
                    <a:lnTo>
                      <a:pt x="868" y="602"/>
                    </a:lnTo>
                    <a:lnTo>
                      <a:pt x="874" y="582"/>
                    </a:lnTo>
                    <a:lnTo>
                      <a:pt x="880" y="559"/>
                    </a:lnTo>
                    <a:lnTo>
                      <a:pt x="885" y="539"/>
                    </a:lnTo>
                    <a:lnTo>
                      <a:pt x="890" y="517"/>
                    </a:lnTo>
                    <a:lnTo>
                      <a:pt x="891" y="494"/>
                    </a:lnTo>
                    <a:lnTo>
                      <a:pt x="893" y="470"/>
                    </a:lnTo>
                    <a:lnTo>
                      <a:pt x="895" y="448"/>
                    </a:lnTo>
                    <a:close/>
                    <a:moveTo>
                      <a:pt x="886" y="448"/>
                    </a:moveTo>
                    <a:lnTo>
                      <a:pt x="886" y="470"/>
                    </a:lnTo>
                    <a:lnTo>
                      <a:pt x="885" y="493"/>
                    </a:lnTo>
                    <a:lnTo>
                      <a:pt x="881" y="515"/>
                    </a:lnTo>
                    <a:lnTo>
                      <a:pt x="878" y="537"/>
                    </a:lnTo>
                    <a:lnTo>
                      <a:pt x="873" y="558"/>
                    </a:lnTo>
                    <a:lnTo>
                      <a:pt x="868" y="578"/>
                    </a:lnTo>
                    <a:lnTo>
                      <a:pt x="861" y="599"/>
                    </a:lnTo>
                    <a:lnTo>
                      <a:pt x="852" y="619"/>
                    </a:lnTo>
                    <a:lnTo>
                      <a:pt x="844" y="638"/>
                    </a:lnTo>
                    <a:lnTo>
                      <a:pt x="833" y="657"/>
                    </a:lnTo>
                    <a:lnTo>
                      <a:pt x="823" y="676"/>
                    </a:lnTo>
                    <a:lnTo>
                      <a:pt x="811" y="694"/>
                    </a:lnTo>
                    <a:lnTo>
                      <a:pt x="799" y="712"/>
                    </a:lnTo>
                    <a:lnTo>
                      <a:pt x="787" y="727"/>
                    </a:lnTo>
                    <a:lnTo>
                      <a:pt x="772" y="744"/>
                    </a:lnTo>
                    <a:lnTo>
                      <a:pt x="758" y="759"/>
                    </a:lnTo>
                    <a:lnTo>
                      <a:pt x="743" y="773"/>
                    </a:lnTo>
                    <a:lnTo>
                      <a:pt x="727" y="787"/>
                    </a:lnTo>
                    <a:lnTo>
                      <a:pt x="710" y="801"/>
                    </a:lnTo>
                    <a:lnTo>
                      <a:pt x="693" y="813"/>
                    </a:lnTo>
                    <a:lnTo>
                      <a:pt x="674" y="824"/>
                    </a:lnTo>
                    <a:lnTo>
                      <a:pt x="657" y="835"/>
                    </a:lnTo>
                    <a:lnTo>
                      <a:pt x="638" y="845"/>
                    </a:lnTo>
                    <a:lnTo>
                      <a:pt x="618" y="854"/>
                    </a:lnTo>
                    <a:lnTo>
                      <a:pt x="599" y="860"/>
                    </a:lnTo>
                    <a:lnTo>
                      <a:pt x="578" y="869"/>
                    </a:lnTo>
                    <a:lnTo>
                      <a:pt x="556" y="874"/>
                    </a:lnTo>
                    <a:lnTo>
                      <a:pt x="535" y="879"/>
                    </a:lnTo>
                    <a:lnTo>
                      <a:pt x="513" y="883"/>
                    </a:lnTo>
                    <a:lnTo>
                      <a:pt x="491" y="886"/>
                    </a:lnTo>
                    <a:lnTo>
                      <a:pt x="469" y="888"/>
                    </a:lnTo>
                    <a:lnTo>
                      <a:pt x="446" y="888"/>
                    </a:lnTo>
                    <a:lnTo>
                      <a:pt x="424" y="888"/>
                    </a:lnTo>
                    <a:lnTo>
                      <a:pt x="402" y="886"/>
                    </a:lnTo>
                    <a:lnTo>
                      <a:pt x="380" y="883"/>
                    </a:lnTo>
                    <a:lnTo>
                      <a:pt x="357" y="879"/>
                    </a:lnTo>
                    <a:lnTo>
                      <a:pt x="337" y="874"/>
                    </a:lnTo>
                    <a:lnTo>
                      <a:pt x="316" y="869"/>
                    </a:lnTo>
                    <a:lnTo>
                      <a:pt x="296" y="860"/>
                    </a:lnTo>
                    <a:lnTo>
                      <a:pt x="275" y="854"/>
                    </a:lnTo>
                    <a:lnTo>
                      <a:pt x="256" y="845"/>
                    </a:lnTo>
                    <a:lnTo>
                      <a:pt x="238" y="835"/>
                    </a:lnTo>
                    <a:lnTo>
                      <a:pt x="219" y="824"/>
                    </a:lnTo>
                    <a:lnTo>
                      <a:pt x="200" y="813"/>
                    </a:lnTo>
                    <a:lnTo>
                      <a:pt x="183" y="801"/>
                    </a:lnTo>
                    <a:lnTo>
                      <a:pt x="167" y="787"/>
                    </a:lnTo>
                    <a:lnTo>
                      <a:pt x="150" y="773"/>
                    </a:lnTo>
                    <a:lnTo>
                      <a:pt x="135" y="759"/>
                    </a:lnTo>
                    <a:lnTo>
                      <a:pt x="121" y="744"/>
                    </a:lnTo>
                    <a:lnTo>
                      <a:pt x="107" y="727"/>
                    </a:lnTo>
                    <a:lnTo>
                      <a:pt x="94" y="712"/>
                    </a:lnTo>
                    <a:lnTo>
                      <a:pt x="82" y="694"/>
                    </a:lnTo>
                    <a:lnTo>
                      <a:pt x="70" y="676"/>
                    </a:lnTo>
                    <a:lnTo>
                      <a:pt x="60" y="657"/>
                    </a:lnTo>
                    <a:lnTo>
                      <a:pt x="49" y="638"/>
                    </a:lnTo>
                    <a:lnTo>
                      <a:pt x="41" y="619"/>
                    </a:lnTo>
                    <a:lnTo>
                      <a:pt x="34" y="599"/>
                    </a:lnTo>
                    <a:lnTo>
                      <a:pt x="27" y="578"/>
                    </a:lnTo>
                    <a:lnTo>
                      <a:pt x="20" y="558"/>
                    </a:lnTo>
                    <a:lnTo>
                      <a:pt x="15" y="537"/>
                    </a:lnTo>
                    <a:lnTo>
                      <a:pt x="12" y="515"/>
                    </a:lnTo>
                    <a:lnTo>
                      <a:pt x="8" y="493"/>
                    </a:lnTo>
                    <a:lnTo>
                      <a:pt x="7" y="470"/>
                    </a:lnTo>
                    <a:lnTo>
                      <a:pt x="7" y="448"/>
                    </a:lnTo>
                    <a:lnTo>
                      <a:pt x="7" y="426"/>
                    </a:lnTo>
                    <a:lnTo>
                      <a:pt x="8" y="404"/>
                    </a:lnTo>
                    <a:lnTo>
                      <a:pt x="12" y="381"/>
                    </a:lnTo>
                    <a:lnTo>
                      <a:pt x="15" y="359"/>
                    </a:lnTo>
                    <a:lnTo>
                      <a:pt x="20" y="339"/>
                    </a:lnTo>
                    <a:lnTo>
                      <a:pt x="27" y="316"/>
                    </a:lnTo>
                    <a:lnTo>
                      <a:pt x="34" y="296"/>
                    </a:lnTo>
                    <a:lnTo>
                      <a:pt x="41" y="277"/>
                    </a:lnTo>
                    <a:lnTo>
                      <a:pt x="49" y="257"/>
                    </a:lnTo>
                    <a:lnTo>
                      <a:pt x="60" y="238"/>
                    </a:lnTo>
                    <a:lnTo>
                      <a:pt x="70" y="221"/>
                    </a:lnTo>
                    <a:lnTo>
                      <a:pt x="82" y="202"/>
                    </a:lnTo>
                    <a:lnTo>
                      <a:pt x="94" y="185"/>
                    </a:lnTo>
                    <a:lnTo>
                      <a:pt x="107" y="168"/>
                    </a:lnTo>
                    <a:lnTo>
                      <a:pt x="121" y="152"/>
                    </a:lnTo>
                    <a:lnTo>
                      <a:pt x="135" y="137"/>
                    </a:lnTo>
                    <a:lnTo>
                      <a:pt x="150" y="121"/>
                    </a:lnTo>
                    <a:lnTo>
                      <a:pt x="167" y="108"/>
                    </a:lnTo>
                    <a:lnTo>
                      <a:pt x="183" y="96"/>
                    </a:lnTo>
                    <a:lnTo>
                      <a:pt x="200" y="84"/>
                    </a:lnTo>
                    <a:lnTo>
                      <a:pt x="219" y="72"/>
                    </a:lnTo>
                    <a:lnTo>
                      <a:pt x="238" y="62"/>
                    </a:lnTo>
                    <a:lnTo>
                      <a:pt x="256" y="51"/>
                    </a:lnTo>
                    <a:lnTo>
                      <a:pt x="275" y="43"/>
                    </a:lnTo>
                    <a:lnTo>
                      <a:pt x="296" y="34"/>
                    </a:lnTo>
                    <a:lnTo>
                      <a:pt x="316" y="27"/>
                    </a:lnTo>
                    <a:lnTo>
                      <a:pt x="337" y="22"/>
                    </a:lnTo>
                    <a:lnTo>
                      <a:pt x="357" y="17"/>
                    </a:lnTo>
                    <a:lnTo>
                      <a:pt x="380" y="14"/>
                    </a:lnTo>
                    <a:lnTo>
                      <a:pt x="402" y="10"/>
                    </a:lnTo>
                    <a:lnTo>
                      <a:pt x="424" y="9"/>
                    </a:lnTo>
                    <a:lnTo>
                      <a:pt x="446" y="9"/>
                    </a:lnTo>
                    <a:lnTo>
                      <a:pt x="469" y="9"/>
                    </a:lnTo>
                    <a:lnTo>
                      <a:pt x="491" y="10"/>
                    </a:lnTo>
                    <a:lnTo>
                      <a:pt x="513" y="14"/>
                    </a:lnTo>
                    <a:lnTo>
                      <a:pt x="535" y="17"/>
                    </a:lnTo>
                    <a:lnTo>
                      <a:pt x="556" y="22"/>
                    </a:lnTo>
                    <a:lnTo>
                      <a:pt x="578" y="27"/>
                    </a:lnTo>
                    <a:lnTo>
                      <a:pt x="599" y="34"/>
                    </a:lnTo>
                    <a:lnTo>
                      <a:pt x="618" y="43"/>
                    </a:lnTo>
                    <a:lnTo>
                      <a:pt x="638" y="51"/>
                    </a:lnTo>
                    <a:lnTo>
                      <a:pt x="657" y="62"/>
                    </a:lnTo>
                    <a:lnTo>
                      <a:pt x="674" y="72"/>
                    </a:lnTo>
                    <a:lnTo>
                      <a:pt x="693" y="84"/>
                    </a:lnTo>
                    <a:lnTo>
                      <a:pt x="710" y="96"/>
                    </a:lnTo>
                    <a:lnTo>
                      <a:pt x="727" y="108"/>
                    </a:lnTo>
                    <a:lnTo>
                      <a:pt x="743" y="121"/>
                    </a:lnTo>
                    <a:lnTo>
                      <a:pt x="758" y="137"/>
                    </a:lnTo>
                    <a:lnTo>
                      <a:pt x="772" y="152"/>
                    </a:lnTo>
                    <a:lnTo>
                      <a:pt x="787" y="168"/>
                    </a:lnTo>
                    <a:lnTo>
                      <a:pt x="799" y="185"/>
                    </a:lnTo>
                    <a:lnTo>
                      <a:pt x="811" y="202"/>
                    </a:lnTo>
                    <a:lnTo>
                      <a:pt x="823" y="221"/>
                    </a:lnTo>
                    <a:lnTo>
                      <a:pt x="833" y="238"/>
                    </a:lnTo>
                    <a:lnTo>
                      <a:pt x="844" y="257"/>
                    </a:lnTo>
                    <a:lnTo>
                      <a:pt x="852" y="277"/>
                    </a:lnTo>
                    <a:lnTo>
                      <a:pt x="861" y="296"/>
                    </a:lnTo>
                    <a:lnTo>
                      <a:pt x="868" y="316"/>
                    </a:lnTo>
                    <a:lnTo>
                      <a:pt x="873" y="339"/>
                    </a:lnTo>
                    <a:lnTo>
                      <a:pt x="878" y="359"/>
                    </a:lnTo>
                    <a:lnTo>
                      <a:pt x="881" y="381"/>
                    </a:lnTo>
                    <a:lnTo>
                      <a:pt x="885" y="404"/>
                    </a:lnTo>
                    <a:lnTo>
                      <a:pt x="886" y="426"/>
                    </a:lnTo>
                    <a:lnTo>
                      <a:pt x="886" y="448"/>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1" name="Freeform 485"/>
              <p:cNvSpPr>
                <a:spLocks noEditPoints="1"/>
              </p:cNvSpPr>
              <p:nvPr/>
            </p:nvSpPr>
            <p:spPr bwMode="auto">
              <a:xfrm>
                <a:off x="1585" y="2860"/>
                <a:ext cx="887" cy="886"/>
              </a:xfrm>
              <a:custGeom>
                <a:avLst/>
                <a:gdLst>
                  <a:gd name="T0" fmla="*/ 878 w 887"/>
                  <a:gd name="T1" fmla="*/ 354 h 886"/>
                  <a:gd name="T2" fmla="*/ 844 w 887"/>
                  <a:gd name="T3" fmla="*/ 250 h 886"/>
                  <a:gd name="T4" fmla="*/ 786 w 887"/>
                  <a:gd name="T5" fmla="*/ 161 h 886"/>
                  <a:gd name="T6" fmla="*/ 709 w 887"/>
                  <a:gd name="T7" fmla="*/ 87 h 886"/>
                  <a:gd name="T8" fmla="*/ 616 w 887"/>
                  <a:gd name="T9" fmla="*/ 34 h 886"/>
                  <a:gd name="T10" fmla="*/ 512 w 887"/>
                  <a:gd name="T11" fmla="*/ 5 h 886"/>
                  <a:gd name="T12" fmla="*/ 399 w 887"/>
                  <a:gd name="T13" fmla="*/ 2 h 886"/>
                  <a:gd name="T14" fmla="*/ 291 w 887"/>
                  <a:gd name="T15" fmla="*/ 26 h 886"/>
                  <a:gd name="T16" fmla="*/ 195 w 887"/>
                  <a:gd name="T17" fmla="*/ 75 h 886"/>
                  <a:gd name="T18" fmla="*/ 115 w 887"/>
                  <a:gd name="T19" fmla="*/ 144 h 886"/>
                  <a:gd name="T20" fmla="*/ 53 w 887"/>
                  <a:gd name="T21" fmla="*/ 231 h 886"/>
                  <a:gd name="T22" fmla="*/ 14 w 887"/>
                  <a:gd name="T23" fmla="*/ 332 h 886"/>
                  <a:gd name="T24" fmla="*/ 0 w 887"/>
                  <a:gd name="T25" fmla="*/ 443 h 886"/>
                  <a:gd name="T26" fmla="*/ 14 w 887"/>
                  <a:gd name="T27" fmla="*/ 554 h 886"/>
                  <a:gd name="T28" fmla="*/ 53 w 887"/>
                  <a:gd name="T29" fmla="*/ 654 h 886"/>
                  <a:gd name="T30" fmla="*/ 115 w 887"/>
                  <a:gd name="T31" fmla="*/ 741 h 886"/>
                  <a:gd name="T32" fmla="*/ 195 w 887"/>
                  <a:gd name="T33" fmla="*/ 811 h 886"/>
                  <a:gd name="T34" fmla="*/ 291 w 887"/>
                  <a:gd name="T35" fmla="*/ 859 h 886"/>
                  <a:gd name="T36" fmla="*/ 399 w 887"/>
                  <a:gd name="T37" fmla="*/ 884 h 886"/>
                  <a:gd name="T38" fmla="*/ 512 w 887"/>
                  <a:gd name="T39" fmla="*/ 881 h 886"/>
                  <a:gd name="T40" fmla="*/ 616 w 887"/>
                  <a:gd name="T41" fmla="*/ 852 h 886"/>
                  <a:gd name="T42" fmla="*/ 709 w 887"/>
                  <a:gd name="T43" fmla="*/ 799 h 886"/>
                  <a:gd name="T44" fmla="*/ 786 w 887"/>
                  <a:gd name="T45" fmla="*/ 725 h 886"/>
                  <a:gd name="T46" fmla="*/ 844 w 887"/>
                  <a:gd name="T47" fmla="*/ 635 h 886"/>
                  <a:gd name="T48" fmla="*/ 878 w 887"/>
                  <a:gd name="T49" fmla="*/ 532 h 886"/>
                  <a:gd name="T50" fmla="*/ 880 w 887"/>
                  <a:gd name="T51" fmla="*/ 443 h 886"/>
                  <a:gd name="T52" fmla="*/ 866 w 887"/>
                  <a:gd name="T53" fmla="*/ 553 h 886"/>
                  <a:gd name="T54" fmla="*/ 827 w 887"/>
                  <a:gd name="T55" fmla="*/ 650 h 886"/>
                  <a:gd name="T56" fmla="*/ 767 w 887"/>
                  <a:gd name="T57" fmla="*/ 736 h 886"/>
                  <a:gd name="T58" fmla="*/ 688 w 887"/>
                  <a:gd name="T59" fmla="*/ 804 h 886"/>
                  <a:gd name="T60" fmla="*/ 594 w 887"/>
                  <a:gd name="T61" fmla="*/ 852 h 886"/>
                  <a:gd name="T62" fmla="*/ 488 w 887"/>
                  <a:gd name="T63" fmla="*/ 878 h 886"/>
                  <a:gd name="T64" fmla="*/ 377 w 887"/>
                  <a:gd name="T65" fmla="*/ 874 h 886"/>
                  <a:gd name="T66" fmla="*/ 274 w 887"/>
                  <a:gd name="T67" fmla="*/ 845 h 886"/>
                  <a:gd name="T68" fmla="*/ 183 w 887"/>
                  <a:gd name="T69" fmla="*/ 792 h 886"/>
                  <a:gd name="T70" fmla="*/ 106 w 887"/>
                  <a:gd name="T71" fmla="*/ 720 h 886"/>
                  <a:gd name="T72" fmla="*/ 50 w 887"/>
                  <a:gd name="T73" fmla="*/ 631 h 886"/>
                  <a:gd name="T74" fmla="*/ 15 w 887"/>
                  <a:gd name="T75" fmla="*/ 530 h 886"/>
                  <a:gd name="T76" fmla="*/ 9 w 887"/>
                  <a:gd name="T77" fmla="*/ 421 h 886"/>
                  <a:gd name="T78" fmla="*/ 27 w 887"/>
                  <a:gd name="T79" fmla="*/ 313 h 886"/>
                  <a:gd name="T80" fmla="*/ 70 w 887"/>
                  <a:gd name="T81" fmla="*/ 217 h 886"/>
                  <a:gd name="T82" fmla="*/ 135 w 887"/>
                  <a:gd name="T83" fmla="*/ 135 h 886"/>
                  <a:gd name="T84" fmla="*/ 217 w 887"/>
                  <a:gd name="T85" fmla="*/ 70 h 886"/>
                  <a:gd name="T86" fmla="*/ 313 w 887"/>
                  <a:gd name="T87" fmla="*/ 26 h 886"/>
                  <a:gd name="T88" fmla="*/ 421 w 887"/>
                  <a:gd name="T89" fmla="*/ 7 h 886"/>
                  <a:gd name="T90" fmla="*/ 532 w 887"/>
                  <a:gd name="T91" fmla="*/ 16 h 886"/>
                  <a:gd name="T92" fmla="*/ 633 w 887"/>
                  <a:gd name="T93" fmla="*/ 50 h 886"/>
                  <a:gd name="T94" fmla="*/ 721 w 887"/>
                  <a:gd name="T95" fmla="*/ 106 h 886"/>
                  <a:gd name="T96" fmla="*/ 793 w 887"/>
                  <a:gd name="T97" fmla="*/ 181 h 886"/>
                  <a:gd name="T98" fmla="*/ 846 w 887"/>
                  <a:gd name="T99" fmla="*/ 274 h 886"/>
                  <a:gd name="T100" fmla="*/ 875 w 887"/>
                  <a:gd name="T101" fmla="*/ 376 h 88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87"/>
                  <a:gd name="T154" fmla="*/ 0 h 886"/>
                  <a:gd name="T155" fmla="*/ 887 w 887"/>
                  <a:gd name="T156" fmla="*/ 886 h 88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87" h="886">
                    <a:moveTo>
                      <a:pt x="887" y="443"/>
                    </a:moveTo>
                    <a:lnTo>
                      <a:pt x="887" y="421"/>
                    </a:lnTo>
                    <a:lnTo>
                      <a:pt x="885" y="397"/>
                    </a:lnTo>
                    <a:lnTo>
                      <a:pt x="882" y="375"/>
                    </a:lnTo>
                    <a:lnTo>
                      <a:pt x="878" y="354"/>
                    </a:lnTo>
                    <a:lnTo>
                      <a:pt x="873" y="332"/>
                    </a:lnTo>
                    <a:lnTo>
                      <a:pt x="868" y="311"/>
                    </a:lnTo>
                    <a:lnTo>
                      <a:pt x="861" y="291"/>
                    </a:lnTo>
                    <a:lnTo>
                      <a:pt x="853" y="270"/>
                    </a:lnTo>
                    <a:lnTo>
                      <a:pt x="844" y="250"/>
                    </a:lnTo>
                    <a:lnTo>
                      <a:pt x="834" y="231"/>
                    </a:lnTo>
                    <a:lnTo>
                      <a:pt x="823" y="212"/>
                    </a:lnTo>
                    <a:lnTo>
                      <a:pt x="811" y="195"/>
                    </a:lnTo>
                    <a:lnTo>
                      <a:pt x="799" y="178"/>
                    </a:lnTo>
                    <a:lnTo>
                      <a:pt x="786" y="161"/>
                    </a:lnTo>
                    <a:lnTo>
                      <a:pt x="772" y="144"/>
                    </a:lnTo>
                    <a:lnTo>
                      <a:pt x="757" y="128"/>
                    </a:lnTo>
                    <a:lnTo>
                      <a:pt x="741" y="115"/>
                    </a:lnTo>
                    <a:lnTo>
                      <a:pt x="726" y="101"/>
                    </a:lnTo>
                    <a:lnTo>
                      <a:pt x="709" y="87"/>
                    </a:lnTo>
                    <a:lnTo>
                      <a:pt x="692" y="75"/>
                    </a:lnTo>
                    <a:lnTo>
                      <a:pt x="675" y="63"/>
                    </a:lnTo>
                    <a:lnTo>
                      <a:pt x="656" y="53"/>
                    </a:lnTo>
                    <a:lnTo>
                      <a:pt x="637" y="43"/>
                    </a:lnTo>
                    <a:lnTo>
                      <a:pt x="616" y="34"/>
                    </a:lnTo>
                    <a:lnTo>
                      <a:pt x="596" y="26"/>
                    </a:lnTo>
                    <a:lnTo>
                      <a:pt x="575" y="19"/>
                    </a:lnTo>
                    <a:lnTo>
                      <a:pt x="555" y="14"/>
                    </a:lnTo>
                    <a:lnTo>
                      <a:pt x="532" y="9"/>
                    </a:lnTo>
                    <a:lnTo>
                      <a:pt x="512" y="5"/>
                    </a:lnTo>
                    <a:lnTo>
                      <a:pt x="490" y="2"/>
                    </a:lnTo>
                    <a:lnTo>
                      <a:pt x="466" y="0"/>
                    </a:lnTo>
                    <a:lnTo>
                      <a:pt x="443" y="0"/>
                    </a:lnTo>
                    <a:lnTo>
                      <a:pt x="421" y="0"/>
                    </a:lnTo>
                    <a:lnTo>
                      <a:pt x="399" y="2"/>
                    </a:lnTo>
                    <a:lnTo>
                      <a:pt x="377" y="5"/>
                    </a:lnTo>
                    <a:lnTo>
                      <a:pt x="354" y="9"/>
                    </a:lnTo>
                    <a:lnTo>
                      <a:pt x="332" y="14"/>
                    </a:lnTo>
                    <a:lnTo>
                      <a:pt x="312" y="19"/>
                    </a:lnTo>
                    <a:lnTo>
                      <a:pt x="291" y="26"/>
                    </a:lnTo>
                    <a:lnTo>
                      <a:pt x="271" y="34"/>
                    </a:lnTo>
                    <a:lnTo>
                      <a:pt x="252" y="43"/>
                    </a:lnTo>
                    <a:lnTo>
                      <a:pt x="233" y="53"/>
                    </a:lnTo>
                    <a:lnTo>
                      <a:pt x="214" y="63"/>
                    </a:lnTo>
                    <a:lnTo>
                      <a:pt x="195" y="75"/>
                    </a:lnTo>
                    <a:lnTo>
                      <a:pt x="178" y="87"/>
                    </a:lnTo>
                    <a:lnTo>
                      <a:pt x="161" y="101"/>
                    </a:lnTo>
                    <a:lnTo>
                      <a:pt x="146" y="115"/>
                    </a:lnTo>
                    <a:lnTo>
                      <a:pt x="130" y="128"/>
                    </a:lnTo>
                    <a:lnTo>
                      <a:pt x="115" y="144"/>
                    </a:lnTo>
                    <a:lnTo>
                      <a:pt x="101" y="161"/>
                    </a:lnTo>
                    <a:lnTo>
                      <a:pt x="87" y="178"/>
                    </a:lnTo>
                    <a:lnTo>
                      <a:pt x="75" y="195"/>
                    </a:lnTo>
                    <a:lnTo>
                      <a:pt x="63" y="212"/>
                    </a:lnTo>
                    <a:lnTo>
                      <a:pt x="53" y="231"/>
                    </a:lnTo>
                    <a:lnTo>
                      <a:pt x="43" y="250"/>
                    </a:lnTo>
                    <a:lnTo>
                      <a:pt x="34" y="270"/>
                    </a:lnTo>
                    <a:lnTo>
                      <a:pt x="27" y="291"/>
                    </a:lnTo>
                    <a:lnTo>
                      <a:pt x="21" y="311"/>
                    </a:lnTo>
                    <a:lnTo>
                      <a:pt x="14" y="332"/>
                    </a:lnTo>
                    <a:lnTo>
                      <a:pt x="9" y="354"/>
                    </a:lnTo>
                    <a:lnTo>
                      <a:pt x="5" y="375"/>
                    </a:lnTo>
                    <a:lnTo>
                      <a:pt x="2" y="397"/>
                    </a:lnTo>
                    <a:lnTo>
                      <a:pt x="0" y="421"/>
                    </a:lnTo>
                    <a:lnTo>
                      <a:pt x="0" y="443"/>
                    </a:lnTo>
                    <a:lnTo>
                      <a:pt x="0" y="465"/>
                    </a:lnTo>
                    <a:lnTo>
                      <a:pt x="2" y="488"/>
                    </a:lnTo>
                    <a:lnTo>
                      <a:pt x="5" y="510"/>
                    </a:lnTo>
                    <a:lnTo>
                      <a:pt x="9" y="532"/>
                    </a:lnTo>
                    <a:lnTo>
                      <a:pt x="14" y="554"/>
                    </a:lnTo>
                    <a:lnTo>
                      <a:pt x="21" y="575"/>
                    </a:lnTo>
                    <a:lnTo>
                      <a:pt x="27" y="595"/>
                    </a:lnTo>
                    <a:lnTo>
                      <a:pt x="34" y="616"/>
                    </a:lnTo>
                    <a:lnTo>
                      <a:pt x="43" y="635"/>
                    </a:lnTo>
                    <a:lnTo>
                      <a:pt x="53" y="654"/>
                    </a:lnTo>
                    <a:lnTo>
                      <a:pt x="63" y="672"/>
                    </a:lnTo>
                    <a:lnTo>
                      <a:pt x="75" y="691"/>
                    </a:lnTo>
                    <a:lnTo>
                      <a:pt x="87" y="708"/>
                    </a:lnTo>
                    <a:lnTo>
                      <a:pt x="101" y="725"/>
                    </a:lnTo>
                    <a:lnTo>
                      <a:pt x="115" y="741"/>
                    </a:lnTo>
                    <a:lnTo>
                      <a:pt x="130" y="756"/>
                    </a:lnTo>
                    <a:lnTo>
                      <a:pt x="146" y="772"/>
                    </a:lnTo>
                    <a:lnTo>
                      <a:pt x="161" y="785"/>
                    </a:lnTo>
                    <a:lnTo>
                      <a:pt x="178" y="799"/>
                    </a:lnTo>
                    <a:lnTo>
                      <a:pt x="195" y="811"/>
                    </a:lnTo>
                    <a:lnTo>
                      <a:pt x="214" y="823"/>
                    </a:lnTo>
                    <a:lnTo>
                      <a:pt x="233" y="833"/>
                    </a:lnTo>
                    <a:lnTo>
                      <a:pt x="252" y="843"/>
                    </a:lnTo>
                    <a:lnTo>
                      <a:pt x="271" y="852"/>
                    </a:lnTo>
                    <a:lnTo>
                      <a:pt x="291" y="859"/>
                    </a:lnTo>
                    <a:lnTo>
                      <a:pt x="312" y="867"/>
                    </a:lnTo>
                    <a:lnTo>
                      <a:pt x="332" y="873"/>
                    </a:lnTo>
                    <a:lnTo>
                      <a:pt x="354" y="878"/>
                    </a:lnTo>
                    <a:lnTo>
                      <a:pt x="377" y="881"/>
                    </a:lnTo>
                    <a:lnTo>
                      <a:pt x="399" y="884"/>
                    </a:lnTo>
                    <a:lnTo>
                      <a:pt x="421" y="886"/>
                    </a:lnTo>
                    <a:lnTo>
                      <a:pt x="443" y="886"/>
                    </a:lnTo>
                    <a:lnTo>
                      <a:pt x="466" y="886"/>
                    </a:lnTo>
                    <a:lnTo>
                      <a:pt x="490" y="884"/>
                    </a:lnTo>
                    <a:lnTo>
                      <a:pt x="512" y="881"/>
                    </a:lnTo>
                    <a:lnTo>
                      <a:pt x="532" y="878"/>
                    </a:lnTo>
                    <a:lnTo>
                      <a:pt x="555" y="873"/>
                    </a:lnTo>
                    <a:lnTo>
                      <a:pt x="575" y="867"/>
                    </a:lnTo>
                    <a:lnTo>
                      <a:pt x="596" y="859"/>
                    </a:lnTo>
                    <a:lnTo>
                      <a:pt x="616" y="852"/>
                    </a:lnTo>
                    <a:lnTo>
                      <a:pt x="637" y="843"/>
                    </a:lnTo>
                    <a:lnTo>
                      <a:pt x="656" y="833"/>
                    </a:lnTo>
                    <a:lnTo>
                      <a:pt x="675" y="823"/>
                    </a:lnTo>
                    <a:lnTo>
                      <a:pt x="692" y="811"/>
                    </a:lnTo>
                    <a:lnTo>
                      <a:pt x="709" y="799"/>
                    </a:lnTo>
                    <a:lnTo>
                      <a:pt x="726" y="785"/>
                    </a:lnTo>
                    <a:lnTo>
                      <a:pt x="741" y="772"/>
                    </a:lnTo>
                    <a:lnTo>
                      <a:pt x="757" y="756"/>
                    </a:lnTo>
                    <a:lnTo>
                      <a:pt x="772" y="741"/>
                    </a:lnTo>
                    <a:lnTo>
                      <a:pt x="786" y="725"/>
                    </a:lnTo>
                    <a:lnTo>
                      <a:pt x="799" y="708"/>
                    </a:lnTo>
                    <a:lnTo>
                      <a:pt x="811" y="691"/>
                    </a:lnTo>
                    <a:lnTo>
                      <a:pt x="823" y="672"/>
                    </a:lnTo>
                    <a:lnTo>
                      <a:pt x="834" y="654"/>
                    </a:lnTo>
                    <a:lnTo>
                      <a:pt x="844" y="635"/>
                    </a:lnTo>
                    <a:lnTo>
                      <a:pt x="853" y="616"/>
                    </a:lnTo>
                    <a:lnTo>
                      <a:pt x="861" y="595"/>
                    </a:lnTo>
                    <a:lnTo>
                      <a:pt x="868" y="575"/>
                    </a:lnTo>
                    <a:lnTo>
                      <a:pt x="873" y="554"/>
                    </a:lnTo>
                    <a:lnTo>
                      <a:pt x="878" y="532"/>
                    </a:lnTo>
                    <a:lnTo>
                      <a:pt x="882" y="510"/>
                    </a:lnTo>
                    <a:lnTo>
                      <a:pt x="885" y="488"/>
                    </a:lnTo>
                    <a:lnTo>
                      <a:pt x="887" y="465"/>
                    </a:lnTo>
                    <a:lnTo>
                      <a:pt x="887" y="443"/>
                    </a:lnTo>
                    <a:close/>
                    <a:moveTo>
                      <a:pt x="880" y="443"/>
                    </a:moveTo>
                    <a:lnTo>
                      <a:pt x="880" y="465"/>
                    </a:lnTo>
                    <a:lnTo>
                      <a:pt x="878" y="488"/>
                    </a:lnTo>
                    <a:lnTo>
                      <a:pt x="875" y="510"/>
                    </a:lnTo>
                    <a:lnTo>
                      <a:pt x="871" y="530"/>
                    </a:lnTo>
                    <a:lnTo>
                      <a:pt x="866" y="553"/>
                    </a:lnTo>
                    <a:lnTo>
                      <a:pt x="861" y="573"/>
                    </a:lnTo>
                    <a:lnTo>
                      <a:pt x="854" y="594"/>
                    </a:lnTo>
                    <a:lnTo>
                      <a:pt x="846" y="613"/>
                    </a:lnTo>
                    <a:lnTo>
                      <a:pt x="837" y="631"/>
                    </a:lnTo>
                    <a:lnTo>
                      <a:pt x="827" y="650"/>
                    </a:lnTo>
                    <a:lnTo>
                      <a:pt x="817" y="669"/>
                    </a:lnTo>
                    <a:lnTo>
                      <a:pt x="806" y="686"/>
                    </a:lnTo>
                    <a:lnTo>
                      <a:pt x="793" y="703"/>
                    </a:lnTo>
                    <a:lnTo>
                      <a:pt x="781" y="720"/>
                    </a:lnTo>
                    <a:lnTo>
                      <a:pt x="767" y="736"/>
                    </a:lnTo>
                    <a:lnTo>
                      <a:pt x="752" y="751"/>
                    </a:lnTo>
                    <a:lnTo>
                      <a:pt x="738" y="766"/>
                    </a:lnTo>
                    <a:lnTo>
                      <a:pt x="721" y="780"/>
                    </a:lnTo>
                    <a:lnTo>
                      <a:pt x="705" y="792"/>
                    </a:lnTo>
                    <a:lnTo>
                      <a:pt x="688" y="804"/>
                    </a:lnTo>
                    <a:lnTo>
                      <a:pt x="669" y="816"/>
                    </a:lnTo>
                    <a:lnTo>
                      <a:pt x="652" y="826"/>
                    </a:lnTo>
                    <a:lnTo>
                      <a:pt x="633" y="837"/>
                    </a:lnTo>
                    <a:lnTo>
                      <a:pt x="613" y="845"/>
                    </a:lnTo>
                    <a:lnTo>
                      <a:pt x="594" y="852"/>
                    </a:lnTo>
                    <a:lnTo>
                      <a:pt x="574" y="859"/>
                    </a:lnTo>
                    <a:lnTo>
                      <a:pt x="553" y="866"/>
                    </a:lnTo>
                    <a:lnTo>
                      <a:pt x="532" y="871"/>
                    </a:lnTo>
                    <a:lnTo>
                      <a:pt x="510" y="874"/>
                    </a:lnTo>
                    <a:lnTo>
                      <a:pt x="488" y="878"/>
                    </a:lnTo>
                    <a:lnTo>
                      <a:pt x="466" y="879"/>
                    </a:lnTo>
                    <a:lnTo>
                      <a:pt x="443" y="879"/>
                    </a:lnTo>
                    <a:lnTo>
                      <a:pt x="421" y="879"/>
                    </a:lnTo>
                    <a:lnTo>
                      <a:pt x="399" y="878"/>
                    </a:lnTo>
                    <a:lnTo>
                      <a:pt x="377" y="874"/>
                    </a:lnTo>
                    <a:lnTo>
                      <a:pt x="356" y="871"/>
                    </a:lnTo>
                    <a:lnTo>
                      <a:pt x="334" y="866"/>
                    </a:lnTo>
                    <a:lnTo>
                      <a:pt x="313" y="859"/>
                    </a:lnTo>
                    <a:lnTo>
                      <a:pt x="293" y="852"/>
                    </a:lnTo>
                    <a:lnTo>
                      <a:pt x="274" y="845"/>
                    </a:lnTo>
                    <a:lnTo>
                      <a:pt x="255" y="837"/>
                    </a:lnTo>
                    <a:lnTo>
                      <a:pt x="236" y="826"/>
                    </a:lnTo>
                    <a:lnTo>
                      <a:pt x="217" y="816"/>
                    </a:lnTo>
                    <a:lnTo>
                      <a:pt x="200" y="804"/>
                    </a:lnTo>
                    <a:lnTo>
                      <a:pt x="183" y="792"/>
                    </a:lnTo>
                    <a:lnTo>
                      <a:pt x="166" y="780"/>
                    </a:lnTo>
                    <a:lnTo>
                      <a:pt x="151" y="766"/>
                    </a:lnTo>
                    <a:lnTo>
                      <a:pt x="135" y="751"/>
                    </a:lnTo>
                    <a:lnTo>
                      <a:pt x="120" y="736"/>
                    </a:lnTo>
                    <a:lnTo>
                      <a:pt x="106" y="720"/>
                    </a:lnTo>
                    <a:lnTo>
                      <a:pt x="94" y="703"/>
                    </a:lnTo>
                    <a:lnTo>
                      <a:pt x="82" y="686"/>
                    </a:lnTo>
                    <a:lnTo>
                      <a:pt x="70" y="669"/>
                    </a:lnTo>
                    <a:lnTo>
                      <a:pt x="60" y="650"/>
                    </a:lnTo>
                    <a:lnTo>
                      <a:pt x="50" y="631"/>
                    </a:lnTo>
                    <a:lnTo>
                      <a:pt x="41" y="613"/>
                    </a:lnTo>
                    <a:lnTo>
                      <a:pt x="34" y="594"/>
                    </a:lnTo>
                    <a:lnTo>
                      <a:pt x="27" y="573"/>
                    </a:lnTo>
                    <a:lnTo>
                      <a:pt x="21" y="553"/>
                    </a:lnTo>
                    <a:lnTo>
                      <a:pt x="15" y="530"/>
                    </a:lnTo>
                    <a:lnTo>
                      <a:pt x="12" y="510"/>
                    </a:lnTo>
                    <a:lnTo>
                      <a:pt x="10" y="488"/>
                    </a:lnTo>
                    <a:lnTo>
                      <a:pt x="9" y="465"/>
                    </a:lnTo>
                    <a:lnTo>
                      <a:pt x="7" y="443"/>
                    </a:lnTo>
                    <a:lnTo>
                      <a:pt x="9" y="421"/>
                    </a:lnTo>
                    <a:lnTo>
                      <a:pt x="10" y="399"/>
                    </a:lnTo>
                    <a:lnTo>
                      <a:pt x="12" y="376"/>
                    </a:lnTo>
                    <a:lnTo>
                      <a:pt x="15" y="354"/>
                    </a:lnTo>
                    <a:lnTo>
                      <a:pt x="21" y="334"/>
                    </a:lnTo>
                    <a:lnTo>
                      <a:pt x="27" y="313"/>
                    </a:lnTo>
                    <a:lnTo>
                      <a:pt x="34" y="293"/>
                    </a:lnTo>
                    <a:lnTo>
                      <a:pt x="41" y="274"/>
                    </a:lnTo>
                    <a:lnTo>
                      <a:pt x="50" y="253"/>
                    </a:lnTo>
                    <a:lnTo>
                      <a:pt x="60" y="234"/>
                    </a:lnTo>
                    <a:lnTo>
                      <a:pt x="70" y="217"/>
                    </a:lnTo>
                    <a:lnTo>
                      <a:pt x="82" y="199"/>
                    </a:lnTo>
                    <a:lnTo>
                      <a:pt x="94" y="181"/>
                    </a:lnTo>
                    <a:lnTo>
                      <a:pt x="106" y="166"/>
                    </a:lnTo>
                    <a:lnTo>
                      <a:pt x="120" y="149"/>
                    </a:lnTo>
                    <a:lnTo>
                      <a:pt x="135" y="135"/>
                    </a:lnTo>
                    <a:lnTo>
                      <a:pt x="151" y="120"/>
                    </a:lnTo>
                    <a:lnTo>
                      <a:pt x="166" y="106"/>
                    </a:lnTo>
                    <a:lnTo>
                      <a:pt x="183" y="93"/>
                    </a:lnTo>
                    <a:lnTo>
                      <a:pt x="200" y="81"/>
                    </a:lnTo>
                    <a:lnTo>
                      <a:pt x="217" y="70"/>
                    </a:lnTo>
                    <a:lnTo>
                      <a:pt x="236" y="60"/>
                    </a:lnTo>
                    <a:lnTo>
                      <a:pt x="255" y="50"/>
                    </a:lnTo>
                    <a:lnTo>
                      <a:pt x="274" y="41"/>
                    </a:lnTo>
                    <a:lnTo>
                      <a:pt x="293" y="33"/>
                    </a:lnTo>
                    <a:lnTo>
                      <a:pt x="313" y="26"/>
                    </a:lnTo>
                    <a:lnTo>
                      <a:pt x="334" y="21"/>
                    </a:lnTo>
                    <a:lnTo>
                      <a:pt x="356" y="16"/>
                    </a:lnTo>
                    <a:lnTo>
                      <a:pt x="377" y="12"/>
                    </a:lnTo>
                    <a:lnTo>
                      <a:pt x="399" y="9"/>
                    </a:lnTo>
                    <a:lnTo>
                      <a:pt x="421" y="7"/>
                    </a:lnTo>
                    <a:lnTo>
                      <a:pt x="443" y="7"/>
                    </a:lnTo>
                    <a:lnTo>
                      <a:pt x="466" y="7"/>
                    </a:lnTo>
                    <a:lnTo>
                      <a:pt x="488" y="9"/>
                    </a:lnTo>
                    <a:lnTo>
                      <a:pt x="510" y="12"/>
                    </a:lnTo>
                    <a:lnTo>
                      <a:pt x="532" y="16"/>
                    </a:lnTo>
                    <a:lnTo>
                      <a:pt x="553" y="21"/>
                    </a:lnTo>
                    <a:lnTo>
                      <a:pt x="574" y="26"/>
                    </a:lnTo>
                    <a:lnTo>
                      <a:pt x="594" y="33"/>
                    </a:lnTo>
                    <a:lnTo>
                      <a:pt x="613" y="41"/>
                    </a:lnTo>
                    <a:lnTo>
                      <a:pt x="633" y="50"/>
                    </a:lnTo>
                    <a:lnTo>
                      <a:pt x="652" y="60"/>
                    </a:lnTo>
                    <a:lnTo>
                      <a:pt x="669" y="70"/>
                    </a:lnTo>
                    <a:lnTo>
                      <a:pt x="688" y="81"/>
                    </a:lnTo>
                    <a:lnTo>
                      <a:pt x="705" y="93"/>
                    </a:lnTo>
                    <a:lnTo>
                      <a:pt x="721" y="106"/>
                    </a:lnTo>
                    <a:lnTo>
                      <a:pt x="738" y="120"/>
                    </a:lnTo>
                    <a:lnTo>
                      <a:pt x="752" y="135"/>
                    </a:lnTo>
                    <a:lnTo>
                      <a:pt x="767" y="149"/>
                    </a:lnTo>
                    <a:lnTo>
                      <a:pt x="781" y="166"/>
                    </a:lnTo>
                    <a:lnTo>
                      <a:pt x="793" y="181"/>
                    </a:lnTo>
                    <a:lnTo>
                      <a:pt x="806" y="199"/>
                    </a:lnTo>
                    <a:lnTo>
                      <a:pt x="817" y="217"/>
                    </a:lnTo>
                    <a:lnTo>
                      <a:pt x="827" y="234"/>
                    </a:lnTo>
                    <a:lnTo>
                      <a:pt x="837" y="253"/>
                    </a:lnTo>
                    <a:lnTo>
                      <a:pt x="846" y="274"/>
                    </a:lnTo>
                    <a:lnTo>
                      <a:pt x="854" y="293"/>
                    </a:lnTo>
                    <a:lnTo>
                      <a:pt x="861" y="313"/>
                    </a:lnTo>
                    <a:lnTo>
                      <a:pt x="866" y="334"/>
                    </a:lnTo>
                    <a:lnTo>
                      <a:pt x="871" y="354"/>
                    </a:lnTo>
                    <a:lnTo>
                      <a:pt x="875" y="376"/>
                    </a:lnTo>
                    <a:lnTo>
                      <a:pt x="878" y="399"/>
                    </a:lnTo>
                    <a:lnTo>
                      <a:pt x="880" y="421"/>
                    </a:lnTo>
                    <a:lnTo>
                      <a:pt x="880" y="443"/>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2" name="Freeform 486"/>
              <p:cNvSpPr>
                <a:spLocks noEditPoints="1"/>
              </p:cNvSpPr>
              <p:nvPr/>
            </p:nvSpPr>
            <p:spPr bwMode="auto">
              <a:xfrm>
                <a:off x="1589" y="2864"/>
                <a:ext cx="879" cy="879"/>
              </a:xfrm>
              <a:custGeom>
                <a:avLst/>
                <a:gdLst>
                  <a:gd name="T0" fmla="*/ 871 w 879"/>
                  <a:gd name="T1" fmla="*/ 350 h 879"/>
                  <a:gd name="T2" fmla="*/ 837 w 879"/>
                  <a:gd name="T3" fmla="*/ 248 h 879"/>
                  <a:gd name="T4" fmla="*/ 780 w 879"/>
                  <a:gd name="T5" fmla="*/ 159 h 879"/>
                  <a:gd name="T6" fmla="*/ 703 w 879"/>
                  <a:gd name="T7" fmla="*/ 87 h 879"/>
                  <a:gd name="T8" fmla="*/ 611 w 879"/>
                  <a:gd name="T9" fmla="*/ 34 h 879"/>
                  <a:gd name="T10" fmla="*/ 506 w 879"/>
                  <a:gd name="T11" fmla="*/ 5 h 879"/>
                  <a:gd name="T12" fmla="*/ 395 w 879"/>
                  <a:gd name="T13" fmla="*/ 1 h 879"/>
                  <a:gd name="T14" fmla="*/ 289 w 879"/>
                  <a:gd name="T15" fmla="*/ 25 h 879"/>
                  <a:gd name="T16" fmla="*/ 193 w 879"/>
                  <a:gd name="T17" fmla="*/ 75 h 879"/>
                  <a:gd name="T18" fmla="*/ 114 w 879"/>
                  <a:gd name="T19" fmla="*/ 143 h 879"/>
                  <a:gd name="T20" fmla="*/ 53 w 879"/>
                  <a:gd name="T21" fmla="*/ 229 h 879"/>
                  <a:gd name="T22" fmla="*/ 13 w 879"/>
                  <a:gd name="T23" fmla="*/ 330 h 879"/>
                  <a:gd name="T24" fmla="*/ 0 w 879"/>
                  <a:gd name="T25" fmla="*/ 439 h 879"/>
                  <a:gd name="T26" fmla="*/ 13 w 879"/>
                  <a:gd name="T27" fmla="*/ 549 h 879"/>
                  <a:gd name="T28" fmla="*/ 53 w 879"/>
                  <a:gd name="T29" fmla="*/ 648 h 879"/>
                  <a:gd name="T30" fmla="*/ 114 w 879"/>
                  <a:gd name="T31" fmla="*/ 735 h 879"/>
                  <a:gd name="T32" fmla="*/ 193 w 879"/>
                  <a:gd name="T33" fmla="*/ 804 h 879"/>
                  <a:gd name="T34" fmla="*/ 289 w 879"/>
                  <a:gd name="T35" fmla="*/ 851 h 879"/>
                  <a:gd name="T36" fmla="*/ 395 w 879"/>
                  <a:gd name="T37" fmla="*/ 877 h 879"/>
                  <a:gd name="T38" fmla="*/ 506 w 879"/>
                  <a:gd name="T39" fmla="*/ 874 h 879"/>
                  <a:gd name="T40" fmla="*/ 611 w 879"/>
                  <a:gd name="T41" fmla="*/ 845 h 879"/>
                  <a:gd name="T42" fmla="*/ 703 w 879"/>
                  <a:gd name="T43" fmla="*/ 792 h 879"/>
                  <a:gd name="T44" fmla="*/ 780 w 879"/>
                  <a:gd name="T45" fmla="*/ 718 h 879"/>
                  <a:gd name="T46" fmla="*/ 837 w 879"/>
                  <a:gd name="T47" fmla="*/ 629 h 879"/>
                  <a:gd name="T48" fmla="*/ 871 w 879"/>
                  <a:gd name="T49" fmla="*/ 528 h 879"/>
                  <a:gd name="T50" fmla="*/ 873 w 879"/>
                  <a:gd name="T51" fmla="*/ 439 h 879"/>
                  <a:gd name="T52" fmla="*/ 859 w 879"/>
                  <a:gd name="T53" fmla="*/ 547 h 879"/>
                  <a:gd name="T54" fmla="*/ 819 w 879"/>
                  <a:gd name="T55" fmla="*/ 644 h 879"/>
                  <a:gd name="T56" fmla="*/ 760 w 879"/>
                  <a:gd name="T57" fmla="*/ 730 h 879"/>
                  <a:gd name="T58" fmla="*/ 682 w 879"/>
                  <a:gd name="T59" fmla="*/ 798 h 879"/>
                  <a:gd name="T60" fmla="*/ 588 w 879"/>
                  <a:gd name="T61" fmla="*/ 845 h 879"/>
                  <a:gd name="T62" fmla="*/ 484 w 879"/>
                  <a:gd name="T63" fmla="*/ 869 h 879"/>
                  <a:gd name="T64" fmla="*/ 374 w 879"/>
                  <a:gd name="T65" fmla="*/ 867 h 879"/>
                  <a:gd name="T66" fmla="*/ 272 w 879"/>
                  <a:gd name="T67" fmla="*/ 838 h 879"/>
                  <a:gd name="T68" fmla="*/ 181 w 879"/>
                  <a:gd name="T69" fmla="*/ 786 h 879"/>
                  <a:gd name="T70" fmla="*/ 106 w 879"/>
                  <a:gd name="T71" fmla="*/ 715 h 879"/>
                  <a:gd name="T72" fmla="*/ 49 w 879"/>
                  <a:gd name="T73" fmla="*/ 627 h 879"/>
                  <a:gd name="T74" fmla="*/ 15 w 879"/>
                  <a:gd name="T75" fmla="*/ 526 h 879"/>
                  <a:gd name="T76" fmla="*/ 8 w 879"/>
                  <a:gd name="T77" fmla="*/ 417 h 879"/>
                  <a:gd name="T78" fmla="*/ 27 w 879"/>
                  <a:gd name="T79" fmla="*/ 311 h 879"/>
                  <a:gd name="T80" fmla="*/ 70 w 879"/>
                  <a:gd name="T81" fmla="*/ 215 h 879"/>
                  <a:gd name="T82" fmla="*/ 133 w 879"/>
                  <a:gd name="T83" fmla="*/ 133 h 879"/>
                  <a:gd name="T84" fmla="*/ 215 w 879"/>
                  <a:gd name="T85" fmla="*/ 70 h 879"/>
                  <a:gd name="T86" fmla="*/ 311 w 879"/>
                  <a:gd name="T87" fmla="*/ 25 h 879"/>
                  <a:gd name="T88" fmla="*/ 417 w 879"/>
                  <a:gd name="T89" fmla="*/ 6 h 879"/>
                  <a:gd name="T90" fmla="*/ 527 w 879"/>
                  <a:gd name="T91" fmla="*/ 15 h 879"/>
                  <a:gd name="T92" fmla="*/ 628 w 879"/>
                  <a:gd name="T93" fmla="*/ 49 h 879"/>
                  <a:gd name="T94" fmla="*/ 715 w 879"/>
                  <a:gd name="T95" fmla="*/ 106 h 879"/>
                  <a:gd name="T96" fmla="*/ 787 w 879"/>
                  <a:gd name="T97" fmla="*/ 181 h 879"/>
                  <a:gd name="T98" fmla="*/ 838 w 879"/>
                  <a:gd name="T99" fmla="*/ 270 h 879"/>
                  <a:gd name="T100" fmla="*/ 867 w 879"/>
                  <a:gd name="T101" fmla="*/ 372 h 87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79"/>
                  <a:gd name="T154" fmla="*/ 0 h 879"/>
                  <a:gd name="T155" fmla="*/ 879 w 879"/>
                  <a:gd name="T156" fmla="*/ 879 h 87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79" h="879">
                    <a:moveTo>
                      <a:pt x="879" y="439"/>
                    </a:moveTo>
                    <a:lnTo>
                      <a:pt x="879" y="417"/>
                    </a:lnTo>
                    <a:lnTo>
                      <a:pt x="878" y="395"/>
                    </a:lnTo>
                    <a:lnTo>
                      <a:pt x="874" y="372"/>
                    </a:lnTo>
                    <a:lnTo>
                      <a:pt x="871" y="350"/>
                    </a:lnTo>
                    <a:lnTo>
                      <a:pt x="866" y="330"/>
                    </a:lnTo>
                    <a:lnTo>
                      <a:pt x="861" y="307"/>
                    </a:lnTo>
                    <a:lnTo>
                      <a:pt x="854" y="287"/>
                    </a:lnTo>
                    <a:lnTo>
                      <a:pt x="845" y="268"/>
                    </a:lnTo>
                    <a:lnTo>
                      <a:pt x="837" y="248"/>
                    </a:lnTo>
                    <a:lnTo>
                      <a:pt x="826" y="229"/>
                    </a:lnTo>
                    <a:lnTo>
                      <a:pt x="816" y="212"/>
                    </a:lnTo>
                    <a:lnTo>
                      <a:pt x="804" y="193"/>
                    </a:lnTo>
                    <a:lnTo>
                      <a:pt x="792" y="176"/>
                    </a:lnTo>
                    <a:lnTo>
                      <a:pt x="780" y="159"/>
                    </a:lnTo>
                    <a:lnTo>
                      <a:pt x="765" y="143"/>
                    </a:lnTo>
                    <a:lnTo>
                      <a:pt x="751" y="128"/>
                    </a:lnTo>
                    <a:lnTo>
                      <a:pt x="736" y="112"/>
                    </a:lnTo>
                    <a:lnTo>
                      <a:pt x="720" y="99"/>
                    </a:lnTo>
                    <a:lnTo>
                      <a:pt x="703" y="87"/>
                    </a:lnTo>
                    <a:lnTo>
                      <a:pt x="686" y="75"/>
                    </a:lnTo>
                    <a:lnTo>
                      <a:pt x="667" y="63"/>
                    </a:lnTo>
                    <a:lnTo>
                      <a:pt x="650" y="53"/>
                    </a:lnTo>
                    <a:lnTo>
                      <a:pt x="631" y="42"/>
                    </a:lnTo>
                    <a:lnTo>
                      <a:pt x="611" y="34"/>
                    </a:lnTo>
                    <a:lnTo>
                      <a:pt x="592" y="25"/>
                    </a:lnTo>
                    <a:lnTo>
                      <a:pt x="571" y="18"/>
                    </a:lnTo>
                    <a:lnTo>
                      <a:pt x="549" y="13"/>
                    </a:lnTo>
                    <a:lnTo>
                      <a:pt x="528" y="8"/>
                    </a:lnTo>
                    <a:lnTo>
                      <a:pt x="506" y="5"/>
                    </a:lnTo>
                    <a:lnTo>
                      <a:pt x="484" y="1"/>
                    </a:lnTo>
                    <a:lnTo>
                      <a:pt x="462" y="0"/>
                    </a:lnTo>
                    <a:lnTo>
                      <a:pt x="439" y="0"/>
                    </a:lnTo>
                    <a:lnTo>
                      <a:pt x="417" y="0"/>
                    </a:lnTo>
                    <a:lnTo>
                      <a:pt x="395" y="1"/>
                    </a:lnTo>
                    <a:lnTo>
                      <a:pt x="373" y="5"/>
                    </a:lnTo>
                    <a:lnTo>
                      <a:pt x="350" y="8"/>
                    </a:lnTo>
                    <a:lnTo>
                      <a:pt x="330" y="13"/>
                    </a:lnTo>
                    <a:lnTo>
                      <a:pt x="309" y="18"/>
                    </a:lnTo>
                    <a:lnTo>
                      <a:pt x="289" y="25"/>
                    </a:lnTo>
                    <a:lnTo>
                      <a:pt x="268" y="34"/>
                    </a:lnTo>
                    <a:lnTo>
                      <a:pt x="249" y="42"/>
                    </a:lnTo>
                    <a:lnTo>
                      <a:pt x="231" y="53"/>
                    </a:lnTo>
                    <a:lnTo>
                      <a:pt x="212" y="63"/>
                    </a:lnTo>
                    <a:lnTo>
                      <a:pt x="193" y="75"/>
                    </a:lnTo>
                    <a:lnTo>
                      <a:pt x="176" y="87"/>
                    </a:lnTo>
                    <a:lnTo>
                      <a:pt x="160" y="99"/>
                    </a:lnTo>
                    <a:lnTo>
                      <a:pt x="143" y="112"/>
                    </a:lnTo>
                    <a:lnTo>
                      <a:pt x="128" y="128"/>
                    </a:lnTo>
                    <a:lnTo>
                      <a:pt x="114" y="143"/>
                    </a:lnTo>
                    <a:lnTo>
                      <a:pt x="100" y="159"/>
                    </a:lnTo>
                    <a:lnTo>
                      <a:pt x="87" y="176"/>
                    </a:lnTo>
                    <a:lnTo>
                      <a:pt x="75" y="193"/>
                    </a:lnTo>
                    <a:lnTo>
                      <a:pt x="63" y="212"/>
                    </a:lnTo>
                    <a:lnTo>
                      <a:pt x="53" y="229"/>
                    </a:lnTo>
                    <a:lnTo>
                      <a:pt x="42" y="248"/>
                    </a:lnTo>
                    <a:lnTo>
                      <a:pt x="34" y="268"/>
                    </a:lnTo>
                    <a:lnTo>
                      <a:pt x="27" y="287"/>
                    </a:lnTo>
                    <a:lnTo>
                      <a:pt x="20" y="307"/>
                    </a:lnTo>
                    <a:lnTo>
                      <a:pt x="13" y="330"/>
                    </a:lnTo>
                    <a:lnTo>
                      <a:pt x="8" y="350"/>
                    </a:lnTo>
                    <a:lnTo>
                      <a:pt x="5" y="372"/>
                    </a:lnTo>
                    <a:lnTo>
                      <a:pt x="1" y="395"/>
                    </a:lnTo>
                    <a:lnTo>
                      <a:pt x="0" y="417"/>
                    </a:lnTo>
                    <a:lnTo>
                      <a:pt x="0" y="439"/>
                    </a:lnTo>
                    <a:lnTo>
                      <a:pt x="0" y="461"/>
                    </a:lnTo>
                    <a:lnTo>
                      <a:pt x="1" y="484"/>
                    </a:lnTo>
                    <a:lnTo>
                      <a:pt x="5" y="506"/>
                    </a:lnTo>
                    <a:lnTo>
                      <a:pt x="8" y="528"/>
                    </a:lnTo>
                    <a:lnTo>
                      <a:pt x="13" y="549"/>
                    </a:lnTo>
                    <a:lnTo>
                      <a:pt x="20" y="569"/>
                    </a:lnTo>
                    <a:lnTo>
                      <a:pt x="27" y="590"/>
                    </a:lnTo>
                    <a:lnTo>
                      <a:pt x="34" y="610"/>
                    </a:lnTo>
                    <a:lnTo>
                      <a:pt x="42" y="629"/>
                    </a:lnTo>
                    <a:lnTo>
                      <a:pt x="53" y="648"/>
                    </a:lnTo>
                    <a:lnTo>
                      <a:pt x="63" y="667"/>
                    </a:lnTo>
                    <a:lnTo>
                      <a:pt x="75" y="685"/>
                    </a:lnTo>
                    <a:lnTo>
                      <a:pt x="87" y="703"/>
                    </a:lnTo>
                    <a:lnTo>
                      <a:pt x="100" y="718"/>
                    </a:lnTo>
                    <a:lnTo>
                      <a:pt x="114" y="735"/>
                    </a:lnTo>
                    <a:lnTo>
                      <a:pt x="128" y="750"/>
                    </a:lnTo>
                    <a:lnTo>
                      <a:pt x="143" y="764"/>
                    </a:lnTo>
                    <a:lnTo>
                      <a:pt x="160" y="778"/>
                    </a:lnTo>
                    <a:lnTo>
                      <a:pt x="176" y="792"/>
                    </a:lnTo>
                    <a:lnTo>
                      <a:pt x="193" y="804"/>
                    </a:lnTo>
                    <a:lnTo>
                      <a:pt x="212" y="815"/>
                    </a:lnTo>
                    <a:lnTo>
                      <a:pt x="231" y="826"/>
                    </a:lnTo>
                    <a:lnTo>
                      <a:pt x="249" y="836"/>
                    </a:lnTo>
                    <a:lnTo>
                      <a:pt x="268" y="845"/>
                    </a:lnTo>
                    <a:lnTo>
                      <a:pt x="289" y="851"/>
                    </a:lnTo>
                    <a:lnTo>
                      <a:pt x="309" y="860"/>
                    </a:lnTo>
                    <a:lnTo>
                      <a:pt x="330" y="865"/>
                    </a:lnTo>
                    <a:lnTo>
                      <a:pt x="350" y="870"/>
                    </a:lnTo>
                    <a:lnTo>
                      <a:pt x="373" y="874"/>
                    </a:lnTo>
                    <a:lnTo>
                      <a:pt x="395" y="877"/>
                    </a:lnTo>
                    <a:lnTo>
                      <a:pt x="417" y="879"/>
                    </a:lnTo>
                    <a:lnTo>
                      <a:pt x="439" y="879"/>
                    </a:lnTo>
                    <a:lnTo>
                      <a:pt x="462" y="879"/>
                    </a:lnTo>
                    <a:lnTo>
                      <a:pt x="484" y="877"/>
                    </a:lnTo>
                    <a:lnTo>
                      <a:pt x="506" y="874"/>
                    </a:lnTo>
                    <a:lnTo>
                      <a:pt x="528" y="870"/>
                    </a:lnTo>
                    <a:lnTo>
                      <a:pt x="549" y="865"/>
                    </a:lnTo>
                    <a:lnTo>
                      <a:pt x="571" y="860"/>
                    </a:lnTo>
                    <a:lnTo>
                      <a:pt x="592" y="851"/>
                    </a:lnTo>
                    <a:lnTo>
                      <a:pt x="611" y="845"/>
                    </a:lnTo>
                    <a:lnTo>
                      <a:pt x="631" y="836"/>
                    </a:lnTo>
                    <a:lnTo>
                      <a:pt x="650" y="826"/>
                    </a:lnTo>
                    <a:lnTo>
                      <a:pt x="667" y="815"/>
                    </a:lnTo>
                    <a:lnTo>
                      <a:pt x="686" y="804"/>
                    </a:lnTo>
                    <a:lnTo>
                      <a:pt x="703" y="792"/>
                    </a:lnTo>
                    <a:lnTo>
                      <a:pt x="720" y="778"/>
                    </a:lnTo>
                    <a:lnTo>
                      <a:pt x="736" y="764"/>
                    </a:lnTo>
                    <a:lnTo>
                      <a:pt x="751" y="750"/>
                    </a:lnTo>
                    <a:lnTo>
                      <a:pt x="765" y="735"/>
                    </a:lnTo>
                    <a:lnTo>
                      <a:pt x="780" y="718"/>
                    </a:lnTo>
                    <a:lnTo>
                      <a:pt x="792" y="703"/>
                    </a:lnTo>
                    <a:lnTo>
                      <a:pt x="804" y="685"/>
                    </a:lnTo>
                    <a:lnTo>
                      <a:pt x="816" y="667"/>
                    </a:lnTo>
                    <a:lnTo>
                      <a:pt x="826" y="648"/>
                    </a:lnTo>
                    <a:lnTo>
                      <a:pt x="837" y="629"/>
                    </a:lnTo>
                    <a:lnTo>
                      <a:pt x="845" y="610"/>
                    </a:lnTo>
                    <a:lnTo>
                      <a:pt x="854" y="590"/>
                    </a:lnTo>
                    <a:lnTo>
                      <a:pt x="861" y="569"/>
                    </a:lnTo>
                    <a:lnTo>
                      <a:pt x="866" y="549"/>
                    </a:lnTo>
                    <a:lnTo>
                      <a:pt x="871" y="528"/>
                    </a:lnTo>
                    <a:lnTo>
                      <a:pt x="874" y="506"/>
                    </a:lnTo>
                    <a:lnTo>
                      <a:pt x="878" y="484"/>
                    </a:lnTo>
                    <a:lnTo>
                      <a:pt x="879" y="461"/>
                    </a:lnTo>
                    <a:lnTo>
                      <a:pt x="879" y="439"/>
                    </a:lnTo>
                    <a:close/>
                    <a:moveTo>
                      <a:pt x="873" y="439"/>
                    </a:moveTo>
                    <a:lnTo>
                      <a:pt x="873" y="461"/>
                    </a:lnTo>
                    <a:lnTo>
                      <a:pt x="871" y="484"/>
                    </a:lnTo>
                    <a:lnTo>
                      <a:pt x="867" y="504"/>
                    </a:lnTo>
                    <a:lnTo>
                      <a:pt x="864" y="526"/>
                    </a:lnTo>
                    <a:lnTo>
                      <a:pt x="859" y="547"/>
                    </a:lnTo>
                    <a:lnTo>
                      <a:pt x="854" y="567"/>
                    </a:lnTo>
                    <a:lnTo>
                      <a:pt x="847" y="588"/>
                    </a:lnTo>
                    <a:lnTo>
                      <a:pt x="838" y="607"/>
                    </a:lnTo>
                    <a:lnTo>
                      <a:pt x="830" y="627"/>
                    </a:lnTo>
                    <a:lnTo>
                      <a:pt x="819" y="644"/>
                    </a:lnTo>
                    <a:lnTo>
                      <a:pt x="809" y="663"/>
                    </a:lnTo>
                    <a:lnTo>
                      <a:pt x="799" y="680"/>
                    </a:lnTo>
                    <a:lnTo>
                      <a:pt x="787" y="697"/>
                    </a:lnTo>
                    <a:lnTo>
                      <a:pt x="773" y="715"/>
                    </a:lnTo>
                    <a:lnTo>
                      <a:pt x="760" y="730"/>
                    </a:lnTo>
                    <a:lnTo>
                      <a:pt x="746" y="745"/>
                    </a:lnTo>
                    <a:lnTo>
                      <a:pt x="730" y="759"/>
                    </a:lnTo>
                    <a:lnTo>
                      <a:pt x="715" y="773"/>
                    </a:lnTo>
                    <a:lnTo>
                      <a:pt x="698" y="786"/>
                    </a:lnTo>
                    <a:lnTo>
                      <a:pt x="682" y="798"/>
                    </a:lnTo>
                    <a:lnTo>
                      <a:pt x="664" y="809"/>
                    </a:lnTo>
                    <a:lnTo>
                      <a:pt x="647" y="819"/>
                    </a:lnTo>
                    <a:lnTo>
                      <a:pt x="628" y="829"/>
                    </a:lnTo>
                    <a:lnTo>
                      <a:pt x="609" y="838"/>
                    </a:lnTo>
                    <a:lnTo>
                      <a:pt x="588" y="845"/>
                    </a:lnTo>
                    <a:lnTo>
                      <a:pt x="568" y="851"/>
                    </a:lnTo>
                    <a:lnTo>
                      <a:pt x="547" y="858"/>
                    </a:lnTo>
                    <a:lnTo>
                      <a:pt x="527" y="863"/>
                    </a:lnTo>
                    <a:lnTo>
                      <a:pt x="506" y="867"/>
                    </a:lnTo>
                    <a:lnTo>
                      <a:pt x="484" y="869"/>
                    </a:lnTo>
                    <a:lnTo>
                      <a:pt x="462" y="870"/>
                    </a:lnTo>
                    <a:lnTo>
                      <a:pt x="439" y="872"/>
                    </a:lnTo>
                    <a:lnTo>
                      <a:pt x="417" y="870"/>
                    </a:lnTo>
                    <a:lnTo>
                      <a:pt x="395" y="869"/>
                    </a:lnTo>
                    <a:lnTo>
                      <a:pt x="374" y="867"/>
                    </a:lnTo>
                    <a:lnTo>
                      <a:pt x="352" y="863"/>
                    </a:lnTo>
                    <a:lnTo>
                      <a:pt x="332" y="858"/>
                    </a:lnTo>
                    <a:lnTo>
                      <a:pt x="311" y="851"/>
                    </a:lnTo>
                    <a:lnTo>
                      <a:pt x="291" y="845"/>
                    </a:lnTo>
                    <a:lnTo>
                      <a:pt x="272" y="838"/>
                    </a:lnTo>
                    <a:lnTo>
                      <a:pt x="253" y="829"/>
                    </a:lnTo>
                    <a:lnTo>
                      <a:pt x="234" y="819"/>
                    </a:lnTo>
                    <a:lnTo>
                      <a:pt x="215" y="809"/>
                    </a:lnTo>
                    <a:lnTo>
                      <a:pt x="198" y="798"/>
                    </a:lnTo>
                    <a:lnTo>
                      <a:pt x="181" y="786"/>
                    </a:lnTo>
                    <a:lnTo>
                      <a:pt x="164" y="773"/>
                    </a:lnTo>
                    <a:lnTo>
                      <a:pt x="148" y="759"/>
                    </a:lnTo>
                    <a:lnTo>
                      <a:pt x="133" y="745"/>
                    </a:lnTo>
                    <a:lnTo>
                      <a:pt x="119" y="730"/>
                    </a:lnTo>
                    <a:lnTo>
                      <a:pt x="106" y="715"/>
                    </a:lnTo>
                    <a:lnTo>
                      <a:pt x="94" y="697"/>
                    </a:lnTo>
                    <a:lnTo>
                      <a:pt x="82" y="680"/>
                    </a:lnTo>
                    <a:lnTo>
                      <a:pt x="70" y="663"/>
                    </a:lnTo>
                    <a:lnTo>
                      <a:pt x="59" y="644"/>
                    </a:lnTo>
                    <a:lnTo>
                      <a:pt x="49" y="627"/>
                    </a:lnTo>
                    <a:lnTo>
                      <a:pt x="41" y="607"/>
                    </a:lnTo>
                    <a:lnTo>
                      <a:pt x="34" y="588"/>
                    </a:lnTo>
                    <a:lnTo>
                      <a:pt x="27" y="567"/>
                    </a:lnTo>
                    <a:lnTo>
                      <a:pt x="20" y="547"/>
                    </a:lnTo>
                    <a:lnTo>
                      <a:pt x="15" y="526"/>
                    </a:lnTo>
                    <a:lnTo>
                      <a:pt x="11" y="504"/>
                    </a:lnTo>
                    <a:lnTo>
                      <a:pt x="10" y="484"/>
                    </a:lnTo>
                    <a:lnTo>
                      <a:pt x="8" y="461"/>
                    </a:lnTo>
                    <a:lnTo>
                      <a:pt x="6" y="439"/>
                    </a:lnTo>
                    <a:lnTo>
                      <a:pt x="8" y="417"/>
                    </a:lnTo>
                    <a:lnTo>
                      <a:pt x="10" y="395"/>
                    </a:lnTo>
                    <a:lnTo>
                      <a:pt x="11" y="372"/>
                    </a:lnTo>
                    <a:lnTo>
                      <a:pt x="15" y="352"/>
                    </a:lnTo>
                    <a:lnTo>
                      <a:pt x="20" y="331"/>
                    </a:lnTo>
                    <a:lnTo>
                      <a:pt x="27" y="311"/>
                    </a:lnTo>
                    <a:lnTo>
                      <a:pt x="34" y="290"/>
                    </a:lnTo>
                    <a:lnTo>
                      <a:pt x="41" y="270"/>
                    </a:lnTo>
                    <a:lnTo>
                      <a:pt x="49" y="251"/>
                    </a:lnTo>
                    <a:lnTo>
                      <a:pt x="59" y="232"/>
                    </a:lnTo>
                    <a:lnTo>
                      <a:pt x="70" y="215"/>
                    </a:lnTo>
                    <a:lnTo>
                      <a:pt x="82" y="196"/>
                    </a:lnTo>
                    <a:lnTo>
                      <a:pt x="94" y="181"/>
                    </a:lnTo>
                    <a:lnTo>
                      <a:pt x="106" y="164"/>
                    </a:lnTo>
                    <a:lnTo>
                      <a:pt x="119" y="148"/>
                    </a:lnTo>
                    <a:lnTo>
                      <a:pt x="133" y="133"/>
                    </a:lnTo>
                    <a:lnTo>
                      <a:pt x="148" y="119"/>
                    </a:lnTo>
                    <a:lnTo>
                      <a:pt x="164" y="106"/>
                    </a:lnTo>
                    <a:lnTo>
                      <a:pt x="181" y="92"/>
                    </a:lnTo>
                    <a:lnTo>
                      <a:pt x="198" y="80"/>
                    </a:lnTo>
                    <a:lnTo>
                      <a:pt x="215" y="70"/>
                    </a:lnTo>
                    <a:lnTo>
                      <a:pt x="234" y="58"/>
                    </a:lnTo>
                    <a:lnTo>
                      <a:pt x="253" y="49"/>
                    </a:lnTo>
                    <a:lnTo>
                      <a:pt x="272" y="41"/>
                    </a:lnTo>
                    <a:lnTo>
                      <a:pt x="291" y="32"/>
                    </a:lnTo>
                    <a:lnTo>
                      <a:pt x="311" y="25"/>
                    </a:lnTo>
                    <a:lnTo>
                      <a:pt x="332" y="20"/>
                    </a:lnTo>
                    <a:lnTo>
                      <a:pt x="352" y="15"/>
                    </a:lnTo>
                    <a:lnTo>
                      <a:pt x="374" y="12"/>
                    </a:lnTo>
                    <a:lnTo>
                      <a:pt x="395" y="8"/>
                    </a:lnTo>
                    <a:lnTo>
                      <a:pt x="417" y="6"/>
                    </a:lnTo>
                    <a:lnTo>
                      <a:pt x="439" y="6"/>
                    </a:lnTo>
                    <a:lnTo>
                      <a:pt x="462" y="6"/>
                    </a:lnTo>
                    <a:lnTo>
                      <a:pt x="484" y="8"/>
                    </a:lnTo>
                    <a:lnTo>
                      <a:pt x="506" y="12"/>
                    </a:lnTo>
                    <a:lnTo>
                      <a:pt x="527" y="15"/>
                    </a:lnTo>
                    <a:lnTo>
                      <a:pt x="547" y="20"/>
                    </a:lnTo>
                    <a:lnTo>
                      <a:pt x="568" y="25"/>
                    </a:lnTo>
                    <a:lnTo>
                      <a:pt x="588" y="32"/>
                    </a:lnTo>
                    <a:lnTo>
                      <a:pt x="609" y="41"/>
                    </a:lnTo>
                    <a:lnTo>
                      <a:pt x="628" y="49"/>
                    </a:lnTo>
                    <a:lnTo>
                      <a:pt x="647" y="58"/>
                    </a:lnTo>
                    <a:lnTo>
                      <a:pt x="664" y="70"/>
                    </a:lnTo>
                    <a:lnTo>
                      <a:pt x="682" y="80"/>
                    </a:lnTo>
                    <a:lnTo>
                      <a:pt x="698" y="92"/>
                    </a:lnTo>
                    <a:lnTo>
                      <a:pt x="715" y="106"/>
                    </a:lnTo>
                    <a:lnTo>
                      <a:pt x="730" y="119"/>
                    </a:lnTo>
                    <a:lnTo>
                      <a:pt x="746" y="133"/>
                    </a:lnTo>
                    <a:lnTo>
                      <a:pt x="760" y="148"/>
                    </a:lnTo>
                    <a:lnTo>
                      <a:pt x="773" y="164"/>
                    </a:lnTo>
                    <a:lnTo>
                      <a:pt x="787" y="181"/>
                    </a:lnTo>
                    <a:lnTo>
                      <a:pt x="799" y="196"/>
                    </a:lnTo>
                    <a:lnTo>
                      <a:pt x="809" y="215"/>
                    </a:lnTo>
                    <a:lnTo>
                      <a:pt x="819" y="232"/>
                    </a:lnTo>
                    <a:lnTo>
                      <a:pt x="830" y="251"/>
                    </a:lnTo>
                    <a:lnTo>
                      <a:pt x="838" y="270"/>
                    </a:lnTo>
                    <a:lnTo>
                      <a:pt x="847" y="290"/>
                    </a:lnTo>
                    <a:lnTo>
                      <a:pt x="854" y="311"/>
                    </a:lnTo>
                    <a:lnTo>
                      <a:pt x="859" y="331"/>
                    </a:lnTo>
                    <a:lnTo>
                      <a:pt x="864" y="352"/>
                    </a:lnTo>
                    <a:lnTo>
                      <a:pt x="867" y="372"/>
                    </a:lnTo>
                    <a:lnTo>
                      <a:pt x="871" y="395"/>
                    </a:lnTo>
                    <a:lnTo>
                      <a:pt x="873" y="417"/>
                    </a:lnTo>
                    <a:lnTo>
                      <a:pt x="873" y="439"/>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3" name="Freeform 487"/>
              <p:cNvSpPr>
                <a:spLocks noEditPoints="1"/>
              </p:cNvSpPr>
              <p:nvPr/>
            </p:nvSpPr>
            <p:spPr bwMode="auto">
              <a:xfrm>
                <a:off x="1592" y="2867"/>
                <a:ext cx="873" cy="872"/>
              </a:xfrm>
              <a:custGeom>
                <a:avLst/>
                <a:gdLst>
                  <a:gd name="T0" fmla="*/ 864 w 873"/>
                  <a:gd name="T1" fmla="*/ 347 h 872"/>
                  <a:gd name="T2" fmla="*/ 830 w 873"/>
                  <a:gd name="T3" fmla="*/ 246 h 872"/>
                  <a:gd name="T4" fmla="*/ 774 w 873"/>
                  <a:gd name="T5" fmla="*/ 159 h 872"/>
                  <a:gd name="T6" fmla="*/ 698 w 873"/>
                  <a:gd name="T7" fmla="*/ 86 h 872"/>
                  <a:gd name="T8" fmla="*/ 606 w 873"/>
                  <a:gd name="T9" fmla="*/ 34 h 872"/>
                  <a:gd name="T10" fmla="*/ 503 w 873"/>
                  <a:gd name="T11" fmla="*/ 5 h 872"/>
                  <a:gd name="T12" fmla="*/ 392 w 873"/>
                  <a:gd name="T13" fmla="*/ 2 h 872"/>
                  <a:gd name="T14" fmla="*/ 286 w 873"/>
                  <a:gd name="T15" fmla="*/ 26 h 872"/>
                  <a:gd name="T16" fmla="*/ 193 w 873"/>
                  <a:gd name="T17" fmla="*/ 74 h 872"/>
                  <a:gd name="T18" fmla="*/ 113 w 873"/>
                  <a:gd name="T19" fmla="*/ 142 h 872"/>
                  <a:gd name="T20" fmla="*/ 53 w 873"/>
                  <a:gd name="T21" fmla="*/ 227 h 872"/>
                  <a:gd name="T22" fmla="*/ 14 w 873"/>
                  <a:gd name="T23" fmla="*/ 327 h 872"/>
                  <a:gd name="T24" fmla="*/ 0 w 873"/>
                  <a:gd name="T25" fmla="*/ 436 h 872"/>
                  <a:gd name="T26" fmla="*/ 14 w 873"/>
                  <a:gd name="T27" fmla="*/ 546 h 872"/>
                  <a:gd name="T28" fmla="*/ 53 w 873"/>
                  <a:gd name="T29" fmla="*/ 643 h 872"/>
                  <a:gd name="T30" fmla="*/ 113 w 873"/>
                  <a:gd name="T31" fmla="*/ 729 h 872"/>
                  <a:gd name="T32" fmla="*/ 193 w 873"/>
                  <a:gd name="T33" fmla="*/ 797 h 872"/>
                  <a:gd name="T34" fmla="*/ 286 w 873"/>
                  <a:gd name="T35" fmla="*/ 845 h 872"/>
                  <a:gd name="T36" fmla="*/ 392 w 873"/>
                  <a:gd name="T37" fmla="*/ 871 h 872"/>
                  <a:gd name="T38" fmla="*/ 503 w 873"/>
                  <a:gd name="T39" fmla="*/ 867 h 872"/>
                  <a:gd name="T40" fmla="*/ 606 w 873"/>
                  <a:gd name="T41" fmla="*/ 838 h 872"/>
                  <a:gd name="T42" fmla="*/ 698 w 873"/>
                  <a:gd name="T43" fmla="*/ 785 h 872"/>
                  <a:gd name="T44" fmla="*/ 774 w 873"/>
                  <a:gd name="T45" fmla="*/ 713 h 872"/>
                  <a:gd name="T46" fmla="*/ 830 w 873"/>
                  <a:gd name="T47" fmla="*/ 624 h 872"/>
                  <a:gd name="T48" fmla="*/ 864 w 873"/>
                  <a:gd name="T49" fmla="*/ 523 h 872"/>
                  <a:gd name="T50" fmla="*/ 866 w 873"/>
                  <a:gd name="T51" fmla="*/ 436 h 872"/>
                  <a:gd name="T52" fmla="*/ 852 w 873"/>
                  <a:gd name="T53" fmla="*/ 544 h 872"/>
                  <a:gd name="T54" fmla="*/ 815 w 873"/>
                  <a:gd name="T55" fmla="*/ 640 h 872"/>
                  <a:gd name="T56" fmla="*/ 755 w 873"/>
                  <a:gd name="T57" fmla="*/ 724 h 872"/>
                  <a:gd name="T58" fmla="*/ 676 w 873"/>
                  <a:gd name="T59" fmla="*/ 792 h 872"/>
                  <a:gd name="T60" fmla="*/ 584 w 873"/>
                  <a:gd name="T61" fmla="*/ 838 h 872"/>
                  <a:gd name="T62" fmla="*/ 481 w 873"/>
                  <a:gd name="T63" fmla="*/ 862 h 872"/>
                  <a:gd name="T64" fmla="*/ 371 w 873"/>
                  <a:gd name="T65" fmla="*/ 860 h 872"/>
                  <a:gd name="T66" fmla="*/ 270 w 873"/>
                  <a:gd name="T67" fmla="*/ 831 h 872"/>
                  <a:gd name="T68" fmla="*/ 180 w 873"/>
                  <a:gd name="T69" fmla="*/ 780 h 872"/>
                  <a:gd name="T70" fmla="*/ 106 w 873"/>
                  <a:gd name="T71" fmla="*/ 708 h 872"/>
                  <a:gd name="T72" fmla="*/ 50 w 873"/>
                  <a:gd name="T73" fmla="*/ 623 h 872"/>
                  <a:gd name="T74" fmla="*/ 17 w 873"/>
                  <a:gd name="T75" fmla="*/ 522 h 872"/>
                  <a:gd name="T76" fmla="*/ 8 w 873"/>
                  <a:gd name="T77" fmla="*/ 414 h 872"/>
                  <a:gd name="T78" fmla="*/ 27 w 873"/>
                  <a:gd name="T79" fmla="*/ 308 h 872"/>
                  <a:gd name="T80" fmla="*/ 70 w 873"/>
                  <a:gd name="T81" fmla="*/ 214 h 872"/>
                  <a:gd name="T82" fmla="*/ 133 w 873"/>
                  <a:gd name="T83" fmla="*/ 133 h 872"/>
                  <a:gd name="T84" fmla="*/ 214 w 873"/>
                  <a:gd name="T85" fmla="*/ 68 h 872"/>
                  <a:gd name="T86" fmla="*/ 310 w 873"/>
                  <a:gd name="T87" fmla="*/ 26 h 872"/>
                  <a:gd name="T88" fmla="*/ 414 w 873"/>
                  <a:gd name="T89" fmla="*/ 7 h 872"/>
                  <a:gd name="T90" fmla="*/ 524 w 873"/>
                  <a:gd name="T91" fmla="*/ 15 h 872"/>
                  <a:gd name="T92" fmla="*/ 623 w 873"/>
                  <a:gd name="T93" fmla="*/ 50 h 872"/>
                  <a:gd name="T94" fmla="*/ 710 w 873"/>
                  <a:gd name="T95" fmla="*/ 104 h 872"/>
                  <a:gd name="T96" fmla="*/ 780 w 873"/>
                  <a:gd name="T97" fmla="*/ 180 h 872"/>
                  <a:gd name="T98" fmla="*/ 832 w 873"/>
                  <a:gd name="T99" fmla="*/ 269 h 872"/>
                  <a:gd name="T100" fmla="*/ 861 w 873"/>
                  <a:gd name="T101" fmla="*/ 371 h 87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73"/>
                  <a:gd name="T154" fmla="*/ 0 h 872"/>
                  <a:gd name="T155" fmla="*/ 873 w 873"/>
                  <a:gd name="T156" fmla="*/ 872 h 87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73" h="872">
                    <a:moveTo>
                      <a:pt x="873" y="436"/>
                    </a:moveTo>
                    <a:lnTo>
                      <a:pt x="873" y="414"/>
                    </a:lnTo>
                    <a:lnTo>
                      <a:pt x="871" y="392"/>
                    </a:lnTo>
                    <a:lnTo>
                      <a:pt x="868" y="369"/>
                    </a:lnTo>
                    <a:lnTo>
                      <a:pt x="864" y="347"/>
                    </a:lnTo>
                    <a:lnTo>
                      <a:pt x="859" y="327"/>
                    </a:lnTo>
                    <a:lnTo>
                      <a:pt x="854" y="306"/>
                    </a:lnTo>
                    <a:lnTo>
                      <a:pt x="847" y="286"/>
                    </a:lnTo>
                    <a:lnTo>
                      <a:pt x="839" y="267"/>
                    </a:lnTo>
                    <a:lnTo>
                      <a:pt x="830" y="246"/>
                    </a:lnTo>
                    <a:lnTo>
                      <a:pt x="820" y="227"/>
                    </a:lnTo>
                    <a:lnTo>
                      <a:pt x="810" y="210"/>
                    </a:lnTo>
                    <a:lnTo>
                      <a:pt x="799" y="192"/>
                    </a:lnTo>
                    <a:lnTo>
                      <a:pt x="786" y="174"/>
                    </a:lnTo>
                    <a:lnTo>
                      <a:pt x="774" y="159"/>
                    </a:lnTo>
                    <a:lnTo>
                      <a:pt x="760" y="142"/>
                    </a:lnTo>
                    <a:lnTo>
                      <a:pt x="745" y="128"/>
                    </a:lnTo>
                    <a:lnTo>
                      <a:pt x="731" y="113"/>
                    </a:lnTo>
                    <a:lnTo>
                      <a:pt x="714" y="99"/>
                    </a:lnTo>
                    <a:lnTo>
                      <a:pt x="698" y="86"/>
                    </a:lnTo>
                    <a:lnTo>
                      <a:pt x="681" y="74"/>
                    </a:lnTo>
                    <a:lnTo>
                      <a:pt x="662" y="63"/>
                    </a:lnTo>
                    <a:lnTo>
                      <a:pt x="645" y="53"/>
                    </a:lnTo>
                    <a:lnTo>
                      <a:pt x="626" y="43"/>
                    </a:lnTo>
                    <a:lnTo>
                      <a:pt x="606" y="34"/>
                    </a:lnTo>
                    <a:lnTo>
                      <a:pt x="587" y="26"/>
                    </a:lnTo>
                    <a:lnTo>
                      <a:pt x="567" y="19"/>
                    </a:lnTo>
                    <a:lnTo>
                      <a:pt x="546" y="14"/>
                    </a:lnTo>
                    <a:lnTo>
                      <a:pt x="525" y="9"/>
                    </a:lnTo>
                    <a:lnTo>
                      <a:pt x="503" y="5"/>
                    </a:lnTo>
                    <a:lnTo>
                      <a:pt x="481" y="2"/>
                    </a:lnTo>
                    <a:lnTo>
                      <a:pt x="459" y="0"/>
                    </a:lnTo>
                    <a:lnTo>
                      <a:pt x="436" y="0"/>
                    </a:lnTo>
                    <a:lnTo>
                      <a:pt x="414" y="0"/>
                    </a:lnTo>
                    <a:lnTo>
                      <a:pt x="392" y="2"/>
                    </a:lnTo>
                    <a:lnTo>
                      <a:pt x="370" y="5"/>
                    </a:lnTo>
                    <a:lnTo>
                      <a:pt x="349" y="9"/>
                    </a:lnTo>
                    <a:lnTo>
                      <a:pt x="327" y="14"/>
                    </a:lnTo>
                    <a:lnTo>
                      <a:pt x="306" y="19"/>
                    </a:lnTo>
                    <a:lnTo>
                      <a:pt x="286" y="26"/>
                    </a:lnTo>
                    <a:lnTo>
                      <a:pt x="267" y="34"/>
                    </a:lnTo>
                    <a:lnTo>
                      <a:pt x="248" y="43"/>
                    </a:lnTo>
                    <a:lnTo>
                      <a:pt x="229" y="53"/>
                    </a:lnTo>
                    <a:lnTo>
                      <a:pt x="210" y="63"/>
                    </a:lnTo>
                    <a:lnTo>
                      <a:pt x="193" y="74"/>
                    </a:lnTo>
                    <a:lnTo>
                      <a:pt x="176" y="86"/>
                    </a:lnTo>
                    <a:lnTo>
                      <a:pt x="159" y="99"/>
                    </a:lnTo>
                    <a:lnTo>
                      <a:pt x="144" y="113"/>
                    </a:lnTo>
                    <a:lnTo>
                      <a:pt x="128" y="128"/>
                    </a:lnTo>
                    <a:lnTo>
                      <a:pt x="113" y="142"/>
                    </a:lnTo>
                    <a:lnTo>
                      <a:pt x="99" y="159"/>
                    </a:lnTo>
                    <a:lnTo>
                      <a:pt x="87" y="174"/>
                    </a:lnTo>
                    <a:lnTo>
                      <a:pt x="75" y="192"/>
                    </a:lnTo>
                    <a:lnTo>
                      <a:pt x="63" y="210"/>
                    </a:lnTo>
                    <a:lnTo>
                      <a:pt x="53" y="227"/>
                    </a:lnTo>
                    <a:lnTo>
                      <a:pt x="43" y="246"/>
                    </a:lnTo>
                    <a:lnTo>
                      <a:pt x="34" y="267"/>
                    </a:lnTo>
                    <a:lnTo>
                      <a:pt x="27" y="286"/>
                    </a:lnTo>
                    <a:lnTo>
                      <a:pt x="20" y="306"/>
                    </a:lnTo>
                    <a:lnTo>
                      <a:pt x="14" y="327"/>
                    </a:lnTo>
                    <a:lnTo>
                      <a:pt x="8" y="347"/>
                    </a:lnTo>
                    <a:lnTo>
                      <a:pt x="5" y="369"/>
                    </a:lnTo>
                    <a:lnTo>
                      <a:pt x="3" y="392"/>
                    </a:lnTo>
                    <a:lnTo>
                      <a:pt x="2" y="414"/>
                    </a:lnTo>
                    <a:lnTo>
                      <a:pt x="0" y="436"/>
                    </a:lnTo>
                    <a:lnTo>
                      <a:pt x="2" y="458"/>
                    </a:lnTo>
                    <a:lnTo>
                      <a:pt x="3" y="481"/>
                    </a:lnTo>
                    <a:lnTo>
                      <a:pt x="5" y="503"/>
                    </a:lnTo>
                    <a:lnTo>
                      <a:pt x="8" y="523"/>
                    </a:lnTo>
                    <a:lnTo>
                      <a:pt x="14" y="546"/>
                    </a:lnTo>
                    <a:lnTo>
                      <a:pt x="20" y="566"/>
                    </a:lnTo>
                    <a:lnTo>
                      <a:pt x="27" y="587"/>
                    </a:lnTo>
                    <a:lnTo>
                      <a:pt x="34" y="606"/>
                    </a:lnTo>
                    <a:lnTo>
                      <a:pt x="43" y="624"/>
                    </a:lnTo>
                    <a:lnTo>
                      <a:pt x="53" y="643"/>
                    </a:lnTo>
                    <a:lnTo>
                      <a:pt x="63" y="662"/>
                    </a:lnTo>
                    <a:lnTo>
                      <a:pt x="75" y="679"/>
                    </a:lnTo>
                    <a:lnTo>
                      <a:pt x="87" y="696"/>
                    </a:lnTo>
                    <a:lnTo>
                      <a:pt x="99" y="713"/>
                    </a:lnTo>
                    <a:lnTo>
                      <a:pt x="113" y="729"/>
                    </a:lnTo>
                    <a:lnTo>
                      <a:pt x="128" y="744"/>
                    </a:lnTo>
                    <a:lnTo>
                      <a:pt x="144" y="759"/>
                    </a:lnTo>
                    <a:lnTo>
                      <a:pt x="159" y="773"/>
                    </a:lnTo>
                    <a:lnTo>
                      <a:pt x="176" y="785"/>
                    </a:lnTo>
                    <a:lnTo>
                      <a:pt x="193" y="797"/>
                    </a:lnTo>
                    <a:lnTo>
                      <a:pt x="210" y="809"/>
                    </a:lnTo>
                    <a:lnTo>
                      <a:pt x="229" y="819"/>
                    </a:lnTo>
                    <a:lnTo>
                      <a:pt x="248" y="830"/>
                    </a:lnTo>
                    <a:lnTo>
                      <a:pt x="267" y="838"/>
                    </a:lnTo>
                    <a:lnTo>
                      <a:pt x="286" y="845"/>
                    </a:lnTo>
                    <a:lnTo>
                      <a:pt x="306" y="852"/>
                    </a:lnTo>
                    <a:lnTo>
                      <a:pt x="327" y="859"/>
                    </a:lnTo>
                    <a:lnTo>
                      <a:pt x="349" y="864"/>
                    </a:lnTo>
                    <a:lnTo>
                      <a:pt x="370" y="867"/>
                    </a:lnTo>
                    <a:lnTo>
                      <a:pt x="392" y="871"/>
                    </a:lnTo>
                    <a:lnTo>
                      <a:pt x="414" y="872"/>
                    </a:lnTo>
                    <a:lnTo>
                      <a:pt x="436" y="872"/>
                    </a:lnTo>
                    <a:lnTo>
                      <a:pt x="459" y="872"/>
                    </a:lnTo>
                    <a:lnTo>
                      <a:pt x="481" y="871"/>
                    </a:lnTo>
                    <a:lnTo>
                      <a:pt x="503" y="867"/>
                    </a:lnTo>
                    <a:lnTo>
                      <a:pt x="525" y="864"/>
                    </a:lnTo>
                    <a:lnTo>
                      <a:pt x="546" y="859"/>
                    </a:lnTo>
                    <a:lnTo>
                      <a:pt x="567" y="852"/>
                    </a:lnTo>
                    <a:lnTo>
                      <a:pt x="587" y="845"/>
                    </a:lnTo>
                    <a:lnTo>
                      <a:pt x="606" y="838"/>
                    </a:lnTo>
                    <a:lnTo>
                      <a:pt x="626" y="830"/>
                    </a:lnTo>
                    <a:lnTo>
                      <a:pt x="645" y="819"/>
                    </a:lnTo>
                    <a:lnTo>
                      <a:pt x="662" y="809"/>
                    </a:lnTo>
                    <a:lnTo>
                      <a:pt x="681" y="797"/>
                    </a:lnTo>
                    <a:lnTo>
                      <a:pt x="698" y="785"/>
                    </a:lnTo>
                    <a:lnTo>
                      <a:pt x="714" y="773"/>
                    </a:lnTo>
                    <a:lnTo>
                      <a:pt x="731" y="759"/>
                    </a:lnTo>
                    <a:lnTo>
                      <a:pt x="745" y="744"/>
                    </a:lnTo>
                    <a:lnTo>
                      <a:pt x="760" y="729"/>
                    </a:lnTo>
                    <a:lnTo>
                      <a:pt x="774" y="713"/>
                    </a:lnTo>
                    <a:lnTo>
                      <a:pt x="786" y="696"/>
                    </a:lnTo>
                    <a:lnTo>
                      <a:pt x="799" y="679"/>
                    </a:lnTo>
                    <a:lnTo>
                      <a:pt x="810" y="662"/>
                    </a:lnTo>
                    <a:lnTo>
                      <a:pt x="820" y="643"/>
                    </a:lnTo>
                    <a:lnTo>
                      <a:pt x="830" y="624"/>
                    </a:lnTo>
                    <a:lnTo>
                      <a:pt x="839" y="606"/>
                    </a:lnTo>
                    <a:lnTo>
                      <a:pt x="847" y="587"/>
                    </a:lnTo>
                    <a:lnTo>
                      <a:pt x="854" y="566"/>
                    </a:lnTo>
                    <a:lnTo>
                      <a:pt x="859" y="546"/>
                    </a:lnTo>
                    <a:lnTo>
                      <a:pt x="864" y="523"/>
                    </a:lnTo>
                    <a:lnTo>
                      <a:pt x="868" y="503"/>
                    </a:lnTo>
                    <a:lnTo>
                      <a:pt x="871" y="481"/>
                    </a:lnTo>
                    <a:lnTo>
                      <a:pt x="873" y="458"/>
                    </a:lnTo>
                    <a:lnTo>
                      <a:pt x="873" y="436"/>
                    </a:lnTo>
                    <a:close/>
                    <a:moveTo>
                      <a:pt x="866" y="436"/>
                    </a:moveTo>
                    <a:lnTo>
                      <a:pt x="866" y="458"/>
                    </a:lnTo>
                    <a:lnTo>
                      <a:pt x="864" y="481"/>
                    </a:lnTo>
                    <a:lnTo>
                      <a:pt x="861" y="501"/>
                    </a:lnTo>
                    <a:lnTo>
                      <a:pt x="858" y="522"/>
                    </a:lnTo>
                    <a:lnTo>
                      <a:pt x="852" y="544"/>
                    </a:lnTo>
                    <a:lnTo>
                      <a:pt x="847" y="563"/>
                    </a:lnTo>
                    <a:lnTo>
                      <a:pt x="840" y="583"/>
                    </a:lnTo>
                    <a:lnTo>
                      <a:pt x="832" y="602"/>
                    </a:lnTo>
                    <a:lnTo>
                      <a:pt x="823" y="623"/>
                    </a:lnTo>
                    <a:lnTo>
                      <a:pt x="815" y="640"/>
                    </a:lnTo>
                    <a:lnTo>
                      <a:pt x="804" y="659"/>
                    </a:lnTo>
                    <a:lnTo>
                      <a:pt x="792" y="676"/>
                    </a:lnTo>
                    <a:lnTo>
                      <a:pt x="780" y="693"/>
                    </a:lnTo>
                    <a:lnTo>
                      <a:pt x="769" y="708"/>
                    </a:lnTo>
                    <a:lnTo>
                      <a:pt x="755" y="724"/>
                    </a:lnTo>
                    <a:lnTo>
                      <a:pt x="739" y="739"/>
                    </a:lnTo>
                    <a:lnTo>
                      <a:pt x="726" y="753"/>
                    </a:lnTo>
                    <a:lnTo>
                      <a:pt x="710" y="766"/>
                    </a:lnTo>
                    <a:lnTo>
                      <a:pt x="693" y="780"/>
                    </a:lnTo>
                    <a:lnTo>
                      <a:pt x="676" y="792"/>
                    </a:lnTo>
                    <a:lnTo>
                      <a:pt x="659" y="802"/>
                    </a:lnTo>
                    <a:lnTo>
                      <a:pt x="642" y="812"/>
                    </a:lnTo>
                    <a:lnTo>
                      <a:pt x="623" y="823"/>
                    </a:lnTo>
                    <a:lnTo>
                      <a:pt x="604" y="831"/>
                    </a:lnTo>
                    <a:lnTo>
                      <a:pt x="584" y="838"/>
                    </a:lnTo>
                    <a:lnTo>
                      <a:pt x="565" y="845"/>
                    </a:lnTo>
                    <a:lnTo>
                      <a:pt x="544" y="852"/>
                    </a:lnTo>
                    <a:lnTo>
                      <a:pt x="524" y="857"/>
                    </a:lnTo>
                    <a:lnTo>
                      <a:pt x="501" y="860"/>
                    </a:lnTo>
                    <a:lnTo>
                      <a:pt x="481" y="862"/>
                    </a:lnTo>
                    <a:lnTo>
                      <a:pt x="459" y="864"/>
                    </a:lnTo>
                    <a:lnTo>
                      <a:pt x="436" y="866"/>
                    </a:lnTo>
                    <a:lnTo>
                      <a:pt x="414" y="864"/>
                    </a:lnTo>
                    <a:lnTo>
                      <a:pt x="394" y="862"/>
                    </a:lnTo>
                    <a:lnTo>
                      <a:pt x="371" y="860"/>
                    </a:lnTo>
                    <a:lnTo>
                      <a:pt x="351" y="857"/>
                    </a:lnTo>
                    <a:lnTo>
                      <a:pt x="330" y="852"/>
                    </a:lnTo>
                    <a:lnTo>
                      <a:pt x="310" y="845"/>
                    </a:lnTo>
                    <a:lnTo>
                      <a:pt x="289" y="838"/>
                    </a:lnTo>
                    <a:lnTo>
                      <a:pt x="270" y="831"/>
                    </a:lnTo>
                    <a:lnTo>
                      <a:pt x="250" y="823"/>
                    </a:lnTo>
                    <a:lnTo>
                      <a:pt x="233" y="812"/>
                    </a:lnTo>
                    <a:lnTo>
                      <a:pt x="214" y="802"/>
                    </a:lnTo>
                    <a:lnTo>
                      <a:pt x="197" y="792"/>
                    </a:lnTo>
                    <a:lnTo>
                      <a:pt x="180" y="780"/>
                    </a:lnTo>
                    <a:lnTo>
                      <a:pt x="164" y="766"/>
                    </a:lnTo>
                    <a:lnTo>
                      <a:pt x="149" y="753"/>
                    </a:lnTo>
                    <a:lnTo>
                      <a:pt x="133" y="739"/>
                    </a:lnTo>
                    <a:lnTo>
                      <a:pt x="120" y="724"/>
                    </a:lnTo>
                    <a:lnTo>
                      <a:pt x="106" y="708"/>
                    </a:lnTo>
                    <a:lnTo>
                      <a:pt x="92" y="693"/>
                    </a:lnTo>
                    <a:lnTo>
                      <a:pt x="80" y="676"/>
                    </a:lnTo>
                    <a:lnTo>
                      <a:pt x="70" y="659"/>
                    </a:lnTo>
                    <a:lnTo>
                      <a:pt x="60" y="640"/>
                    </a:lnTo>
                    <a:lnTo>
                      <a:pt x="50" y="623"/>
                    </a:lnTo>
                    <a:lnTo>
                      <a:pt x="41" y="602"/>
                    </a:lnTo>
                    <a:lnTo>
                      <a:pt x="34" y="583"/>
                    </a:lnTo>
                    <a:lnTo>
                      <a:pt x="27" y="563"/>
                    </a:lnTo>
                    <a:lnTo>
                      <a:pt x="20" y="544"/>
                    </a:lnTo>
                    <a:lnTo>
                      <a:pt x="17" y="522"/>
                    </a:lnTo>
                    <a:lnTo>
                      <a:pt x="12" y="501"/>
                    </a:lnTo>
                    <a:lnTo>
                      <a:pt x="10" y="481"/>
                    </a:lnTo>
                    <a:lnTo>
                      <a:pt x="8" y="458"/>
                    </a:lnTo>
                    <a:lnTo>
                      <a:pt x="7" y="436"/>
                    </a:lnTo>
                    <a:lnTo>
                      <a:pt x="8" y="414"/>
                    </a:lnTo>
                    <a:lnTo>
                      <a:pt x="10" y="392"/>
                    </a:lnTo>
                    <a:lnTo>
                      <a:pt x="12" y="371"/>
                    </a:lnTo>
                    <a:lnTo>
                      <a:pt x="17" y="349"/>
                    </a:lnTo>
                    <a:lnTo>
                      <a:pt x="20" y="328"/>
                    </a:lnTo>
                    <a:lnTo>
                      <a:pt x="27" y="308"/>
                    </a:lnTo>
                    <a:lnTo>
                      <a:pt x="34" y="289"/>
                    </a:lnTo>
                    <a:lnTo>
                      <a:pt x="41" y="269"/>
                    </a:lnTo>
                    <a:lnTo>
                      <a:pt x="50" y="250"/>
                    </a:lnTo>
                    <a:lnTo>
                      <a:pt x="60" y="231"/>
                    </a:lnTo>
                    <a:lnTo>
                      <a:pt x="70" y="214"/>
                    </a:lnTo>
                    <a:lnTo>
                      <a:pt x="80" y="197"/>
                    </a:lnTo>
                    <a:lnTo>
                      <a:pt x="92" y="180"/>
                    </a:lnTo>
                    <a:lnTo>
                      <a:pt x="106" y="162"/>
                    </a:lnTo>
                    <a:lnTo>
                      <a:pt x="120" y="147"/>
                    </a:lnTo>
                    <a:lnTo>
                      <a:pt x="133" y="133"/>
                    </a:lnTo>
                    <a:lnTo>
                      <a:pt x="149" y="118"/>
                    </a:lnTo>
                    <a:lnTo>
                      <a:pt x="164" y="104"/>
                    </a:lnTo>
                    <a:lnTo>
                      <a:pt x="180" y="92"/>
                    </a:lnTo>
                    <a:lnTo>
                      <a:pt x="197" y="80"/>
                    </a:lnTo>
                    <a:lnTo>
                      <a:pt x="214" y="68"/>
                    </a:lnTo>
                    <a:lnTo>
                      <a:pt x="233" y="58"/>
                    </a:lnTo>
                    <a:lnTo>
                      <a:pt x="250" y="50"/>
                    </a:lnTo>
                    <a:lnTo>
                      <a:pt x="270" y="41"/>
                    </a:lnTo>
                    <a:lnTo>
                      <a:pt x="289" y="32"/>
                    </a:lnTo>
                    <a:lnTo>
                      <a:pt x="310" y="26"/>
                    </a:lnTo>
                    <a:lnTo>
                      <a:pt x="330" y="21"/>
                    </a:lnTo>
                    <a:lnTo>
                      <a:pt x="351" y="15"/>
                    </a:lnTo>
                    <a:lnTo>
                      <a:pt x="371" y="12"/>
                    </a:lnTo>
                    <a:lnTo>
                      <a:pt x="394" y="9"/>
                    </a:lnTo>
                    <a:lnTo>
                      <a:pt x="414" y="7"/>
                    </a:lnTo>
                    <a:lnTo>
                      <a:pt x="436" y="7"/>
                    </a:lnTo>
                    <a:lnTo>
                      <a:pt x="459" y="7"/>
                    </a:lnTo>
                    <a:lnTo>
                      <a:pt x="481" y="9"/>
                    </a:lnTo>
                    <a:lnTo>
                      <a:pt x="501" y="12"/>
                    </a:lnTo>
                    <a:lnTo>
                      <a:pt x="524" y="15"/>
                    </a:lnTo>
                    <a:lnTo>
                      <a:pt x="544" y="21"/>
                    </a:lnTo>
                    <a:lnTo>
                      <a:pt x="565" y="26"/>
                    </a:lnTo>
                    <a:lnTo>
                      <a:pt x="584" y="32"/>
                    </a:lnTo>
                    <a:lnTo>
                      <a:pt x="604" y="41"/>
                    </a:lnTo>
                    <a:lnTo>
                      <a:pt x="623" y="50"/>
                    </a:lnTo>
                    <a:lnTo>
                      <a:pt x="642" y="58"/>
                    </a:lnTo>
                    <a:lnTo>
                      <a:pt x="659" y="68"/>
                    </a:lnTo>
                    <a:lnTo>
                      <a:pt x="676" y="80"/>
                    </a:lnTo>
                    <a:lnTo>
                      <a:pt x="693" y="92"/>
                    </a:lnTo>
                    <a:lnTo>
                      <a:pt x="710" y="104"/>
                    </a:lnTo>
                    <a:lnTo>
                      <a:pt x="726" y="118"/>
                    </a:lnTo>
                    <a:lnTo>
                      <a:pt x="739" y="133"/>
                    </a:lnTo>
                    <a:lnTo>
                      <a:pt x="755" y="147"/>
                    </a:lnTo>
                    <a:lnTo>
                      <a:pt x="769" y="162"/>
                    </a:lnTo>
                    <a:lnTo>
                      <a:pt x="780" y="180"/>
                    </a:lnTo>
                    <a:lnTo>
                      <a:pt x="792" y="197"/>
                    </a:lnTo>
                    <a:lnTo>
                      <a:pt x="804" y="214"/>
                    </a:lnTo>
                    <a:lnTo>
                      <a:pt x="815" y="231"/>
                    </a:lnTo>
                    <a:lnTo>
                      <a:pt x="823" y="250"/>
                    </a:lnTo>
                    <a:lnTo>
                      <a:pt x="832" y="269"/>
                    </a:lnTo>
                    <a:lnTo>
                      <a:pt x="840" y="289"/>
                    </a:lnTo>
                    <a:lnTo>
                      <a:pt x="847" y="308"/>
                    </a:lnTo>
                    <a:lnTo>
                      <a:pt x="852" y="328"/>
                    </a:lnTo>
                    <a:lnTo>
                      <a:pt x="858" y="349"/>
                    </a:lnTo>
                    <a:lnTo>
                      <a:pt x="861" y="371"/>
                    </a:lnTo>
                    <a:lnTo>
                      <a:pt x="864" y="392"/>
                    </a:lnTo>
                    <a:lnTo>
                      <a:pt x="866" y="414"/>
                    </a:lnTo>
                    <a:lnTo>
                      <a:pt x="866" y="436"/>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4" name="Freeform 488"/>
              <p:cNvSpPr>
                <a:spLocks noEditPoints="1"/>
              </p:cNvSpPr>
              <p:nvPr/>
            </p:nvSpPr>
            <p:spPr bwMode="auto">
              <a:xfrm>
                <a:off x="1595" y="2870"/>
                <a:ext cx="867" cy="866"/>
              </a:xfrm>
              <a:custGeom>
                <a:avLst/>
                <a:gdLst>
                  <a:gd name="T0" fmla="*/ 858 w 867"/>
                  <a:gd name="T1" fmla="*/ 346 h 866"/>
                  <a:gd name="T2" fmla="*/ 824 w 867"/>
                  <a:gd name="T3" fmla="*/ 245 h 866"/>
                  <a:gd name="T4" fmla="*/ 767 w 867"/>
                  <a:gd name="T5" fmla="*/ 158 h 866"/>
                  <a:gd name="T6" fmla="*/ 692 w 867"/>
                  <a:gd name="T7" fmla="*/ 86 h 866"/>
                  <a:gd name="T8" fmla="*/ 603 w 867"/>
                  <a:gd name="T9" fmla="*/ 35 h 866"/>
                  <a:gd name="T10" fmla="*/ 500 w 867"/>
                  <a:gd name="T11" fmla="*/ 6 h 866"/>
                  <a:gd name="T12" fmla="*/ 389 w 867"/>
                  <a:gd name="T13" fmla="*/ 2 h 866"/>
                  <a:gd name="T14" fmla="*/ 285 w 867"/>
                  <a:gd name="T15" fmla="*/ 26 h 866"/>
                  <a:gd name="T16" fmla="*/ 192 w 867"/>
                  <a:gd name="T17" fmla="*/ 74 h 866"/>
                  <a:gd name="T18" fmla="*/ 113 w 867"/>
                  <a:gd name="T19" fmla="*/ 142 h 866"/>
                  <a:gd name="T20" fmla="*/ 53 w 867"/>
                  <a:gd name="T21" fmla="*/ 226 h 866"/>
                  <a:gd name="T22" fmla="*/ 14 w 867"/>
                  <a:gd name="T23" fmla="*/ 325 h 866"/>
                  <a:gd name="T24" fmla="*/ 0 w 867"/>
                  <a:gd name="T25" fmla="*/ 433 h 866"/>
                  <a:gd name="T26" fmla="*/ 14 w 867"/>
                  <a:gd name="T27" fmla="*/ 541 h 866"/>
                  <a:gd name="T28" fmla="*/ 53 w 867"/>
                  <a:gd name="T29" fmla="*/ 638 h 866"/>
                  <a:gd name="T30" fmla="*/ 113 w 867"/>
                  <a:gd name="T31" fmla="*/ 724 h 866"/>
                  <a:gd name="T32" fmla="*/ 192 w 867"/>
                  <a:gd name="T33" fmla="*/ 792 h 866"/>
                  <a:gd name="T34" fmla="*/ 285 w 867"/>
                  <a:gd name="T35" fmla="*/ 839 h 866"/>
                  <a:gd name="T36" fmla="*/ 389 w 867"/>
                  <a:gd name="T37" fmla="*/ 863 h 866"/>
                  <a:gd name="T38" fmla="*/ 500 w 867"/>
                  <a:gd name="T39" fmla="*/ 861 h 866"/>
                  <a:gd name="T40" fmla="*/ 603 w 867"/>
                  <a:gd name="T41" fmla="*/ 832 h 866"/>
                  <a:gd name="T42" fmla="*/ 692 w 867"/>
                  <a:gd name="T43" fmla="*/ 780 h 866"/>
                  <a:gd name="T44" fmla="*/ 767 w 867"/>
                  <a:gd name="T45" fmla="*/ 709 h 866"/>
                  <a:gd name="T46" fmla="*/ 824 w 867"/>
                  <a:gd name="T47" fmla="*/ 621 h 866"/>
                  <a:gd name="T48" fmla="*/ 858 w 867"/>
                  <a:gd name="T49" fmla="*/ 520 h 866"/>
                  <a:gd name="T50" fmla="*/ 860 w 867"/>
                  <a:gd name="T51" fmla="*/ 433 h 866"/>
                  <a:gd name="T52" fmla="*/ 846 w 867"/>
                  <a:gd name="T53" fmla="*/ 539 h 866"/>
                  <a:gd name="T54" fmla="*/ 808 w 867"/>
                  <a:gd name="T55" fmla="*/ 635 h 866"/>
                  <a:gd name="T56" fmla="*/ 748 w 867"/>
                  <a:gd name="T57" fmla="*/ 719 h 866"/>
                  <a:gd name="T58" fmla="*/ 671 w 867"/>
                  <a:gd name="T59" fmla="*/ 786 h 866"/>
                  <a:gd name="T60" fmla="*/ 581 w 867"/>
                  <a:gd name="T61" fmla="*/ 832 h 866"/>
                  <a:gd name="T62" fmla="*/ 478 w 867"/>
                  <a:gd name="T63" fmla="*/ 856 h 866"/>
                  <a:gd name="T64" fmla="*/ 368 w 867"/>
                  <a:gd name="T65" fmla="*/ 854 h 866"/>
                  <a:gd name="T66" fmla="*/ 267 w 867"/>
                  <a:gd name="T67" fmla="*/ 825 h 866"/>
                  <a:gd name="T68" fmla="*/ 178 w 867"/>
                  <a:gd name="T69" fmla="*/ 774 h 866"/>
                  <a:gd name="T70" fmla="*/ 105 w 867"/>
                  <a:gd name="T71" fmla="*/ 703 h 866"/>
                  <a:gd name="T72" fmla="*/ 50 w 867"/>
                  <a:gd name="T73" fmla="*/ 618 h 866"/>
                  <a:gd name="T74" fmla="*/ 17 w 867"/>
                  <a:gd name="T75" fmla="*/ 519 h 866"/>
                  <a:gd name="T76" fmla="*/ 9 w 867"/>
                  <a:gd name="T77" fmla="*/ 411 h 866"/>
                  <a:gd name="T78" fmla="*/ 28 w 867"/>
                  <a:gd name="T79" fmla="*/ 307 h 866"/>
                  <a:gd name="T80" fmla="*/ 71 w 867"/>
                  <a:gd name="T81" fmla="*/ 213 h 866"/>
                  <a:gd name="T82" fmla="*/ 132 w 867"/>
                  <a:gd name="T83" fmla="*/ 132 h 866"/>
                  <a:gd name="T84" fmla="*/ 213 w 867"/>
                  <a:gd name="T85" fmla="*/ 69 h 866"/>
                  <a:gd name="T86" fmla="*/ 307 w 867"/>
                  <a:gd name="T87" fmla="*/ 26 h 866"/>
                  <a:gd name="T88" fmla="*/ 411 w 867"/>
                  <a:gd name="T89" fmla="*/ 9 h 866"/>
                  <a:gd name="T90" fmla="*/ 519 w 867"/>
                  <a:gd name="T91" fmla="*/ 16 h 866"/>
                  <a:gd name="T92" fmla="*/ 618 w 867"/>
                  <a:gd name="T93" fmla="*/ 50 h 866"/>
                  <a:gd name="T94" fmla="*/ 704 w 867"/>
                  <a:gd name="T95" fmla="*/ 105 h 866"/>
                  <a:gd name="T96" fmla="*/ 774 w 867"/>
                  <a:gd name="T97" fmla="*/ 178 h 866"/>
                  <a:gd name="T98" fmla="*/ 825 w 867"/>
                  <a:gd name="T99" fmla="*/ 267 h 866"/>
                  <a:gd name="T100" fmla="*/ 855 w 867"/>
                  <a:gd name="T101" fmla="*/ 368 h 8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67"/>
                  <a:gd name="T154" fmla="*/ 0 h 866"/>
                  <a:gd name="T155" fmla="*/ 867 w 867"/>
                  <a:gd name="T156" fmla="*/ 866 h 86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67" h="866">
                    <a:moveTo>
                      <a:pt x="867" y="433"/>
                    </a:moveTo>
                    <a:lnTo>
                      <a:pt x="867" y="411"/>
                    </a:lnTo>
                    <a:lnTo>
                      <a:pt x="865" y="389"/>
                    </a:lnTo>
                    <a:lnTo>
                      <a:pt x="861" y="366"/>
                    </a:lnTo>
                    <a:lnTo>
                      <a:pt x="858" y="346"/>
                    </a:lnTo>
                    <a:lnTo>
                      <a:pt x="853" y="325"/>
                    </a:lnTo>
                    <a:lnTo>
                      <a:pt x="848" y="305"/>
                    </a:lnTo>
                    <a:lnTo>
                      <a:pt x="841" y="284"/>
                    </a:lnTo>
                    <a:lnTo>
                      <a:pt x="832" y="264"/>
                    </a:lnTo>
                    <a:lnTo>
                      <a:pt x="824" y="245"/>
                    </a:lnTo>
                    <a:lnTo>
                      <a:pt x="813" y="226"/>
                    </a:lnTo>
                    <a:lnTo>
                      <a:pt x="803" y="209"/>
                    </a:lnTo>
                    <a:lnTo>
                      <a:pt x="793" y="190"/>
                    </a:lnTo>
                    <a:lnTo>
                      <a:pt x="781" y="175"/>
                    </a:lnTo>
                    <a:lnTo>
                      <a:pt x="767" y="158"/>
                    </a:lnTo>
                    <a:lnTo>
                      <a:pt x="754" y="142"/>
                    </a:lnTo>
                    <a:lnTo>
                      <a:pt x="740" y="127"/>
                    </a:lnTo>
                    <a:lnTo>
                      <a:pt x="724" y="113"/>
                    </a:lnTo>
                    <a:lnTo>
                      <a:pt x="709" y="100"/>
                    </a:lnTo>
                    <a:lnTo>
                      <a:pt x="692" y="86"/>
                    </a:lnTo>
                    <a:lnTo>
                      <a:pt x="676" y="74"/>
                    </a:lnTo>
                    <a:lnTo>
                      <a:pt x="658" y="64"/>
                    </a:lnTo>
                    <a:lnTo>
                      <a:pt x="641" y="52"/>
                    </a:lnTo>
                    <a:lnTo>
                      <a:pt x="622" y="43"/>
                    </a:lnTo>
                    <a:lnTo>
                      <a:pt x="603" y="35"/>
                    </a:lnTo>
                    <a:lnTo>
                      <a:pt x="582" y="26"/>
                    </a:lnTo>
                    <a:lnTo>
                      <a:pt x="562" y="19"/>
                    </a:lnTo>
                    <a:lnTo>
                      <a:pt x="541" y="14"/>
                    </a:lnTo>
                    <a:lnTo>
                      <a:pt x="521" y="9"/>
                    </a:lnTo>
                    <a:lnTo>
                      <a:pt x="500" y="6"/>
                    </a:lnTo>
                    <a:lnTo>
                      <a:pt x="478" y="2"/>
                    </a:lnTo>
                    <a:lnTo>
                      <a:pt x="456" y="0"/>
                    </a:lnTo>
                    <a:lnTo>
                      <a:pt x="433" y="0"/>
                    </a:lnTo>
                    <a:lnTo>
                      <a:pt x="411" y="0"/>
                    </a:lnTo>
                    <a:lnTo>
                      <a:pt x="389" y="2"/>
                    </a:lnTo>
                    <a:lnTo>
                      <a:pt x="368" y="6"/>
                    </a:lnTo>
                    <a:lnTo>
                      <a:pt x="346" y="9"/>
                    </a:lnTo>
                    <a:lnTo>
                      <a:pt x="326" y="14"/>
                    </a:lnTo>
                    <a:lnTo>
                      <a:pt x="305" y="19"/>
                    </a:lnTo>
                    <a:lnTo>
                      <a:pt x="285" y="26"/>
                    </a:lnTo>
                    <a:lnTo>
                      <a:pt x="266" y="35"/>
                    </a:lnTo>
                    <a:lnTo>
                      <a:pt x="247" y="43"/>
                    </a:lnTo>
                    <a:lnTo>
                      <a:pt x="228" y="52"/>
                    </a:lnTo>
                    <a:lnTo>
                      <a:pt x="209" y="64"/>
                    </a:lnTo>
                    <a:lnTo>
                      <a:pt x="192" y="74"/>
                    </a:lnTo>
                    <a:lnTo>
                      <a:pt x="175" y="86"/>
                    </a:lnTo>
                    <a:lnTo>
                      <a:pt x="158" y="100"/>
                    </a:lnTo>
                    <a:lnTo>
                      <a:pt x="142" y="113"/>
                    </a:lnTo>
                    <a:lnTo>
                      <a:pt x="127" y="127"/>
                    </a:lnTo>
                    <a:lnTo>
                      <a:pt x="113" y="142"/>
                    </a:lnTo>
                    <a:lnTo>
                      <a:pt x="100" y="158"/>
                    </a:lnTo>
                    <a:lnTo>
                      <a:pt x="88" y="175"/>
                    </a:lnTo>
                    <a:lnTo>
                      <a:pt x="76" y="190"/>
                    </a:lnTo>
                    <a:lnTo>
                      <a:pt x="64" y="209"/>
                    </a:lnTo>
                    <a:lnTo>
                      <a:pt x="53" y="226"/>
                    </a:lnTo>
                    <a:lnTo>
                      <a:pt x="43" y="245"/>
                    </a:lnTo>
                    <a:lnTo>
                      <a:pt x="35" y="264"/>
                    </a:lnTo>
                    <a:lnTo>
                      <a:pt x="28" y="284"/>
                    </a:lnTo>
                    <a:lnTo>
                      <a:pt x="21" y="305"/>
                    </a:lnTo>
                    <a:lnTo>
                      <a:pt x="14" y="325"/>
                    </a:lnTo>
                    <a:lnTo>
                      <a:pt x="9" y="346"/>
                    </a:lnTo>
                    <a:lnTo>
                      <a:pt x="5" y="366"/>
                    </a:lnTo>
                    <a:lnTo>
                      <a:pt x="4" y="389"/>
                    </a:lnTo>
                    <a:lnTo>
                      <a:pt x="2" y="411"/>
                    </a:lnTo>
                    <a:lnTo>
                      <a:pt x="0" y="433"/>
                    </a:lnTo>
                    <a:lnTo>
                      <a:pt x="2" y="455"/>
                    </a:lnTo>
                    <a:lnTo>
                      <a:pt x="4" y="478"/>
                    </a:lnTo>
                    <a:lnTo>
                      <a:pt x="5" y="498"/>
                    </a:lnTo>
                    <a:lnTo>
                      <a:pt x="9" y="520"/>
                    </a:lnTo>
                    <a:lnTo>
                      <a:pt x="14" y="541"/>
                    </a:lnTo>
                    <a:lnTo>
                      <a:pt x="21" y="561"/>
                    </a:lnTo>
                    <a:lnTo>
                      <a:pt x="28" y="582"/>
                    </a:lnTo>
                    <a:lnTo>
                      <a:pt x="35" y="601"/>
                    </a:lnTo>
                    <a:lnTo>
                      <a:pt x="43" y="621"/>
                    </a:lnTo>
                    <a:lnTo>
                      <a:pt x="53" y="638"/>
                    </a:lnTo>
                    <a:lnTo>
                      <a:pt x="64" y="657"/>
                    </a:lnTo>
                    <a:lnTo>
                      <a:pt x="76" y="674"/>
                    </a:lnTo>
                    <a:lnTo>
                      <a:pt x="88" y="691"/>
                    </a:lnTo>
                    <a:lnTo>
                      <a:pt x="100" y="709"/>
                    </a:lnTo>
                    <a:lnTo>
                      <a:pt x="113" y="724"/>
                    </a:lnTo>
                    <a:lnTo>
                      <a:pt x="127" y="739"/>
                    </a:lnTo>
                    <a:lnTo>
                      <a:pt x="142" y="753"/>
                    </a:lnTo>
                    <a:lnTo>
                      <a:pt x="158" y="767"/>
                    </a:lnTo>
                    <a:lnTo>
                      <a:pt x="175" y="780"/>
                    </a:lnTo>
                    <a:lnTo>
                      <a:pt x="192" y="792"/>
                    </a:lnTo>
                    <a:lnTo>
                      <a:pt x="209" y="803"/>
                    </a:lnTo>
                    <a:lnTo>
                      <a:pt x="228" y="813"/>
                    </a:lnTo>
                    <a:lnTo>
                      <a:pt x="247" y="823"/>
                    </a:lnTo>
                    <a:lnTo>
                      <a:pt x="266" y="832"/>
                    </a:lnTo>
                    <a:lnTo>
                      <a:pt x="285" y="839"/>
                    </a:lnTo>
                    <a:lnTo>
                      <a:pt x="305" y="845"/>
                    </a:lnTo>
                    <a:lnTo>
                      <a:pt x="326" y="852"/>
                    </a:lnTo>
                    <a:lnTo>
                      <a:pt x="346" y="857"/>
                    </a:lnTo>
                    <a:lnTo>
                      <a:pt x="368" y="861"/>
                    </a:lnTo>
                    <a:lnTo>
                      <a:pt x="389" y="863"/>
                    </a:lnTo>
                    <a:lnTo>
                      <a:pt x="411" y="864"/>
                    </a:lnTo>
                    <a:lnTo>
                      <a:pt x="433" y="866"/>
                    </a:lnTo>
                    <a:lnTo>
                      <a:pt x="456" y="864"/>
                    </a:lnTo>
                    <a:lnTo>
                      <a:pt x="478" y="863"/>
                    </a:lnTo>
                    <a:lnTo>
                      <a:pt x="500" y="861"/>
                    </a:lnTo>
                    <a:lnTo>
                      <a:pt x="521" y="857"/>
                    </a:lnTo>
                    <a:lnTo>
                      <a:pt x="541" y="852"/>
                    </a:lnTo>
                    <a:lnTo>
                      <a:pt x="562" y="845"/>
                    </a:lnTo>
                    <a:lnTo>
                      <a:pt x="582" y="839"/>
                    </a:lnTo>
                    <a:lnTo>
                      <a:pt x="603" y="832"/>
                    </a:lnTo>
                    <a:lnTo>
                      <a:pt x="622" y="823"/>
                    </a:lnTo>
                    <a:lnTo>
                      <a:pt x="641" y="813"/>
                    </a:lnTo>
                    <a:lnTo>
                      <a:pt x="658" y="803"/>
                    </a:lnTo>
                    <a:lnTo>
                      <a:pt x="676" y="792"/>
                    </a:lnTo>
                    <a:lnTo>
                      <a:pt x="692" y="780"/>
                    </a:lnTo>
                    <a:lnTo>
                      <a:pt x="709" y="767"/>
                    </a:lnTo>
                    <a:lnTo>
                      <a:pt x="724" y="753"/>
                    </a:lnTo>
                    <a:lnTo>
                      <a:pt x="740" y="739"/>
                    </a:lnTo>
                    <a:lnTo>
                      <a:pt x="754" y="724"/>
                    </a:lnTo>
                    <a:lnTo>
                      <a:pt x="767" y="709"/>
                    </a:lnTo>
                    <a:lnTo>
                      <a:pt x="781" y="691"/>
                    </a:lnTo>
                    <a:lnTo>
                      <a:pt x="793" y="674"/>
                    </a:lnTo>
                    <a:lnTo>
                      <a:pt x="803" y="657"/>
                    </a:lnTo>
                    <a:lnTo>
                      <a:pt x="813" y="638"/>
                    </a:lnTo>
                    <a:lnTo>
                      <a:pt x="824" y="621"/>
                    </a:lnTo>
                    <a:lnTo>
                      <a:pt x="832" y="601"/>
                    </a:lnTo>
                    <a:lnTo>
                      <a:pt x="841" y="582"/>
                    </a:lnTo>
                    <a:lnTo>
                      <a:pt x="848" y="561"/>
                    </a:lnTo>
                    <a:lnTo>
                      <a:pt x="853" y="541"/>
                    </a:lnTo>
                    <a:lnTo>
                      <a:pt x="858" y="520"/>
                    </a:lnTo>
                    <a:lnTo>
                      <a:pt x="861" y="498"/>
                    </a:lnTo>
                    <a:lnTo>
                      <a:pt x="865" y="478"/>
                    </a:lnTo>
                    <a:lnTo>
                      <a:pt x="867" y="455"/>
                    </a:lnTo>
                    <a:lnTo>
                      <a:pt x="867" y="433"/>
                    </a:lnTo>
                    <a:close/>
                    <a:moveTo>
                      <a:pt x="860" y="433"/>
                    </a:moveTo>
                    <a:lnTo>
                      <a:pt x="858" y="455"/>
                    </a:lnTo>
                    <a:lnTo>
                      <a:pt x="856" y="476"/>
                    </a:lnTo>
                    <a:lnTo>
                      <a:pt x="855" y="498"/>
                    </a:lnTo>
                    <a:lnTo>
                      <a:pt x="851" y="519"/>
                    </a:lnTo>
                    <a:lnTo>
                      <a:pt x="846" y="539"/>
                    </a:lnTo>
                    <a:lnTo>
                      <a:pt x="841" y="560"/>
                    </a:lnTo>
                    <a:lnTo>
                      <a:pt x="834" y="579"/>
                    </a:lnTo>
                    <a:lnTo>
                      <a:pt x="825" y="599"/>
                    </a:lnTo>
                    <a:lnTo>
                      <a:pt x="817" y="618"/>
                    </a:lnTo>
                    <a:lnTo>
                      <a:pt x="808" y="635"/>
                    </a:lnTo>
                    <a:lnTo>
                      <a:pt x="798" y="654"/>
                    </a:lnTo>
                    <a:lnTo>
                      <a:pt x="786" y="671"/>
                    </a:lnTo>
                    <a:lnTo>
                      <a:pt x="774" y="688"/>
                    </a:lnTo>
                    <a:lnTo>
                      <a:pt x="762" y="703"/>
                    </a:lnTo>
                    <a:lnTo>
                      <a:pt x="748" y="719"/>
                    </a:lnTo>
                    <a:lnTo>
                      <a:pt x="735" y="734"/>
                    </a:lnTo>
                    <a:lnTo>
                      <a:pt x="719" y="748"/>
                    </a:lnTo>
                    <a:lnTo>
                      <a:pt x="704" y="762"/>
                    </a:lnTo>
                    <a:lnTo>
                      <a:pt x="688" y="774"/>
                    </a:lnTo>
                    <a:lnTo>
                      <a:pt x="671" y="786"/>
                    </a:lnTo>
                    <a:lnTo>
                      <a:pt x="654" y="798"/>
                    </a:lnTo>
                    <a:lnTo>
                      <a:pt x="637" y="806"/>
                    </a:lnTo>
                    <a:lnTo>
                      <a:pt x="618" y="816"/>
                    </a:lnTo>
                    <a:lnTo>
                      <a:pt x="599" y="825"/>
                    </a:lnTo>
                    <a:lnTo>
                      <a:pt x="581" y="832"/>
                    </a:lnTo>
                    <a:lnTo>
                      <a:pt x="560" y="839"/>
                    </a:lnTo>
                    <a:lnTo>
                      <a:pt x="540" y="845"/>
                    </a:lnTo>
                    <a:lnTo>
                      <a:pt x="519" y="849"/>
                    </a:lnTo>
                    <a:lnTo>
                      <a:pt x="498" y="854"/>
                    </a:lnTo>
                    <a:lnTo>
                      <a:pt x="478" y="856"/>
                    </a:lnTo>
                    <a:lnTo>
                      <a:pt x="456" y="857"/>
                    </a:lnTo>
                    <a:lnTo>
                      <a:pt x="433" y="859"/>
                    </a:lnTo>
                    <a:lnTo>
                      <a:pt x="411" y="857"/>
                    </a:lnTo>
                    <a:lnTo>
                      <a:pt x="391" y="856"/>
                    </a:lnTo>
                    <a:lnTo>
                      <a:pt x="368" y="854"/>
                    </a:lnTo>
                    <a:lnTo>
                      <a:pt x="348" y="849"/>
                    </a:lnTo>
                    <a:lnTo>
                      <a:pt x="327" y="845"/>
                    </a:lnTo>
                    <a:lnTo>
                      <a:pt x="307" y="839"/>
                    </a:lnTo>
                    <a:lnTo>
                      <a:pt x="288" y="832"/>
                    </a:lnTo>
                    <a:lnTo>
                      <a:pt x="267" y="825"/>
                    </a:lnTo>
                    <a:lnTo>
                      <a:pt x="249" y="816"/>
                    </a:lnTo>
                    <a:lnTo>
                      <a:pt x="231" y="806"/>
                    </a:lnTo>
                    <a:lnTo>
                      <a:pt x="213" y="798"/>
                    </a:lnTo>
                    <a:lnTo>
                      <a:pt x="195" y="786"/>
                    </a:lnTo>
                    <a:lnTo>
                      <a:pt x="178" y="774"/>
                    </a:lnTo>
                    <a:lnTo>
                      <a:pt x="163" y="762"/>
                    </a:lnTo>
                    <a:lnTo>
                      <a:pt x="148" y="748"/>
                    </a:lnTo>
                    <a:lnTo>
                      <a:pt x="132" y="734"/>
                    </a:lnTo>
                    <a:lnTo>
                      <a:pt x="118" y="719"/>
                    </a:lnTo>
                    <a:lnTo>
                      <a:pt x="105" y="703"/>
                    </a:lnTo>
                    <a:lnTo>
                      <a:pt x="93" y="688"/>
                    </a:lnTo>
                    <a:lnTo>
                      <a:pt x="81" y="671"/>
                    </a:lnTo>
                    <a:lnTo>
                      <a:pt x="71" y="654"/>
                    </a:lnTo>
                    <a:lnTo>
                      <a:pt x="60" y="635"/>
                    </a:lnTo>
                    <a:lnTo>
                      <a:pt x="50" y="618"/>
                    </a:lnTo>
                    <a:lnTo>
                      <a:pt x="41" y="599"/>
                    </a:lnTo>
                    <a:lnTo>
                      <a:pt x="35" y="579"/>
                    </a:lnTo>
                    <a:lnTo>
                      <a:pt x="28" y="560"/>
                    </a:lnTo>
                    <a:lnTo>
                      <a:pt x="21" y="539"/>
                    </a:lnTo>
                    <a:lnTo>
                      <a:pt x="17" y="519"/>
                    </a:lnTo>
                    <a:lnTo>
                      <a:pt x="12" y="498"/>
                    </a:lnTo>
                    <a:lnTo>
                      <a:pt x="11" y="476"/>
                    </a:lnTo>
                    <a:lnTo>
                      <a:pt x="9" y="455"/>
                    </a:lnTo>
                    <a:lnTo>
                      <a:pt x="9" y="433"/>
                    </a:lnTo>
                    <a:lnTo>
                      <a:pt x="9" y="411"/>
                    </a:lnTo>
                    <a:lnTo>
                      <a:pt x="11" y="389"/>
                    </a:lnTo>
                    <a:lnTo>
                      <a:pt x="12" y="368"/>
                    </a:lnTo>
                    <a:lnTo>
                      <a:pt x="17" y="348"/>
                    </a:lnTo>
                    <a:lnTo>
                      <a:pt x="21" y="327"/>
                    </a:lnTo>
                    <a:lnTo>
                      <a:pt x="28" y="307"/>
                    </a:lnTo>
                    <a:lnTo>
                      <a:pt x="35" y="286"/>
                    </a:lnTo>
                    <a:lnTo>
                      <a:pt x="41" y="267"/>
                    </a:lnTo>
                    <a:lnTo>
                      <a:pt x="50" y="248"/>
                    </a:lnTo>
                    <a:lnTo>
                      <a:pt x="60" y="230"/>
                    </a:lnTo>
                    <a:lnTo>
                      <a:pt x="71" y="213"/>
                    </a:lnTo>
                    <a:lnTo>
                      <a:pt x="81" y="195"/>
                    </a:lnTo>
                    <a:lnTo>
                      <a:pt x="93" y="178"/>
                    </a:lnTo>
                    <a:lnTo>
                      <a:pt x="105" y="163"/>
                    </a:lnTo>
                    <a:lnTo>
                      <a:pt x="118" y="148"/>
                    </a:lnTo>
                    <a:lnTo>
                      <a:pt x="132" y="132"/>
                    </a:lnTo>
                    <a:lnTo>
                      <a:pt x="148" y="118"/>
                    </a:lnTo>
                    <a:lnTo>
                      <a:pt x="163" y="105"/>
                    </a:lnTo>
                    <a:lnTo>
                      <a:pt x="178" y="93"/>
                    </a:lnTo>
                    <a:lnTo>
                      <a:pt x="195" y="81"/>
                    </a:lnTo>
                    <a:lnTo>
                      <a:pt x="213" y="69"/>
                    </a:lnTo>
                    <a:lnTo>
                      <a:pt x="231" y="59"/>
                    </a:lnTo>
                    <a:lnTo>
                      <a:pt x="249" y="50"/>
                    </a:lnTo>
                    <a:lnTo>
                      <a:pt x="267" y="41"/>
                    </a:lnTo>
                    <a:lnTo>
                      <a:pt x="288" y="33"/>
                    </a:lnTo>
                    <a:lnTo>
                      <a:pt x="307" y="26"/>
                    </a:lnTo>
                    <a:lnTo>
                      <a:pt x="327" y="21"/>
                    </a:lnTo>
                    <a:lnTo>
                      <a:pt x="348" y="16"/>
                    </a:lnTo>
                    <a:lnTo>
                      <a:pt x="368" y="12"/>
                    </a:lnTo>
                    <a:lnTo>
                      <a:pt x="391" y="11"/>
                    </a:lnTo>
                    <a:lnTo>
                      <a:pt x="411" y="9"/>
                    </a:lnTo>
                    <a:lnTo>
                      <a:pt x="433" y="7"/>
                    </a:lnTo>
                    <a:lnTo>
                      <a:pt x="456" y="9"/>
                    </a:lnTo>
                    <a:lnTo>
                      <a:pt x="478" y="11"/>
                    </a:lnTo>
                    <a:lnTo>
                      <a:pt x="498" y="12"/>
                    </a:lnTo>
                    <a:lnTo>
                      <a:pt x="519" y="16"/>
                    </a:lnTo>
                    <a:lnTo>
                      <a:pt x="540" y="21"/>
                    </a:lnTo>
                    <a:lnTo>
                      <a:pt x="560" y="26"/>
                    </a:lnTo>
                    <a:lnTo>
                      <a:pt x="581" y="33"/>
                    </a:lnTo>
                    <a:lnTo>
                      <a:pt x="599" y="41"/>
                    </a:lnTo>
                    <a:lnTo>
                      <a:pt x="618" y="50"/>
                    </a:lnTo>
                    <a:lnTo>
                      <a:pt x="637" y="59"/>
                    </a:lnTo>
                    <a:lnTo>
                      <a:pt x="654" y="69"/>
                    </a:lnTo>
                    <a:lnTo>
                      <a:pt x="671" y="81"/>
                    </a:lnTo>
                    <a:lnTo>
                      <a:pt x="688" y="93"/>
                    </a:lnTo>
                    <a:lnTo>
                      <a:pt x="704" y="105"/>
                    </a:lnTo>
                    <a:lnTo>
                      <a:pt x="719" y="118"/>
                    </a:lnTo>
                    <a:lnTo>
                      <a:pt x="735" y="132"/>
                    </a:lnTo>
                    <a:lnTo>
                      <a:pt x="748" y="148"/>
                    </a:lnTo>
                    <a:lnTo>
                      <a:pt x="762" y="163"/>
                    </a:lnTo>
                    <a:lnTo>
                      <a:pt x="774" y="178"/>
                    </a:lnTo>
                    <a:lnTo>
                      <a:pt x="786" y="195"/>
                    </a:lnTo>
                    <a:lnTo>
                      <a:pt x="798" y="213"/>
                    </a:lnTo>
                    <a:lnTo>
                      <a:pt x="808" y="230"/>
                    </a:lnTo>
                    <a:lnTo>
                      <a:pt x="817" y="248"/>
                    </a:lnTo>
                    <a:lnTo>
                      <a:pt x="825" y="267"/>
                    </a:lnTo>
                    <a:lnTo>
                      <a:pt x="834" y="286"/>
                    </a:lnTo>
                    <a:lnTo>
                      <a:pt x="841" y="307"/>
                    </a:lnTo>
                    <a:lnTo>
                      <a:pt x="846" y="327"/>
                    </a:lnTo>
                    <a:lnTo>
                      <a:pt x="851" y="348"/>
                    </a:lnTo>
                    <a:lnTo>
                      <a:pt x="855" y="368"/>
                    </a:lnTo>
                    <a:lnTo>
                      <a:pt x="856" y="389"/>
                    </a:lnTo>
                    <a:lnTo>
                      <a:pt x="858" y="411"/>
                    </a:lnTo>
                    <a:lnTo>
                      <a:pt x="860" y="433"/>
                    </a:lnTo>
                    <a:close/>
                  </a:path>
                </a:pathLst>
              </a:custGeom>
              <a:solidFill>
                <a:srgbClr val="C2C1C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5" name="Freeform 489"/>
              <p:cNvSpPr>
                <a:spLocks noEditPoints="1"/>
              </p:cNvSpPr>
              <p:nvPr/>
            </p:nvSpPr>
            <p:spPr bwMode="auto">
              <a:xfrm>
                <a:off x="1599" y="2874"/>
                <a:ext cx="859" cy="859"/>
              </a:xfrm>
              <a:custGeom>
                <a:avLst/>
                <a:gdLst>
                  <a:gd name="T0" fmla="*/ 851 w 859"/>
                  <a:gd name="T1" fmla="*/ 342 h 859"/>
                  <a:gd name="T2" fmla="*/ 816 w 859"/>
                  <a:gd name="T3" fmla="*/ 243 h 859"/>
                  <a:gd name="T4" fmla="*/ 762 w 859"/>
                  <a:gd name="T5" fmla="*/ 155 h 859"/>
                  <a:gd name="T6" fmla="*/ 686 w 859"/>
                  <a:gd name="T7" fmla="*/ 85 h 859"/>
                  <a:gd name="T8" fmla="*/ 597 w 859"/>
                  <a:gd name="T9" fmla="*/ 34 h 859"/>
                  <a:gd name="T10" fmla="*/ 494 w 859"/>
                  <a:gd name="T11" fmla="*/ 5 h 859"/>
                  <a:gd name="T12" fmla="*/ 387 w 859"/>
                  <a:gd name="T13" fmla="*/ 2 h 859"/>
                  <a:gd name="T14" fmla="*/ 282 w 859"/>
                  <a:gd name="T15" fmla="*/ 25 h 859"/>
                  <a:gd name="T16" fmla="*/ 190 w 859"/>
                  <a:gd name="T17" fmla="*/ 73 h 859"/>
                  <a:gd name="T18" fmla="*/ 113 w 859"/>
                  <a:gd name="T19" fmla="*/ 140 h 859"/>
                  <a:gd name="T20" fmla="*/ 53 w 859"/>
                  <a:gd name="T21" fmla="*/ 224 h 859"/>
                  <a:gd name="T22" fmla="*/ 13 w 859"/>
                  <a:gd name="T23" fmla="*/ 321 h 859"/>
                  <a:gd name="T24" fmla="*/ 0 w 859"/>
                  <a:gd name="T25" fmla="*/ 429 h 859"/>
                  <a:gd name="T26" fmla="*/ 13 w 859"/>
                  <a:gd name="T27" fmla="*/ 537 h 859"/>
                  <a:gd name="T28" fmla="*/ 53 w 859"/>
                  <a:gd name="T29" fmla="*/ 633 h 859"/>
                  <a:gd name="T30" fmla="*/ 113 w 859"/>
                  <a:gd name="T31" fmla="*/ 717 h 859"/>
                  <a:gd name="T32" fmla="*/ 190 w 859"/>
                  <a:gd name="T33" fmla="*/ 785 h 859"/>
                  <a:gd name="T34" fmla="*/ 282 w 859"/>
                  <a:gd name="T35" fmla="*/ 831 h 859"/>
                  <a:gd name="T36" fmla="*/ 387 w 859"/>
                  <a:gd name="T37" fmla="*/ 855 h 859"/>
                  <a:gd name="T38" fmla="*/ 494 w 859"/>
                  <a:gd name="T39" fmla="*/ 853 h 859"/>
                  <a:gd name="T40" fmla="*/ 597 w 859"/>
                  <a:gd name="T41" fmla="*/ 824 h 859"/>
                  <a:gd name="T42" fmla="*/ 686 w 859"/>
                  <a:gd name="T43" fmla="*/ 773 h 859"/>
                  <a:gd name="T44" fmla="*/ 762 w 859"/>
                  <a:gd name="T45" fmla="*/ 701 h 859"/>
                  <a:gd name="T46" fmla="*/ 816 w 859"/>
                  <a:gd name="T47" fmla="*/ 616 h 859"/>
                  <a:gd name="T48" fmla="*/ 851 w 859"/>
                  <a:gd name="T49" fmla="*/ 515 h 859"/>
                  <a:gd name="T50" fmla="*/ 852 w 859"/>
                  <a:gd name="T51" fmla="*/ 429 h 859"/>
                  <a:gd name="T52" fmla="*/ 839 w 859"/>
                  <a:gd name="T53" fmla="*/ 534 h 859"/>
                  <a:gd name="T54" fmla="*/ 801 w 859"/>
                  <a:gd name="T55" fmla="*/ 629 h 859"/>
                  <a:gd name="T56" fmla="*/ 743 w 859"/>
                  <a:gd name="T57" fmla="*/ 713 h 859"/>
                  <a:gd name="T58" fmla="*/ 666 w 859"/>
                  <a:gd name="T59" fmla="*/ 778 h 859"/>
                  <a:gd name="T60" fmla="*/ 575 w 859"/>
                  <a:gd name="T61" fmla="*/ 824 h 859"/>
                  <a:gd name="T62" fmla="*/ 472 w 859"/>
                  <a:gd name="T63" fmla="*/ 848 h 859"/>
                  <a:gd name="T64" fmla="*/ 366 w 859"/>
                  <a:gd name="T65" fmla="*/ 847 h 859"/>
                  <a:gd name="T66" fmla="*/ 265 w 859"/>
                  <a:gd name="T67" fmla="*/ 817 h 859"/>
                  <a:gd name="T68" fmla="*/ 178 w 859"/>
                  <a:gd name="T69" fmla="*/ 766 h 859"/>
                  <a:gd name="T70" fmla="*/ 104 w 859"/>
                  <a:gd name="T71" fmla="*/ 698 h 859"/>
                  <a:gd name="T72" fmla="*/ 49 w 859"/>
                  <a:gd name="T73" fmla="*/ 612 h 859"/>
                  <a:gd name="T74" fmla="*/ 17 w 859"/>
                  <a:gd name="T75" fmla="*/ 515 h 859"/>
                  <a:gd name="T76" fmla="*/ 8 w 859"/>
                  <a:gd name="T77" fmla="*/ 407 h 859"/>
                  <a:gd name="T78" fmla="*/ 27 w 859"/>
                  <a:gd name="T79" fmla="*/ 304 h 859"/>
                  <a:gd name="T80" fmla="*/ 68 w 859"/>
                  <a:gd name="T81" fmla="*/ 210 h 859"/>
                  <a:gd name="T82" fmla="*/ 132 w 859"/>
                  <a:gd name="T83" fmla="*/ 132 h 859"/>
                  <a:gd name="T84" fmla="*/ 210 w 859"/>
                  <a:gd name="T85" fmla="*/ 68 h 859"/>
                  <a:gd name="T86" fmla="*/ 304 w 859"/>
                  <a:gd name="T87" fmla="*/ 25 h 859"/>
                  <a:gd name="T88" fmla="*/ 407 w 859"/>
                  <a:gd name="T89" fmla="*/ 8 h 859"/>
                  <a:gd name="T90" fmla="*/ 515 w 859"/>
                  <a:gd name="T91" fmla="*/ 15 h 859"/>
                  <a:gd name="T92" fmla="*/ 613 w 859"/>
                  <a:gd name="T93" fmla="*/ 49 h 859"/>
                  <a:gd name="T94" fmla="*/ 698 w 859"/>
                  <a:gd name="T95" fmla="*/ 104 h 859"/>
                  <a:gd name="T96" fmla="*/ 768 w 859"/>
                  <a:gd name="T97" fmla="*/ 176 h 859"/>
                  <a:gd name="T98" fmla="*/ 818 w 859"/>
                  <a:gd name="T99" fmla="*/ 265 h 859"/>
                  <a:gd name="T100" fmla="*/ 847 w 859"/>
                  <a:gd name="T101" fmla="*/ 364 h 85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9"/>
                  <a:gd name="T154" fmla="*/ 0 h 859"/>
                  <a:gd name="T155" fmla="*/ 859 w 859"/>
                  <a:gd name="T156" fmla="*/ 859 h 85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9" h="859">
                    <a:moveTo>
                      <a:pt x="859" y="429"/>
                    </a:moveTo>
                    <a:lnTo>
                      <a:pt x="859" y="407"/>
                    </a:lnTo>
                    <a:lnTo>
                      <a:pt x="857" y="385"/>
                    </a:lnTo>
                    <a:lnTo>
                      <a:pt x="854" y="364"/>
                    </a:lnTo>
                    <a:lnTo>
                      <a:pt x="851" y="342"/>
                    </a:lnTo>
                    <a:lnTo>
                      <a:pt x="845" y="321"/>
                    </a:lnTo>
                    <a:lnTo>
                      <a:pt x="840" y="301"/>
                    </a:lnTo>
                    <a:lnTo>
                      <a:pt x="833" y="282"/>
                    </a:lnTo>
                    <a:lnTo>
                      <a:pt x="825" y="262"/>
                    </a:lnTo>
                    <a:lnTo>
                      <a:pt x="816" y="243"/>
                    </a:lnTo>
                    <a:lnTo>
                      <a:pt x="808" y="224"/>
                    </a:lnTo>
                    <a:lnTo>
                      <a:pt x="797" y="207"/>
                    </a:lnTo>
                    <a:lnTo>
                      <a:pt x="785" y="190"/>
                    </a:lnTo>
                    <a:lnTo>
                      <a:pt x="773" y="173"/>
                    </a:lnTo>
                    <a:lnTo>
                      <a:pt x="762" y="155"/>
                    </a:lnTo>
                    <a:lnTo>
                      <a:pt x="748" y="140"/>
                    </a:lnTo>
                    <a:lnTo>
                      <a:pt x="732" y="126"/>
                    </a:lnTo>
                    <a:lnTo>
                      <a:pt x="719" y="111"/>
                    </a:lnTo>
                    <a:lnTo>
                      <a:pt x="703" y="97"/>
                    </a:lnTo>
                    <a:lnTo>
                      <a:pt x="686" y="85"/>
                    </a:lnTo>
                    <a:lnTo>
                      <a:pt x="669" y="73"/>
                    </a:lnTo>
                    <a:lnTo>
                      <a:pt x="652" y="61"/>
                    </a:lnTo>
                    <a:lnTo>
                      <a:pt x="635" y="51"/>
                    </a:lnTo>
                    <a:lnTo>
                      <a:pt x="616" y="43"/>
                    </a:lnTo>
                    <a:lnTo>
                      <a:pt x="597" y="34"/>
                    </a:lnTo>
                    <a:lnTo>
                      <a:pt x="577" y="25"/>
                    </a:lnTo>
                    <a:lnTo>
                      <a:pt x="558" y="19"/>
                    </a:lnTo>
                    <a:lnTo>
                      <a:pt x="537" y="14"/>
                    </a:lnTo>
                    <a:lnTo>
                      <a:pt x="517" y="8"/>
                    </a:lnTo>
                    <a:lnTo>
                      <a:pt x="494" y="5"/>
                    </a:lnTo>
                    <a:lnTo>
                      <a:pt x="474" y="2"/>
                    </a:lnTo>
                    <a:lnTo>
                      <a:pt x="452" y="0"/>
                    </a:lnTo>
                    <a:lnTo>
                      <a:pt x="429" y="0"/>
                    </a:lnTo>
                    <a:lnTo>
                      <a:pt x="407" y="0"/>
                    </a:lnTo>
                    <a:lnTo>
                      <a:pt x="387" y="2"/>
                    </a:lnTo>
                    <a:lnTo>
                      <a:pt x="364" y="5"/>
                    </a:lnTo>
                    <a:lnTo>
                      <a:pt x="344" y="8"/>
                    </a:lnTo>
                    <a:lnTo>
                      <a:pt x="323" y="14"/>
                    </a:lnTo>
                    <a:lnTo>
                      <a:pt x="303" y="19"/>
                    </a:lnTo>
                    <a:lnTo>
                      <a:pt x="282" y="25"/>
                    </a:lnTo>
                    <a:lnTo>
                      <a:pt x="263" y="34"/>
                    </a:lnTo>
                    <a:lnTo>
                      <a:pt x="243" y="43"/>
                    </a:lnTo>
                    <a:lnTo>
                      <a:pt x="226" y="51"/>
                    </a:lnTo>
                    <a:lnTo>
                      <a:pt x="207" y="61"/>
                    </a:lnTo>
                    <a:lnTo>
                      <a:pt x="190" y="73"/>
                    </a:lnTo>
                    <a:lnTo>
                      <a:pt x="173" y="85"/>
                    </a:lnTo>
                    <a:lnTo>
                      <a:pt x="157" y="97"/>
                    </a:lnTo>
                    <a:lnTo>
                      <a:pt x="142" y="111"/>
                    </a:lnTo>
                    <a:lnTo>
                      <a:pt x="126" y="126"/>
                    </a:lnTo>
                    <a:lnTo>
                      <a:pt x="113" y="140"/>
                    </a:lnTo>
                    <a:lnTo>
                      <a:pt x="99" y="155"/>
                    </a:lnTo>
                    <a:lnTo>
                      <a:pt x="85" y="173"/>
                    </a:lnTo>
                    <a:lnTo>
                      <a:pt x="73" y="190"/>
                    </a:lnTo>
                    <a:lnTo>
                      <a:pt x="63" y="207"/>
                    </a:lnTo>
                    <a:lnTo>
                      <a:pt x="53" y="224"/>
                    </a:lnTo>
                    <a:lnTo>
                      <a:pt x="43" y="243"/>
                    </a:lnTo>
                    <a:lnTo>
                      <a:pt x="34" y="262"/>
                    </a:lnTo>
                    <a:lnTo>
                      <a:pt x="27" y="282"/>
                    </a:lnTo>
                    <a:lnTo>
                      <a:pt x="20" y="301"/>
                    </a:lnTo>
                    <a:lnTo>
                      <a:pt x="13" y="321"/>
                    </a:lnTo>
                    <a:lnTo>
                      <a:pt x="10" y="342"/>
                    </a:lnTo>
                    <a:lnTo>
                      <a:pt x="5" y="364"/>
                    </a:lnTo>
                    <a:lnTo>
                      <a:pt x="3" y="385"/>
                    </a:lnTo>
                    <a:lnTo>
                      <a:pt x="1" y="407"/>
                    </a:lnTo>
                    <a:lnTo>
                      <a:pt x="0" y="429"/>
                    </a:lnTo>
                    <a:lnTo>
                      <a:pt x="1" y="451"/>
                    </a:lnTo>
                    <a:lnTo>
                      <a:pt x="3" y="474"/>
                    </a:lnTo>
                    <a:lnTo>
                      <a:pt x="5" y="494"/>
                    </a:lnTo>
                    <a:lnTo>
                      <a:pt x="10" y="515"/>
                    </a:lnTo>
                    <a:lnTo>
                      <a:pt x="13" y="537"/>
                    </a:lnTo>
                    <a:lnTo>
                      <a:pt x="20" y="556"/>
                    </a:lnTo>
                    <a:lnTo>
                      <a:pt x="27" y="576"/>
                    </a:lnTo>
                    <a:lnTo>
                      <a:pt x="34" y="595"/>
                    </a:lnTo>
                    <a:lnTo>
                      <a:pt x="43" y="616"/>
                    </a:lnTo>
                    <a:lnTo>
                      <a:pt x="53" y="633"/>
                    </a:lnTo>
                    <a:lnTo>
                      <a:pt x="63" y="652"/>
                    </a:lnTo>
                    <a:lnTo>
                      <a:pt x="73" y="669"/>
                    </a:lnTo>
                    <a:lnTo>
                      <a:pt x="85" y="686"/>
                    </a:lnTo>
                    <a:lnTo>
                      <a:pt x="99" y="701"/>
                    </a:lnTo>
                    <a:lnTo>
                      <a:pt x="113" y="717"/>
                    </a:lnTo>
                    <a:lnTo>
                      <a:pt x="126" y="732"/>
                    </a:lnTo>
                    <a:lnTo>
                      <a:pt x="142" y="746"/>
                    </a:lnTo>
                    <a:lnTo>
                      <a:pt x="157" y="759"/>
                    </a:lnTo>
                    <a:lnTo>
                      <a:pt x="173" y="773"/>
                    </a:lnTo>
                    <a:lnTo>
                      <a:pt x="190" y="785"/>
                    </a:lnTo>
                    <a:lnTo>
                      <a:pt x="207" y="795"/>
                    </a:lnTo>
                    <a:lnTo>
                      <a:pt x="226" y="805"/>
                    </a:lnTo>
                    <a:lnTo>
                      <a:pt x="243" y="816"/>
                    </a:lnTo>
                    <a:lnTo>
                      <a:pt x="263" y="824"/>
                    </a:lnTo>
                    <a:lnTo>
                      <a:pt x="282" y="831"/>
                    </a:lnTo>
                    <a:lnTo>
                      <a:pt x="303" y="838"/>
                    </a:lnTo>
                    <a:lnTo>
                      <a:pt x="323" y="845"/>
                    </a:lnTo>
                    <a:lnTo>
                      <a:pt x="344" y="850"/>
                    </a:lnTo>
                    <a:lnTo>
                      <a:pt x="364" y="853"/>
                    </a:lnTo>
                    <a:lnTo>
                      <a:pt x="387" y="855"/>
                    </a:lnTo>
                    <a:lnTo>
                      <a:pt x="407" y="857"/>
                    </a:lnTo>
                    <a:lnTo>
                      <a:pt x="429" y="859"/>
                    </a:lnTo>
                    <a:lnTo>
                      <a:pt x="452" y="857"/>
                    </a:lnTo>
                    <a:lnTo>
                      <a:pt x="474" y="855"/>
                    </a:lnTo>
                    <a:lnTo>
                      <a:pt x="494" y="853"/>
                    </a:lnTo>
                    <a:lnTo>
                      <a:pt x="517" y="850"/>
                    </a:lnTo>
                    <a:lnTo>
                      <a:pt x="537" y="845"/>
                    </a:lnTo>
                    <a:lnTo>
                      <a:pt x="558" y="838"/>
                    </a:lnTo>
                    <a:lnTo>
                      <a:pt x="577" y="831"/>
                    </a:lnTo>
                    <a:lnTo>
                      <a:pt x="597" y="824"/>
                    </a:lnTo>
                    <a:lnTo>
                      <a:pt x="616" y="816"/>
                    </a:lnTo>
                    <a:lnTo>
                      <a:pt x="635" y="805"/>
                    </a:lnTo>
                    <a:lnTo>
                      <a:pt x="652" y="795"/>
                    </a:lnTo>
                    <a:lnTo>
                      <a:pt x="669" y="785"/>
                    </a:lnTo>
                    <a:lnTo>
                      <a:pt x="686" y="773"/>
                    </a:lnTo>
                    <a:lnTo>
                      <a:pt x="703" y="759"/>
                    </a:lnTo>
                    <a:lnTo>
                      <a:pt x="719" y="746"/>
                    </a:lnTo>
                    <a:lnTo>
                      <a:pt x="732" y="732"/>
                    </a:lnTo>
                    <a:lnTo>
                      <a:pt x="748" y="717"/>
                    </a:lnTo>
                    <a:lnTo>
                      <a:pt x="762" y="701"/>
                    </a:lnTo>
                    <a:lnTo>
                      <a:pt x="773" y="686"/>
                    </a:lnTo>
                    <a:lnTo>
                      <a:pt x="785" y="669"/>
                    </a:lnTo>
                    <a:lnTo>
                      <a:pt x="797" y="652"/>
                    </a:lnTo>
                    <a:lnTo>
                      <a:pt x="808" y="633"/>
                    </a:lnTo>
                    <a:lnTo>
                      <a:pt x="816" y="616"/>
                    </a:lnTo>
                    <a:lnTo>
                      <a:pt x="825" y="595"/>
                    </a:lnTo>
                    <a:lnTo>
                      <a:pt x="833" y="576"/>
                    </a:lnTo>
                    <a:lnTo>
                      <a:pt x="840" y="556"/>
                    </a:lnTo>
                    <a:lnTo>
                      <a:pt x="845" y="537"/>
                    </a:lnTo>
                    <a:lnTo>
                      <a:pt x="851" y="515"/>
                    </a:lnTo>
                    <a:lnTo>
                      <a:pt x="854" y="494"/>
                    </a:lnTo>
                    <a:lnTo>
                      <a:pt x="857" y="474"/>
                    </a:lnTo>
                    <a:lnTo>
                      <a:pt x="859" y="451"/>
                    </a:lnTo>
                    <a:lnTo>
                      <a:pt x="859" y="429"/>
                    </a:lnTo>
                    <a:close/>
                    <a:moveTo>
                      <a:pt x="852" y="429"/>
                    </a:moveTo>
                    <a:lnTo>
                      <a:pt x="851" y="451"/>
                    </a:lnTo>
                    <a:lnTo>
                      <a:pt x="849" y="472"/>
                    </a:lnTo>
                    <a:lnTo>
                      <a:pt x="847" y="492"/>
                    </a:lnTo>
                    <a:lnTo>
                      <a:pt x="844" y="515"/>
                    </a:lnTo>
                    <a:lnTo>
                      <a:pt x="839" y="534"/>
                    </a:lnTo>
                    <a:lnTo>
                      <a:pt x="832" y="554"/>
                    </a:lnTo>
                    <a:lnTo>
                      <a:pt x="827" y="575"/>
                    </a:lnTo>
                    <a:lnTo>
                      <a:pt x="818" y="593"/>
                    </a:lnTo>
                    <a:lnTo>
                      <a:pt x="809" y="612"/>
                    </a:lnTo>
                    <a:lnTo>
                      <a:pt x="801" y="629"/>
                    </a:lnTo>
                    <a:lnTo>
                      <a:pt x="791" y="648"/>
                    </a:lnTo>
                    <a:lnTo>
                      <a:pt x="779" y="665"/>
                    </a:lnTo>
                    <a:lnTo>
                      <a:pt x="768" y="681"/>
                    </a:lnTo>
                    <a:lnTo>
                      <a:pt x="755" y="698"/>
                    </a:lnTo>
                    <a:lnTo>
                      <a:pt x="743" y="713"/>
                    </a:lnTo>
                    <a:lnTo>
                      <a:pt x="727" y="727"/>
                    </a:lnTo>
                    <a:lnTo>
                      <a:pt x="714" y="740"/>
                    </a:lnTo>
                    <a:lnTo>
                      <a:pt x="698" y="754"/>
                    </a:lnTo>
                    <a:lnTo>
                      <a:pt x="683" y="766"/>
                    </a:lnTo>
                    <a:lnTo>
                      <a:pt x="666" y="778"/>
                    </a:lnTo>
                    <a:lnTo>
                      <a:pt x="649" y="790"/>
                    </a:lnTo>
                    <a:lnTo>
                      <a:pt x="631" y="800"/>
                    </a:lnTo>
                    <a:lnTo>
                      <a:pt x="613" y="809"/>
                    </a:lnTo>
                    <a:lnTo>
                      <a:pt x="594" y="817"/>
                    </a:lnTo>
                    <a:lnTo>
                      <a:pt x="575" y="824"/>
                    </a:lnTo>
                    <a:lnTo>
                      <a:pt x="554" y="831"/>
                    </a:lnTo>
                    <a:lnTo>
                      <a:pt x="536" y="838"/>
                    </a:lnTo>
                    <a:lnTo>
                      <a:pt x="515" y="841"/>
                    </a:lnTo>
                    <a:lnTo>
                      <a:pt x="494" y="847"/>
                    </a:lnTo>
                    <a:lnTo>
                      <a:pt x="472" y="848"/>
                    </a:lnTo>
                    <a:lnTo>
                      <a:pt x="452" y="850"/>
                    </a:lnTo>
                    <a:lnTo>
                      <a:pt x="429" y="850"/>
                    </a:lnTo>
                    <a:lnTo>
                      <a:pt x="407" y="850"/>
                    </a:lnTo>
                    <a:lnTo>
                      <a:pt x="387" y="848"/>
                    </a:lnTo>
                    <a:lnTo>
                      <a:pt x="366" y="847"/>
                    </a:lnTo>
                    <a:lnTo>
                      <a:pt x="346" y="841"/>
                    </a:lnTo>
                    <a:lnTo>
                      <a:pt x="325" y="838"/>
                    </a:lnTo>
                    <a:lnTo>
                      <a:pt x="304" y="831"/>
                    </a:lnTo>
                    <a:lnTo>
                      <a:pt x="284" y="824"/>
                    </a:lnTo>
                    <a:lnTo>
                      <a:pt x="265" y="817"/>
                    </a:lnTo>
                    <a:lnTo>
                      <a:pt x="246" y="809"/>
                    </a:lnTo>
                    <a:lnTo>
                      <a:pt x="229" y="800"/>
                    </a:lnTo>
                    <a:lnTo>
                      <a:pt x="210" y="790"/>
                    </a:lnTo>
                    <a:lnTo>
                      <a:pt x="193" y="778"/>
                    </a:lnTo>
                    <a:lnTo>
                      <a:pt x="178" y="766"/>
                    </a:lnTo>
                    <a:lnTo>
                      <a:pt x="161" y="754"/>
                    </a:lnTo>
                    <a:lnTo>
                      <a:pt x="145" y="740"/>
                    </a:lnTo>
                    <a:lnTo>
                      <a:pt x="132" y="727"/>
                    </a:lnTo>
                    <a:lnTo>
                      <a:pt x="118" y="713"/>
                    </a:lnTo>
                    <a:lnTo>
                      <a:pt x="104" y="698"/>
                    </a:lnTo>
                    <a:lnTo>
                      <a:pt x="92" y="681"/>
                    </a:lnTo>
                    <a:lnTo>
                      <a:pt x="80" y="665"/>
                    </a:lnTo>
                    <a:lnTo>
                      <a:pt x="68" y="648"/>
                    </a:lnTo>
                    <a:lnTo>
                      <a:pt x="60" y="629"/>
                    </a:lnTo>
                    <a:lnTo>
                      <a:pt x="49" y="612"/>
                    </a:lnTo>
                    <a:lnTo>
                      <a:pt x="41" y="593"/>
                    </a:lnTo>
                    <a:lnTo>
                      <a:pt x="34" y="575"/>
                    </a:lnTo>
                    <a:lnTo>
                      <a:pt x="27" y="554"/>
                    </a:lnTo>
                    <a:lnTo>
                      <a:pt x="22" y="534"/>
                    </a:lnTo>
                    <a:lnTo>
                      <a:pt x="17" y="515"/>
                    </a:lnTo>
                    <a:lnTo>
                      <a:pt x="13" y="492"/>
                    </a:lnTo>
                    <a:lnTo>
                      <a:pt x="10" y="472"/>
                    </a:lnTo>
                    <a:lnTo>
                      <a:pt x="8" y="451"/>
                    </a:lnTo>
                    <a:lnTo>
                      <a:pt x="8" y="429"/>
                    </a:lnTo>
                    <a:lnTo>
                      <a:pt x="8" y="407"/>
                    </a:lnTo>
                    <a:lnTo>
                      <a:pt x="10" y="386"/>
                    </a:lnTo>
                    <a:lnTo>
                      <a:pt x="13" y="364"/>
                    </a:lnTo>
                    <a:lnTo>
                      <a:pt x="17" y="344"/>
                    </a:lnTo>
                    <a:lnTo>
                      <a:pt x="22" y="323"/>
                    </a:lnTo>
                    <a:lnTo>
                      <a:pt x="27" y="304"/>
                    </a:lnTo>
                    <a:lnTo>
                      <a:pt x="34" y="284"/>
                    </a:lnTo>
                    <a:lnTo>
                      <a:pt x="41" y="265"/>
                    </a:lnTo>
                    <a:lnTo>
                      <a:pt x="49" y="246"/>
                    </a:lnTo>
                    <a:lnTo>
                      <a:pt x="60" y="227"/>
                    </a:lnTo>
                    <a:lnTo>
                      <a:pt x="68" y="210"/>
                    </a:lnTo>
                    <a:lnTo>
                      <a:pt x="80" y="193"/>
                    </a:lnTo>
                    <a:lnTo>
                      <a:pt x="92" y="176"/>
                    </a:lnTo>
                    <a:lnTo>
                      <a:pt x="104" y="161"/>
                    </a:lnTo>
                    <a:lnTo>
                      <a:pt x="118" y="145"/>
                    </a:lnTo>
                    <a:lnTo>
                      <a:pt x="132" y="132"/>
                    </a:lnTo>
                    <a:lnTo>
                      <a:pt x="145" y="116"/>
                    </a:lnTo>
                    <a:lnTo>
                      <a:pt x="161" y="104"/>
                    </a:lnTo>
                    <a:lnTo>
                      <a:pt x="178" y="90"/>
                    </a:lnTo>
                    <a:lnTo>
                      <a:pt x="193" y="79"/>
                    </a:lnTo>
                    <a:lnTo>
                      <a:pt x="210" y="68"/>
                    </a:lnTo>
                    <a:lnTo>
                      <a:pt x="229" y="58"/>
                    </a:lnTo>
                    <a:lnTo>
                      <a:pt x="246" y="49"/>
                    </a:lnTo>
                    <a:lnTo>
                      <a:pt x="265" y="41"/>
                    </a:lnTo>
                    <a:lnTo>
                      <a:pt x="284" y="32"/>
                    </a:lnTo>
                    <a:lnTo>
                      <a:pt x="304" y="25"/>
                    </a:lnTo>
                    <a:lnTo>
                      <a:pt x="325" y="20"/>
                    </a:lnTo>
                    <a:lnTo>
                      <a:pt x="346" y="15"/>
                    </a:lnTo>
                    <a:lnTo>
                      <a:pt x="366" y="12"/>
                    </a:lnTo>
                    <a:lnTo>
                      <a:pt x="387" y="10"/>
                    </a:lnTo>
                    <a:lnTo>
                      <a:pt x="407" y="8"/>
                    </a:lnTo>
                    <a:lnTo>
                      <a:pt x="429" y="7"/>
                    </a:lnTo>
                    <a:lnTo>
                      <a:pt x="452" y="8"/>
                    </a:lnTo>
                    <a:lnTo>
                      <a:pt x="472" y="10"/>
                    </a:lnTo>
                    <a:lnTo>
                      <a:pt x="494" y="12"/>
                    </a:lnTo>
                    <a:lnTo>
                      <a:pt x="515" y="15"/>
                    </a:lnTo>
                    <a:lnTo>
                      <a:pt x="536" y="20"/>
                    </a:lnTo>
                    <a:lnTo>
                      <a:pt x="554" y="25"/>
                    </a:lnTo>
                    <a:lnTo>
                      <a:pt x="575" y="32"/>
                    </a:lnTo>
                    <a:lnTo>
                      <a:pt x="594" y="41"/>
                    </a:lnTo>
                    <a:lnTo>
                      <a:pt x="613" y="49"/>
                    </a:lnTo>
                    <a:lnTo>
                      <a:pt x="631" y="58"/>
                    </a:lnTo>
                    <a:lnTo>
                      <a:pt x="649" y="68"/>
                    </a:lnTo>
                    <a:lnTo>
                      <a:pt x="666" y="79"/>
                    </a:lnTo>
                    <a:lnTo>
                      <a:pt x="683" y="90"/>
                    </a:lnTo>
                    <a:lnTo>
                      <a:pt x="698" y="104"/>
                    </a:lnTo>
                    <a:lnTo>
                      <a:pt x="714" y="116"/>
                    </a:lnTo>
                    <a:lnTo>
                      <a:pt x="727" y="132"/>
                    </a:lnTo>
                    <a:lnTo>
                      <a:pt x="743" y="145"/>
                    </a:lnTo>
                    <a:lnTo>
                      <a:pt x="755" y="161"/>
                    </a:lnTo>
                    <a:lnTo>
                      <a:pt x="768" y="176"/>
                    </a:lnTo>
                    <a:lnTo>
                      <a:pt x="779" y="193"/>
                    </a:lnTo>
                    <a:lnTo>
                      <a:pt x="791" y="210"/>
                    </a:lnTo>
                    <a:lnTo>
                      <a:pt x="801" y="227"/>
                    </a:lnTo>
                    <a:lnTo>
                      <a:pt x="809" y="246"/>
                    </a:lnTo>
                    <a:lnTo>
                      <a:pt x="818" y="265"/>
                    </a:lnTo>
                    <a:lnTo>
                      <a:pt x="827" y="284"/>
                    </a:lnTo>
                    <a:lnTo>
                      <a:pt x="832" y="304"/>
                    </a:lnTo>
                    <a:lnTo>
                      <a:pt x="839" y="323"/>
                    </a:lnTo>
                    <a:lnTo>
                      <a:pt x="844" y="344"/>
                    </a:lnTo>
                    <a:lnTo>
                      <a:pt x="847" y="364"/>
                    </a:lnTo>
                    <a:lnTo>
                      <a:pt x="849" y="386"/>
                    </a:lnTo>
                    <a:lnTo>
                      <a:pt x="851" y="407"/>
                    </a:lnTo>
                    <a:lnTo>
                      <a:pt x="852" y="429"/>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6" name="Freeform 490"/>
              <p:cNvSpPr>
                <a:spLocks noEditPoints="1"/>
              </p:cNvSpPr>
              <p:nvPr/>
            </p:nvSpPr>
            <p:spPr bwMode="auto">
              <a:xfrm>
                <a:off x="1604" y="2877"/>
                <a:ext cx="851" cy="852"/>
              </a:xfrm>
              <a:custGeom>
                <a:avLst/>
                <a:gdLst>
                  <a:gd name="T0" fmla="*/ 842 w 851"/>
                  <a:gd name="T1" fmla="*/ 341 h 852"/>
                  <a:gd name="T2" fmla="*/ 808 w 851"/>
                  <a:gd name="T3" fmla="*/ 241 h 852"/>
                  <a:gd name="T4" fmla="*/ 753 w 851"/>
                  <a:gd name="T5" fmla="*/ 156 h 852"/>
                  <a:gd name="T6" fmla="*/ 679 w 851"/>
                  <a:gd name="T7" fmla="*/ 86 h 852"/>
                  <a:gd name="T8" fmla="*/ 590 w 851"/>
                  <a:gd name="T9" fmla="*/ 34 h 852"/>
                  <a:gd name="T10" fmla="*/ 489 w 851"/>
                  <a:gd name="T11" fmla="*/ 5 h 852"/>
                  <a:gd name="T12" fmla="*/ 382 w 851"/>
                  <a:gd name="T13" fmla="*/ 4 h 852"/>
                  <a:gd name="T14" fmla="*/ 279 w 851"/>
                  <a:gd name="T15" fmla="*/ 26 h 852"/>
                  <a:gd name="T16" fmla="*/ 186 w 851"/>
                  <a:gd name="T17" fmla="*/ 74 h 852"/>
                  <a:gd name="T18" fmla="*/ 109 w 851"/>
                  <a:gd name="T19" fmla="*/ 141 h 852"/>
                  <a:gd name="T20" fmla="*/ 51 w 851"/>
                  <a:gd name="T21" fmla="*/ 223 h 852"/>
                  <a:gd name="T22" fmla="*/ 12 w 851"/>
                  <a:gd name="T23" fmla="*/ 320 h 852"/>
                  <a:gd name="T24" fmla="*/ 0 w 851"/>
                  <a:gd name="T25" fmla="*/ 426 h 852"/>
                  <a:gd name="T26" fmla="*/ 12 w 851"/>
                  <a:gd name="T27" fmla="*/ 532 h 852"/>
                  <a:gd name="T28" fmla="*/ 51 w 851"/>
                  <a:gd name="T29" fmla="*/ 628 h 852"/>
                  <a:gd name="T30" fmla="*/ 109 w 851"/>
                  <a:gd name="T31" fmla="*/ 712 h 852"/>
                  <a:gd name="T32" fmla="*/ 186 w 851"/>
                  <a:gd name="T33" fmla="*/ 779 h 852"/>
                  <a:gd name="T34" fmla="*/ 279 w 851"/>
                  <a:gd name="T35" fmla="*/ 825 h 852"/>
                  <a:gd name="T36" fmla="*/ 382 w 851"/>
                  <a:gd name="T37" fmla="*/ 849 h 852"/>
                  <a:gd name="T38" fmla="*/ 489 w 851"/>
                  <a:gd name="T39" fmla="*/ 847 h 852"/>
                  <a:gd name="T40" fmla="*/ 590 w 851"/>
                  <a:gd name="T41" fmla="*/ 818 h 852"/>
                  <a:gd name="T42" fmla="*/ 679 w 851"/>
                  <a:gd name="T43" fmla="*/ 767 h 852"/>
                  <a:gd name="T44" fmla="*/ 753 w 851"/>
                  <a:gd name="T45" fmla="*/ 696 h 852"/>
                  <a:gd name="T46" fmla="*/ 808 w 851"/>
                  <a:gd name="T47" fmla="*/ 611 h 852"/>
                  <a:gd name="T48" fmla="*/ 842 w 851"/>
                  <a:gd name="T49" fmla="*/ 512 h 852"/>
                  <a:gd name="T50" fmla="*/ 842 w 851"/>
                  <a:gd name="T51" fmla="*/ 426 h 852"/>
                  <a:gd name="T52" fmla="*/ 830 w 851"/>
                  <a:gd name="T53" fmla="*/ 531 h 852"/>
                  <a:gd name="T54" fmla="*/ 792 w 851"/>
                  <a:gd name="T55" fmla="*/ 625 h 852"/>
                  <a:gd name="T56" fmla="*/ 734 w 851"/>
                  <a:gd name="T57" fmla="*/ 707 h 852"/>
                  <a:gd name="T58" fmla="*/ 659 w 851"/>
                  <a:gd name="T59" fmla="*/ 772 h 852"/>
                  <a:gd name="T60" fmla="*/ 568 w 851"/>
                  <a:gd name="T61" fmla="*/ 818 h 852"/>
                  <a:gd name="T62" fmla="*/ 467 w 851"/>
                  <a:gd name="T63" fmla="*/ 842 h 852"/>
                  <a:gd name="T64" fmla="*/ 361 w 851"/>
                  <a:gd name="T65" fmla="*/ 838 h 852"/>
                  <a:gd name="T66" fmla="*/ 262 w 851"/>
                  <a:gd name="T67" fmla="*/ 811 h 852"/>
                  <a:gd name="T68" fmla="*/ 175 w 851"/>
                  <a:gd name="T69" fmla="*/ 761 h 852"/>
                  <a:gd name="T70" fmla="*/ 103 w 851"/>
                  <a:gd name="T71" fmla="*/ 691 h 852"/>
                  <a:gd name="T72" fmla="*/ 48 w 851"/>
                  <a:gd name="T73" fmla="*/ 607 h 852"/>
                  <a:gd name="T74" fmla="*/ 15 w 851"/>
                  <a:gd name="T75" fmla="*/ 510 h 852"/>
                  <a:gd name="T76" fmla="*/ 7 w 851"/>
                  <a:gd name="T77" fmla="*/ 404 h 852"/>
                  <a:gd name="T78" fmla="*/ 26 w 851"/>
                  <a:gd name="T79" fmla="*/ 301 h 852"/>
                  <a:gd name="T80" fmla="*/ 67 w 851"/>
                  <a:gd name="T81" fmla="*/ 209 h 852"/>
                  <a:gd name="T82" fmla="*/ 128 w 851"/>
                  <a:gd name="T83" fmla="*/ 130 h 852"/>
                  <a:gd name="T84" fmla="*/ 209 w 851"/>
                  <a:gd name="T85" fmla="*/ 69 h 852"/>
                  <a:gd name="T86" fmla="*/ 301 w 851"/>
                  <a:gd name="T87" fmla="*/ 28 h 852"/>
                  <a:gd name="T88" fmla="*/ 404 w 851"/>
                  <a:gd name="T89" fmla="*/ 9 h 852"/>
                  <a:gd name="T90" fmla="*/ 508 w 851"/>
                  <a:gd name="T91" fmla="*/ 16 h 852"/>
                  <a:gd name="T92" fmla="*/ 606 w 851"/>
                  <a:gd name="T93" fmla="*/ 50 h 852"/>
                  <a:gd name="T94" fmla="*/ 691 w 851"/>
                  <a:gd name="T95" fmla="*/ 103 h 852"/>
                  <a:gd name="T96" fmla="*/ 760 w 851"/>
                  <a:gd name="T97" fmla="*/ 176 h 852"/>
                  <a:gd name="T98" fmla="*/ 810 w 851"/>
                  <a:gd name="T99" fmla="*/ 264 h 852"/>
                  <a:gd name="T100" fmla="*/ 839 w 851"/>
                  <a:gd name="T101" fmla="*/ 363 h 85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1"/>
                  <a:gd name="T154" fmla="*/ 0 h 852"/>
                  <a:gd name="T155" fmla="*/ 851 w 851"/>
                  <a:gd name="T156" fmla="*/ 852 h 85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1" h="852">
                    <a:moveTo>
                      <a:pt x="851" y="426"/>
                    </a:moveTo>
                    <a:lnTo>
                      <a:pt x="849" y="404"/>
                    </a:lnTo>
                    <a:lnTo>
                      <a:pt x="847" y="382"/>
                    </a:lnTo>
                    <a:lnTo>
                      <a:pt x="846" y="361"/>
                    </a:lnTo>
                    <a:lnTo>
                      <a:pt x="842" y="341"/>
                    </a:lnTo>
                    <a:lnTo>
                      <a:pt x="837" y="320"/>
                    </a:lnTo>
                    <a:lnTo>
                      <a:pt x="832" y="300"/>
                    </a:lnTo>
                    <a:lnTo>
                      <a:pt x="825" y="279"/>
                    </a:lnTo>
                    <a:lnTo>
                      <a:pt x="816" y="260"/>
                    </a:lnTo>
                    <a:lnTo>
                      <a:pt x="808" y="241"/>
                    </a:lnTo>
                    <a:lnTo>
                      <a:pt x="799" y="223"/>
                    </a:lnTo>
                    <a:lnTo>
                      <a:pt x="789" y="206"/>
                    </a:lnTo>
                    <a:lnTo>
                      <a:pt x="777" y="188"/>
                    </a:lnTo>
                    <a:lnTo>
                      <a:pt x="765" y="171"/>
                    </a:lnTo>
                    <a:lnTo>
                      <a:pt x="753" y="156"/>
                    </a:lnTo>
                    <a:lnTo>
                      <a:pt x="739" y="141"/>
                    </a:lnTo>
                    <a:lnTo>
                      <a:pt x="726" y="125"/>
                    </a:lnTo>
                    <a:lnTo>
                      <a:pt x="710" y="111"/>
                    </a:lnTo>
                    <a:lnTo>
                      <a:pt x="695" y="98"/>
                    </a:lnTo>
                    <a:lnTo>
                      <a:pt x="679" y="86"/>
                    </a:lnTo>
                    <a:lnTo>
                      <a:pt x="662" y="74"/>
                    </a:lnTo>
                    <a:lnTo>
                      <a:pt x="645" y="62"/>
                    </a:lnTo>
                    <a:lnTo>
                      <a:pt x="628" y="52"/>
                    </a:lnTo>
                    <a:lnTo>
                      <a:pt x="609" y="43"/>
                    </a:lnTo>
                    <a:lnTo>
                      <a:pt x="590" y="34"/>
                    </a:lnTo>
                    <a:lnTo>
                      <a:pt x="572" y="26"/>
                    </a:lnTo>
                    <a:lnTo>
                      <a:pt x="551" y="19"/>
                    </a:lnTo>
                    <a:lnTo>
                      <a:pt x="531" y="14"/>
                    </a:lnTo>
                    <a:lnTo>
                      <a:pt x="510" y="9"/>
                    </a:lnTo>
                    <a:lnTo>
                      <a:pt x="489" y="5"/>
                    </a:lnTo>
                    <a:lnTo>
                      <a:pt x="469" y="4"/>
                    </a:lnTo>
                    <a:lnTo>
                      <a:pt x="447" y="2"/>
                    </a:lnTo>
                    <a:lnTo>
                      <a:pt x="424" y="0"/>
                    </a:lnTo>
                    <a:lnTo>
                      <a:pt x="402" y="2"/>
                    </a:lnTo>
                    <a:lnTo>
                      <a:pt x="382" y="4"/>
                    </a:lnTo>
                    <a:lnTo>
                      <a:pt x="359" y="5"/>
                    </a:lnTo>
                    <a:lnTo>
                      <a:pt x="339" y="9"/>
                    </a:lnTo>
                    <a:lnTo>
                      <a:pt x="318" y="14"/>
                    </a:lnTo>
                    <a:lnTo>
                      <a:pt x="298" y="19"/>
                    </a:lnTo>
                    <a:lnTo>
                      <a:pt x="279" y="26"/>
                    </a:lnTo>
                    <a:lnTo>
                      <a:pt x="258" y="34"/>
                    </a:lnTo>
                    <a:lnTo>
                      <a:pt x="240" y="43"/>
                    </a:lnTo>
                    <a:lnTo>
                      <a:pt x="222" y="52"/>
                    </a:lnTo>
                    <a:lnTo>
                      <a:pt x="204" y="62"/>
                    </a:lnTo>
                    <a:lnTo>
                      <a:pt x="186" y="74"/>
                    </a:lnTo>
                    <a:lnTo>
                      <a:pt x="169" y="86"/>
                    </a:lnTo>
                    <a:lnTo>
                      <a:pt x="154" y="98"/>
                    </a:lnTo>
                    <a:lnTo>
                      <a:pt x="139" y="111"/>
                    </a:lnTo>
                    <a:lnTo>
                      <a:pt x="123" y="125"/>
                    </a:lnTo>
                    <a:lnTo>
                      <a:pt x="109" y="141"/>
                    </a:lnTo>
                    <a:lnTo>
                      <a:pt x="96" y="156"/>
                    </a:lnTo>
                    <a:lnTo>
                      <a:pt x="84" y="171"/>
                    </a:lnTo>
                    <a:lnTo>
                      <a:pt x="72" y="188"/>
                    </a:lnTo>
                    <a:lnTo>
                      <a:pt x="62" y="206"/>
                    </a:lnTo>
                    <a:lnTo>
                      <a:pt x="51" y="223"/>
                    </a:lnTo>
                    <a:lnTo>
                      <a:pt x="41" y="241"/>
                    </a:lnTo>
                    <a:lnTo>
                      <a:pt x="32" y="260"/>
                    </a:lnTo>
                    <a:lnTo>
                      <a:pt x="26" y="279"/>
                    </a:lnTo>
                    <a:lnTo>
                      <a:pt x="19" y="300"/>
                    </a:lnTo>
                    <a:lnTo>
                      <a:pt x="12" y="320"/>
                    </a:lnTo>
                    <a:lnTo>
                      <a:pt x="8" y="341"/>
                    </a:lnTo>
                    <a:lnTo>
                      <a:pt x="3" y="361"/>
                    </a:lnTo>
                    <a:lnTo>
                      <a:pt x="2" y="382"/>
                    </a:lnTo>
                    <a:lnTo>
                      <a:pt x="0" y="404"/>
                    </a:lnTo>
                    <a:lnTo>
                      <a:pt x="0" y="426"/>
                    </a:lnTo>
                    <a:lnTo>
                      <a:pt x="0" y="448"/>
                    </a:lnTo>
                    <a:lnTo>
                      <a:pt x="2" y="469"/>
                    </a:lnTo>
                    <a:lnTo>
                      <a:pt x="3" y="491"/>
                    </a:lnTo>
                    <a:lnTo>
                      <a:pt x="8" y="512"/>
                    </a:lnTo>
                    <a:lnTo>
                      <a:pt x="12" y="532"/>
                    </a:lnTo>
                    <a:lnTo>
                      <a:pt x="19" y="553"/>
                    </a:lnTo>
                    <a:lnTo>
                      <a:pt x="26" y="572"/>
                    </a:lnTo>
                    <a:lnTo>
                      <a:pt x="32" y="592"/>
                    </a:lnTo>
                    <a:lnTo>
                      <a:pt x="41" y="611"/>
                    </a:lnTo>
                    <a:lnTo>
                      <a:pt x="51" y="628"/>
                    </a:lnTo>
                    <a:lnTo>
                      <a:pt x="62" y="647"/>
                    </a:lnTo>
                    <a:lnTo>
                      <a:pt x="72" y="664"/>
                    </a:lnTo>
                    <a:lnTo>
                      <a:pt x="84" y="681"/>
                    </a:lnTo>
                    <a:lnTo>
                      <a:pt x="96" y="696"/>
                    </a:lnTo>
                    <a:lnTo>
                      <a:pt x="109" y="712"/>
                    </a:lnTo>
                    <a:lnTo>
                      <a:pt x="123" y="727"/>
                    </a:lnTo>
                    <a:lnTo>
                      <a:pt x="139" y="741"/>
                    </a:lnTo>
                    <a:lnTo>
                      <a:pt x="154" y="755"/>
                    </a:lnTo>
                    <a:lnTo>
                      <a:pt x="169" y="767"/>
                    </a:lnTo>
                    <a:lnTo>
                      <a:pt x="186" y="779"/>
                    </a:lnTo>
                    <a:lnTo>
                      <a:pt x="204" y="791"/>
                    </a:lnTo>
                    <a:lnTo>
                      <a:pt x="222" y="799"/>
                    </a:lnTo>
                    <a:lnTo>
                      <a:pt x="240" y="809"/>
                    </a:lnTo>
                    <a:lnTo>
                      <a:pt x="258" y="818"/>
                    </a:lnTo>
                    <a:lnTo>
                      <a:pt x="279" y="825"/>
                    </a:lnTo>
                    <a:lnTo>
                      <a:pt x="298" y="832"/>
                    </a:lnTo>
                    <a:lnTo>
                      <a:pt x="318" y="838"/>
                    </a:lnTo>
                    <a:lnTo>
                      <a:pt x="339" y="842"/>
                    </a:lnTo>
                    <a:lnTo>
                      <a:pt x="359" y="847"/>
                    </a:lnTo>
                    <a:lnTo>
                      <a:pt x="382" y="849"/>
                    </a:lnTo>
                    <a:lnTo>
                      <a:pt x="402" y="850"/>
                    </a:lnTo>
                    <a:lnTo>
                      <a:pt x="424" y="852"/>
                    </a:lnTo>
                    <a:lnTo>
                      <a:pt x="447" y="850"/>
                    </a:lnTo>
                    <a:lnTo>
                      <a:pt x="469" y="849"/>
                    </a:lnTo>
                    <a:lnTo>
                      <a:pt x="489" y="847"/>
                    </a:lnTo>
                    <a:lnTo>
                      <a:pt x="510" y="842"/>
                    </a:lnTo>
                    <a:lnTo>
                      <a:pt x="531" y="838"/>
                    </a:lnTo>
                    <a:lnTo>
                      <a:pt x="551" y="832"/>
                    </a:lnTo>
                    <a:lnTo>
                      <a:pt x="572" y="825"/>
                    </a:lnTo>
                    <a:lnTo>
                      <a:pt x="590" y="818"/>
                    </a:lnTo>
                    <a:lnTo>
                      <a:pt x="609" y="809"/>
                    </a:lnTo>
                    <a:lnTo>
                      <a:pt x="628" y="799"/>
                    </a:lnTo>
                    <a:lnTo>
                      <a:pt x="645" y="791"/>
                    </a:lnTo>
                    <a:lnTo>
                      <a:pt x="662" y="779"/>
                    </a:lnTo>
                    <a:lnTo>
                      <a:pt x="679" y="767"/>
                    </a:lnTo>
                    <a:lnTo>
                      <a:pt x="695" y="755"/>
                    </a:lnTo>
                    <a:lnTo>
                      <a:pt x="710" y="741"/>
                    </a:lnTo>
                    <a:lnTo>
                      <a:pt x="726" y="727"/>
                    </a:lnTo>
                    <a:lnTo>
                      <a:pt x="739" y="712"/>
                    </a:lnTo>
                    <a:lnTo>
                      <a:pt x="753" y="696"/>
                    </a:lnTo>
                    <a:lnTo>
                      <a:pt x="765" y="681"/>
                    </a:lnTo>
                    <a:lnTo>
                      <a:pt x="777" y="664"/>
                    </a:lnTo>
                    <a:lnTo>
                      <a:pt x="789" y="647"/>
                    </a:lnTo>
                    <a:lnTo>
                      <a:pt x="799" y="628"/>
                    </a:lnTo>
                    <a:lnTo>
                      <a:pt x="808" y="611"/>
                    </a:lnTo>
                    <a:lnTo>
                      <a:pt x="816" y="592"/>
                    </a:lnTo>
                    <a:lnTo>
                      <a:pt x="825" y="572"/>
                    </a:lnTo>
                    <a:lnTo>
                      <a:pt x="832" y="553"/>
                    </a:lnTo>
                    <a:lnTo>
                      <a:pt x="837" y="532"/>
                    </a:lnTo>
                    <a:lnTo>
                      <a:pt x="842" y="512"/>
                    </a:lnTo>
                    <a:lnTo>
                      <a:pt x="846" y="491"/>
                    </a:lnTo>
                    <a:lnTo>
                      <a:pt x="847" y="469"/>
                    </a:lnTo>
                    <a:lnTo>
                      <a:pt x="849" y="448"/>
                    </a:lnTo>
                    <a:lnTo>
                      <a:pt x="851" y="426"/>
                    </a:lnTo>
                    <a:close/>
                    <a:moveTo>
                      <a:pt x="842" y="426"/>
                    </a:moveTo>
                    <a:lnTo>
                      <a:pt x="842" y="447"/>
                    </a:lnTo>
                    <a:lnTo>
                      <a:pt x="840" y="469"/>
                    </a:lnTo>
                    <a:lnTo>
                      <a:pt x="839" y="489"/>
                    </a:lnTo>
                    <a:lnTo>
                      <a:pt x="834" y="510"/>
                    </a:lnTo>
                    <a:lnTo>
                      <a:pt x="830" y="531"/>
                    </a:lnTo>
                    <a:lnTo>
                      <a:pt x="823" y="551"/>
                    </a:lnTo>
                    <a:lnTo>
                      <a:pt x="818" y="570"/>
                    </a:lnTo>
                    <a:lnTo>
                      <a:pt x="810" y="589"/>
                    </a:lnTo>
                    <a:lnTo>
                      <a:pt x="801" y="607"/>
                    </a:lnTo>
                    <a:lnTo>
                      <a:pt x="792" y="625"/>
                    </a:lnTo>
                    <a:lnTo>
                      <a:pt x="782" y="643"/>
                    </a:lnTo>
                    <a:lnTo>
                      <a:pt x="772" y="659"/>
                    </a:lnTo>
                    <a:lnTo>
                      <a:pt x="760" y="676"/>
                    </a:lnTo>
                    <a:lnTo>
                      <a:pt x="748" y="691"/>
                    </a:lnTo>
                    <a:lnTo>
                      <a:pt x="734" y="707"/>
                    </a:lnTo>
                    <a:lnTo>
                      <a:pt x="721" y="722"/>
                    </a:lnTo>
                    <a:lnTo>
                      <a:pt x="705" y="736"/>
                    </a:lnTo>
                    <a:lnTo>
                      <a:pt x="691" y="748"/>
                    </a:lnTo>
                    <a:lnTo>
                      <a:pt x="674" y="761"/>
                    </a:lnTo>
                    <a:lnTo>
                      <a:pt x="659" y="772"/>
                    </a:lnTo>
                    <a:lnTo>
                      <a:pt x="642" y="784"/>
                    </a:lnTo>
                    <a:lnTo>
                      <a:pt x="625" y="794"/>
                    </a:lnTo>
                    <a:lnTo>
                      <a:pt x="606" y="802"/>
                    </a:lnTo>
                    <a:lnTo>
                      <a:pt x="587" y="811"/>
                    </a:lnTo>
                    <a:lnTo>
                      <a:pt x="568" y="818"/>
                    </a:lnTo>
                    <a:lnTo>
                      <a:pt x="549" y="825"/>
                    </a:lnTo>
                    <a:lnTo>
                      <a:pt x="529" y="832"/>
                    </a:lnTo>
                    <a:lnTo>
                      <a:pt x="508" y="835"/>
                    </a:lnTo>
                    <a:lnTo>
                      <a:pt x="488" y="838"/>
                    </a:lnTo>
                    <a:lnTo>
                      <a:pt x="467" y="842"/>
                    </a:lnTo>
                    <a:lnTo>
                      <a:pt x="447" y="844"/>
                    </a:lnTo>
                    <a:lnTo>
                      <a:pt x="424" y="844"/>
                    </a:lnTo>
                    <a:lnTo>
                      <a:pt x="404" y="844"/>
                    </a:lnTo>
                    <a:lnTo>
                      <a:pt x="382" y="842"/>
                    </a:lnTo>
                    <a:lnTo>
                      <a:pt x="361" y="838"/>
                    </a:lnTo>
                    <a:lnTo>
                      <a:pt x="341" y="835"/>
                    </a:lnTo>
                    <a:lnTo>
                      <a:pt x="320" y="832"/>
                    </a:lnTo>
                    <a:lnTo>
                      <a:pt x="301" y="825"/>
                    </a:lnTo>
                    <a:lnTo>
                      <a:pt x="281" y="818"/>
                    </a:lnTo>
                    <a:lnTo>
                      <a:pt x="262" y="811"/>
                    </a:lnTo>
                    <a:lnTo>
                      <a:pt x="243" y="802"/>
                    </a:lnTo>
                    <a:lnTo>
                      <a:pt x="226" y="794"/>
                    </a:lnTo>
                    <a:lnTo>
                      <a:pt x="209" y="784"/>
                    </a:lnTo>
                    <a:lnTo>
                      <a:pt x="192" y="772"/>
                    </a:lnTo>
                    <a:lnTo>
                      <a:pt x="175" y="761"/>
                    </a:lnTo>
                    <a:lnTo>
                      <a:pt x="159" y="748"/>
                    </a:lnTo>
                    <a:lnTo>
                      <a:pt x="144" y="736"/>
                    </a:lnTo>
                    <a:lnTo>
                      <a:pt x="128" y="722"/>
                    </a:lnTo>
                    <a:lnTo>
                      <a:pt x="115" y="707"/>
                    </a:lnTo>
                    <a:lnTo>
                      <a:pt x="103" y="691"/>
                    </a:lnTo>
                    <a:lnTo>
                      <a:pt x="89" y="676"/>
                    </a:lnTo>
                    <a:lnTo>
                      <a:pt x="79" y="659"/>
                    </a:lnTo>
                    <a:lnTo>
                      <a:pt x="67" y="643"/>
                    </a:lnTo>
                    <a:lnTo>
                      <a:pt x="56" y="625"/>
                    </a:lnTo>
                    <a:lnTo>
                      <a:pt x="48" y="607"/>
                    </a:lnTo>
                    <a:lnTo>
                      <a:pt x="39" y="589"/>
                    </a:lnTo>
                    <a:lnTo>
                      <a:pt x="32" y="570"/>
                    </a:lnTo>
                    <a:lnTo>
                      <a:pt x="26" y="551"/>
                    </a:lnTo>
                    <a:lnTo>
                      <a:pt x="20" y="531"/>
                    </a:lnTo>
                    <a:lnTo>
                      <a:pt x="15" y="510"/>
                    </a:lnTo>
                    <a:lnTo>
                      <a:pt x="12" y="489"/>
                    </a:lnTo>
                    <a:lnTo>
                      <a:pt x="8" y="469"/>
                    </a:lnTo>
                    <a:lnTo>
                      <a:pt x="7" y="447"/>
                    </a:lnTo>
                    <a:lnTo>
                      <a:pt x="7" y="426"/>
                    </a:lnTo>
                    <a:lnTo>
                      <a:pt x="7" y="404"/>
                    </a:lnTo>
                    <a:lnTo>
                      <a:pt x="8" y="383"/>
                    </a:lnTo>
                    <a:lnTo>
                      <a:pt x="12" y="363"/>
                    </a:lnTo>
                    <a:lnTo>
                      <a:pt x="15" y="342"/>
                    </a:lnTo>
                    <a:lnTo>
                      <a:pt x="20" y="322"/>
                    </a:lnTo>
                    <a:lnTo>
                      <a:pt x="26" y="301"/>
                    </a:lnTo>
                    <a:lnTo>
                      <a:pt x="32" y="282"/>
                    </a:lnTo>
                    <a:lnTo>
                      <a:pt x="39" y="264"/>
                    </a:lnTo>
                    <a:lnTo>
                      <a:pt x="48" y="245"/>
                    </a:lnTo>
                    <a:lnTo>
                      <a:pt x="56" y="226"/>
                    </a:lnTo>
                    <a:lnTo>
                      <a:pt x="67" y="209"/>
                    </a:lnTo>
                    <a:lnTo>
                      <a:pt x="79" y="192"/>
                    </a:lnTo>
                    <a:lnTo>
                      <a:pt x="89" y="176"/>
                    </a:lnTo>
                    <a:lnTo>
                      <a:pt x="103" y="159"/>
                    </a:lnTo>
                    <a:lnTo>
                      <a:pt x="115" y="146"/>
                    </a:lnTo>
                    <a:lnTo>
                      <a:pt x="128" y="130"/>
                    </a:lnTo>
                    <a:lnTo>
                      <a:pt x="144" y="117"/>
                    </a:lnTo>
                    <a:lnTo>
                      <a:pt x="159" y="103"/>
                    </a:lnTo>
                    <a:lnTo>
                      <a:pt x="175" y="91"/>
                    </a:lnTo>
                    <a:lnTo>
                      <a:pt x="192" y="79"/>
                    </a:lnTo>
                    <a:lnTo>
                      <a:pt x="209" y="69"/>
                    </a:lnTo>
                    <a:lnTo>
                      <a:pt x="226" y="58"/>
                    </a:lnTo>
                    <a:lnTo>
                      <a:pt x="243" y="50"/>
                    </a:lnTo>
                    <a:lnTo>
                      <a:pt x="262" y="41"/>
                    </a:lnTo>
                    <a:lnTo>
                      <a:pt x="281" y="33"/>
                    </a:lnTo>
                    <a:lnTo>
                      <a:pt x="301" y="28"/>
                    </a:lnTo>
                    <a:lnTo>
                      <a:pt x="320" y="21"/>
                    </a:lnTo>
                    <a:lnTo>
                      <a:pt x="341" y="16"/>
                    </a:lnTo>
                    <a:lnTo>
                      <a:pt x="361" y="12"/>
                    </a:lnTo>
                    <a:lnTo>
                      <a:pt x="382" y="11"/>
                    </a:lnTo>
                    <a:lnTo>
                      <a:pt x="404" y="9"/>
                    </a:lnTo>
                    <a:lnTo>
                      <a:pt x="424" y="9"/>
                    </a:lnTo>
                    <a:lnTo>
                      <a:pt x="447" y="9"/>
                    </a:lnTo>
                    <a:lnTo>
                      <a:pt x="467" y="11"/>
                    </a:lnTo>
                    <a:lnTo>
                      <a:pt x="488" y="12"/>
                    </a:lnTo>
                    <a:lnTo>
                      <a:pt x="508" y="16"/>
                    </a:lnTo>
                    <a:lnTo>
                      <a:pt x="529" y="21"/>
                    </a:lnTo>
                    <a:lnTo>
                      <a:pt x="549" y="28"/>
                    </a:lnTo>
                    <a:lnTo>
                      <a:pt x="568" y="33"/>
                    </a:lnTo>
                    <a:lnTo>
                      <a:pt x="587" y="41"/>
                    </a:lnTo>
                    <a:lnTo>
                      <a:pt x="606" y="50"/>
                    </a:lnTo>
                    <a:lnTo>
                      <a:pt x="625" y="58"/>
                    </a:lnTo>
                    <a:lnTo>
                      <a:pt x="642" y="69"/>
                    </a:lnTo>
                    <a:lnTo>
                      <a:pt x="659" y="79"/>
                    </a:lnTo>
                    <a:lnTo>
                      <a:pt x="674" y="91"/>
                    </a:lnTo>
                    <a:lnTo>
                      <a:pt x="691" y="103"/>
                    </a:lnTo>
                    <a:lnTo>
                      <a:pt x="705" y="117"/>
                    </a:lnTo>
                    <a:lnTo>
                      <a:pt x="721" y="130"/>
                    </a:lnTo>
                    <a:lnTo>
                      <a:pt x="734" y="146"/>
                    </a:lnTo>
                    <a:lnTo>
                      <a:pt x="748" y="159"/>
                    </a:lnTo>
                    <a:lnTo>
                      <a:pt x="760" y="176"/>
                    </a:lnTo>
                    <a:lnTo>
                      <a:pt x="772" y="192"/>
                    </a:lnTo>
                    <a:lnTo>
                      <a:pt x="782" y="209"/>
                    </a:lnTo>
                    <a:lnTo>
                      <a:pt x="792" y="226"/>
                    </a:lnTo>
                    <a:lnTo>
                      <a:pt x="801" y="245"/>
                    </a:lnTo>
                    <a:lnTo>
                      <a:pt x="810" y="264"/>
                    </a:lnTo>
                    <a:lnTo>
                      <a:pt x="818" y="282"/>
                    </a:lnTo>
                    <a:lnTo>
                      <a:pt x="823" y="301"/>
                    </a:lnTo>
                    <a:lnTo>
                      <a:pt x="830" y="322"/>
                    </a:lnTo>
                    <a:lnTo>
                      <a:pt x="834" y="342"/>
                    </a:lnTo>
                    <a:lnTo>
                      <a:pt x="839" y="363"/>
                    </a:lnTo>
                    <a:lnTo>
                      <a:pt x="840" y="383"/>
                    </a:lnTo>
                    <a:lnTo>
                      <a:pt x="842" y="404"/>
                    </a:lnTo>
                    <a:lnTo>
                      <a:pt x="842" y="426"/>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7" name="Freeform 491"/>
              <p:cNvSpPr>
                <a:spLocks noEditPoints="1"/>
              </p:cNvSpPr>
              <p:nvPr/>
            </p:nvSpPr>
            <p:spPr bwMode="auto">
              <a:xfrm>
                <a:off x="1607" y="2881"/>
                <a:ext cx="844" cy="843"/>
              </a:xfrm>
              <a:custGeom>
                <a:avLst/>
                <a:gdLst>
                  <a:gd name="T0" fmla="*/ 836 w 844"/>
                  <a:gd name="T1" fmla="*/ 337 h 843"/>
                  <a:gd name="T2" fmla="*/ 801 w 844"/>
                  <a:gd name="T3" fmla="*/ 239 h 843"/>
                  <a:gd name="T4" fmla="*/ 747 w 844"/>
                  <a:gd name="T5" fmla="*/ 154 h 843"/>
                  <a:gd name="T6" fmla="*/ 675 w 844"/>
                  <a:gd name="T7" fmla="*/ 83 h 843"/>
                  <a:gd name="T8" fmla="*/ 586 w 844"/>
                  <a:gd name="T9" fmla="*/ 34 h 843"/>
                  <a:gd name="T10" fmla="*/ 486 w 844"/>
                  <a:gd name="T11" fmla="*/ 5 h 843"/>
                  <a:gd name="T12" fmla="*/ 379 w 844"/>
                  <a:gd name="T13" fmla="*/ 3 h 843"/>
                  <a:gd name="T14" fmla="*/ 276 w 844"/>
                  <a:gd name="T15" fmla="*/ 25 h 843"/>
                  <a:gd name="T16" fmla="*/ 185 w 844"/>
                  <a:gd name="T17" fmla="*/ 72 h 843"/>
                  <a:gd name="T18" fmla="*/ 110 w 844"/>
                  <a:gd name="T19" fmla="*/ 138 h 843"/>
                  <a:gd name="T20" fmla="*/ 52 w 844"/>
                  <a:gd name="T21" fmla="*/ 220 h 843"/>
                  <a:gd name="T22" fmla="*/ 14 w 844"/>
                  <a:gd name="T23" fmla="*/ 316 h 843"/>
                  <a:gd name="T24" fmla="*/ 0 w 844"/>
                  <a:gd name="T25" fmla="*/ 422 h 843"/>
                  <a:gd name="T26" fmla="*/ 14 w 844"/>
                  <a:gd name="T27" fmla="*/ 527 h 843"/>
                  <a:gd name="T28" fmla="*/ 52 w 844"/>
                  <a:gd name="T29" fmla="*/ 622 h 843"/>
                  <a:gd name="T30" fmla="*/ 110 w 844"/>
                  <a:gd name="T31" fmla="*/ 706 h 843"/>
                  <a:gd name="T32" fmla="*/ 185 w 844"/>
                  <a:gd name="T33" fmla="*/ 771 h 843"/>
                  <a:gd name="T34" fmla="*/ 276 w 844"/>
                  <a:gd name="T35" fmla="*/ 817 h 843"/>
                  <a:gd name="T36" fmla="*/ 379 w 844"/>
                  <a:gd name="T37" fmla="*/ 841 h 843"/>
                  <a:gd name="T38" fmla="*/ 486 w 844"/>
                  <a:gd name="T39" fmla="*/ 840 h 843"/>
                  <a:gd name="T40" fmla="*/ 586 w 844"/>
                  <a:gd name="T41" fmla="*/ 810 h 843"/>
                  <a:gd name="T42" fmla="*/ 675 w 844"/>
                  <a:gd name="T43" fmla="*/ 759 h 843"/>
                  <a:gd name="T44" fmla="*/ 747 w 844"/>
                  <a:gd name="T45" fmla="*/ 691 h 843"/>
                  <a:gd name="T46" fmla="*/ 801 w 844"/>
                  <a:gd name="T47" fmla="*/ 605 h 843"/>
                  <a:gd name="T48" fmla="*/ 836 w 844"/>
                  <a:gd name="T49" fmla="*/ 508 h 843"/>
                  <a:gd name="T50" fmla="*/ 836 w 844"/>
                  <a:gd name="T51" fmla="*/ 422 h 843"/>
                  <a:gd name="T52" fmla="*/ 824 w 844"/>
                  <a:gd name="T53" fmla="*/ 525 h 843"/>
                  <a:gd name="T54" fmla="*/ 786 w 844"/>
                  <a:gd name="T55" fmla="*/ 619 h 843"/>
                  <a:gd name="T56" fmla="*/ 728 w 844"/>
                  <a:gd name="T57" fmla="*/ 701 h 843"/>
                  <a:gd name="T58" fmla="*/ 654 w 844"/>
                  <a:gd name="T59" fmla="*/ 766 h 843"/>
                  <a:gd name="T60" fmla="*/ 564 w 844"/>
                  <a:gd name="T61" fmla="*/ 810 h 843"/>
                  <a:gd name="T62" fmla="*/ 464 w 844"/>
                  <a:gd name="T63" fmla="*/ 834 h 843"/>
                  <a:gd name="T64" fmla="*/ 358 w 844"/>
                  <a:gd name="T65" fmla="*/ 831 h 843"/>
                  <a:gd name="T66" fmla="*/ 261 w 844"/>
                  <a:gd name="T67" fmla="*/ 804 h 843"/>
                  <a:gd name="T68" fmla="*/ 173 w 844"/>
                  <a:gd name="T69" fmla="*/ 754 h 843"/>
                  <a:gd name="T70" fmla="*/ 101 w 844"/>
                  <a:gd name="T71" fmla="*/ 686 h 843"/>
                  <a:gd name="T72" fmla="*/ 48 w 844"/>
                  <a:gd name="T73" fmla="*/ 602 h 843"/>
                  <a:gd name="T74" fmla="*/ 16 w 844"/>
                  <a:gd name="T75" fmla="*/ 506 h 843"/>
                  <a:gd name="T76" fmla="*/ 7 w 844"/>
                  <a:gd name="T77" fmla="*/ 400 h 843"/>
                  <a:gd name="T78" fmla="*/ 26 w 844"/>
                  <a:gd name="T79" fmla="*/ 299 h 843"/>
                  <a:gd name="T80" fmla="*/ 67 w 844"/>
                  <a:gd name="T81" fmla="*/ 207 h 843"/>
                  <a:gd name="T82" fmla="*/ 129 w 844"/>
                  <a:gd name="T83" fmla="*/ 130 h 843"/>
                  <a:gd name="T84" fmla="*/ 207 w 844"/>
                  <a:gd name="T85" fmla="*/ 68 h 843"/>
                  <a:gd name="T86" fmla="*/ 298 w 844"/>
                  <a:gd name="T87" fmla="*/ 27 h 843"/>
                  <a:gd name="T88" fmla="*/ 401 w 844"/>
                  <a:gd name="T89" fmla="*/ 8 h 843"/>
                  <a:gd name="T90" fmla="*/ 505 w 844"/>
                  <a:gd name="T91" fmla="*/ 17 h 843"/>
                  <a:gd name="T92" fmla="*/ 601 w 844"/>
                  <a:gd name="T93" fmla="*/ 49 h 843"/>
                  <a:gd name="T94" fmla="*/ 685 w 844"/>
                  <a:gd name="T95" fmla="*/ 102 h 843"/>
                  <a:gd name="T96" fmla="*/ 754 w 844"/>
                  <a:gd name="T97" fmla="*/ 174 h 843"/>
                  <a:gd name="T98" fmla="*/ 803 w 844"/>
                  <a:gd name="T99" fmla="*/ 261 h 843"/>
                  <a:gd name="T100" fmla="*/ 831 w 844"/>
                  <a:gd name="T101" fmla="*/ 359 h 84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44"/>
                  <a:gd name="T154" fmla="*/ 0 h 843"/>
                  <a:gd name="T155" fmla="*/ 844 w 844"/>
                  <a:gd name="T156" fmla="*/ 843 h 84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44" h="843">
                    <a:moveTo>
                      <a:pt x="844" y="422"/>
                    </a:moveTo>
                    <a:lnTo>
                      <a:pt x="843" y="400"/>
                    </a:lnTo>
                    <a:lnTo>
                      <a:pt x="841" y="379"/>
                    </a:lnTo>
                    <a:lnTo>
                      <a:pt x="839" y="357"/>
                    </a:lnTo>
                    <a:lnTo>
                      <a:pt x="836" y="337"/>
                    </a:lnTo>
                    <a:lnTo>
                      <a:pt x="831" y="316"/>
                    </a:lnTo>
                    <a:lnTo>
                      <a:pt x="824" y="297"/>
                    </a:lnTo>
                    <a:lnTo>
                      <a:pt x="819" y="277"/>
                    </a:lnTo>
                    <a:lnTo>
                      <a:pt x="810" y="258"/>
                    </a:lnTo>
                    <a:lnTo>
                      <a:pt x="801" y="239"/>
                    </a:lnTo>
                    <a:lnTo>
                      <a:pt x="793" y="220"/>
                    </a:lnTo>
                    <a:lnTo>
                      <a:pt x="783" y="203"/>
                    </a:lnTo>
                    <a:lnTo>
                      <a:pt x="771" y="186"/>
                    </a:lnTo>
                    <a:lnTo>
                      <a:pt x="760" y="169"/>
                    </a:lnTo>
                    <a:lnTo>
                      <a:pt x="747" y="154"/>
                    </a:lnTo>
                    <a:lnTo>
                      <a:pt x="735" y="138"/>
                    </a:lnTo>
                    <a:lnTo>
                      <a:pt x="719" y="125"/>
                    </a:lnTo>
                    <a:lnTo>
                      <a:pt x="706" y="109"/>
                    </a:lnTo>
                    <a:lnTo>
                      <a:pt x="690" y="97"/>
                    </a:lnTo>
                    <a:lnTo>
                      <a:pt x="675" y="83"/>
                    </a:lnTo>
                    <a:lnTo>
                      <a:pt x="658" y="72"/>
                    </a:lnTo>
                    <a:lnTo>
                      <a:pt x="641" y="61"/>
                    </a:lnTo>
                    <a:lnTo>
                      <a:pt x="623" y="51"/>
                    </a:lnTo>
                    <a:lnTo>
                      <a:pt x="605" y="42"/>
                    </a:lnTo>
                    <a:lnTo>
                      <a:pt x="586" y="34"/>
                    </a:lnTo>
                    <a:lnTo>
                      <a:pt x="567" y="25"/>
                    </a:lnTo>
                    <a:lnTo>
                      <a:pt x="546" y="18"/>
                    </a:lnTo>
                    <a:lnTo>
                      <a:pt x="528" y="13"/>
                    </a:lnTo>
                    <a:lnTo>
                      <a:pt x="507" y="8"/>
                    </a:lnTo>
                    <a:lnTo>
                      <a:pt x="486" y="5"/>
                    </a:lnTo>
                    <a:lnTo>
                      <a:pt x="464" y="3"/>
                    </a:lnTo>
                    <a:lnTo>
                      <a:pt x="444" y="1"/>
                    </a:lnTo>
                    <a:lnTo>
                      <a:pt x="421" y="0"/>
                    </a:lnTo>
                    <a:lnTo>
                      <a:pt x="399" y="1"/>
                    </a:lnTo>
                    <a:lnTo>
                      <a:pt x="379" y="3"/>
                    </a:lnTo>
                    <a:lnTo>
                      <a:pt x="358" y="5"/>
                    </a:lnTo>
                    <a:lnTo>
                      <a:pt x="338" y="8"/>
                    </a:lnTo>
                    <a:lnTo>
                      <a:pt x="317" y="13"/>
                    </a:lnTo>
                    <a:lnTo>
                      <a:pt x="296" y="18"/>
                    </a:lnTo>
                    <a:lnTo>
                      <a:pt x="276" y="25"/>
                    </a:lnTo>
                    <a:lnTo>
                      <a:pt x="257" y="34"/>
                    </a:lnTo>
                    <a:lnTo>
                      <a:pt x="238" y="42"/>
                    </a:lnTo>
                    <a:lnTo>
                      <a:pt x="221" y="51"/>
                    </a:lnTo>
                    <a:lnTo>
                      <a:pt x="202" y="61"/>
                    </a:lnTo>
                    <a:lnTo>
                      <a:pt x="185" y="72"/>
                    </a:lnTo>
                    <a:lnTo>
                      <a:pt x="170" y="83"/>
                    </a:lnTo>
                    <a:lnTo>
                      <a:pt x="153" y="97"/>
                    </a:lnTo>
                    <a:lnTo>
                      <a:pt x="137" y="109"/>
                    </a:lnTo>
                    <a:lnTo>
                      <a:pt x="124" y="125"/>
                    </a:lnTo>
                    <a:lnTo>
                      <a:pt x="110" y="138"/>
                    </a:lnTo>
                    <a:lnTo>
                      <a:pt x="96" y="154"/>
                    </a:lnTo>
                    <a:lnTo>
                      <a:pt x="84" y="169"/>
                    </a:lnTo>
                    <a:lnTo>
                      <a:pt x="72" y="186"/>
                    </a:lnTo>
                    <a:lnTo>
                      <a:pt x="60" y="203"/>
                    </a:lnTo>
                    <a:lnTo>
                      <a:pt x="52" y="220"/>
                    </a:lnTo>
                    <a:lnTo>
                      <a:pt x="41" y="239"/>
                    </a:lnTo>
                    <a:lnTo>
                      <a:pt x="33" y="258"/>
                    </a:lnTo>
                    <a:lnTo>
                      <a:pt x="26" y="277"/>
                    </a:lnTo>
                    <a:lnTo>
                      <a:pt x="19" y="297"/>
                    </a:lnTo>
                    <a:lnTo>
                      <a:pt x="14" y="316"/>
                    </a:lnTo>
                    <a:lnTo>
                      <a:pt x="9" y="337"/>
                    </a:lnTo>
                    <a:lnTo>
                      <a:pt x="5" y="357"/>
                    </a:lnTo>
                    <a:lnTo>
                      <a:pt x="2" y="379"/>
                    </a:lnTo>
                    <a:lnTo>
                      <a:pt x="0" y="400"/>
                    </a:lnTo>
                    <a:lnTo>
                      <a:pt x="0" y="422"/>
                    </a:lnTo>
                    <a:lnTo>
                      <a:pt x="0" y="444"/>
                    </a:lnTo>
                    <a:lnTo>
                      <a:pt x="2" y="465"/>
                    </a:lnTo>
                    <a:lnTo>
                      <a:pt x="5" y="485"/>
                    </a:lnTo>
                    <a:lnTo>
                      <a:pt x="9" y="508"/>
                    </a:lnTo>
                    <a:lnTo>
                      <a:pt x="14" y="527"/>
                    </a:lnTo>
                    <a:lnTo>
                      <a:pt x="19" y="547"/>
                    </a:lnTo>
                    <a:lnTo>
                      <a:pt x="26" y="568"/>
                    </a:lnTo>
                    <a:lnTo>
                      <a:pt x="33" y="586"/>
                    </a:lnTo>
                    <a:lnTo>
                      <a:pt x="41" y="605"/>
                    </a:lnTo>
                    <a:lnTo>
                      <a:pt x="52" y="622"/>
                    </a:lnTo>
                    <a:lnTo>
                      <a:pt x="60" y="641"/>
                    </a:lnTo>
                    <a:lnTo>
                      <a:pt x="72" y="658"/>
                    </a:lnTo>
                    <a:lnTo>
                      <a:pt x="84" y="674"/>
                    </a:lnTo>
                    <a:lnTo>
                      <a:pt x="96" y="691"/>
                    </a:lnTo>
                    <a:lnTo>
                      <a:pt x="110" y="706"/>
                    </a:lnTo>
                    <a:lnTo>
                      <a:pt x="124" y="720"/>
                    </a:lnTo>
                    <a:lnTo>
                      <a:pt x="137" y="733"/>
                    </a:lnTo>
                    <a:lnTo>
                      <a:pt x="153" y="747"/>
                    </a:lnTo>
                    <a:lnTo>
                      <a:pt x="170" y="759"/>
                    </a:lnTo>
                    <a:lnTo>
                      <a:pt x="185" y="771"/>
                    </a:lnTo>
                    <a:lnTo>
                      <a:pt x="202" y="783"/>
                    </a:lnTo>
                    <a:lnTo>
                      <a:pt x="221" y="793"/>
                    </a:lnTo>
                    <a:lnTo>
                      <a:pt x="238" y="802"/>
                    </a:lnTo>
                    <a:lnTo>
                      <a:pt x="257" y="810"/>
                    </a:lnTo>
                    <a:lnTo>
                      <a:pt x="276" y="817"/>
                    </a:lnTo>
                    <a:lnTo>
                      <a:pt x="296" y="824"/>
                    </a:lnTo>
                    <a:lnTo>
                      <a:pt x="317" y="831"/>
                    </a:lnTo>
                    <a:lnTo>
                      <a:pt x="338" y="834"/>
                    </a:lnTo>
                    <a:lnTo>
                      <a:pt x="358" y="840"/>
                    </a:lnTo>
                    <a:lnTo>
                      <a:pt x="379" y="841"/>
                    </a:lnTo>
                    <a:lnTo>
                      <a:pt x="399" y="843"/>
                    </a:lnTo>
                    <a:lnTo>
                      <a:pt x="421" y="843"/>
                    </a:lnTo>
                    <a:lnTo>
                      <a:pt x="444" y="843"/>
                    </a:lnTo>
                    <a:lnTo>
                      <a:pt x="464" y="841"/>
                    </a:lnTo>
                    <a:lnTo>
                      <a:pt x="486" y="840"/>
                    </a:lnTo>
                    <a:lnTo>
                      <a:pt x="507" y="834"/>
                    </a:lnTo>
                    <a:lnTo>
                      <a:pt x="528" y="831"/>
                    </a:lnTo>
                    <a:lnTo>
                      <a:pt x="546" y="824"/>
                    </a:lnTo>
                    <a:lnTo>
                      <a:pt x="567" y="817"/>
                    </a:lnTo>
                    <a:lnTo>
                      <a:pt x="586" y="810"/>
                    </a:lnTo>
                    <a:lnTo>
                      <a:pt x="605" y="802"/>
                    </a:lnTo>
                    <a:lnTo>
                      <a:pt x="623" y="793"/>
                    </a:lnTo>
                    <a:lnTo>
                      <a:pt x="641" y="783"/>
                    </a:lnTo>
                    <a:lnTo>
                      <a:pt x="658" y="771"/>
                    </a:lnTo>
                    <a:lnTo>
                      <a:pt x="675" y="759"/>
                    </a:lnTo>
                    <a:lnTo>
                      <a:pt x="690" y="747"/>
                    </a:lnTo>
                    <a:lnTo>
                      <a:pt x="706" y="733"/>
                    </a:lnTo>
                    <a:lnTo>
                      <a:pt x="719" y="720"/>
                    </a:lnTo>
                    <a:lnTo>
                      <a:pt x="735" y="706"/>
                    </a:lnTo>
                    <a:lnTo>
                      <a:pt x="747" y="691"/>
                    </a:lnTo>
                    <a:lnTo>
                      <a:pt x="760" y="674"/>
                    </a:lnTo>
                    <a:lnTo>
                      <a:pt x="771" y="658"/>
                    </a:lnTo>
                    <a:lnTo>
                      <a:pt x="783" y="641"/>
                    </a:lnTo>
                    <a:lnTo>
                      <a:pt x="793" y="622"/>
                    </a:lnTo>
                    <a:lnTo>
                      <a:pt x="801" y="605"/>
                    </a:lnTo>
                    <a:lnTo>
                      <a:pt x="810" y="586"/>
                    </a:lnTo>
                    <a:lnTo>
                      <a:pt x="819" y="568"/>
                    </a:lnTo>
                    <a:lnTo>
                      <a:pt x="824" y="547"/>
                    </a:lnTo>
                    <a:lnTo>
                      <a:pt x="831" y="527"/>
                    </a:lnTo>
                    <a:lnTo>
                      <a:pt x="836" y="508"/>
                    </a:lnTo>
                    <a:lnTo>
                      <a:pt x="839" y="485"/>
                    </a:lnTo>
                    <a:lnTo>
                      <a:pt x="841" y="465"/>
                    </a:lnTo>
                    <a:lnTo>
                      <a:pt x="843" y="444"/>
                    </a:lnTo>
                    <a:lnTo>
                      <a:pt x="844" y="422"/>
                    </a:lnTo>
                    <a:close/>
                    <a:moveTo>
                      <a:pt x="836" y="422"/>
                    </a:moveTo>
                    <a:lnTo>
                      <a:pt x="836" y="443"/>
                    </a:lnTo>
                    <a:lnTo>
                      <a:pt x="834" y="465"/>
                    </a:lnTo>
                    <a:lnTo>
                      <a:pt x="831" y="485"/>
                    </a:lnTo>
                    <a:lnTo>
                      <a:pt x="827" y="506"/>
                    </a:lnTo>
                    <a:lnTo>
                      <a:pt x="824" y="525"/>
                    </a:lnTo>
                    <a:lnTo>
                      <a:pt x="817" y="545"/>
                    </a:lnTo>
                    <a:lnTo>
                      <a:pt x="812" y="564"/>
                    </a:lnTo>
                    <a:lnTo>
                      <a:pt x="803" y="583"/>
                    </a:lnTo>
                    <a:lnTo>
                      <a:pt x="795" y="602"/>
                    </a:lnTo>
                    <a:lnTo>
                      <a:pt x="786" y="619"/>
                    </a:lnTo>
                    <a:lnTo>
                      <a:pt x="776" y="636"/>
                    </a:lnTo>
                    <a:lnTo>
                      <a:pt x="765" y="653"/>
                    </a:lnTo>
                    <a:lnTo>
                      <a:pt x="754" y="670"/>
                    </a:lnTo>
                    <a:lnTo>
                      <a:pt x="742" y="686"/>
                    </a:lnTo>
                    <a:lnTo>
                      <a:pt x="728" y="701"/>
                    </a:lnTo>
                    <a:lnTo>
                      <a:pt x="714" y="715"/>
                    </a:lnTo>
                    <a:lnTo>
                      <a:pt x="700" y="728"/>
                    </a:lnTo>
                    <a:lnTo>
                      <a:pt x="685" y="742"/>
                    </a:lnTo>
                    <a:lnTo>
                      <a:pt x="670" y="754"/>
                    </a:lnTo>
                    <a:lnTo>
                      <a:pt x="654" y="766"/>
                    </a:lnTo>
                    <a:lnTo>
                      <a:pt x="637" y="776"/>
                    </a:lnTo>
                    <a:lnTo>
                      <a:pt x="620" y="787"/>
                    </a:lnTo>
                    <a:lnTo>
                      <a:pt x="601" y="795"/>
                    </a:lnTo>
                    <a:lnTo>
                      <a:pt x="582" y="804"/>
                    </a:lnTo>
                    <a:lnTo>
                      <a:pt x="564" y="810"/>
                    </a:lnTo>
                    <a:lnTo>
                      <a:pt x="545" y="817"/>
                    </a:lnTo>
                    <a:lnTo>
                      <a:pt x="526" y="822"/>
                    </a:lnTo>
                    <a:lnTo>
                      <a:pt x="505" y="828"/>
                    </a:lnTo>
                    <a:lnTo>
                      <a:pt x="485" y="831"/>
                    </a:lnTo>
                    <a:lnTo>
                      <a:pt x="464" y="834"/>
                    </a:lnTo>
                    <a:lnTo>
                      <a:pt x="444" y="836"/>
                    </a:lnTo>
                    <a:lnTo>
                      <a:pt x="421" y="836"/>
                    </a:lnTo>
                    <a:lnTo>
                      <a:pt x="401" y="836"/>
                    </a:lnTo>
                    <a:lnTo>
                      <a:pt x="379" y="834"/>
                    </a:lnTo>
                    <a:lnTo>
                      <a:pt x="358" y="831"/>
                    </a:lnTo>
                    <a:lnTo>
                      <a:pt x="338" y="828"/>
                    </a:lnTo>
                    <a:lnTo>
                      <a:pt x="319" y="822"/>
                    </a:lnTo>
                    <a:lnTo>
                      <a:pt x="298" y="817"/>
                    </a:lnTo>
                    <a:lnTo>
                      <a:pt x="279" y="810"/>
                    </a:lnTo>
                    <a:lnTo>
                      <a:pt x="261" y="804"/>
                    </a:lnTo>
                    <a:lnTo>
                      <a:pt x="242" y="795"/>
                    </a:lnTo>
                    <a:lnTo>
                      <a:pt x="225" y="787"/>
                    </a:lnTo>
                    <a:lnTo>
                      <a:pt x="207" y="776"/>
                    </a:lnTo>
                    <a:lnTo>
                      <a:pt x="190" y="766"/>
                    </a:lnTo>
                    <a:lnTo>
                      <a:pt x="173" y="754"/>
                    </a:lnTo>
                    <a:lnTo>
                      <a:pt x="158" y="742"/>
                    </a:lnTo>
                    <a:lnTo>
                      <a:pt x="142" y="728"/>
                    </a:lnTo>
                    <a:lnTo>
                      <a:pt x="129" y="715"/>
                    </a:lnTo>
                    <a:lnTo>
                      <a:pt x="115" y="701"/>
                    </a:lnTo>
                    <a:lnTo>
                      <a:pt x="101" y="686"/>
                    </a:lnTo>
                    <a:lnTo>
                      <a:pt x="89" y="670"/>
                    </a:lnTo>
                    <a:lnTo>
                      <a:pt x="77" y="653"/>
                    </a:lnTo>
                    <a:lnTo>
                      <a:pt x="67" y="636"/>
                    </a:lnTo>
                    <a:lnTo>
                      <a:pt x="57" y="619"/>
                    </a:lnTo>
                    <a:lnTo>
                      <a:pt x="48" y="602"/>
                    </a:lnTo>
                    <a:lnTo>
                      <a:pt x="40" y="583"/>
                    </a:lnTo>
                    <a:lnTo>
                      <a:pt x="33" y="564"/>
                    </a:lnTo>
                    <a:lnTo>
                      <a:pt x="26" y="545"/>
                    </a:lnTo>
                    <a:lnTo>
                      <a:pt x="21" y="525"/>
                    </a:lnTo>
                    <a:lnTo>
                      <a:pt x="16" y="506"/>
                    </a:lnTo>
                    <a:lnTo>
                      <a:pt x="12" y="485"/>
                    </a:lnTo>
                    <a:lnTo>
                      <a:pt x="9" y="465"/>
                    </a:lnTo>
                    <a:lnTo>
                      <a:pt x="7" y="443"/>
                    </a:lnTo>
                    <a:lnTo>
                      <a:pt x="7" y="422"/>
                    </a:lnTo>
                    <a:lnTo>
                      <a:pt x="7" y="400"/>
                    </a:lnTo>
                    <a:lnTo>
                      <a:pt x="9" y="379"/>
                    </a:lnTo>
                    <a:lnTo>
                      <a:pt x="12" y="359"/>
                    </a:lnTo>
                    <a:lnTo>
                      <a:pt x="16" y="338"/>
                    </a:lnTo>
                    <a:lnTo>
                      <a:pt x="21" y="318"/>
                    </a:lnTo>
                    <a:lnTo>
                      <a:pt x="26" y="299"/>
                    </a:lnTo>
                    <a:lnTo>
                      <a:pt x="33" y="280"/>
                    </a:lnTo>
                    <a:lnTo>
                      <a:pt x="40" y="261"/>
                    </a:lnTo>
                    <a:lnTo>
                      <a:pt x="48" y="243"/>
                    </a:lnTo>
                    <a:lnTo>
                      <a:pt x="57" y="224"/>
                    </a:lnTo>
                    <a:lnTo>
                      <a:pt x="67" y="207"/>
                    </a:lnTo>
                    <a:lnTo>
                      <a:pt x="77" y="190"/>
                    </a:lnTo>
                    <a:lnTo>
                      <a:pt x="89" y="174"/>
                    </a:lnTo>
                    <a:lnTo>
                      <a:pt x="101" y="159"/>
                    </a:lnTo>
                    <a:lnTo>
                      <a:pt x="115" y="143"/>
                    </a:lnTo>
                    <a:lnTo>
                      <a:pt x="129" y="130"/>
                    </a:lnTo>
                    <a:lnTo>
                      <a:pt x="142" y="116"/>
                    </a:lnTo>
                    <a:lnTo>
                      <a:pt x="158" y="102"/>
                    </a:lnTo>
                    <a:lnTo>
                      <a:pt x="173" y="90"/>
                    </a:lnTo>
                    <a:lnTo>
                      <a:pt x="190" y="78"/>
                    </a:lnTo>
                    <a:lnTo>
                      <a:pt x="207" y="68"/>
                    </a:lnTo>
                    <a:lnTo>
                      <a:pt x="225" y="58"/>
                    </a:lnTo>
                    <a:lnTo>
                      <a:pt x="242" y="49"/>
                    </a:lnTo>
                    <a:lnTo>
                      <a:pt x="261" y="41"/>
                    </a:lnTo>
                    <a:lnTo>
                      <a:pt x="279" y="32"/>
                    </a:lnTo>
                    <a:lnTo>
                      <a:pt x="298" y="27"/>
                    </a:lnTo>
                    <a:lnTo>
                      <a:pt x="319" y="20"/>
                    </a:lnTo>
                    <a:lnTo>
                      <a:pt x="338" y="17"/>
                    </a:lnTo>
                    <a:lnTo>
                      <a:pt x="358" y="12"/>
                    </a:lnTo>
                    <a:lnTo>
                      <a:pt x="379" y="10"/>
                    </a:lnTo>
                    <a:lnTo>
                      <a:pt x="401" y="8"/>
                    </a:lnTo>
                    <a:lnTo>
                      <a:pt x="421" y="8"/>
                    </a:lnTo>
                    <a:lnTo>
                      <a:pt x="444" y="8"/>
                    </a:lnTo>
                    <a:lnTo>
                      <a:pt x="464" y="10"/>
                    </a:lnTo>
                    <a:lnTo>
                      <a:pt x="485" y="12"/>
                    </a:lnTo>
                    <a:lnTo>
                      <a:pt x="505" y="17"/>
                    </a:lnTo>
                    <a:lnTo>
                      <a:pt x="526" y="20"/>
                    </a:lnTo>
                    <a:lnTo>
                      <a:pt x="545" y="27"/>
                    </a:lnTo>
                    <a:lnTo>
                      <a:pt x="564" y="32"/>
                    </a:lnTo>
                    <a:lnTo>
                      <a:pt x="582" y="41"/>
                    </a:lnTo>
                    <a:lnTo>
                      <a:pt x="601" y="49"/>
                    </a:lnTo>
                    <a:lnTo>
                      <a:pt x="620" y="58"/>
                    </a:lnTo>
                    <a:lnTo>
                      <a:pt x="637" y="68"/>
                    </a:lnTo>
                    <a:lnTo>
                      <a:pt x="654" y="78"/>
                    </a:lnTo>
                    <a:lnTo>
                      <a:pt x="670" y="90"/>
                    </a:lnTo>
                    <a:lnTo>
                      <a:pt x="685" y="102"/>
                    </a:lnTo>
                    <a:lnTo>
                      <a:pt x="700" y="116"/>
                    </a:lnTo>
                    <a:lnTo>
                      <a:pt x="714" y="130"/>
                    </a:lnTo>
                    <a:lnTo>
                      <a:pt x="728" y="143"/>
                    </a:lnTo>
                    <a:lnTo>
                      <a:pt x="742" y="159"/>
                    </a:lnTo>
                    <a:lnTo>
                      <a:pt x="754" y="174"/>
                    </a:lnTo>
                    <a:lnTo>
                      <a:pt x="765" y="190"/>
                    </a:lnTo>
                    <a:lnTo>
                      <a:pt x="776" y="207"/>
                    </a:lnTo>
                    <a:lnTo>
                      <a:pt x="786" y="224"/>
                    </a:lnTo>
                    <a:lnTo>
                      <a:pt x="795" y="243"/>
                    </a:lnTo>
                    <a:lnTo>
                      <a:pt x="803" y="261"/>
                    </a:lnTo>
                    <a:lnTo>
                      <a:pt x="812" y="280"/>
                    </a:lnTo>
                    <a:lnTo>
                      <a:pt x="817" y="299"/>
                    </a:lnTo>
                    <a:lnTo>
                      <a:pt x="824" y="318"/>
                    </a:lnTo>
                    <a:lnTo>
                      <a:pt x="827" y="338"/>
                    </a:lnTo>
                    <a:lnTo>
                      <a:pt x="831" y="359"/>
                    </a:lnTo>
                    <a:lnTo>
                      <a:pt x="834" y="379"/>
                    </a:lnTo>
                    <a:lnTo>
                      <a:pt x="836" y="400"/>
                    </a:lnTo>
                    <a:lnTo>
                      <a:pt x="836" y="422"/>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8" name="Freeform 492"/>
              <p:cNvSpPr>
                <a:spLocks noEditPoints="1"/>
              </p:cNvSpPr>
              <p:nvPr/>
            </p:nvSpPr>
            <p:spPr bwMode="auto">
              <a:xfrm>
                <a:off x="1611" y="2886"/>
                <a:ext cx="835" cy="835"/>
              </a:xfrm>
              <a:custGeom>
                <a:avLst/>
                <a:gdLst>
                  <a:gd name="T0" fmla="*/ 827 w 835"/>
                  <a:gd name="T1" fmla="*/ 333 h 835"/>
                  <a:gd name="T2" fmla="*/ 794 w 835"/>
                  <a:gd name="T3" fmla="*/ 236 h 835"/>
                  <a:gd name="T4" fmla="*/ 741 w 835"/>
                  <a:gd name="T5" fmla="*/ 150 h 835"/>
                  <a:gd name="T6" fmla="*/ 667 w 835"/>
                  <a:gd name="T7" fmla="*/ 82 h 835"/>
                  <a:gd name="T8" fmla="*/ 580 w 835"/>
                  <a:gd name="T9" fmla="*/ 32 h 835"/>
                  <a:gd name="T10" fmla="*/ 481 w 835"/>
                  <a:gd name="T11" fmla="*/ 3 h 835"/>
                  <a:gd name="T12" fmla="*/ 375 w 835"/>
                  <a:gd name="T13" fmla="*/ 2 h 835"/>
                  <a:gd name="T14" fmla="*/ 274 w 835"/>
                  <a:gd name="T15" fmla="*/ 24 h 835"/>
                  <a:gd name="T16" fmla="*/ 185 w 835"/>
                  <a:gd name="T17" fmla="*/ 70 h 835"/>
                  <a:gd name="T18" fmla="*/ 108 w 835"/>
                  <a:gd name="T19" fmla="*/ 137 h 835"/>
                  <a:gd name="T20" fmla="*/ 49 w 835"/>
                  <a:gd name="T21" fmla="*/ 217 h 835"/>
                  <a:gd name="T22" fmla="*/ 13 w 835"/>
                  <a:gd name="T23" fmla="*/ 313 h 835"/>
                  <a:gd name="T24" fmla="*/ 0 w 835"/>
                  <a:gd name="T25" fmla="*/ 417 h 835"/>
                  <a:gd name="T26" fmla="*/ 13 w 835"/>
                  <a:gd name="T27" fmla="*/ 522 h 835"/>
                  <a:gd name="T28" fmla="*/ 49 w 835"/>
                  <a:gd name="T29" fmla="*/ 616 h 835"/>
                  <a:gd name="T30" fmla="*/ 108 w 835"/>
                  <a:gd name="T31" fmla="*/ 698 h 835"/>
                  <a:gd name="T32" fmla="*/ 185 w 835"/>
                  <a:gd name="T33" fmla="*/ 763 h 835"/>
                  <a:gd name="T34" fmla="*/ 274 w 835"/>
                  <a:gd name="T35" fmla="*/ 809 h 835"/>
                  <a:gd name="T36" fmla="*/ 375 w 835"/>
                  <a:gd name="T37" fmla="*/ 833 h 835"/>
                  <a:gd name="T38" fmla="*/ 481 w 835"/>
                  <a:gd name="T39" fmla="*/ 829 h 835"/>
                  <a:gd name="T40" fmla="*/ 580 w 835"/>
                  <a:gd name="T41" fmla="*/ 802 h 835"/>
                  <a:gd name="T42" fmla="*/ 667 w 835"/>
                  <a:gd name="T43" fmla="*/ 752 h 835"/>
                  <a:gd name="T44" fmla="*/ 741 w 835"/>
                  <a:gd name="T45" fmla="*/ 682 h 835"/>
                  <a:gd name="T46" fmla="*/ 794 w 835"/>
                  <a:gd name="T47" fmla="*/ 598 h 835"/>
                  <a:gd name="T48" fmla="*/ 827 w 835"/>
                  <a:gd name="T49" fmla="*/ 501 h 835"/>
                  <a:gd name="T50" fmla="*/ 828 w 835"/>
                  <a:gd name="T51" fmla="*/ 417 h 835"/>
                  <a:gd name="T52" fmla="*/ 816 w 835"/>
                  <a:gd name="T53" fmla="*/ 520 h 835"/>
                  <a:gd name="T54" fmla="*/ 779 w 835"/>
                  <a:gd name="T55" fmla="*/ 612 h 835"/>
                  <a:gd name="T56" fmla="*/ 722 w 835"/>
                  <a:gd name="T57" fmla="*/ 693 h 835"/>
                  <a:gd name="T58" fmla="*/ 647 w 835"/>
                  <a:gd name="T59" fmla="*/ 758 h 835"/>
                  <a:gd name="T60" fmla="*/ 560 w 835"/>
                  <a:gd name="T61" fmla="*/ 802 h 835"/>
                  <a:gd name="T62" fmla="*/ 460 w 835"/>
                  <a:gd name="T63" fmla="*/ 826 h 835"/>
                  <a:gd name="T64" fmla="*/ 356 w 835"/>
                  <a:gd name="T65" fmla="*/ 823 h 835"/>
                  <a:gd name="T66" fmla="*/ 258 w 835"/>
                  <a:gd name="T67" fmla="*/ 795 h 835"/>
                  <a:gd name="T68" fmla="*/ 173 w 835"/>
                  <a:gd name="T69" fmla="*/ 746 h 835"/>
                  <a:gd name="T70" fmla="*/ 101 w 835"/>
                  <a:gd name="T71" fmla="*/ 679 h 835"/>
                  <a:gd name="T72" fmla="*/ 48 w 835"/>
                  <a:gd name="T73" fmla="*/ 595 h 835"/>
                  <a:gd name="T74" fmla="*/ 15 w 835"/>
                  <a:gd name="T75" fmla="*/ 499 h 835"/>
                  <a:gd name="T76" fmla="*/ 8 w 835"/>
                  <a:gd name="T77" fmla="*/ 397 h 835"/>
                  <a:gd name="T78" fmla="*/ 25 w 835"/>
                  <a:gd name="T79" fmla="*/ 294 h 835"/>
                  <a:gd name="T80" fmla="*/ 67 w 835"/>
                  <a:gd name="T81" fmla="*/ 203 h 835"/>
                  <a:gd name="T82" fmla="*/ 126 w 835"/>
                  <a:gd name="T83" fmla="*/ 126 h 835"/>
                  <a:gd name="T84" fmla="*/ 205 w 835"/>
                  <a:gd name="T85" fmla="*/ 67 h 835"/>
                  <a:gd name="T86" fmla="*/ 296 w 835"/>
                  <a:gd name="T87" fmla="*/ 25 h 835"/>
                  <a:gd name="T88" fmla="*/ 397 w 835"/>
                  <a:gd name="T89" fmla="*/ 7 h 835"/>
                  <a:gd name="T90" fmla="*/ 501 w 835"/>
                  <a:gd name="T91" fmla="*/ 15 h 835"/>
                  <a:gd name="T92" fmla="*/ 595 w 835"/>
                  <a:gd name="T93" fmla="*/ 46 h 835"/>
                  <a:gd name="T94" fmla="*/ 679 w 835"/>
                  <a:gd name="T95" fmla="*/ 101 h 835"/>
                  <a:gd name="T96" fmla="*/ 746 w 835"/>
                  <a:gd name="T97" fmla="*/ 171 h 835"/>
                  <a:gd name="T98" fmla="*/ 796 w 835"/>
                  <a:gd name="T99" fmla="*/ 256 h 835"/>
                  <a:gd name="T100" fmla="*/ 823 w 835"/>
                  <a:gd name="T101" fmla="*/ 354 h 83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35"/>
                  <a:gd name="T154" fmla="*/ 0 h 835"/>
                  <a:gd name="T155" fmla="*/ 835 w 835"/>
                  <a:gd name="T156" fmla="*/ 835 h 83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35" h="835">
                    <a:moveTo>
                      <a:pt x="835" y="417"/>
                    </a:moveTo>
                    <a:lnTo>
                      <a:pt x="835" y="395"/>
                    </a:lnTo>
                    <a:lnTo>
                      <a:pt x="833" y="374"/>
                    </a:lnTo>
                    <a:lnTo>
                      <a:pt x="832" y="354"/>
                    </a:lnTo>
                    <a:lnTo>
                      <a:pt x="827" y="333"/>
                    </a:lnTo>
                    <a:lnTo>
                      <a:pt x="823" y="313"/>
                    </a:lnTo>
                    <a:lnTo>
                      <a:pt x="816" y="292"/>
                    </a:lnTo>
                    <a:lnTo>
                      <a:pt x="811" y="273"/>
                    </a:lnTo>
                    <a:lnTo>
                      <a:pt x="803" y="255"/>
                    </a:lnTo>
                    <a:lnTo>
                      <a:pt x="794" y="236"/>
                    </a:lnTo>
                    <a:lnTo>
                      <a:pt x="785" y="217"/>
                    </a:lnTo>
                    <a:lnTo>
                      <a:pt x="775" y="200"/>
                    </a:lnTo>
                    <a:lnTo>
                      <a:pt x="765" y="183"/>
                    </a:lnTo>
                    <a:lnTo>
                      <a:pt x="753" y="167"/>
                    </a:lnTo>
                    <a:lnTo>
                      <a:pt x="741" y="150"/>
                    </a:lnTo>
                    <a:lnTo>
                      <a:pt x="727" y="137"/>
                    </a:lnTo>
                    <a:lnTo>
                      <a:pt x="714" y="121"/>
                    </a:lnTo>
                    <a:lnTo>
                      <a:pt x="698" y="108"/>
                    </a:lnTo>
                    <a:lnTo>
                      <a:pt x="684" y="94"/>
                    </a:lnTo>
                    <a:lnTo>
                      <a:pt x="667" y="82"/>
                    </a:lnTo>
                    <a:lnTo>
                      <a:pt x="652" y="70"/>
                    </a:lnTo>
                    <a:lnTo>
                      <a:pt x="635" y="60"/>
                    </a:lnTo>
                    <a:lnTo>
                      <a:pt x="618" y="49"/>
                    </a:lnTo>
                    <a:lnTo>
                      <a:pt x="599" y="41"/>
                    </a:lnTo>
                    <a:lnTo>
                      <a:pt x="580" y="32"/>
                    </a:lnTo>
                    <a:lnTo>
                      <a:pt x="561" y="24"/>
                    </a:lnTo>
                    <a:lnTo>
                      <a:pt x="542" y="19"/>
                    </a:lnTo>
                    <a:lnTo>
                      <a:pt x="522" y="12"/>
                    </a:lnTo>
                    <a:lnTo>
                      <a:pt x="501" y="7"/>
                    </a:lnTo>
                    <a:lnTo>
                      <a:pt x="481" y="3"/>
                    </a:lnTo>
                    <a:lnTo>
                      <a:pt x="460" y="2"/>
                    </a:lnTo>
                    <a:lnTo>
                      <a:pt x="440" y="0"/>
                    </a:lnTo>
                    <a:lnTo>
                      <a:pt x="417" y="0"/>
                    </a:lnTo>
                    <a:lnTo>
                      <a:pt x="397" y="0"/>
                    </a:lnTo>
                    <a:lnTo>
                      <a:pt x="375" y="2"/>
                    </a:lnTo>
                    <a:lnTo>
                      <a:pt x="354" y="3"/>
                    </a:lnTo>
                    <a:lnTo>
                      <a:pt x="334" y="7"/>
                    </a:lnTo>
                    <a:lnTo>
                      <a:pt x="313" y="12"/>
                    </a:lnTo>
                    <a:lnTo>
                      <a:pt x="294" y="19"/>
                    </a:lnTo>
                    <a:lnTo>
                      <a:pt x="274" y="24"/>
                    </a:lnTo>
                    <a:lnTo>
                      <a:pt x="255" y="32"/>
                    </a:lnTo>
                    <a:lnTo>
                      <a:pt x="236" y="41"/>
                    </a:lnTo>
                    <a:lnTo>
                      <a:pt x="219" y="49"/>
                    </a:lnTo>
                    <a:lnTo>
                      <a:pt x="202" y="60"/>
                    </a:lnTo>
                    <a:lnTo>
                      <a:pt x="185" y="70"/>
                    </a:lnTo>
                    <a:lnTo>
                      <a:pt x="168" y="82"/>
                    </a:lnTo>
                    <a:lnTo>
                      <a:pt x="152" y="94"/>
                    </a:lnTo>
                    <a:lnTo>
                      <a:pt x="137" y="108"/>
                    </a:lnTo>
                    <a:lnTo>
                      <a:pt x="121" y="121"/>
                    </a:lnTo>
                    <a:lnTo>
                      <a:pt x="108" y="137"/>
                    </a:lnTo>
                    <a:lnTo>
                      <a:pt x="96" y="150"/>
                    </a:lnTo>
                    <a:lnTo>
                      <a:pt x="82" y="167"/>
                    </a:lnTo>
                    <a:lnTo>
                      <a:pt x="72" y="183"/>
                    </a:lnTo>
                    <a:lnTo>
                      <a:pt x="60" y="200"/>
                    </a:lnTo>
                    <a:lnTo>
                      <a:pt x="49" y="217"/>
                    </a:lnTo>
                    <a:lnTo>
                      <a:pt x="41" y="236"/>
                    </a:lnTo>
                    <a:lnTo>
                      <a:pt x="32" y="255"/>
                    </a:lnTo>
                    <a:lnTo>
                      <a:pt x="25" y="273"/>
                    </a:lnTo>
                    <a:lnTo>
                      <a:pt x="19" y="292"/>
                    </a:lnTo>
                    <a:lnTo>
                      <a:pt x="13" y="313"/>
                    </a:lnTo>
                    <a:lnTo>
                      <a:pt x="8" y="333"/>
                    </a:lnTo>
                    <a:lnTo>
                      <a:pt x="5" y="354"/>
                    </a:lnTo>
                    <a:lnTo>
                      <a:pt x="1" y="374"/>
                    </a:lnTo>
                    <a:lnTo>
                      <a:pt x="0" y="395"/>
                    </a:lnTo>
                    <a:lnTo>
                      <a:pt x="0" y="417"/>
                    </a:lnTo>
                    <a:lnTo>
                      <a:pt x="0" y="438"/>
                    </a:lnTo>
                    <a:lnTo>
                      <a:pt x="1" y="460"/>
                    </a:lnTo>
                    <a:lnTo>
                      <a:pt x="5" y="480"/>
                    </a:lnTo>
                    <a:lnTo>
                      <a:pt x="8" y="501"/>
                    </a:lnTo>
                    <a:lnTo>
                      <a:pt x="13" y="522"/>
                    </a:lnTo>
                    <a:lnTo>
                      <a:pt x="19" y="542"/>
                    </a:lnTo>
                    <a:lnTo>
                      <a:pt x="25" y="561"/>
                    </a:lnTo>
                    <a:lnTo>
                      <a:pt x="32" y="580"/>
                    </a:lnTo>
                    <a:lnTo>
                      <a:pt x="41" y="598"/>
                    </a:lnTo>
                    <a:lnTo>
                      <a:pt x="49" y="616"/>
                    </a:lnTo>
                    <a:lnTo>
                      <a:pt x="60" y="634"/>
                    </a:lnTo>
                    <a:lnTo>
                      <a:pt x="72" y="650"/>
                    </a:lnTo>
                    <a:lnTo>
                      <a:pt x="82" y="667"/>
                    </a:lnTo>
                    <a:lnTo>
                      <a:pt x="96" y="682"/>
                    </a:lnTo>
                    <a:lnTo>
                      <a:pt x="108" y="698"/>
                    </a:lnTo>
                    <a:lnTo>
                      <a:pt x="121" y="713"/>
                    </a:lnTo>
                    <a:lnTo>
                      <a:pt x="137" y="727"/>
                    </a:lnTo>
                    <a:lnTo>
                      <a:pt x="152" y="739"/>
                    </a:lnTo>
                    <a:lnTo>
                      <a:pt x="168" y="752"/>
                    </a:lnTo>
                    <a:lnTo>
                      <a:pt x="185" y="763"/>
                    </a:lnTo>
                    <a:lnTo>
                      <a:pt x="202" y="775"/>
                    </a:lnTo>
                    <a:lnTo>
                      <a:pt x="219" y="785"/>
                    </a:lnTo>
                    <a:lnTo>
                      <a:pt x="236" y="793"/>
                    </a:lnTo>
                    <a:lnTo>
                      <a:pt x="255" y="802"/>
                    </a:lnTo>
                    <a:lnTo>
                      <a:pt x="274" y="809"/>
                    </a:lnTo>
                    <a:lnTo>
                      <a:pt x="294" y="816"/>
                    </a:lnTo>
                    <a:lnTo>
                      <a:pt x="313" y="823"/>
                    </a:lnTo>
                    <a:lnTo>
                      <a:pt x="334" y="826"/>
                    </a:lnTo>
                    <a:lnTo>
                      <a:pt x="354" y="829"/>
                    </a:lnTo>
                    <a:lnTo>
                      <a:pt x="375" y="833"/>
                    </a:lnTo>
                    <a:lnTo>
                      <a:pt x="397" y="835"/>
                    </a:lnTo>
                    <a:lnTo>
                      <a:pt x="417" y="835"/>
                    </a:lnTo>
                    <a:lnTo>
                      <a:pt x="440" y="835"/>
                    </a:lnTo>
                    <a:lnTo>
                      <a:pt x="460" y="833"/>
                    </a:lnTo>
                    <a:lnTo>
                      <a:pt x="481" y="829"/>
                    </a:lnTo>
                    <a:lnTo>
                      <a:pt x="501" y="826"/>
                    </a:lnTo>
                    <a:lnTo>
                      <a:pt x="522" y="823"/>
                    </a:lnTo>
                    <a:lnTo>
                      <a:pt x="542" y="816"/>
                    </a:lnTo>
                    <a:lnTo>
                      <a:pt x="561" y="809"/>
                    </a:lnTo>
                    <a:lnTo>
                      <a:pt x="580" y="802"/>
                    </a:lnTo>
                    <a:lnTo>
                      <a:pt x="599" y="793"/>
                    </a:lnTo>
                    <a:lnTo>
                      <a:pt x="618" y="785"/>
                    </a:lnTo>
                    <a:lnTo>
                      <a:pt x="635" y="775"/>
                    </a:lnTo>
                    <a:lnTo>
                      <a:pt x="652" y="763"/>
                    </a:lnTo>
                    <a:lnTo>
                      <a:pt x="667" y="752"/>
                    </a:lnTo>
                    <a:lnTo>
                      <a:pt x="684" y="739"/>
                    </a:lnTo>
                    <a:lnTo>
                      <a:pt x="698" y="727"/>
                    </a:lnTo>
                    <a:lnTo>
                      <a:pt x="714" y="713"/>
                    </a:lnTo>
                    <a:lnTo>
                      <a:pt x="727" y="698"/>
                    </a:lnTo>
                    <a:lnTo>
                      <a:pt x="741" y="682"/>
                    </a:lnTo>
                    <a:lnTo>
                      <a:pt x="753" y="667"/>
                    </a:lnTo>
                    <a:lnTo>
                      <a:pt x="765" y="650"/>
                    </a:lnTo>
                    <a:lnTo>
                      <a:pt x="775" y="634"/>
                    </a:lnTo>
                    <a:lnTo>
                      <a:pt x="785" y="616"/>
                    </a:lnTo>
                    <a:lnTo>
                      <a:pt x="794" y="598"/>
                    </a:lnTo>
                    <a:lnTo>
                      <a:pt x="803" y="580"/>
                    </a:lnTo>
                    <a:lnTo>
                      <a:pt x="811" y="561"/>
                    </a:lnTo>
                    <a:lnTo>
                      <a:pt x="816" y="542"/>
                    </a:lnTo>
                    <a:lnTo>
                      <a:pt x="823" y="522"/>
                    </a:lnTo>
                    <a:lnTo>
                      <a:pt x="827" y="501"/>
                    </a:lnTo>
                    <a:lnTo>
                      <a:pt x="832" y="480"/>
                    </a:lnTo>
                    <a:lnTo>
                      <a:pt x="833" y="460"/>
                    </a:lnTo>
                    <a:lnTo>
                      <a:pt x="835" y="438"/>
                    </a:lnTo>
                    <a:lnTo>
                      <a:pt x="835" y="417"/>
                    </a:lnTo>
                    <a:close/>
                    <a:moveTo>
                      <a:pt x="828" y="417"/>
                    </a:moveTo>
                    <a:lnTo>
                      <a:pt x="828" y="438"/>
                    </a:lnTo>
                    <a:lnTo>
                      <a:pt x="827" y="458"/>
                    </a:lnTo>
                    <a:lnTo>
                      <a:pt x="823" y="479"/>
                    </a:lnTo>
                    <a:lnTo>
                      <a:pt x="820" y="499"/>
                    </a:lnTo>
                    <a:lnTo>
                      <a:pt x="816" y="520"/>
                    </a:lnTo>
                    <a:lnTo>
                      <a:pt x="809" y="539"/>
                    </a:lnTo>
                    <a:lnTo>
                      <a:pt x="804" y="557"/>
                    </a:lnTo>
                    <a:lnTo>
                      <a:pt x="796" y="576"/>
                    </a:lnTo>
                    <a:lnTo>
                      <a:pt x="787" y="595"/>
                    </a:lnTo>
                    <a:lnTo>
                      <a:pt x="779" y="612"/>
                    </a:lnTo>
                    <a:lnTo>
                      <a:pt x="768" y="629"/>
                    </a:lnTo>
                    <a:lnTo>
                      <a:pt x="758" y="646"/>
                    </a:lnTo>
                    <a:lnTo>
                      <a:pt x="746" y="662"/>
                    </a:lnTo>
                    <a:lnTo>
                      <a:pt x="734" y="679"/>
                    </a:lnTo>
                    <a:lnTo>
                      <a:pt x="722" y="693"/>
                    </a:lnTo>
                    <a:lnTo>
                      <a:pt x="708" y="708"/>
                    </a:lnTo>
                    <a:lnTo>
                      <a:pt x="695" y="722"/>
                    </a:lnTo>
                    <a:lnTo>
                      <a:pt x="679" y="734"/>
                    </a:lnTo>
                    <a:lnTo>
                      <a:pt x="664" y="746"/>
                    </a:lnTo>
                    <a:lnTo>
                      <a:pt x="647" y="758"/>
                    </a:lnTo>
                    <a:lnTo>
                      <a:pt x="631" y="768"/>
                    </a:lnTo>
                    <a:lnTo>
                      <a:pt x="614" y="778"/>
                    </a:lnTo>
                    <a:lnTo>
                      <a:pt x="595" y="787"/>
                    </a:lnTo>
                    <a:lnTo>
                      <a:pt x="578" y="795"/>
                    </a:lnTo>
                    <a:lnTo>
                      <a:pt x="560" y="802"/>
                    </a:lnTo>
                    <a:lnTo>
                      <a:pt x="541" y="809"/>
                    </a:lnTo>
                    <a:lnTo>
                      <a:pt x="520" y="814"/>
                    </a:lnTo>
                    <a:lnTo>
                      <a:pt x="501" y="819"/>
                    </a:lnTo>
                    <a:lnTo>
                      <a:pt x="481" y="823"/>
                    </a:lnTo>
                    <a:lnTo>
                      <a:pt x="460" y="826"/>
                    </a:lnTo>
                    <a:lnTo>
                      <a:pt x="440" y="828"/>
                    </a:lnTo>
                    <a:lnTo>
                      <a:pt x="417" y="828"/>
                    </a:lnTo>
                    <a:lnTo>
                      <a:pt x="397" y="828"/>
                    </a:lnTo>
                    <a:lnTo>
                      <a:pt x="376" y="826"/>
                    </a:lnTo>
                    <a:lnTo>
                      <a:pt x="356" y="823"/>
                    </a:lnTo>
                    <a:lnTo>
                      <a:pt x="335" y="819"/>
                    </a:lnTo>
                    <a:lnTo>
                      <a:pt x="315" y="814"/>
                    </a:lnTo>
                    <a:lnTo>
                      <a:pt x="296" y="809"/>
                    </a:lnTo>
                    <a:lnTo>
                      <a:pt x="277" y="802"/>
                    </a:lnTo>
                    <a:lnTo>
                      <a:pt x="258" y="795"/>
                    </a:lnTo>
                    <a:lnTo>
                      <a:pt x="239" y="787"/>
                    </a:lnTo>
                    <a:lnTo>
                      <a:pt x="222" y="778"/>
                    </a:lnTo>
                    <a:lnTo>
                      <a:pt x="205" y="768"/>
                    </a:lnTo>
                    <a:lnTo>
                      <a:pt x="188" y="758"/>
                    </a:lnTo>
                    <a:lnTo>
                      <a:pt x="173" y="746"/>
                    </a:lnTo>
                    <a:lnTo>
                      <a:pt x="157" y="734"/>
                    </a:lnTo>
                    <a:lnTo>
                      <a:pt x="142" y="722"/>
                    </a:lnTo>
                    <a:lnTo>
                      <a:pt x="126" y="708"/>
                    </a:lnTo>
                    <a:lnTo>
                      <a:pt x="114" y="693"/>
                    </a:lnTo>
                    <a:lnTo>
                      <a:pt x="101" y="679"/>
                    </a:lnTo>
                    <a:lnTo>
                      <a:pt x="89" y="662"/>
                    </a:lnTo>
                    <a:lnTo>
                      <a:pt x="77" y="646"/>
                    </a:lnTo>
                    <a:lnTo>
                      <a:pt x="67" y="629"/>
                    </a:lnTo>
                    <a:lnTo>
                      <a:pt x="56" y="612"/>
                    </a:lnTo>
                    <a:lnTo>
                      <a:pt x="48" y="595"/>
                    </a:lnTo>
                    <a:lnTo>
                      <a:pt x="39" y="576"/>
                    </a:lnTo>
                    <a:lnTo>
                      <a:pt x="32" y="557"/>
                    </a:lnTo>
                    <a:lnTo>
                      <a:pt x="25" y="539"/>
                    </a:lnTo>
                    <a:lnTo>
                      <a:pt x="20" y="520"/>
                    </a:lnTo>
                    <a:lnTo>
                      <a:pt x="15" y="499"/>
                    </a:lnTo>
                    <a:lnTo>
                      <a:pt x="12" y="479"/>
                    </a:lnTo>
                    <a:lnTo>
                      <a:pt x="8" y="458"/>
                    </a:lnTo>
                    <a:lnTo>
                      <a:pt x="8" y="438"/>
                    </a:lnTo>
                    <a:lnTo>
                      <a:pt x="7" y="417"/>
                    </a:lnTo>
                    <a:lnTo>
                      <a:pt x="8" y="397"/>
                    </a:lnTo>
                    <a:lnTo>
                      <a:pt x="8" y="374"/>
                    </a:lnTo>
                    <a:lnTo>
                      <a:pt x="12" y="354"/>
                    </a:lnTo>
                    <a:lnTo>
                      <a:pt x="15" y="333"/>
                    </a:lnTo>
                    <a:lnTo>
                      <a:pt x="20" y="315"/>
                    </a:lnTo>
                    <a:lnTo>
                      <a:pt x="25" y="294"/>
                    </a:lnTo>
                    <a:lnTo>
                      <a:pt x="32" y="275"/>
                    </a:lnTo>
                    <a:lnTo>
                      <a:pt x="39" y="256"/>
                    </a:lnTo>
                    <a:lnTo>
                      <a:pt x="48" y="239"/>
                    </a:lnTo>
                    <a:lnTo>
                      <a:pt x="56" y="220"/>
                    </a:lnTo>
                    <a:lnTo>
                      <a:pt x="67" y="203"/>
                    </a:lnTo>
                    <a:lnTo>
                      <a:pt x="77" y="188"/>
                    </a:lnTo>
                    <a:lnTo>
                      <a:pt x="89" y="171"/>
                    </a:lnTo>
                    <a:lnTo>
                      <a:pt x="101" y="155"/>
                    </a:lnTo>
                    <a:lnTo>
                      <a:pt x="114" y="140"/>
                    </a:lnTo>
                    <a:lnTo>
                      <a:pt x="126" y="126"/>
                    </a:lnTo>
                    <a:lnTo>
                      <a:pt x="142" y="113"/>
                    </a:lnTo>
                    <a:lnTo>
                      <a:pt x="157" y="101"/>
                    </a:lnTo>
                    <a:lnTo>
                      <a:pt x="173" y="89"/>
                    </a:lnTo>
                    <a:lnTo>
                      <a:pt x="188" y="77"/>
                    </a:lnTo>
                    <a:lnTo>
                      <a:pt x="205" y="67"/>
                    </a:lnTo>
                    <a:lnTo>
                      <a:pt x="222" y="56"/>
                    </a:lnTo>
                    <a:lnTo>
                      <a:pt x="239" y="46"/>
                    </a:lnTo>
                    <a:lnTo>
                      <a:pt x="258" y="39"/>
                    </a:lnTo>
                    <a:lnTo>
                      <a:pt x="277" y="31"/>
                    </a:lnTo>
                    <a:lnTo>
                      <a:pt x="296" y="25"/>
                    </a:lnTo>
                    <a:lnTo>
                      <a:pt x="315" y="19"/>
                    </a:lnTo>
                    <a:lnTo>
                      <a:pt x="335" y="15"/>
                    </a:lnTo>
                    <a:lnTo>
                      <a:pt x="356" y="12"/>
                    </a:lnTo>
                    <a:lnTo>
                      <a:pt x="376" y="8"/>
                    </a:lnTo>
                    <a:lnTo>
                      <a:pt x="397" y="7"/>
                    </a:lnTo>
                    <a:lnTo>
                      <a:pt x="417" y="7"/>
                    </a:lnTo>
                    <a:lnTo>
                      <a:pt x="440" y="7"/>
                    </a:lnTo>
                    <a:lnTo>
                      <a:pt x="460" y="8"/>
                    </a:lnTo>
                    <a:lnTo>
                      <a:pt x="481" y="12"/>
                    </a:lnTo>
                    <a:lnTo>
                      <a:pt x="501" y="15"/>
                    </a:lnTo>
                    <a:lnTo>
                      <a:pt x="520" y="19"/>
                    </a:lnTo>
                    <a:lnTo>
                      <a:pt x="541" y="25"/>
                    </a:lnTo>
                    <a:lnTo>
                      <a:pt x="560" y="31"/>
                    </a:lnTo>
                    <a:lnTo>
                      <a:pt x="578" y="39"/>
                    </a:lnTo>
                    <a:lnTo>
                      <a:pt x="595" y="46"/>
                    </a:lnTo>
                    <a:lnTo>
                      <a:pt x="614" y="56"/>
                    </a:lnTo>
                    <a:lnTo>
                      <a:pt x="631" y="67"/>
                    </a:lnTo>
                    <a:lnTo>
                      <a:pt x="647" y="77"/>
                    </a:lnTo>
                    <a:lnTo>
                      <a:pt x="664" y="89"/>
                    </a:lnTo>
                    <a:lnTo>
                      <a:pt x="679" y="101"/>
                    </a:lnTo>
                    <a:lnTo>
                      <a:pt x="695" y="113"/>
                    </a:lnTo>
                    <a:lnTo>
                      <a:pt x="708" y="126"/>
                    </a:lnTo>
                    <a:lnTo>
                      <a:pt x="722" y="140"/>
                    </a:lnTo>
                    <a:lnTo>
                      <a:pt x="734" y="155"/>
                    </a:lnTo>
                    <a:lnTo>
                      <a:pt x="746" y="171"/>
                    </a:lnTo>
                    <a:lnTo>
                      <a:pt x="758" y="188"/>
                    </a:lnTo>
                    <a:lnTo>
                      <a:pt x="768" y="203"/>
                    </a:lnTo>
                    <a:lnTo>
                      <a:pt x="779" y="220"/>
                    </a:lnTo>
                    <a:lnTo>
                      <a:pt x="787" y="239"/>
                    </a:lnTo>
                    <a:lnTo>
                      <a:pt x="796" y="256"/>
                    </a:lnTo>
                    <a:lnTo>
                      <a:pt x="804" y="275"/>
                    </a:lnTo>
                    <a:lnTo>
                      <a:pt x="809" y="294"/>
                    </a:lnTo>
                    <a:lnTo>
                      <a:pt x="816" y="315"/>
                    </a:lnTo>
                    <a:lnTo>
                      <a:pt x="820" y="333"/>
                    </a:lnTo>
                    <a:lnTo>
                      <a:pt x="823" y="354"/>
                    </a:lnTo>
                    <a:lnTo>
                      <a:pt x="827" y="374"/>
                    </a:lnTo>
                    <a:lnTo>
                      <a:pt x="828" y="397"/>
                    </a:lnTo>
                    <a:lnTo>
                      <a:pt x="828" y="417"/>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29" name="Freeform 493"/>
              <p:cNvSpPr>
                <a:spLocks noEditPoints="1"/>
              </p:cNvSpPr>
              <p:nvPr/>
            </p:nvSpPr>
            <p:spPr bwMode="auto">
              <a:xfrm>
                <a:off x="1614" y="2889"/>
                <a:ext cx="829" cy="828"/>
              </a:xfrm>
              <a:custGeom>
                <a:avLst/>
                <a:gdLst>
                  <a:gd name="T0" fmla="*/ 820 w 829"/>
                  <a:gd name="T1" fmla="*/ 330 h 828"/>
                  <a:gd name="T2" fmla="*/ 788 w 829"/>
                  <a:gd name="T3" fmla="*/ 235 h 828"/>
                  <a:gd name="T4" fmla="*/ 735 w 829"/>
                  <a:gd name="T5" fmla="*/ 151 h 828"/>
                  <a:gd name="T6" fmla="*/ 663 w 829"/>
                  <a:gd name="T7" fmla="*/ 82 h 828"/>
                  <a:gd name="T8" fmla="*/ 575 w 829"/>
                  <a:gd name="T9" fmla="*/ 33 h 828"/>
                  <a:gd name="T10" fmla="*/ 478 w 829"/>
                  <a:gd name="T11" fmla="*/ 4 h 828"/>
                  <a:gd name="T12" fmla="*/ 372 w 829"/>
                  <a:gd name="T13" fmla="*/ 2 h 828"/>
                  <a:gd name="T14" fmla="*/ 272 w 829"/>
                  <a:gd name="T15" fmla="*/ 24 h 828"/>
                  <a:gd name="T16" fmla="*/ 183 w 829"/>
                  <a:gd name="T17" fmla="*/ 70 h 828"/>
                  <a:gd name="T18" fmla="*/ 108 w 829"/>
                  <a:gd name="T19" fmla="*/ 135 h 828"/>
                  <a:gd name="T20" fmla="*/ 50 w 829"/>
                  <a:gd name="T21" fmla="*/ 216 h 828"/>
                  <a:gd name="T22" fmla="*/ 14 w 829"/>
                  <a:gd name="T23" fmla="*/ 310 h 828"/>
                  <a:gd name="T24" fmla="*/ 0 w 829"/>
                  <a:gd name="T25" fmla="*/ 414 h 828"/>
                  <a:gd name="T26" fmla="*/ 14 w 829"/>
                  <a:gd name="T27" fmla="*/ 517 h 828"/>
                  <a:gd name="T28" fmla="*/ 50 w 829"/>
                  <a:gd name="T29" fmla="*/ 611 h 828"/>
                  <a:gd name="T30" fmla="*/ 108 w 829"/>
                  <a:gd name="T31" fmla="*/ 693 h 828"/>
                  <a:gd name="T32" fmla="*/ 183 w 829"/>
                  <a:gd name="T33" fmla="*/ 758 h 828"/>
                  <a:gd name="T34" fmla="*/ 272 w 829"/>
                  <a:gd name="T35" fmla="*/ 802 h 828"/>
                  <a:gd name="T36" fmla="*/ 372 w 829"/>
                  <a:gd name="T37" fmla="*/ 826 h 828"/>
                  <a:gd name="T38" fmla="*/ 478 w 829"/>
                  <a:gd name="T39" fmla="*/ 823 h 828"/>
                  <a:gd name="T40" fmla="*/ 575 w 829"/>
                  <a:gd name="T41" fmla="*/ 796 h 828"/>
                  <a:gd name="T42" fmla="*/ 663 w 829"/>
                  <a:gd name="T43" fmla="*/ 746 h 828"/>
                  <a:gd name="T44" fmla="*/ 735 w 829"/>
                  <a:gd name="T45" fmla="*/ 678 h 828"/>
                  <a:gd name="T46" fmla="*/ 788 w 829"/>
                  <a:gd name="T47" fmla="*/ 594 h 828"/>
                  <a:gd name="T48" fmla="*/ 820 w 829"/>
                  <a:gd name="T49" fmla="*/ 498 h 828"/>
                  <a:gd name="T50" fmla="*/ 822 w 829"/>
                  <a:gd name="T51" fmla="*/ 414 h 828"/>
                  <a:gd name="T52" fmla="*/ 808 w 829"/>
                  <a:gd name="T53" fmla="*/ 515 h 828"/>
                  <a:gd name="T54" fmla="*/ 772 w 829"/>
                  <a:gd name="T55" fmla="*/ 607 h 828"/>
                  <a:gd name="T56" fmla="*/ 716 w 829"/>
                  <a:gd name="T57" fmla="*/ 688 h 828"/>
                  <a:gd name="T58" fmla="*/ 642 w 829"/>
                  <a:gd name="T59" fmla="*/ 751 h 828"/>
                  <a:gd name="T60" fmla="*/ 555 w 829"/>
                  <a:gd name="T61" fmla="*/ 796 h 828"/>
                  <a:gd name="T62" fmla="*/ 456 w 829"/>
                  <a:gd name="T63" fmla="*/ 820 h 828"/>
                  <a:gd name="T64" fmla="*/ 353 w 829"/>
                  <a:gd name="T65" fmla="*/ 816 h 828"/>
                  <a:gd name="T66" fmla="*/ 257 w 829"/>
                  <a:gd name="T67" fmla="*/ 789 h 828"/>
                  <a:gd name="T68" fmla="*/ 171 w 829"/>
                  <a:gd name="T69" fmla="*/ 741 h 828"/>
                  <a:gd name="T70" fmla="*/ 101 w 829"/>
                  <a:gd name="T71" fmla="*/ 672 h 828"/>
                  <a:gd name="T72" fmla="*/ 48 w 829"/>
                  <a:gd name="T73" fmla="*/ 590 h 828"/>
                  <a:gd name="T74" fmla="*/ 16 w 829"/>
                  <a:gd name="T75" fmla="*/ 496 h 828"/>
                  <a:gd name="T76" fmla="*/ 9 w 829"/>
                  <a:gd name="T77" fmla="*/ 394 h 828"/>
                  <a:gd name="T78" fmla="*/ 26 w 829"/>
                  <a:gd name="T79" fmla="*/ 293 h 828"/>
                  <a:gd name="T80" fmla="*/ 67 w 829"/>
                  <a:gd name="T81" fmla="*/ 204 h 828"/>
                  <a:gd name="T82" fmla="*/ 127 w 829"/>
                  <a:gd name="T83" fmla="*/ 127 h 828"/>
                  <a:gd name="T84" fmla="*/ 204 w 829"/>
                  <a:gd name="T85" fmla="*/ 65 h 828"/>
                  <a:gd name="T86" fmla="*/ 293 w 829"/>
                  <a:gd name="T87" fmla="*/ 26 h 828"/>
                  <a:gd name="T88" fmla="*/ 394 w 829"/>
                  <a:gd name="T89" fmla="*/ 7 h 828"/>
                  <a:gd name="T90" fmla="*/ 497 w 829"/>
                  <a:gd name="T91" fmla="*/ 16 h 828"/>
                  <a:gd name="T92" fmla="*/ 591 w 829"/>
                  <a:gd name="T93" fmla="*/ 46 h 828"/>
                  <a:gd name="T94" fmla="*/ 673 w 829"/>
                  <a:gd name="T95" fmla="*/ 99 h 828"/>
                  <a:gd name="T96" fmla="*/ 741 w 829"/>
                  <a:gd name="T97" fmla="*/ 171 h 828"/>
                  <a:gd name="T98" fmla="*/ 789 w 829"/>
                  <a:gd name="T99" fmla="*/ 255 h 828"/>
                  <a:gd name="T100" fmla="*/ 817 w 829"/>
                  <a:gd name="T101" fmla="*/ 353 h 82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9"/>
                  <a:gd name="T154" fmla="*/ 0 h 828"/>
                  <a:gd name="T155" fmla="*/ 829 w 829"/>
                  <a:gd name="T156" fmla="*/ 828 h 82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9" h="828">
                    <a:moveTo>
                      <a:pt x="829" y="414"/>
                    </a:moveTo>
                    <a:lnTo>
                      <a:pt x="829" y="392"/>
                    </a:lnTo>
                    <a:lnTo>
                      <a:pt x="827" y="371"/>
                    </a:lnTo>
                    <a:lnTo>
                      <a:pt x="824" y="351"/>
                    </a:lnTo>
                    <a:lnTo>
                      <a:pt x="820" y="330"/>
                    </a:lnTo>
                    <a:lnTo>
                      <a:pt x="817" y="310"/>
                    </a:lnTo>
                    <a:lnTo>
                      <a:pt x="810" y="291"/>
                    </a:lnTo>
                    <a:lnTo>
                      <a:pt x="805" y="272"/>
                    </a:lnTo>
                    <a:lnTo>
                      <a:pt x="796" y="253"/>
                    </a:lnTo>
                    <a:lnTo>
                      <a:pt x="788" y="235"/>
                    </a:lnTo>
                    <a:lnTo>
                      <a:pt x="779" y="216"/>
                    </a:lnTo>
                    <a:lnTo>
                      <a:pt x="769" y="199"/>
                    </a:lnTo>
                    <a:lnTo>
                      <a:pt x="758" y="182"/>
                    </a:lnTo>
                    <a:lnTo>
                      <a:pt x="747" y="166"/>
                    </a:lnTo>
                    <a:lnTo>
                      <a:pt x="735" y="151"/>
                    </a:lnTo>
                    <a:lnTo>
                      <a:pt x="721" y="135"/>
                    </a:lnTo>
                    <a:lnTo>
                      <a:pt x="707" y="122"/>
                    </a:lnTo>
                    <a:lnTo>
                      <a:pt x="693" y="108"/>
                    </a:lnTo>
                    <a:lnTo>
                      <a:pt x="678" y="94"/>
                    </a:lnTo>
                    <a:lnTo>
                      <a:pt x="663" y="82"/>
                    </a:lnTo>
                    <a:lnTo>
                      <a:pt x="647" y="70"/>
                    </a:lnTo>
                    <a:lnTo>
                      <a:pt x="630" y="60"/>
                    </a:lnTo>
                    <a:lnTo>
                      <a:pt x="613" y="50"/>
                    </a:lnTo>
                    <a:lnTo>
                      <a:pt x="594" y="41"/>
                    </a:lnTo>
                    <a:lnTo>
                      <a:pt x="575" y="33"/>
                    </a:lnTo>
                    <a:lnTo>
                      <a:pt x="557" y="24"/>
                    </a:lnTo>
                    <a:lnTo>
                      <a:pt x="538" y="19"/>
                    </a:lnTo>
                    <a:lnTo>
                      <a:pt x="519" y="12"/>
                    </a:lnTo>
                    <a:lnTo>
                      <a:pt x="498" y="9"/>
                    </a:lnTo>
                    <a:lnTo>
                      <a:pt x="478" y="4"/>
                    </a:lnTo>
                    <a:lnTo>
                      <a:pt x="457" y="2"/>
                    </a:lnTo>
                    <a:lnTo>
                      <a:pt x="437" y="0"/>
                    </a:lnTo>
                    <a:lnTo>
                      <a:pt x="414" y="0"/>
                    </a:lnTo>
                    <a:lnTo>
                      <a:pt x="394" y="0"/>
                    </a:lnTo>
                    <a:lnTo>
                      <a:pt x="372" y="2"/>
                    </a:lnTo>
                    <a:lnTo>
                      <a:pt x="351" y="4"/>
                    </a:lnTo>
                    <a:lnTo>
                      <a:pt x="331" y="9"/>
                    </a:lnTo>
                    <a:lnTo>
                      <a:pt x="312" y="12"/>
                    </a:lnTo>
                    <a:lnTo>
                      <a:pt x="291" y="19"/>
                    </a:lnTo>
                    <a:lnTo>
                      <a:pt x="272" y="24"/>
                    </a:lnTo>
                    <a:lnTo>
                      <a:pt x="254" y="33"/>
                    </a:lnTo>
                    <a:lnTo>
                      <a:pt x="235" y="41"/>
                    </a:lnTo>
                    <a:lnTo>
                      <a:pt x="218" y="50"/>
                    </a:lnTo>
                    <a:lnTo>
                      <a:pt x="200" y="60"/>
                    </a:lnTo>
                    <a:lnTo>
                      <a:pt x="183" y="70"/>
                    </a:lnTo>
                    <a:lnTo>
                      <a:pt x="166" y="82"/>
                    </a:lnTo>
                    <a:lnTo>
                      <a:pt x="151" y="94"/>
                    </a:lnTo>
                    <a:lnTo>
                      <a:pt x="135" y="108"/>
                    </a:lnTo>
                    <a:lnTo>
                      <a:pt x="122" y="122"/>
                    </a:lnTo>
                    <a:lnTo>
                      <a:pt x="108" y="135"/>
                    </a:lnTo>
                    <a:lnTo>
                      <a:pt x="94" y="151"/>
                    </a:lnTo>
                    <a:lnTo>
                      <a:pt x="82" y="166"/>
                    </a:lnTo>
                    <a:lnTo>
                      <a:pt x="70" y="182"/>
                    </a:lnTo>
                    <a:lnTo>
                      <a:pt x="60" y="199"/>
                    </a:lnTo>
                    <a:lnTo>
                      <a:pt x="50" y="216"/>
                    </a:lnTo>
                    <a:lnTo>
                      <a:pt x="41" y="235"/>
                    </a:lnTo>
                    <a:lnTo>
                      <a:pt x="33" y="253"/>
                    </a:lnTo>
                    <a:lnTo>
                      <a:pt x="26" y="272"/>
                    </a:lnTo>
                    <a:lnTo>
                      <a:pt x="19" y="291"/>
                    </a:lnTo>
                    <a:lnTo>
                      <a:pt x="14" y="310"/>
                    </a:lnTo>
                    <a:lnTo>
                      <a:pt x="9" y="330"/>
                    </a:lnTo>
                    <a:lnTo>
                      <a:pt x="5" y="351"/>
                    </a:lnTo>
                    <a:lnTo>
                      <a:pt x="2" y="371"/>
                    </a:lnTo>
                    <a:lnTo>
                      <a:pt x="0" y="392"/>
                    </a:lnTo>
                    <a:lnTo>
                      <a:pt x="0" y="414"/>
                    </a:lnTo>
                    <a:lnTo>
                      <a:pt x="0" y="435"/>
                    </a:lnTo>
                    <a:lnTo>
                      <a:pt x="2" y="457"/>
                    </a:lnTo>
                    <a:lnTo>
                      <a:pt x="5" y="477"/>
                    </a:lnTo>
                    <a:lnTo>
                      <a:pt x="9" y="498"/>
                    </a:lnTo>
                    <a:lnTo>
                      <a:pt x="14" y="517"/>
                    </a:lnTo>
                    <a:lnTo>
                      <a:pt x="19" y="537"/>
                    </a:lnTo>
                    <a:lnTo>
                      <a:pt x="26" y="556"/>
                    </a:lnTo>
                    <a:lnTo>
                      <a:pt x="33" y="575"/>
                    </a:lnTo>
                    <a:lnTo>
                      <a:pt x="41" y="594"/>
                    </a:lnTo>
                    <a:lnTo>
                      <a:pt x="50" y="611"/>
                    </a:lnTo>
                    <a:lnTo>
                      <a:pt x="60" y="628"/>
                    </a:lnTo>
                    <a:lnTo>
                      <a:pt x="70" y="645"/>
                    </a:lnTo>
                    <a:lnTo>
                      <a:pt x="82" y="662"/>
                    </a:lnTo>
                    <a:lnTo>
                      <a:pt x="94" y="678"/>
                    </a:lnTo>
                    <a:lnTo>
                      <a:pt x="108" y="693"/>
                    </a:lnTo>
                    <a:lnTo>
                      <a:pt x="122" y="707"/>
                    </a:lnTo>
                    <a:lnTo>
                      <a:pt x="135" y="720"/>
                    </a:lnTo>
                    <a:lnTo>
                      <a:pt x="151" y="734"/>
                    </a:lnTo>
                    <a:lnTo>
                      <a:pt x="166" y="746"/>
                    </a:lnTo>
                    <a:lnTo>
                      <a:pt x="183" y="758"/>
                    </a:lnTo>
                    <a:lnTo>
                      <a:pt x="200" y="768"/>
                    </a:lnTo>
                    <a:lnTo>
                      <a:pt x="218" y="779"/>
                    </a:lnTo>
                    <a:lnTo>
                      <a:pt x="235" y="787"/>
                    </a:lnTo>
                    <a:lnTo>
                      <a:pt x="254" y="796"/>
                    </a:lnTo>
                    <a:lnTo>
                      <a:pt x="272" y="802"/>
                    </a:lnTo>
                    <a:lnTo>
                      <a:pt x="291" y="809"/>
                    </a:lnTo>
                    <a:lnTo>
                      <a:pt x="312" y="814"/>
                    </a:lnTo>
                    <a:lnTo>
                      <a:pt x="331" y="820"/>
                    </a:lnTo>
                    <a:lnTo>
                      <a:pt x="351" y="823"/>
                    </a:lnTo>
                    <a:lnTo>
                      <a:pt x="372" y="826"/>
                    </a:lnTo>
                    <a:lnTo>
                      <a:pt x="394" y="828"/>
                    </a:lnTo>
                    <a:lnTo>
                      <a:pt x="414" y="828"/>
                    </a:lnTo>
                    <a:lnTo>
                      <a:pt x="437" y="828"/>
                    </a:lnTo>
                    <a:lnTo>
                      <a:pt x="457" y="826"/>
                    </a:lnTo>
                    <a:lnTo>
                      <a:pt x="478" y="823"/>
                    </a:lnTo>
                    <a:lnTo>
                      <a:pt x="498" y="820"/>
                    </a:lnTo>
                    <a:lnTo>
                      <a:pt x="519" y="814"/>
                    </a:lnTo>
                    <a:lnTo>
                      <a:pt x="538" y="809"/>
                    </a:lnTo>
                    <a:lnTo>
                      <a:pt x="557" y="802"/>
                    </a:lnTo>
                    <a:lnTo>
                      <a:pt x="575" y="796"/>
                    </a:lnTo>
                    <a:lnTo>
                      <a:pt x="594" y="787"/>
                    </a:lnTo>
                    <a:lnTo>
                      <a:pt x="613" y="779"/>
                    </a:lnTo>
                    <a:lnTo>
                      <a:pt x="630" y="768"/>
                    </a:lnTo>
                    <a:lnTo>
                      <a:pt x="647" y="758"/>
                    </a:lnTo>
                    <a:lnTo>
                      <a:pt x="663" y="746"/>
                    </a:lnTo>
                    <a:lnTo>
                      <a:pt x="678" y="734"/>
                    </a:lnTo>
                    <a:lnTo>
                      <a:pt x="693" y="720"/>
                    </a:lnTo>
                    <a:lnTo>
                      <a:pt x="707" y="707"/>
                    </a:lnTo>
                    <a:lnTo>
                      <a:pt x="721" y="693"/>
                    </a:lnTo>
                    <a:lnTo>
                      <a:pt x="735" y="678"/>
                    </a:lnTo>
                    <a:lnTo>
                      <a:pt x="747" y="662"/>
                    </a:lnTo>
                    <a:lnTo>
                      <a:pt x="758" y="645"/>
                    </a:lnTo>
                    <a:lnTo>
                      <a:pt x="769" y="628"/>
                    </a:lnTo>
                    <a:lnTo>
                      <a:pt x="779" y="611"/>
                    </a:lnTo>
                    <a:lnTo>
                      <a:pt x="788" y="594"/>
                    </a:lnTo>
                    <a:lnTo>
                      <a:pt x="796" y="575"/>
                    </a:lnTo>
                    <a:lnTo>
                      <a:pt x="805" y="556"/>
                    </a:lnTo>
                    <a:lnTo>
                      <a:pt x="810" y="537"/>
                    </a:lnTo>
                    <a:lnTo>
                      <a:pt x="817" y="517"/>
                    </a:lnTo>
                    <a:lnTo>
                      <a:pt x="820" y="498"/>
                    </a:lnTo>
                    <a:lnTo>
                      <a:pt x="824" y="477"/>
                    </a:lnTo>
                    <a:lnTo>
                      <a:pt x="827" y="457"/>
                    </a:lnTo>
                    <a:lnTo>
                      <a:pt x="829" y="435"/>
                    </a:lnTo>
                    <a:lnTo>
                      <a:pt x="829" y="414"/>
                    </a:lnTo>
                    <a:close/>
                    <a:moveTo>
                      <a:pt x="822" y="414"/>
                    </a:moveTo>
                    <a:lnTo>
                      <a:pt x="822" y="435"/>
                    </a:lnTo>
                    <a:lnTo>
                      <a:pt x="820" y="455"/>
                    </a:lnTo>
                    <a:lnTo>
                      <a:pt x="817" y="476"/>
                    </a:lnTo>
                    <a:lnTo>
                      <a:pt x="813" y="496"/>
                    </a:lnTo>
                    <a:lnTo>
                      <a:pt x="808" y="515"/>
                    </a:lnTo>
                    <a:lnTo>
                      <a:pt x="803" y="536"/>
                    </a:lnTo>
                    <a:lnTo>
                      <a:pt x="798" y="554"/>
                    </a:lnTo>
                    <a:lnTo>
                      <a:pt x="789" y="572"/>
                    </a:lnTo>
                    <a:lnTo>
                      <a:pt x="782" y="590"/>
                    </a:lnTo>
                    <a:lnTo>
                      <a:pt x="772" y="607"/>
                    </a:lnTo>
                    <a:lnTo>
                      <a:pt x="764" y="625"/>
                    </a:lnTo>
                    <a:lnTo>
                      <a:pt x="752" y="642"/>
                    </a:lnTo>
                    <a:lnTo>
                      <a:pt x="741" y="657"/>
                    </a:lnTo>
                    <a:lnTo>
                      <a:pt x="729" y="672"/>
                    </a:lnTo>
                    <a:lnTo>
                      <a:pt x="716" y="688"/>
                    </a:lnTo>
                    <a:lnTo>
                      <a:pt x="702" y="702"/>
                    </a:lnTo>
                    <a:lnTo>
                      <a:pt x="688" y="715"/>
                    </a:lnTo>
                    <a:lnTo>
                      <a:pt x="673" y="727"/>
                    </a:lnTo>
                    <a:lnTo>
                      <a:pt x="657" y="741"/>
                    </a:lnTo>
                    <a:lnTo>
                      <a:pt x="642" y="751"/>
                    </a:lnTo>
                    <a:lnTo>
                      <a:pt x="625" y="761"/>
                    </a:lnTo>
                    <a:lnTo>
                      <a:pt x="610" y="772"/>
                    </a:lnTo>
                    <a:lnTo>
                      <a:pt x="591" y="780"/>
                    </a:lnTo>
                    <a:lnTo>
                      <a:pt x="574" y="789"/>
                    </a:lnTo>
                    <a:lnTo>
                      <a:pt x="555" y="796"/>
                    </a:lnTo>
                    <a:lnTo>
                      <a:pt x="536" y="802"/>
                    </a:lnTo>
                    <a:lnTo>
                      <a:pt x="517" y="808"/>
                    </a:lnTo>
                    <a:lnTo>
                      <a:pt x="497" y="813"/>
                    </a:lnTo>
                    <a:lnTo>
                      <a:pt x="476" y="816"/>
                    </a:lnTo>
                    <a:lnTo>
                      <a:pt x="456" y="820"/>
                    </a:lnTo>
                    <a:lnTo>
                      <a:pt x="435" y="820"/>
                    </a:lnTo>
                    <a:lnTo>
                      <a:pt x="414" y="821"/>
                    </a:lnTo>
                    <a:lnTo>
                      <a:pt x="394" y="820"/>
                    </a:lnTo>
                    <a:lnTo>
                      <a:pt x="373" y="820"/>
                    </a:lnTo>
                    <a:lnTo>
                      <a:pt x="353" y="816"/>
                    </a:lnTo>
                    <a:lnTo>
                      <a:pt x="332" y="813"/>
                    </a:lnTo>
                    <a:lnTo>
                      <a:pt x="313" y="808"/>
                    </a:lnTo>
                    <a:lnTo>
                      <a:pt x="293" y="802"/>
                    </a:lnTo>
                    <a:lnTo>
                      <a:pt x="274" y="796"/>
                    </a:lnTo>
                    <a:lnTo>
                      <a:pt x="257" y="789"/>
                    </a:lnTo>
                    <a:lnTo>
                      <a:pt x="238" y="780"/>
                    </a:lnTo>
                    <a:lnTo>
                      <a:pt x="221" y="772"/>
                    </a:lnTo>
                    <a:lnTo>
                      <a:pt x="204" y="761"/>
                    </a:lnTo>
                    <a:lnTo>
                      <a:pt x="187" y="751"/>
                    </a:lnTo>
                    <a:lnTo>
                      <a:pt x="171" y="741"/>
                    </a:lnTo>
                    <a:lnTo>
                      <a:pt x="156" y="727"/>
                    </a:lnTo>
                    <a:lnTo>
                      <a:pt x="141" y="715"/>
                    </a:lnTo>
                    <a:lnTo>
                      <a:pt x="127" y="702"/>
                    </a:lnTo>
                    <a:lnTo>
                      <a:pt x="113" y="688"/>
                    </a:lnTo>
                    <a:lnTo>
                      <a:pt x="101" y="672"/>
                    </a:lnTo>
                    <a:lnTo>
                      <a:pt x="89" y="657"/>
                    </a:lnTo>
                    <a:lnTo>
                      <a:pt x="77" y="642"/>
                    </a:lnTo>
                    <a:lnTo>
                      <a:pt x="67" y="625"/>
                    </a:lnTo>
                    <a:lnTo>
                      <a:pt x="57" y="607"/>
                    </a:lnTo>
                    <a:lnTo>
                      <a:pt x="48" y="590"/>
                    </a:lnTo>
                    <a:lnTo>
                      <a:pt x="40" y="572"/>
                    </a:lnTo>
                    <a:lnTo>
                      <a:pt x="33" y="554"/>
                    </a:lnTo>
                    <a:lnTo>
                      <a:pt x="26" y="536"/>
                    </a:lnTo>
                    <a:lnTo>
                      <a:pt x="21" y="515"/>
                    </a:lnTo>
                    <a:lnTo>
                      <a:pt x="16" y="496"/>
                    </a:lnTo>
                    <a:lnTo>
                      <a:pt x="12" y="476"/>
                    </a:lnTo>
                    <a:lnTo>
                      <a:pt x="10" y="455"/>
                    </a:lnTo>
                    <a:lnTo>
                      <a:pt x="9" y="435"/>
                    </a:lnTo>
                    <a:lnTo>
                      <a:pt x="7" y="414"/>
                    </a:lnTo>
                    <a:lnTo>
                      <a:pt x="9" y="394"/>
                    </a:lnTo>
                    <a:lnTo>
                      <a:pt x="10" y="373"/>
                    </a:lnTo>
                    <a:lnTo>
                      <a:pt x="12" y="353"/>
                    </a:lnTo>
                    <a:lnTo>
                      <a:pt x="16" y="332"/>
                    </a:lnTo>
                    <a:lnTo>
                      <a:pt x="21" y="312"/>
                    </a:lnTo>
                    <a:lnTo>
                      <a:pt x="26" y="293"/>
                    </a:lnTo>
                    <a:lnTo>
                      <a:pt x="33" y="274"/>
                    </a:lnTo>
                    <a:lnTo>
                      <a:pt x="40" y="255"/>
                    </a:lnTo>
                    <a:lnTo>
                      <a:pt x="48" y="238"/>
                    </a:lnTo>
                    <a:lnTo>
                      <a:pt x="57" y="219"/>
                    </a:lnTo>
                    <a:lnTo>
                      <a:pt x="67" y="204"/>
                    </a:lnTo>
                    <a:lnTo>
                      <a:pt x="77" y="187"/>
                    </a:lnTo>
                    <a:lnTo>
                      <a:pt x="89" y="171"/>
                    </a:lnTo>
                    <a:lnTo>
                      <a:pt x="101" y="156"/>
                    </a:lnTo>
                    <a:lnTo>
                      <a:pt x="113" y="140"/>
                    </a:lnTo>
                    <a:lnTo>
                      <a:pt x="127" y="127"/>
                    </a:lnTo>
                    <a:lnTo>
                      <a:pt x="141" y="113"/>
                    </a:lnTo>
                    <a:lnTo>
                      <a:pt x="156" y="99"/>
                    </a:lnTo>
                    <a:lnTo>
                      <a:pt x="171" y="87"/>
                    </a:lnTo>
                    <a:lnTo>
                      <a:pt x="187" y="77"/>
                    </a:lnTo>
                    <a:lnTo>
                      <a:pt x="204" y="65"/>
                    </a:lnTo>
                    <a:lnTo>
                      <a:pt x="221" y="57"/>
                    </a:lnTo>
                    <a:lnTo>
                      <a:pt x="238" y="46"/>
                    </a:lnTo>
                    <a:lnTo>
                      <a:pt x="257" y="40"/>
                    </a:lnTo>
                    <a:lnTo>
                      <a:pt x="274" y="31"/>
                    </a:lnTo>
                    <a:lnTo>
                      <a:pt x="293" y="26"/>
                    </a:lnTo>
                    <a:lnTo>
                      <a:pt x="313" y="19"/>
                    </a:lnTo>
                    <a:lnTo>
                      <a:pt x="332" y="16"/>
                    </a:lnTo>
                    <a:lnTo>
                      <a:pt x="353" y="12"/>
                    </a:lnTo>
                    <a:lnTo>
                      <a:pt x="373" y="9"/>
                    </a:lnTo>
                    <a:lnTo>
                      <a:pt x="394" y="7"/>
                    </a:lnTo>
                    <a:lnTo>
                      <a:pt x="414" y="7"/>
                    </a:lnTo>
                    <a:lnTo>
                      <a:pt x="435" y="7"/>
                    </a:lnTo>
                    <a:lnTo>
                      <a:pt x="456" y="9"/>
                    </a:lnTo>
                    <a:lnTo>
                      <a:pt x="476" y="12"/>
                    </a:lnTo>
                    <a:lnTo>
                      <a:pt x="497" y="16"/>
                    </a:lnTo>
                    <a:lnTo>
                      <a:pt x="517" y="19"/>
                    </a:lnTo>
                    <a:lnTo>
                      <a:pt x="536" y="26"/>
                    </a:lnTo>
                    <a:lnTo>
                      <a:pt x="555" y="31"/>
                    </a:lnTo>
                    <a:lnTo>
                      <a:pt x="574" y="40"/>
                    </a:lnTo>
                    <a:lnTo>
                      <a:pt x="591" y="46"/>
                    </a:lnTo>
                    <a:lnTo>
                      <a:pt x="610" y="57"/>
                    </a:lnTo>
                    <a:lnTo>
                      <a:pt x="625" y="65"/>
                    </a:lnTo>
                    <a:lnTo>
                      <a:pt x="642" y="77"/>
                    </a:lnTo>
                    <a:lnTo>
                      <a:pt x="657" y="87"/>
                    </a:lnTo>
                    <a:lnTo>
                      <a:pt x="673" y="99"/>
                    </a:lnTo>
                    <a:lnTo>
                      <a:pt x="688" y="113"/>
                    </a:lnTo>
                    <a:lnTo>
                      <a:pt x="702" y="127"/>
                    </a:lnTo>
                    <a:lnTo>
                      <a:pt x="716" y="140"/>
                    </a:lnTo>
                    <a:lnTo>
                      <a:pt x="729" y="156"/>
                    </a:lnTo>
                    <a:lnTo>
                      <a:pt x="741" y="171"/>
                    </a:lnTo>
                    <a:lnTo>
                      <a:pt x="752" y="187"/>
                    </a:lnTo>
                    <a:lnTo>
                      <a:pt x="764" y="204"/>
                    </a:lnTo>
                    <a:lnTo>
                      <a:pt x="772" y="219"/>
                    </a:lnTo>
                    <a:lnTo>
                      <a:pt x="782" y="238"/>
                    </a:lnTo>
                    <a:lnTo>
                      <a:pt x="789" y="255"/>
                    </a:lnTo>
                    <a:lnTo>
                      <a:pt x="798" y="274"/>
                    </a:lnTo>
                    <a:lnTo>
                      <a:pt x="803" y="293"/>
                    </a:lnTo>
                    <a:lnTo>
                      <a:pt x="808" y="312"/>
                    </a:lnTo>
                    <a:lnTo>
                      <a:pt x="813" y="332"/>
                    </a:lnTo>
                    <a:lnTo>
                      <a:pt x="817" y="353"/>
                    </a:lnTo>
                    <a:lnTo>
                      <a:pt x="820" y="373"/>
                    </a:lnTo>
                    <a:lnTo>
                      <a:pt x="822" y="394"/>
                    </a:lnTo>
                    <a:lnTo>
                      <a:pt x="822" y="414"/>
                    </a:lnTo>
                    <a:close/>
                  </a:path>
                </a:pathLst>
              </a:custGeom>
              <a:solidFill>
                <a:srgbClr val="C3C2C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0" name="Freeform 494"/>
              <p:cNvSpPr>
                <a:spLocks noEditPoints="1"/>
              </p:cNvSpPr>
              <p:nvPr/>
            </p:nvSpPr>
            <p:spPr bwMode="auto">
              <a:xfrm>
                <a:off x="1618" y="2893"/>
                <a:ext cx="821" cy="821"/>
              </a:xfrm>
              <a:custGeom>
                <a:avLst/>
                <a:gdLst>
                  <a:gd name="T0" fmla="*/ 813 w 821"/>
                  <a:gd name="T1" fmla="*/ 326 h 821"/>
                  <a:gd name="T2" fmla="*/ 780 w 821"/>
                  <a:gd name="T3" fmla="*/ 232 h 821"/>
                  <a:gd name="T4" fmla="*/ 727 w 821"/>
                  <a:gd name="T5" fmla="*/ 148 h 821"/>
                  <a:gd name="T6" fmla="*/ 657 w 821"/>
                  <a:gd name="T7" fmla="*/ 82 h 821"/>
                  <a:gd name="T8" fmla="*/ 571 w 821"/>
                  <a:gd name="T9" fmla="*/ 32 h 821"/>
                  <a:gd name="T10" fmla="*/ 474 w 821"/>
                  <a:gd name="T11" fmla="*/ 5 h 821"/>
                  <a:gd name="T12" fmla="*/ 369 w 821"/>
                  <a:gd name="T13" fmla="*/ 1 h 821"/>
                  <a:gd name="T14" fmla="*/ 270 w 821"/>
                  <a:gd name="T15" fmla="*/ 24 h 821"/>
                  <a:gd name="T16" fmla="*/ 181 w 821"/>
                  <a:gd name="T17" fmla="*/ 70 h 821"/>
                  <a:gd name="T18" fmla="*/ 107 w 821"/>
                  <a:gd name="T19" fmla="*/ 133 h 821"/>
                  <a:gd name="T20" fmla="*/ 49 w 821"/>
                  <a:gd name="T21" fmla="*/ 213 h 821"/>
                  <a:gd name="T22" fmla="*/ 13 w 821"/>
                  <a:gd name="T23" fmla="*/ 308 h 821"/>
                  <a:gd name="T24" fmla="*/ 0 w 821"/>
                  <a:gd name="T25" fmla="*/ 410 h 821"/>
                  <a:gd name="T26" fmla="*/ 13 w 821"/>
                  <a:gd name="T27" fmla="*/ 513 h 821"/>
                  <a:gd name="T28" fmla="*/ 49 w 821"/>
                  <a:gd name="T29" fmla="*/ 605 h 821"/>
                  <a:gd name="T30" fmla="*/ 107 w 821"/>
                  <a:gd name="T31" fmla="*/ 686 h 821"/>
                  <a:gd name="T32" fmla="*/ 181 w 821"/>
                  <a:gd name="T33" fmla="*/ 751 h 821"/>
                  <a:gd name="T34" fmla="*/ 270 w 821"/>
                  <a:gd name="T35" fmla="*/ 795 h 821"/>
                  <a:gd name="T36" fmla="*/ 369 w 821"/>
                  <a:gd name="T37" fmla="*/ 819 h 821"/>
                  <a:gd name="T38" fmla="*/ 474 w 821"/>
                  <a:gd name="T39" fmla="*/ 816 h 821"/>
                  <a:gd name="T40" fmla="*/ 571 w 821"/>
                  <a:gd name="T41" fmla="*/ 788 h 821"/>
                  <a:gd name="T42" fmla="*/ 657 w 821"/>
                  <a:gd name="T43" fmla="*/ 739 h 821"/>
                  <a:gd name="T44" fmla="*/ 727 w 821"/>
                  <a:gd name="T45" fmla="*/ 672 h 821"/>
                  <a:gd name="T46" fmla="*/ 780 w 821"/>
                  <a:gd name="T47" fmla="*/ 588 h 821"/>
                  <a:gd name="T48" fmla="*/ 813 w 821"/>
                  <a:gd name="T49" fmla="*/ 492 h 821"/>
                  <a:gd name="T50" fmla="*/ 814 w 821"/>
                  <a:gd name="T51" fmla="*/ 410 h 821"/>
                  <a:gd name="T52" fmla="*/ 801 w 821"/>
                  <a:gd name="T53" fmla="*/ 511 h 821"/>
                  <a:gd name="T54" fmla="*/ 765 w 821"/>
                  <a:gd name="T55" fmla="*/ 602 h 821"/>
                  <a:gd name="T56" fmla="*/ 710 w 821"/>
                  <a:gd name="T57" fmla="*/ 680 h 821"/>
                  <a:gd name="T58" fmla="*/ 636 w 821"/>
                  <a:gd name="T59" fmla="*/ 744 h 821"/>
                  <a:gd name="T60" fmla="*/ 549 w 821"/>
                  <a:gd name="T61" fmla="*/ 788 h 821"/>
                  <a:gd name="T62" fmla="*/ 452 w 821"/>
                  <a:gd name="T63" fmla="*/ 810 h 821"/>
                  <a:gd name="T64" fmla="*/ 349 w 821"/>
                  <a:gd name="T65" fmla="*/ 809 h 821"/>
                  <a:gd name="T66" fmla="*/ 253 w 821"/>
                  <a:gd name="T67" fmla="*/ 781 h 821"/>
                  <a:gd name="T68" fmla="*/ 169 w 821"/>
                  <a:gd name="T69" fmla="*/ 733 h 821"/>
                  <a:gd name="T70" fmla="*/ 99 w 821"/>
                  <a:gd name="T71" fmla="*/ 667 h 821"/>
                  <a:gd name="T72" fmla="*/ 48 w 821"/>
                  <a:gd name="T73" fmla="*/ 585 h 821"/>
                  <a:gd name="T74" fmla="*/ 15 w 821"/>
                  <a:gd name="T75" fmla="*/ 491 h 821"/>
                  <a:gd name="T76" fmla="*/ 8 w 821"/>
                  <a:gd name="T77" fmla="*/ 390 h 821"/>
                  <a:gd name="T78" fmla="*/ 25 w 821"/>
                  <a:gd name="T79" fmla="*/ 290 h 821"/>
                  <a:gd name="T80" fmla="*/ 66 w 821"/>
                  <a:gd name="T81" fmla="*/ 201 h 821"/>
                  <a:gd name="T82" fmla="*/ 126 w 821"/>
                  <a:gd name="T83" fmla="*/ 125 h 821"/>
                  <a:gd name="T84" fmla="*/ 202 w 821"/>
                  <a:gd name="T85" fmla="*/ 65 h 821"/>
                  <a:gd name="T86" fmla="*/ 291 w 821"/>
                  <a:gd name="T87" fmla="*/ 25 h 821"/>
                  <a:gd name="T88" fmla="*/ 390 w 821"/>
                  <a:gd name="T89" fmla="*/ 6 h 821"/>
                  <a:gd name="T90" fmla="*/ 493 w 821"/>
                  <a:gd name="T91" fmla="*/ 15 h 821"/>
                  <a:gd name="T92" fmla="*/ 585 w 821"/>
                  <a:gd name="T93" fmla="*/ 46 h 821"/>
                  <a:gd name="T94" fmla="*/ 667 w 821"/>
                  <a:gd name="T95" fmla="*/ 99 h 821"/>
                  <a:gd name="T96" fmla="*/ 734 w 821"/>
                  <a:gd name="T97" fmla="*/ 169 h 821"/>
                  <a:gd name="T98" fmla="*/ 782 w 821"/>
                  <a:gd name="T99" fmla="*/ 253 h 821"/>
                  <a:gd name="T100" fmla="*/ 809 w 821"/>
                  <a:gd name="T101" fmla="*/ 349 h 82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21"/>
                  <a:gd name="T154" fmla="*/ 0 h 821"/>
                  <a:gd name="T155" fmla="*/ 821 w 821"/>
                  <a:gd name="T156" fmla="*/ 821 h 82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21" h="821">
                    <a:moveTo>
                      <a:pt x="821" y="410"/>
                    </a:moveTo>
                    <a:lnTo>
                      <a:pt x="821" y="390"/>
                    </a:lnTo>
                    <a:lnTo>
                      <a:pt x="820" y="367"/>
                    </a:lnTo>
                    <a:lnTo>
                      <a:pt x="816" y="347"/>
                    </a:lnTo>
                    <a:lnTo>
                      <a:pt x="813" y="326"/>
                    </a:lnTo>
                    <a:lnTo>
                      <a:pt x="809" y="308"/>
                    </a:lnTo>
                    <a:lnTo>
                      <a:pt x="802" y="287"/>
                    </a:lnTo>
                    <a:lnTo>
                      <a:pt x="797" y="268"/>
                    </a:lnTo>
                    <a:lnTo>
                      <a:pt x="789" y="249"/>
                    </a:lnTo>
                    <a:lnTo>
                      <a:pt x="780" y="232"/>
                    </a:lnTo>
                    <a:lnTo>
                      <a:pt x="772" y="213"/>
                    </a:lnTo>
                    <a:lnTo>
                      <a:pt x="761" y="196"/>
                    </a:lnTo>
                    <a:lnTo>
                      <a:pt x="751" y="181"/>
                    </a:lnTo>
                    <a:lnTo>
                      <a:pt x="739" y="164"/>
                    </a:lnTo>
                    <a:lnTo>
                      <a:pt x="727" y="148"/>
                    </a:lnTo>
                    <a:lnTo>
                      <a:pt x="715" y="133"/>
                    </a:lnTo>
                    <a:lnTo>
                      <a:pt x="701" y="119"/>
                    </a:lnTo>
                    <a:lnTo>
                      <a:pt x="688" y="106"/>
                    </a:lnTo>
                    <a:lnTo>
                      <a:pt x="672" y="94"/>
                    </a:lnTo>
                    <a:lnTo>
                      <a:pt x="657" y="82"/>
                    </a:lnTo>
                    <a:lnTo>
                      <a:pt x="640" y="70"/>
                    </a:lnTo>
                    <a:lnTo>
                      <a:pt x="624" y="60"/>
                    </a:lnTo>
                    <a:lnTo>
                      <a:pt x="607" y="49"/>
                    </a:lnTo>
                    <a:lnTo>
                      <a:pt x="588" y="39"/>
                    </a:lnTo>
                    <a:lnTo>
                      <a:pt x="571" y="32"/>
                    </a:lnTo>
                    <a:lnTo>
                      <a:pt x="553" y="24"/>
                    </a:lnTo>
                    <a:lnTo>
                      <a:pt x="534" y="18"/>
                    </a:lnTo>
                    <a:lnTo>
                      <a:pt x="513" y="12"/>
                    </a:lnTo>
                    <a:lnTo>
                      <a:pt x="494" y="8"/>
                    </a:lnTo>
                    <a:lnTo>
                      <a:pt x="474" y="5"/>
                    </a:lnTo>
                    <a:lnTo>
                      <a:pt x="453" y="1"/>
                    </a:lnTo>
                    <a:lnTo>
                      <a:pt x="433" y="0"/>
                    </a:lnTo>
                    <a:lnTo>
                      <a:pt x="410" y="0"/>
                    </a:lnTo>
                    <a:lnTo>
                      <a:pt x="390" y="0"/>
                    </a:lnTo>
                    <a:lnTo>
                      <a:pt x="369" y="1"/>
                    </a:lnTo>
                    <a:lnTo>
                      <a:pt x="349" y="5"/>
                    </a:lnTo>
                    <a:lnTo>
                      <a:pt x="328" y="8"/>
                    </a:lnTo>
                    <a:lnTo>
                      <a:pt x="308" y="12"/>
                    </a:lnTo>
                    <a:lnTo>
                      <a:pt x="289" y="18"/>
                    </a:lnTo>
                    <a:lnTo>
                      <a:pt x="270" y="24"/>
                    </a:lnTo>
                    <a:lnTo>
                      <a:pt x="251" y="32"/>
                    </a:lnTo>
                    <a:lnTo>
                      <a:pt x="232" y="39"/>
                    </a:lnTo>
                    <a:lnTo>
                      <a:pt x="215" y="49"/>
                    </a:lnTo>
                    <a:lnTo>
                      <a:pt x="198" y="60"/>
                    </a:lnTo>
                    <a:lnTo>
                      <a:pt x="181" y="70"/>
                    </a:lnTo>
                    <a:lnTo>
                      <a:pt x="166" y="82"/>
                    </a:lnTo>
                    <a:lnTo>
                      <a:pt x="150" y="94"/>
                    </a:lnTo>
                    <a:lnTo>
                      <a:pt x="135" y="106"/>
                    </a:lnTo>
                    <a:lnTo>
                      <a:pt x="119" y="119"/>
                    </a:lnTo>
                    <a:lnTo>
                      <a:pt x="107" y="133"/>
                    </a:lnTo>
                    <a:lnTo>
                      <a:pt x="94" y="148"/>
                    </a:lnTo>
                    <a:lnTo>
                      <a:pt x="82" y="164"/>
                    </a:lnTo>
                    <a:lnTo>
                      <a:pt x="70" y="181"/>
                    </a:lnTo>
                    <a:lnTo>
                      <a:pt x="60" y="196"/>
                    </a:lnTo>
                    <a:lnTo>
                      <a:pt x="49" y="213"/>
                    </a:lnTo>
                    <a:lnTo>
                      <a:pt x="41" y="232"/>
                    </a:lnTo>
                    <a:lnTo>
                      <a:pt x="32" y="249"/>
                    </a:lnTo>
                    <a:lnTo>
                      <a:pt x="25" y="268"/>
                    </a:lnTo>
                    <a:lnTo>
                      <a:pt x="18" y="287"/>
                    </a:lnTo>
                    <a:lnTo>
                      <a:pt x="13" y="308"/>
                    </a:lnTo>
                    <a:lnTo>
                      <a:pt x="8" y="326"/>
                    </a:lnTo>
                    <a:lnTo>
                      <a:pt x="5" y="347"/>
                    </a:lnTo>
                    <a:lnTo>
                      <a:pt x="1" y="367"/>
                    </a:lnTo>
                    <a:lnTo>
                      <a:pt x="1" y="390"/>
                    </a:lnTo>
                    <a:lnTo>
                      <a:pt x="0" y="410"/>
                    </a:lnTo>
                    <a:lnTo>
                      <a:pt x="1" y="431"/>
                    </a:lnTo>
                    <a:lnTo>
                      <a:pt x="1" y="451"/>
                    </a:lnTo>
                    <a:lnTo>
                      <a:pt x="5" y="472"/>
                    </a:lnTo>
                    <a:lnTo>
                      <a:pt x="8" y="492"/>
                    </a:lnTo>
                    <a:lnTo>
                      <a:pt x="13" y="513"/>
                    </a:lnTo>
                    <a:lnTo>
                      <a:pt x="18" y="532"/>
                    </a:lnTo>
                    <a:lnTo>
                      <a:pt x="25" y="550"/>
                    </a:lnTo>
                    <a:lnTo>
                      <a:pt x="32" y="569"/>
                    </a:lnTo>
                    <a:lnTo>
                      <a:pt x="41" y="588"/>
                    </a:lnTo>
                    <a:lnTo>
                      <a:pt x="49" y="605"/>
                    </a:lnTo>
                    <a:lnTo>
                      <a:pt x="60" y="622"/>
                    </a:lnTo>
                    <a:lnTo>
                      <a:pt x="70" y="639"/>
                    </a:lnTo>
                    <a:lnTo>
                      <a:pt x="82" y="655"/>
                    </a:lnTo>
                    <a:lnTo>
                      <a:pt x="94" y="672"/>
                    </a:lnTo>
                    <a:lnTo>
                      <a:pt x="107" y="686"/>
                    </a:lnTo>
                    <a:lnTo>
                      <a:pt x="119" y="701"/>
                    </a:lnTo>
                    <a:lnTo>
                      <a:pt x="135" y="715"/>
                    </a:lnTo>
                    <a:lnTo>
                      <a:pt x="150" y="727"/>
                    </a:lnTo>
                    <a:lnTo>
                      <a:pt x="166" y="739"/>
                    </a:lnTo>
                    <a:lnTo>
                      <a:pt x="181" y="751"/>
                    </a:lnTo>
                    <a:lnTo>
                      <a:pt x="198" y="761"/>
                    </a:lnTo>
                    <a:lnTo>
                      <a:pt x="215" y="771"/>
                    </a:lnTo>
                    <a:lnTo>
                      <a:pt x="232" y="780"/>
                    </a:lnTo>
                    <a:lnTo>
                      <a:pt x="251" y="788"/>
                    </a:lnTo>
                    <a:lnTo>
                      <a:pt x="270" y="795"/>
                    </a:lnTo>
                    <a:lnTo>
                      <a:pt x="289" y="802"/>
                    </a:lnTo>
                    <a:lnTo>
                      <a:pt x="308" y="807"/>
                    </a:lnTo>
                    <a:lnTo>
                      <a:pt x="328" y="812"/>
                    </a:lnTo>
                    <a:lnTo>
                      <a:pt x="349" y="816"/>
                    </a:lnTo>
                    <a:lnTo>
                      <a:pt x="369" y="819"/>
                    </a:lnTo>
                    <a:lnTo>
                      <a:pt x="390" y="821"/>
                    </a:lnTo>
                    <a:lnTo>
                      <a:pt x="410" y="821"/>
                    </a:lnTo>
                    <a:lnTo>
                      <a:pt x="433" y="821"/>
                    </a:lnTo>
                    <a:lnTo>
                      <a:pt x="453" y="819"/>
                    </a:lnTo>
                    <a:lnTo>
                      <a:pt x="474" y="816"/>
                    </a:lnTo>
                    <a:lnTo>
                      <a:pt x="494" y="812"/>
                    </a:lnTo>
                    <a:lnTo>
                      <a:pt x="513" y="807"/>
                    </a:lnTo>
                    <a:lnTo>
                      <a:pt x="534" y="802"/>
                    </a:lnTo>
                    <a:lnTo>
                      <a:pt x="553" y="795"/>
                    </a:lnTo>
                    <a:lnTo>
                      <a:pt x="571" y="788"/>
                    </a:lnTo>
                    <a:lnTo>
                      <a:pt x="588" y="780"/>
                    </a:lnTo>
                    <a:lnTo>
                      <a:pt x="607" y="771"/>
                    </a:lnTo>
                    <a:lnTo>
                      <a:pt x="624" y="761"/>
                    </a:lnTo>
                    <a:lnTo>
                      <a:pt x="640" y="751"/>
                    </a:lnTo>
                    <a:lnTo>
                      <a:pt x="657" y="739"/>
                    </a:lnTo>
                    <a:lnTo>
                      <a:pt x="672" y="727"/>
                    </a:lnTo>
                    <a:lnTo>
                      <a:pt x="688" y="715"/>
                    </a:lnTo>
                    <a:lnTo>
                      <a:pt x="701" y="701"/>
                    </a:lnTo>
                    <a:lnTo>
                      <a:pt x="715" y="686"/>
                    </a:lnTo>
                    <a:lnTo>
                      <a:pt x="727" y="672"/>
                    </a:lnTo>
                    <a:lnTo>
                      <a:pt x="739" y="655"/>
                    </a:lnTo>
                    <a:lnTo>
                      <a:pt x="751" y="639"/>
                    </a:lnTo>
                    <a:lnTo>
                      <a:pt x="761" y="622"/>
                    </a:lnTo>
                    <a:lnTo>
                      <a:pt x="772" y="605"/>
                    </a:lnTo>
                    <a:lnTo>
                      <a:pt x="780" y="588"/>
                    </a:lnTo>
                    <a:lnTo>
                      <a:pt x="789" y="569"/>
                    </a:lnTo>
                    <a:lnTo>
                      <a:pt x="797" y="550"/>
                    </a:lnTo>
                    <a:lnTo>
                      <a:pt x="802" y="532"/>
                    </a:lnTo>
                    <a:lnTo>
                      <a:pt x="809" y="513"/>
                    </a:lnTo>
                    <a:lnTo>
                      <a:pt x="813" y="492"/>
                    </a:lnTo>
                    <a:lnTo>
                      <a:pt x="816" y="472"/>
                    </a:lnTo>
                    <a:lnTo>
                      <a:pt x="820" y="451"/>
                    </a:lnTo>
                    <a:lnTo>
                      <a:pt x="821" y="431"/>
                    </a:lnTo>
                    <a:lnTo>
                      <a:pt x="821" y="410"/>
                    </a:lnTo>
                    <a:close/>
                    <a:moveTo>
                      <a:pt x="814" y="410"/>
                    </a:moveTo>
                    <a:lnTo>
                      <a:pt x="814" y="431"/>
                    </a:lnTo>
                    <a:lnTo>
                      <a:pt x="813" y="451"/>
                    </a:lnTo>
                    <a:lnTo>
                      <a:pt x="809" y="472"/>
                    </a:lnTo>
                    <a:lnTo>
                      <a:pt x="806" y="491"/>
                    </a:lnTo>
                    <a:lnTo>
                      <a:pt x="801" y="511"/>
                    </a:lnTo>
                    <a:lnTo>
                      <a:pt x="796" y="530"/>
                    </a:lnTo>
                    <a:lnTo>
                      <a:pt x="790" y="549"/>
                    </a:lnTo>
                    <a:lnTo>
                      <a:pt x="782" y="568"/>
                    </a:lnTo>
                    <a:lnTo>
                      <a:pt x="775" y="585"/>
                    </a:lnTo>
                    <a:lnTo>
                      <a:pt x="765" y="602"/>
                    </a:lnTo>
                    <a:lnTo>
                      <a:pt x="756" y="619"/>
                    </a:lnTo>
                    <a:lnTo>
                      <a:pt x="746" y="636"/>
                    </a:lnTo>
                    <a:lnTo>
                      <a:pt x="734" y="651"/>
                    </a:lnTo>
                    <a:lnTo>
                      <a:pt x="722" y="667"/>
                    </a:lnTo>
                    <a:lnTo>
                      <a:pt x="710" y="680"/>
                    </a:lnTo>
                    <a:lnTo>
                      <a:pt x="696" y="696"/>
                    </a:lnTo>
                    <a:lnTo>
                      <a:pt x="683" y="708"/>
                    </a:lnTo>
                    <a:lnTo>
                      <a:pt x="667" y="721"/>
                    </a:lnTo>
                    <a:lnTo>
                      <a:pt x="652" y="733"/>
                    </a:lnTo>
                    <a:lnTo>
                      <a:pt x="636" y="744"/>
                    </a:lnTo>
                    <a:lnTo>
                      <a:pt x="619" y="756"/>
                    </a:lnTo>
                    <a:lnTo>
                      <a:pt x="602" y="764"/>
                    </a:lnTo>
                    <a:lnTo>
                      <a:pt x="585" y="773"/>
                    </a:lnTo>
                    <a:lnTo>
                      <a:pt x="568" y="781"/>
                    </a:lnTo>
                    <a:lnTo>
                      <a:pt x="549" y="788"/>
                    </a:lnTo>
                    <a:lnTo>
                      <a:pt x="530" y="795"/>
                    </a:lnTo>
                    <a:lnTo>
                      <a:pt x="511" y="800"/>
                    </a:lnTo>
                    <a:lnTo>
                      <a:pt x="493" y="805"/>
                    </a:lnTo>
                    <a:lnTo>
                      <a:pt x="472" y="809"/>
                    </a:lnTo>
                    <a:lnTo>
                      <a:pt x="452" y="810"/>
                    </a:lnTo>
                    <a:lnTo>
                      <a:pt x="431" y="812"/>
                    </a:lnTo>
                    <a:lnTo>
                      <a:pt x="410" y="814"/>
                    </a:lnTo>
                    <a:lnTo>
                      <a:pt x="390" y="812"/>
                    </a:lnTo>
                    <a:lnTo>
                      <a:pt x="369" y="810"/>
                    </a:lnTo>
                    <a:lnTo>
                      <a:pt x="349" y="809"/>
                    </a:lnTo>
                    <a:lnTo>
                      <a:pt x="330" y="805"/>
                    </a:lnTo>
                    <a:lnTo>
                      <a:pt x="309" y="800"/>
                    </a:lnTo>
                    <a:lnTo>
                      <a:pt x="291" y="795"/>
                    </a:lnTo>
                    <a:lnTo>
                      <a:pt x="272" y="788"/>
                    </a:lnTo>
                    <a:lnTo>
                      <a:pt x="253" y="781"/>
                    </a:lnTo>
                    <a:lnTo>
                      <a:pt x="236" y="773"/>
                    </a:lnTo>
                    <a:lnTo>
                      <a:pt x="219" y="764"/>
                    </a:lnTo>
                    <a:lnTo>
                      <a:pt x="202" y="756"/>
                    </a:lnTo>
                    <a:lnTo>
                      <a:pt x="184" y="744"/>
                    </a:lnTo>
                    <a:lnTo>
                      <a:pt x="169" y="733"/>
                    </a:lnTo>
                    <a:lnTo>
                      <a:pt x="154" y="721"/>
                    </a:lnTo>
                    <a:lnTo>
                      <a:pt x="140" y="708"/>
                    </a:lnTo>
                    <a:lnTo>
                      <a:pt x="126" y="696"/>
                    </a:lnTo>
                    <a:lnTo>
                      <a:pt x="113" y="680"/>
                    </a:lnTo>
                    <a:lnTo>
                      <a:pt x="99" y="667"/>
                    </a:lnTo>
                    <a:lnTo>
                      <a:pt x="87" y="651"/>
                    </a:lnTo>
                    <a:lnTo>
                      <a:pt x="77" y="636"/>
                    </a:lnTo>
                    <a:lnTo>
                      <a:pt x="66" y="619"/>
                    </a:lnTo>
                    <a:lnTo>
                      <a:pt x="56" y="602"/>
                    </a:lnTo>
                    <a:lnTo>
                      <a:pt x="48" y="585"/>
                    </a:lnTo>
                    <a:lnTo>
                      <a:pt x="39" y="568"/>
                    </a:lnTo>
                    <a:lnTo>
                      <a:pt x="32" y="549"/>
                    </a:lnTo>
                    <a:lnTo>
                      <a:pt x="25" y="530"/>
                    </a:lnTo>
                    <a:lnTo>
                      <a:pt x="20" y="511"/>
                    </a:lnTo>
                    <a:lnTo>
                      <a:pt x="15" y="491"/>
                    </a:lnTo>
                    <a:lnTo>
                      <a:pt x="12" y="472"/>
                    </a:lnTo>
                    <a:lnTo>
                      <a:pt x="10" y="451"/>
                    </a:lnTo>
                    <a:lnTo>
                      <a:pt x="8" y="431"/>
                    </a:lnTo>
                    <a:lnTo>
                      <a:pt x="6" y="410"/>
                    </a:lnTo>
                    <a:lnTo>
                      <a:pt x="8" y="390"/>
                    </a:lnTo>
                    <a:lnTo>
                      <a:pt x="10" y="369"/>
                    </a:lnTo>
                    <a:lnTo>
                      <a:pt x="12" y="349"/>
                    </a:lnTo>
                    <a:lnTo>
                      <a:pt x="15" y="328"/>
                    </a:lnTo>
                    <a:lnTo>
                      <a:pt x="20" y="309"/>
                    </a:lnTo>
                    <a:lnTo>
                      <a:pt x="25" y="290"/>
                    </a:lnTo>
                    <a:lnTo>
                      <a:pt x="32" y="272"/>
                    </a:lnTo>
                    <a:lnTo>
                      <a:pt x="39" y="253"/>
                    </a:lnTo>
                    <a:lnTo>
                      <a:pt x="48" y="236"/>
                    </a:lnTo>
                    <a:lnTo>
                      <a:pt x="56" y="217"/>
                    </a:lnTo>
                    <a:lnTo>
                      <a:pt x="66" y="201"/>
                    </a:lnTo>
                    <a:lnTo>
                      <a:pt x="77" y="184"/>
                    </a:lnTo>
                    <a:lnTo>
                      <a:pt x="87" y="169"/>
                    </a:lnTo>
                    <a:lnTo>
                      <a:pt x="99" y="154"/>
                    </a:lnTo>
                    <a:lnTo>
                      <a:pt x="113" y="138"/>
                    </a:lnTo>
                    <a:lnTo>
                      <a:pt x="126" y="125"/>
                    </a:lnTo>
                    <a:lnTo>
                      <a:pt x="140" y="111"/>
                    </a:lnTo>
                    <a:lnTo>
                      <a:pt x="154" y="99"/>
                    </a:lnTo>
                    <a:lnTo>
                      <a:pt x="169" y="87"/>
                    </a:lnTo>
                    <a:lnTo>
                      <a:pt x="184" y="75"/>
                    </a:lnTo>
                    <a:lnTo>
                      <a:pt x="202" y="65"/>
                    </a:lnTo>
                    <a:lnTo>
                      <a:pt x="219" y="56"/>
                    </a:lnTo>
                    <a:lnTo>
                      <a:pt x="236" y="46"/>
                    </a:lnTo>
                    <a:lnTo>
                      <a:pt x="253" y="39"/>
                    </a:lnTo>
                    <a:lnTo>
                      <a:pt x="272" y="30"/>
                    </a:lnTo>
                    <a:lnTo>
                      <a:pt x="291" y="25"/>
                    </a:lnTo>
                    <a:lnTo>
                      <a:pt x="309" y="20"/>
                    </a:lnTo>
                    <a:lnTo>
                      <a:pt x="330" y="15"/>
                    </a:lnTo>
                    <a:lnTo>
                      <a:pt x="349" y="12"/>
                    </a:lnTo>
                    <a:lnTo>
                      <a:pt x="369" y="8"/>
                    </a:lnTo>
                    <a:lnTo>
                      <a:pt x="390" y="6"/>
                    </a:lnTo>
                    <a:lnTo>
                      <a:pt x="410" y="6"/>
                    </a:lnTo>
                    <a:lnTo>
                      <a:pt x="431" y="6"/>
                    </a:lnTo>
                    <a:lnTo>
                      <a:pt x="452" y="8"/>
                    </a:lnTo>
                    <a:lnTo>
                      <a:pt x="472" y="12"/>
                    </a:lnTo>
                    <a:lnTo>
                      <a:pt x="493" y="15"/>
                    </a:lnTo>
                    <a:lnTo>
                      <a:pt x="511" y="20"/>
                    </a:lnTo>
                    <a:lnTo>
                      <a:pt x="530" y="25"/>
                    </a:lnTo>
                    <a:lnTo>
                      <a:pt x="549" y="30"/>
                    </a:lnTo>
                    <a:lnTo>
                      <a:pt x="568" y="39"/>
                    </a:lnTo>
                    <a:lnTo>
                      <a:pt x="585" y="46"/>
                    </a:lnTo>
                    <a:lnTo>
                      <a:pt x="602" y="56"/>
                    </a:lnTo>
                    <a:lnTo>
                      <a:pt x="619" y="65"/>
                    </a:lnTo>
                    <a:lnTo>
                      <a:pt x="636" y="75"/>
                    </a:lnTo>
                    <a:lnTo>
                      <a:pt x="652" y="87"/>
                    </a:lnTo>
                    <a:lnTo>
                      <a:pt x="667" y="99"/>
                    </a:lnTo>
                    <a:lnTo>
                      <a:pt x="683" y="111"/>
                    </a:lnTo>
                    <a:lnTo>
                      <a:pt x="696" y="125"/>
                    </a:lnTo>
                    <a:lnTo>
                      <a:pt x="710" y="138"/>
                    </a:lnTo>
                    <a:lnTo>
                      <a:pt x="722" y="154"/>
                    </a:lnTo>
                    <a:lnTo>
                      <a:pt x="734" y="169"/>
                    </a:lnTo>
                    <a:lnTo>
                      <a:pt x="746" y="184"/>
                    </a:lnTo>
                    <a:lnTo>
                      <a:pt x="756" y="201"/>
                    </a:lnTo>
                    <a:lnTo>
                      <a:pt x="765" y="217"/>
                    </a:lnTo>
                    <a:lnTo>
                      <a:pt x="775" y="236"/>
                    </a:lnTo>
                    <a:lnTo>
                      <a:pt x="782" y="253"/>
                    </a:lnTo>
                    <a:lnTo>
                      <a:pt x="790" y="272"/>
                    </a:lnTo>
                    <a:lnTo>
                      <a:pt x="796" y="290"/>
                    </a:lnTo>
                    <a:lnTo>
                      <a:pt x="801" y="309"/>
                    </a:lnTo>
                    <a:lnTo>
                      <a:pt x="806" y="328"/>
                    </a:lnTo>
                    <a:lnTo>
                      <a:pt x="809" y="349"/>
                    </a:lnTo>
                    <a:lnTo>
                      <a:pt x="813" y="369"/>
                    </a:lnTo>
                    <a:lnTo>
                      <a:pt x="814" y="390"/>
                    </a:lnTo>
                    <a:lnTo>
                      <a:pt x="814" y="410"/>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1" name="Freeform 495"/>
              <p:cNvSpPr>
                <a:spLocks noEditPoints="1"/>
              </p:cNvSpPr>
              <p:nvPr/>
            </p:nvSpPr>
            <p:spPr bwMode="auto">
              <a:xfrm>
                <a:off x="1621" y="2896"/>
                <a:ext cx="815" cy="814"/>
              </a:xfrm>
              <a:custGeom>
                <a:avLst/>
                <a:gdLst>
                  <a:gd name="T0" fmla="*/ 806 w 815"/>
                  <a:gd name="T1" fmla="*/ 325 h 814"/>
                  <a:gd name="T2" fmla="*/ 775 w 815"/>
                  <a:gd name="T3" fmla="*/ 231 h 814"/>
                  <a:gd name="T4" fmla="*/ 722 w 815"/>
                  <a:gd name="T5" fmla="*/ 149 h 814"/>
                  <a:gd name="T6" fmla="*/ 650 w 815"/>
                  <a:gd name="T7" fmla="*/ 80 h 814"/>
                  <a:gd name="T8" fmla="*/ 567 w 815"/>
                  <a:gd name="T9" fmla="*/ 33 h 814"/>
                  <a:gd name="T10" fmla="*/ 469 w 815"/>
                  <a:gd name="T11" fmla="*/ 5 h 814"/>
                  <a:gd name="T12" fmla="*/ 366 w 815"/>
                  <a:gd name="T13" fmla="*/ 2 h 814"/>
                  <a:gd name="T14" fmla="*/ 267 w 815"/>
                  <a:gd name="T15" fmla="*/ 24 h 814"/>
                  <a:gd name="T16" fmla="*/ 180 w 815"/>
                  <a:gd name="T17" fmla="*/ 70 h 814"/>
                  <a:gd name="T18" fmla="*/ 106 w 815"/>
                  <a:gd name="T19" fmla="*/ 133 h 814"/>
                  <a:gd name="T20" fmla="*/ 50 w 815"/>
                  <a:gd name="T21" fmla="*/ 212 h 814"/>
                  <a:gd name="T22" fmla="*/ 14 w 815"/>
                  <a:gd name="T23" fmla="*/ 305 h 814"/>
                  <a:gd name="T24" fmla="*/ 0 w 815"/>
                  <a:gd name="T25" fmla="*/ 407 h 814"/>
                  <a:gd name="T26" fmla="*/ 14 w 815"/>
                  <a:gd name="T27" fmla="*/ 508 h 814"/>
                  <a:gd name="T28" fmla="*/ 50 w 815"/>
                  <a:gd name="T29" fmla="*/ 600 h 814"/>
                  <a:gd name="T30" fmla="*/ 106 w 815"/>
                  <a:gd name="T31" fmla="*/ 681 h 814"/>
                  <a:gd name="T32" fmla="*/ 180 w 815"/>
                  <a:gd name="T33" fmla="*/ 744 h 814"/>
                  <a:gd name="T34" fmla="*/ 267 w 815"/>
                  <a:gd name="T35" fmla="*/ 789 h 814"/>
                  <a:gd name="T36" fmla="*/ 366 w 815"/>
                  <a:gd name="T37" fmla="*/ 813 h 814"/>
                  <a:gd name="T38" fmla="*/ 469 w 815"/>
                  <a:gd name="T39" fmla="*/ 809 h 814"/>
                  <a:gd name="T40" fmla="*/ 567 w 815"/>
                  <a:gd name="T41" fmla="*/ 782 h 814"/>
                  <a:gd name="T42" fmla="*/ 650 w 815"/>
                  <a:gd name="T43" fmla="*/ 734 h 814"/>
                  <a:gd name="T44" fmla="*/ 722 w 815"/>
                  <a:gd name="T45" fmla="*/ 665 h 814"/>
                  <a:gd name="T46" fmla="*/ 775 w 815"/>
                  <a:gd name="T47" fmla="*/ 583 h 814"/>
                  <a:gd name="T48" fmla="*/ 806 w 815"/>
                  <a:gd name="T49" fmla="*/ 489 h 814"/>
                  <a:gd name="T50" fmla="*/ 808 w 815"/>
                  <a:gd name="T51" fmla="*/ 407 h 814"/>
                  <a:gd name="T52" fmla="*/ 794 w 815"/>
                  <a:gd name="T53" fmla="*/ 506 h 814"/>
                  <a:gd name="T54" fmla="*/ 760 w 815"/>
                  <a:gd name="T55" fmla="*/ 597 h 814"/>
                  <a:gd name="T56" fmla="*/ 704 w 815"/>
                  <a:gd name="T57" fmla="*/ 676 h 814"/>
                  <a:gd name="T58" fmla="*/ 632 w 815"/>
                  <a:gd name="T59" fmla="*/ 739 h 814"/>
                  <a:gd name="T60" fmla="*/ 544 w 815"/>
                  <a:gd name="T61" fmla="*/ 782 h 814"/>
                  <a:gd name="T62" fmla="*/ 449 w 815"/>
                  <a:gd name="T63" fmla="*/ 804 h 814"/>
                  <a:gd name="T64" fmla="*/ 348 w 815"/>
                  <a:gd name="T65" fmla="*/ 802 h 814"/>
                  <a:gd name="T66" fmla="*/ 252 w 815"/>
                  <a:gd name="T67" fmla="*/ 775 h 814"/>
                  <a:gd name="T68" fmla="*/ 168 w 815"/>
                  <a:gd name="T69" fmla="*/ 727 h 814"/>
                  <a:gd name="T70" fmla="*/ 99 w 815"/>
                  <a:gd name="T71" fmla="*/ 660 h 814"/>
                  <a:gd name="T72" fmla="*/ 48 w 815"/>
                  <a:gd name="T73" fmla="*/ 580 h 814"/>
                  <a:gd name="T74" fmla="*/ 15 w 815"/>
                  <a:gd name="T75" fmla="*/ 488 h 814"/>
                  <a:gd name="T76" fmla="*/ 9 w 815"/>
                  <a:gd name="T77" fmla="*/ 387 h 814"/>
                  <a:gd name="T78" fmla="*/ 26 w 815"/>
                  <a:gd name="T79" fmla="*/ 287 h 814"/>
                  <a:gd name="T80" fmla="*/ 65 w 815"/>
                  <a:gd name="T81" fmla="*/ 200 h 814"/>
                  <a:gd name="T82" fmla="*/ 125 w 815"/>
                  <a:gd name="T83" fmla="*/ 125 h 814"/>
                  <a:gd name="T84" fmla="*/ 200 w 815"/>
                  <a:gd name="T85" fmla="*/ 65 h 814"/>
                  <a:gd name="T86" fmla="*/ 289 w 815"/>
                  <a:gd name="T87" fmla="*/ 26 h 814"/>
                  <a:gd name="T88" fmla="*/ 387 w 815"/>
                  <a:gd name="T89" fmla="*/ 9 h 814"/>
                  <a:gd name="T90" fmla="*/ 488 w 815"/>
                  <a:gd name="T91" fmla="*/ 15 h 814"/>
                  <a:gd name="T92" fmla="*/ 580 w 815"/>
                  <a:gd name="T93" fmla="*/ 46 h 814"/>
                  <a:gd name="T94" fmla="*/ 662 w 815"/>
                  <a:gd name="T95" fmla="*/ 99 h 814"/>
                  <a:gd name="T96" fmla="*/ 728 w 815"/>
                  <a:gd name="T97" fmla="*/ 168 h 814"/>
                  <a:gd name="T98" fmla="*/ 775 w 815"/>
                  <a:gd name="T99" fmla="*/ 252 h 814"/>
                  <a:gd name="T100" fmla="*/ 803 w 815"/>
                  <a:gd name="T101" fmla="*/ 346 h 8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15"/>
                  <a:gd name="T154" fmla="*/ 0 h 814"/>
                  <a:gd name="T155" fmla="*/ 815 w 815"/>
                  <a:gd name="T156" fmla="*/ 814 h 8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15" h="814">
                    <a:moveTo>
                      <a:pt x="815" y="407"/>
                    </a:moveTo>
                    <a:lnTo>
                      <a:pt x="815" y="387"/>
                    </a:lnTo>
                    <a:lnTo>
                      <a:pt x="813" y="366"/>
                    </a:lnTo>
                    <a:lnTo>
                      <a:pt x="810" y="346"/>
                    </a:lnTo>
                    <a:lnTo>
                      <a:pt x="806" y="325"/>
                    </a:lnTo>
                    <a:lnTo>
                      <a:pt x="801" y="305"/>
                    </a:lnTo>
                    <a:lnTo>
                      <a:pt x="796" y="286"/>
                    </a:lnTo>
                    <a:lnTo>
                      <a:pt x="791" y="267"/>
                    </a:lnTo>
                    <a:lnTo>
                      <a:pt x="782" y="248"/>
                    </a:lnTo>
                    <a:lnTo>
                      <a:pt x="775" y="231"/>
                    </a:lnTo>
                    <a:lnTo>
                      <a:pt x="765" y="212"/>
                    </a:lnTo>
                    <a:lnTo>
                      <a:pt x="757" y="197"/>
                    </a:lnTo>
                    <a:lnTo>
                      <a:pt x="745" y="180"/>
                    </a:lnTo>
                    <a:lnTo>
                      <a:pt x="734" y="164"/>
                    </a:lnTo>
                    <a:lnTo>
                      <a:pt x="722" y="149"/>
                    </a:lnTo>
                    <a:lnTo>
                      <a:pt x="709" y="133"/>
                    </a:lnTo>
                    <a:lnTo>
                      <a:pt x="695" y="120"/>
                    </a:lnTo>
                    <a:lnTo>
                      <a:pt x="681" y="106"/>
                    </a:lnTo>
                    <a:lnTo>
                      <a:pt x="666" y="92"/>
                    </a:lnTo>
                    <a:lnTo>
                      <a:pt x="650" y="80"/>
                    </a:lnTo>
                    <a:lnTo>
                      <a:pt x="635" y="70"/>
                    </a:lnTo>
                    <a:lnTo>
                      <a:pt x="618" y="58"/>
                    </a:lnTo>
                    <a:lnTo>
                      <a:pt x="603" y="50"/>
                    </a:lnTo>
                    <a:lnTo>
                      <a:pt x="584" y="39"/>
                    </a:lnTo>
                    <a:lnTo>
                      <a:pt x="567" y="33"/>
                    </a:lnTo>
                    <a:lnTo>
                      <a:pt x="548" y="24"/>
                    </a:lnTo>
                    <a:lnTo>
                      <a:pt x="529" y="19"/>
                    </a:lnTo>
                    <a:lnTo>
                      <a:pt x="510" y="12"/>
                    </a:lnTo>
                    <a:lnTo>
                      <a:pt x="490" y="9"/>
                    </a:lnTo>
                    <a:lnTo>
                      <a:pt x="469" y="5"/>
                    </a:lnTo>
                    <a:lnTo>
                      <a:pt x="449" y="2"/>
                    </a:lnTo>
                    <a:lnTo>
                      <a:pt x="428" y="0"/>
                    </a:lnTo>
                    <a:lnTo>
                      <a:pt x="407" y="0"/>
                    </a:lnTo>
                    <a:lnTo>
                      <a:pt x="387" y="0"/>
                    </a:lnTo>
                    <a:lnTo>
                      <a:pt x="366" y="2"/>
                    </a:lnTo>
                    <a:lnTo>
                      <a:pt x="346" y="5"/>
                    </a:lnTo>
                    <a:lnTo>
                      <a:pt x="325" y="9"/>
                    </a:lnTo>
                    <a:lnTo>
                      <a:pt x="306" y="12"/>
                    </a:lnTo>
                    <a:lnTo>
                      <a:pt x="286" y="19"/>
                    </a:lnTo>
                    <a:lnTo>
                      <a:pt x="267" y="24"/>
                    </a:lnTo>
                    <a:lnTo>
                      <a:pt x="250" y="33"/>
                    </a:lnTo>
                    <a:lnTo>
                      <a:pt x="231" y="39"/>
                    </a:lnTo>
                    <a:lnTo>
                      <a:pt x="214" y="50"/>
                    </a:lnTo>
                    <a:lnTo>
                      <a:pt x="197" y="58"/>
                    </a:lnTo>
                    <a:lnTo>
                      <a:pt x="180" y="70"/>
                    </a:lnTo>
                    <a:lnTo>
                      <a:pt x="164" y="80"/>
                    </a:lnTo>
                    <a:lnTo>
                      <a:pt x="149" y="92"/>
                    </a:lnTo>
                    <a:lnTo>
                      <a:pt x="134" y="106"/>
                    </a:lnTo>
                    <a:lnTo>
                      <a:pt x="120" y="120"/>
                    </a:lnTo>
                    <a:lnTo>
                      <a:pt x="106" y="133"/>
                    </a:lnTo>
                    <a:lnTo>
                      <a:pt x="94" y="149"/>
                    </a:lnTo>
                    <a:lnTo>
                      <a:pt x="82" y="164"/>
                    </a:lnTo>
                    <a:lnTo>
                      <a:pt x="70" y="180"/>
                    </a:lnTo>
                    <a:lnTo>
                      <a:pt x="60" y="197"/>
                    </a:lnTo>
                    <a:lnTo>
                      <a:pt x="50" y="212"/>
                    </a:lnTo>
                    <a:lnTo>
                      <a:pt x="41" y="231"/>
                    </a:lnTo>
                    <a:lnTo>
                      <a:pt x="33" y="248"/>
                    </a:lnTo>
                    <a:lnTo>
                      <a:pt x="26" y="267"/>
                    </a:lnTo>
                    <a:lnTo>
                      <a:pt x="19" y="286"/>
                    </a:lnTo>
                    <a:lnTo>
                      <a:pt x="14" y="305"/>
                    </a:lnTo>
                    <a:lnTo>
                      <a:pt x="9" y="325"/>
                    </a:lnTo>
                    <a:lnTo>
                      <a:pt x="5" y="346"/>
                    </a:lnTo>
                    <a:lnTo>
                      <a:pt x="3" y="366"/>
                    </a:lnTo>
                    <a:lnTo>
                      <a:pt x="2" y="387"/>
                    </a:lnTo>
                    <a:lnTo>
                      <a:pt x="0" y="407"/>
                    </a:lnTo>
                    <a:lnTo>
                      <a:pt x="2" y="428"/>
                    </a:lnTo>
                    <a:lnTo>
                      <a:pt x="3" y="448"/>
                    </a:lnTo>
                    <a:lnTo>
                      <a:pt x="5" y="469"/>
                    </a:lnTo>
                    <a:lnTo>
                      <a:pt x="9" y="489"/>
                    </a:lnTo>
                    <a:lnTo>
                      <a:pt x="14" y="508"/>
                    </a:lnTo>
                    <a:lnTo>
                      <a:pt x="19" y="529"/>
                    </a:lnTo>
                    <a:lnTo>
                      <a:pt x="26" y="547"/>
                    </a:lnTo>
                    <a:lnTo>
                      <a:pt x="33" y="565"/>
                    </a:lnTo>
                    <a:lnTo>
                      <a:pt x="41" y="583"/>
                    </a:lnTo>
                    <a:lnTo>
                      <a:pt x="50" y="600"/>
                    </a:lnTo>
                    <a:lnTo>
                      <a:pt x="60" y="618"/>
                    </a:lnTo>
                    <a:lnTo>
                      <a:pt x="70" y="635"/>
                    </a:lnTo>
                    <a:lnTo>
                      <a:pt x="82" y="650"/>
                    </a:lnTo>
                    <a:lnTo>
                      <a:pt x="94" y="665"/>
                    </a:lnTo>
                    <a:lnTo>
                      <a:pt x="106" y="681"/>
                    </a:lnTo>
                    <a:lnTo>
                      <a:pt x="120" y="695"/>
                    </a:lnTo>
                    <a:lnTo>
                      <a:pt x="134" y="708"/>
                    </a:lnTo>
                    <a:lnTo>
                      <a:pt x="149" y="720"/>
                    </a:lnTo>
                    <a:lnTo>
                      <a:pt x="164" y="734"/>
                    </a:lnTo>
                    <a:lnTo>
                      <a:pt x="180" y="744"/>
                    </a:lnTo>
                    <a:lnTo>
                      <a:pt x="197" y="754"/>
                    </a:lnTo>
                    <a:lnTo>
                      <a:pt x="214" y="765"/>
                    </a:lnTo>
                    <a:lnTo>
                      <a:pt x="231" y="773"/>
                    </a:lnTo>
                    <a:lnTo>
                      <a:pt x="250" y="782"/>
                    </a:lnTo>
                    <a:lnTo>
                      <a:pt x="267" y="789"/>
                    </a:lnTo>
                    <a:lnTo>
                      <a:pt x="286" y="795"/>
                    </a:lnTo>
                    <a:lnTo>
                      <a:pt x="306" y="801"/>
                    </a:lnTo>
                    <a:lnTo>
                      <a:pt x="325" y="806"/>
                    </a:lnTo>
                    <a:lnTo>
                      <a:pt x="346" y="809"/>
                    </a:lnTo>
                    <a:lnTo>
                      <a:pt x="366" y="813"/>
                    </a:lnTo>
                    <a:lnTo>
                      <a:pt x="387" y="813"/>
                    </a:lnTo>
                    <a:lnTo>
                      <a:pt x="407" y="814"/>
                    </a:lnTo>
                    <a:lnTo>
                      <a:pt x="428" y="813"/>
                    </a:lnTo>
                    <a:lnTo>
                      <a:pt x="449" y="813"/>
                    </a:lnTo>
                    <a:lnTo>
                      <a:pt x="469" y="809"/>
                    </a:lnTo>
                    <a:lnTo>
                      <a:pt x="490" y="806"/>
                    </a:lnTo>
                    <a:lnTo>
                      <a:pt x="510" y="801"/>
                    </a:lnTo>
                    <a:lnTo>
                      <a:pt x="529" y="795"/>
                    </a:lnTo>
                    <a:lnTo>
                      <a:pt x="548" y="789"/>
                    </a:lnTo>
                    <a:lnTo>
                      <a:pt x="567" y="782"/>
                    </a:lnTo>
                    <a:lnTo>
                      <a:pt x="584" y="773"/>
                    </a:lnTo>
                    <a:lnTo>
                      <a:pt x="603" y="765"/>
                    </a:lnTo>
                    <a:lnTo>
                      <a:pt x="618" y="754"/>
                    </a:lnTo>
                    <a:lnTo>
                      <a:pt x="635" y="744"/>
                    </a:lnTo>
                    <a:lnTo>
                      <a:pt x="650" y="734"/>
                    </a:lnTo>
                    <a:lnTo>
                      <a:pt x="666" y="720"/>
                    </a:lnTo>
                    <a:lnTo>
                      <a:pt x="681" y="708"/>
                    </a:lnTo>
                    <a:lnTo>
                      <a:pt x="695" y="695"/>
                    </a:lnTo>
                    <a:lnTo>
                      <a:pt x="709" y="681"/>
                    </a:lnTo>
                    <a:lnTo>
                      <a:pt x="722" y="665"/>
                    </a:lnTo>
                    <a:lnTo>
                      <a:pt x="734" y="650"/>
                    </a:lnTo>
                    <a:lnTo>
                      <a:pt x="745" y="635"/>
                    </a:lnTo>
                    <a:lnTo>
                      <a:pt x="757" y="618"/>
                    </a:lnTo>
                    <a:lnTo>
                      <a:pt x="765" y="600"/>
                    </a:lnTo>
                    <a:lnTo>
                      <a:pt x="775" y="583"/>
                    </a:lnTo>
                    <a:lnTo>
                      <a:pt x="782" y="565"/>
                    </a:lnTo>
                    <a:lnTo>
                      <a:pt x="791" y="547"/>
                    </a:lnTo>
                    <a:lnTo>
                      <a:pt x="796" y="529"/>
                    </a:lnTo>
                    <a:lnTo>
                      <a:pt x="801" y="508"/>
                    </a:lnTo>
                    <a:lnTo>
                      <a:pt x="806" y="489"/>
                    </a:lnTo>
                    <a:lnTo>
                      <a:pt x="810" y="469"/>
                    </a:lnTo>
                    <a:lnTo>
                      <a:pt x="813" y="448"/>
                    </a:lnTo>
                    <a:lnTo>
                      <a:pt x="815" y="428"/>
                    </a:lnTo>
                    <a:lnTo>
                      <a:pt x="815" y="407"/>
                    </a:lnTo>
                    <a:close/>
                    <a:moveTo>
                      <a:pt x="808" y="407"/>
                    </a:moveTo>
                    <a:lnTo>
                      <a:pt x="806" y="428"/>
                    </a:lnTo>
                    <a:lnTo>
                      <a:pt x="805" y="448"/>
                    </a:lnTo>
                    <a:lnTo>
                      <a:pt x="803" y="467"/>
                    </a:lnTo>
                    <a:lnTo>
                      <a:pt x="799" y="488"/>
                    </a:lnTo>
                    <a:lnTo>
                      <a:pt x="794" y="506"/>
                    </a:lnTo>
                    <a:lnTo>
                      <a:pt x="789" y="525"/>
                    </a:lnTo>
                    <a:lnTo>
                      <a:pt x="784" y="544"/>
                    </a:lnTo>
                    <a:lnTo>
                      <a:pt x="775" y="563"/>
                    </a:lnTo>
                    <a:lnTo>
                      <a:pt x="769" y="580"/>
                    </a:lnTo>
                    <a:lnTo>
                      <a:pt x="760" y="597"/>
                    </a:lnTo>
                    <a:lnTo>
                      <a:pt x="750" y="614"/>
                    </a:lnTo>
                    <a:lnTo>
                      <a:pt x="740" y="630"/>
                    </a:lnTo>
                    <a:lnTo>
                      <a:pt x="728" y="647"/>
                    </a:lnTo>
                    <a:lnTo>
                      <a:pt x="716" y="660"/>
                    </a:lnTo>
                    <a:lnTo>
                      <a:pt x="704" y="676"/>
                    </a:lnTo>
                    <a:lnTo>
                      <a:pt x="690" y="689"/>
                    </a:lnTo>
                    <a:lnTo>
                      <a:pt x="676" y="703"/>
                    </a:lnTo>
                    <a:lnTo>
                      <a:pt x="662" y="715"/>
                    </a:lnTo>
                    <a:lnTo>
                      <a:pt x="647" y="727"/>
                    </a:lnTo>
                    <a:lnTo>
                      <a:pt x="632" y="739"/>
                    </a:lnTo>
                    <a:lnTo>
                      <a:pt x="615" y="749"/>
                    </a:lnTo>
                    <a:lnTo>
                      <a:pt x="597" y="758"/>
                    </a:lnTo>
                    <a:lnTo>
                      <a:pt x="580" y="766"/>
                    </a:lnTo>
                    <a:lnTo>
                      <a:pt x="563" y="775"/>
                    </a:lnTo>
                    <a:lnTo>
                      <a:pt x="544" y="782"/>
                    </a:lnTo>
                    <a:lnTo>
                      <a:pt x="527" y="789"/>
                    </a:lnTo>
                    <a:lnTo>
                      <a:pt x="508" y="794"/>
                    </a:lnTo>
                    <a:lnTo>
                      <a:pt x="488" y="799"/>
                    </a:lnTo>
                    <a:lnTo>
                      <a:pt x="469" y="802"/>
                    </a:lnTo>
                    <a:lnTo>
                      <a:pt x="449" y="804"/>
                    </a:lnTo>
                    <a:lnTo>
                      <a:pt x="428" y="806"/>
                    </a:lnTo>
                    <a:lnTo>
                      <a:pt x="407" y="806"/>
                    </a:lnTo>
                    <a:lnTo>
                      <a:pt x="387" y="806"/>
                    </a:lnTo>
                    <a:lnTo>
                      <a:pt x="366" y="804"/>
                    </a:lnTo>
                    <a:lnTo>
                      <a:pt x="348" y="802"/>
                    </a:lnTo>
                    <a:lnTo>
                      <a:pt x="327" y="799"/>
                    </a:lnTo>
                    <a:lnTo>
                      <a:pt x="308" y="794"/>
                    </a:lnTo>
                    <a:lnTo>
                      <a:pt x="289" y="789"/>
                    </a:lnTo>
                    <a:lnTo>
                      <a:pt x="270" y="782"/>
                    </a:lnTo>
                    <a:lnTo>
                      <a:pt x="252" y="775"/>
                    </a:lnTo>
                    <a:lnTo>
                      <a:pt x="235" y="766"/>
                    </a:lnTo>
                    <a:lnTo>
                      <a:pt x="217" y="758"/>
                    </a:lnTo>
                    <a:lnTo>
                      <a:pt x="200" y="749"/>
                    </a:lnTo>
                    <a:lnTo>
                      <a:pt x="185" y="739"/>
                    </a:lnTo>
                    <a:lnTo>
                      <a:pt x="168" y="727"/>
                    </a:lnTo>
                    <a:lnTo>
                      <a:pt x="154" y="715"/>
                    </a:lnTo>
                    <a:lnTo>
                      <a:pt x="139" y="703"/>
                    </a:lnTo>
                    <a:lnTo>
                      <a:pt x="125" y="689"/>
                    </a:lnTo>
                    <a:lnTo>
                      <a:pt x="111" y="676"/>
                    </a:lnTo>
                    <a:lnTo>
                      <a:pt x="99" y="660"/>
                    </a:lnTo>
                    <a:lnTo>
                      <a:pt x="87" y="647"/>
                    </a:lnTo>
                    <a:lnTo>
                      <a:pt x="77" y="630"/>
                    </a:lnTo>
                    <a:lnTo>
                      <a:pt x="65" y="614"/>
                    </a:lnTo>
                    <a:lnTo>
                      <a:pt x="57" y="597"/>
                    </a:lnTo>
                    <a:lnTo>
                      <a:pt x="48" y="580"/>
                    </a:lnTo>
                    <a:lnTo>
                      <a:pt x="39" y="563"/>
                    </a:lnTo>
                    <a:lnTo>
                      <a:pt x="33" y="544"/>
                    </a:lnTo>
                    <a:lnTo>
                      <a:pt x="26" y="525"/>
                    </a:lnTo>
                    <a:lnTo>
                      <a:pt x="21" y="506"/>
                    </a:lnTo>
                    <a:lnTo>
                      <a:pt x="15" y="488"/>
                    </a:lnTo>
                    <a:lnTo>
                      <a:pt x="12" y="467"/>
                    </a:lnTo>
                    <a:lnTo>
                      <a:pt x="10" y="448"/>
                    </a:lnTo>
                    <a:lnTo>
                      <a:pt x="9" y="428"/>
                    </a:lnTo>
                    <a:lnTo>
                      <a:pt x="9" y="407"/>
                    </a:lnTo>
                    <a:lnTo>
                      <a:pt x="9" y="387"/>
                    </a:lnTo>
                    <a:lnTo>
                      <a:pt x="10" y="366"/>
                    </a:lnTo>
                    <a:lnTo>
                      <a:pt x="12" y="346"/>
                    </a:lnTo>
                    <a:lnTo>
                      <a:pt x="15" y="327"/>
                    </a:lnTo>
                    <a:lnTo>
                      <a:pt x="21" y="306"/>
                    </a:lnTo>
                    <a:lnTo>
                      <a:pt x="26" y="287"/>
                    </a:lnTo>
                    <a:lnTo>
                      <a:pt x="33" y="270"/>
                    </a:lnTo>
                    <a:lnTo>
                      <a:pt x="39" y="252"/>
                    </a:lnTo>
                    <a:lnTo>
                      <a:pt x="48" y="234"/>
                    </a:lnTo>
                    <a:lnTo>
                      <a:pt x="57" y="217"/>
                    </a:lnTo>
                    <a:lnTo>
                      <a:pt x="65" y="200"/>
                    </a:lnTo>
                    <a:lnTo>
                      <a:pt x="77" y="183"/>
                    </a:lnTo>
                    <a:lnTo>
                      <a:pt x="87" y="168"/>
                    </a:lnTo>
                    <a:lnTo>
                      <a:pt x="99" y="152"/>
                    </a:lnTo>
                    <a:lnTo>
                      <a:pt x="111" y="139"/>
                    </a:lnTo>
                    <a:lnTo>
                      <a:pt x="125" y="125"/>
                    </a:lnTo>
                    <a:lnTo>
                      <a:pt x="139" y="111"/>
                    </a:lnTo>
                    <a:lnTo>
                      <a:pt x="154" y="99"/>
                    </a:lnTo>
                    <a:lnTo>
                      <a:pt x="168" y="87"/>
                    </a:lnTo>
                    <a:lnTo>
                      <a:pt x="185" y="75"/>
                    </a:lnTo>
                    <a:lnTo>
                      <a:pt x="200" y="65"/>
                    </a:lnTo>
                    <a:lnTo>
                      <a:pt x="217" y="55"/>
                    </a:lnTo>
                    <a:lnTo>
                      <a:pt x="235" y="46"/>
                    </a:lnTo>
                    <a:lnTo>
                      <a:pt x="252" y="39"/>
                    </a:lnTo>
                    <a:lnTo>
                      <a:pt x="270" y="31"/>
                    </a:lnTo>
                    <a:lnTo>
                      <a:pt x="289" y="26"/>
                    </a:lnTo>
                    <a:lnTo>
                      <a:pt x="308" y="21"/>
                    </a:lnTo>
                    <a:lnTo>
                      <a:pt x="327" y="15"/>
                    </a:lnTo>
                    <a:lnTo>
                      <a:pt x="348" y="12"/>
                    </a:lnTo>
                    <a:lnTo>
                      <a:pt x="366" y="9"/>
                    </a:lnTo>
                    <a:lnTo>
                      <a:pt x="387" y="9"/>
                    </a:lnTo>
                    <a:lnTo>
                      <a:pt x="407" y="7"/>
                    </a:lnTo>
                    <a:lnTo>
                      <a:pt x="428" y="9"/>
                    </a:lnTo>
                    <a:lnTo>
                      <a:pt x="449" y="9"/>
                    </a:lnTo>
                    <a:lnTo>
                      <a:pt x="469" y="12"/>
                    </a:lnTo>
                    <a:lnTo>
                      <a:pt x="488" y="15"/>
                    </a:lnTo>
                    <a:lnTo>
                      <a:pt x="508" y="21"/>
                    </a:lnTo>
                    <a:lnTo>
                      <a:pt x="527" y="26"/>
                    </a:lnTo>
                    <a:lnTo>
                      <a:pt x="544" y="31"/>
                    </a:lnTo>
                    <a:lnTo>
                      <a:pt x="563" y="39"/>
                    </a:lnTo>
                    <a:lnTo>
                      <a:pt x="580" y="46"/>
                    </a:lnTo>
                    <a:lnTo>
                      <a:pt x="597" y="55"/>
                    </a:lnTo>
                    <a:lnTo>
                      <a:pt x="615" y="65"/>
                    </a:lnTo>
                    <a:lnTo>
                      <a:pt x="632" y="75"/>
                    </a:lnTo>
                    <a:lnTo>
                      <a:pt x="647" y="87"/>
                    </a:lnTo>
                    <a:lnTo>
                      <a:pt x="662" y="99"/>
                    </a:lnTo>
                    <a:lnTo>
                      <a:pt x="676" y="111"/>
                    </a:lnTo>
                    <a:lnTo>
                      <a:pt x="690" y="125"/>
                    </a:lnTo>
                    <a:lnTo>
                      <a:pt x="704" y="139"/>
                    </a:lnTo>
                    <a:lnTo>
                      <a:pt x="716" y="152"/>
                    </a:lnTo>
                    <a:lnTo>
                      <a:pt x="728" y="168"/>
                    </a:lnTo>
                    <a:lnTo>
                      <a:pt x="740" y="183"/>
                    </a:lnTo>
                    <a:lnTo>
                      <a:pt x="750" y="200"/>
                    </a:lnTo>
                    <a:lnTo>
                      <a:pt x="760" y="217"/>
                    </a:lnTo>
                    <a:lnTo>
                      <a:pt x="769" y="234"/>
                    </a:lnTo>
                    <a:lnTo>
                      <a:pt x="775" y="252"/>
                    </a:lnTo>
                    <a:lnTo>
                      <a:pt x="784" y="270"/>
                    </a:lnTo>
                    <a:lnTo>
                      <a:pt x="789" y="287"/>
                    </a:lnTo>
                    <a:lnTo>
                      <a:pt x="794" y="306"/>
                    </a:lnTo>
                    <a:lnTo>
                      <a:pt x="799" y="327"/>
                    </a:lnTo>
                    <a:lnTo>
                      <a:pt x="803" y="346"/>
                    </a:lnTo>
                    <a:lnTo>
                      <a:pt x="805" y="366"/>
                    </a:lnTo>
                    <a:lnTo>
                      <a:pt x="806" y="387"/>
                    </a:lnTo>
                    <a:lnTo>
                      <a:pt x="808" y="407"/>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2" name="Freeform 496"/>
              <p:cNvSpPr>
                <a:spLocks noEditPoints="1"/>
              </p:cNvSpPr>
              <p:nvPr/>
            </p:nvSpPr>
            <p:spPr bwMode="auto">
              <a:xfrm>
                <a:off x="1624" y="2899"/>
                <a:ext cx="808" cy="808"/>
              </a:xfrm>
              <a:custGeom>
                <a:avLst/>
                <a:gdLst>
                  <a:gd name="T0" fmla="*/ 800 w 808"/>
                  <a:gd name="T1" fmla="*/ 322 h 808"/>
                  <a:gd name="T2" fmla="*/ 769 w 808"/>
                  <a:gd name="T3" fmla="*/ 230 h 808"/>
                  <a:gd name="T4" fmla="*/ 716 w 808"/>
                  <a:gd name="T5" fmla="*/ 148 h 808"/>
                  <a:gd name="T6" fmla="*/ 646 w 808"/>
                  <a:gd name="T7" fmla="*/ 81 h 808"/>
                  <a:gd name="T8" fmla="*/ 562 w 808"/>
                  <a:gd name="T9" fmla="*/ 33 h 808"/>
                  <a:gd name="T10" fmla="*/ 466 w 808"/>
                  <a:gd name="T11" fmla="*/ 6 h 808"/>
                  <a:gd name="T12" fmla="*/ 363 w 808"/>
                  <a:gd name="T13" fmla="*/ 2 h 808"/>
                  <a:gd name="T14" fmla="*/ 266 w 808"/>
                  <a:gd name="T15" fmla="*/ 24 h 808"/>
                  <a:gd name="T16" fmla="*/ 178 w 808"/>
                  <a:gd name="T17" fmla="*/ 69 h 808"/>
                  <a:gd name="T18" fmla="*/ 107 w 808"/>
                  <a:gd name="T19" fmla="*/ 132 h 808"/>
                  <a:gd name="T20" fmla="*/ 50 w 808"/>
                  <a:gd name="T21" fmla="*/ 211 h 808"/>
                  <a:gd name="T22" fmla="*/ 14 w 808"/>
                  <a:gd name="T23" fmla="*/ 303 h 808"/>
                  <a:gd name="T24" fmla="*/ 0 w 808"/>
                  <a:gd name="T25" fmla="*/ 404 h 808"/>
                  <a:gd name="T26" fmla="*/ 14 w 808"/>
                  <a:gd name="T27" fmla="*/ 505 h 808"/>
                  <a:gd name="T28" fmla="*/ 50 w 808"/>
                  <a:gd name="T29" fmla="*/ 596 h 808"/>
                  <a:gd name="T30" fmla="*/ 107 w 808"/>
                  <a:gd name="T31" fmla="*/ 674 h 808"/>
                  <a:gd name="T32" fmla="*/ 178 w 808"/>
                  <a:gd name="T33" fmla="*/ 738 h 808"/>
                  <a:gd name="T34" fmla="*/ 266 w 808"/>
                  <a:gd name="T35" fmla="*/ 782 h 808"/>
                  <a:gd name="T36" fmla="*/ 363 w 808"/>
                  <a:gd name="T37" fmla="*/ 804 h 808"/>
                  <a:gd name="T38" fmla="*/ 466 w 808"/>
                  <a:gd name="T39" fmla="*/ 803 h 808"/>
                  <a:gd name="T40" fmla="*/ 562 w 808"/>
                  <a:gd name="T41" fmla="*/ 775 h 808"/>
                  <a:gd name="T42" fmla="*/ 646 w 808"/>
                  <a:gd name="T43" fmla="*/ 727 h 808"/>
                  <a:gd name="T44" fmla="*/ 716 w 808"/>
                  <a:gd name="T45" fmla="*/ 661 h 808"/>
                  <a:gd name="T46" fmla="*/ 769 w 808"/>
                  <a:gd name="T47" fmla="*/ 579 h 808"/>
                  <a:gd name="T48" fmla="*/ 800 w 808"/>
                  <a:gd name="T49" fmla="*/ 485 h 808"/>
                  <a:gd name="T50" fmla="*/ 802 w 808"/>
                  <a:gd name="T51" fmla="*/ 404 h 808"/>
                  <a:gd name="T52" fmla="*/ 788 w 808"/>
                  <a:gd name="T53" fmla="*/ 503 h 808"/>
                  <a:gd name="T54" fmla="*/ 754 w 808"/>
                  <a:gd name="T55" fmla="*/ 592 h 808"/>
                  <a:gd name="T56" fmla="*/ 697 w 808"/>
                  <a:gd name="T57" fmla="*/ 671 h 808"/>
                  <a:gd name="T58" fmla="*/ 627 w 808"/>
                  <a:gd name="T59" fmla="*/ 733 h 808"/>
                  <a:gd name="T60" fmla="*/ 541 w 808"/>
                  <a:gd name="T61" fmla="*/ 775 h 808"/>
                  <a:gd name="T62" fmla="*/ 446 w 808"/>
                  <a:gd name="T63" fmla="*/ 798 h 808"/>
                  <a:gd name="T64" fmla="*/ 345 w 808"/>
                  <a:gd name="T65" fmla="*/ 796 h 808"/>
                  <a:gd name="T66" fmla="*/ 250 w 808"/>
                  <a:gd name="T67" fmla="*/ 769 h 808"/>
                  <a:gd name="T68" fmla="*/ 168 w 808"/>
                  <a:gd name="T69" fmla="*/ 721 h 808"/>
                  <a:gd name="T70" fmla="*/ 100 w 808"/>
                  <a:gd name="T71" fmla="*/ 656 h 808"/>
                  <a:gd name="T72" fmla="*/ 48 w 808"/>
                  <a:gd name="T73" fmla="*/ 575 h 808"/>
                  <a:gd name="T74" fmla="*/ 16 w 808"/>
                  <a:gd name="T75" fmla="*/ 485 h 808"/>
                  <a:gd name="T76" fmla="*/ 9 w 808"/>
                  <a:gd name="T77" fmla="*/ 384 h 808"/>
                  <a:gd name="T78" fmla="*/ 26 w 808"/>
                  <a:gd name="T79" fmla="*/ 286 h 808"/>
                  <a:gd name="T80" fmla="*/ 65 w 808"/>
                  <a:gd name="T81" fmla="*/ 199 h 808"/>
                  <a:gd name="T82" fmla="*/ 125 w 808"/>
                  <a:gd name="T83" fmla="*/ 124 h 808"/>
                  <a:gd name="T84" fmla="*/ 199 w 808"/>
                  <a:gd name="T85" fmla="*/ 65 h 808"/>
                  <a:gd name="T86" fmla="*/ 286 w 808"/>
                  <a:gd name="T87" fmla="*/ 26 h 808"/>
                  <a:gd name="T88" fmla="*/ 384 w 808"/>
                  <a:gd name="T89" fmla="*/ 9 h 808"/>
                  <a:gd name="T90" fmla="*/ 485 w 808"/>
                  <a:gd name="T91" fmla="*/ 16 h 808"/>
                  <a:gd name="T92" fmla="*/ 576 w 808"/>
                  <a:gd name="T93" fmla="*/ 47 h 808"/>
                  <a:gd name="T94" fmla="*/ 656 w 808"/>
                  <a:gd name="T95" fmla="*/ 98 h 808"/>
                  <a:gd name="T96" fmla="*/ 723 w 808"/>
                  <a:gd name="T97" fmla="*/ 166 h 808"/>
                  <a:gd name="T98" fmla="*/ 769 w 808"/>
                  <a:gd name="T99" fmla="*/ 250 h 808"/>
                  <a:gd name="T100" fmla="*/ 796 w 808"/>
                  <a:gd name="T101" fmla="*/ 344 h 80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08"/>
                  <a:gd name="T154" fmla="*/ 0 h 808"/>
                  <a:gd name="T155" fmla="*/ 808 w 808"/>
                  <a:gd name="T156" fmla="*/ 808 h 80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08" h="808">
                    <a:moveTo>
                      <a:pt x="808" y="404"/>
                    </a:moveTo>
                    <a:lnTo>
                      <a:pt x="808" y="384"/>
                    </a:lnTo>
                    <a:lnTo>
                      <a:pt x="807" y="363"/>
                    </a:lnTo>
                    <a:lnTo>
                      <a:pt x="803" y="343"/>
                    </a:lnTo>
                    <a:lnTo>
                      <a:pt x="800" y="322"/>
                    </a:lnTo>
                    <a:lnTo>
                      <a:pt x="795" y="303"/>
                    </a:lnTo>
                    <a:lnTo>
                      <a:pt x="790" y="284"/>
                    </a:lnTo>
                    <a:lnTo>
                      <a:pt x="784" y="266"/>
                    </a:lnTo>
                    <a:lnTo>
                      <a:pt x="776" y="247"/>
                    </a:lnTo>
                    <a:lnTo>
                      <a:pt x="769" y="230"/>
                    </a:lnTo>
                    <a:lnTo>
                      <a:pt x="759" y="211"/>
                    </a:lnTo>
                    <a:lnTo>
                      <a:pt x="750" y="195"/>
                    </a:lnTo>
                    <a:lnTo>
                      <a:pt x="740" y="178"/>
                    </a:lnTo>
                    <a:lnTo>
                      <a:pt x="728" y="163"/>
                    </a:lnTo>
                    <a:lnTo>
                      <a:pt x="716" y="148"/>
                    </a:lnTo>
                    <a:lnTo>
                      <a:pt x="704" y="132"/>
                    </a:lnTo>
                    <a:lnTo>
                      <a:pt x="690" y="119"/>
                    </a:lnTo>
                    <a:lnTo>
                      <a:pt x="677" y="105"/>
                    </a:lnTo>
                    <a:lnTo>
                      <a:pt x="661" y="93"/>
                    </a:lnTo>
                    <a:lnTo>
                      <a:pt x="646" y="81"/>
                    </a:lnTo>
                    <a:lnTo>
                      <a:pt x="630" y="69"/>
                    </a:lnTo>
                    <a:lnTo>
                      <a:pt x="613" y="59"/>
                    </a:lnTo>
                    <a:lnTo>
                      <a:pt x="596" y="50"/>
                    </a:lnTo>
                    <a:lnTo>
                      <a:pt x="579" y="40"/>
                    </a:lnTo>
                    <a:lnTo>
                      <a:pt x="562" y="33"/>
                    </a:lnTo>
                    <a:lnTo>
                      <a:pt x="543" y="24"/>
                    </a:lnTo>
                    <a:lnTo>
                      <a:pt x="524" y="19"/>
                    </a:lnTo>
                    <a:lnTo>
                      <a:pt x="505" y="14"/>
                    </a:lnTo>
                    <a:lnTo>
                      <a:pt x="487" y="9"/>
                    </a:lnTo>
                    <a:lnTo>
                      <a:pt x="466" y="6"/>
                    </a:lnTo>
                    <a:lnTo>
                      <a:pt x="446" y="2"/>
                    </a:lnTo>
                    <a:lnTo>
                      <a:pt x="425" y="0"/>
                    </a:lnTo>
                    <a:lnTo>
                      <a:pt x="404" y="0"/>
                    </a:lnTo>
                    <a:lnTo>
                      <a:pt x="384" y="0"/>
                    </a:lnTo>
                    <a:lnTo>
                      <a:pt x="363" y="2"/>
                    </a:lnTo>
                    <a:lnTo>
                      <a:pt x="343" y="6"/>
                    </a:lnTo>
                    <a:lnTo>
                      <a:pt x="324" y="9"/>
                    </a:lnTo>
                    <a:lnTo>
                      <a:pt x="303" y="14"/>
                    </a:lnTo>
                    <a:lnTo>
                      <a:pt x="285" y="19"/>
                    </a:lnTo>
                    <a:lnTo>
                      <a:pt x="266" y="24"/>
                    </a:lnTo>
                    <a:lnTo>
                      <a:pt x="247" y="33"/>
                    </a:lnTo>
                    <a:lnTo>
                      <a:pt x="230" y="40"/>
                    </a:lnTo>
                    <a:lnTo>
                      <a:pt x="213" y="50"/>
                    </a:lnTo>
                    <a:lnTo>
                      <a:pt x="196" y="59"/>
                    </a:lnTo>
                    <a:lnTo>
                      <a:pt x="178" y="69"/>
                    </a:lnTo>
                    <a:lnTo>
                      <a:pt x="163" y="81"/>
                    </a:lnTo>
                    <a:lnTo>
                      <a:pt x="148" y="93"/>
                    </a:lnTo>
                    <a:lnTo>
                      <a:pt x="134" y="105"/>
                    </a:lnTo>
                    <a:lnTo>
                      <a:pt x="120" y="119"/>
                    </a:lnTo>
                    <a:lnTo>
                      <a:pt x="107" y="132"/>
                    </a:lnTo>
                    <a:lnTo>
                      <a:pt x="93" y="148"/>
                    </a:lnTo>
                    <a:lnTo>
                      <a:pt x="81" y="163"/>
                    </a:lnTo>
                    <a:lnTo>
                      <a:pt x="71" y="178"/>
                    </a:lnTo>
                    <a:lnTo>
                      <a:pt x="60" y="195"/>
                    </a:lnTo>
                    <a:lnTo>
                      <a:pt x="50" y="211"/>
                    </a:lnTo>
                    <a:lnTo>
                      <a:pt x="42" y="230"/>
                    </a:lnTo>
                    <a:lnTo>
                      <a:pt x="33" y="247"/>
                    </a:lnTo>
                    <a:lnTo>
                      <a:pt x="26" y="266"/>
                    </a:lnTo>
                    <a:lnTo>
                      <a:pt x="19" y="284"/>
                    </a:lnTo>
                    <a:lnTo>
                      <a:pt x="14" y="303"/>
                    </a:lnTo>
                    <a:lnTo>
                      <a:pt x="9" y="322"/>
                    </a:lnTo>
                    <a:lnTo>
                      <a:pt x="6" y="343"/>
                    </a:lnTo>
                    <a:lnTo>
                      <a:pt x="4" y="363"/>
                    </a:lnTo>
                    <a:lnTo>
                      <a:pt x="2" y="384"/>
                    </a:lnTo>
                    <a:lnTo>
                      <a:pt x="0" y="404"/>
                    </a:lnTo>
                    <a:lnTo>
                      <a:pt x="2" y="425"/>
                    </a:lnTo>
                    <a:lnTo>
                      <a:pt x="4" y="445"/>
                    </a:lnTo>
                    <a:lnTo>
                      <a:pt x="6" y="466"/>
                    </a:lnTo>
                    <a:lnTo>
                      <a:pt x="9" y="485"/>
                    </a:lnTo>
                    <a:lnTo>
                      <a:pt x="14" y="505"/>
                    </a:lnTo>
                    <a:lnTo>
                      <a:pt x="19" y="524"/>
                    </a:lnTo>
                    <a:lnTo>
                      <a:pt x="26" y="543"/>
                    </a:lnTo>
                    <a:lnTo>
                      <a:pt x="33" y="562"/>
                    </a:lnTo>
                    <a:lnTo>
                      <a:pt x="42" y="579"/>
                    </a:lnTo>
                    <a:lnTo>
                      <a:pt x="50" y="596"/>
                    </a:lnTo>
                    <a:lnTo>
                      <a:pt x="60" y="613"/>
                    </a:lnTo>
                    <a:lnTo>
                      <a:pt x="71" y="630"/>
                    </a:lnTo>
                    <a:lnTo>
                      <a:pt x="81" y="645"/>
                    </a:lnTo>
                    <a:lnTo>
                      <a:pt x="93" y="661"/>
                    </a:lnTo>
                    <a:lnTo>
                      <a:pt x="107" y="674"/>
                    </a:lnTo>
                    <a:lnTo>
                      <a:pt x="120" y="690"/>
                    </a:lnTo>
                    <a:lnTo>
                      <a:pt x="134" y="702"/>
                    </a:lnTo>
                    <a:lnTo>
                      <a:pt x="148" y="715"/>
                    </a:lnTo>
                    <a:lnTo>
                      <a:pt x="163" y="727"/>
                    </a:lnTo>
                    <a:lnTo>
                      <a:pt x="178" y="738"/>
                    </a:lnTo>
                    <a:lnTo>
                      <a:pt x="196" y="750"/>
                    </a:lnTo>
                    <a:lnTo>
                      <a:pt x="213" y="758"/>
                    </a:lnTo>
                    <a:lnTo>
                      <a:pt x="230" y="767"/>
                    </a:lnTo>
                    <a:lnTo>
                      <a:pt x="247" y="775"/>
                    </a:lnTo>
                    <a:lnTo>
                      <a:pt x="266" y="782"/>
                    </a:lnTo>
                    <a:lnTo>
                      <a:pt x="285" y="789"/>
                    </a:lnTo>
                    <a:lnTo>
                      <a:pt x="303" y="794"/>
                    </a:lnTo>
                    <a:lnTo>
                      <a:pt x="324" y="799"/>
                    </a:lnTo>
                    <a:lnTo>
                      <a:pt x="343" y="803"/>
                    </a:lnTo>
                    <a:lnTo>
                      <a:pt x="363" y="804"/>
                    </a:lnTo>
                    <a:lnTo>
                      <a:pt x="384" y="806"/>
                    </a:lnTo>
                    <a:lnTo>
                      <a:pt x="404" y="808"/>
                    </a:lnTo>
                    <a:lnTo>
                      <a:pt x="425" y="806"/>
                    </a:lnTo>
                    <a:lnTo>
                      <a:pt x="446" y="804"/>
                    </a:lnTo>
                    <a:lnTo>
                      <a:pt x="466" y="803"/>
                    </a:lnTo>
                    <a:lnTo>
                      <a:pt x="487" y="799"/>
                    </a:lnTo>
                    <a:lnTo>
                      <a:pt x="505" y="794"/>
                    </a:lnTo>
                    <a:lnTo>
                      <a:pt x="524" y="789"/>
                    </a:lnTo>
                    <a:lnTo>
                      <a:pt x="543" y="782"/>
                    </a:lnTo>
                    <a:lnTo>
                      <a:pt x="562" y="775"/>
                    </a:lnTo>
                    <a:lnTo>
                      <a:pt x="579" y="767"/>
                    </a:lnTo>
                    <a:lnTo>
                      <a:pt x="596" y="758"/>
                    </a:lnTo>
                    <a:lnTo>
                      <a:pt x="613" y="750"/>
                    </a:lnTo>
                    <a:lnTo>
                      <a:pt x="630" y="738"/>
                    </a:lnTo>
                    <a:lnTo>
                      <a:pt x="646" y="727"/>
                    </a:lnTo>
                    <a:lnTo>
                      <a:pt x="661" y="715"/>
                    </a:lnTo>
                    <a:lnTo>
                      <a:pt x="677" y="702"/>
                    </a:lnTo>
                    <a:lnTo>
                      <a:pt x="690" y="690"/>
                    </a:lnTo>
                    <a:lnTo>
                      <a:pt x="704" y="674"/>
                    </a:lnTo>
                    <a:lnTo>
                      <a:pt x="716" y="661"/>
                    </a:lnTo>
                    <a:lnTo>
                      <a:pt x="728" y="645"/>
                    </a:lnTo>
                    <a:lnTo>
                      <a:pt x="740" y="630"/>
                    </a:lnTo>
                    <a:lnTo>
                      <a:pt x="750" y="613"/>
                    </a:lnTo>
                    <a:lnTo>
                      <a:pt x="759" y="596"/>
                    </a:lnTo>
                    <a:lnTo>
                      <a:pt x="769" y="579"/>
                    </a:lnTo>
                    <a:lnTo>
                      <a:pt x="776" y="562"/>
                    </a:lnTo>
                    <a:lnTo>
                      <a:pt x="784" y="543"/>
                    </a:lnTo>
                    <a:lnTo>
                      <a:pt x="790" y="524"/>
                    </a:lnTo>
                    <a:lnTo>
                      <a:pt x="795" y="505"/>
                    </a:lnTo>
                    <a:lnTo>
                      <a:pt x="800" y="485"/>
                    </a:lnTo>
                    <a:lnTo>
                      <a:pt x="803" y="466"/>
                    </a:lnTo>
                    <a:lnTo>
                      <a:pt x="807" y="445"/>
                    </a:lnTo>
                    <a:lnTo>
                      <a:pt x="808" y="425"/>
                    </a:lnTo>
                    <a:lnTo>
                      <a:pt x="808" y="404"/>
                    </a:lnTo>
                    <a:close/>
                    <a:moveTo>
                      <a:pt x="802" y="404"/>
                    </a:moveTo>
                    <a:lnTo>
                      <a:pt x="800" y="425"/>
                    </a:lnTo>
                    <a:lnTo>
                      <a:pt x="798" y="445"/>
                    </a:lnTo>
                    <a:lnTo>
                      <a:pt x="796" y="464"/>
                    </a:lnTo>
                    <a:lnTo>
                      <a:pt x="793" y="485"/>
                    </a:lnTo>
                    <a:lnTo>
                      <a:pt x="788" y="503"/>
                    </a:lnTo>
                    <a:lnTo>
                      <a:pt x="783" y="522"/>
                    </a:lnTo>
                    <a:lnTo>
                      <a:pt x="778" y="539"/>
                    </a:lnTo>
                    <a:lnTo>
                      <a:pt x="769" y="558"/>
                    </a:lnTo>
                    <a:lnTo>
                      <a:pt x="762" y="575"/>
                    </a:lnTo>
                    <a:lnTo>
                      <a:pt x="754" y="592"/>
                    </a:lnTo>
                    <a:lnTo>
                      <a:pt x="743" y="609"/>
                    </a:lnTo>
                    <a:lnTo>
                      <a:pt x="733" y="625"/>
                    </a:lnTo>
                    <a:lnTo>
                      <a:pt x="723" y="640"/>
                    </a:lnTo>
                    <a:lnTo>
                      <a:pt x="711" y="656"/>
                    </a:lnTo>
                    <a:lnTo>
                      <a:pt x="697" y="671"/>
                    </a:lnTo>
                    <a:lnTo>
                      <a:pt x="685" y="685"/>
                    </a:lnTo>
                    <a:lnTo>
                      <a:pt x="671" y="697"/>
                    </a:lnTo>
                    <a:lnTo>
                      <a:pt x="656" y="709"/>
                    </a:lnTo>
                    <a:lnTo>
                      <a:pt x="642" y="721"/>
                    </a:lnTo>
                    <a:lnTo>
                      <a:pt x="627" y="733"/>
                    </a:lnTo>
                    <a:lnTo>
                      <a:pt x="610" y="743"/>
                    </a:lnTo>
                    <a:lnTo>
                      <a:pt x="593" y="751"/>
                    </a:lnTo>
                    <a:lnTo>
                      <a:pt x="576" y="762"/>
                    </a:lnTo>
                    <a:lnTo>
                      <a:pt x="558" y="769"/>
                    </a:lnTo>
                    <a:lnTo>
                      <a:pt x="541" y="775"/>
                    </a:lnTo>
                    <a:lnTo>
                      <a:pt x="523" y="782"/>
                    </a:lnTo>
                    <a:lnTo>
                      <a:pt x="504" y="787"/>
                    </a:lnTo>
                    <a:lnTo>
                      <a:pt x="485" y="792"/>
                    </a:lnTo>
                    <a:lnTo>
                      <a:pt x="464" y="796"/>
                    </a:lnTo>
                    <a:lnTo>
                      <a:pt x="446" y="798"/>
                    </a:lnTo>
                    <a:lnTo>
                      <a:pt x="425" y="799"/>
                    </a:lnTo>
                    <a:lnTo>
                      <a:pt x="404" y="799"/>
                    </a:lnTo>
                    <a:lnTo>
                      <a:pt x="384" y="799"/>
                    </a:lnTo>
                    <a:lnTo>
                      <a:pt x="365" y="798"/>
                    </a:lnTo>
                    <a:lnTo>
                      <a:pt x="345" y="796"/>
                    </a:lnTo>
                    <a:lnTo>
                      <a:pt x="326" y="792"/>
                    </a:lnTo>
                    <a:lnTo>
                      <a:pt x="305" y="787"/>
                    </a:lnTo>
                    <a:lnTo>
                      <a:pt x="286" y="782"/>
                    </a:lnTo>
                    <a:lnTo>
                      <a:pt x="269" y="775"/>
                    </a:lnTo>
                    <a:lnTo>
                      <a:pt x="250" y="769"/>
                    </a:lnTo>
                    <a:lnTo>
                      <a:pt x="233" y="762"/>
                    </a:lnTo>
                    <a:lnTo>
                      <a:pt x="216" y="751"/>
                    </a:lnTo>
                    <a:lnTo>
                      <a:pt x="199" y="743"/>
                    </a:lnTo>
                    <a:lnTo>
                      <a:pt x="184" y="733"/>
                    </a:lnTo>
                    <a:lnTo>
                      <a:pt x="168" y="721"/>
                    </a:lnTo>
                    <a:lnTo>
                      <a:pt x="153" y="709"/>
                    </a:lnTo>
                    <a:lnTo>
                      <a:pt x="139" y="697"/>
                    </a:lnTo>
                    <a:lnTo>
                      <a:pt x="125" y="685"/>
                    </a:lnTo>
                    <a:lnTo>
                      <a:pt x="112" y="671"/>
                    </a:lnTo>
                    <a:lnTo>
                      <a:pt x="100" y="656"/>
                    </a:lnTo>
                    <a:lnTo>
                      <a:pt x="88" y="640"/>
                    </a:lnTo>
                    <a:lnTo>
                      <a:pt x="76" y="625"/>
                    </a:lnTo>
                    <a:lnTo>
                      <a:pt x="65" y="609"/>
                    </a:lnTo>
                    <a:lnTo>
                      <a:pt x="57" y="592"/>
                    </a:lnTo>
                    <a:lnTo>
                      <a:pt x="48" y="575"/>
                    </a:lnTo>
                    <a:lnTo>
                      <a:pt x="40" y="558"/>
                    </a:lnTo>
                    <a:lnTo>
                      <a:pt x="33" y="539"/>
                    </a:lnTo>
                    <a:lnTo>
                      <a:pt x="26" y="522"/>
                    </a:lnTo>
                    <a:lnTo>
                      <a:pt x="21" y="503"/>
                    </a:lnTo>
                    <a:lnTo>
                      <a:pt x="16" y="485"/>
                    </a:lnTo>
                    <a:lnTo>
                      <a:pt x="12" y="464"/>
                    </a:lnTo>
                    <a:lnTo>
                      <a:pt x="11" y="445"/>
                    </a:lnTo>
                    <a:lnTo>
                      <a:pt x="9" y="425"/>
                    </a:lnTo>
                    <a:lnTo>
                      <a:pt x="9" y="404"/>
                    </a:lnTo>
                    <a:lnTo>
                      <a:pt x="9" y="384"/>
                    </a:lnTo>
                    <a:lnTo>
                      <a:pt x="11" y="363"/>
                    </a:lnTo>
                    <a:lnTo>
                      <a:pt x="12" y="344"/>
                    </a:lnTo>
                    <a:lnTo>
                      <a:pt x="16" y="324"/>
                    </a:lnTo>
                    <a:lnTo>
                      <a:pt x="21" y="305"/>
                    </a:lnTo>
                    <a:lnTo>
                      <a:pt x="26" y="286"/>
                    </a:lnTo>
                    <a:lnTo>
                      <a:pt x="33" y="267"/>
                    </a:lnTo>
                    <a:lnTo>
                      <a:pt x="40" y="250"/>
                    </a:lnTo>
                    <a:lnTo>
                      <a:pt x="48" y="233"/>
                    </a:lnTo>
                    <a:lnTo>
                      <a:pt x="57" y="216"/>
                    </a:lnTo>
                    <a:lnTo>
                      <a:pt x="65" y="199"/>
                    </a:lnTo>
                    <a:lnTo>
                      <a:pt x="76" y="182"/>
                    </a:lnTo>
                    <a:lnTo>
                      <a:pt x="88" y="166"/>
                    </a:lnTo>
                    <a:lnTo>
                      <a:pt x="100" y="153"/>
                    </a:lnTo>
                    <a:lnTo>
                      <a:pt x="112" y="137"/>
                    </a:lnTo>
                    <a:lnTo>
                      <a:pt x="125" y="124"/>
                    </a:lnTo>
                    <a:lnTo>
                      <a:pt x="139" y="112"/>
                    </a:lnTo>
                    <a:lnTo>
                      <a:pt x="153" y="98"/>
                    </a:lnTo>
                    <a:lnTo>
                      <a:pt x="168" y="86"/>
                    </a:lnTo>
                    <a:lnTo>
                      <a:pt x="184" y="76"/>
                    </a:lnTo>
                    <a:lnTo>
                      <a:pt x="199" y="65"/>
                    </a:lnTo>
                    <a:lnTo>
                      <a:pt x="216" y="55"/>
                    </a:lnTo>
                    <a:lnTo>
                      <a:pt x="233" y="47"/>
                    </a:lnTo>
                    <a:lnTo>
                      <a:pt x="250" y="40"/>
                    </a:lnTo>
                    <a:lnTo>
                      <a:pt x="269" y="31"/>
                    </a:lnTo>
                    <a:lnTo>
                      <a:pt x="286" y="26"/>
                    </a:lnTo>
                    <a:lnTo>
                      <a:pt x="305" y="21"/>
                    </a:lnTo>
                    <a:lnTo>
                      <a:pt x="326" y="16"/>
                    </a:lnTo>
                    <a:lnTo>
                      <a:pt x="345" y="12"/>
                    </a:lnTo>
                    <a:lnTo>
                      <a:pt x="365" y="11"/>
                    </a:lnTo>
                    <a:lnTo>
                      <a:pt x="384" y="9"/>
                    </a:lnTo>
                    <a:lnTo>
                      <a:pt x="404" y="7"/>
                    </a:lnTo>
                    <a:lnTo>
                      <a:pt x="425" y="9"/>
                    </a:lnTo>
                    <a:lnTo>
                      <a:pt x="446" y="11"/>
                    </a:lnTo>
                    <a:lnTo>
                      <a:pt x="464" y="12"/>
                    </a:lnTo>
                    <a:lnTo>
                      <a:pt x="485" y="16"/>
                    </a:lnTo>
                    <a:lnTo>
                      <a:pt x="504" y="21"/>
                    </a:lnTo>
                    <a:lnTo>
                      <a:pt x="523" y="26"/>
                    </a:lnTo>
                    <a:lnTo>
                      <a:pt x="541" y="31"/>
                    </a:lnTo>
                    <a:lnTo>
                      <a:pt x="558" y="40"/>
                    </a:lnTo>
                    <a:lnTo>
                      <a:pt x="576" y="47"/>
                    </a:lnTo>
                    <a:lnTo>
                      <a:pt x="593" y="55"/>
                    </a:lnTo>
                    <a:lnTo>
                      <a:pt x="610" y="65"/>
                    </a:lnTo>
                    <a:lnTo>
                      <a:pt x="627" y="76"/>
                    </a:lnTo>
                    <a:lnTo>
                      <a:pt x="642" y="86"/>
                    </a:lnTo>
                    <a:lnTo>
                      <a:pt x="656" y="98"/>
                    </a:lnTo>
                    <a:lnTo>
                      <a:pt x="671" y="112"/>
                    </a:lnTo>
                    <a:lnTo>
                      <a:pt x="685" y="124"/>
                    </a:lnTo>
                    <a:lnTo>
                      <a:pt x="697" y="137"/>
                    </a:lnTo>
                    <a:lnTo>
                      <a:pt x="711" y="153"/>
                    </a:lnTo>
                    <a:lnTo>
                      <a:pt x="723" y="166"/>
                    </a:lnTo>
                    <a:lnTo>
                      <a:pt x="733" y="182"/>
                    </a:lnTo>
                    <a:lnTo>
                      <a:pt x="743" y="199"/>
                    </a:lnTo>
                    <a:lnTo>
                      <a:pt x="754" y="216"/>
                    </a:lnTo>
                    <a:lnTo>
                      <a:pt x="762" y="233"/>
                    </a:lnTo>
                    <a:lnTo>
                      <a:pt x="769" y="250"/>
                    </a:lnTo>
                    <a:lnTo>
                      <a:pt x="778" y="267"/>
                    </a:lnTo>
                    <a:lnTo>
                      <a:pt x="783" y="286"/>
                    </a:lnTo>
                    <a:lnTo>
                      <a:pt x="788" y="305"/>
                    </a:lnTo>
                    <a:lnTo>
                      <a:pt x="793" y="324"/>
                    </a:lnTo>
                    <a:lnTo>
                      <a:pt x="796" y="344"/>
                    </a:lnTo>
                    <a:lnTo>
                      <a:pt x="798" y="363"/>
                    </a:lnTo>
                    <a:lnTo>
                      <a:pt x="800" y="384"/>
                    </a:lnTo>
                    <a:lnTo>
                      <a:pt x="802" y="404"/>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3" name="Freeform 497"/>
              <p:cNvSpPr>
                <a:spLocks noEditPoints="1"/>
              </p:cNvSpPr>
              <p:nvPr/>
            </p:nvSpPr>
            <p:spPr bwMode="auto">
              <a:xfrm>
                <a:off x="1630" y="2903"/>
                <a:ext cx="799" cy="799"/>
              </a:xfrm>
              <a:custGeom>
                <a:avLst/>
                <a:gdLst>
                  <a:gd name="T0" fmla="*/ 790 w 799"/>
                  <a:gd name="T1" fmla="*/ 320 h 799"/>
                  <a:gd name="T2" fmla="*/ 760 w 799"/>
                  <a:gd name="T3" fmla="*/ 227 h 799"/>
                  <a:gd name="T4" fmla="*/ 707 w 799"/>
                  <a:gd name="T5" fmla="*/ 145 h 799"/>
                  <a:gd name="T6" fmla="*/ 638 w 799"/>
                  <a:gd name="T7" fmla="*/ 80 h 799"/>
                  <a:gd name="T8" fmla="*/ 554 w 799"/>
                  <a:gd name="T9" fmla="*/ 32 h 799"/>
                  <a:gd name="T10" fmla="*/ 460 w 799"/>
                  <a:gd name="T11" fmla="*/ 5 h 799"/>
                  <a:gd name="T12" fmla="*/ 357 w 799"/>
                  <a:gd name="T13" fmla="*/ 2 h 799"/>
                  <a:gd name="T14" fmla="*/ 261 w 799"/>
                  <a:gd name="T15" fmla="*/ 24 h 799"/>
                  <a:gd name="T16" fmla="*/ 176 w 799"/>
                  <a:gd name="T17" fmla="*/ 68 h 799"/>
                  <a:gd name="T18" fmla="*/ 102 w 799"/>
                  <a:gd name="T19" fmla="*/ 132 h 799"/>
                  <a:gd name="T20" fmla="*/ 48 w 799"/>
                  <a:gd name="T21" fmla="*/ 210 h 799"/>
                  <a:gd name="T22" fmla="*/ 12 w 799"/>
                  <a:gd name="T23" fmla="*/ 299 h 799"/>
                  <a:gd name="T24" fmla="*/ 0 w 799"/>
                  <a:gd name="T25" fmla="*/ 400 h 799"/>
                  <a:gd name="T26" fmla="*/ 12 w 799"/>
                  <a:gd name="T27" fmla="*/ 499 h 799"/>
                  <a:gd name="T28" fmla="*/ 48 w 799"/>
                  <a:gd name="T29" fmla="*/ 590 h 799"/>
                  <a:gd name="T30" fmla="*/ 102 w 799"/>
                  <a:gd name="T31" fmla="*/ 669 h 799"/>
                  <a:gd name="T32" fmla="*/ 176 w 799"/>
                  <a:gd name="T33" fmla="*/ 732 h 799"/>
                  <a:gd name="T34" fmla="*/ 261 w 799"/>
                  <a:gd name="T35" fmla="*/ 775 h 799"/>
                  <a:gd name="T36" fmla="*/ 357 w 799"/>
                  <a:gd name="T37" fmla="*/ 797 h 799"/>
                  <a:gd name="T38" fmla="*/ 460 w 799"/>
                  <a:gd name="T39" fmla="*/ 795 h 799"/>
                  <a:gd name="T40" fmla="*/ 554 w 799"/>
                  <a:gd name="T41" fmla="*/ 768 h 799"/>
                  <a:gd name="T42" fmla="*/ 638 w 799"/>
                  <a:gd name="T43" fmla="*/ 720 h 799"/>
                  <a:gd name="T44" fmla="*/ 707 w 799"/>
                  <a:gd name="T45" fmla="*/ 653 h 799"/>
                  <a:gd name="T46" fmla="*/ 760 w 799"/>
                  <a:gd name="T47" fmla="*/ 573 h 799"/>
                  <a:gd name="T48" fmla="*/ 790 w 799"/>
                  <a:gd name="T49" fmla="*/ 481 h 799"/>
                  <a:gd name="T50" fmla="*/ 790 w 799"/>
                  <a:gd name="T51" fmla="*/ 400 h 799"/>
                  <a:gd name="T52" fmla="*/ 778 w 799"/>
                  <a:gd name="T53" fmla="*/ 498 h 799"/>
                  <a:gd name="T54" fmla="*/ 744 w 799"/>
                  <a:gd name="T55" fmla="*/ 587 h 799"/>
                  <a:gd name="T56" fmla="*/ 689 w 799"/>
                  <a:gd name="T57" fmla="*/ 664 h 799"/>
                  <a:gd name="T58" fmla="*/ 618 w 799"/>
                  <a:gd name="T59" fmla="*/ 725 h 799"/>
                  <a:gd name="T60" fmla="*/ 534 w 799"/>
                  <a:gd name="T61" fmla="*/ 768 h 799"/>
                  <a:gd name="T62" fmla="*/ 440 w 799"/>
                  <a:gd name="T63" fmla="*/ 790 h 799"/>
                  <a:gd name="T64" fmla="*/ 339 w 799"/>
                  <a:gd name="T65" fmla="*/ 788 h 799"/>
                  <a:gd name="T66" fmla="*/ 246 w 799"/>
                  <a:gd name="T67" fmla="*/ 761 h 799"/>
                  <a:gd name="T68" fmla="*/ 164 w 799"/>
                  <a:gd name="T69" fmla="*/ 715 h 799"/>
                  <a:gd name="T70" fmla="*/ 95 w 799"/>
                  <a:gd name="T71" fmla="*/ 650 h 799"/>
                  <a:gd name="T72" fmla="*/ 46 w 799"/>
                  <a:gd name="T73" fmla="*/ 570 h 799"/>
                  <a:gd name="T74" fmla="*/ 15 w 799"/>
                  <a:gd name="T75" fmla="*/ 479 h 799"/>
                  <a:gd name="T76" fmla="*/ 6 w 799"/>
                  <a:gd name="T77" fmla="*/ 380 h 799"/>
                  <a:gd name="T78" fmla="*/ 24 w 799"/>
                  <a:gd name="T79" fmla="*/ 284 h 799"/>
                  <a:gd name="T80" fmla="*/ 63 w 799"/>
                  <a:gd name="T81" fmla="*/ 197 h 799"/>
                  <a:gd name="T82" fmla="*/ 121 w 799"/>
                  <a:gd name="T83" fmla="*/ 123 h 799"/>
                  <a:gd name="T84" fmla="*/ 195 w 799"/>
                  <a:gd name="T85" fmla="*/ 65 h 799"/>
                  <a:gd name="T86" fmla="*/ 282 w 799"/>
                  <a:gd name="T87" fmla="*/ 26 h 799"/>
                  <a:gd name="T88" fmla="*/ 378 w 799"/>
                  <a:gd name="T89" fmla="*/ 8 h 799"/>
                  <a:gd name="T90" fmla="*/ 477 w 799"/>
                  <a:gd name="T91" fmla="*/ 15 h 799"/>
                  <a:gd name="T92" fmla="*/ 570 w 799"/>
                  <a:gd name="T93" fmla="*/ 46 h 799"/>
                  <a:gd name="T94" fmla="*/ 648 w 799"/>
                  <a:gd name="T95" fmla="*/ 97 h 799"/>
                  <a:gd name="T96" fmla="*/ 713 w 799"/>
                  <a:gd name="T97" fmla="*/ 166 h 799"/>
                  <a:gd name="T98" fmla="*/ 760 w 799"/>
                  <a:gd name="T99" fmla="*/ 248 h 799"/>
                  <a:gd name="T100" fmla="*/ 787 w 799"/>
                  <a:gd name="T101" fmla="*/ 340 h 79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99"/>
                  <a:gd name="T154" fmla="*/ 0 h 799"/>
                  <a:gd name="T155" fmla="*/ 799 w 799"/>
                  <a:gd name="T156" fmla="*/ 799 h 79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99" h="799">
                    <a:moveTo>
                      <a:pt x="799" y="400"/>
                    </a:moveTo>
                    <a:lnTo>
                      <a:pt x="797" y="380"/>
                    </a:lnTo>
                    <a:lnTo>
                      <a:pt x="796" y="359"/>
                    </a:lnTo>
                    <a:lnTo>
                      <a:pt x="794" y="339"/>
                    </a:lnTo>
                    <a:lnTo>
                      <a:pt x="790" y="320"/>
                    </a:lnTo>
                    <a:lnTo>
                      <a:pt x="785" y="299"/>
                    </a:lnTo>
                    <a:lnTo>
                      <a:pt x="780" y="280"/>
                    </a:lnTo>
                    <a:lnTo>
                      <a:pt x="775" y="263"/>
                    </a:lnTo>
                    <a:lnTo>
                      <a:pt x="766" y="245"/>
                    </a:lnTo>
                    <a:lnTo>
                      <a:pt x="760" y="227"/>
                    </a:lnTo>
                    <a:lnTo>
                      <a:pt x="751" y="210"/>
                    </a:lnTo>
                    <a:lnTo>
                      <a:pt x="741" y="193"/>
                    </a:lnTo>
                    <a:lnTo>
                      <a:pt x="731" y="176"/>
                    </a:lnTo>
                    <a:lnTo>
                      <a:pt x="719" y="161"/>
                    </a:lnTo>
                    <a:lnTo>
                      <a:pt x="707" y="145"/>
                    </a:lnTo>
                    <a:lnTo>
                      <a:pt x="695" y="132"/>
                    </a:lnTo>
                    <a:lnTo>
                      <a:pt x="681" y="118"/>
                    </a:lnTo>
                    <a:lnTo>
                      <a:pt x="667" y="104"/>
                    </a:lnTo>
                    <a:lnTo>
                      <a:pt x="653" y="92"/>
                    </a:lnTo>
                    <a:lnTo>
                      <a:pt x="638" y="80"/>
                    </a:lnTo>
                    <a:lnTo>
                      <a:pt x="623" y="68"/>
                    </a:lnTo>
                    <a:lnTo>
                      <a:pt x="606" y="58"/>
                    </a:lnTo>
                    <a:lnTo>
                      <a:pt x="588" y="48"/>
                    </a:lnTo>
                    <a:lnTo>
                      <a:pt x="571" y="39"/>
                    </a:lnTo>
                    <a:lnTo>
                      <a:pt x="554" y="32"/>
                    </a:lnTo>
                    <a:lnTo>
                      <a:pt x="535" y="24"/>
                    </a:lnTo>
                    <a:lnTo>
                      <a:pt x="518" y="19"/>
                    </a:lnTo>
                    <a:lnTo>
                      <a:pt x="499" y="14"/>
                    </a:lnTo>
                    <a:lnTo>
                      <a:pt x="479" y="8"/>
                    </a:lnTo>
                    <a:lnTo>
                      <a:pt x="460" y="5"/>
                    </a:lnTo>
                    <a:lnTo>
                      <a:pt x="440" y="2"/>
                    </a:lnTo>
                    <a:lnTo>
                      <a:pt x="419" y="2"/>
                    </a:lnTo>
                    <a:lnTo>
                      <a:pt x="398" y="0"/>
                    </a:lnTo>
                    <a:lnTo>
                      <a:pt x="378" y="2"/>
                    </a:lnTo>
                    <a:lnTo>
                      <a:pt x="357" y="2"/>
                    </a:lnTo>
                    <a:lnTo>
                      <a:pt x="339" y="5"/>
                    </a:lnTo>
                    <a:lnTo>
                      <a:pt x="318" y="8"/>
                    </a:lnTo>
                    <a:lnTo>
                      <a:pt x="299" y="14"/>
                    </a:lnTo>
                    <a:lnTo>
                      <a:pt x="280" y="19"/>
                    </a:lnTo>
                    <a:lnTo>
                      <a:pt x="261" y="24"/>
                    </a:lnTo>
                    <a:lnTo>
                      <a:pt x="243" y="32"/>
                    </a:lnTo>
                    <a:lnTo>
                      <a:pt x="226" y="39"/>
                    </a:lnTo>
                    <a:lnTo>
                      <a:pt x="208" y="48"/>
                    </a:lnTo>
                    <a:lnTo>
                      <a:pt x="191" y="58"/>
                    </a:lnTo>
                    <a:lnTo>
                      <a:pt x="176" y="68"/>
                    </a:lnTo>
                    <a:lnTo>
                      <a:pt x="159" y="80"/>
                    </a:lnTo>
                    <a:lnTo>
                      <a:pt x="145" y="92"/>
                    </a:lnTo>
                    <a:lnTo>
                      <a:pt x="130" y="104"/>
                    </a:lnTo>
                    <a:lnTo>
                      <a:pt x="116" y="118"/>
                    </a:lnTo>
                    <a:lnTo>
                      <a:pt x="102" y="132"/>
                    </a:lnTo>
                    <a:lnTo>
                      <a:pt x="90" y="145"/>
                    </a:lnTo>
                    <a:lnTo>
                      <a:pt x="78" y="161"/>
                    </a:lnTo>
                    <a:lnTo>
                      <a:pt x="68" y="176"/>
                    </a:lnTo>
                    <a:lnTo>
                      <a:pt x="56" y="193"/>
                    </a:lnTo>
                    <a:lnTo>
                      <a:pt x="48" y="210"/>
                    </a:lnTo>
                    <a:lnTo>
                      <a:pt x="39" y="227"/>
                    </a:lnTo>
                    <a:lnTo>
                      <a:pt x="30" y="245"/>
                    </a:lnTo>
                    <a:lnTo>
                      <a:pt x="24" y="263"/>
                    </a:lnTo>
                    <a:lnTo>
                      <a:pt x="17" y="280"/>
                    </a:lnTo>
                    <a:lnTo>
                      <a:pt x="12" y="299"/>
                    </a:lnTo>
                    <a:lnTo>
                      <a:pt x="6" y="320"/>
                    </a:lnTo>
                    <a:lnTo>
                      <a:pt x="3" y="339"/>
                    </a:lnTo>
                    <a:lnTo>
                      <a:pt x="1" y="359"/>
                    </a:lnTo>
                    <a:lnTo>
                      <a:pt x="0" y="380"/>
                    </a:lnTo>
                    <a:lnTo>
                      <a:pt x="0" y="400"/>
                    </a:lnTo>
                    <a:lnTo>
                      <a:pt x="0" y="421"/>
                    </a:lnTo>
                    <a:lnTo>
                      <a:pt x="1" y="441"/>
                    </a:lnTo>
                    <a:lnTo>
                      <a:pt x="3" y="460"/>
                    </a:lnTo>
                    <a:lnTo>
                      <a:pt x="6" y="481"/>
                    </a:lnTo>
                    <a:lnTo>
                      <a:pt x="12" y="499"/>
                    </a:lnTo>
                    <a:lnTo>
                      <a:pt x="17" y="518"/>
                    </a:lnTo>
                    <a:lnTo>
                      <a:pt x="24" y="537"/>
                    </a:lnTo>
                    <a:lnTo>
                      <a:pt x="30" y="556"/>
                    </a:lnTo>
                    <a:lnTo>
                      <a:pt x="39" y="573"/>
                    </a:lnTo>
                    <a:lnTo>
                      <a:pt x="48" y="590"/>
                    </a:lnTo>
                    <a:lnTo>
                      <a:pt x="56" y="607"/>
                    </a:lnTo>
                    <a:lnTo>
                      <a:pt x="68" y="623"/>
                    </a:lnTo>
                    <a:lnTo>
                      <a:pt x="78" y="640"/>
                    </a:lnTo>
                    <a:lnTo>
                      <a:pt x="90" y="653"/>
                    </a:lnTo>
                    <a:lnTo>
                      <a:pt x="102" y="669"/>
                    </a:lnTo>
                    <a:lnTo>
                      <a:pt x="116" y="682"/>
                    </a:lnTo>
                    <a:lnTo>
                      <a:pt x="130" y="696"/>
                    </a:lnTo>
                    <a:lnTo>
                      <a:pt x="145" y="708"/>
                    </a:lnTo>
                    <a:lnTo>
                      <a:pt x="159" y="720"/>
                    </a:lnTo>
                    <a:lnTo>
                      <a:pt x="176" y="732"/>
                    </a:lnTo>
                    <a:lnTo>
                      <a:pt x="191" y="742"/>
                    </a:lnTo>
                    <a:lnTo>
                      <a:pt x="208" y="751"/>
                    </a:lnTo>
                    <a:lnTo>
                      <a:pt x="226" y="759"/>
                    </a:lnTo>
                    <a:lnTo>
                      <a:pt x="243" y="768"/>
                    </a:lnTo>
                    <a:lnTo>
                      <a:pt x="261" y="775"/>
                    </a:lnTo>
                    <a:lnTo>
                      <a:pt x="280" y="782"/>
                    </a:lnTo>
                    <a:lnTo>
                      <a:pt x="299" y="787"/>
                    </a:lnTo>
                    <a:lnTo>
                      <a:pt x="318" y="792"/>
                    </a:lnTo>
                    <a:lnTo>
                      <a:pt x="339" y="795"/>
                    </a:lnTo>
                    <a:lnTo>
                      <a:pt x="357" y="797"/>
                    </a:lnTo>
                    <a:lnTo>
                      <a:pt x="378" y="799"/>
                    </a:lnTo>
                    <a:lnTo>
                      <a:pt x="398" y="799"/>
                    </a:lnTo>
                    <a:lnTo>
                      <a:pt x="419" y="799"/>
                    </a:lnTo>
                    <a:lnTo>
                      <a:pt x="440" y="797"/>
                    </a:lnTo>
                    <a:lnTo>
                      <a:pt x="460" y="795"/>
                    </a:lnTo>
                    <a:lnTo>
                      <a:pt x="479" y="792"/>
                    </a:lnTo>
                    <a:lnTo>
                      <a:pt x="499" y="787"/>
                    </a:lnTo>
                    <a:lnTo>
                      <a:pt x="518" y="782"/>
                    </a:lnTo>
                    <a:lnTo>
                      <a:pt x="535" y="775"/>
                    </a:lnTo>
                    <a:lnTo>
                      <a:pt x="554" y="768"/>
                    </a:lnTo>
                    <a:lnTo>
                      <a:pt x="571" y="759"/>
                    </a:lnTo>
                    <a:lnTo>
                      <a:pt x="588" y="751"/>
                    </a:lnTo>
                    <a:lnTo>
                      <a:pt x="606" y="742"/>
                    </a:lnTo>
                    <a:lnTo>
                      <a:pt x="623" y="732"/>
                    </a:lnTo>
                    <a:lnTo>
                      <a:pt x="638" y="720"/>
                    </a:lnTo>
                    <a:lnTo>
                      <a:pt x="653" y="708"/>
                    </a:lnTo>
                    <a:lnTo>
                      <a:pt x="667" y="696"/>
                    </a:lnTo>
                    <a:lnTo>
                      <a:pt x="681" y="682"/>
                    </a:lnTo>
                    <a:lnTo>
                      <a:pt x="695" y="669"/>
                    </a:lnTo>
                    <a:lnTo>
                      <a:pt x="707" y="653"/>
                    </a:lnTo>
                    <a:lnTo>
                      <a:pt x="719" y="640"/>
                    </a:lnTo>
                    <a:lnTo>
                      <a:pt x="731" y="623"/>
                    </a:lnTo>
                    <a:lnTo>
                      <a:pt x="741" y="607"/>
                    </a:lnTo>
                    <a:lnTo>
                      <a:pt x="751" y="590"/>
                    </a:lnTo>
                    <a:lnTo>
                      <a:pt x="760" y="573"/>
                    </a:lnTo>
                    <a:lnTo>
                      <a:pt x="766" y="556"/>
                    </a:lnTo>
                    <a:lnTo>
                      <a:pt x="775" y="537"/>
                    </a:lnTo>
                    <a:lnTo>
                      <a:pt x="780" y="518"/>
                    </a:lnTo>
                    <a:lnTo>
                      <a:pt x="785" y="499"/>
                    </a:lnTo>
                    <a:lnTo>
                      <a:pt x="790" y="481"/>
                    </a:lnTo>
                    <a:lnTo>
                      <a:pt x="794" y="460"/>
                    </a:lnTo>
                    <a:lnTo>
                      <a:pt x="796" y="441"/>
                    </a:lnTo>
                    <a:lnTo>
                      <a:pt x="797" y="421"/>
                    </a:lnTo>
                    <a:lnTo>
                      <a:pt x="799" y="400"/>
                    </a:lnTo>
                    <a:close/>
                    <a:moveTo>
                      <a:pt x="790" y="400"/>
                    </a:moveTo>
                    <a:lnTo>
                      <a:pt x="790" y="421"/>
                    </a:lnTo>
                    <a:lnTo>
                      <a:pt x="789" y="440"/>
                    </a:lnTo>
                    <a:lnTo>
                      <a:pt x="787" y="460"/>
                    </a:lnTo>
                    <a:lnTo>
                      <a:pt x="784" y="479"/>
                    </a:lnTo>
                    <a:lnTo>
                      <a:pt x="778" y="498"/>
                    </a:lnTo>
                    <a:lnTo>
                      <a:pt x="773" y="516"/>
                    </a:lnTo>
                    <a:lnTo>
                      <a:pt x="766" y="535"/>
                    </a:lnTo>
                    <a:lnTo>
                      <a:pt x="760" y="552"/>
                    </a:lnTo>
                    <a:lnTo>
                      <a:pt x="753" y="570"/>
                    </a:lnTo>
                    <a:lnTo>
                      <a:pt x="744" y="587"/>
                    </a:lnTo>
                    <a:lnTo>
                      <a:pt x="734" y="604"/>
                    </a:lnTo>
                    <a:lnTo>
                      <a:pt x="724" y="619"/>
                    </a:lnTo>
                    <a:lnTo>
                      <a:pt x="713" y="635"/>
                    </a:lnTo>
                    <a:lnTo>
                      <a:pt x="701" y="650"/>
                    </a:lnTo>
                    <a:lnTo>
                      <a:pt x="689" y="664"/>
                    </a:lnTo>
                    <a:lnTo>
                      <a:pt x="676" y="677"/>
                    </a:lnTo>
                    <a:lnTo>
                      <a:pt x="662" y="691"/>
                    </a:lnTo>
                    <a:lnTo>
                      <a:pt x="648" y="703"/>
                    </a:lnTo>
                    <a:lnTo>
                      <a:pt x="633" y="715"/>
                    </a:lnTo>
                    <a:lnTo>
                      <a:pt x="618" y="725"/>
                    </a:lnTo>
                    <a:lnTo>
                      <a:pt x="602" y="735"/>
                    </a:lnTo>
                    <a:lnTo>
                      <a:pt x="585" y="746"/>
                    </a:lnTo>
                    <a:lnTo>
                      <a:pt x="570" y="754"/>
                    </a:lnTo>
                    <a:lnTo>
                      <a:pt x="551" y="761"/>
                    </a:lnTo>
                    <a:lnTo>
                      <a:pt x="534" y="768"/>
                    </a:lnTo>
                    <a:lnTo>
                      <a:pt x="515" y="775"/>
                    </a:lnTo>
                    <a:lnTo>
                      <a:pt x="496" y="780"/>
                    </a:lnTo>
                    <a:lnTo>
                      <a:pt x="477" y="785"/>
                    </a:lnTo>
                    <a:lnTo>
                      <a:pt x="458" y="788"/>
                    </a:lnTo>
                    <a:lnTo>
                      <a:pt x="440" y="790"/>
                    </a:lnTo>
                    <a:lnTo>
                      <a:pt x="419" y="792"/>
                    </a:lnTo>
                    <a:lnTo>
                      <a:pt x="398" y="792"/>
                    </a:lnTo>
                    <a:lnTo>
                      <a:pt x="378" y="792"/>
                    </a:lnTo>
                    <a:lnTo>
                      <a:pt x="359" y="790"/>
                    </a:lnTo>
                    <a:lnTo>
                      <a:pt x="339" y="788"/>
                    </a:lnTo>
                    <a:lnTo>
                      <a:pt x="320" y="785"/>
                    </a:lnTo>
                    <a:lnTo>
                      <a:pt x="301" y="780"/>
                    </a:lnTo>
                    <a:lnTo>
                      <a:pt x="282" y="775"/>
                    </a:lnTo>
                    <a:lnTo>
                      <a:pt x="263" y="768"/>
                    </a:lnTo>
                    <a:lnTo>
                      <a:pt x="246" y="761"/>
                    </a:lnTo>
                    <a:lnTo>
                      <a:pt x="229" y="754"/>
                    </a:lnTo>
                    <a:lnTo>
                      <a:pt x="212" y="746"/>
                    </a:lnTo>
                    <a:lnTo>
                      <a:pt x="195" y="735"/>
                    </a:lnTo>
                    <a:lnTo>
                      <a:pt x="179" y="725"/>
                    </a:lnTo>
                    <a:lnTo>
                      <a:pt x="164" y="715"/>
                    </a:lnTo>
                    <a:lnTo>
                      <a:pt x="149" y="703"/>
                    </a:lnTo>
                    <a:lnTo>
                      <a:pt x="135" y="691"/>
                    </a:lnTo>
                    <a:lnTo>
                      <a:pt x="121" y="677"/>
                    </a:lnTo>
                    <a:lnTo>
                      <a:pt x="107" y="664"/>
                    </a:lnTo>
                    <a:lnTo>
                      <a:pt x="95" y="650"/>
                    </a:lnTo>
                    <a:lnTo>
                      <a:pt x="83" y="635"/>
                    </a:lnTo>
                    <a:lnTo>
                      <a:pt x="73" y="619"/>
                    </a:lnTo>
                    <a:lnTo>
                      <a:pt x="63" y="604"/>
                    </a:lnTo>
                    <a:lnTo>
                      <a:pt x="54" y="587"/>
                    </a:lnTo>
                    <a:lnTo>
                      <a:pt x="46" y="570"/>
                    </a:lnTo>
                    <a:lnTo>
                      <a:pt x="37" y="552"/>
                    </a:lnTo>
                    <a:lnTo>
                      <a:pt x="30" y="535"/>
                    </a:lnTo>
                    <a:lnTo>
                      <a:pt x="24" y="516"/>
                    </a:lnTo>
                    <a:lnTo>
                      <a:pt x="18" y="498"/>
                    </a:lnTo>
                    <a:lnTo>
                      <a:pt x="15" y="479"/>
                    </a:lnTo>
                    <a:lnTo>
                      <a:pt x="12" y="460"/>
                    </a:lnTo>
                    <a:lnTo>
                      <a:pt x="8" y="440"/>
                    </a:lnTo>
                    <a:lnTo>
                      <a:pt x="6" y="421"/>
                    </a:lnTo>
                    <a:lnTo>
                      <a:pt x="6" y="400"/>
                    </a:lnTo>
                    <a:lnTo>
                      <a:pt x="6" y="380"/>
                    </a:lnTo>
                    <a:lnTo>
                      <a:pt x="8" y="359"/>
                    </a:lnTo>
                    <a:lnTo>
                      <a:pt x="12" y="340"/>
                    </a:lnTo>
                    <a:lnTo>
                      <a:pt x="15" y="321"/>
                    </a:lnTo>
                    <a:lnTo>
                      <a:pt x="18" y="303"/>
                    </a:lnTo>
                    <a:lnTo>
                      <a:pt x="24" y="284"/>
                    </a:lnTo>
                    <a:lnTo>
                      <a:pt x="30" y="265"/>
                    </a:lnTo>
                    <a:lnTo>
                      <a:pt x="37" y="248"/>
                    </a:lnTo>
                    <a:lnTo>
                      <a:pt x="46" y="229"/>
                    </a:lnTo>
                    <a:lnTo>
                      <a:pt x="54" y="214"/>
                    </a:lnTo>
                    <a:lnTo>
                      <a:pt x="63" y="197"/>
                    </a:lnTo>
                    <a:lnTo>
                      <a:pt x="73" y="181"/>
                    </a:lnTo>
                    <a:lnTo>
                      <a:pt x="83" y="166"/>
                    </a:lnTo>
                    <a:lnTo>
                      <a:pt x="95" y="150"/>
                    </a:lnTo>
                    <a:lnTo>
                      <a:pt x="107" y="137"/>
                    </a:lnTo>
                    <a:lnTo>
                      <a:pt x="121" y="123"/>
                    </a:lnTo>
                    <a:lnTo>
                      <a:pt x="135" y="109"/>
                    </a:lnTo>
                    <a:lnTo>
                      <a:pt x="149" y="97"/>
                    </a:lnTo>
                    <a:lnTo>
                      <a:pt x="164" y="85"/>
                    </a:lnTo>
                    <a:lnTo>
                      <a:pt x="179" y="75"/>
                    </a:lnTo>
                    <a:lnTo>
                      <a:pt x="195" y="65"/>
                    </a:lnTo>
                    <a:lnTo>
                      <a:pt x="212" y="55"/>
                    </a:lnTo>
                    <a:lnTo>
                      <a:pt x="229" y="46"/>
                    </a:lnTo>
                    <a:lnTo>
                      <a:pt x="246" y="39"/>
                    </a:lnTo>
                    <a:lnTo>
                      <a:pt x="263" y="31"/>
                    </a:lnTo>
                    <a:lnTo>
                      <a:pt x="282" y="26"/>
                    </a:lnTo>
                    <a:lnTo>
                      <a:pt x="301" y="20"/>
                    </a:lnTo>
                    <a:lnTo>
                      <a:pt x="320" y="15"/>
                    </a:lnTo>
                    <a:lnTo>
                      <a:pt x="339" y="12"/>
                    </a:lnTo>
                    <a:lnTo>
                      <a:pt x="359" y="10"/>
                    </a:lnTo>
                    <a:lnTo>
                      <a:pt x="378" y="8"/>
                    </a:lnTo>
                    <a:lnTo>
                      <a:pt x="398" y="8"/>
                    </a:lnTo>
                    <a:lnTo>
                      <a:pt x="419" y="8"/>
                    </a:lnTo>
                    <a:lnTo>
                      <a:pt x="440" y="10"/>
                    </a:lnTo>
                    <a:lnTo>
                      <a:pt x="458" y="12"/>
                    </a:lnTo>
                    <a:lnTo>
                      <a:pt x="477" y="15"/>
                    </a:lnTo>
                    <a:lnTo>
                      <a:pt x="496" y="20"/>
                    </a:lnTo>
                    <a:lnTo>
                      <a:pt x="515" y="26"/>
                    </a:lnTo>
                    <a:lnTo>
                      <a:pt x="534" y="31"/>
                    </a:lnTo>
                    <a:lnTo>
                      <a:pt x="551" y="39"/>
                    </a:lnTo>
                    <a:lnTo>
                      <a:pt x="570" y="46"/>
                    </a:lnTo>
                    <a:lnTo>
                      <a:pt x="585" y="55"/>
                    </a:lnTo>
                    <a:lnTo>
                      <a:pt x="602" y="65"/>
                    </a:lnTo>
                    <a:lnTo>
                      <a:pt x="618" y="75"/>
                    </a:lnTo>
                    <a:lnTo>
                      <a:pt x="633" y="85"/>
                    </a:lnTo>
                    <a:lnTo>
                      <a:pt x="648" y="97"/>
                    </a:lnTo>
                    <a:lnTo>
                      <a:pt x="662" y="109"/>
                    </a:lnTo>
                    <a:lnTo>
                      <a:pt x="676" y="123"/>
                    </a:lnTo>
                    <a:lnTo>
                      <a:pt x="689" y="137"/>
                    </a:lnTo>
                    <a:lnTo>
                      <a:pt x="701" y="150"/>
                    </a:lnTo>
                    <a:lnTo>
                      <a:pt x="713" y="166"/>
                    </a:lnTo>
                    <a:lnTo>
                      <a:pt x="724" y="181"/>
                    </a:lnTo>
                    <a:lnTo>
                      <a:pt x="734" y="197"/>
                    </a:lnTo>
                    <a:lnTo>
                      <a:pt x="744" y="214"/>
                    </a:lnTo>
                    <a:lnTo>
                      <a:pt x="753" y="229"/>
                    </a:lnTo>
                    <a:lnTo>
                      <a:pt x="760" y="248"/>
                    </a:lnTo>
                    <a:lnTo>
                      <a:pt x="766" y="265"/>
                    </a:lnTo>
                    <a:lnTo>
                      <a:pt x="773" y="284"/>
                    </a:lnTo>
                    <a:lnTo>
                      <a:pt x="778" y="303"/>
                    </a:lnTo>
                    <a:lnTo>
                      <a:pt x="784" y="321"/>
                    </a:lnTo>
                    <a:lnTo>
                      <a:pt x="787" y="340"/>
                    </a:lnTo>
                    <a:lnTo>
                      <a:pt x="789" y="359"/>
                    </a:lnTo>
                    <a:lnTo>
                      <a:pt x="790" y="380"/>
                    </a:lnTo>
                    <a:lnTo>
                      <a:pt x="790" y="400"/>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4" name="Freeform 498"/>
              <p:cNvSpPr>
                <a:spLocks noEditPoints="1"/>
              </p:cNvSpPr>
              <p:nvPr/>
            </p:nvSpPr>
            <p:spPr bwMode="auto">
              <a:xfrm>
                <a:off x="1633" y="2906"/>
                <a:ext cx="793" cy="792"/>
              </a:xfrm>
              <a:custGeom>
                <a:avLst/>
                <a:gdLst>
                  <a:gd name="T0" fmla="*/ 784 w 793"/>
                  <a:gd name="T1" fmla="*/ 317 h 792"/>
                  <a:gd name="T2" fmla="*/ 753 w 793"/>
                  <a:gd name="T3" fmla="*/ 226 h 792"/>
                  <a:gd name="T4" fmla="*/ 702 w 793"/>
                  <a:gd name="T5" fmla="*/ 146 h 792"/>
                  <a:gd name="T6" fmla="*/ 633 w 793"/>
                  <a:gd name="T7" fmla="*/ 79 h 792"/>
                  <a:gd name="T8" fmla="*/ 549 w 793"/>
                  <a:gd name="T9" fmla="*/ 33 h 792"/>
                  <a:gd name="T10" fmla="*/ 455 w 793"/>
                  <a:gd name="T11" fmla="*/ 5 h 792"/>
                  <a:gd name="T12" fmla="*/ 356 w 793"/>
                  <a:gd name="T13" fmla="*/ 4 h 792"/>
                  <a:gd name="T14" fmla="*/ 260 w 793"/>
                  <a:gd name="T15" fmla="*/ 24 h 792"/>
                  <a:gd name="T16" fmla="*/ 175 w 793"/>
                  <a:gd name="T17" fmla="*/ 69 h 792"/>
                  <a:gd name="T18" fmla="*/ 103 w 793"/>
                  <a:gd name="T19" fmla="*/ 130 h 792"/>
                  <a:gd name="T20" fmla="*/ 48 w 793"/>
                  <a:gd name="T21" fmla="*/ 209 h 792"/>
                  <a:gd name="T22" fmla="*/ 12 w 793"/>
                  <a:gd name="T23" fmla="*/ 298 h 792"/>
                  <a:gd name="T24" fmla="*/ 0 w 793"/>
                  <a:gd name="T25" fmla="*/ 397 h 792"/>
                  <a:gd name="T26" fmla="*/ 12 w 793"/>
                  <a:gd name="T27" fmla="*/ 496 h 792"/>
                  <a:gd name="T28" fmla="*/ 48 w 793"/>
                  <a:gd name="T29" fmla="*/ 585 h 792"/>
                  <a:gd name="T30" fmla="*/ 103 w 793"/>
                  <a:gd name="T31" fmla="*/ 664 h 792"/>
                  <a:gd name="T32" fmla="*/ 175 w 793"/>
                  <a:gd name="T33" fmla="*/ 726 h 792"/>
                  <a:gd name="T34" fmla="*/ 260 w 793"/>
                  <a:gd name="T35" fmla="*/ 768 h 792"/>
                  <a:gd name="T36" fmla="*/ 356 w 793"/>
                  <a:gd name="T37" fmla="*/ 791 h 792"/>
                  <a:gd name="T38" fmla="*/ 455 w 793"/>
                  <a:gd name="T39" fmla="*/ 789 h 792"/>
                  <a:gd name="T40" fmla="*/ 549 w 793"/>
                  <a:gd name="T41" fmla="*/ 762 h 792"/>
                  <a:gd name="T42" fmla="*/ 633 w 793"/>
                  <a:gd name="T43" fmla="*/ 714 h 792"/>
                  <a:gd name="T44" fmla="*/ 702 w 793"/>
                  <a:gd name="T45" fmla="*/ 649 h 792"/>
                  <a:gd name="T46" fmla="*/ 753 w 793"/>
                  <a:gd name="T47" fmla="*/ 568 h 792"/>
                  <a:gd name="T48" fmla="*/ 784 w 793"/>
                  <a:gd name="T49" fmla="*/ 478 h 792"/>
                  <a:gd name="T50" fmla="*/ 784 w 793"/>
                  <a:gd name="T51" fmla="*/ 397 h 792"/>
                  <a:gd name="T52" fmla="*/ 772 w 793"/>
                  <a:gd name="T53" fmla="*/ 495 h 792"/>
                  <a:gd name="T54" fmla="*/ 738 w 793"/>
                  <a:gd name="T55" fmla="*/ 582 h 792"/>
                  <a:gd name="T56" fmla="*/ 683 w 793"/>
                  <a:gd name="T57" fmla="*/ 659 h 792"/>
                  <a:gd name="T58" fmla="*/ 613 w 793"/>
                  <a:gd name="T59" fmla="*/ 719 h 792"/>
                  <a:gd name="T60" fmla="*/ 529 w 793"/>
                  <a:gd name="T61" fmla="*/ 762 h 792"/>
                  <a:gd name="T62" fmla="*/ 435 w 793"/>
                  <a:gd name="T63" fmla="*/ 784 h 792"/>
                  <a:gd name="T64" fmla="*/ 337 w 793"/>
                  <a:gd name="T65" fmla="*/ 780 h 792"/>
                  <a:gd name="T66" fmla="*/ 245 w 793"/>
                  <a:gd name="T67" fmla="*/ 755 h 792"/>
                  <a:gd name="T68" fmla="*/ 163 w 793"/>
                  <a:gd name="T69" fmla="*/ 708 h 792"/>
                  <a:gd name="T70" fmla="*/ 96 w 793"/>
                  <a:gd name="T71" fmla="*/ 643 h 792"/>
                  <a:gd name="T72" fmla="*/ 45 w 793"/>
                  <a:gd name="T73" fmla="*/ 565 h 792"/>
                  <a:gd name="T74" fmla="*/ 15 w 793"/>
                  <a:gd name="T75" fmla="*/ 476 h 792"/>
                  <a:gd name="T76" fmla="*/ 7 w 793"/>
                  <a:gd name="T77" fmla="*/ 377 h 792"/>
                  <a:gd name="T78" fmla="*/ 24 w 793"/>
                  <a:gd name="T79" fmla="*/ 281 h 792"/>
                  <a:gd name="T80" fmla="*/ 63 w 793"/>
                  <a:gd name="T81" fmla="*/ 195 h 792"/>
                  <a:gd name="T82" fmla="*/ 122 w 793"/>
                  <a:gd name="T83" fmla="*/ 122 h 792"/>
                  <a:gd name="T84" fmla="*/ 193 w 793"/>
                  <a:gd name="T85" fmla="*/ 65 h 792"/>
                  <a:gd name="T86" fmla="*/ 281 w 793"/>
                  <a:gd name="T87" fmla="*/ 26 h 792"/>
                  <a:gd name="T88" fmla="*/ 375 w 793"/>
                  <a:gd name="T89" fmla="*/ 9 h 792"/>
                  <a:gd name="T90" fmla="*/ 474 w 793"/>
                  <a:gd name="T91" fmla="*/ 16 h 792"/>
                  <a:gd name="T92" fmla="*/ 565 w 793"/>
                  <a:gd name="T93" fmla="*/ 47 h 792"/>
                  <a:gd name="T94" fmla="*/ 644 w 793"/>
                  <a:gd name="T95" fmla="*/ 98 h 792"/>
                  <a:gd name="T96" fmla="*/ 707 w 793"/>
                  <a:gd name="T97" fmla="*/ 165 h 792"/>
                  <a:gd name="T98" fmla="*/ 753 w 793"/>
                  <a:gd name="T99" fmla="*/ 245 h 792"/>
                  <a:gd name="T100" fmla="*/ 781 w 793"/>
                  <a:gd name="T101" fmla="*/ 337 h 7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93"/>
                  <a:gd name="T154" fmla="*/ 0 h 792"/>
                  <a:gd name="T155" fmla="*/ 793 w 793"/>
                  <a:gd name="T156" fmla="*/ 792 h 79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93" h="792">
                    <a:moveTo>
                      <a:pt x="793" y="397"/>
                    </a:moveTo>
                    <a:lnTo>
                      <a:pt x="791" y="377"/>
                    </a:lnTo>
                    <a:lnTo>
                      <a:pt x="789" y="356"/>
                    </a:lnTo>
                    <a:lnTo>
                      <a:pt x="787" y="337"/>
                    </a:lnTo>
                    <a:lnTo>
                      <a:pt x="784" y="317"/>
                    </a:lnTo>
                    <a:lnTo>
                      <a:pt x="779" y="298"/>
                    </a:lnTo>
                    <a:lnTo>
                      <a:pt x="774" y="279"/>
                    </a:lnTo>
                    <a:lnTo>
                      <a:pt x="769" y="260"/>
                    </a:lnTo>
                    <a:lnTo>
                      <a:pt x="760" y="243"/>
                    </a:lnTo>
                    <a:lnTo>
                      <a:pt x="753" y="226"/>
                    </a:lnTo>
                    <a:lnTo>
                      <a:pt x="745" y="209"/>
                    </a:lnTo>
                    <a:lnTo>
                      <a:pt x="734" y="192"/>
                    </a:lnTo>
                    <a:lnTo>
                      <a:pt x="724" y="175"/>
                    </a:lnTo>
                    <a:lnTo>
                      <a:pt x="714" y="159"/>
                    </a:lnTo>
                    <a:lnTo>
                      <a:pt x="702" y="146"/>
                    </a:lnTo>
                    <a:lnTo>
                      <a:pt x="688" y="130"/>
                    </a:lnTo>
                    <a:lnTo>
                      <a:pt x="676" y="117"/>
                    </a:lnTo>
                    <a:lnTo>
                      <a:pt x="662" y="105"/>
                    </a:lnTo>
                    <a:lnTo>
                      <a:pt x="647" y="91"/>
                    </a:lnTo>
                    <a:lnTo>
                      <a:pt x="633" y="79"/>
                    </a:lnTo>
                    <a:lnTo>
                      <a:pt x="618" y="69"/>
                    </a:lnTo>
                    <a:lnTo>
                      <a:pt x="601" y="58"/>
                    </a:lnTo>
                    <a:lnTo>
                      <a:pt x="584" y="48"/>
                    </a:lnTo>
                    <a:lnTo>
                      <a:pt x="567" y="40"/>
                    </a:lnTo>
                    <a:lnTo>
                      <a:pt x="549" y="33"/>
                    </a:lnTo>
                    <a:lnTo>
                      <a:pt x="532" y="24"/>
                    </a:lnTo>
                    <a:lnTo>
                      <a:pt x="514" y="19"/>
                    </a:lnTo>
                    <a:lnTo>
                      <a:pt x="495" y="14"/>
                    </a:lnTo>
                    <a:lnTo>
                      <a:pt x="476" y="9"/>
                    </a:lnTo>
                    <a:lnTo>
                      <a:pt x="455" y="5"/>
                    </a:lnTo>
                    <a:lnTo>
                      <a:pt x="437" y="4"/>
                    </a:lnTo>
                    <a:lnTo>
                      <a:pt x="416" y="2"/>
                    </a:lnTo>
                    <a:lnTo>
                      <a:pt x="395" y="0"/>
                    </a:lnTo>
                    <a:lnTo>
                      <a:pt x="375" y="2"/>
                    </a:lnTo>
                    <a:lnTo>
                      <a:pt x="356" y="4"/>
                    </a:lnTo>
                    <a:lnTo>
                      <a:pt x="336" y="5"/>
                    </a:lnTo>
                    <a:lnTo>
                      <a:pt x="317" y="9"/>
                    </a:lnTo>
                    <a:lnTo>
                      <a:pt x="296" y="14"/>
                    </a:lnTo>
                    <a:lnTo>
                      <a:pt x="277" y="19"/>
                    </a:lnTo>
                    <a:lnTo>
                      <a:pt x="260" y="24"/>
                    </a:lnTo>
                    <a:lnTo>
                      <a:pt x="241" y="33"/>
                    </a:lnTo>
                    <a:lnTo>
                      <a:pt x="224" y="40"/>
                    </a:lnTo>
                    <a:lnTo>
                      <a:pt x="207" y="48"/>
                    </a:lnTo>
                    <a:lnTo>
                      <a:pt x="190" y="58"/>
                    </a:lnTo>
                    <a:lnTo>
                      <a:pt x="175" y="69"/>
                    </a:lnTo>
                    <a:lnTo>
                      <a:pt x="159" y="79"/>
                    </a:lnTo>
                    <a:lnTo>
                      <a:pt x="144" y="91"/>
                    </a:lnTo>
                    <a:lnTo>
                      <a:pt x="130" y="105"/>
                    </a:lnTo>
                    <a:lnTo>
                      <a:pt x="116" y="117"/>
                    </a:lnTo>
                    <a:lnTo>
                      <a:pt x="103" y="130"/>
                    </a:lnTo>
                    <a:lnTo>
                      <a:pt x="91" y="146"/>
                    </a:lnTo>
                    <a:lnTo>
                      <a:pt x="79" y="159"/>
                    </a:lnTo>
                    <a:lnTo>
                      <a:pt x="67" y="175"/>
                    </a:lnTo>
                    <a:lnTo>
                      <a:pt x="56" y="192"/>
                    </a:lnTo>
                    <a:lnTo>
                      <a:pt x="48" y="209"/>
                    </a:lnTo>
                    <a:lnTo>
                      <a:pt x="39" y="226"/>
                    </a:lnTo>
                    <a:lnTo>
                      <a:pt x="31" y="243"/>
                    </a:lnTo>
                    <a:lnTo>
                      <a:pt x="24" y="260"/>
                    </a:lnTo>
                    <a:lnTo>
                      <a:pt x="17" y="279"/>
                    </a:lnTo>
                    <a:lnTo>
                      <a:pt x="12" y="298"/>
                    </a:lnTo>
                    <a:lnTo>
                      <a:pt x="7" y="317"/>
                    </a:lnTo>
                    <a:lnTo>
                      <a:pt x="3" y="337"/>
                    </a:lnTo>
                    <a:lnTo>
                      <a:pt x="2" y="356"/>
                    </a:lnTo>
                    <a:lnTo>
                      <a:pt x="0" y="377"/>
                    </a:lnTo>
                    <a:lnTo>
                      <a:pt x="0" y="397"/>
                    </a:lnTo>
                    <a:lnTo>
                      <a:pt x="0" y="418"/>
                    </a:lnTo>
                    <a:lnTo>
                      <a:pt x="2" y="438"/>
                    </a:lnTo>
                    <a:lnTo>
                      <a:pt x="3" y="457"/>
                    </a:lnTo>
                    <a:lnTo>
                      <a:pt x="7" y="478"/>
                    </a:lnTo>
                    <a:lnTo>
                      <a:pt x="12" y="496"/>
                    </a:lnTo>
                    <a:lnTo>
                      <a:pt x="17" y="515"/>
                    </a:lnTo>
                    <a:lnTo>
                      <a:pt x="24" y="532"/>
                    </a:lnTo>
                    <a:lnTo>
                      <a:pt x="31" y="551"/>
                    </a:lnTo>
                    <a:lnTo>
                      <a:pt x="39" y="568"/>
                    </a:lnTo>
                    <a:lnTo>
                      <a:pt x="48" y="585"/>
                    </a:lnTo>
                    <a:lnTo>
                      <a:pt x="56" y="602"/>
                    </a:lnTo>
                    <a:lnTo>
                      <a:pt x="67" y="618"/>
                    </a:lnTo>
                    <a:lnTo>
                      <a:pt x="79" y="633"/>
                    </a:lnTo>
                    <a:lnTo>
                      <a:pt x="91" y="649"/>
                    </a:lnTo>
                    <a:lnTo>
                      <a:pt x="103" y="664"/>
                    </a:lnTo>
                    <a:lnTo>
                      <a:pt x="116" y="678"/>
                    </a:lnTo>
                    <a:lnTo>
                      <a:pt x="130" y="690"/>
                    </a:lnTo>
                    <a:lnTo>
                      <a:pt x="144" y="702"/>
                    </a:lnTo>
                    <a:lnTo>
                      <a:pt x="159" y="714"/>
                    </a:lnTo>
                    <a:lnTo>
                      <a:pt x="175" y="726"/>
                    </a:lnTo>
                    <a:lnTo>
                      <a:pt x="190" y="736"/>
                    </a:lnTo>
                    <a:lnTo>
                      <a:pt x="207" y="744"/>
                    </a:lnTo>
                    <a:lnTo>
                      <a:pt x="224" y="755"/>
                    </a:lnTo>
                    <a:lnTo>
                      <a:pt x="241" y="762"/>
                    </a:lnTo>
                    <a:lnTo>
                      <a:pt x="260" y="768"/>
                    </a:lnTo>
                    <a:lnTo>
                      <a:pt x="277" y="775"/>
                    </a:lnTo>
                    <a:lnTo>
                      <a:pt x="296" y="780"/>
                    </a:lnTo>
                    <a:lnTo>
                      <a:pt x="317" y="785"/>
                    </a:lnTo>
                    <a:lnTo>
                      <a:pt x="336" y="789"/>
                    </a:lnTo>
                    <a:lnTo>
                      <a:pt x="356" y="791"/>
                    </a:lnTo>
                    <a:lnTo>
                      <a:pt x="375" y="792"/>
                    </a:lnTo>
                    <a:lnTo>
                      <a:pt x="395" y="792"/>
                    </a:lnTo>
                    <a:lnTo>
                      <a:pt x="416" y="792"/>
                    </a:lnTo>
                    <a:lnTo>
                      <a:pt x="437" y="791"/>
                    </a:lnTo>
                    <a:lnTo>
                      <a:pt x="455" y="789"/>
                    </a:lnTo>
                    <a:lnTo>
                      <a:pt x="476" y="785"/>
                    </a:lnTo>
                    <a:lnTo>
                      <a:pt x="495" y="780"/>
                    </a:lnTo>
                    <a:lnTo>
                      <a:pt x="514" y="775"/>
                    </a:lnTo>
                    <a:lnTo>
                      <a:pt x="532" y="768"/>
                    </a:lnTo>
                    <a:lnTo>
                      <a:pt x="549" y="762"/>
                    </a:lnTo>
                    <a:lnTo>
                      <a:pt x="567" y="755"/>
                    </a:lnTo>
                    <a:lnTo>
                      <a:pt x="584" y="744"/>
                    </a:lnTo>
                    <a:lnTo>
                      <a:pt x="601" y="736"/>
                    </a:lnTo>
                    <a:lnTo>
                      <a:pt x="618" y="726"/>
                    </a:lnTo>
                    <a:lnTo>
                      <a:pt x="633" y="714"/>
                    </a:lnTo>
                    <a:lnTo>
                      <a:pt x="647" y="702"/>
                    </a:lnTo>
                    <a:lnTo>
                      <a:pt x="662" y="690"/>
                    </a:lnTo>
                    <a:lnTo>
                      <a:pt x="676" y="678"/>
                    </a:lnTo>
                    <a:lnTo>
                      <a:pt x="688" y="664"/>
                    </a:lnTo>
                    <a:lnTo>
                      <a:pt x="702" y="649"/>
                    </a:lnTo>
                    <a:lnTo>
                      <a:pt x="714" y="633"/>
                    </a:lnTo>
                    <a:lnTo>
                      <a:pt x="724" y="618"/>
                    </a:lnTo>
                    <a:lnTo>
                      <a:pt x="734" y="602"/>
                    </a:lnTo>
                    <a:lnTo>
                      <a:pt x="745" y="585"/>
                    </a:lnTo>
                    <a:lnTo>
                      <a:pt x="753" y="568"/>
                    </a:lnTo>
                    <a:lnTo>
                      <a:pt x="760" y="551"/>
                    </a:lnTo>
                    <a:lnTo>
                      <a:pt x="769" y="532"/>
                    </a:lnTo>
                    <a:lnTo>
                      <a:pt x="774" y="515"/>
                    </a:lnTo>
                    <a:lnTo>
                      <a:pt x="779" y="496"/>
                    </a:lnTo>
                    <a:lnTo>
                      <a:pt x="784" y="478"/>
                    </a:lnTo>
                    <a:lnTo>
                      <a:pt x="787" y="457"/>
                    </a:lnTo>
                    <a:lnTo>
                      <a:pt x="789" y="438"/>
                    </a:lnTo>
                    <a:lnTo>
                      <a:pt x="791" y="418"/>
                    </a:lnTo>
                    <a:lnTo>
                      <a:pt x="793" y="397"/>
                    </a:lnTo>
                    <a:close/>
                    <a:moveTo>
                      <a:pt x="784" y="397"/>
                    </a:moveTo>
                    <a:lnTo>
                      <a:pt x="784" y="418"/>
                    </a:lnTo>
                    <a:lnTo>
                      <a:pt x="782" y="437"/>
                    </a:lnTo>
                    <a:lnTo>
                      <a:pt x="781" y="455"/>
                    </a:lnTo>
                    <a:lnTo>
                      <a:pt x="777" y="476"/>
                    </a:lnTo>
                    <a:lnTo>
                      <a:pt x="772" y="495"/>
                    </a:lnTo>
                    <a:lnTo>
                      <a:pt x="767" y="512"/>
                    </a:lnTo>
                    <a:lnTo>
                      <a:pt x="760" y="531"/>
                    </a:lnTo>
                    <a:lnTo>
                      <a:pt x="753" y="548"/>
                    </a:lnTo>
                    <a:lnTo>
                      <a:pt x="746" y="565"/>
                    </a:lnTo>
                    <a:lnTo>
                      <a:pt x="738" y="582"/>
                    </a:lnTo>
                    <a:lnTo>
                      <a:pt x="728" y="599"/>
                    </a:lnTo>
                    <a:lnTo>
                      <a:pt x="717" y="614"/>
                    </a:lnTo>
                    <a:lnTo>
                      <a:pt x="707" y="630"/>
                    </a:lnTo>
                    <a:lnTo>
                      <a:pt x="695" y="643"/>
                    </a:lnTo>
                    <a:lnTo>
                      <a:pt x="683" y="659"/>
                    </a:lnTo>
                    <a:lnTo>
                      <a:pt x="671" y="673"/>
                    </a:lnTo>
                    <a:lnTo>
                      <a:pt x="657" y="685"/>
                    </a:lnTo>
                    <a:lnTo>
                      <a:pt x="644" y="697"/>
                    </a:lnTo>
                    <a:lnTo>
                      <a:pt x="628" y="708"/>
                    </a:lnTo>
                    <a:lnTo>
                      <a:pt x="613" y="719"/>
                    </a:lnTo>
                    <a:lnTo>
                      <a:pt x="597" y="729"/>
                    </a:lnTo>
                    <a:lnTo>
                      <a:pt x="580" y="739"/>
                    </a:lnTo>
                    <a:lnTo>
                      <a:pt x="565" y="748"/>
                    </a:lnTo>
                    <a:lnTo>
                      <a:pt x="548" y="755"/>
                    </a:lnTo>
                    <a:lnTo>
                      <a:pt x="529" y="762"/>
                    </a:lnTo>
                    <a:lnTo>
                      <a:pt x="512" y="768"/>
                    </a:lnTo>
                    <a:lnTo>
                      <a:pt x="493" y="773"/>
                    </a:lnTo>
                    <a:lnTo>
                      <a:pt x="474" y="777"/>
                    </a:lnTo>
                    <a:lnTo>
                      <a:pt x="455" y="780"/>
                    </a:lnTo>
                    <a:lnTo>
                      <a:pt x="435" y="784"/>
                    </a:lnTo>
                    <a:lnTo>
                      <a:pt x="416" y="785"/>
                    </a:lnTo>
                    <a:lnTo>
                      <a:pt x="395" y="785"/>
                    </a:lnTo>
                    <a:lnTo>
                      <a:pt x="375" y="785"/>
                    </a:lnTo>
                    <a:lnTo>
                      <a:pt x="356" y="784"/>
                    </a:lnTo>
                    <a:lnTo>
                      <a:pt x="337" y="780"/>
                    </a:lnTo>
                    <a:lnTo>
                      <a:pt x="317" y="777"/>
                    </a:lnTo>
                    <a:lnTo>
                      <a:pt x="298" y="773"/>
                    </a:lnTo>
                    <a:lnTo>
                      <a:pt x="281" y="768"/>
                    </a:lnTo>
                    <a:lnTo>
                      <a:pt x="262" y="762"/>
                    </a:lnTo>
                    <a:lnTo>
                      <a:pt x="245" y="755"/>
                    </a:lnTo>
                    <a:lnTo>
                      <a:pt x="228" y="748"/>
                    </a:lnTo>
                    <a:lnTo>
                      <a:pt x="211" y="739"/>
                    </a:lnTo>
                    <a:lnTo>
                      <a:pt x="193" y="729"/>
                    </a:lnTo>
                    <a:lnTo>
                      <a:pt x="178" y="719"/>
                    </a:lnTo>
                    <a:lnTo>
                      <a:pt x="163" y="708"/>
                    </a:lnTo>
                    <a:lnTo>
                      <a:pt x="149" y="697"/>
                    </a:lnTo>
                    <a:lnTo>
                      <a:pt x="134" y="685"/>
                    </a:lnTo>
                    <a:lnTo>
                      <a:pt x="122" y="673"/>
                    </a:lnTo>
                    <a:lnTo>
                      <a:pt x="108" y="659"/>
                    </a:lnTo>
                    <a:lnTo>
                      <a:pt x="96" y="643"/>
                    </a:lnTo>
                    <a:lnTo>
                      <a:pt x="84" y="630"/>
                    </a:lnTo>
                    <a:lnTo>
                      <a:pt x="74" y="614"/>
                    </a:lnTo>
                    <a:lnTo>
                      <a:pt x="63" y="599"/>
                    </a:lnTo>
                    <a:lnTo>
                      <a:pt x="53" y="582"/>
                    </a:lnTo>
                    <a:lnTo>
                      <a:pt x="45" y="565"/>
                    </a:lnTo>
                    <a:lnTo>
                      <a:pt x="38" y="548"/>
                    </a:lnTo>
                    <a:lnTo>
                      <a:pt x="31" y="531"/>
                    </a:lnTo>
                    <a:lnTo>
                      <a:pt x="24" y="512"/>
                    </a:lnTo>
                    <a:lnTo>
                      <a:pt x="19" y="495"/>
                    </a:lnTo>
                    <a:lnTo>
                      <a:pt x="15" y="476"/>
                    </a:lnTo>
                    <a:lnTo>
                      <a:pt x="12" y="455"/>
                    </a:lnTo>
                    <a:lnTo>
                      <a:pt x="9" y="437"/>
                    </a:lnTo>
                    <a:lnTo>
                      <a:pt x="7" y="418"/>
                    </a:lnTo>
                    <a:lnTo>
                      <a:pt x="7" y="397"/>
                    </a:lnTo>
                    <a:lnTo>
                      <a:pt x="7" y="377"/>
                    </a:lnTo>
                    <a:lnTo>
                      <a:pt x="9" y="358"/>
                    </a:lnTo>
                    <a:lnTo>
                      <a:pt x="12" y="337"/>
                    </a:lnTo>
                    <a:lnTo>
                      <a:pt x="15" y="318"/>
                    </a:lnTo>
                    <a:lnTo>
                      <a:pt x="19" y="300"/>
                    </a:lnTo>
                    <a:lnTo>
                      <a:pt x="24" y="281"/>
                    </a:lnTo>
                    <a:lnTo>
                      <a:pt x="31" y="264"/>
                    </a:lnTo>
                    <a:lnTo>
                      <a:pt x="38" y="245"/>
                    </a:lnTo>
                    <a:lnTo>
                      <a:pt x="45" y="228"/>
                    </a:lnTo>
                    <a:lnTo>
                      <a:pt x="53" y="212"/>
                    </a:lnTo>
                    <a:lnTo>
                      <a:pt x="63" y="195"/>
                    </a:lnTo>
                    <a:lnTo>
                      <a:pt x="74" y="180"/>
                    </a:lnTo>
                    <a:lnTo>
                      <a:pt x="84" y="165"/>
                    </a:lnTo>
                    <a:lnTo>
                      <a:pt x="96" y="149"/>
                    </a:lnTo>
                    <a:lnTo>
                      <a:pt x="108" y="135"/>
                    </a:lnTo>
                    <a:lnTo>
                      <a:pt x="122" y="122"/>
                    </a:lnTo>
                    <a:lnTo>
                      <a:pt x="134" y="110"/>
                    </a:lnTo>
                    <a:lnTo>
                      <a:pt x="149" y="98"/>
                    </a:lnTo>
                    <a:lnTo>
                      <a:pt x="163" y="86"/>
                    </a:lnTo>
                    <a:lnTo>
                      <a:pt x="178" y="74"/>
                    </a:lnTo>
                    <a:lnTo>
                      <a:pt x="193" y="65"/>
                    </a:lnTo>
                    <a:lnTo>
                      <a:pt x="211" y="55"/>
                    </a:lnTo>
                    <a:lnTo>
                      <a:pt x="228" y="47"/>
                    </a:lnTo>
                    <a:lnTo>
                      <a:pt x="245" y="40"/>
                    </a:lnTo>
                    <a:lnTo>
                      <a:pt x="262" y="31"/>
                    </a:lnTo>
                    <a:lnTo>
                      <a:pt x="281" y="26"/>
                    </a:lnTo>
                    <a:lnTo>
                      <a:pt x="298" y="21"/>
                    </a:lnTo>
                    <a:lnTo>
                      <a:pt x="317" y="16"/>
                    </a:lnTo>
                    <a:lnTo>
                      <a:pt x="337" y="12"/>
                    </a:lnTo>
                    <a:lnTo>
                      <a:pt x="356" y="11"/>
                    </a:lnTo>
                    <a:lnTo>
                      <a:pt x="375" y="9"/>
                    </a:lnTo>
                    <a:lnTo>
                      <a:pt x="395" y="9"/>
                    </a:lnTo>
                    <a:lnTo>
                      <a:pt x="416" y="9"/>
                    </a:lnTo>
                    <a:lnTo>
                      <a:pt x="435" y="11"/>
                    </a:lnTo>
                    <a:lnTo>
                      <a:pt x="455" y="12"/>
                    </a:lnTo>
                    <a:lnTo>
                      <a:pt x="474" y="16"/>
                    </a:lnTo>
                    <a:lnTo>
                      <a:pt x="493" y="21"/>
                    </a:lnTo>
                    <a:lnTo>
                      <a:pt x="512" y="26"/>
                    </a:lnTo>
                    <a:lnTo>
                      <a:pt x="529" y="31"/>
                    </a:lnTo>
                    <a:lnTo>
                      <a:pt x="548" y="40"/>
                    </a:lnTo>
                    <a:lnTo>
                      <a:pt x="565" y="47"/>
                    </a:lnTo>
                    <a:lnTo>
                      <a:pt x="580" y="55"/>
                    </a:lnTo>
                    <a:lnTo>
                      <a:pt x="597" y="65"/>
                    </a:lnTo>
                    <a:lnTo>
                      <a:pt x="613" y="74"/>
                    </a:lnTo>
                    <a:lnTo>
                      <a:pt x="628" y="86"/>
                    </a:lnTo>
                    <a:lnTo>
                      <a:pt x="644" y="98"/>
                    </a:lnTo>
                    <a:lnTo>
                      <a:pt x="657" y="110"/>
                    </a:lnTo>
                    <a:lnTo>
                      <a:pt x="671" y="122"/>
                    </a:lnTo>
                    <a:lnTo>
                      <a:pt x="683" y="135"/>
                    </a:lnTo>
                    <a:lnTo>
                      <a:pt x="695" y="149"/>
                    </a:lnTo>
                    <a:lnTo>
                      <a:pt x="707" y="165"/>
                    </a:lnTo>
                    <a:lnTo>
                      <a:pt x="717" y="180"/>
                    </a:lnTo>
                    <a:lnTo>
                      <a:pt x="728" y="195"/>
                    </a:lnTo>
                    <a:lnTo>
                      <a:pt x="738" y="212"/>
                    </a:lnTo>
                    <a:lnTo>
                      <a:pt x="746" y="228"/>
                    </a:lnTo>
                    <a:lnTo>
                      <a:pt x="753" y="245"/>
                    </a:lnTo>
                    <a:lnTo>
                      <a:pt x="760" y="264"/>
                    </a:lnTo>
                    <a:lnTo>
                      <a:pt x="767" y="281"/>
                    </a:lnTo>
                    <a:lnTo>
                      <a:pt x="772" y="300"/>
                    </a:lnTo>
                    <a:lnTo>
                      <a:pt x="777" y="318"/>
                    </a:lnTo>
                    <a:lnTo>
                      <a:pt x="781" y="337"/>
                    </a:lnTo>
                    <a:lnTo>
                      <a:pt x="782" y="358"/>
                    </a:lnTo>
                    <a:lnTo>
                      <a:pt x="784" y="377"/>
                    </a:lnTo>
                    <a:lnTo>
                      <a:pt x="784" y="397"/>
                    </a:lnTo>
                    <a:close/>
                  </a:path>
                </a:pathLst>
              </a:custGeom>
              <a:solidFill>
                <a:srgbClr val="C4C4C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5" name="Freeform 499"/>
              <p:cNvSpPr>
                <a:spLocks noEditPoints="1"/>
              </p:cNvSpPr>
              <p:nvPr/>
            </p:nvSpPr>
            <p:spPr bwMode="auto">
              <a:xfrm>
                <a:off x="1636" y="2911"/>
                <a:ext cx="784" cy="784"/>
              </a:xfrm>
              <a:custGeom>
                <a:avLst/>
                <a:gdLst>
                  <a:gd name="T0" fmla="*/ 778 w 784"/>
                  <a:gd name="T1" fmla="*/ 313 h 784"/>
                  <a:gd name="T2" fmla="*/ 747 w 784"/>
                  <a:gd name="T3" fmla="*/ 221 h 784"/>
                  <a:gd name="T4" fmla="*/ 695 w 784"/>
                  <a:gd name="T5" fmla="*/ 142 h 784"/>
                  <a:gd name="T6" fmla="*/ 627 w 784"/>
                  <a:gd name="T7" fmla="*/ 77 h 784"/>
                  <a:gd name="T8" fmla="*/ 545 w 784"/>
                  <a:gd name="T9" fmla="*/ 31 h 784"/>
                  <a:gd name="T10" fmla="*/ 452 w 784"/>
                  <a:gd name="T11" fmla="*/ 4 h 784"/>
                  <a:gd name="T12" fmla="*/ 353 w 784"/>
                  <a:gd name="T13" fmla="*/ 2 h 784"/>
                  <a:gd name="T14" fmla="*/ 257 w 784"/>
                  <a:gd name="T15" fmla="*/ 23 h 784"/>
                  <a:gd name="T16" fmla="*/ 173 w 784"/>
                  <a:gd name="T17" fmla="*/ 67 h 784"/>
                  <a:gd name="T18" fmla="*/ 101 w 784"/>
                  <a:gd name="T19" fmla="*/ 129 h 784"/>
                  <a:gd name="T20" fmla="*/ 48 w 784"/>
                  <a:gd name="T21" fmla="*/ 206 h 784"/>
                  <a:gd name="T22" fmla="*/ 12 w 784"/>
                  <a:gd name="T23" fmla="*/ 295 h 784"/>
                  <a:gd name="T24" fmla="*/ 0 w 784"/>
                  <a:gd name="T25" fmla="*/ 392 h 784"/>
                  <a:gd name="T26" fmla="*/ 12 w 784"/>
                  <a:gd name="T27" fmla="*/ 490 h 784"/>
                  <a:gd name="T28" fmla="*/ 48 w 784"/>
                  <a:gd name="T29" fmla="*/ 579 h 784"/>
                  <a:gd name="T30" fmla="*/ 101 w 784"/>
                  <a:gd name="T31" fmla="*/ 656 h 784"/>
                  <a:gd name="T32" fmla="*/ 173 w 784"/>
                  <a:gd name="T33" fmla="*/ 717 h 784"/>
                  <a:gd name="T34" fmla="*/ 257 w 784"/>
                  <a:gd name="T35" fmla="*/ 760 h 784"/>
                  <a:gd name="T36" fmla="*/ 353 w 784"/>
                  <a:gd name="T37" fmla="*/ 782 h 784"/>
                  <a:gd name="T38" fmla="*/ 452 w 784"/>
                  <a:gd name="T39" fmla="*/ 780 h 784"/>
                  <a:gd name="T40" fmla="*/ 545 w 784"/>
                  <a:gd name="T41" fmla="*/ 753 h 784"/>
                  <a:gd name="T42" fmla="*/ 627 w 784"/>
                  <a:gd name="T43" fmla="*/ 707 h 784"/>
                  <a:gd name="T44" fmla="*/ 695 w 784"/>
                  <a:gd name="T45" fmla="*/ 642 h 784"/>
                  <a:gd name="T46" fmla="*/ 747 w 784"/>
                  <a:gd name="T47" fmla="*/ 562 h 784"/>
                  <a:gd name="T48" fmla="*/ 778 w 784"/>
                  <a:gd name="T49" fmla="*/ 471 h 784"/>
                  <a:gd name="T50" fmla="*/ 778 w 784"/>
                  <a:gd name="T51" fmla="*/ 392 h 784"/>
                  <a:gd name="T52" fmla="*/ 766 w 784"/>
                  <a:gd name="T53" fmla="*/ 488 h 784"/>
                  <a:gd name="T54" fmla="*/ 731 w 784"/>
                  <a:gd name="T55" fmla="*/ 575 h 784"/>
                  <a:gd name="T56" fmla="*/ 678 w 784"/>
                  <a:gd name="T57" fmla="*/ 650 h 784"/>
                  <a:gd name="T58" fmla="*/ 608 w 784"/>
                  <a:gd name="T59" fmla="*/ 710 h 784"/>
                  <a:gd name="T60" fmla="*/ 526 w 784"/>
                  <a:gd name="T61" fmla="*/ 753 h 784"/>
                  <a:gd name="T62" fmla="*/ 432 w 784"/>
                  <a:gd name="T63" fmla="*/ 775 h 784"/>
                  <a:gd name="T64" fmla="*/ 334 w 784"/>
                  <a:gd name="T65" fmla="*/ 772 h 784"/>
                  <a:gd name="T66" fmla="*/ 244 w 784"/>
                  <a:gd name="T67" fmla="*/ 746 h 784"/>
                  <a:gd name="T68" fmla="*/ 163 w 784"/>
                  <a:gd name="T69" fmla="*/ 700 h 784"/>
                  <a:gd name="T70" fmla="*/ 96 w 784"/>
                  <a:gd name="T71" fmla="*/ 637 h 784"/>
                  <a:gd name="T72" fmla="*/ 45 w 784"/>
                  <a:gd name="T73" fmla="*/ 558 h 784"/>
                  <a:gd name="T74" fmla="*/ 16 w 784"/>
                  <a:gd name="T75" fmla="*/ 469 h 784"/>
                  <a:gd name="T76" fmla="*/ 7 w 784"/>
                  <a:gd name="T77" fmla="*/ 372 h 784"/>
                  <a:gd name="T78" fmla="*/ 24 w 784"/>
                  <a:gd name="T79" fmla="*/ 278 h 784"/>
                  <a:gd name="T80" fmla="*/ 64 w 784"/>
                  <a:gd name="T81" fmla="*/ 192 h 784"/>
                  <a:gd name="T82" fmla="*/ 120 w 784"/>
                  <a:gd name="T83" fmla="*/ 120 h 784"/>
                  <a:gd name="T84" fmla="*/ 194 w 784"/>
                  <a:gd name="T85" fmla="*/ 62 h 784"/>
                  <a:gd name="T86" fmla="*/ 278 w 784"/>
                  <a:gd name="T87" fmla="*/ 24 h 784"/>
                  <a:gd name="T88" fmla="*/ 374 w 784"/>
                  <a:gd name="T89" fmla="*/ 7 h 784"/>
                  <a:gd name="T90" fmla="*/ 469 w 784"/>
                  <a:gd name="T91" fmla="*/ 14 h 784"/>
                  <a:gd name="T92" fmla="*/ 560 w 784"/>
                  <a:gd name="T93" fmla="*/ 45 h 784"/>
                  <a:gd name="T94" fmla="*/ 637 w 784"/>
                  <a:gd name="T95" fmla="*/ 95 h 784"/>
                  <a:gd name="T96" fmla="*/ 701 w 784"/>
                  <a:gd name="T97" fmla="*/ 161 h 784"/>
                  <a:gd name="T98" fmla="*/ 747 w 784"/>
                  <a:gd name="T99" fmla="*/ 242 h 784"/>
                  <a:gd name="T100" fmla="*/ 774 w 784"/>
                  <a:gd name="T101" fmla="*/ 334 h 78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84"/>
                  <a:gd name="T154" fmla="*/ 0 h 784"/>
                  <a:gd name="T155" fmla="*/ 784 w 784"/>
                  <a:gd name="T156" fmla="*/ 784 h 78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84" h="784">
                    <a:moveTo>
                      <a:pt x="784" y="392"/>
                    </a:moveTo>
                    <a:lnTo>
                      <a:pt x="784" y="372"/>
                    </a:lnTo>
                    <a:lnTo>
                      <a:pt x="783" y="351"/>
                    </a:lnTo>
                    <a:lnTo>
                      <a:pt x="781" y="332"/>
                    </a:lnTo>
                    <a:lnTo>
                      <a:pt x="778" y="313"/>
                    </a:lnTo>
                    <a:lnTo>
                      <a:pt x="772" y="295"/>
                    </a:lnTo>
                    <a:lnTo>
                      <a:pt x="767" y="276"/>
                    </a:lnTo>
                    <a:lnTo>
                      <a:pt x="760" y="257"/>
                    </a:lnTo>
                    <a:lnTo>
                      <a:pt x="754" y="240"/>
                    </a:lnTo>
                    <a:lnTo>
                      <a:pt x="747" y="221"/>
                    </a:lnTo>
                    <a:lnTo>
                      <a:pt x="738" y="206"/>
                    </a:lnTo>
                    <a:lnTo>
                      <a:pt x="728" y="189"/>
                    </a:lnTo>
                    <a:lnTo>
                      <a:pt x="718" y="173"/>
                    </a:lnTo>
                    <a:lnTo>
                      <a:pt x="707" y="158"/>
                    </a:lnTo>
                    <a:lnTo>
                      <a:pt x="695" y="142"/>
                    </a:lnTo>
                    <a:lnTo>
                      <a:pt x="683" y="129"/>
                    </a:lnTo>
                    <a:lnTo>
                      <a:pt x="670" y="115"/>
                    </a:lnTo>
                    <a:lnTo>
                      <a:pt x="656" y="101"/>
                    </a:lnTo>
                    <a:lnTo>
                      <a:pt x="642" y="89"/>
                    </a:lnTo>
                    <a:lnTo>
                      <a:pt x="627" y="77"/>
                    </a:lnTo>
                    <a:lnTo>
                      <a:pt x="612" y="67"/>
                    </a:lnTo>
                    <a:lnTo>
                      <a:pt x="596" y="57"/>
                    </a:lnTo>
                    <a:lnTo>
                      <a:pt x="579" y="47"/>
                    </a:lnTo>
                    <a:lnTo>
                      <a:pt x="564" y="38"/>
                    </a:lnTo>
                    <a:lnTo>
                      <a:pt x="545" y="31"/>
                    </a:lnTo>
                    <a:lnTo>
                      <a:pt x="528" y="23"/>
                    </a:lnTo>
                    <a:lnTo>
                      <a:pt x="509" y="18"/>
                    </a:lnTo>
                    <a:lnTo>
                      <a:pt x="490" y="12"/>
                    </a:lnTo>
                    <a:lnTo>
                      <a:pt x="471" y="7"/>
                    </a:lnTo>
                    <a:lnTo>
                      <a:pt x="452" y="4"/>
                    </a:lnTo>
                    <a:lnTo>
                      <a:pt x="434" y="2"/>
                    </a:lnTo>
                    <a:lnTo>
                      <a:pt x="413" y="0"/>
                    </a:lnTo>
                    <a:lnTo>
                      <a:pt x="392" y="0"/>
                    </a:lnTo>
                    <a:lnTo>
                      <a:pt x="372" y="0"/>
                    </a:lnTo>
                    <a:lnTo>
                      <a:pt x="353" y="2"/>
                    </a:lnTo>
                    <a:lnTo>
                      <a:pt x="333" y="4"/>
                    </a:lnTo>
                    <a:lnTo>
                      <a:pt x="314" y="7"/>
                    </a:lnTo>
                    <a:lnTo>
                      <a:pt x="295" y="12"/>
                    </a:lnTo>
                    <a:lnTo>
                      <a:pt x="276" y="18"/>
                    </a:lnTo>
                    <a:lnTo>
                      <a:pt x="257" y="23"/>
                    </a:lnTo>
                    <a:lnTo>
                      <a:pt x="240" y="31"/>
                    </a:lnTo>
                    <a:lnTo>
                      <a:pt x="223" y="38"/>
                    </a:lnTo>
                    <a:lnTo>
                      <a:pt x="206" y="47"/>
                    </a:lnTo>
                    <a:lnTo>
                      <a:pt x="189" y="57"/>
                    </a:lnTo>
                    <a:lnTo>
                      <a:pt x="173" y="67"/>
                    </a:lnTo>
                    <a:lnTo>
                      <a:pt x="158" y="77"/>
                    </a:lnTo>
                    <a:lnTo>
                      <a:pt x="143" y="89"/>
                    </a:lnTo>
                    <a:lnTo>
                      <a:pt x="129" y="101"/>
                    </a:lnTo>
                    <a:lnTo>
                      <a:pt x="115" y="115"/>
                    </a:lnTo>
                    <a:lnTo>
                      <a:pt x="101" y="129"/>
                    </a:lnTo>
                    <a:lnTo>
                      <a:pt x="89" y="142"/>
                    </a:lnTo>
                    <a:lnTo>
                      <a:pt x="77" y="158"/>
                    </a:lnTo>
                    <a:lnTo>
                      <a:pt x="67" y="173"/>
                    </a:lnTo>
                    <a:lnTo>
                      <a:pt x="57" y="189"/>
                    </a:lnTo>
                    <a:lnTo>
                      <a:pt x="48" y="206"/>
                    </a:lnTo>
                    <a:lnTo>
                      <a:pt x="40" y="221"/>
                    </a:lnTo>
                    <a:lnTo>
                      <a:pt x="31" y="240"/>
                    </a:lnTo>
                    <a:lnTo>
                      <a:pt x="24" y="257"/>
                    </a:lnTo>
                    <a:lnTo>
                      <a:pt x="18" y="276"/>
                    </a:lnTo>
                    <a:lnTo>
                      <a:pt x="12" y="295"/>
                    </a:lnTo>
                    <a:lnTo>
                      <a:pt x="9" y="313"/>
                    </a:lnTo>
                    <a:lnTo>
                      <a:pt x="6" y="332"/>
                    </a:lnTo>
                    <a:lnTo>
                      <a:pt x="2" y="351"/>
                    </a:lnTo>
                    <a:lnTo>
                      <a:pt x="0" y="372"/>
                    </a:lnTo>
                    <a:lnTo>
                      <a:pt x="0" y="392"/>
                    </a:lnTo>
                    <a:lnTo>
                      <a:pt x="0" y="413"/>
                    </a:lnTo>
                    <a:lnTo>
                      <a:pt x="2" y="432"/>
                    </a:lnTo>
                    <a:lnTo>
                      <a:pt x="6" y="452"/>
                    </a:lnTo>
                    <a:lnTo>
                      <a:pt x="9" y="471"/>
                    </a:lnTo>
                    <a:lnTo>
                      <a:pt x="12" y="490"/>
                    </a:lnTo>
                    <a:lnTo>
                      <a:pt x="18" y="508"/>
                    </a:lnTo>
                    <a:lnTo>
                      <a:pt x="24" y="527"/>
                    </a:lnTo>
                    <a:lnTo>
                      <a:pt x="31" y="544"/>
                    </a:lnTo>
                    <a:lnTo>
                      <a:pt x="40" y="562"/>
                    </a:lnTo>
                    <a:lnTo>
                      <a:pt x="48" y="579"/>
                    </a:lnTo>
                    <a:lnTo>
                      <a:pt x="57" y="596"/>
                    </a:lnTo>
                    <a:lnTo>
                      <a:pt x="67" y="611"/>
                    </a:lnTo>
                    <a:lnTo>
                      <a:pt x="77" y="627"/>
                    </a:lnTo>
                    <a:lnTo>
                      <a:pt x="89" y="642"/>
                    </a:lnTo>
                    <a:lnTo>
                      <a:pt x="101" y="656"/>
                    </a:lnTo>
                    <a:lnTo>
                      <a:pt x="115" y="669"/>
                    </a:lnTo>
                    <a:lnTo>
                      <a:pt x="129" y="683"/>
                    </a:lnTo>
                    <a:lnTo>
                      <a:pt x="143" y="695"/>
                    </a:lnTo>
                    <a:lnTo>
                      <a:pt x="158" y="707"/>
                    </a:lnTo>
                    <a:lnTo>
                      <a:pt x="173" y="717"/>
                    </a:lnTo>
                    <a:lnTo>
                      <a:pt x="189" y="727"/>
                    </a:lnTo>
                    <a:lnTo>
                      <a:pt x="206" y="738"/>
                    </a:lnTo>
                    <a:lnTo>
                      <a:pt x="223" y="746"/>
                    </a:lnTo>
                    <a:lnTo>
                      <a:pt x="240" y="753"/>
                    </a:lnTo>
                    <a:lnTo>
                      <a:pt x="257" y="760"/>
                    </a:lnTo>
                    <a:lnTo>
                      <a:pt x="276" y="767"/>
                    </a:lnTo>
                    <a:lnTo>
                      <a:pt x="295" y="772"/>
                    </a:lnTo>
                    <a:lnTo>
                      <a:pt x="314" y="777"/>
                    </a:lnTo>
                    <a:lnTo>
                      <a:pt x="333" y="780"/>
                    </a:lnTo>
                    <a:lnTo>
                      <a:pt x="353" y="782"/>
                    </a:lnTo>
                    <a:lnTo>
                      <a:pt x="372" y="784"/>
                    </a:lnTo>
                    <a:lnTo>
                      <a:pt x="392" y="784"/>
                    </a:lnTo>
                    <a:lnTo>
                      <a:pt x="413" y="784"/>
                    </a:lnTo>
                    <a:lnTo>
                      <a:pt x="434" y="782"/>
                    </a:lnTo>
                    <a:lnTo>
                      <a:pt x="452" y="780"/>
                    </a:lnTo>
                    <a:lnTo>
                      <a:pt x="471" y="777"/>
                    </a:lnTo>
                    <a:lnTo>
                      <a:pt x="490" y="772"/>
                    </a:lnTo>
                    <a:lnTo>
                      <a:pt x="509" y="767"/>
                    </a:lnTo>
                    <a:lnTo>
                      <a:pt x="528" y="760"/>
                    </a:lnTo>
                    <a:lnTo>
                      <a:pt x="545" y="753"/>
                    </a:lnTo>
                    <a:lnTo>
                      <a:pt x="564" y="746"/>
                    </a:lnTo>
                    <a:lnTo>
                      <a:pt x="579" y="738"/>
                    </a:lnTo>
                    <a:lnTo>
                      <a:pt x="596" y="727"/>
                    </a:lnTo>
                    <a:lnTo>
                      <a:pt x="612" y="717"/>
                    </a:lnTo>
                    <a:lnTo>
                      <a:pt x="627" y="707"/>
                    </a:lnTo>
                    <a:lnTo>
                      <a:pt x="642" y="695"/>
                    </a:lnTo>
                    <a:lnTo>
                      <a:pt x="656" y="683"/>
                    </a:lnTo>
                    <a:lnTo>
                      <a:pt x="670" y="669"/>
                    </a:lnTo>
                    <a:lnTo>
                      <a:pt x="683" y="656"/>
                    </a:lnTo>
                    <a:lnTo>
                      <a:pt x="695" y="642"/>
                    </a:lnTo>
                    <a:lnTo>
                      <a:pt x="707" y="627"/>
                    </a:lnTo>
                    <a:lnTo>
                      <a:pt x="718" y="611"/>
                    </a:lnTo>
                    <a:lnTo>
                      <a:pt x="728" y="596"/>
                    </a:lnTo>
                    <a:lnTo>
                      <a:pt x="738" y="579"/>
                    </a:lnTo>
                    <a:lnTo>
                      <a:pt x="747" y="562"/>
                    </a:lnTo>
                    <a:lnTo>
                      <a:pt x="754" y="544"/>
                    </a:lnTo>
                    <a:lnTo>
                      <a:pt x="760" y="527"/>
                    </a:lnTo>
                    <a:lnTo>
                      <a:pt x="767" y="508"/>
                    </a:lnTo>
                    <a:lnTo>
                      <a:pt x="772" y="490"/>
                    </a:lnTo>
                    <a:lnTo>
                      <a:pt x="778" y="471"/>
                    </a:lnTo>
                    <a:lnTo>
                      <a:pt x="781" y="452"/>
                    </a:lnTo>
                    <a:lnTo>
                      <a:pt x="783" y="432"/>
                    </a:lnTo>
                    <a:lnTo>
                      <a:pt x="784" y="413"/>
                    </a:lnTo>
                    <a:lnTo>
                      <a:pt x="784" y="392"/>
                    </a:lnTo>
                    <a:close/>
                    <a:moveTo>
                      <a:pt x="778" y="392"/>
                    </a:moveTo>
                    <a:lnTo>
                      <a:pt x="778" y="411"/>
                    </a:lnTo>
                    <a:lnTo>
                      <a:pt x="776" y="432"/>
                    </a:lnTo>
                    <a:lnTo>
                      <a:pt x="774" y="450"/>
                    </a:lnTo>
                    <a:lnTo>
                      <a:pt x="771" y="469"/>
                    </a:lnTo>
                    <a:lnTo>
                      <a:pt x="766" y="488"/>
                    </a:lnTo>
                    <a:lnTo>
                      <a:pt x="760" y="507"/>
                    </a:lnTo>
                    <a:lnTo>
                      <a:pt x="754" y="524"/>
                    </a:lnTo>
                    <a:lnTo>
                      <a:pt x="747" y="541"/>
                    </a:lnTo>
                    <a:lnTo>
                      <a:pt x="740" y="558"/>
                    </a:lnTo>
                    <a:lnTo>
                      <a:pt x="731" y="575"/>
                    </a:lnTo>
                    <a:lnTo>
                      <a:pt x="723" y="592"/>
                    </a:lnTo>
                    <a:lnTo>
                      <a:pt x="713" y="608"/>
                    </a:lnTo>
                    <a:lnTo>
                      <a:pt x="701" y="623"/>
                    </a:lnTo>
                    <a:lnTo>
                      <a:pt x="690" y="637"/>
                    </a:lnTo>
                    <a:lnTo>
                      <a:pt x="678" y="650"/>
                    </a:lnTo>
                    <a:lnTo>
                      <a:pt x="665" y="664"/>
                    </a:lnTo>
                    <a:lnTo>
                      <a:pt x="651" y="676"/>
                    </a:lnTo>
                    <a:lnTo>
                      <a:pt x="637" y="690"/>
                    </a:lnTo>
                    <a:lnTo>
                      <a:pt x="624" y="700"/>
                    </a:lnTo>
                    <a:lnTo>
                      <a:pt x="608" y="710"/>
                    </a:lnTo>
                    <a:lnTo>
                      <a:pt x="593" y="721"/>
                    </a:lnTo>
                    <a:lnTo>
                      <a:pt x="576" y="731"/>
                    </a:lnTo>
                    <a:lnTo>
                      <a:pt x="560" y="739"/>
                    </a:lnTo>
                    <a:lnTo>
                      <a:pt x="543" y="746"/>
                    </a:lnTo>
                    <a:lnTo>
                      <a:pt x="526" y="753"/>
                    </a:lnTo>
                    <a:lnTo>
                      <a:pt x="507" y="760"/>
                    </a:lnTo>
                    <a:lnTo>
                      <a:pt x="488" y="765"/>
                    </a:lnTo>
                    <a:lnTo>
                      <a:pt x="469" y="768"/>
                    </a:lnTo>
                    <a:lnTo>
                      <a:pt x="451" y="772"/>
                    </a:lnTo>
                    <a:lnTo>
                      <a:pt x="432" y="775"/>
                    </a:lnTo>
                    <a:lnTo>
                      <a:pt x="413" y="777"/>
                    </a:lnTo>
                    <a:lnTo>
                      <a:pt x="392" y="777"/>
                    </a:lnTo>
                    <a:lnTo>
                      <a:pt x="374" y="777"/>
                    </a:lnTo>
                    <a:lnTo>
                      <a:pt x="353" y="775"/>
                    </a:lnTo>
                    <a:lnTo>
                      <a:pt x="334" y="772"/>
                    </a:lnTo>
                    <a:lnTo>
                      <a:pt x="315" y="768"/>
                    </a:lnTo>
                    <a:lnTo>
                      <a:pt x="297" y="765"/>
                    </a:lnTo>
                    <a:lnTo>
                      <a:pt x="278" y="760"/>
                    </a:lnTo>
                    <a:lnTo>
                      <a:pt x="261" y="753"/>
                    </a:lnTo>
                    <a:lnTo>
                      <a:pt x="244" y="746"/>
                    </a:lnTo>
                    <a:lnTo>
                      <a:pt x="226" y="739"/>
                    </a:lnTo>
                    <a:lnTo>
                      <a:pt x="209" y="731"/>
                    </a:lnTo>
                    <a:lnTo>
                      <a:pt x="194" y="721"/>
                    </a:lnTo>
                    <a:lnTo>
                      <a:pt x="177" y="710"/>
                    </a:lnTo>
                    <a:lnTo>
                      <a:pt x="163" y="700"/>
                    </a:lnTo>
                    <a:lnTo>
                      <a:pt x="148" y="690"/>
                    </a:lnTo>
                    <a:lnTo>
                      <a:pt x="134" y="676"/>
                    </a:lnTo>
                    <a:lnTo>
                      <a:pt x="120" y="664"/>
                    </a:lnTo>
                    <a:lnTo>
                      <a:pt x="108" y="650"/>
                    </a:lnTo>
                    <a:lnTo>
                      <a:pt x="96" y="637"/>
                    </a:lnTo>
                    <a:lnTo>
                      <a:pt x="84" y="623"/>
                    </a:lnTo>
                    <a:lnTo>
                      <a:pt x="74" y="608"/>
                    </a:lnTo>
                    <a:lnTo>
                      <a:pt x="64" y="592"/>
                    </a:lnTo>
                    <a:lnTo>
                      <a:pt x="53" y="575"/>
                    </a:lnTo>
                    <a:lnTo>
                      <a:pt x="45" y="558"/>
                    </a:lnTo>
                    <a:lnTo>
                      <a:pt x="38" y="541"/>
                    </a:lnTo>
                    <a:lnTo>
                      <a:pt x="31" y="524"/>
                    </a:lnTo>
                    <a:lnTo>
                      <a:pt x="24" y="507"/>
                    </a:lnTo>
                    <a:lnTo>
                      <a:pt x="19" y="488"/>
                    </a:lnTo>
                    <a:lnTo>
                      <a:pt x="16" y="469"/>
                    </a:lnTo>
                    <a:lnTo>
                      <a:pt x="12" y="450"/>
                    </a:lnTo>
                    <a:lnTo>
                      <a:pt x="9" y="432"/>
                    </a:lnTo>
                    <a:lnTo>
                      <a:pt x="7" y="411"/>
                    </a:lnTo>
                    <a:lnTo>
                      <a:pt x="7" y="392"/>
                    </a:lnTo>
                    <a:lnTo>
                      <a:pt x="7" y="372"/>
                    </a:lnTo>
                    <a:lnTo>
                      <a:pt x="9" y="353"/>
                    </a:lnTo>
                    <a:lnTo>
                      <a:pt x="12" y="334"/>
                    </a:lnTo>
                    <a:lnTo>
                      <a:pt x="16" y="315"/>
                    </a:lnTo>
                    <a:lnTo>
                      <a:pt x="19" y="296"/>
                    </a:lnTo>
                    <a:lnTo>
                      <a:pt x="24" y="278"/>
                    </a:lnTo>
                    <a:lnTo>
                      <a:pt x="31" y="259"/>
                    </a:lnTo>
                    <a:lnTo>
                      <a:pt x="38" y="242"/>
                    </a:lnTo>
                    <a:lnTo>
                      <a:pt x="45" y="225"/>
                    </a:lnTo>
                    <a:lnTo>
                      <a:pt x="53" y="209"/>
                    </a:lnTo>
                    <a:lnTo>
                      <a:pt x="64" y="192"/>
                    </a:lnTo>
                    <a:lnTo>
                      <a:pt x="74" y="177"/>
                    </a:lnTo>
                    <a:lnTo>
                      <a:pt x="84" y="161"/>
                    </a:lnTo>
                    <a:lnTo>
                      <a:pt x="96" y="148"/>
                    </a:lnTo>
                    <a:lnTo>
                      <a:pt x="108" y="134"/>
                    </a:lnTo>
                    <a:lnTo>
                      <a:pt x="120" y="120"/>
                    </a:lnTo>
                    <a:lnTo>
                      <a:pt x="134" y="107"/>
                    </a:lnTo>
                    <a:lnTo>
                      <a:pt x="148" y="95"/>
                    </a:lnTo>
                    <a:lnTo>
                      <a:pt x="163" y="84"/>
                    </a:lnTo>
                    <a:lnTo>
                      <a:pt x="177" y="72"/>
                    </a:lnTo>
                    <a:lnTo>
                      <a:pt x="194" y="62"/>
                    </a:lnTo>
                    <a:lnTo>
                      <a:pt x="209" y="53"/>
                    </a:lnTo>
                    <a:lnTo>
                      <a:pt x="226" y="45"/>
                    </a:lnTo>
                    <a:lnTo>
                      <a:pt x="244" y="38"/>
                    </a:lnTo>
                    <a:lnTo>
                      <a:pt x="261" y="30"/>
                    </a:lnTo>
                    <a:lnTo>
                      <a:pt x="278" y="24"/>
                    </a:lnTo>
                    <a:lnTo>
                      <a:pt x="297" y="19"/>
                    </a:lnTo>
                    <a:lnTo>
                      <a:pt x="315" y="14"/>
                    </a:lnTo>
                    <a:lnTo>
                      <a:pt x="334" y="11"/>
                    </a:lnTo>
                    <a:lnTo>
                      <a:pt x="353" y="9"/>
                    </a:lnTo>
                    <a:lnTo>
                      <a:pt x="374" y="7"/>
                    </a:lnTo>
                    <a:lnTo>
                      <a:pt x="392" y="7"/>
                    </a:lnTo>
                    <a:lnTo>
                      <a:pt x="413" y="7"/>
                    </a:lnTo>
                    <a:lnTo>
                      <a:pt x="432" y="9"/>
                    </a:lnTo>
                    <a:lnTo>
                      <a:pt x="451" y="11"/>
                    </a:lnTo>
                    <a:lnTo>
                      <a:pt x="469" y="14"/>
                    </a:lnTo>
                    <a:lnTo>
                      <a:pt x="488" y="19"/>
                    </a:lnTo>
                    <a:lnTo>
                      <a:pt x="507" y="24"/>
                    </a:lnTo>
                    <a:lnTo>
                      <a:pt x="526" y="30"/>
                    </a:lnTo>
                    <a:lnTo>
                      <a:pt x="543" y="38"/>
                    </a:lnTo>
                    <a:lnTo>
                      <a:pt x="560" y="45"/>
                    </a:lnTo>
                    <a:lnTo>
                      <a:pt x="576" y="53"/>
                    </a:lnTo>
                    <a:lnTo>
                      <a:pt x="593" y="62"/>
                    </a:lnTo>
                    <a:lnTo>
                      <a:pt x="608" y="72"/>
                    </a:lnTo>
                    <a:lnTo>
                      <a:pt x="624" y="84"/>
                    </a:lnTo>
                    <a:lnTo>
                      <a:pt x="637" y="95"/>
                    </a:lnTo>
                    <a:lnTo>
                      <a:pt x="651" y="107"/>
                    </a:lnTo>
                    <a:lnTo>
                      <a:pt x="665" y="120"/>
                    </a:lnTo>
                    <a:lnTo>
                      <a:pt x="678" y="134"/>
                    </a:lnTo>
                    <a:lnTo>
                      <a:pt x="690" y="148"/>
                    </a:lnTo>
                    <a:lnTo>
                      <a:pt x="701" y="161"/>
                    </a:lnTo>
                    <a:lnTo>
                      <a:pt x="713" y="177"/>
                    </a:lnTo>
                    <a:lnTo>
                      <a:pt x="723" y="192"/>
                    </a:lnTo>
                    <a:lnTo>
                      <a:pt x="731" y="209"/>
                    </a:lnTo>
                    <a:lnTo>
                      <a:pt x="740" y="225"/>
                    </a:lnTo>
                    <a:lnTo>
                      <a:pt x="747" y="242"/>
                    </a:lnTo>
                    <a:lnTo>
                      <a:pt x="754" y="259"/>
                    </a:lnTo>
                    <a:lnTo>
                      <a:pt x="760" y="278"/>
                    </a:lnTo>
                    <a:lnTo>
                      <a:pt x="766" y="296"/>
                    </a:lnTo>
                    <a:lnTo>
                      <a:pt x="771" y="315"/>
                    </a:lnTo>
                    <a:lnTo>
                      <a:pt x="774" y="334"/>
                    </a:lnTo>
                    <a:lnTo>
                      <a:pt x="776" y="353"/>
                    </a:lnTo>
                    <a:lnTo>
                      <a:pt x="778" y="372"/>
                    </a:lnTo>
                    <a:lnTo>
                      <a:pt x="778" y="392"/>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6" name="Freeform 500"/>
              <p:cNvSpPr>
                <a:spLocks noEditPoints="1"/>
              </p:cNvSpPr>
              <p:nvPr/>
            </p:nvSpPr>
            <p:spPr bwMode="auto">
              <a:xfrm>
                <a:off x="1640" y="2915"/>
                <a:ext cx="777" cy="776"/>
              </a:xfrm>
              <a:custGeom>
                <a:avLst/>
                <a:gdLst>
                  <a:gd name="T0" fmla="*/ 770 w 777"/>
                  <a:gd name="T1" fmla="*/ 309 h 776"/>
                  <a:gd name="T2" fmla="*/ 739 w 777"/>
                  <a:gd name="T3" fmla="*/ 219 h 776"/>
                  <a:gd name="T4" fmla="*/ 688 w 777"/>
                  <a:gd name="T5" fmla="*/ 140 h 776"/>
                  <a:gd name="T6" fmla="*/ 621 w 777"/>
                  <a:gd name="T7" fmla="*/ 77 h 776"/>
                  <a:gd name="T8" fmla="*/ 541 w 777"/>
                  <a:gd name="T9" fmla="*/ 31 h 776"/>
                  <a:gd name="T10" fmla="*/ 448 w 777"/>
                  <a:gd name="T11" fmla="*/ 3 h 776"/>
                  <a:gd name="T12" fmla="*/ 349 w 777"/>
                  <a:gd name="T13" fmla="*/ 2 h 776"/>
                  <a:gd name="T14" fmla="*/ 255 w 777"/>
                  <a:gd name="T15" fmla="*/ 22 h 776"/>
                  <a:gd name="T16" fmla="*/ 171 w 777"/>
                  <a:gd name="T17" fmla="*/ 65 h 776"/>
                  <a:gd name="T18" fmla="*/ 101 w 777"/>
                  <a:gd name="T19" fmla="*/ 126 h 776"/>
                  <a:gd name="T20" fmla="*/ 46 w 777"/>
                  <a:gd name="T21" fmla="*/ 203 h 776"/>
                  <a:gd name="T22" fmla="*/ 12 w 777"/>
                  <a:gd name="T23" fmla="*/ 291 h 776"/>
                  <a:gd name="T24" fmla="*/ 0 w 777"/>
                  <a:gd name="T25" fmla="*/ 388 h 776"/>
                  <a:gd name="T26" fmla="*/ 12 w 777"/>
                  <a:gd name="T27" fmla="*/ 486 h 776"/>
                  <a:gd name="T28" fmla="*/ 46 w 777"/>
                  <a:gd name="T29" fmla="*/ 573 h 776"/>
                  <a:gd name="T30" fmla="*/ 101 w 777"/>
                  <a:gd name="T31" fmla="*/ 650 h 776"/>
                  <a:gd name="T32" fmla="*/ 171 w 777"/>
                  <a:gd name="T33" fmla="*/ 710 h 776"/>
                  <a:gd name="T34" fmla="*/ 255 w 777"/>
                  <a:gd name="T35" fmla="*/ 753 h 776"/>
                  <a:gd name="T36" fmla="*/ 349 w 777"/>
                  <a:gd name="T37" fmla="*/ 775 h 776"/>
                  <a:gd name="T38" fmla="*/ 448 w 777"/>
                  <a:gd name="T39" fmla="*/ 771 h 776"/>
                  <a:gd name="T40" fmla="*/ 541 w 777"/>
                  <a:gd name="T41" fmla="*/ 746 h 776"/>
                  <a:gd name="T42" fmla="*/ 621 w 777"/>
                  <a:gd name="T43" fmla="*/ 699 h 776"/>
                  <a:gd name="T44" fmla="*/ 688 w 777"/>
                  <a:gd name="T45" fmla="*/ 634 h 776"/>
                  <a:gd name="T46" fmla="*/ 739 w 777"/>
                  <a:gd name="T47" fmla="*/ 556 h 776"/>
                  <a:gd name="T48" fmla="*/ 770 w 777"/>
                  <a:gd name="T49" fmla="*/ 467 h 776"/>
                  <a:gd name="T50" fmla="*/ 770 w 777"/>
                  <a:gd name="T51" fmla="*/ 388 h 776"/>
                  <a:gd name="T52" fmla="*/ 758 w 777"/>
                  <a:gd name="T53" fmla="*/ 484 h 776"/>
                  <a:gd name="T54" fmla="*/ 724 w 777"/>
                  <a:gd name="T55" fmla="*/ 569 h 776"/>
                  <a:gd name="T56" fmla="*/ 671 w 777"/>
                  <a:gd name="T57" fmla="*/ 645 h 776"/>
                  <a:gd name="T58" fmla="*/ 602 w 777"/>
                  <a:gd name="T59" fmla="*/ 705 h 776"/>
                  <a:gd name="T60" fmla="*/ 520 w 777"/>
                  <a:gd name="T61" fmla="*/ 746 h 776"/>
                  <a:gd name="T62" fmla="*/ 428 w 777"/>
                  <a:gd name="T63" fmla="*/ 768 h 776"/>
                  <a:gd name="T64" fmla="*/ 330 w 777"/>
                  <a:gd name="T65" fmla="*/ 764 h 776"/>
                  <a:gd name="T66" fmla="*/ 240 w 777"/>
                  <a:gd name="T67" fmla="*/ 739 h 776"/>
                  <a:gd name="T68" fmla="*/ 161 w 777"/>
                  <a:gd name="T69" fmla="*/ 693 h 776"/>
                  <a:gd name="T70" fmla="*/ 94 w 777"/>
                  <a:gd name="T71" fmla="*/ 631 h 776"/>
                  <a:gd name="T72" fmla="*/ 44 w 777"/>
                  <a:gd name="T73" fmla="*/ 554 h 776"/>
                  <a:gd name="T74" fmla="*/ 15 w 777"/>
                  <a:gd name="T75" fmla="*/ 465 h 776"/>
                  <a:gd name="T76" fmla="*/ 8 w 777"/>
                  <a:gd name="T77" fmla="*/ 368 h 776"/>
                  <a:gd name="T78" fmla="*/ 24 w 777"/>
                  <a:gd name="T79" fmla="*/ 275 h 776"/>
                  <a:gd name="T80" fmla="*/ 63 w 777"/>
                  <a:gd name="T81" fmla="*/ 190 h 776"/>
                  <a:gd name="T82" fmla="*/ 120 w 777"/>
                  <a:gd name="T83" fmla="*/ 118 h 776"/>
                  <a:gd name="T84" fmla="*/ 192 w 777"/>
                  <a:gd name="T85" fmla="*/ 61 h 776"/>
                  <a:gd name="T86" fmla="*/ 275 w 777"/>
                  <a:gd name="T87" fmla="*/ 24 h 776"/>
                  <a:gd name="T88" fmla="*/ 370 w 777"/>
                  <a:gd name="T89" fmla="*/ 7 h 776"/>
                  <a:gd name="T90" fmla="*/ 465 w 777"/>
                  <a:gd name="T91" fmla="*/ 14 h 776"/>
                  <a:gd name="T92" fmla="*/ 554 w 777"/>
                  <a:gd name="T93" fmla="*/ 44 h 776"/>
                  <a:gd name="T94" fmla="*/ 631 w 777"/>
                  <a:gd name="T95" fmla="*/ 94 h 776"/>
                  <a:gd name="T96" fmla="*/ 695 w 777"/>
                  <a:gd name="T97" fmla="*/ 161 h 776"/>
                  <a:gd name="T98" fmla="*/ 739 w 777"/>
                  <a:gd name="T99" fmla="*/ 239 h 776"/>
                  <a:gd name="T100" fmla="*/ 765 w 777"/>
                  <a:gd name="T101" fmla="*/ 330 h 77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7"/>
                  <a:gd name="T154" fmla="*/ 0 h 776"/>
                  <a:gd name="T155" fmla="*/ 777 w 777"/>
                  <a:gd name="T156" fmla="*/ 776 h 77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7" h="776">
                    <a:moveTo>
                      <a:pt x="777" y="388"/>
                    </a:moveTo>
                    <a:lnTo>
                      <a:pt x="777" y="368"/>
                    </a:lnTo>
                    <a:lnTo>
                      <a:pt x="775" y="349"/>
                    </a:lnTo>
                    <a:lnTo>
                      <a:pt x="774" y="328"/>
                    </a:lnTo>
                    <a:lnTo>
                      <a:pt x="770" y="309"/>
                    </a:lnTo>
                    <a:lnTo>
                      <a:pt x="765" y="291"/>
                    </a:lnTo>
                    <a:lnTo>
                      <a:pt x="760" y="272"/>
                    </a:lnTo>
                    <a:lnTo>
                      <a:pt x="753" y="255"/>
                    </a:lnTo>
                    <a:lnTo>
                      <a:pt x="746" y="236"/>
                    </a:lnTo>
                    <a:lnTo>
                      <a:pt x="739" y="219"/>
                    </a:lnTo>
                    <a:lnTo>
                      <a:pt x="731" y="203"/>
                    </a:lnTo>
                    <a:lnTo>
                      <a:pt x="721" y="186"/>
                    </a:lnTo>
                    <a:lnTo>
                      <a:pt x="710" y="171"/>
                    </a:lnTo>
                    <a:lnTo>
                      <a:pt x="700" y="156"/>
                    </a:lnTo>
                    <a:lnTo>
                      <a:pt x="688" y="140"/>
                    </a:lnTo>
                    <a:lnTo>
                      <a:pt x="676" y="126"/>
                    </a:lnTo>
                    <a:lnTo>
                      <a:pt x="664" y="113"/>
                    </a:lnTo>
                    <a:lnTo>
                      <a:pt x="650" y="101"/>
                    </a:lnTo>
                    <a:lnTo>
                      <a:pt x="637" y="89"/>
                    </a:lnTo>
                    <a:lnTo>
                      <a:pt x="621" y="77"/>
                    </a:lnTo>
                    <a:lnTo>
                      <a:pt x="606" y="65"/>
                    </a:lnTo>
                    <a:lnTo>
                      <a:pt x="590" y="56"/>
                    </a:lnTo>
                    <a:lnTo>
                      <a:pt x="573" y="46"/>
                    </a:lnTo>
                    <a:lnTo>
                      <a:pt x="558" y="38"/>
                    </a:lnTo>
                    <a:lnTo>
                      <a:pt x="541" y="31"/>
                    </a:lnTo>
                    <a:lnTo>
                      <a:pt x="522" y="22"/>
                    </a:lnTo>
                    <a:lnTo>
                      <a:pt x="505" y="17"/>
                    </a:lnTo>
                    <a:lnTo>
                      <a:pt x="486" y="12"/>
                    </a:lnTo>
                    <a:lnTo>
                      <a:pt x="467" y="7"/>
                    </a:lnTo>
                    <a:lnTo>
                      <a:pt x="448" y="3"/>
                    </a:lnTo>
                    <a:lnTo>
                      <a:pt x="428" y="2"/>
                    </a:lnTo>
                    <a:lnTo>
                      <a:pt x="409" y="0"/>
                    </a:lnTo>
                    <a:lnTo>
                      <a:pt x="388" y="0"/>
                    </a:lnTo>
                    <a:lnTo>
                      <a:pt x="368" y="0"/>
                    </a:lnTo>
                    <a:lnTo>
                      <a:pt x="349" y="2"/>
                    </a:lnTo>
                    <a:lnTo>
                      <a:pt x="330" y="3"/>
                    </a:lnTo>
                    <a:lnTo>
                      <a:pt x="310" y="7"/>
                    </a:lnTo>
                    <a:lnTo>
                      <a:pt x="291" y="12"/>
                    </a:lnTo>
                    <a:lnTo>
                      <a:pt x="274" y="17"/>
                    </a:lnTo>
                    <a:lnTo>
                      <a:pt x="255" y="22"/>
                    </a:lnTo>
                    <a:lnTo>
                      <a:pt x="238" y="31"/>
                    </a:lnTo>
                    <a:lnTo>
                      <a:pt x="221" y="38"/>
                    </a:lnTo>
                    <a:lnTo>
                      <a:pt x="204" y="46"/>
                    </a:lnTo>
                    <a:lnTo>
                      <a:pt x="186" y="56"/>
                    </a:lnTo>
                    <a:lnTo>
                      <a:pt x="171" y="65"/>
                    </a:lnTo>
                    <a:lnTo>
                      <a:pt x="156" y="77"/>
                    </a:lnTo>
                    <a:lnTo>
                      <a:pt x="142" y="89"/>
                    </a:lnTo>
                    <a:lnTo>
                      <a:pt x="127" y="101"/>
                    </a:lnTo>
                    <a:lnTo>
                      <a:pt x="115" y="113"/>
                    </a:lnTo>
                    <a:lnTo>
                      <a:pt x="101" y="126"/>
                    </a:lnTo>
                    <a:lnTo>
                      <a:pt x="89" y="140"/>
                    </a:lnTo>
                    <a:lnTo>
                      <a:pt x="77" y="156"/>
                    </a:lnTo>
                    <a:lnTo>
                      <a:pt x="67" y="171"/>
                    </a:lnTo>
                    <a:lnTo>
                      <a:pt x="56" y="186"/>
                    </a:lnTo>
                    <a:lnTo>
                      <a:pt x="46" y="203"/>
                    </a:lnTo>
                    <a:lnTo>
                      <a:pt x="38" y="219"/>
                    </a:lnTo>
                    <a:lnTo>
                      <a:pt x="31" y="236"/>
                    </a:lnTo>
                    <a:lnTo>
                      <a:pt x="24" y="255"/>
                    </a:lnTo>
                    <a:lnTo>
                      <a:pt x="17" y="272"/>
                    </a:lnTo>
                    <a:lnTo>
                      <a:pt x="12" y="291"/>
                    </a:lnTo>
                    <a:lnTo>
                      <a:pt x="8" y="309"/>
                    </a:lnTo>
                    <a:lnTo>
                      <a:pt x="5" y="328"/>
                    </a:lnTo>
                    <a:lnTo>
                      <a:pt x="2" y="349"/>
                    </a:lnTo>
                    <a:lnTo>
                      <a:pt x="0" y="368"/>
                    </a:lnTo>
                    <a:lnTo>
                      <a:pt x="0" y="388"/>
                    </a:lnTo>
                    <a:lnTo>
                      <a:pt x="0" y="409"/>
                    </a:lnTo>
                    <a:lnTo>
                      <a:pt x="2" y="428"/>
                    </a:lnTo>
                    <a:lnTo>
                      <a:pt x="5" y="446"/>
                    </a:lnTo>
                    <a:lnTo>
                      <a:pt x="8" y="467"/>
                    </a:lnTo>
                    <a:lnTo>
                      <a:pt x="12" y="486"/>
                    </a:lnTo>
                    <a:lnTo>
                      <a:pt x="17" y="503"/>
                    </a:lnTo>
                    <a:lnTo>
                      <a:pt x="24" y="522"/>
                    </a:lnTo>
                    <a:lnTo>
                      <a:pt x="31" y="539"/>
                    </a:lnTo>
                    <a:lnTo>
                      <a:pt x="38" y="556"/>
                    </a:lnTo>
                    <a:lnTo>
                      <a:pt x="46" y="573"/>
                    </a:lnTo>
                    <a:lnTo>
                      <a:pt x="56" y="590"/>
                    </a:lnTo>
                    <a:lnTo>
                      <a:pt x="67" y="605"/>
                    </a:lnTo>
                    <a:lnTo>
                      <a:pt x="77" y="621"/>
                    </a:lnTo>
                    <a:lnTo>
                      <a:pt x="89" y="634"/>
                    </a:lnTo>
                    <a:lnTo>
                      <a:pt x="101" y="650"/>
                    </a:lnTo>
                    <a:lnTo>
                      <a:pt x="115" y="664"/>
                    </a:lnTo>
                    <a:lnTo>
                      <a:pt x="127" y="676"/>
                    </a:lnTo>
                    <a:lnTo>
                      <a:pt x="142" y="688"/>
                    </a:lnTo>
                    <a:lnTo>
                      <a:pt x="156" y="699"/>
                    </a:lnTo>
                    <a:lnTo>
                      <a:pt x="171" y="710"/>
                    </a:lnTo>
                    <a:lnTo>
                      <a:pt x="186" y="720"/>
                    </a:lnTo>
                    <a:lnTo>
                      <a:pt x="204" y="730"/>
                    </a:lnTo>
                    <a:lnTo>
                      <a:pt x="221" y="739"/>
                    </a:lnTo>
                    <a:lnTo>
                      <a:pt x="238" y="746"/>
                    </a:lnTo>
                    <a:lnTo>
                      <a:pt x="255" y="753"/>
                    </a:lnTo>
                    <a:lnTo>
                      <a:pt x="274" y="759"/>
                    </a:lnTo>
                    <a:lnTo>
                      <a:pt x="291" y="764"/>
                    </a:lnTo>
                    <a:lnTo>
                      <a:pt x="310" y="768"/>
                    </a:lnTo>
                    <a:lnTo>
                      <a:pt x="330" y="771"/>
                    </a:lnTo>
                    <a:lnTo>
                      <a:pt x="349" y="775"/>
                    </a:lnTo>
                    <a:lnTo>
                      <a:pt x="368" y="776"/>
                    </a:lnTo>
                    <a:lnTo>
                      <a:pt x="388" y="776"/>
                    </a:lnTo>
                    <a:lnTo>
                      <a:pt x="409" y="776"/>
                    </a:lnTo>
                    <a:lnTo>
                      <a:pt x="428" y="775"/>
                    </a:lnTo>
                    <a:lnTo>
                      <a:pt x="448" y="771"/>
                    </a:lnTo>
                    <a:lnTo>
                      <a:pt x="467" y="768"/>
                    </a:lnTo>
                    <a:lnTo>
                      <a:pt x="486" y="764"/>
                    </a:lnTo>
                    <a:lnTo>
                      <a:pt x="505" y="759"/>
                    </a:lnTo>
                    <a:lnTo>
                      <a:pt x="522" y="753"/>
                    </a:lnTo>
                    <a:lnTo>
                      <a:pt x="541" y="746"/>
                    </a:lnTo>
                    <a:lnTo>
                      <a:pt x="558" y="739"/>
                    </a:lnTo>
                    <a:lnTo>
                      <a:pt x="573" y="730"/>
                    </a:lnTo>
                    <a:lnTo>
                      <a:pt x="590" y="720"/>
                    </a:lnTo>
                    <a:lnTo>
                      <a:pt x="606" y="710"/>
                    </a:lnTo>
                    <a:lnTo>
                      <a:pt x="621" y="699"/>
                    </a:lnTo>
                    <a:lnTo>
                      <a:pt x="637" y="688"/>
                    </a:lnTo>
                    <a:lnTo>
                      <a:pt x="650" y="676"/>
                    </a:lnTo>
                    <a:lnTo>
                      <a:pt x="664" y="664"/>
                    </a:lnTo>
                    <a:lnTo>
                      <a:pt x="676" y="650"/>
                    </a:lnTo>
                    <a:lnTo>
                      <a:pt x="688" y="634"/>
                    </a:lnTo>
                    <a:lnTo>
                      <a:pt x="700" y="621"/>
                    </a:lnTo>
                    <a:lnTo>
                      <a:pt x="710" y="605"/>
                    </a:lnTo>
                    <a:lnTo>
                      <a:pt x="721" y="590"/>
                    </a:lnTo>
                    <a:lnTo>
                      <a:pt x="731" y="573"/>
                    </a:lnTo>
                    <a:lnTo>
                      <a:pt x="739" y="556"/>
                    </a:lnTo>
                    <a:lnTo>
                      <a:pt x="746" y="539"/>
                    </a:lnTo>
                    <a:lnTo>
                      <a:pt x="753" y="522"/>
                    </a:lnTo>
                    <a:lnTo>
                      <a:pt x="760" y="503"/>
                    </a:lnTo>
                    <a:lnTo>
                      <a:pt x="765" y="486"/>
                    </a:lnTo>
                    <a:lnTo>
                      <a:pt x="770" y="467"/>
                    </a:lnTo>
                    <a:lnTo>
                      <a:pt x="774" y="446"/>
                    </a:lnTo>
                    <a:lnTo>
                      <a:pt x="775" y="428"/>
                    </a:lnTo>
                    <a:lnTo>
                      <a:pt x="777" y="409"/>
                    </a:lnTo>
                    <a:lnTo>
                      <a:pt x="777" y="388"/>
                    </a:lnTo>
                    <a:close/>
                    <a:moveTo>
                      <a:pt x="770" y="388"/>
                    </a:moveTo>
                    <a:lnTo>
                      <a:pt x="770" y="407"/>
                    </a:lnTo>
                    <a:lnTo>
                      <a:pt x="768" y="428"/>
                    </a:lnTo>
                    <a:lnTo>
                      <a:pt x="765" y="446"/>
                    </a:lnTo>
                    <a:lnTo>
                      <a:pt x="762" y="465"/>
                    </a:lnTo>
                    <a:lnTo>
                      <a:pt x="758" y="484"/>
                    </a:lnTo>
                    <a:lnTo>
                      <a:pt x="753" y="501"/>
                    </a:lnTo>
                    <a:lnTo>
                      <a:pt x="746" y="520"/>
                    </a:lnTo>
                    <a:lnTo>
                      <a:pt x="739" y="537"/>
                    </a:lnTo>
                    <a:lnTo>
                      <a:pt x="732" y="554"/>
                    </a:lnTo>
                    <a:lnTo>
                      <a:pt x="724" y="569"/>
                    </a:lnTo>
                    <a:lnTo>
                      <a:pt x="715" y="585"/>
                    </a:lnTo>
                    <a:lnTo>
                      <a:pt x="705" y="600"/>
                    </a:lnTo>
                    <a:lnTo>
                      <a:pt x="695" y="616"/>
                    </a:lnTo>
                    <a:lnTo>
                      <a:pt x="683" y="631"/>
                    </a:lnTo>
                    <a:lnTo>
                      <a:pt x="671" y="645"/>
                    </a:lnTo>
                    <a:lnTo>
                      <a:pt x="659" y="657"/>
                    </a:lnTo>
                    <a:lnTo>
                      <a:pt x="645" y="670"/>
                    </a:lnTo>
                    <a:lnTo>
                      <a:pt x="631" y="682"/>
                    </a:lnTo>
                    <a:lnTo>
                      <a:pt x="616" y="693"/>
                    </a:lnTo>
                    <a:lnTo>
                      <a:pt x="602" y="705"/>
                    </a:lnTo>
                    <a:lnTo>
                      <a:pt x="587" y="715"/>
                    </a:lnTo>
                    <a:lnTo>
                      <a:pt x="570" y="723"/>
                    </a:lnTo>
                    <a:lnTo>
                      <a:pt x="554" y="732"/>
                    </a:lnTo>
                    <a:lnTo>
                      <a:pt x="537" y="739"/>
                    </a:lnTo>
                    <a:lnTo>
                      <a:pt x="520" y="746"/>
                    </a:lnTo>
                    <a:lnTo>
                      <a:pt x="501" y="753"/>
                    </a:lnTo>
                    <a:lnTo>
                      <a:pt x="484" y="758"/>
                    </a:lnTo>
                    <a:lnTo>
                      <a:pt x="465" y="761"/>
                    </a:lnTo>
                    <a:lnTo>
                      <a:pt x="447" y="764"/>
                    </a:lnTo>
                    <a:lnTo>
                      <a:pt x="428" y="768"/>
                    </a:lnTo>
                    <a:lnTo>
                      <a:pt x="409" y="768"/>
                    </a:lnTo>
                    <a:lnTo>
                      <a:pt x="388" y="770"/>
                    </a:lnTo>
                    <a:lnTo>
                      <a:pt x="370" y="768"/>
                    </a:lnTo>
                    <a:lnTo>
                      <a:pt x="349" y="768"/>
                    </a:lnTo>
                    <a:lnTo>
                      <a:pt x="330" y="764"/>
                    </a:lnTo>
                    <a:lnTo>
                      <a:pt x="311" y="761"/>
                    </a:lnTo>
                    <a:lnTo>
                      <a:pt x="293" y="758"/>
                    </a:lnTo>
                    <a:lnTo>
                      <a:pt x="275" y="753"/>
                    </a:lnTo>
                    <a:lnTo>
                      <a:pt x="258" y="746"/>
                    </a:lnTo>
                    <a:lnTo>
                      <a:pt x="240" y="739"/>
                    </a:lnTo>
                    <a:lnTo>
                      <a:pt x="224" y="732"/>
                    </a:lnTo>
                    <a:lnTo>
                      <a:pt x="207" y="723"/>
                    </a:lnTo>
                    <a:lnTo>
                      <a:pt x="192" y="715"/>
                    </a:lnTo>
                    <a:lnTo>
                      <a:pt x="176" y="705"/>
                    </a:lnTo>
                    <a:lnTo>
                      <a:pt x="161" y="693"/>
                    </a:lnTo>
                    <a:lnTo>
                      <a:pt x="145" y="682"/>
                    </a:lnTo>
                    <a:lnTo>
                      <a:pt x="132" y="670"/>
                    </a:lnTo>
                    <a:lnTo>
                      <a:pt x="120" y="657"/>
                    </a:lnTo>
                    <a:lnTo>
                      <a:pt x="106" y="645"/>
                    </a:lnTo>
                    <a:lnTo>
                      <a:pt x="94" y="631"/>
                    </a:lnTo>
                    <a:lnTo>
                      <a:pt x="84" y="616"/>
                    </a:lnTo>
                    <a:lnTo>
                      <a:pt x="72" y="600"/>
                    </a:lnTo>
                    <a:lnTo>
                      <a:pt x="63" y="585"/>
                    </a:lnTo>
                    <a:lnTo>
                      <a:pt x="53" y="569"/>
                    </a:lnTo>
                    <a:lnTo>
                      <a:pt x="44" y="554"/>
                    </a:lnTo>
                    <a:lnTo>
                      <a:pt x="38" y="537"/>
                    </a:lnTo>
                    <a:lnTo>
                      <a:pt x="31" y="520"/>
                    </a:lnTo>
                    <a:lnTo>
                      <a:pt x="24" y="501"/>
                    </a:lnTo>
                    <a:lnTo>
                      <a:pt x="19" y="484"/>
                    </a:lnTo>
                    <a:lnTo>
                      <a:pt x="15" y="465"/>
                    </a:lnTo>
                    <a:lnTo>
                      <a:pt x="12" y="446"/>
                    </a:lnTo>
                    <a:lnTo>
                      <a:pt x="8" y="428"/>
                    </a:lnTo>
                    <a:lnTo>
                      <a:pt x="8" y="407"/>
                    </a:lnTo>
                    <a:lnTo>
                      <a:pt x="7" y="388"/>
                    </a:lnTo>
                    <a:lnTo>
                      <a:pt x="8" y="368"/>
                    </a:lnTo>
                    <a:lnTo>
                      <a:pt x="8" y="349"/>
                    </a:lnTo>
                    <a:lnTo>
                      <a:pt x="12" y="330"/>
                    </a:lnTo>
                    <a:lnTo>
                      <a:pt x="15" y="311"/>
                    </a:lnTo>
                    <a:lnTo>
                      <a:pt x="19" y="292"/>
                    </a:lnTo>
                    <a:lnTo>
                      <a:pt x="24" y="275"/>
                    </a:lnTo>
                    <a:lnTo>
                      <a:pt x="31" y="256"/>
                    </a:lnTo>
                    <a:lnTo>
                      <a:pt x="38" y="239"/>
                    </a:lnTo>
                    <a:lnTo>
                      <a:pt x="44" y="222"/>
                    </a:lnTo>
                    <a:lnTo>
                      <a:pt x="53" y="207"/>
                    </a:lnTo>
                    <a:lnTo>
                      <a:pt x="63" y="190"/>
                    </a:lnTo>
                    <a:lnTo>
                      <a:pt x="72" y="174"/>
                    </a:lnTo>
                    <a:lnTo>
                      <a:pt x="84" y="161"/>
                    </a:lnTo>
                    <a:lnTo>
                      <a:pt x="94" y="145"/>
                    </a:lnTo>
                    <a:lnTo>
                      <a:pt x="106" y="132"/>
                    </a:lnTo>
                    <a:lnTo>
                      <a:pt x="120" y="118"/>
                    </a:lnTo>
                    <a:lnTo>
                      <a:pt x="132" y="106"/>
                    </a:lnTo>
                    <a:lnTo>
                      <a:pt x="145" y="94"/>
                    </a:lnTo>
                    <a:lnTo>
                      <a:pt x="161" y="82"/>
                    </a:lnTo>
                    <a:lnTo>
                      <a:pt x="176" y="72"/>
                    </a:lnTo>
                    <a:lnTo>
                      <a:pt x="192" y="61"/>
                    </a:lnTo>
                    <a:lnTo>
                      <a:pt x="207" y="53"/>
                    </a:lnTo>
                    <a:lnTo>
                      <a:pt x="224" y="44"/>
                    </a:lnTo>
                    <a:lnTo>
                      <a:pt x="240" y="36"/>
                    </a:lnTo>
                    <a:lnTo>
                      <a:pt x="258" y="29"/>
                    </a:lnTo>
                    <a:lnTo>
                      <a:pt x="275" y="24"/>
                    </a:lnTo>
                    <a:lnTo>
                      <a:pt x="293" y="19"/>
                    </a:lnTo>
                    <a:lnTo>
                      <a:pt x="311" y="14"/>
                    </a:lnTo>
                    <a:lnTo>
                      <a:pt x="330" y="12"/>
                    </a:lnTo>
                    <a:lnTo>
                      <a:pt x="349" y="8"/>
                    </a:lnTo>
                    <a:lnTo>
                      <a:pt x="370" y="7"/>
                    </a:lnTo>
                    <a:lnTo>
                      <a:pt x="388" y="7"/>
                    </a:lnTo>
                    <a:lnTo>
                      <a:pt x="409" y="7"/>
                    </a:lnTo>
                    <a:lnTo>
                      <a:pt x="428" y="8"/>
                    </a:lnTo>
                    <a:lnTo>
                      <a:pt x="447" y="12"/>
                    </a:lnTo>
                    <a:lnTo>
                      <a:pt x="465" y="14"/>
                    </a:lnTo>
                    <a:lnTo>
                      <a:pt x="484" y="19"/>
                    </a:lnTo>
                    <a:lnTo>
                      <a:pt x="501" y="24"/>
                    </a:lnTo>
                    <a:lnTo>
                      <a:pt x="520" y="29"/>
                    </a:lnTo>
                    <a:lnTo>
                      <a:pt x="537" y="36"/>
                    </a:lnTo>
                    <a:lnTo>
                      <a:pt x="554" y="44"/>
                    </a:lnTo>
                    <a:lnTo>
                      <a:pt x="570" y="53"/>
                    </a:lnTo>
                    <a:lnTo>
                      <a:pt x="587" y="61"/>
                    </a:lnTo>
                    <a:lnTo>
                      <a:pt x="602" y="72"/>
                    </a:lnTo>
                    <a:lnTo>
                      <a:pt x="616" y="82"/>
                    </a:lnTo>
                    <a:lnTo>
                      <a:pt x="631" y="94"/>
                    </a:lnTo>
                    <a:lnTo>
                      <a:pt x="645" y="106"/>
                    </a:lnTo>
                    <a:lnTo>
                      <a:pt x="659" y="118"/>
                    </a:lnTo>
                    <a:lnTo>
                      <a:pt x="671" y="132"/>
                    </a:lnTo>
                    <a:lnTo>
                      <a:pt x="683" y="145"/>
                    </a:lnTo>
                    <a:lnTo>
                      <a:pt x="695" y="161"/>
                    </a:lnTo>
                    <a:lnTo>
                      <a:pt x="705" y="174"/>
                    </a:lnTo>
                    <a:lnTo>
                      <a:pt x="715" y="190"/>
                    </a:lnTo>
                    <a:lnTo>
                      <a:pt x="724" y="207"/>
                    </a:lnTo>
                    <a:lnTo>
                      <a:pt x="732" y="222"/>
                    </a:lnTo>
                    <a:lnTo>
                      <a:pt x="739" y="239"/>
                    </a:lnTo>
                    <a:lnTo>
                      <a:pt x="746" y="256"/>
                    </a:lnTo>
                    <a:lnTo>
                      <a:pt x="753" y="275"/>
                    </a:lnTo>
                    <a:lnTo>
                      <a:pt x="758" y="292"/>
                    </a:lnTo>
                    <a:lnTo>
                      <a:pt x="762" y="311"/>
                    </a:lnTo>
                    <a:lnTo>
                      <a:pt x="765" y="330"/>
                    </a:lnTo>
                    <a:lnTo>
                      <a:pt x="768" y="349"/>
                    </a:lnTo>
                    <a:lnTo>
                      <a:pt x="770" y="368"/>
                    </a:lnTo>
                    <a:lnTo>
                      <a:pt x="770" y="388"/>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7" name="Freeform 501"/>
              <p:cNvSpPr>
                <a:spLocks noEditPoints="1"/>
              </p:cNvSpPr>
              <p:nvPr/>
            </p:nvSpPr>
            <p:spPr bwMode="auto">
              <a:xfrm>
                <a:off x="1643" y="2918"/>
                <a:ext cx="771" cy="770"/>
              </a:xfrm>
              <a:custGeom>
                <a:avLst/>
                <a:gdLst>
                  <a:gd name="T0" fmla="*/ 764 w 771"/>
                  <a:gd name="T1" fmla="*/ 308 h 770"/>
                  <a:gd name="T2" fmla="*/ 733 w 771"/>
                  <a:gd name="T3" fmla="*/ 218 h 770"/>
                  <a:gd name="T4" fmla="*/ 683 w 771"/>
                  <a:gd name="T5" fmla="*/ 141 h 770"/>
                  <a:gd name="T6" fmla="*/ 617 w 771"/>
                  <a:gd name="T7" fmla="*/ 77 h 770"/>
                  <a:gd name="T8" fmla="*/ 536 w 771"/>
                  <a:gd name="T9" fmla="*/ 31 h 770"/>
                  <a:gd name="T10" fmla="*/ 444 w 771"/>
                  <a:gd name="T11" fmla="*/ 4 h 770"/>
                  <a:gd name="T12" fmla="*/ 346 w 771"/>
                  <a:gd name="T13" fmla="*/ 2 h 770"/>
                  <a:gd name="T14" fmla="*/ 254 w 771"/>
                  <a:gd name="T15" fmla="*/ 23 h 770"/>
                  <a:gd name="T16" fmla="*/ 170 w 771"/>
                  <a:gd name="T17" fmla="*/ 65 h 770"/>
                  <a:gd name="T18" fmla="*/ 101 w 771"/>
                  <a:gd name="T19" fmla="*/ 127 h 770"/>
                  <a:gd name="T20" fmla="*/ 46 w 771"/>
                  <a:gd name="T21" fmla="*/ 202 h 770"/>
                  <a:gd name="T22" fmla="*/ 12 w 771"/>
                  <a:gd name="T23" fmla="*/ 289 h 770"/>
                  <a:gd name="T24" fmla="*/ 0 w 771"/>
                  <a:gd name="T25" fmla="*/ 385 h 770"/>
                  <a:gd name="T26" fmla="*/ 12 w 771"/>
                  <a:gd name="T27" fmla="*/ 481 h 770"/>
                  <a:gd name="T28" fmla="*/ 46 w 771"/>
                  <a:gd name="T29" fmla="*/ 568 h 770"/>
                  <a:gd name="T30" fmla="*/ 101 w 771"/>
                  <a:gd name="T31" fmla="*/ 643 h 770"/>
                  <a:gd name="T32" fmla="*/ 170 w 771"/>
                  <a:gd name="T33" fmla="*/ 703 h 770"/>
                  <a:gd name="T34" fmla="*/ 254 w 771"/>
                  <a:gd name="T35" fmla="*/ 746 h 770"/>
                  <a:gd name="T36" fmla="*/ 346 w 771"/>
                  <a:gd name="T37" fmla="*/ 768 h 770"/>
                  <a:gd name="T38" fmla="*/ 444 w 771"/>
                  <a:gd name="T39" fmla="*/ 765 h 770"/>
                  <a:gd name="T40" fmla="*/ 536 w 771"/>
                  <a:gd name="T41" fmla="*/ 739 h 770"/>
                  <a:gd name="T42" fmla="*/ 617 w 771"/>
                  <a:gd name="T43" fmla="*/ 693 h 770"/>
                  <a:gd name="T44" fmla="*/ 683 w 771"/>
                  <a:gd name="T45" fmla="*/ 630 h 770"/>
                  <a:gd name="T46" fmla="*/ 733 w 771"/>
                  <a:gd name="T47" fmla="*/ 551 h 770"/>
                  <a:gd name="T48" fmla="*/ 764 w 771"/>
                  <a:gd name="T49" fmla="*/ 462 h 770"/>
                  <a:gd name="T50" fmla="*/ 764 w 771"/>
                  <a:gd name="T51" fmla="*/ 385 h 770"/>
                  <a:gd name="T52" fmla="*/ 752 w 771"/>
                  <a:gd name="T53" fmla="*/ 479 h 770"/>
                  <a:gd name="T54" fmla="*/ 718 w 771"/>
                  <a:gd name="T55" fmla="*/ 565 h 770"/>
                  <a:gd name="T56" fmla="*/ 666 w 771"/>
                  <a:gd name="T57" fmla="*/ 638 h 770"/>
                  <a:gd name="T58" fmla="*/ 598 w 771"/>
                  <a:gd name="T59" fmla="*/ 698 h 770"/>
                  <a:gd name="T60" fmla="*/ 516 w 771"/>
                  <a:gd name="T61" fmla="*/ 739 h 770"/>
                  <a:gd name="T62" fmla="*/ 425 w 771"/>
                  <a:gd name="T63" fmla="*/ 760 h 770"/>
                  <a:gd name="T64" fmla="*/ 329 w 771"/>
                  <a:gd name="T65" fmla="*/ 758 h 770"/>
                  <a:gd name="T66" fmla="*/ 238 w 771"/>
                  <a:gd name="T67" fmla="*/ 732 h 770"/>
                  <a:gd name="T68" fmla="*/ 159 w 771"/>
                  <a:gd name="T69" fmla="*/ 688 h 770"/>
                  <a:gd name="T70" fmla="*/ 94 w 771"/>
                  <a:gd name="T71" fmla="*/ 625 h 770"/>
                  <a:gd name="T72" fmla="*/ 45 w 771"/>
                  <a:gd name="T73" fmla="*/ 549 h 770"/>
                  <a:gd name="T74" fmla="*/ 16 w 771"/>
                  <a:gd name="T75" fmla="*/ 460 h 770"/>
                  <a:gd name="T76" fmla="*/ 9 w 771"/>
                  <a:gd name="T77" fmla="*/ 366 h 770"/>
                  <a:gd name="T78" fmla="*/ 24 w 771"/>
                  <a:gd name="T79" fmla="*/ 272 h 770"/>
                  <a:gd name="T80" fmla="*/ 62 w 771"/>
                  <a:gd name="T81" fmla="*/ 188 h 770"/>
                  <a:gd name="T82" fmla="*/ 118 w 771"/>
                  <a:gd name="T83" fmla="*/ 118 h 770"/>
                  <a:gd name="T84" fmla="*/ 190 w 771"/>
                  <a:gd name="T85" fmla="*/ 62 h 770"/>
                  <a:gd name="T86" fmla="*/ 274 w 771"/>
                  <a:gd name="T87" fmla="*/ 24 h 770"/>
                  <a:gd name="T88" fmla="*/ 367 w 771"/>
                  <a:gd name="T89" fmla="*/ 7 h 770"/>
                  <a:gd name="T90" fmla="*/ 462 w 771"/>
                  <a:gd name="T91" fmla="*/ 16 h 770"/>
                  <a:gd name="T92" fmla="*/ 550 w 771"/>
                  <a:gd name="T93" fmla="*/ 45 h 770"/>
                  <a:gd name="T94" fmla="*/ 627 w 771"/>
                  <a:gd name="T95" fmla="*/ 94 h 770"/>
                  <a:gd name="T96" fmla="*/ 688 w 771"/>
                  <a:gd name="T97" fmla="*/ 159 h 770"/>
                  <a:gd name="T98" fmla="*/ 733 w 771"/>
                  <a:gd name="T99" fmla="*/ 238 h 770"/>
                  <a:gd name="T100" fmla="*/ 759 w 771"/>
                  <a:gd name="T101" fmla="*/ 327 h 7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71"/>
                  <a:gd name="T154" fmla="*/ 0 h 770"/>
                  <a:gd name="T155" fmla="*/ 771 w 771"/>
                  <a:gd name="T156" fmla="*/ 770 h 77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71" h="770">
                    <a:moveTo>
                      <a:pt x="771" y="385"/>
                    </a:moveTo>
                    <a:lnTo>
                      <a:pt x="771" y="365"/>
                    </a:lnTo>
                    <a:lnTo>
                      <a:pt x="769" y="346"/>
                    </a:lnTo>
                    <a:lnTo>
                      <a:pt x="767" y="327"/>
                    </a:lnTo>
                    <a:lnTo>
                      <a:pt x="764" y="308"/>
                    </a:lnTo>
                    <a:lnTo>
                      <a:pt x="759" y="289"/>
                    </a:lnTo>
                    <a:lnTo>
                      <a:pt x="753" y="271"/>
                    </a:lnTo>
                    <a:lnTo>
                      <a:pt x="747" y="252"/>
                    </a:lnTo>
                    <a:lnTo>
                      <a:pt x="740" y="235"/>
                    </a:lnTo>
                    <a:lnTo>
                      <a:pt x="733" y="218"/>
                    </a:lnTo>
                    <a:lnTo>
                      <a:pt x="724" y="202"/>
                    </a:lnTo>
                    <a:lnTo>
                      <a:pt x="716" y="185"/>
                    </a:lnTo>
                    <a:lnTo>
                      <a:pt x="706" y="170"/>
                    </a:lnTo>
                    <a:lnTo>
                      <a:pt x="694" y="154"/>
                    </a:lnTo>
                    <a:lnTo>
                      <a:pt x="683" y="141"/>
                    </a:lnTo>
                    <a:lnTo>
                      <a:pt x="671" y="127"/>
                    </a:lnTo>
                    <a:lnTo>
                      <a:pt x="658" y="113"/>
                    </a:lnTo>
                    <a:lnTo>
                      <a:pt x="644" y="100"/>
                    </a:lnTo>
                    <a:lnTo>
                      <a:pt x="630" y="88"/>
                    </a:lnTo>
                    <a:lnTo>
                      <a:pt x="617" y="77"/>
                    </a:lnTo>
                    <a:lnTo>
                      <a:pt x="601" y="65"/>
                    </a:lnTo>
                    <a:lnTo>
                      <a:pt x="586" y="55"/>
                    </a:lnTo>
                    <a:lnTo>
                      <a:pt x="569" y="46"/>
                    </a:lnTo>
                    <a:lnTo>
                      <a:pt x="553" y="38"/>
                    </a:lnTo>
                    <a:lnTo>
                      <a:pt x="536" y="31"/>
                    </a:lnTo>
                    <a:lnTo>
                      <a:pt x="519" y="23"/>
                    </a:lnTo>
                    <a:lnTo>
                      <a:pt x="500" y="17"/>
                    </a:lnTo>
                    <a:lnTo>
                      <a:pt x="481" y="12"/>
                    </a:lnTo>
                    <a:lnTo>
                      <a:pt x="462" y="7"/>
                    </a:lnTo>
                    <a:lnTo>
                      <a:pt x="444" y="4"/>
                    </a:lnTo>
                    <a:lnTo>
                      <a:pt x="425" y="2"/>
                    </a:lnTo>
                    <a:lnTo>
                      <a:pt x="406" y="0"/>
                    </a:lnTo>
                    <a:lnTo>
                      <a:pt x="385" y="0"/>
                    </a:lnTo>
                    <a:lnTo>
                      <a:pt x="367" y="0"/>
                    </a:lnTo>
                    <a:lnTo>
                      <a:pt x="346" y="2"/>
                    </a:lnTo>
                    <a:lnTo>
                      <a:pt x="327" y="4"/>
                    </a:lnTo>
                    <a:lnTo>
                      <a:pt x="308" y="7"/>
                    </a:lnTo>
                    <a:lnTo>
                      <a:pt x="290" y="12"/>
                    </a:lnTo>
                    <a:lnTo>
                      <a:pt x="271" y="17"/>
                    </a:lnTo>
                    <a:lnTo>
                      <a:pt x="254" y="23"/>
                    </a:lnTo>
                    <a:lnTo>
                      <a:pt x="237" y="31"/>
                    </a:lnTo>
                    <a:lnTo>
                      <a:pt x="219" y="38"/>
                    </a:lnTo>
                    <a:lnTo>
                      <a:pt x="202" y="46"/>
                    </a:lnTo>
                    <a:lnTo>
                      <a:pt x="187" y="55"/>
                    </a:lnTo>
                    <a:lnTo>
                      <a:pt x="170" y="65"/>
                    </a:lnTo>
                    <a:lnTo>
                      <a:pt x="156" y="77"/>
                    </a:lnTo>
                    <a:lnTo>
                      <a:pt x="141" y="88"/>
                    </a:lnTo>
                    <a:lnTo>
                      <a:pt x="127" y="100"/>
                    </a:lnTo>
                    <a:lnTo>
                      <a:pt x="113" y="113"/>
                    </a:lnTo>
                    <a:lnTo>
                      <a:pt x="101" y="127"/>
                    </a:lnTo>
                    <a:lnTo>
                      <a:pt x="89" y="141"/>
                    </a:lnTo>
                    <a:lnTo>
                      <a:pt x="77" y="154"/>
                    </a:lnTo>
                    <a:lnTo>
                      <a:pt x="67" y="170"/>
                    </a:lnTo>
                    <a:lnTo>
                      <a:pt x="57" y="185"/>
                    </a:lnTo>
                    <a:lnTo>
                      <a:pt x="46" y="202"/>
                    </a:lnTo>
                    <a:lnTo>
                      <a:pt x="38" y="218"/>
                    </a:lnTo>
                    <a:lnTo>
                      <a:pt x="31" y="235"/>
                    </a:lnTo>
                    <a:lnTo>
                      <a:pt x="24" y="252"/>
                    </a:lnTo>
                    <a:lnTo>
                      <a:pt x="17" y="271"/>
                    </a:lnTo>
                    <a:lnTo>
                      <a:pt x="12" y="289"/>
                    </a:lnTo>
                    <a:lnTo>
                      <a:pt x="9" y="308"/>
                    </a:lnTo>
                    <a:lnTo>
                      <a:pt x="5" y="327"/>
                    </a:lnTo>
                    <a:lnTo>
                      <a:pt x="2" y="346"/>
                    </a:lnTo>
                    <a:lnTo>
                      <a:pt x="0" y="365"/>
                    </a:lnTo>
                    <a:lnTo>
                      <a:pt x="0" y="385"/>
                    </a:lnTo>
                    <a:lnTo>
                      <a:pt x="0" y="404"/>
                    </a:lnTo>
                    <a:lnTo>
                      <a:pt x="2" y="425"/>
                    </a:lnTo>
                    <a:lnTo>
                      <a:pt x="5" y="443"/>
                    </a:lnTo>
                    <a:lnTo>
                      <a:pt x="9" y="462"/>
                    </a:lnTo>
                    <a:lnTo>
                      <a:pt x="12" y="481"/>
                    </a:lnTo>
                    <a:lnTo>
                      <a:pt x="17" y="500"/>
                    </a:lnTo>
                    <a:lnTo>
                      <a:pt x="24" y="517"/>
                    </a:lnTo>
                    <a:lnTo>
                      <a:pt x="31" y="534"/>
                    </a:lnTo>
                    <a:lnTo>
                      <a:pt x="38" y="551"/>
                    </a:lnTo>
                    <a:lnTo>
                      <a:pt x="46" y="568"/>
                    </a:lnTo>
                    <a:lnTo>
                      <a:pt x="57" y="585"/>
                    </a:lnTo>
                    <a:lnTo>
                      <a:pt x="67" y="601"/>
                    </a:lnTo>
                    <a:lnTo>
                      <a:pt x="77" y="616"/>
                    </a:lnTo>
                    <a:lnTo>
                      <a:pt x="89" y="630"/>
                    </a:lnTo>
                    <a:lnTo>
                      <a:pt x="101" y="643"/>
                    </a:lnTo>
                    <a:lnTo>
                      <a:pt x="113" y="657"/>
                    </a:lnTo>
                    <a:lnTo>
                      <a:pt x="127" y="669"/>
                    </a:lnTo>
                    <a:lnTo>
                      <a:pt x="141" y="683"/>
                    </a:lnTo>
                    <a:lnTo>
                      <a:pt x="156" y="693"/>
                    </a:lnTo>
                    <a:lnTo>
                      <a:pt x="170" y="703"/>
                    </a:lnTo>
                    <a:lnTo>
                      <a:pt x="187" y="714"/>
                    </a:lnTo>
                    <a:lnTo>
                      <a:pt x="202" y="724"/>
                    </a:lnTo>
                    <a:lnTo>
                      <a:pt x="219" y="732"/>
                    </a:lnTo>
                    <a:lnTo>
                      <a:pt x="237" y="739"/>
                    </a:lnTo>
                    <a:lnTo>
                      <a:pt x="254" y="746"/>
                    </a:lnTo>
                    <a:lnTo>
                      <a:pt x="271" y="753"/>
                    </a:lnTo>
                    <a:lnTo>
                      <a:pt x="290" y="758"/>
                    </a:lnTo>
                    <a:lnTo>
                      <a:pt x="308" y="761"/>
                    </a:lnTo>
                    <a:lnTo>
                      <a:pt x="327" y="765"/>
                    </a:lnTo>
                    <a:lnTo>
                      <a:pt x="346" y="768"/>
                    </a:lnTo>
                    <a:lnTo>
                      <a:pt x="367" y="770"/>
                    </a:lnTo>
                    <a:lnTo>
                      <a:pt x="385" y="770"/>
                    </a:lnTo>
                    <a:lnTo>
                      <a:pt x="406" y="770"/>
                    </a:lnTo>
                    <a:lnTo>
                      <a:pt x="425" y="768"/>
                    </a:lnTo>
                    <a:lnTo>
                      <a:pt x="444" y="765"/>
                    </a:lnTo>
                    <a:lnTo>
                      <a:pt x="462" y="761"/>
                    </a:lnTo>
                    <a:lnTo>
                      <a:pt x="481" y="758"/>
                    </a:lnTo>
                    <a:lnTo>
                      <a:pt x="500" y="753"/>
                    </a:lnTo>
                    <a:lnTo>
                      <a:pt x="519" y="746"/>
                    </a:lnTo>
                    <a:lnTo>
                      <a:pt x="536" y="739"/>
                    </a:lnTo>
                    <a:lnTo>
                      <a:pt x="553" y="732"/>
                    </a:lnTo>
                    <a:lnTo>
                      <a:pt x="569" y="724"/>
                    </a:lnTo>
                    <a:lnTo>
                      <a:pt x="586" y="714"/>
                    </a:lnTo>
                    <a:lnTo>
                      <a:pt x="601" y="703"/>
                    </a:lnTo>
                    <a:lnTo>
                      <a:pt x="617" y="693"/>
                    </a:lnTo>
                    <a:lnTo>
                      <a:pt x="630" y="683"/>
                    </a:lnTo>
                    <a:lnTo>
                      <a:pt x="644" y="669"/>
                    </a:lnTo>
                    <a:lnTo>
                      <a:pt x="658" y="657"/>
                    </a:lnTo>
                    <a:lnTo>
                      <a:pt x="671" y="643"/>
                    </a:lnTo>
                    <a:lnTo>
                      <a:pt x="683" y="630"/>
                    </a:lnTo>
                    <a:lnTo>
                      <a:pt x="694" y="616"/>
                    </a:lnTo>
                    <a:lnTo>
                      <a:pt x="706" y="601"/>
                    </a:lnTo>
                    <a:lnTo>
                      <a:pt x="716" y="585"/>
                    </a:lnTo>
                    <a:lnTo>
                      <a:pt x="724" y="568"/>
                    </a:lnTo>
                    <a:lnTo>
                      <a:pt x="733" y="551"/>
                    </a:lnTo>
                    <a:lnTo>
                      <a:pt x="740" y="534"/>
                    </a:lnTo>
                    <a:lnTo>
                      <a:pt x="747" y="517"/>
                    </a:lnTo>
                    <a:lnTo>
                      <a:pt x="753" y="500"/>
                    </a:lnTo>
                    <a:lnTo>
                      <a:pt x="759" y="481"/>
                    </a:lnTo>
                    <a:lnTo>
                      <a:pt x="764" y="462"/>
                    </a:lnTo>
                    <a:lnTo>
                      <a:pt x="767" y="443"/>
                    </a:lnTo>
                    <a:lnTo>
                      <a:pt x="769" y="425"/>
                    </a:lnTo>
                    <a:lnTo>
                      <a:pt x="771" y="404"/>
                    </a:lnTo>
                    <a:lnTo>
                      <a:pt x="771" y="385"/>
                    </a:lnTo>
                    <a:close/>
                    <a:moveTo>
                      <a:pt x="764" y="385"/>
                    </a:moveTo>
                    <a:lnTo>
                      <a:pt x="764" y="404"/>
                    </a:lnTo>
                    <a:lnTo>
                      <a:pt x="762" y="423"/>
                    </a:lnTo>
                    <a:lnTo>
                      <a:pt x="759" y="442"/>
                    </a:lnTo>
                    <a:lnTo>
                      <a:pt x="755" y="460"/>
                    </a:lnTo>
                    <a:lnTo>
                      <a:pt x="752" y="479"/>
                    </a:lnTo>
                    <a:lnTo>
                      <a:pt x="747" y="498"/>
                    </a:lnTo>
                    <a:lnTo>
                      <a:pt x="740" y="515"/>
                    </a:lnTo>
                    <a:lnTo>
                      <a:pt x="733" y="532"/>
                    </a:lnTo>
                    <a:lnTo>
                      <a:pt x="726" y="549"/>
                    </a:lnTo>
                    <a:lnTo>
                      <a:pt x="718" y="565"/>
                    </a:lnTo>
                    <a:lnTo>
                      <a:pt x="709" y="580"/>
                    </a:lnTo>
                    <a:lnTo>
                      <a:pt x="699" y="596"/>
                    </a:lnTo>
                    <a:lnTo>
                      <a:pt x="688" y="611"/>
                    </a:lnTo>
                    <a:lnTo>
                      <a:pt x="676" y="625"/>
                    </a:lnTo>
                    <a:lnTo>
                      <a:pt x="666" y="638"/>
                    </a:lnTo>
                    <a:lnTo>
                      <a:pt x="652" y="652"/>
                    </a:lnTo>
                    <a:lnTo>
                      <a:pt x="640" y="664"/>
                    </a:lnTo>
                    <a:lnTo>
                      <a:pt x="627" y="676"/>
                    </a:lnTo>
                    <a:lnTo>
                      <a:pt x="611" y="688"/>
                    </a:lnTo>
                    <a:lnTo>
                      <a:pt x="598" y="698"/>
                    </a:lnTo>
                    <a:lnTo>
                      <a:pt x="582" y="708"/>
                    </a:lnTo>
                    <a:lnTo>
                      <a:pt x="565" y="717"/>
                    </a:lnTo>
                    <a:lnTo>
                      <a:pt x="550" y="726"/>
                    </a:lnTo>
                    <a:lnTo>
                      <a:pt x="533" y="732"/>
                    </a:lnTo>
                    <a:lnTo>
                      <a:pt x="516" y="739"/>
                    </a:lnTo>
                    <a:lnTo>
                      <a:pt x="498" y="746"/>
                    </a:lnTo>
                    <a:lnTo>
                      <a:pt x="480" y="751"/>
                    </a:lnTo>
                    <a:lnTo>
                      <a:pt x="462" y="755"/>
                    </a:lnTo>
                    <a:lnTo>
                      <a:pt x="444" y="758"/>
                    </a:lnTo>
                    <a:lnTo>
                      <a:pt x="425" y="760"/>
                    </a:lnTo>
                    <a:lnTo>
                      <a:pt x="406" y="761"/>
                    </a:lnTo>
                    <a:lnTo>
                      <a:pt x="385" y="763"/>
                    </a:lnTo>
                    <a:lnTo>
                      <a:pt x="367" y="761"/>
                    </a:lnTo>
                    <a:lnTo>
                      <a:pt x="348" y="760"/>
                    </a:lnTo>
                    <a:lnTo>
                      <a:pt x="329" y="758"/>
                    </a:lnTo>
                    <a:lnTo>
                      <a:pt x="310" y="755"/>
                    </a:lnTo>
                    <a:lnTo>
                      <a:pt x="291" y="751"/>
                    </a:lnTo>
                    <a:lnTo>
                      <a:pt x="274" y="746"/>
                    </a:lnTo>
                    <a:lnTo>
                      <a:pt x="255" y="739"/>
                    </a:lnTo>
                    <a:lnTo>
                      <a:pt x="238" y="732"/>
                    </a:lnTo>
                    <a:lnTo>
                      <a:pt x="221" y="726"/>
                    </a:lnTo>
                    <a:lnTo>
                      <a:pt x="206" y="717"/>
                    </a:lnTo>
                    <a:lnTo>
                      <a:pt x="190" y="708"/>
                    </a:lnTo>
                    <a:lnTo>
                      <a:pt x="175" y="698"/>
                    </a:lnTo>
                    <a:lnTo>
                      <a:pt x="159" y="688"/>
                    </a:lnTo>
                    <a:lnTo>
                      <a:pt x="146" y="676"/>
                    </a:lnTo>
                    <a:lnTo>
                      <a:pt x="132" y="664"/>
                    </a:lnTo>
                    <a:lnTo>
                      <a:pt x="118" y="652"/>
                    </a:lnTo>
                    <a:lnTo>
                      <a:pt x="106" y="638"/>
                    </a:lnTo>
                    <a:lnTo>
                      <a:pt x="94" y="625"/>
                    </a:lnTo>
                    <a:lnTo>
                      <a:pt x="82" y="611"/>
                    </a:lnTo>
                    <a:lnTo>
                      <a:pt x="72" y="596"/>
                    </a:lnTo>
                    <a:lnTo>
                      <a:pt x="62" y="580"/>
                    </a:lnTo>
                    <a:lnTo>
                      <a:pt x="53" y="565"/>
                    </a:lnTo>
                    <a:lnTo>
                      <a:pt x="45" y="549"/>
                    </a:lnTo>
                    <a:lnTo>
                      <a:pt x="38" y="532"/>
                    </a:lnTo>
                    <a:lnTo>
                      <a:pt x="31" y="515"/>
                    </a:lnTo>
                    <a:lnTo>
                      <a:pt x="24" y="498"/>
                    </a:lnTo>
                    <a:lnTo>
                      <a:pt x="19" y="479"/>
                    </a:lnTo>
                    <a:lnTo>
                      <a:pt x="16" y="460"/>
                    </a:lnTo>
                    <a:lnTo>
                      <a:pt x="12" y="442"/>
                    </a:lnTo>
                    <a:lnTo>
                      <a:pt x="11" y="423"/>
                    </a:lnTo>
                    <a:lnTo>
                      <a:pt x="9" y="404"/>
                    </a:lnTo>
                    <a:lnTo>
                      <a:pt x="7" y="385"/>
                    </a:lnTo>
                    <a:lnTo>
                      <a:pt x="9" y="366"/>
                    </a:lnTo>
                    <a:lnTo>
                      <a:pt x="11" y="346"/>
                    </a:lnTo>
                    <a:lnTo>
                      <a:pt x="12" y="327"/>
                    </a:lnTo>
                    <a:lnTo>
                      <a:pt x="16" y="308"/>
                    </a:lnTo>
                    <a:lnTo>
                      <a:pt x="19" y="291"/>
                    </a:lnTo>
                    <a:lnTo>
                      <a:pt x="24" y="272"/>
                    </a:lnTo>
                    <a:lnTo>
                      <a:pt x="31" y="255"/>
                    </a:lnTo>
                    <a:lnTo>
                      <a:pt x="38" y="238"/>
                    </a:lnTo>
                    <a:lnTo>
                      <a:pt x="45" y="221"/>
                    </a:lnTo>
                    <a:lnTo>
                      <a:pt x="53" y="206"/>
                    </a:lnTo>
                    <a:lnTo>
                      <a:pt x="62" y="188"/>
                    </a:lnTo>
                    <a:lnTo>
                      <a:pt x="72" y="173"/>
                    </a:lnTo>
                    <a:lnTo>
                      <a:pt x="82" y="159"/>
                    </a:lnTo>
                    <a:lnTo>
                      <a:pt x="94" y="144"/>
                    </a:lnTo>
                    <a:lnTo>
                      <a:pt x="106" y="130"/>
                    </a:lnTo>
                    <a:lnTo>
                      <a:pt x="118" y="118"/>
                    </a:lnTo>
                    <a:lnTo>
                      <a:pt x="132" y="105"/>
                    </a:lnTo>
                    <a:lnTo>
                      <a:pt x="146" y="94"/>
                    </a:lnTo>
                    <a:lnTo>
                      <a:pt x="159" y="82"/>
                    </a:lnTo>
                    <a:lnTo>
                      <a:pt x="175" y="72"/>
                    </a:lnTo>
                    <a:lnTo>
                      <a:pt x="190" y="62"/>
                    </a:lnTo>
                    <a:lnTo>
                      <a:pt x="206" y="53"/>
                    </a:lnTo>
                    <a:lnTo>
                      <a:pt x="221" y="45"/>
                    </a:lnTo>
                    <a:lnTo>
                      <a:pt x="238" y="36"/>
                    </a:lnTo>
                    <a:lnTo>
                      <a:pt x="255" y="31"/>
                    </a:lnTo>
                    <a:lnTo>
                      <a:pt x="274" y="24"/>
                    </a:lnTo>
                    <a:lnTo>
                      <a:pt x="291" y="19"/>
                    </a:lnTo>
                    <a:lnTo>
                      <a:pt x="310" y="16"/>
                    </a:lnTo>
                    <a:lnTo>
                      <a:pt x="329" y="12"/>
                    </a:lnTo>
                    <a:lnTo>
                      <a:pt x="348" y="9"/>
                    </a:lnTo>
                    <a:lnTo>
                      <a:pt x="367" y="7"/>
                    </a:lnTo>
                    <a:lnTo>
                      <a:pt x="385" y="7"/>
                    </a:lnTo>
                    <a:lnTo>
                      <a:pt x="406" y="7"/>
                    </a:lnTo>
                    <a:lnTo>
                      <a:pt x="425" y="9"/>
                    </a:lnTo>
                    <a:lnTo>
                      <a:pt x="444" y="12"/>
                    </a:lnTo>
                    <a:lnTo>
                      <a:pt x="462" y="16"/>
                    </a:lnTo>
                    <a:lnTo>
                      <a:pt x="480" y="19"/>
                    </a:lnTo>
                    <a:lnTo>
                      <a:pt x="498" y="24"/>
                    </a:lnTo>
                    <a:lnTo>
                      <a:pt x="516" y="31"/>
                    </a:lnTo>
                    <a:lnTo>
                      <a:pt x="533" y="36"/>
                    </a:lnTo>
                    <a:lnTo>
                      <a:pt x="550" y="45"/>
                    </a:lnTo>
                    <a:lnTo>
                      <a:pt x="565" y="53"/>
                    </a:lnTo>
                    <a:lnTo>
                      <a:pt x="582" y="62"/>
                    </a:lnTo>
                    <a:lnTo>
                      <a:pt x="598" y="72"/>
                    </a:lnTo>
                    <a:lnTo>
                      <a:pt x="611" y="82"/>
                    </a:lnTo>
                    <a:lnTo>
                      <a:pt x="627" y="94"/>
                    </a:lnTo>
                    <a:lnTo>
                      <a:pt x="640" y="105"/>
                    </a:lnTo>
                    <a:lnTo>
                      <a:pt x="652" y="118"/>
                    </a:lnTo>
                    <a:lnTo>
                      <a:pt x="666" y="130"/>
                    </a:lnTo>
                    <a:lnTo>
                      <a:pt x="676" y="144"/>
                    </a:lnTo>
                    <a:lnTo>
                      <a:pt x="688" y="159"/>
                    </a:lnTo>
                    <a:lnTo>
                      <a:pt x="699" y="173"/>
                    </a:lnTo>
                    <a:lnTo>
                      <a:pt x="709" y="188"/>
                    </a:lnTo>
                    <a:lnTo>
                      <a:pt x="718" y="206"/>
                    </a:lnTo>
                    <a:lnTo>
                      <a:pt x="726" y="221"/>
                    </a:lnTo>
                    <a:lnTo>
                      <a:pt x="733" y="238"/>
                    </a:lnTo>
                    <a:lnTo>
                      <a:pt x="740" y="255"/>
                    </a:lnTo>
                    <a:lnTo>
                      <a:pt x="747" y="272"/>
                    </a:lnTo>
                    <a:lnTo>
                      <a:pt x="752" y="291"/>
                    </a:lnTo>
                    <a:lnTo>
                      <a:pt x="755" y="308"/>
                    </a:lnTo>
                    <a:lnTo>
                      <a:pt x="759" y="327"/>
                    </a:lnTo>
                    <a:lnTo>
                      <a:pt x="762" y="346"/>
                    </a:lnTo>
                    <a:lnTo>
                      <a:pt x="764" y="366"/>
                    </a:lnTo>
                    <a:lnTo>
                      <a:pt x="764" y="385"/>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8" name="Freeform 502"/>
              <p:cNvSpPr>
                <a:spLocks noEditPoints="1"/>
              </p:cNvSpPr>
              <p:nvPr/>
            </p:nvSpPr>
            <p:spPr bwMode="auto">
              <a:xfrm>
                <a:off x="1647" y="2922"/>
                <a:ext cx="763" cy="763"/>
              </a:xfrm>
              <a:custGeom>
                <a:avLst/>
                <a:gdLst>
                  <a:gd name="T0" fmla="*/ 755 w 763"/>
                  <a:gd name="T1" fmla="*/ 304 h 763"/>
                  <a:gd name="T2" fmla="*/ 725 w 763"/>
                  <a:gd name="T3" fmla="*/ 215 h 763"/>
                  <a:gd name="T4" fmla="*/ 676 w 763"/>
                  <a:gd name="T5" fmla="*/ 138 h 763"/>
                  <a:gd name="T6" fmla="*/ 609 w 763"/>
                  <a:gd name="T7" fmla="*/ 75 h 763"/>
                  <a:gd name="T8" fmla="*/ 530 w 763"/>
                  <a:gd name="T9" fmla="*/ 29 h 763"/>
                  <a:gd name="T10" fmla="*/ 440 w 763"/>
                  <a:gd name="T11" fmla="*/ 5 h 763"/>
                  <a:gd name="T12" fmla="*/ 342 w 763"/>
                  <a:gd name="T13" fmla="*/ 1 h 763"/>
                  <a:gd name="T14" fmla="*/ 251 w 763"/>
                  <a:gd name="T15" fmla="*/ 22 h 763"/>
                  <a:gd name="T16" fmla="*/ 169 w 763"/>
                  <a:gd name="T17" fmla="*/ 65 h 763"/>
                  <a:gd name="T18" fmla="*/ 99 w 763"/>
                  <a:gd name="T19" fmla="*/ 125 h 763"/>
                  <a:gd name="T20" fmla="*/ 46 w 763"/>
                  <a:gd name="T21" fmla="*/ 200 h 763"/>
                  <a:gd name="T22" fmla="*/ 12 w 763"/>
                  <a:gd name="T23" fmla="*/ 285 h 763"/>
                  <a:gd name="T24" fmla="*/ 0 w 763"/>
                  <a:gd name="T25" fmla="*/ 381 h 763"/>
                  <a:gd name="T26" fmla="*/ 12 w 763"/>
                  <a:gd name="T27" fmla="*/ 477 h 763"/>
                  <a:gd name="T28" fmla="*/ 46 w 763"/>
                  <a:gd name="T29" fmla="*/ 562 h 763"/>
                  <a:gd name="T30" fmla="*/ 99 w 763"/>
                  <a:gd name="T31" fmla="*/ 638 h 763"/>
                  <a:gd name="T32" fmla="*/ 169 w 763"/>
                  <a:gd name="T33" fmla="*/ 698 h 763"/>
                  <a:gd name="T34" fmla="*/ 251 w 763"/>
                  <a:gd name="T35" fmla="*/ 739 h 763"/>
                  <a:gd name="T36" fmla="*/ 342 w 763"/>
                  <a:gd name="T37" fmla="*/ 761 h 763"/>
                  <a:gd name="T38" fmla="*/ 440 w 763"/>
                  <a:gd name="T39" fmla="*/ 757 h 763"/>
                  <a:gd name="T40" fmla="*/ 530 w 763"/>
                  <a:gd name="T41" fmla="*/ 732 h 763"/>
                  <a:gd name="T42" fmla="*/ 609 w 763"/>
                  <a:gd name="T43" fmla="*/ 686 h 763"/>
                  <a:gd name="T44" fmla="*/ 676 w 763"/>
                  <a:gd name="T45" fmla="*/ 624 h 763"/>
                  <a:gd name="T46" fmla="*/ 725 w 763"/>
                  <a:gd name="T47" fmla="*/ 547 h 763"/>
                  <a:gd name="T48" fmla="*/ 755 w 763"/>
                  <a:gd name="T49" fmla="*/ 458 h 763"/>
                  <a:gd name="T50" fmla="*/ 756 w 763"/>
                  <a:gd name="T51" fmla="*/ 381 h 763"/>
                  <a:gd name="T52" fmla="*/ 744 w 763"/>
                  <a:gd name="T53" fmla="*/ 475 h 763"/>
                  <a:gd name="T54" fmla="*/ 710 w 763"/>
                  <a:gd name="T55" fmla="*/ 559 h 763"/>
                  <a:gd name="T56" fmla="*/ 659 w 763"/>
                  <a:gd name="T57" fmla="*/ 633 h 763"/>
                  <a:gd name="T58" fmla="*/ 590 w 763"/>
                  <a:gd name="T59" fmla="*/ 691 h 763"/>
                  <a:gd name="T60" fmla="*/ 510 w 763"/>
                  <a:gd name="T61" fmla="*/ 732 h 763"/>
                  <a:gd name="T62" fmla="*/ 421 w 763"/>
                  <a:gd name="T63" fmla="*/ 752 h 763"/>
                  <a:gd name="T64" fmla="*/ 325 w 763"/>
                  <a:gd name="T65" fmla="*/ 751 h 763"/>
                  <a:gd name="T66" fmla="*/ 236 w 763"/>
                  <a:gd name="T67" fmla="*/ 725 h 763"/>
                  <a:gd name="T68" fmla="*/ 157 w 763"/>
                  <a:gd name="T69" fmla="*/ 681 h 763"/>
                  <a:gd name="T70" fmla="*/ 94 w 763"/>
                  <a:gd name="T71" fmla="*/ 619 h 763"/>
                  <a:gd name="T72" fmla="*/ 44 w 763"/>
                  <a:gd name="T73" fmla="*/ 544 h 763"/>
                  <a:gd name="T74" fmla="*/ 15 w 763"/>
                  <a:gd name="T75" fmla="*/ 456 h 763"/>
                  <a:gd name="T76" fmla="*/ 8 w 763"/>
                  <a:gd name="T77" fmla="*/ 362 h 763"/>
                  <a:gd name="T78" fmla="*/ 24 w 763"/>
                  <a:gd name="T79" fmla="*/ 270 h 763"/>
                  <a:gd name="T80" fmla="*/ 61 w 763"/>
                  <a:gd name="T81" fmla="*/ 188 h 763"/>
                  <a:gd name="T82" fmla="*/ 118 w 763"/>
                  <a:gd name="T83" fmla="*/ 116 h 763"/>
                  <a:gd name="T84" fmla="*/ 188 w 763"/>
                  <a:gd name="T85" fmla="*/ 61 h 763"/>
                  <a:gd name="T86" fmla="*/ 270 w 763"/>
                  <a:gd name="T87" fmla="*/ 24 h 763"/>
                  <a:gd name="T88" fmla="*/ 363 w 763"/>
                  <a:gd name="T89" fmla="*/ 8 h 763"/>
                  <a:gd name="T90" fmla="*/ 457 w 763"/>
                  <a:gd name="T91" fmla="*/ 15 h 763"/>
                  <a:gd name="T92" fmla="*/ 544 w 763"/>
                  <a:gd name="T93" fmla="*/ 44 h 763"/>
                  <a:gd name="T94" fmla="*/ 619 w 763"/>
                  <a:gd name="T95" fmla="*/ 92 h 763"/>
                  <a:gd name="T96" fmla="*/ 681 w 763"/>
                  <a:gd name="T97" fmla="*/ 157 h 763"/>
                  <a:gd name="T98" fmla="*/ 727 w 763"/>
                  <a:gd name="T99" fmla="*/ 236 h 763"/>
                  <a:gd name="T100" fmla="*/ 751 w 763"/>
                  <a:gd name="T101" fmla="*/ 325 h 76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63"/>
                  <a:gd name="T154" fmla="*/ 0 h 763"/>
                  <a:gd name="T155" fmla="*/ 763 w 763"/>
                  <a:gd name="T156" fmla="*/ 763 h 76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63" h="763">
                    <a:moveTo>
                      <a:pt x="763" y="381"/>
                    </a:moveTo>
                    <a:lnTo>
                      <a:pt x="763" y="361"/>
                    </a:lnTo>
                    <a:lnTo>
                      <a:pt x="761" y="342"/>
                    </a:lnTo>
                    <a:lnTo>
                      <a:pt x="758" y="323"/>
                    </a:lnTo>
                    <a:lnTo>
                      <a:pt x="755" y="304"/>
                    </a:lnTo>
                    <a:lnTo>
                      <a:pt x="751" y="285"/>
                    </a:lnTo>
                    <a:lnTo>
                      <a:pt x="746" y="268"/>
                    </a:lnTo>
                    <a:lnTo>
                      <a:pt x="739" y="249"/>
                    </a:lnTo>
                    <a:lnTo>
                      <a:pt x="732" y="232"/>
                    </a:lnTo>
                    <a:lnTo>
                      <a:pt x="725" y="215"/>
                    </a:lnTo>
                    <a:lnTo>
                      <a:pt x="717" y="200"/>
                    </a:lnTo>
                    <a:lnTo>
                      <a:pt x="708" y="183"/>
                    </a:lnTo>
                    <a:lnTo>
                      <a:pt x="698" y="167"/>
                    </a:lnTo>
                    <a:lnTo>
                      <a:pt x="688" y="154"/>
                    </a:lnTo>
                    <a:lnTo>
                      <a:pt x="676" y="138"/>
                    </a:lnTo>
                    <a:lnTo>
                      <a:pt x="664" y="125"/>
                    </a:lnTo>
                    <a:lnTo>
                      <a:pt x="652" y="111"/>
                    </a:lnTo>
                    <a:lnTo>
                      <a:pt x="638" y="99"/>
                    </a:lnTo>
                    <a:lnTo>
                      <a:pt x="624" y="87"/>
                    </a:lnTo>
                    <a:lnTo>
                      <a:pt x="609" y="75"/>
                    </a:lnTo>
                    <a:lnTo>
                      <a:pt x="595" y="65"/>
                    </a:lnTo>
                    <a:lnTo>
                      <a:pt x="580" y="54"/>
                    </a:lnTo>
                    <a:lnTo>
                      <a:pt x="563" y="46"/>
                    </a:lnTo>
                    <a:lnTo>
                      <a:pt x="547" y="37"/>
                    </a:lnTo>
                    <a:lnTo>
                      <a:pt x="530" y="29"/>
                    </a:lnTo>
                    <a:lnTo>
                      <a:pt x="513" y="22"/>
                    </a:lnTo>
                    <a:lnTo>
                      <a:pt x="494" y="17"/>
                    </a:lnTo>
                    <a:lnTo>
                      <a:pt x="477" y="12"/>
                    </a:lnTo>
                    <a:lnTo>
                      <a:pt x="458" y="7"/>
                    </a:lnTo>
                    <a:lnTo>
                      <a:pt x="440" y="5"/>
                    </a:lnTo>
                    <a:lnTo>
                      <a:pt x="421" y="1"/>
                    </a:lnTo>
                    <a:lnTo>
                      <a:pt x="402" y="0"/>
                    </a:lnTo>
                    <a:lnTo>
                      <a:pt x="381" y="0"/>
                    </a:lnTo>
                    <a:lnTo>
                      <a:pt x="363" y="0"/>
                    </a:lnTo>
                    <a:lnTo>
                      <a:pt x="342" y="1"/>
                    </a:lnTo>
                    <a:lnTo>
                      <a:pt x="323" y="5"/>
                    </a:lnTo>
                    <a:lnTo>
                      <a:pt x="304" y="7"/>
                    </a:lnTo>
                    <a:lnTo>
                      <a:pt x="286" y="12"/>
                    </a:lnTo>
                    <a:lnTo>
                      <a:pt x="268" y="17"/>
                    </a:lnTo>
                    <a:lnTo>
                      <a:pt x="251" y="22"/>
                    </a:lnTo>
                    <a:lnTo>
                      <a:pt x="233" y="29"/>
                    </a:lnTo>
                    <a:lnTo>
                      <a:pt x="217" y="37"/>
                    </a:lnTo>
                    <a:lnTo>
                      <a:pt x="200" y="46"/>
                    </a:lnTo>
                    <a:lnTo>
                      <a:pt x="185" y="54"/>
                    </a:lnTo>
                    <a:lnTo>
                      <a:pt x="169" y="65"/>
                    </a:lnTo>
                    <a:lnTo>
                      <a:pt x="154" y="75"/>
                    </a:lnTo>
                    <a:lnTo>
                      <a:pt x="138" y="87"/>
                    </a:lnTo>
                    <a:lnTo>
                      <a:pt x="125" y="99"/>
                    </a:lnTo>
                    <a:lnTo>
                      <a:pt x="113" y="111"/>
                    </a:lnTo>
                    <a:lnTo>
                      <a:pt x="99" y="125"/>
                    </a:lnTo>
                    <a:lnTo>
                      <a:pt x="87" y="138"/>
                    </a:lnTo>
                    <a:lnTo>
                      <a:pt x="77" y="154"/>
                    </a:lnTo>
                    <a:lnTo>
                      <a:pt x="65" y="167"/>
                    </a:lnTo>
                    <a:lnTo>
                      <a:pt x="56" y="183"/>
                    </a:lnTo>
                    <a:lnTo>
                      <a:pt x="46" y="200"/>
                    </a:lnTo>
                    <a:lnTo>
                      <a:pt x="37" y="215"/>
                    </a:lnTo>
                    <a:lnTo>
                      <a:pt x="31" y="232"/>
                    </a:lnTo>
                    <a:lnTo>
                      <a:pt x="24" y="249"/>
                    </a:lnTo>
                    <a:lnTo>
                      <a:pt x="17" y="268"/>
                    </a:lnTo>
                    <a:lnTo>
                      <a:pt x="12" y="285"/>
                    </a:lnTo>
                    <a:lnTo>
                      <a:pt x="8" y="304"/>
                    </a:lnTo>
                    <a:lnTo>
                      <a:pt x="5" y="323"/>
                    </a:lnTo>
                    <a:lnTo>
                      <a:pt x="1" y="342"/>
                    </a:lnTo>
                    <a:lnTo>
                      <a:pt x="1" y="361"/>
                    </a:lnTo>
                    <a:lnTo>
                      <a:pt x="0" y="381"/>
                    </a:lnTo>
                    <a:lnTo>
                      <a:pt x="1" y="400"/>
                    </a:lnTo>
                    <a:lnTo>
                      <a:pt x="1" y="421"/>
                    </a:lnTo>
                    <a:lnTo>
                      <a:pt x="5" y="439"/>
                    </a:lnTo>
                    <a:lnTo>
                      <a:pt x="8" y="458"/>
                    </a:lnTo>
                    <a:lnTo>
                      <a:pt x="12" y="477"/>
                    </a:lnTo>
                    <a:lnTo>
                      <a:pt x="17" y="494"/>
                    </a:lnTo>
                    <a:lnTo>
                      <a:pt x="24" y="513"/>
                    </a:lnTo>
                    <a:lnTo>
                      <a:pt x="31" y="530"/>
                    </a:lnTo>
                    <a:lnTo>
                      <a:pt x="37" y="547"/>
                    </a:lnTo>
                    <a:lnTo>
                      <a:pt x="46" y="562"/>
                    </a:lnTo>
                    <a:lnTo>
                      <a:pt x="56" y="578"/>
                    </a:lnTo>
                    <a:lnTo>
                      <a:pt x="65" y="593"/>
                    </a:lnTo>
                    <a:lnTo>
                      <a:pt x="77" y="609"/>
                    </a:lnTo>
                    <a:lnTo>
                      <a:pt x="87" y="624"/>
                    </a:lnTo>
                    <a:lnTo>
                      <a:pt x="99" y="638"/>
                    </a:lnTo>
                    <a:lnTo>
                      <a:pt x="113" y="650"/>
                    </a:lnTo>
                    <a:lnTo>
                      <a:pt x="125" y="663"/>
                    </a:lnTo>
                    <a:lnTo>
                      <a:pt x="138" y="675"/>
                    </a:lnTo>
                    <a:lnTo>
                      <a:pt x="154" y="686"/>
                    </a:lnTo>
                    <a:lnTo>
                      <a:pt x="169" y="698"/>
                    </a:lnTo>
                    <a:lnTo>
                      <a:pt x="185" y="708"/>
                    </a:lnTo>
                    <a:lnTo>
                      <a:pt x="200" y="716"/>
                    </a:lnTo>
                    <a:lnTo>
                      <a:pt x="217" y="725"/>
                    </a:lnTo>
                    <a:lnTo>
                      <a:pt x="233" y="732"/>
                    </a:lnTo>
                    <a:lnTo>
                      <a:pt x="251" y="739"/>
                    </a:lnTo>
                    <a:lnTo>
                      <a:pt x="268" y="746"/>
                    </a:lnTo>
                    <a:lnTo>
                      <a:pt x="286" y="751"/>
                    </a:lnTo>
                    <a:lnTo>
                      <a:pt x="304" y="754"/>
                    </a:lnTo>
                    <a:lnTo>
                      <a:pt x="323" y="757"/>
                    </a:lnTo>
                    <a:lnTo>
                      <a:pt x="342" y="761"/>
                    </a:lnTo>
                    <a:lnTo>
                      <a:pt x="363" y="761"/>
                    </a:lnTo>
                    <a:lnTo>
                      <a:pt x="381" y="763"/>
                    </a:lnTo>
                    <a:lnTo>
                      <a:pt x="402" y="761"/>
                    </a:lnTo>
                    <a:lnTo>
                      <a:pt x="421" y="761"/>
                    </a:lnTo>
                    <a:lnTo>
                      <a:pt x="440" y="757"/>
                    </a:lnTo>
                    <a:lnTo>
                      <a:pt x="458" y="754"/>
                    </a:lnTo>
                    <a:lnTo>
                      <a:pt x="477" y="751"/>
                    </a:lnTo>
                    <a:lnTo>
                      <a:pt x="494" y="746"/>
                    </a:lnTo>
                    <a:lnTo>
                      <a:pt x="513" y="739"/>
                    </a:lnTo>
                    <a:lnTo>
                      <a:pt x="530" y="732"/>
                    </a:lnTo>
                    <a:lnTo>
                      <a:pt x="547" y="725"/>
                    </a:lnTo>
                    <a:lnTo>
                      <a:pt x="563" y="716"/>
                    </a:lnTo>
                    <a:lnTo>
                      <a:pt x="580" y="708"/>
                    </a:lnTo>
                    <a:lnTo>
                      <a:pt x="595" y="698"/>
                    </a:lnTo>
                    <a:lnTo>
                      <a:pt x="609" y="686"/>
                    </a:lnTo>
                    <a:lnTo>
                      <a:pt x="624" y="675"/>
                    </a:lnTo>
                    <a:lnTo>
                      <a:pt x="638" y="663"/>
                    </a:lnTo>
                    <a:lnTo>
                      <a:pt x="652" y="650"/>
                    </a:lnTo>
                    <a:lnTo>
                      <a:pt x="664" y="638"/>
                    </a:lnTo>
                    <a:lnTo>
                      <a:pt x="676" y="624"/>
                    </a:lnTo>
                    <a:lnTo>
                      <a:pt x="688" y="609"/>
                    </a:lnTo>
                    <a:lnTo>
                      <a:pt x="698" y="593"/>
                    </a:lnTo>
                    <a:lnTo>
                      <a:pt x="708" y="578"/>
                    </a:lnTo>
                    <a:lnTo>
                      <a:pt x="717" y="562"/>
                    </a:lnTo>
                    <a:lnTo>
                      <a:pt x="725" y="547"/>
                    </a:lnTo>
                    <a:lnTo>
                      <a:pt x="732" y="530"/>
                    </a:lnTo>
                    <a:lnTo>
                      <a:pt x="739" y="513"/>
                    </a:lnTo>
                    <a:lnTo>
                      <a:pt x="746" y="494"/>
                    </a:lnTo>
                    <a:lnTo>
                      <a:pt x="751" y="477"/>
                    </a:lnTo>
                    <a:lnTo>
                      <a:pt x="755" y="458"/>
                    </a:lnTo>
                    <a:lnTo>
                      <a:pt x="758" y="439"/>
                    </a:lnTo>
                    <a:lnTo>
                      <a:pt x="761" y="421"/>
                    </a:lnTo>
                    <a:lnTo>
                      <a:pt x="763" y="400"/>
                    </a:lnTo>
                    <a:lnTo>
                      <a:pt x="763" y="381"/>
                    </a:lnTo>
                    <a:close/>
                    <a:moveTo>
                      <a:pt x="756" y="381"/>
                    </a:moveTo>
                    <a:lnTo>
                      <a:pt x="755" y="400"/>
                    </a:lnTo>
                    <a:lnTo>
                      <a:pt x="755" y="419"/>
                    </a:lnTo>
                    <a:lnTo>
                      <a:pt x="751" y="438"/>
                    </a:lnTo>
                    <a:lnTo>
                      <a:pt x="748" y="456"/>
                    </a:lnTo>
                    <a:lnTo>
                      <a:pt x="744" y="475"/>
                    </a:lnTo>
                    <a:lnTo>
                      <a:pt x="739" y="492"/>
                    </a:lnTo>
                    <a:lnTo>
                      <a:pt x="732" y="509"/>
                    </a:lnTo>
                    <a:lnTo>
                      <a:pt x="727" y="527"/>
                    </a:lnTo>
                    <a:lnTo>
                      <a:pt x="719" y="544"/>
                    </a:lnTo>
                    <a:lnTo>
                      <a:pt x="710" y="559"/>
                    </a:lnTo>
                    <a:lnTo>
                      <a:pt x="702" y="574"/>
                    </a:lnTo>
                    <a:lnTo>
                      <a:pt x="691" y="590"/>
                    </a:lnTo>
                    <a:lnTo>
                      <a:pt x="681" y="605"/>
                    </a:lnTo>
                    <a:lnTo>
                      <a:pt x="671" y="619"/>
                    </a:lnTo>
                    <a:lnTo>
                      <a:pt x="659" y="633"/>
                    </a:lnTo>
                    <a:lnTo>
                      <a:pt x="647" y="645"/>
                    </a:lnTo>
                    <a:lnTo>
                      <a:pt x="633" y="658"/>
                    </a:lnTo>
                    <a:lnTo>
                      <a:pt x="619" y="670"/>
                    </a:lnTo>
                    <a:lnTo>
                      <a:pt x="606" y="681"/>
                    </a:lnTo>
                    <a:lnTo>
                      <a:pt x="590" y="691"/>
                    </a:lnTo>
                    <a:lnTo>
                      <a:pt x="575" y="701"/>
                    </a:lnTo>
                    <a:lnTo>
                      <a:pt x="559" y="710"/>
                    </a:lnTo>
                    <a:lnTo>
                      <a:pt x="544" y="718"/>
                    </a:lnTo>
                    <a:lnTo>
                      <a:pt x="527" y="725"/>
                    </a:lnTo>
                    <a:lnTo>
                      <a:pt x="510" y="732"/>
                    </a:lnTo>
                    <a:lnTo>
                      <a:pt x="493" y="739"/>
                    </a:lnTo>
                    <a:lnTo>
                      <a:pt x="476" y="744"/>
                    </a:lnTo>
                    <a:lnTo>
                      <a:pt x="457" y="747"/>
                    </a:lnTo>
                    <a:lnTo>
                      <a:pt x="438" y="751"/>
                    </a:lnTo>
                    <a:lnTo>
                      <a:pt x="421" y="752"/>
                    </a:lnTo>
                    <a:lnTo>
                      <a:pt x="400" y="754"/>
                    </a:lnTo>
                    <a:lnTo>
                      <a:pt x="381" y="754"/>
                    </a:lnTo>
                    <a:lnTo>
                      <a:pt x="363" y="754"/>
                    </a:lnTo>
                    <a:lnTo>
                      <a:pt x="344" y="752"/>
                    </a:lnTo>
                    <a:lnTo>
                      <a:pt x="325" y="751"/>
                    </a:lnTo>
                    <a:lnTo>
                      <a:pt x="306" y="747"/>
                    </a:lnTo>
                    <a:lnTo>
                      <a:pt x="289" y="744"/>
                    </a:lnTo>
                    <a:lnTo>
                      <a:pt x="270" y="739"/>
                    </a:lnTo>
                    <a:lnTo>
                      <a:pt x="253" y="732"/>
                    </a:lnTo>
                    <a:lnTo>
                      <a:pt x="236" y="725"/>
                    </a:lnTo>
                    <a:lnTo>
                      <a:pt x="219" y="718"/>
                    </a:lnTo>
                    <a:lnTo>
                      <a:pt x="203" y="710"/>
                    </a:lnTo>
                    <a:lnTo>
                      <a:pt x="188" y="701"/>
                    </a:lnTo>
                    <a:lnTo>
                      <a:pt x="173" y="691"/>
                    </a:lnTo>
                    <a:lnTo>
                      <a:pt x="157" y="681"/>
                    </a:lnTo>
                    <a:lnTo>
                      <a:pt x="143" y="670"/>
                    </a:lnTo>
                    <a:lnTo>
                      <a:pt x="130" y="658"/>
                    </a:lnTo>
                    <a:lnTo>
                      <a:pt x="118" y="645"/>
                    </a:lnTo>
                    <a:lnTo>
                      <a:pt x="104" y="633"/>
                    </a:lnTo>
                    <a:lnTo>
                      <a:pt x="94" y="619"/>
                    </a:lnTo>
                    <a:lnTo>
                      <a:pt x="82" y="605"/>
                    </a:lnTo>
                    <a:lnTo>
                      <a:pt x="72" y="590"/>
                    </a:lnTo>
                    <a:lnTo>
                      <a:pt x="61" y="574"/>
                    </a:lnTo>
                    <a:lnTo>
                      <a:pt x="53" y="559"/>
                    </a:lnTo>
                    <a:lnTo>
                      <a:pt x="44" y="544"/>
                    </a:lnTo>
                    <a:lnTo>
                      <a:pt x="37" y="527"/>
                    </a:lnTo>
                    <a:lnTo>
                      <a:pt x="31" y="509"/>
                    </a:lnTo>
                    <a:lnTo>
                      <a:pt x="24" y="492"/>
                    </a:lnTo>
                    <a:lnTo>
                      <a:pt x="20" y="475"/>
                    </a:lnTo>
                    <a:lnTo>
                      <a:pt x="15" y="456"/>
                    </a:lnTo>
                    <a:lnTo>
                      <a:pt x="12" y="438"/>
                    </a:lnTo>
                    <a:lnTo>
                      <a:pt x="10" y="419"/>
                    </a:lnTo>
                    <a:lnTo>
                      <a:pt x="8" y="400"/>
                    </a:lnTo>
                    <a:lnTo>
                      <a:pt x="8" y="381"/>
                    </a:lnTo>
                    <a:lnTo>
                      <a:pt x="8" y="362"/>
                    </a:lnTo>
                    <a:lnTo>
                      <a:pt x="10" y="344"/>
                    </a:lnTo>
                    <a:lnTo>
                      <a:pt x="12" y="325"/>
                    </a:lnTo>
                    <a:lnTo>
                      <a:pt x="15" y="306"/>
                    </a:lnTo>
                    <a:lnTo>
                      <a:pt x="20" y="287"/>
                    </a:lnTo>
                    <a:lnTo>
                      <a:pt x="24" y="270"/>
                    </a:lnTo>
                    <a:lnTo>
                      <a:pt x="31" y="253"/>
                    </a:lnTo>
                    <a:lnTo>
                      <a:pt x="37" y="236"/>
                    </a:lnTo>
                    <a:lnTo>
                      <a:pt x="44" y="219"/>
                    </a:lnTo>
                    <a:lnTo>
                      <a:pt x="53" y="203"/>
                    </a:lnTo>
                    <a:lnTo>
                      <a:pt x="61" y="188"/>
                    </a:lnTo>
                    <a:lnTo>
                      <a:pt x="72" y="172"/>
                    </a:lnTo>
                    <a:lnTo>
                      <a:pt x="82" y="157"/>
                    </a:lnTo>
                    <a:lnTo>
                      <a:pt x="94" y="143"/>
                    </a:lnTo>
                    <a:lnTo>
                      <a:pt x="104" y="130"/>
                    </a:lnTo>
                    <a:lnTo>
                      <a:pt x="118" y="116"/>
                    </a:lnTo>
                    <a:lnTo>
                      <a:pt x="130" y="104"/>
                    </a:lnTo>
                    <a:lnTo>
                      <a:pt x="143" y="92"/>
                    </a:lnTo>
                    <a:lnTo>
                      <a:pt x="157" y="82"/>
                    </a:lnTo>
                    <a:lnTo>
                      <a:pt x="173" y="72"/>
                    </a:lnTo>
                    <a:lnTo>
                      <a:pt x="188" y="61"/>
                    </a:lnTo>
                    <a:lnTo>
                      <a:pt x="203" y="53"/>
                    </a:lnTo>
                    <a:lnTo>
                      <a:pt x="219" y="44"/>
                    </a:lnTo>
                    <a:lnTo>
                      <a:pt x="236" y="36"/>
                    </a:lnTo>
                    <a:lnTo>
                      <a:pt x="253" y="31"/>
                    </a:lnTo>
                    <a:lnTo>
                      <a:pt x="270" y="24"/>
                    </a:lnTo>
                    <a:lnTo>
                      <a:pt x="289" y="19"/>
                    </a:lnTo>
                    <a:lnTo>
                      <a:pt x="306" y="15"/>
                    </a:lnTo>
                    <a:lnTo>
                      <a:pt x="325" y="12"/>
                    </a:lnTo>
                    <a:lnTo>
                      <a:pt x="344" y="8"/>
                    </a:lnTo>
                    <a:lnTo>
                      <a:pt x="363" y="8"/>
                    </a:lnTo>
                    <a:lnTo>
                      <a:pt x="381" y="7"/>
                    </a:lnTo>
                    <a:lnTo>
                      <a:pt x="400" y="8"/>
                    </a:lnTo>
                    <a:lnTo>
                      <a:pt x="421" y="8"/>
                    </a:lnTo>
                    <a:lnTo>
                      <a:pt x="438" y="12"/>
                    </a:lnTo>
                    <a:lnTo>
                      <a:pt x="457" y="15"/>
                    </a:lnTo>
                    <a:lnTo>
                      <a:pt x="476" y="19"/>
                    </a:lnTo>
                    <a:lnTo>
                      <a:pt x="493" y="24"/>
                    </a:lnTo>
                    <a:lnTo>
                      <a:pt x="510" y="31"/>
                    </a:lnTo>
                    <a:lnTo>
                      <a:pt x="527" y="36"/>
                    </a:lnTo>
                    <a:lnTo>
                      <a:pt x="544" y="44"/>
                    </a:lnTo>
                    <a:lnTo>
                      <a:pt x="559" y="53"/>
                    </a:lnTo>
                    <a:lnTo>
                      <a:pt x="575" y="61"/>
                    </a:lnTo>
                    <a:lnTo>
                      <a:pt x="590" y="72"/>
                    </a:lnTo>
                    <a:lnTo>
                      <a:pt x="606" y="82"/>
                    </a:lnTo>
                    <a:lnTo>
                      <a:pt x="619" y="92"/>
                    </a:lnTo>
                    <a:lnTo>
                      <a:pt x="633" y="104"/>
                    </a:lnTo>
                    <a:lnTo>
                      <a:pt x="647" y="116"/>
                    </a:lnTo>
                    <a:lnTo>
                      <a:pt x="659" y="130"/>
                    </a:lnTo>
                    <a:lnTo>
                      <a:pt x="671" y="143"/>
                    </a:lnTo>
                    <a:lnTo>
                      <a:pt x="681" y="157"/>
                    </a:lnTo>
                    <a:lnTo>
                      <a:pt x="691" y="172"/>
                    </a:lnTo>
                    <a:lnTo>
                      <a:pt x="702" y="188"/>
                    </a:lnTo>
                    <a:lnTo>
                      <a:pt x="710" y="203"/>
                    </a:lnTo>
                    <a:lnTo>
                      <a:pt x="719" y="219"/>
                    </a:lnTo>
                    <a:lnTo>
                      <a:pt x="727" y="236"/>
                    </a:lnTo>
                    <a:lnTo>
                      <a:pt x="732" y="253"/>
                    </a:lnTo>
                    <a:lnTo>
                      <a:pt x="739" y="270"/>
                    </a:lnTo>
                    <a:lnTo>
                      <a:pt x="744" y="287"/>
                    </a:lnTo>
                    <a:lnTo>
                      <a:pt x="748" y="306"/>
                    </a:lnTo>
                    <a:lnTo>
                      <a:pt x="751" y="325"/>
                    </a:lnTo>
                    <a:lnTo>
                      <a:pt x="755" y="344"/>
                    </a:lnTo>
                    <a:lnTo>
                      <a:pt x="755" y="362"/>
                    </a:lnTo>
                    <a:lnTo>
                      <a:pt x="756" y="381"/>
                    </a:lnTo>
                    <a:close/>
                  </a:path>
                </a:pathLst>
              </a:custGeom>
              <a:solidFill>
                <a:srgbClr val="C5C5C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39" name="Freeform 503"/>
              <p:cNvSpPr>
                <a:spLocks noEditPoints="1"/>
              </p:cNvSpPr>
              <p:nvPr/>
            </p:nvSpPr>
            <p:spPr bwMode="auto">
              <a:xfrm>
                <a:off x="1650" y="2925"/>
                <a:ext cx="757" cy="756"/>
              </a:xfrm>
              <a:custGeom>
                <a:avLst/>
                <a:gdLst>
                  <a:gd name="T0" fmla="*/ 752 w 757"/>
                  <a:gd name="T1" fmla="*/ 320 h 756"/>
                  <a:gd name="T2" fmla="*/ 733 w 757"/>
                  <a:gd name="T3" fmla="*/ 248 h 756"/>
                  <a:gd name="T4" fmla="*/ 702 w 757"/>
                  <a:gd name="T5" fmla="*/ 181 h 756"/>
                  <a:gd name="T6" fmla="*/ 659 w 757"/>
                  <a:gd name="T7" fmla="*/ 123 h 756"/>
                  <a:gd name="T8" fmla="*/ 604 w 757"/>
                  <a:gd name="T9" fmla="*/ 75 h 756"/>
                  <a:gd name="T10" fmla="*/ 543 w 757"/>
                  <a:gd name="T11" fmla="*/ 38 h 756"/>
                  <a:gd name="T12" fmla="*/ 473 w 757"/>
                  <a:gd name="T13" fmla="*/ 12 h 756"/>
                  <a:gd name="T14" fmla="*/ 399 w 757"/>
                  <a:gd name="T15" fmla="*/ 0 h 756"/>
                  <a:gd name="T16" fmla="*/ 322 w 757"/>
                  <a:gd name="T17" fmla="*/ 5 h 756"/>
                  <a:gd name="T18" fmla="*/ 248 w 757"/>
                  <a:gd name="T19" fmla="*/ 24 h 756"/>
                  <a:gd name="T20" fmla="*/ 183 w 757"/>
                  <a:gd name="T21" fmla="*/ 55 h 756"/>
                  <a:gd name="T22" fmla="*/ 125 w 757"/>
                  <a:gd name="T23" fmla="*/ 98 h 756"/>
                  <a:gd name="T24" fmla="*/ 75 w 757"/>
                  <a:gd name="T25" fmla="*/ 152 h 756"/>
                  <a:gd name="T26" fmla="*/ 38 w 757"/>
                  <a:gd name="T27" fmla="*/ 214 h 756"/>
                  <a:gd name="T28" fmla="*/ 12 w 757"/>
                  <a:gd name="T29" fmla="*/ 284 h 756"/>
                  <a:gd name="T30" fmla="*/ 2 w 757"/>
                  <a:gd name="T31" fmla="*/ 359 h 756"/>
                  <a:gd name="T32" fmla="*/ 5 w 757"/>
                  <a:gd name="T33" fmla="*/ 435 h 756"/>
                  <a:gd name="T34" fmla="*/ 24 w 757"/>
                  <a:gd name="T35" fmla="*/ 508 h 756"/>
                  <a:gd name="T36" fmla="*/ 55 w 757"/>
                  <a:gd name="T37" fmla="*/ 573 h 756"/>
                  <a:gd name="T38" fmla="*/ 99 w 757"/>
                  <a:gd name="T39" fmla="*/ 631 h 756"/>
                  <a:gd name="T40" fmla="*/ 152 w 757"/>
                  <a:gd name="T41" fmla="*/ 681 h 756"/>
                  <a:gd name="T42" fmla="*/ 214 w 757"/>
                  <a:gd name="T43" fmla="*/ 719 h 756"/>
                  <a:gd name="T44" fmla="*/ 284 w 757"/>
                  <a:gd name="T45" fmla="*/ 744 h 756"/>
                  <a:gd name="T46" fmla="*/ 360 w 757"/>
                  <a:gd name="T47" fmla="*/ 754 h 756"/>
                  <a:gd name="T48" fmla="*/ 437 w 757"/>
                  <a:gd name="T49" fmla="*/ 751 h 756"/>
                  <a:gd name="T50" fmla="*/ 509 w 757"/>
                  <a:gd name="T51" fmla="*/ 732 h 756"/>
                  <a:gd name="T52" fmla="*/ 575 w 757"/>
                  <a:gd name="T53" fmla="*/ 701 h 756"/>
                  <a:gd name="T54" fmla="*/ 633 w 757"/>
                  <a:gd name="T55" fmla="*/ 657 h 756"/>
                  <a:gd name="T56" fmla="*/ 681 w 757"/>
                  <a:gd name="T57" fmla="*/ 604 h 756"/>
                  <a:gd name="T58" fmla="*/ 719 w 757"/>
                  <a:gd name="T59" fmla="*/ 542 h 756"/>
                  <a:gd name="T60" fmla="*/ 745 w 757"/>
                  <a:gd name="T61" fmla="*/ 472 h 756"/>
                  <a:gd name="T62" fmla="*/ 757 w 757"/>
                  <a:gd name="T63" fmla="*/ 397 h 756"/>
                  <a:gd name="T64" fmla="*/ 746 w 757"/>
                  <a:gd name="T65" fmla="*/ 416 h 756"/>
                  <a:gd name="T66" fmla="*/ 733 w 757"/>
                  <a:gd name="T67" fmla="*/ 488 h 756"/>
                  <a:gd name="T68" fmla="*/ 704 w 757"/>
                  <a:gd name="T69" fmla="*/ 554 h 756"/>
                  <a:gd name="T70" fmla="*/ 640 w 757"/>
                  <a:gd name="T71" fmla="*/ 640 h 756"/>
                  <a:gd name="T72" fmla="*/ 555 w 757"/>
                  <a:gd name="T73" fmla="*/ 703 h 756"/>
                  <a:gd name="T74" fmla="*/ 490 w 757"/>
                  <a:gd name="T75" fmla="*/ 732 h 756"/>
                  <a:gd name="T76" fmla="*/ 416 w 757"/>
                  <a:gd name="T77" fmla="*/ 746 h 756"/>
                  <a:gd name="T78" fmla="*/ 341 w 757"/>
                  <a:gd name="T79" fmla="*/ 746 h 756"/>
                  <a:gd name="T80" fmla="*/ 269 w 757"/>
                  <a:gd name="T81" fmla="*/ 732 h 756"/>
                  <a:gd name="T82" fmla="*/ 202 w 757"/>
                  <a:gd name="T83" fmla="*/ 703 h 756"/>
                  <a:gd name="T84" fmla="*/ 117 w 757"/>
                  <a:gd name="T85" fmla="*/ 640 h 756"/>
                  <a:gd name="T86" fmla="*/ 53 w 757"/>
                  <a:gd name="T87" fmla="*/ 554 h 756"/>
                  <a:gd name="T88" fmla="*/ 24 w 757"/>
                  <a:gd name="T89" fmla="*/ 488 h 756"/>
                  <a:gd name="T90" fmla="*/ 10 w 757"/>
                  <a:gd name="T91" fmla="*/ 416 h 756"/>
                  <a:gd name="T92" fmla="*/ 10 w 757"/>
                  <a:gd name="T93" fmla="*/ 341 h 756"/>
                  <a:gd name="T94" fmla="*/ 24 w 757"/>
                  <a:gd name="T95" fmla="*/ 269 h 756"/>
                  <a:gd name="T96" fmla="*/ 53 w 757"/>
                  <a:gd name="T97" fmla="*/ 202 h 756"/>
                  <a:gd name="T98" fmla="*/ 117 w 757"/>
                  <a:gd name="T99" fmla="*/ 116 h 756"/>
                  <a:gd name="T100" fmla="*/ 202 w 757"/>
                  <a:gd name="T101" fmla="*/ 53 h 756"/>
                  <a:gd name="T102" fmla="*/ 269 w 757"/>
                  <a:gd name="T103" fmla="*/ 24 h 756"/>
                  <a:gd name="T104" fmla="*/ 341 w 757"/>
                  <a:gd name="T105" fmla="*/ 10 h 756"/>
                  <a:gd name="T106" fmla="*/ 416 w 757"/>
                  <a:gd name="T107" fmla="*/ 10 h 756"/>
                  <a:gd name="T108" fmla="*/ 490 w 757"/>
                  <a:gd name="T109" fmla="*/ 24 h 756"/>
                  <a:gd name="T110" fmla="*/ 555 w 757"/>
                  <a:gd name="T111" fmla="*/ 53 h 756"/>
                  <a:gd name="T112" fmla="*/ 640 w 757"/>
                  <a:gd name="T113" fmla="*/ 116 h 756"/>
                  <a:gd name="T114" fmla="*/ 704 w 757"/>
                  <a:gd name="T115" fmla="*/ 202 h 756"/>
                  <a:gd name="T116" fmla="*/ 733 w 757"/>
                  <a:gd name="T117" fmla="*/ 269 h 756"/>
                  <a:gd name="T118" fmla="*/ 746 w 757"/>
                  <a:gd name="T119" fmla="*/ 341 h 75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57"/>
                  <a:gd name="T181" fmla="*/ 0 h 756"/>
                  <a:gd name="T182" fmla="*/ 757 w 757"/>
                  <a:gd name="T183" fmla="*/ 756 h 75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57" h="756">
                    <a:moveTo>
                      <a:pt x="757" y="378"/>
                    </a:moveTo>
                    <a:lnTo>
                      <a:pt x="757" y="359"/>
                    </a:lnTo>
                    <a:lnTo>
                      <a:pt x="755" y="339"/>
                    </a:lnTo>
                    <a:lnTo>
                      <a:pt x="752" y="320"/>
                    </a:lnTo>
                    <a:lnTo>
                      <a:pt x="748" y="301"/>
                    </a:lnTo>
                    <a:lnTo>
                      <a:pt x="745" y="284"/>
                    </a:lnTo>
                    <a:lnTo>
                      <a:pt x="740" y="265"/>
                    </a:lnTo>
                    <a:lnTo>
                      <a:pt x="733" y="248"/>
                    </a:lnTo>
                    <a:lnTo>
                      <a:pt x="726" y="231"/>
                    </a:lnTo>
                    <a:lnTo>
                      <a:pt x="719" y="214"/>
                    </a:lnTo>
                    <a:lnTo>
                      <a:pt x="711" y="199"/>
                    </a:lnTo>
                    <a:lnTo>
                      <a:pt x="702" y="181"/>
                    </a:lnTo>
                    <a:lnTo>
                      <a:pt x="692" y="166"/>
                    </a:lnTo>
                    <a:lnTo>
                      <a:pt x="681" y="152"/>
                    </a:lnTo>
                    <a:lnTo>
                      <a:pt x="669" y="137"/>
                    </a:lnTo>
                    <a:lnTo>
                      <a:pt x="659" y="123"/>
                    </a:lnTo>
                    <a:lnTo>
                      <a:pt x="645" y="111"/>
                    </a:lnTo>
                    <a:lnTo>
                      <a:pt x="633" y="98"/>
                    </a:lnTo>
                    <a:lnTo>
                      <a:pt x="620" y="87"/>
                    </a:lnTo>
                    <a:lnTo>
                      <a:pt x="604" y="75"/>
                    </a:lnTo>
                    <a:lnTo>
                      <a:pt x="591" y="65"/>
                    </a:lnTo>
                    <a:lnTo>
                      <a:pt x="575" y="55"/>
                    </a:lnTo>
                    <a:lnTo>
                      <a:pt x="558" y="46"/>
                    </a:lnTo>
                    <a:lnTo>
                      <a:pt x="543" y="38"/>
                    </a:lnTo>
                    <a:lnTo>
                      <a:pt x="526" y="29"/>
                    </a:lnTo>
                    <a:lnTo>
                      <a:pt x="509" y="24"/>
                    </a:lnTo>
                    <a:lnTo>
                      <a:pt x="491" y="17"/>
                    </a:lnTo>
                    <a:lnTo>
                      <a:pt x="473" y="12"/>
                    </a:lnTo>
                    <a:lnTo>
                      <a:pt x="455" y="9"/>
                    </a:lnTo>
                    <a:lnTo>
                      <a:pt x="437" y="5"/>
                    </a:lnTo>
                    <a:lnTo>
                      <a:pt x="418" y="2"/>
                    </a:lnTo>
                    <a:lnTo>
                      <a:pt x="399" y="0"/>
                    </a:lnTo>
                    <a:lnTo>
                      <a:pt x="378" y="0"/>
                    </a:lnTo>
                    <a:lnTo>
                      <a:pt x="360" y="0"/>
                    </a:lnTo>
                    <a:lnTo>
                      <a:pt x="341" y="2"/>
                    </a:lnTo>
                    <a:lnTo>
                      <a:pt x="322" y="5"/>
                    </a:lnTo>
                    <a:lnTo>
                      <a:pt x="303" y="9"/>
                    </a:lnTo>
                    <a:lnTo>
                      <a:pt x="284" y="12"/>
                    </a:lnTo>
                    <a:lnTo>
                      <a:pt x="267" y="17"/>
                    </a:lnTo>
                    <a:lnTo>
                      <a:pt x="248" y="24"/>
                    </a:lnTo>
                    <a:lnTo>
                      <a:pt x="231" y="29"/>
                    </a:lnTo>
                    <a:lnTo>
                      <a:pt x="214" y="38"/>
                    </a:lnTo>
                    <a:lnTo>
                      <a:pt x="199" y="46"/>
                    </a:lnTo>
                    <a:lnTo>
                      <a:pt x="183" y="55"/>
                    </a:lnTo>
                    <a:lnTo>
                      <a:pt x="168" y="65"/>
                    </a:lnTo>
                    <a:lnTo>
                      <a:pt x="152" y="75"/>
                    </a:lnTo>
                    <a:lnTo>
                      <a:pt x="139" y="87"/>
                    </a:lnTo>
                    <a:lnTo>
                      <a:pt x="125" y="98"/>
                    </a:lnTo>
                    <a:lnTo>
                      <a:pt x="111" y="111"/>
                    </a:lnTo>
                    <a:lnTo>
                      <a:pt x="99" y="123"/>
                    </a:lnTo>
                    <a:lnTo>
                      <a:pt x="87" y="137"/>
                    </a:lnTo>
                    <a:lnTo>
                      <a:pt x="75" y="152"/>
                    </a:lnTo>
                    <a:lnTo>
                      <a:pt x="65" y="166"/>
                    </a:lnTo>
                    <a:lnTo>
                      <a:pt x="55" y="181"/>
                    </a:lnTo>
                    <a:lnTo>
                      <a:pt x="46" y="199"/>
                    </a:lnTo>
                    <a:lnTo>
                      <a:pt x="38" y="214"/>
                    </a:lnTo>
                    <a:lnTo>
                      <a:pt x="31" y="231"/>
                    </a:lnTo>
                    <a:lnTo>
                      <a:pt x="24" y="248"/>
                    </a:lnTo>
                    <a:lnTo>
                      <a:pt x="17" y="265"/>
                    </a:lnTo>
                    <a:lnTo>
                      <a:pt x="12" y="284"/>
                    </a:lnTo>
                    <a:lnTo>
                      <a:pt x="9" y="301"/>
                    </a:lnTo>
                    <a:lnTo>
                      <a:pt x="5" y="320"/>
                    </a:lnTo>
                    <a:lnTo>
                      <a:pt x="4" y="339"/>
                    </a:lnTo>
                    <a:lnTo>
                      <a:pt x="2" y="359"/>
                    </a:lnTo>
                    <a:lnTo>
                      <a:pt x="0" y="378"/>
                    </a:lnTo>
                    <a:lnTo>
                      <a:pt x="2" y="397"/>
                    </a:lnTo>
                    <a:lnTo>
                      <a:pt x="4" y="416"/>
                    </a:lnTo>
                    <a:lnTo>
                      <a:pt x="5" y="435"/>
                    </a:lnTo>
                    <a:lnTo>
                      <a:pt x="9" y="453"/>
                    </a:lnTo>
                    <a:lnTo>
                      <a:pt x="12" y="472"/>
                    </a:lnTo>
                    <a:lnTo>
                      <a:pt x="17" y="491"/>
                    </a:lnTo>
                    <a:lnTo>
                      <a:pt x="24" y="508"/>
                    </a:lnTo>
                    <a:lnTo>
                      <a:pt x="31" y="525"/>
                    </a:lnTo>
                    <a:lnTo>
                      <a:pt x="38" y="542"/>
                    </a:lnTo>
                    <a:lnTo>
                      <a:pt x="46" y="558"/>
                    </a:lnTo>
                    <a:lnTo>
                      <a:pt x="55" y="573"/>
                    </a:lnTo>
                    <a:lnTo>
                      <a:pt x="65" y="589"/>
                    </a:lnTo>
                    <a:lnTo>
                      <a:pt x="75" y="604"/>
                    </a:lnTo>
                    <a:lnTo>
                      <a:pt x="87" y="618"/>
                    </a:lnTo>
                    <a:lnTo>
                      <a:pt x="99" y="631"/>
                    </a:lnTo>
                    <a:lnTo>
                      <a:pt x="111" y="645"/>
                    </a:lnTo>
                    <a:lnTo>
                      <a:pt x="125" y="657"/>
                    </a:lnTo>
                    <a:lnTo>
                      <a:pt x="139" y="669"/>
                    </a:lnTo>
                    <a:lnTo>
                      <a:pt x="152" y="681"/>
                    </a:lnTo>
                    <a:lnTo>
                      <a:pt x="168" y="691"/>
                    </a:lnTo>
                    <a:lnTo>
                      <a:pt x="183" y="701"/>
                    </a:lnTo>
                    <a:lnTo>
                      <a:pt x="199" y="710"/>
                    </a:lnTo>
                    <a:lnTo>
                      <a:pt x="214" y="719"/>
                    </a:lnTo>
                    <a:lnTo>
                      <a:pt x="231" y="725"/>
                    </a:lnTo>
                    <a:lnTo>
                      <a:pt x="248" y="732"/>
                    </a:lnTo>
                    <a:lnTo>
                      <a:pt x="267" y="739"/>
                    </a:lnTo>
                    <a:lnTo>
                      <a:pt x="284" y="744"/>
                    </a:lnTo>
                    <a:lnTo>
                      <a:pt x="303" y="748"/>
                    </a:lnTo>
                    <a:lnTo>
                      <a:pt x="322" y="751"/>
                    </a:lnTo>
                    <a:lnTo>
                      <a:pt x="341" y="754"/>
                    </a:lnTo>
                    <a:lnTo>
                      <a:pt x="360" y="754"/>
                    </a:lnTo>
                    <a:lnTo>
                      <a:pt x="378" y="756"/>
                    </a:lnTo>
                    <a:lnTo>
                      <a:pt x="399" y="754"/>
                    </a:lnTo>
                    <a:lnTo>
                      <a:pt x="418" y="754"/>
                    </a:lnTo>
                    <a:lnTo>
                      <a:pt x="437" y="751"/>
                    </a:lnTo>
                    <a:lnTo>
                      <a:pt x="455" y="748"/>
                    </a:lnTo>
                    <a:lnTo>
                      <a:pt x="473" y="744"/>
                    </a:lnTo>
                    <a:lnTo>
                      <a:pt x="491" y="739"/>
                    </a:lnTo>
                    <a:lnTo>
                      <a:pt x="509" y="732"/>
                    </a:lnTo>
                    <a:lnTo>
                      <a:pt x="526" y="725"/>
                    </a:lnTo>
                    <a:lnTo>
                      <a:pt x="543" y="719"/>
                    </a:lnTo>
                    <a:lnTo>
                      <a:pt x="558" y="710"/>
                    </a:lnTo>
                    <a:lnTo>
                      <a:pt x="575" y="701"/>
                    </a:lnTo>
                    <a:lnTo>
                      <a:pt x="591" y="691"/>
                    </a:lnTo>
                    <a:lnTo>
                      <a:pt x="604" y="681"/>
                    </a:lnTo>
                    <a:lnTo>
                      <a:pt x="620" y="669"/>
                    </a:lnTo>
                    <a:lnTo>
                      <a:pt x="633" y="657"/>
                    </a:lnTo>
                    <a:lnTo>
                      <a:pt x="645" y="645"/>
                    </a:lnTo>
                    <a:lnTo>
                      <a:pt x="659" y="631"/>
                    </a:lnTo>
                    <a:lnTo>
                      <a:pt x="669" y="618"/>
                    </a:lnTo>
                    <a:lnTo>
                      <a:pt x="681" y="604"/>
                    </a:lnTo>
                    <a:lnTo>
                      <a:pt x="692" y="589"/>
                    </a:lnTo>
                    <a:lnTo>
                      <a:pt x="702" y="573"/>
                    </a:lnTo>
                    <a:lnTo>
                      <a:pt x="711" y="558"/>
                    </a:lnTo>
                    <a:lnTo>
                      <a:pt x="719" y="542"/>
                    </a:lnTo>
                    <a:lnTo>
                      <a:pt x="726" y="525"/>
                    </a:lnTo>
                    <a:lnTo>
                      <a:pt x="733" y="508"/>
                    </a:lnTo>
                    <a:lnTo>
                      <a:pt x="740" y="491"/>
                    </a:lnTo>
                    <a:lnTo>
                      <a:pt x="745" y="472"/>
                    </a:lnTo>
                    <a:lnTo>
                      <a:pt x="748" y="453"/>
                    </a:lnTo>
                    <a:lnTo>
                      <a:pt x="752" y="435"/>
                    </a:lnTo>
                    <a:lnTo>
                      <a:pt x="755" y="416"/>
                    </a:lnTo>
                    <a:lnTo>
                      <a:pt x="757" y="397"/>
                    </a:lnTo>
                    <a:lnTo>
                      <a:pt x="757" y="378"/>
                    </a:lnTo>
                    <a:close/>
                    <a:moveTo>
                      <a:pt x="750" y="378"/>
                    </a:moveTo>
                    <a:lnTo>
                      <a:pt x="748" y="397"/>
                    </a:lnTo>
                    <a:lnTo>
                      <a:pt x="746" y="416"/>
                    </a:lnTo>
                    <a:lnTo>
                      <a:pt x="745" y="435"/>
                    </a:lnTo>
                    <a:lnTo>
                      <a:pt x="741" y="452"/>
                    </a:lnTo>
                    <a:lnTo>
                      <a:pt x="738" y="471"/>
                    </a:lnTo>
                    <a:lnTo>
                      <a:pt x="733" y="488"/>
                    </a:lnTo>
                    <a:lnTo>
                      <a:pt x="726" y="505"/>
                    </a:lnTo>
                    <a:lnTo>
                      <a:pt x="721" y="522"/>
                    </a:lnTo>
                    <a:lnTo>
                      <a:pt x="712" y="539"/>
                    </a:lnTo>
                    <a:lnTo>
                      <a:pt x="704" y="554"/>
                    </a:lnTo>
                    <a:lnTo>
                      <a:pt x="695" y="570"/>
                    </a:lnTo>
                    <a:lnTo>
                      <a:pt x="687" y="585"/>
                    </a:lnTo>
                    <a:lnTo>
                      <a:pt x="664" y="614"/>
                    </a:lnTo>
                    <a:lnTo>
                      <a:pt x="640" y="640"/>
                    </a:lnTo>
                    <a:lnTo>
                      <a:pt x="615" y="664"/>
                    </a:lnTo>
                    <a:lnTo>
                      <a:pt x="586" y="684"/>
                    </a:lnTo>
                    <a:lnTo>
                      <a:pt x="570" y="695"/>
                    </a:lnTo>
                    <a:lnTo>
                      <a:pt x="555" y="703"/>
                    </a:lnTo>
                    <a:lnTo>
                      <a:pt x="539" y="712"/>
                    </a:lnTo>
                    <a:lnTo>
                      <a:pt x="522" y="719"/>
                    </a:lnTo>
                    <a:lnTo>
                      <a:pt x="507" y="725"/>
                    </a:lnTo>
                    <a:lnTo>
                      <a:pt x="490" y="732"/>
                    </a:lnTo>
                    <a:lnTo>
                      <a:pt x="471" y="737"/>
                    </a:lnTo>
                    <a:lnTo>
                      <a:pt x="454" y="741"/>
                    </a:lnTo>
                    <a:lnTo>
                      <a:pt x="435" y="744"/>
                    </a:lnTo>
                    <a:lnTo>
                      <a:pt x="416" y="746"/>
                    </a:lnTo>
                    <a:lnTo>
                      <a:pt x="397" y="748"/>
                    </a:lnTo>
                    <a:lnTo>
                      <a:pt x="378" y="748"/>
                    </a:lnTo>
                    <a:lnTo>
                      <a:pt x="360" y="748"/>
                    </a:lnTo>
                    <a:lnTo>
                      <a:pt x="341" y="746"/>
                    </a:lnTo>
                    <a:lnTo>
                      <a:pt x="322" y="744"/>
                    </a:lnTo>
                    <a:lnTo>
                      <a:pt x="305" y="741"/>
                    </a:lnTo>
                    <a:lnTo>
                      <a:pt x="286" y="737"/>
                    </a:lnTo>
                    <a:lnTo>
                      <a:pt x="269" y="732"/>
                    </a:lnTo>
                    <a:lnTo>
                      <a:pt x="252" y="725"/>
                    </a:lnTo>
                    <a:lnTo>
                      <a:pt x="235" y="719"/>
                    </a:lnTo>
                    <a:lnTo>
                      <a:pt x="218" y="712"/>
                    </a:lnTo>
                    <a:lnTo>
                      <a:pt x="202" y="703"/>
                    </a:lnTo>
                    <a:lnTo>
                      <a:pt x="187" y="695"/>
                    </a:lnTo>
                    <a:lnTo>
                      <a:pt x="171" y="684"/>
                    </a:lnTo>
                    <a:lnTo>
                      <a:pt x="144" y="664"/>
                    </a:lnTo>
                    <a:lnTo>
                      <a:pt x="117" y="640"/>
                    </a:lnTo>
                    <a:lnTo>
                      <a:pt x="93" y="614"/>
                    </a:lnTo>
                    <a:lnTo>
                      <a:pt x="72" y="585"/>
                    </a:lnTo>
                    <a:lnTo>
                      <a:pt x="62" y="570"/>
                    </a:lnTo>
                    <a:lnTo>
                      <a:pt x="53" y="554"/>
                    </a:lnTo>
                    <a:lnTo>
                      <a:pt x="45" y="539"/>
                    </a:lnTo>
                    <a:lnTo>
                      <a:pt x="38" y="522"/>
                    </a:lnTo>
                    <a:lnTo>
                      <a:pt x="31" y="505"/>
                    </a:lnTo>
                    <a:lnTo>
                      <a:pt x="24" y="488"/>
                    </a:lnTo>
                    <a:lnTo>
                      <a:pt x="21" y="471"/>
                    </a:lnTo>
                    <a:lnTo>
                      <a:pt x="16" y="452"/>
                    </a:lnTo>
                    <a:lnTo>
                      <a:pt x="12" y="435"/>
                    </a:lnTo>
                    <a:lnTo>
                      <a:pt x="10" y="416"/>
                    </a:lnTo>
                    <a:lnTo>
                      <a:pt x="9" y="397"/>
                    </a:lnTo>
                    <a:lnTo>
                      <a:pt x="9" y="378"/>
                    </a:lnTo>
                    <a:lnTo>
                      <a:pt x="9" y="359"/>
                    </a:lnTo>
                    <a:lnTo>
                      <a:pt x="10" y="341"/>
                    </a:lnTo>
                    <a:lnTo>
                      <a:pt x="12" y="322"/>
                    </a:lnTo>
                    <a:lnTo>
                      <a:pt x="16" y="303"/>
                    </a:lnTo>
                    <a:lnTo>
                      <a:pt x="21" y="286"/>
                    </a:lnTo>
                    <a:lnTo>
                      <a:pt x="24" y="269"/>
                    </a:lnTo>
                    <a:lnTo>
                      <a:pt x="31" y="250"/>
                    </a:lnTo>
                    <a:lnTo>
                      <a:pt x="38" y="234"/>
                    </a:lnTo>
                    <a:lnTo>
                      <a:pt x="45" y="217"/>
                    </a:lnTo>
                    <a:lnTo>
                      <a:pt x="53" y="202"/>
                    </a:lnTo>
                    <a:lnTo>
                      <a:pt x="62" y="187"/>
                    </a:lnTo>
                    <a:lnTo>
                      <a:pt x="72" y="171"/>
                    </a:lnTo>
                    <a:lnTo>
                      <a:pt x="93" y="142"/>
                    </a:lnTo>
                    <a:lnTo>
                      <a:pt x="117" y="116"/>
                    </a:lnTo>
                    <a:lnTo>
                      <a:pt x="144" y="93"/>
                    </a:lnTo>
                    <a:lnTo>
                      <a:pt x="171" y="70"/>
                    </a:lnTo>
                    <a:lnTo>
                      <a:pt x="187" y="62"/>
                    </a:lnTo>
                    <a:lnTo>
                      <a:pt x="202" y="53"/>
                    </a:lnTo>
                    <a:lnTo>
                      <a:pt x="218" y="45"/>
                    </a:lnTo>
                    <a:lnTo>
                      <a:pt x="235" y="36"/>
                    </a:lnTo>
                    <a:lnTo>
                      <a:pt x="252" y="31"/>
                    </a:lnTo>
                    <a:lnTo>
                      <a:pt x="269" y="24"/>
                    </a:lnTo>
                    <a:lnTo>
                      <a:pt x="286" y="19"/>
                    </a:lnTo>
                    <a:lnTo>
                      <a:pt x="305" y="16"/>
                    </a:lnTo>
                    <a:lnTo>
                      <a:pt x="322" y="12"/>
                    </a:lnTo>
                    <a:lnTo>
                      <a:pt x="341" y="10"/>
                    </a:lnTo>
                    <a:lnTo>
                      <a:pt x="360" y="9"/>
                    </a:lnTo>
                    <a:lnTo>
                      <a:pt x="378" y="7"/>
                    </a:lnTo>
                    <a:lnTo>
                      <a:pt x="397" y="9"/>
                    </a:lnTo>
                    <a:lnTo>
                      <a:pt x="416" y="10"/>
                    </a:lnTo>
                    <a:lnTo>
                      <a:pt x="435" y="12"/>
                    </a:lnTo>
                    <a:lnTo>
                      <a:pt x="454" y="16"/>
                    </a:lnTo>
                    <a:lnTo>
                      <a:pt x="471" y="19"/>
                    </a:lnTo>
                    <a:lnTo>
                      <a:pt x="490" y="24"/>
                    </a:lnTo>
                    <a:lnTo>
                      <a:pt x="507" y="31"/>
                    </a:lnTo>
                    <a:lnTo>
                      <a:pt x="522" y="36"/>
                    </a:lnTo>
                    <a:lnTo>
                      <a:pt x="539" y="45"/>
                    </a:lnTo>
                    <a:lnTo>
                      <a:pt x="555" y="53"/>
                    </a:lnTo>
                    <a:lnTo>
                      <a:pt x="570" y="62"/>
                    </a:lnTo>
                    <a:lnTo>
                      <a:pt x="586" y="70"/>
                    </a:lnTo>
                    <a:lnTo>
                      <a:pt x="615" y="93"/>
                    </a:lnTo>
                    <a:lnTo>
                      <a:pt x="640" y="116"/>
                    </a:lnTo>
                    <a:lnTo>
                      <a:pt x="664" y="142"/>
                    </a:lnTo>
                    <a:lnTo>
                      <a:pt x="687" y="171"/>
                    </a:lnTo>
                    <a:lnTo>
                      <a:pt x="695" y="187"/>
                    </a:lnTo>
                    <a:lnTo>
                      <a:pt x="704" y="202"/>
                    </a:lnTo>
                    <a:lnTo>
                      <a:pt x="712" y="217"/>
                    </a:lnTo>
                    <a:lnTo>
                      <a:pt x="721" y="234"/>
                    </a:lnTo>
                    <a:lnTo>
                      <a:pt x="726" y="250"/>
                    </a:lnTo>
                    <a:lnTo>
                      <a:pt x="733" y="269"/>
                    </a:lnTo>
                    <a:lnTo>
                      <a:pt x="738" y="286"/>
                    </a:lnTo>
                    <a:lnTo>
                      <a:pt x="741" y="303"/>
                    </a:lnTo>
                    <a:lnTo>
                      <a:pt x="745" y="322"/>
                    </a:lnTo>
                    <a:lnTo>
                      <a:pt x="746" y="341"/>
                    </a:lnTo>
                    <a:lnTo>
                      <a:pt x="748" y="359"/>
                    </a:lnTo>
                    <a:lnTo>
                      <a:pt x="750" y="378"/>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0" name="Freeform 504"/>
              <p:cNvSpPr>
                <a:spLocks noEditPoints="1"/>
              </p:cNvSpPr>
              <p:nvPr/>
            </p:nvSpPr>
            <p:spPr bwMode="auto">
              <a:xfrm>
                <a:off x="1655" y="2929"/>
                <a:ext cx="748" cy="747"/>
              </a:xfrm>
              <a:custGeom>
                <a:avLst/>
                <a:gdLst>
                  <a:gd name="T0" fmla="*/ 743 w 748"/>
                  <a:gd name="T1" fmla="*/ 318 h 747"/>
                  <a:gd name="T2" fmla="*/ 724 w 748"/>
                  <a:gd name="T3" fmla="*/ 246 h 747"/>
                  <a:gd name="T4" fmla="*/ 694 w 748"/>
                  <a:gd name="T5" fmla="*/ 181 h 747"/>
                  <a:gd name="T6" fmla="*/ 651 w 748"/>
                  <a:gd name="T7" fmla="*/ 123 h 747"/>
                  <a:gd name="T8" fmla="*/ 598 w 748"/>
                  <a:gd name="T9" fmla="*/ 75 h 747"/>
                  <a:gd name="T10" fmla="*/ 536 w 748"/>
                  <a:gd name="T11" fmla="*/ 37 h 747"/>
                  <a:gd name="T12" fmla="*/ 468 w 748"/>
                  <a:gd name="T13" fmla="*/ 12 h 747"/>
                  <a:gd name="T14" fmla="*/ 392 w 748"/>
                  <a:gd name="T15" fmla="*/ 1 h 747"/>
                  <a:gd name="T16" fmla="*/ 317 w 748"/>
                  <a:gd name="T17" fmla="*/ 5 h 747"/>
                  <a:gd name="T18" fmla="*/ 245 w 748"/>
                  <a:gd name="T19" fmla="*/ 24 h 747"/>
                  <a:gd name="T20" fmla="*/ 180 w 748"/>
                  <a:gd name="T21" fmla="*/ 54 h 747"/>
                  <a:gd name="T22" fmla="*/ 122 w 748"/>
                  <a:gd name="T23" fmla="*/ 97 h 747"/>
                  <a:gd name="T24" fmla="*/ 74 w 748"/>
                  <a:gd name="T25" fmla="*/ 150 h 747"/>
                  <a:gd name="T26" fmla="*/ 36 w 748"/>
                  <a:gd name="T27" fmla="*/ 212 h 747"/>
                  <a:gd name="T28" fmla="*/ 12 w 748"/>
                  <a:gd name="T29" fmla="*/ 280 h 747"/>
                  <a:gd name="T30" fmla="*/ 0 w 748"/>
                  <a:gd name="T31" fmla="*/ 355 h 747"/>
                  <a:gd name="T32" fmla="*/ 4 w 748"/>
                  <a:gd name="T33" fmla="*/ 431 h 747"/>
                  <a:gd name="T34" fmla="*/ 23 w 748"/>
                  <a:gd name="T35" fmla="*/ 502 h 747"/>
                  <a:gd name="T36" fmla="*/ 53 w 748"/>
                  <a:gd name="T37" fmla="*/ 567 h 747"/>
                  <a:gd name="T38" fmla="*/ 96 w 748"/>
                  <a:gd name="T39" fmla="*/ 626 h 747"/>
                  <a:gd name="T40" fmla="*/ 149 w 748"/>
                  <a:gd name="T41" fmla="*/ 674 h 747"/>
                  <a:gd name="T42" fmla="*/ 211 w 748"/>
                  <a:gd name="T43" fmla="*/ 711 h 747"/>
                  <a:gd name="T44" fmla="*/ 281 w 748"/>
                  <a:gd name="T45" fmla="*/ 737 h 747"/>
                  <a:gd name="T46" fmla="*/ 355 w 748"/>
                  <a:gd name="T47" fmla="*/ 747 h 747"/>
                  <a:gd name="T48" fmla="*/ 430 w 748"/>
                  <a:gd name="T49" fmla="*/ 744 h 747"/>
                  <a:gd name="T50" fmla="*/ 502 w 748"/>
                  <a:gd name="T51" fmla="*/ 725 h 747"/>
                  <a:gd name="T52" fmla="*/ 567 w 748"/>
                  <a:gd name="T53" fmla="*/ 694 h 747"/>
                  <a:gd name="T54" fmla="*/ 625 w 748"/>
                  <a:gd name="T55" fmla="*/ 651 h 747"/>
                  <a:gd name="T56" fmla="*/ 673 w 748"/>
                  <a:gd name="T57" fmla="*/ 598 h 747"/>
                  <a:gd name="T58" fmla="*/ 711 w 748"/>
                  <a:gd name="T59" fmla="*/ 537 h 747"/>
                  <a:gd name="T60" fmla="*/ 736 w 748"/>
                  <a:gd name="T61" fmla="*/ 468 h 747"/>
                  <a:gd name="T62" fmla="*/ 747 w 748"/>
                  <a:gd name="T63" fmla="*/ 393 h 747"/>
                  <a:gd name="T64" fmla="*/ 738 w 748"/>
                  <a:gd name="T65" fmla="*/ 412 h 747"/>
                  <a:gd name="T66" fmla="*/ 724 w 748"/>
                  <a:gd name="T67" fmla="*/ 484 h 747"/>
                  <a:gd name="T68" fmla="*/ 697 w 748"/>
                  <a:gd name="T69" fmla="*/ 549 h 747"/>
                  <a:gd name="T70" fmla="*/ 634 w 748"/>
                  <a:gd name="T71" fmla="*/ 632 h 747"/>
                  <a:gd name="T72" fmla="*/ 548 w 748"/>
                  <a:gd name="T73" fmla="*/ 696 h 747"/>
                  <a:gd name="T74" fmla="*/ 483 w 748"/>
                  <a:gd name="T75" fmla="*/ 725 h 747"/>
                  <a:gd name="T76" fmla="*/ 411 w 748"/>
                  <a:gd name="T77" fmla="*/ 739 h 747"/>
                  <a:gd name="T78" fmla="*/ 336 w 748"/>
                  <a:gd name="T79" fmla="*/ 739 h 747"/>
                  <a:gd name="T80" fmla="*/ 264 w 748"/>
                  <a:gd name="T81" fmla="*/ 725 h 747"/>
                  <a:gd name="T82" fmla="*/ 199 w 748"/>
                  <a:gd name="T83" fmla="*/ 696 h 747"/>
                  <a:gd name="T84" fmla="*/ 115 w 748"/>
                  <a:gd name="T85" fmla="*/ 632 h 747"/>
                  <a:gd name="T86" fmla="*/ 52 w 748"/>
                  <a:gd name="T87" fmla="*/ 549 h 747"/>
                  <a:gd name="T88" fmla="*/ 24 w 748"/>
                  <a:gd name="T89" fmla="*/ 484 h 747"/>
                  <a:gd name="T90" fmla="*/ 9 w 748"/>
                  <a:gd name="T91" fmla="*/ 412 h 747"/>
                  <a:gd name="T92" fmla="*/ 9 w 748"/>
                  <a:gd name="T93" fmla="*/ 337 h 747"/>
                  <a:gd name="T94" fmla="*/ 24 w 748"/>
                  <a:gd name="T95" fmla="*/ 265 h 747"/>
                  <a:gd name="T96" fmla="*/ 52 w 748"/>
                  <a:gd name="T97" fmla="*/ 200 h 747"/>
                  <a:gd name="T98" fmla="*/ 115 w 748"/>
                  <a:gd name="T99" fmla="*/ 114 h 747"/>
                  <a:gd name="T100" fmla="*/ 199 w 748"/>
                  <a:gd name="T101" fmla="*/ 51 h 747"/>
                  <a:gd name="T102" fmla="*/ 264 w 748"/>
                  <a:gd name="T103" fmla="*/ 24 h 747"/>
                  <a:gd name="T104" fmla="*/ 336 w 748"/>
                  <a:gd name="T105" fmla="*/ 10 h 747"/>
                  <a:gd name="T106" fmla="*/ 411 w 748"/>
                  <a:gd name="T107" fmla="*/ 10 h 747"/>
                  <a:gd name="T108" fmla="*/ 483 w 748"/>
                  <a:gd name="T109" fmla="*/ 24 h 747"/>
                  <a:gd name="T110" fmla="*/ 548 w 748"/>
                  <a:gd name="T111" fmla="*/ 51 h 747"/>
                  <a:gd name="T112" fmla="*/ 634 w 748"/>
                  <a:gd name="T113" fmla="*/ 114 h 747"/>
                  <a:gd name="T114" fmla="*/ 697 w 748"/>
                  <a:gd name="T115" fmla="*/ 200 h 747"/>
                  <a:gd name="T116" fmla="*/ 724 w 748"/>
                  <a:gd name="T117" fmla="*/ 265 h 747"/>
                  <a:gd name="T118" fmla="*/ 738 w 748"/>
                  <a:gd name="T119" fmla="*/ 337 h 747"/>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748"/>
                  <a:gd name="T181" fmla="*/ 0 h 747"/>
                  <a:gd name="T182" fmla="*/ 748 w 748"/>
                  <a:gd name="T183" fmla="*/ 747 h 747"/>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748" h="747">
                    <a:moveTo>
                      <a:pt x="748" y="374"/>
                    </a:moveTo>
                    <a:lnTo>
                      <a:pt x="747" y="355"/>
                    </a:lnTo>
                    <a:lnTo>
                      <a:pt x="747" y="337"/>
                    </a:lnTo>
                    <a:lnTo>
                      <a:pt x="743" y="318"/>
                    </a:lnTo>
                    <a:lnTo>
                      <a:pt x="740" y="299"/>
                    </a:lnTo>
                    <a:lnTo>
                      <a:pt x="736" y="280"/>
                    </a:lnTo>
                    <a:lnTo>
                      <a:pt x="731" y="263"/>
                    </a:lnTo>
                    <a:lnTo>
                      <a:pt x="724" y="246"/>
                    </a:lnTo>
                    <a:lnTo>
                      <a:pt x="719" y="229"/>
                    </a:lnTo>
                    <a:lnTo>
                      <a:pt x="711" y="212"/>
                    </a:lnTo>
                    <a:lnTo>
                      <a:pt x="702" y="196"/>
                    </a:lnTo>
                    <a:lnTo>
                      <a:pt x="694" y="181"/>
                    </a:lnTo>
                    <a:lnTo>
                      <a:pt x="683" y="165"/>
                    </a:lnTo>
                    <a:lnTo>
                      <a:pt x="673" y="150"/>
                    </a:lnTo>
                    <a:lnTo>
                      <a:pt x="663" y="136"/>
                    </a:lnTo>
                    <a:lnTo>
                      <a:pt x="651" y="123"/>
                    </a:lnTo>
                    <a:lnTo>
                      <a:pt x="639" y="109"/>
                    </a:lnTo>
                    <a:lnTo>
                      <a:pt x="625" y="97"/>
                    </a:lnTo>
                    <a:lnTo>
                      <a:pt x="611" y="85"/>
                    </a:lnTo>
                    <a:lnTo>
                      <a:pt x="598" y="75"/>
                    </a:lnTo>
                    <a:lnTo>
                      <a:pt x="582" y="65"/>
                    </a:lnTo>
                    <a:lnTo>
                      <a:pt x="567" y="54"/>
                    </a:lnTo>
                    <a:lnTo>
                      <a:pt x="551" y="46"/>
                    </a:lnTo>
                    <a:lnTo>
                      <a:pt x="536" y="37"/>
                    </a:lnTo>
                    <a:lnTo>
                      <a:pt x="519" y="29"/>
                    </a:lnTo>
                    <a:lnTo>
                      <a:pt x="502" y="24"/>
                    </a:lnTo>
                    <a:lnTo>
                      <a:pt x="485" y="17"/>
                    </a:lnTo>
                    <a:lnTo>
                      <a:pt x="468" y="12"/>
                    </a:lnTo>
                    <a:lnTo>
                      <a:pt x="449" y="8"/>
                    </a:lnTo>
                    <a:lnTo>
                      <a:pt x="430" y="5"/>
                    </a:lnTo>
                    <a:lnTo>
                      <a:pt x="413" y="1"/>
                    </a:lnTo>
                    <a:lnTo>
                      <a:pt x="392" y="1"/>
                    </a:lnTo>
                    <a:lnTo>
                      <a:pt x="373" y="0"/>
                    </a:lnTo>
                    <a:lnTo>
                      <a:pt x="355" y="1"/>
                    </a:lnTo>
                    <a:lnTo>
                      <a:pt x="336" y="1"/>
                    </a:lnTo>
                    <a:lnTo>
                      <a:pt x="317" y="5"/>
                    </a:lnTo>
                    <a:lnTo>
                      <a:pt x="298" y="8"/>
                    </a:lnTo>
                    <a:lnTo>
                      <a:pt x="281" y="12"/>
                    </a:lnTo>
                    <a:lnTo>
                      <a:pt x="262" y="17"/>
                    </a:lnTo>
                    <a:lnTo>
                      <a:pt x="245" y="24"/>
                    </a:lnTo>
                    <a:lnTo>
                      <a:pt x="228" y="29"/>
                    </a:lnTo>
                    <a:lnTo>
                      <a:pt x="211" y="37"/>
                    </a:lnTo>
                    <a:lnTo>
                      <a:pt x="195" y="46"/>
                    </a:lnTo>
                    <a:lnTo>
                      <a:pt x="180" y="54"/>
                    </a:lnTo>
                    <a:lnTo>
                      <a:pt x="165" y="65"/>
                    </a:lnTo>
                    <a:lnTo>
                      <a:pt x="149" y="75"/>
                    </a:lnTo>
                    <a:lnTo>
                      <a:pt x="135" y="85"/>
                    </a:lnTo>
                    <a:lnTo>
                      <a:pt x="122" y="97"/>
                    </a:lnTo>
                    <a:lnTo>
                      <a:pt x="110" y="109"/>
                    </a:lnTo>
                    <a:lnTo>
                      <a:pt x="96" y="123"/>
                    </a:lnTo>
                    <a:lnTo>
                      <a:pt x="86" y="136"/>
                    </a:lnTo>
                    <a:lnTo>
                      <a:pt x="74" y="150"/>
                    </a:lnTo>
                    <a:lnTo>
                      <a:pt x="64" y="165"/>
                    </a:lnTo>
                    <a:lnTo>
                      <a:pt x="53" y="181"/>
                    </a:lnTo>
                    <a:lnTo>
                      <a:pt x="45" y="196"/>
                    </a:lnTo>
                    <a:lnTo>
                      <a:pt x="36" y="212"/>
                    </a:lnTo>
                    <a:lnTo>
                      <a:pt x="29" y="229"/>
                    </a:lnTo>
                    <a:lnTo>
                      <a:pt x="23" y="246"/>
                    </a:lnTo>
                    <a:lnTo>
                      <a:pt x="16" y="263"/>
                    </a:lnTo>
                    <a:lnTo>
                      <a:pt x="12" y="280"/>
                    </a:lnTo>
                    <a:lnTo>
                      <a:pt x="7" y="299"/>
                    </a:lnTo>
                    <a:lnTo>
                      <a:pt x="4" y="318"/>
                    </a:lnTo>
                    <a:lnTo>
                      <a:pt x="2" y="337"/>
                    </a:lnTo>
                    <a:lnTo>
                      <a:pt x="0" y="355"/>
                    </a:lnTo>
                    <a:lnTo>
                      <a:pt x="0" y="374"/>
                    </a:lnTo>
                    <a:lnTo>
                      <a:pt x="0" y="393"/>
                    </a:lnTo>
                    <a:lnTo>
                      <a:pt x="2" y="412"/>
                    </a:lnTo>
                    <a:lnTo>
                      <a:pt x="4" y="431"/>
                    </a:lnTo>
                    <a:lnTo>
                      <a:pt x="7" y="449"/>
                    </a:lnTo>
                    <a:lnTo>
                      <a:pt x="12" y="468"/>
                    </a:lnTo>
                    <a:lnTo>
                      <a:pt x="16" y="485"/>
                    </a:lnTo>
                    <a:lnTo>
                      <a:pt x="23" y="502"/>
                    </a:lnTo>
                    <a:lnTo>
                      <a:pt x="29" y="520"/>
                    </a:lnTo>
                    <a:lnTo>
                      <a:pt x="36" y="537"/>
                    </a:lnTo>
                    <a:lnTo>
                      <a:pt x="45" y="552"/>
                    </a:lnTo>
                    <a:lnTo>
                      <a:pt x="53" y="567"/>
                    </a:lnTo>
                    <a:lnTo>
                      <a:pt x="64" y="583"/>
                    </a:lnTo>
                    <a:lnTo>
                      <a:pt x="74" y="598"/>
                    </a:lnTo>
                    <a:lnTo>
                      <a:pt x="86" y="612"/>
                    </a:lnTo>
                    <a:lnTo>
                      <a:pt x="96" y="626"/>
                    </a:lnTo>
                    <a:lnTo>
                      <a:pt x="110" y="638"/>
                    </a:lnTo>
                    <a:lnTo>
                      <a:pt x="122" y="651"/>
                    </a:lnTo>
                    <a:lnTo>
                      <a:pt x="135" y="663"/>
                    </a:lnTo>
                    <a:lnTo>
                      <a:pt x="149" y="674"/>
                    </a:lnTo>
                    <a:lnTo>
                      <a:pt x="165" y="684"/>
                    </a:lnTo>
                    <a:lnTo>
                      <a:pt x="180" y="694"/>
                    </a:lnTo>
                    <a:lnTo>
                      <a:pt x="195" y="703"/>
                    </a:lnTo>
                    <a:lnTo>
                      <a:pt x="211" y="711"/>
                    </a:lnTo>
                    <a:lnTo>
                      <a:pt x="228" y="718"/>
                    </a:lnTo>
                    <a:lnTo>
                      <a:pt x="245" y="725"/>
                    </a:lnTo>
                    <a:lnTo>
                      <a:pt x="262" y="732"/>
                    </a:lnTo>
                    <a:lnTo>
                      <a:pt x="281" y="737"/>
                    </a:lnTo>
                    <a:lnTo>
                      <a:pt x="298" y="740"/>
                    </a:lnTo>
                    <a:lnTo>
                      <a:pt x="317" y="744"/>
                    </a:lnTo>
                    <a:lnTo>
                      <a:pt x="336" y="745"/>
                    </a:lnTo>
                    <a:lnTo>
                      <a:pt x="355" y="747"/>
                    </a:lnTo>
                    <a:lnTo>
                      <a:pt x="373" y="747"/>
                    </a:lnTo>
                    <a:lnTo>
                      <a:pt x="392" y="747"/>
                    </a:lnTo>
                    <a:lnTo>
                      <a:pt x="413" y="745"/>
                    </a:lnTo>
                    <a:lnTo>
                      <a:pt x="430" y="744"/>
                    </a:lnTo>
                    <a:lnTo>
                      <a:pt x="449" y="740"/>
                    </a:lnTo>
                    <a:lnTo>
                      <a:pt x="468" y="737"/>
                    </a:lnTo>
                    <a:lnTo>
                      <a:pt x="485" y="732"/>
                    </a:lnTo>
                    <a:lnTo>
                      <a:pt x="502" y="725"/>
                    </a:lnTo>
                    <a:lnTo>
                      <a:pt x="519" y="718"/>
                    </a:lnTo>
                    <a:lnTo>
                      <a:pt x="536" y="711"/>
                    </a:lnTo>
                    <a:lnTo>
                      <a:pt x="551" y="703"/>
                    </a:lnTo>
                    <a:lnTo>
                      <a:pt x="567" y="694"/>
                    </a:lnTo>
                    <a:lnTo>
                      <a:pt x="582" y="684"/>
                    </a:lnTo>
                    <a:lnTo>
                      <a:pt x="598" y="674"/>
                    </a:lnTo>
                    <a:lnTo>
                      <a:pt x="611" y="663"/>
                    </a:lnTo>
                    <a:lnTo>
                      <a:pt x="625" y="651"/>
                    </a:lnTo>
                    <a:lnTo>
                      <a:pt x="639" y="638"/>
                    </a:lnTo>
                    <a:lnTo>
                      <a:pt x="651" y="626"/>
                    </a:lnTo>
                    <a:lnTo>
                      <a:pt x="663" y="612"/>
                    </a:lnTo>
                    <a:lnTo>
                      <a:pt x="673" y="598"/>
                    </a:lnTo>
                    <a:lnTo>
                      <a:pt x="683" y="583"/>
                    </a:lnTo>
                    <a:lnTo>
                      <a:pt x="694" y="567"/>
                    </a:lnTo>
                    <a:lnTo>
                      <a:pt x="702" y="552"/>
                    </a:lnTo>
                    <a:lnTo>
                      <a:pt x="711" y="537"/>
                    </a:lnTo>
                    <a:lnTo>
                      <a:pt x="719" y="520"/>
                    </a:lnTo>
                    <a:lnTo>
                      <a:pt x="724" y="502"/>
                    </a:lnTo>
                    <a:lnTo>
                      <a:pt x="731" y="485"/>
                    </a:lnTo>
                    <a:lnTo>
                      <a:pt x="736" y="468"/>
                    </a:lnTo>
                    <a:lnTo>
                      <a:pt x="740" y="449"/>
                    </a:lnTo>
                    <a:lnTo>
                      <a:pt x="743" y="431"/>
                    </a:lnTo>
                    <a:lnTo>
                      <a:pt x="747" y="412"/>
                    </a:lnTo>
                    <a:lnTo>
                      <a:pt x="747" y="393"/>
                    </a:lnTo>
                    <a:lnTo>
                      <a:pt x="748" y="374"/>
                    </a:lnTo>
                    <a:close/>
                    <a:moveTo>
                      <a:pt x="740" y="374"/>
                    </a:moveTo>
                    <a:lnTo>
                      <a:pt x="740" y="393"/>
                    </a:lnTo>
                    <a:lnTo>
                      <a:pt x="738" y="412"/>
                    </a:lnTo>
                    <a:lnTo>
                      <a:pt x="736" y="431"/>
                    </a:lnTo>
                    <a:lnTo>
                      <a:pt x="733" y="448"/>
                    </a:lnTo>
                    <a:lnTo>
                      <a:pt x="729" y="465"/>
                    </a:lnTo>
                    <a:lnTo>
                      <a:pt x="724" y="484"/>
                    </a:lnTo>
                    <a:lnTo>
                      <a:pt x="717" y="501"/>
                    </a:lnTo>
                    <a:lnTo>
                      <a:pt x="712" y="516"/>
                    </a:lnTo>
                    <a:lnTo>
                      <a:pt x="704" y="533"/>
                    </a:lnTo>
                    <a:lnTo>
                      <a:pt x="697" y="549"/>
                    </a:lnTo>
                    <a:lnTo>
                      <a:pt x="687" y="564"/>
                    </a:lnTo>
                    <a:lnTo>
                      <a:pt x="678" y="579"/>
                    </a:lnTo>
                    <a:lnTo>
                      <a:pt x="656" y="607"/>
                    </a:lnTo>
                    <a:lnTo>
                      <a:pt x="634" y="632"/>
                    </a:lnTo>
                    <a:lnTo>
                      <a:pt x="606" y="656"/>
                    </a:lnTo>
                    <a:lnTo>
                      <a:pt x="579" y="679"/>
                    </a:lnTo>
                    <a:lnTo>
                      <a:pt x="563" y="687"/>
                    </a:lnTo>
                    <a:lnTo>
                      <a:pt x="548" y="696"/>
                    </a:lnTo>
                    <a:lnTo>
                      <a:pt x="533" y="704"/>
                    </a:lnTo>
                    <a:lnTo>
                      <a:pt x="517" y="711"/>
                    </a:lnTo>
                    <a:lnTo>
                      <a:pt x="500" y="718"/>
                    </a:lnTo>
                    <a:lnTo>
                      <a:pt x="483" y="725"/>
                    </a:lnTo>
                    <a:lnTo>
                      <a:pt x="466" y="728"/>
                    </a:lnTo>
                    <a:lnTo>
                      <a:pt x="447" y="733"/>
                    </a:lnTo>
                    <a:lnTo>
                      <a:pt x="430" y="737"/>
                    </a:lnTo>
                    <a:lnTo>
                      <a:pt x="411" y="739"/>
                    </a:lnTo>
                    <a:lnTo>
                      <a:pt x="392" y="740"/>
                    </a:lnTo>
                    <a:lnTo>
                      <a:pt x="373" y="740"/>
                    </a:lnTo>
                    <a:lnTo>
                      <a:pt x="355" y="740"/>
                    </a:lnTo>
                    <a:lnTo>
                      <a:pt x="336" y="739"/>
                    </a:lnTo>
                    <a:lnTo>
                      <a:pt x="319" y="737"/>
                    </a:lnTo>
                    <a:lnTo>
                      <a:pt x="300" y="733"/>
                    </a:lnTo>
                    <a:lnTo>
                      <a:pt x="283" y="728"/>
                    </a:lnTo>
                    <a:lnTo>
                      <a:pt x="264" y="725"/>
                    </a:lnTo>
                    <a:lnTo>
                      <a:pt x="247" y="718"/>
                    </a:lnTo>
                    <a:lnTo>
                      <a:pt x="231" y="711"/>
                    </a:lnTo>
                    <a:lnTo>
                      <a:pt x="214" y="704"/>
                    </a:lnTo>
                    <a:lnTo>
                      <a:pt x="199" y="696"/>
                    </a:lnTo>
                    <a:lnTo>
                      <a:pt x="183" y="687"/>
                    </a:lnTo>
                    <a:lnTo>
                      <a:pt x="168" y="679"/>
                    </a:lnTo>
                    <a:lnTo>
                      <a:pt x="141" y="656"/>
                    </a:lnTo>
                    <a:lnTo>
                      <a:pt x="115" y="632"/>
                    </a:lnTo>
                    <a:lnTo>
                      <a:pt x="91" y="607"/>
                    </a:lnTo>
                    <a:lnTo>
                      <a:pt x="70" y="579"/>
                    </a:lnTo>
                    <a:lnTo>
                      <a:pt x="60" y="564"/>
                    </a:lnTo>
                    <a:lnTo>
                      <a:pt x="52" y="549"/>
                    </a:lnTo>
                    <a:lnTo>
                      <a:pt x="43" y="533"/>
                    </a:lnTo>
                    <a:lnTo>
                      <a:pt x="36" y="516"/>
                    </a:lnTo>
                    <a:lnTo>
                      <a:pt x="29" y="501"/>
                    </a:lnTo>
                    <a:lnTo>
                      <a:pt x="24" y="484"/>
                    </a:lnTo>
                    <a:lnTo>
                      <a:pt x="19" y="465"/>
                    </a:lnTo>
                    <a:lnTo>
                      <a:pt x="14" y="448"/>
                    </a:lnTo>
                    <a:lnTo>
                      <a:pt x="11" y="431"/>
                    </a:lnTo>
                    <a:lnTo>
                      <a:pt x="9" y="412"/>
                    </a:lnTo>
                    <a:lnTo>
                      <a:pt x="7" y="393"/>
                    </a:lnTo>
                    <a:lnTo>
                      <a:pt x="7" y="374"/>
                    </a:lnTo>
                    <a:lnTo>
                      <a:pt x="7" y="355"/>
                    </a:lnTo>
                    <a:lnTo>
                      <a:pt x="9" y="337"/>
                    </a:lnTo>
                    <a:lnTo>
                      <a:pt x="11" y="318"/>
                    </a:lnTo>
                    <a:lnTo>
                      <a:pt x="14" y="301"/>
                    </a:lnTo>
                    <a:lnTo>
                      <a:pt x="19" y="282"/>
                    </a:lnTo>
                    <a:lnTo>
                      <a:pt x="24" y="265"/>
                    </a:lnTo>
                    <a:lnTo>
                      <a:pt x="29" y="248"/>
                    </a:lnTo>
                    <a:lnTo>
                      <a:pt x="36" y="230"/>
                    </a:lnTo>
                    <a:lnTo>
                      <a:pt x="43" y="215"/>
                    </a:lnTo>
                    <a:lnTo>
                      <a:pt x="52" y="200"/>
                    </a:lnTo>
                    <a:lnTo>
                      <a:pt x="60" y="184"/>
                    </a:lnTo>
                    <a:lnTo>
                      <a:pt x="70" y="169"/>
                    </a:lnTo>
                    <a:lnTo>
                      <a:pt x="91" y="142"/>
                    </a:lnTo>
                    <a:lnTo>
                      <a:pt x="115" y="114"/>
                    </a:lnTo>
                    <a:lnTo>
                      <a:pt x="141" y="90"/>
                    </a:lnTo>
                    <a:lnTo>
                      <a:pt x="168" y="70"/>
                    </a:lnTo>
                    <a:lnTo>
                      <a:pt x="183" y="61"/>
                    </a:lnTo>
                    <a:lnTo>
                      <a:pt x="199" y="51"/>
                    </a:lnTo>
                    <a:lnTo>
                      <a:pt x="214" y="44"/>
                    </a:lnTo>
                    <a:lnTo>
                      <a:pt x="231" y="35"/>
                    </a:lnTo>
                    <a:lnTo>
                      <a:pt x="247" y="30"/>
                    </a:lnTo>
                    <a:lnTo>
                      <a:pt x="264" y="24"/>
                    </a:lnTo>
                    <a:lnTo>
                      <a:pt x="283" y="18"/>
                    </a:lnTo>
                    <a:lnTo>
                      <a:pt x="300" y="15"/>
                    </a:lnTo>
                    <a:lnTo>
                      <a:pt x="319" y="12"/>
                    </a:lnTo>
                    <a:lnTo>
                      <a:pt x="336" y="10"/>
                    </a:lnTo>
                    <a:lnTo>
                      <a:pt x="355" y="8"/>
                    </a:lnTo>
                    <a:lnTo>
                      <a:pt x="373" y="8"/>
                    </a:lnTo>
                    <a:lnTo>
                      <a:pt x="392" y="8"/>
                    </a:lnTo>
                    <a:lnTo>
                      <a:pt x="411" y="10"/>
                    </a:lnTo>
                    <a:lnTo>
                      <a:pt x="430" y="12"/>
                    </a:lnTo>
                    <a:lnTo>
                      <a:pt x="447" y="15"/>
                    </a:lnTo>
                    <a:lnTo>
                      <a:pt x="466" y="18"/>
                    </a:lnTo>
                    <a:lnTo>
                      <a:pt x="483" y="24"/>
                    </a:lnTo>
                    <a:lnTo>
                      <a:pt x="500" y="30"/>
                    </a:lnTo>
                    <a:lnTo>
                      <a:pt x="517" y="35"/>
                    </a:lnTo>
                    <a:lnTo>
                      <a:pt x="533" y="44"/>
                    </a:lnTo>
                    <a:lnTo>
                      <a:pt x="548" y="51"/>
                    </a:lnTo>
                    <a:lnTo>
                      <a:pt x="563" y="61"/>
                    </a:lnTo>
                    <a:lnTo>
                      <a:pt x="579" y="70"/>
                    </a:lnTo>
                    <a:lnTo>
                      <a:pt x="606" y="90"/>
                    </a:lnTo>
                    <a:lnTo>
                      <a:pt x="634" y="114"/>
                    </a:lnTo>
                    <a:lnTo>
                      <a:pt x="656" y="142"/>
                    </a:lnTo>
                    <a:lnTo>
                      <a:pt x="678" y="169"/>
                    </a:lnTo>
                    <a:lnTo>
                      <a:pt x="687" y="184"/>
                    </a:lnTo>
                    <a:lnTo>
                      <a:pt x="697" y="200"/>
                    </a:lnTo>
                    <a:lnTo>
                      <a:pt x="704" y="215"/>
                    </a:lnTo>
                    <a:lnTo>
                      <a:pt x="712" y="230"/>
                    </a:lnTo>
                    <a:lnTo>
                      <a:pt x="717" y="248"/>
                    </a:lnTo>
                    <a:lnTo>
                      <a:pt x="724" y="265"/>
                    </a:lnTo>
                    <a:lnTo>
                      <a:pt x="729" y="282"/>
                    </a:lnTo>
                    <a:lnTo>
                      <a:pt x="733" y="301"/>
                    </a:lnTo>
                    <a:lnTo>
                      <a:pt x="736" y="318"/>
                    </a:lnTo>
                    <a:lnTo>
                      <a:pt x="738" y="337"/>
                    </a:lnTo>
                    <a:lnTo>
                      <a:pt x="740" y="355"/>
                    </a:lnTo>
                    <a:lnTo>
                      <a:pt x="740" y="374"/>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1" name="Freeform 505"/>
              <p:cNvSpPr>
                <a:spLocks noEditPoints="1"/>
              </p:cNvSpPr>
              <p:nvPr/>
            </p:nvSpPr>
            <p:spPr bwMode="auto">
              <a:xfrm>
                <a:off x="1659" y="2932"/>
                <a:ext cx="741" cy="741"/>
              </a:xfrm>
              <a:custGeom>
                <a:avLst/>
                <a:gdLst>
                  <a:gd name="T0" fmla="*/ 736 w 741"/>
                  <a:gd name="T1" fmla="*/ 315 h 741"/>
                  <a:gd name="T2" fmla="*/ 717 w 741"/>
                  <a:gd name="T3" fmla="*/ 243 h 741"/>
                  <a:gd name="T4" fmla="*/ 686 w 741"/>
                  <a:gd name="T5" fmla="*/ 180 h 741"/>
                  <a:gd name="T6" fmla="*/ 606 w 741"/>
                  <a:gd name="T7" fmla="*/ 86 h 741"/>
                  <a:gd name="T8" fmla="*/ 530 w 741"/>
                  <a:gd name="T9" fmla="*/ 38 h 741"/>
                  <a:gd name="T10" fmla="*/ 462 w 741"/>
                  <a:gd name="T11" fmla="*/ 12 h 741"/>
                  <a:gd name="T12" fmla="*/ 388 w 741"/>
                  <a:gd name="T13" fmla="*/ 2 h 741"/>
                  <a:gd name="T14" fmla="*/ 313 w 741"/>
                  <a:gd name="T15" fmla="*/ 5 h 741"/>
                  <a:gd name="T16" fmla="*/ 243 w 741"/>
                  <a:gd name="T17" fmla="*/ 24 h 741"/>
                  <a:gd name="T18" fmla="*/ 178 w 741"/>
                  <a:gd name="T19" fmla="*/ 55 h 741"/>
                  <a:gd name="T20" fmla="*/ 84 w 741"/>
                  <a:gd name="T21" fmla="*/ 135 h 741"/>
                  <a:gd name="T22" fmla="*/ 36 w 741"/>
                  <a:gd name="T23" fmla="*/ 210 h 741"/>
                  <a:gd name="T24" fmla="*/ 12 w 741"/>
                  <a:gd name="T25" fmla="*/ 279 h 741"/>
                  <a:gd name="T26" fmla="*/ 0 w 741"/>
                  <a:gd name="T27" fmla="*/ 352 h 741"/>
                  <a:gd name="T28" fmla="*/ 3 w 741"/>
                  <a:gd name="T29" fmla="*/ 428 h 741"/>
                  <a:gd name="T30" fmla="*/ 22 w 741"/>
                  <a:gd name="T31" fmla="*/ 498 h 741"/>
                  <a:gd name="T32" fmla="*/ 53 w 741"/>
                  <a:gd name="T33" fmla="*/ 563 h 741"/>
                  <a:gd name="T34" fmla="*/ 135 w 741"/>
                  <a:gd name="T35" fmla="*/ 657 h 741"/>
                  <a:gd name="T36" fmla="*/ 209 w 741"/>
                  <a:gd name="T37" fmla="*/ 705 h 741"/>
                  <a:gd name="T38" fmla="*/ 277 w 741"/>
                  <a:gd name="T39" fmla="*/ 730 h 741"/>
                  <a:gd name="T40" fmla="*/ 351 w 741"/>
                  <a:gd name="T41" fmla="*/ 741 h 741"/>
                  <a:gd name="T42" fmla="*/ 426 w 741"/>
                  <a:gd name="T43" fmla="*/ 737 h 741"/>
                  <a:gd name="T44" fmla="*/ 498 w 741"/>
                  <a:gd name="T45" fmla="*/ 718 h 741"/>
                  <a:gd name="T46" fmla="*/ 561 w 741"/>
                  <a:gd name="T47" fmla="*/ 688 h 741"/>
                  <a:gd name="T48" fmla="*/ 655 w 741"/>
                  <a:gd name="T49" fmla="*/ 607 h 741"/>
                  <a:gd name="T50" fmla="*/ 703 w 741"/>
                  <a:gd name="T51" fmla="*/ 532 h 741"/>
                  <a:gd name="T52" fmla="*/ 729 w 741"/>
                  <a:gd name="T53" fmla="*/ 464 h 741"/>
                  <a:gd name="T54" fmla="*/ 739 w 741"/>
                  <a:gd name="T55" fmla="*/ 390 h 741"/>
                  <a:gd name="T56" fmla="*/ 731 w 741"/>
                  <a:gd name="T57" fmla="*/ 409 h 741"/>
                  <a:gd name="T58" fmla="*/ 717 w 741"/>
                  <a:gd name="T59" fmla="*/ 479 h 741"/>
                  <a:gd name="T60" fmla="*/ 671 w 741"/>
                  <a:gd name="T61" fmla="*/ 575 h 741"/>
                  <a:gd name="T62" fmla="*/ 573 w 741"/>
                  <a:gd name="T63" fmla="*/ 672 h 741"/>
                  <a:gd name="T64" fmla="*/ 477 w 741"/>
                  <a:gd name="T65" fmla="*/ 718 h 741"/>
                  <a:gd name="T66" fmla="*/ 407 w 741"/>
                  <a:gd name="T67" fmla="*/ 732 h 741"/>
                  <a:gd name="T68" fmla="*/ 332 w 741"/>
                  <a:gd name="T69" fmla="*/ 732 h 741"/>
                  <a:gd name="T70" fmla="*/ 262 w 741"/>
                  <a:gd name="T71" fmla="*/ 718 h 741"/>
                  <a:gd name="T72" fmla="*/ 167 w 741"/>
                  <a:gd name="T73" fmla="*/ 672 h 741"/>
                  <a:gd name="T74" fmla="*/ 68 w 741"/>
                  <a:gd name="T75" fmla="*/ 575 h 741"/>
                  <a:gd name="T76" fmla="*/ 24 w 741"/>
                  <a:gd name="T77" fmla="*/ 479 h 741"/>
                  <a:gd name="T78" fmla="*/ 8 w 741"/>
                  <a:gd name="T79" fmla="*/ 409 h 741"/>
                  <a:gd name="T80" fmla="*/ 8 w 741"/>
                  <a:gd name="T81" fmla="*/ 334 h 741"/>
                  <a:gd name="T82" fmla="*/ 24 w 741"/>
                  <a:gd name="T83" fmla="*/ 263 h 741"/>
                  <a:gd name="T84" fmla="*/ 68 w 741"/>
                  <a:gd name="T85" fmla="*/ 168 h 741"/>
                  <a:gd name="T86" fmla="*/ 167 w 741"/>
                  <a:gd name="T87" fmla="*/ 70 h 741"/>
                  <a:gd name="T88" fmla="*/ 262 w 741"/>
                  <a:gd name="T89" fmla="*/ 24 h 741"/>
                  <a:gd name="T90" fmla="*/ 332 w 741"/>
                  <a:gd name="T91" fmla="*/ 10 h 741"/>
                  <a:gd name="T92" fmla="*/ 407 w 741"/>
                  <a:gd name="T93" fmla="*/ 10 h 741"/>
                  <a:gd name="T94" fmla="*/ 477 w 741"/>
                  <a:gd name="T95" fmla="*/ 24 h 741"/>
                  <a:gd name="T96" fmla="*/ 573 w 741"/>
                  <a:gd name="T97" fmla="*/ 70 h 741"/>
                  <a:gd name="T98" fmla="*/ 671 w 741"/>
                  <a:gd name="T99" fmla="*/ 168 h 741"/>
                  <a:gd name="T100" fmla="*/ 717 w 741"/>
                  <a:gd name="T101" fmla="*/ 263 h 741"/>
                  <a:gd name="T102" fmla="*/ 731 w 741"/>
                  <a:gd name="T103" fmla="*/ 334 h 74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41"/>
                  <a:gd name="T157" fmla="*/ 0 h 741"/>
                  <a:gd name="T158" fmla="*/ 741 w 741"/>
                  <a:gd name="T159" fmla="*/ 741 h 74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41" h="741">
                    <a:moveTo>
                      <a:pt x="741" y="371"/>
                    </a:moveTo>
                    <a:lnTo>
                      <a:pt x="739" y="352"/>
                    </a:lnTo>
                    <a:lnTo>
                      <a:pt x="737" y="334"/>
                    </a:lnTo>
                    <a:lnTo>
                      <a:pt x="736" y="315"/>
                    </a:lnTo>
                    <a:lnTo>
                      <a:pt x="732" y="296"/>
                    </a:lnTo>
                    <a:lnTo>
                      <a:pt x="729" y="279"/>
                    </a:lnTo>
                    <a:lnTo>
                      <a:pt x="724" y="262"/>
                    </a:lnTo>
                    <a:lnTo>
                      <a:pt x="717" y="243"/>
                    </a:lnTo>
                    <a:lnTo>
                      <a:pt x="712" y="227"/>
                    </a:lnTo>
                    <a:lnTo>
                      <a:pt x="703" y="210"/>
                    </a:lnTo>
                    <a:lnTo>
                      <a:pt x="695" y="195"/>
                    </a:lnTo>
                    <a:lnTo>
                      <a:pt x="686" y="180"/>
                    </a:lnTo>
                    <a:lnTo>
                      <a:pt x="678" y="164"/>
                    </a:lnTo>
                    <a:lnTo>
                      <a:pt x="655" y="135"/>
                    </a:lnTo>
                    <a:lnTo>
                      <a:pt x="631" y="109"/>
                    </a:lnTo>
                    <a:lnTo>
                      <a:pt x="606" y="86"/>
                    </a:lnTo>
                    <a:lnTo>
                      <a:pt x="577" y="63"/>
                    </a:lnTo>
                    <a:lnTo>
                      <a:pt x="561" y="55"/>
                    </a:lnTo>
                    <a:lnTo>
                      <a:pt x="546" y="46"/>
                    </a:lnTo>
                    <a:lnTo>
                      <a:pt x="530" y="38"/>
                    </a:lnTo>
                    <a:lnTo>
                      <a:pt x="513" y="29"/>
                    </a:lnTo>
                    <a:lnTo>
                      <a:pt x="498" y="24"/>
                    </a:lnTo>
                    <a:lnTo>
                      <a:pt x="481" y="17"/>
                    </a:lnTo>
                    <a:lnTo>
                      <a:pt x="462" y="12"/>
                    </a:lnTo>
                    <a:lnTo>
                      <a:pt x="445" y="9"/>
                    </a:lnTo>
                    <a:lnTo>
                      <a:pt x="426" y="5"/>
                    </a:lnTo>
                    <a:lnTo>
                      <a:pt x="407" y="3"/>
                    </a:lnTo>
                    <a:lnTo>
                      <a:pt x="388" y="2"/>
                    </a:lnTo>
                    <a:lnTo>
                      <a:pt x="369" y="0"/>
                    </a:lnTo>
                    <a:lnTo>
                      <a:pt x="351" y="2"/>
                    </a:lnTo>
                    <a:lnTo>
                      <a:pt x="332" y="3"/>
                    </a:lnTo>
                    <a:lnTo>
                      <a:pt x="313" y="5"/>
                    </a:lnTo>
                    <a:lnTo>
                      <a:pt x="296" y="9"/>
                    </a:lnTo>
                    <a:lnTo>
                      <a:pt x="277" y="12"/>
                    </a:lnTo>
                    <a:lnTo>
                      <a:pt x="260" y="17"/>
                    </a:lnTo>
                    <a:lnTo>
                      <a:pt x="243" y="24"/>
                    </a:lnTo>
                    <a:lnTo>
                      <a:pt x="226" y="29"/>
                    </a:lnTo>
                    <a:lnTo>
                      <a:pt x="209" y="38"/>
                    </a:lnTo>
                    <a:lnTo>
                      <a:pt x="193" y="46"/>
                    </a:lnTo>
                    <a:lnTo>
                      <a:pt x="178" y="55"/>
                    </a:lnTo>
                    <a:lnTo>
                      <a:pt x="162" y="63"/>
                    </a:lnTo>
                    <a:lnTo>
                      <a:pt x="135" y="86"/>
                    </a:lnTo>
                    <a:lnTo>
                      <a:pt x="108" y="109"/>
                    </a:lnTo>
                    <a:lnTo>
                      <a:pt x="84" y="135"/>
                    </a:lnTo>
                    <a:lnTo>
                      <a:pt x="63" y="164"/>
                    </a:lnTo>
                    <a:lnTo>
                      <a:pt x="53" y="180"/>
                    </a:lnTo>
                    <a:lnTo>
                      <a:pt x="44" y="195"/>
                    </a:lnTo>
                    <a:lnTo>
                      <a:pt x="36" y="210"/>
                    </a:lnTo>
                    <a:lnTo>
                      <a:pt x="29" y="227"/>
                    </a:lnTo>
                    <a:lnTo>
                      <a:pt x="22" y="243"/>
                    </a:lnTo>
                    <a:lnTo>
                      <a:pt x="15" y="262"/>
                    </a:lnTo>
                    <a:lnTo>
                      <a:pt x="12" y="279"/>
                    </a:lnTo>
                    <a:lnTo>
                      <a:pt x="7" y="296"/>
                    </a:lnTo>
                    <a:lnTo>
                      <a:pt x="3" y="315"/>
                    </a:lnTo>
                    <a:lnTo>
                      <a:pt x="1" y="334"/>
                    </a:lnTo>
                    <a:lnTo>
                      <a:pt x="0" y="352"/>
                    </a:lnTo>
                    <a:lnTo>
                      <a:pt x="0" y="371"/>
                    </a:lnTo>
                    <a:lnTo>
                      <a:pt x="0" y="390"/>
                    </a:lnTo>
                    <a:lnTo>
                      <a:pt x="1" y="409"/>
                    </a:lnTo>
                    <a:lnTo>
                      <a:pt x="3" y="428"/>
                    </a:lnTo>
                    <a:lnTo>
                      <a:pt x="7" y="445"/>
                    </a:lnTo>
                    <a:lnTo>
                      <a:pt x="12" y="464"/>
                    </a:lnTo>
                    <a:lnTo>
                      <a:pt x="15" y="481"/>
                    </a:lnTo>
                    <a:lnTo>
                      <a:pt x="22" y="498"/>
                    </a:lnTo>
                    <a:lnTo>
                      <a:pt x="29" y="515"/>
                    </a:lnTo>
                    <a:lnTo>
                      <a:pt x="36" y="532"/>
                    </a:lnTo>
                    <a:lnTo>
                      <a:pt x="44" y="547"/>
                    </a:lnTo>
                    <a:lnTo>
                      <a:pt x="53" y="563"/>
                    </a:lnTo>
                    <a:lnTo>
                      <a:pt x="63" y="578"/>
                    </a:lnTo>
                    <a:lnTo>
                      <a:pt x="84" y="607"/>
                    </a:lnTo>
                    <a:lnTo>
                      <a:pt x="108" y="633"/>
                    </a:lnTo>
                    <a:lnTo>
                      <a:pt x="135" y="657"/>
                    </a:lnTo>
                    <a:lnTo>
                      <a:pt x="162" y="677"/>
                    </a:lnTo>
                    <a:lnTo>
                      <a:pt x="178" y="688"/>
                    </a:lnTo>
                    <a:lnTo>
                      <a:pt x="193" y="696"/>
                    </a:lnTo>
                    <a:lnTo>
                      <a:pt x="209" y="705"/>
                    </a:lnTo>
                    <a:lnTo>
                      <a:pt x="226" y="712"/>
                    </a:lnTo>
                    <a:lnTo>
                      <a:pt x="243" y="718"/>
                    </a:lnTo>
                    <a:lnTo>
                      <a:pt x="260" y="725"/>
                    </a:lnTo>
                    <a:lnTo>
                      <a:pt x="277" y="730"/>
                    </a:lnTo>
                    <a:lnTo>
                      <a:pt x="296" y="734"/>
                    </a:lnTo>
                    <a:lnTo>
                      <a:pt x="313" y="737"/>
                    </a:lnTo>
                    <a:lnTo>
                      <a:pt x="332" y="739"/>
                    </a:lnTo>
                    <a:lnTo>
                      <a:pt x="351" y="741"/>
                    </a:lnTo>
                    <a:lnTo>
                      <a:pt x="369" y="741"/>
                    </a:lnTo>
                    <a:lnTo>
                      <a:pt x="388" y="741"/>
                    </a:lnTo>
                    <a:lnTo>
                      <a:pt x="407" y="739"/>
                    </a:lnTo>
                    <a:lnTo>
                      <a:pt x="426" y="737"/>
                    </a:lnTo>
                    <a:lnTo>
                      <a:pt x="445" y="734"/>
                    </a:lnTo>
                    <a:lnTo>
                      <a:pt x="462" y="730"/>
                    </a:lnTo>
                    <a:lnTo>
                      <a:pt x="481" y="725"/>
                    </a:lnTo>
                    <a:lnTo>
                      <a:pt x="498" y="718"/>
                    </a:lnTo>
                    <a:lnTo>
                      <a:pt x="513" y="712"/>
                    </a:lnTo>
                    <a:lnTo>
                      <a:pt x="530" y="705"/>
                    </a:lnTo>
                    <a:lnTo>
                      <a:pt x="546" y="696"/>
                    </a:lnTo>
                    <a:lnTo>
                      <a:pt x="561" y="688"/>
                    </a:lnTo>
                    <a:lnTo>
                      <a:pt x="577" y="677"/>
                    </a:lnTo>
                    <a:lnTo>
                      <a:pt x="606" y="657"/>
                    </a:lnTo>
                    <a:lnTo>
                      <a:pt x="631" y="633"/>
                    </a:lnTo>
                    <a:lnTo>
                      <a:pt x="655" y="607"/>
                    </a:lnTo>
                    <a:lnTo>
                      <a:pt x="678" y="578"/>
                    </a:lnTo>
                    <a:lnTo>
                      <a:pt x="686" y="563"/>
                    </a:lnTo>
                    <a:lnTo>
                      <a:pt x="695" y="547"/>
                    </a:lnTo>
                    <a:lnTo>
                      <a:pt x="703" y="532"/>
                    </a:lnTo>
                    <a:lnTo>
                      <a:pt x="712" y="515"/>
                    </a:lnTo>
                    <a:lnTo>
                      <a:pt x="717" y="498"/>
                    </a:lnTo>
                    <a:lnTo>
                      <a:pt x="724" y="481"/>
                    </a:lnTo>
                    <a:lnTo>
                      <a:pt x="729" y="464"/>
                    </a:lnTo>
                    <a:lnTo>
                      <a:pt x="732" y="445"/>
                    </a:lnTo>
                    <a:lnTo>
                      <a:pt x="736" y="428"/>
                    </a:lnTo>
                    <a:lnTo>
                      <a:pt x="737" y="409"/>
                    </a:lnTo>
                    <a:lnTo>
                      <a:pt x="739" y="390"/>
                    </a:lnTo>
                    <a:lnTo>
                      <a:pt x="741" y="371"/>
                    </a:lnTo>
                    <a:close/>
                    <a:moveTo>
                      <a:pt x="732" y="371"/>
                    </a:moveTo>
                    <a:lnTo>
                      <a:pt x="732" y="390"/>
                    </a:lnTo>
                    <a:lnTo>
                      <a:pt x="731" y="409"/>
                    </a:lnTo>
                    <a:lnTo>
                      <a:pt x="729" y="426"/>
                    </a:lnTo>
                    <a:lnTo>
                      <a:pt x="725" y="445"/>
                    </a:lnTo>
                    <a:lnTo>
                      <a:pt x="722" y="462"/>
                    </a:lnTo>
                    <a:lnTo>
                      <a:pt x="717" y="479"/>
                    </a:lnTo>
                    <a:lnTo>
                      <a:pt x="710" y="496"/>
                    </a:lnTo>
                    <a:lnTo>
                      <a:pt x="705" y="511"/>
                    </a:lnTo>
                    <a:lnTo>
                      <a:pt x="690" y="544"/>
                    </a:lnTo>
                    <a:lnTo>
                      <a:pt x="671" y="575"/>
                    </a:lnTo>
                    <a:lnTo>
                      <a:pt x="650" y="602"/>
                    </a:lnTo>
                    <a:lnTo>
                      <a:pt x="626" y="628"/>
                    </a:lnTo>
                    <a:lnTo>
                      <a:pt x="601" y="652"/>
                    </a:lnTo>
                    <a:lnTo>
                      <a:pt x="573" y="672"/>
                    </a:lnTo>
                    <a:lnTo>
                      <a:pt x="542" y="689"/>
                    </a:lnTo>
                    <a:lnTo>
                      <a:pt x="512" y="705"/>
                    </a:lnTo>
                    <a:lnTo>
                      <a:pt x="494" y="712"/>
                    </a:lnTo>
                    <a:lnTo>
                      <a:pt x="477" y="718"/>
                    </a:lnTo>
                    <a:lnTo>
                      <a:pt x="460" y="722"/>
                    </a:lnTo>
                    <a:lnTo>
                      <a:pt x="443" y="727"/>
                    </a:lnTo>
                    <a:lnTo>
                      <a:pt x="424" y="730"/>
                    </a:lnTo>
                    <a:lnTo>
                      <a:pt x="407" y="732"/>
                    </a:lnTo>
                    <a:lnTo>
                      <a:pt x="388" y="734"/>
                    </a:lnTo>
                    <a:lnTo>
                      <a:pt x="369" y="734"/>
                    </a:lnTo>
                    <a:lnTo>
                      <a:pt x="351" y="734"/>
                    </a:lnTo>
                    <a:lnTo>
                      <a:pt x="332" y="732"/>
                    </a:lnTo>
                    <a:lnTo>
                      <a:pt x="315" y="730"/>
                    </a:lnTo>
                    <a:lnTo>
                      <a:pt x="296" y="727"/>
                    </a:lnTo>
                    <a:lnTo>
                      <a:pt x="279" y="722"/>
                    </a:lnTo>
                    <a:lnTo>
                      <a:pt x="262" y="718"/>
                    </a:lnTo>
                    <a:lnTo>
                      <a:pt x="244" y="712"/>
                    </a:lnTo>
                    <a:lnTo>
                      <a:pt x="229" y="705"/>
                    </a:lnTo>
                    <a:lnTo>
                      <a:pt x="197" y="689"/>
                    </a:lnTo>
                    <a:lnTo>
                      <a:pt x="167" y="672"/>
                    </a:lnTo>
                    <a:lnTo>
                      <a:pt x="138" y="652"/>
                    </a:lnTo>
                    <a:lnTo>
                      <a:pt x="113" y="628"/>
                    </a:lnTo>
                    <a:lnTo>
                      <a:pt x="89" y="602"/>
                    </a:lnTo>
                    <a:lnTo>
                      <a:pt x="68" y="575"/>
                    </a:lnTo>
                    <a:lnTo>
                      <a:pt x="51" y="544"/>
                    </a:lnTo>
                    <a:lnTo>
                      <a:pt x="36" y="511"/>
                    </a:lnTo>
                    <a:lnTo>
                      <a:pt x="29" y="496"/>
                    </a:lnTo>
                    <a:lnTo>
                      <a:pt x="24" y="479"/>
                    </a:lnTo>
                    <a:lnTo>
                      <a:pt x="19" y="462"/>
                    </a:lnTo>
                    <a:lnTo>
                      <a:pt x="13" y="445"/>
                    </a:lnTo>
                    <a:lnTo>
                      <a:pt x="10" y="426"/>
                    </a:lnTo>
                    <a:lnTo>
                      <a:pt x="8" y="409"/>
                    </a:lnTo>
                    <a:lnTo>
                      <a:pt x="7" y="390"/>
                    </a:lnTo>
                    <a:lnTo>
                      <a:pt x="7" y="371"/>
                    </a:lnTo>
                    <a:lnTo>
                      <a:pt x="7" y="352"/>
                    </a:lnTo>
                    <a:lnTo>
                      <a:pt x="8" y="334"/>
                    </a:lnTo>
                    <a:lnTo>
                      <a:pt x="10" y="316"/>
                    </a:lnTo>
                    <a:lnTo>
                      <a:pt x="13" y="298"/>
                    </a:lnTo>
                    <a:lnTo>
                      <a:pt x="19" y="281"/>
                    </a:lnTo>
                    <a:lnTo>
                      <a:pt x="24" y="263"/>
                    </a:lnTo>
                    <a:lnTo>
                      <a:pt x="29" y="246"/>
                    </a:lnTo>
                    <a:lnTo>
                      <a:pt x="36" y="229"/>
                    </a:lnTo>
                    <a:lnTo>
                      <a:pt x="51" y="198"/>
                    </a:lnTo>
                    <a:lnTo>
                      <a:pt x="68" y="168"/>
                    </a:lnTo>
                    <a:lnTo>
                      <a:pt x="89" y="140"/>
                    </a:lnTo>
                    <a:lnTo>
                      <a:pt x="113" y="115"/>
                    </a:lnTo>
                    <a:lnTo>
                      <a:pt x="138" y="91"/>
                    </a:lnTo>
                    <a:lnTo>
                      <a:pt x="167" y="70"/>
                    </a:lnTo>
                    <a:lnTo>
                      <a:pt x="197" y="51"/>
                    </a:lnTo>
                    <a:lnTo>
                      <a:pt x="229" y="36"/>
                    </a:lnTo>
                    <a:lnTo>
                      <a:pt x="244" y="31"/>
                    </a:lnTo>
                    <a:lnTo>
                      <a:pt x="262" y="24"/>
                    </a:lnTo>
                    <a:lnTo>
                      <a:pt x="279" y="19"/>
                    </a:lnTo>
                    <a:lnTo>
                      <a:pt x="296" y="15"/>
                    </a:lnTo>
                    <a:lnTo>
                      <a:pt x="315" y="12"/>
                    </a:lnTo>
                    <a:lnTo>
                      <a:pt x="332" y="10"/>
                    </a:lnTo>
                    <a:lnTo>
                      <a:pt x="351" y="9"/>
                    </a:lnTo>
                    <a:lnTo>
                      <a:pt x="369" y="9"/>
                    </a:lnTo>
                    <a:lnTo>
                      <a:pt x="388" y="9"/>
                    </a:lnTo>
                    <a:lnTo>
                      <a:pt x="407" y="10"/>
                    </a:lnTo>
                    <a:lnTo>
                      <a:pt x="424" y="12"/>
                    </a:lnTo>
                    <a:lnTo>
                      <a:pt x="443" y="15"/>
                    </a:lnTo>
                    <a:lnTo>
                      <a:pt x="460" y="19"/>
                    </a:lnTo>
                    <a:lnTo>
                      <a:pt x="477" y="24"/>
                    </a:lnTo>
                    <a:lnTo>
                      <a:pt x="494" y="31"/>
                    </a:lnTo>
                    <a:lnTo>
                      <a:pt x="512" y="36"/>
                    </a:lnTo>
                    <a:lnTo>
                      <a:pt x="542" y="51"/>
                    </a:lnTo>
                    <a:lnTo>
                      <a:pt x="573" y="70"/>
                    </a:lnTo>
                    <a:lnTo>
                      <a:pt x="601" y="91"/>
                    </a:lnTo>
                    <a:lnTo>
                      <a:pt x="626" y="115"/>
                    </a:lnTo>
                    <a:lnTo>
                      <a:pt x="650" y="140"/>
                    </a:lnTo>
                    <a:lnTo>
                      <a:pt x="671" y="168"/>
                    </a:lnTo>
                    <a:lnTo>
                      <a:pt x="690" y="198"/>
                    </a:lnTo>
                    <a:lnTo>
                      <a:pt x="705" y="229"/>
                    </a:lnTo>
                    <a:lnTo>
                      <a:pt x="710" y="246"/>
                    </a:lnTo>
                    <a:lnTo>
                      <a:pt x="717" y="263"/>
                    </a:lnTo>
                    <a:lnTo>
                      <a:pt x="722" y="281"/>
                    </a:lnTo>
                    <a:lnTo>
                      <a:pt x="725" y="298"/>
                    </a:lnTo>
                    <a:lnTo>
                      <a:pt x="729" y="316"/>
                    </a:lnTo>
                    <a:lnTo>
                      <a:pt x="731" y="334"/>
                    </a:lnTo>
                    <a:lnTo>
                      <a:pt x="732" y="352"/>
                    </a:lnTo>
                    <a:lnTo>
                      <a:pt x="732" y="371"/>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2" name="Freeform 506"/>
              <p:cNvSpPr>
                <a:spLocks noEditPoints="1"/>
              </p:cNvSpPr>
              <p:nvPr/>
            </p:nvSpPr>
            <p:spPr bwMode="auto">
              <a:xfrm>
                <a:off x="1662" y="2937"/>
                <a:ext cx="733" cy="732"/>
              </a:xfrm>
              <a:custGeom>
                <a:avLst/>
                <a:gdLst>
                  <a:gd name="T0" fmla="*/ 729 w 733"/>
                  <a:gd name="T1" fmla="*/ 310 h 732"/>
                  <a:gd name="T2" fmla="*/ 710 w 733"/>
                  <a:gd name="T3" fmla="*/ 240 h 732"/>
                  <a:gd name="T4" fmla="*/ 680 w 733"/>
                  <a:gd name="T5" fmla="*/ 176 h 732"/>
                  <a:gd name="T6" fmla="*/ 599 w 733"/>
                  <a:gd name="T7" fmla="*/ 82 h 732"/>
                  <a:gd name="T8" fmla="*/ 526 w 733"/>
                  <a:gd name="T9" fmla="*/ 36 h 732"/>
                  <a:gd name="T10" fmla="*/ 459 w 733"/>
                  <a:gd name="T11" fmla="*/ 10 h 732"/>
                  <a:gd name="T12" fmla="*/ 385 w 733"/>
                  <a:gd name="T13" fmla="*/ 0 h 732"/>
                  <a:gd name="T14" fmla="*/ 312 w 733"/>
                  <a:gd name="T15" fmla="*/ 4 h 732"/>
                  <a:gd name="T16" fmla="*/ 240 w 733"/>
                  <a:gd name="T17" fmla="*/ 22 h 732"/>
                  <a:gd name="T18" fmla="*/ 176 w 733"/>
                  <a:gd name="T19" fmla="*/ 53 h 732"/>
                  <a:gd name="T20" fmla="*/ 84 w 733"/>
                  <a:gd name="T21" fmla="*/ 134 h 732"/>
                  <a:gd name="T22" fmla="*/ 36 w 733"/>
                  <a:gd name="T23" fmla="*/ 207 h 732"/>
                  <a:gd name="T24" fmla="*/ 12 w 733"/>
                  <a:gd name="T25" fmla="*/ 274 h 732"/>
                  <a:gd name="T26" fmla="*/ 0 w 733"/>
                  <a:gd name="T27" fmla="*/ 347 h 732"/>
                  <a:gd name="T28" fmla="*/ 4 w 733"/>
                  <a:gd name="T29" fmla="*/ 423 h 732"/>
                  <a:gd name="T30" fmla="*/ 22 w 733"/>
                  <a:gd name="T31" fmla="*/ 493 h 732"/>
                  <a:gd name="T32" fmla="*/ 53 w 733"/>
                  <a:gd name="T33" fmla="*/ 556 h 732"/>
                  <a:gd name="T34" fmla="*/ 134 w 733"/>
                  <a:gd name="T35" fmla="*/ 648 h 732"/>
                  <a:gd name="T36" fmla="*/ 207 w 733"/>
                  <a:gd name="T37" fmla="*/ 696 h 732"/>
                  <a:gd name="T38" fmla="*/ 276 w 733"/>
                  <a:gd name="T39" fmla="*/ 720 h 732"/>
                  <a:gd name="T40" fmla="*/ 348 w 733"/>
                  <a:gd name="T41" fmla="*/ 732 h 732"/>
                  <a:gd name="T42" fmla="*/ 423 w 733"/>
                  <a:gd name="T43" fmla="*/ 729 h 732"/>
                  <a:gd name="T44" fmla="*/ 493 w 733"/>
                  <a:gd name="T45" fmla="*/ 710 h 732"/>
                  <a:gd name="T46" fmla="*/ 556 w 733"/>
                  <a:gd name="T47" fmla="*/ 679 h 732"/>
                  <a:gd name="T48" fmla="*/ 649 w 733"/>
                  <a:gd name="T49" fmla="*/ 599 h 732"/>
                  <a:gd name="T50" fmla="*/ 697 w 733"/>
                  <a:gd name="T51" fmla="*/ 525 h 732"/>
                  <a:gd name="T52" fmla="*/ 722 w 733"/>
                  <a:gd name="T53" fmla="*/ 457 h 732"/>
                  <a:gd name="T54" fmla="*/ 733 w 733"/>
                  <a:gd name="T55" fmla="*/ 385 h 732"/>
                  <a:gd name="T56" fmla="*/ 724 w 733"/>
                  <a:gd name="T57" fmla="*/ 402 h 732"/>
                  <a:gd name="T58" fmla="*/ 710 w 733"/>
                  <a:gd name="T59" fmla="*/ 472 h 732"/>
                  <a:gd name="T60" fmla="*/ 664 w 733"/>
                  <a:gd name="T61" fmla="*/ 566 h 732"/>
                  <a:gd name="T62" fmla="*/ 568 w 733"/>
                  <a:gd name="T63" fmla="*/ 664 h 732"/>
                  <a:gd name="T64" fmla="*/ 474 w 733"/>
                  <a:gd name="T65" fmla="*/ 708 h 732"/>
                  <a:gd name="T66" fmla="*/ 404 w 733"/>
                  <a:gd name="T67" fmla="*/ 724 h 732"/>
                  <a:gd name="T68" fmla="*/ 330 w 733"/>
                  <a:gd name="T69" fmla="*/ 724 h 732"/>
                  <a:gd name="T70" fmla="*/ 260 w 733"/>
                  <a:gd name="T71" fmla="*/ 708 h 732"/>
                  <a:gd name="T72" fmla="*/ 166 w 733"/>
                  <a:gd name="T73" fmla="*/ 664 h 732"/>
                  <a:gd name="T74" fmla="*/ 69 w 733"/>
                  <a:gd name="T75" fmla="*/ 566 h 732"/>
                  <a:gd name="T76" fmla="*/ 24 w 733"/>
                  <a:gd name="T77" fmla="*/ 472 h 732"/>
                  <a:gd name="T78" fmla="*/ 9 w 733"/>
                  <a:gd name="T79" fmla="*/ 402 h 732"/>
                  <a:gd name="T80" fmla="*/ 9 w 733"/>
                  <a:gd name="T81" fmla="*/ 329 h 732"/>
                  <a:gd name="T82" fmla="*/ 24 w 733"/>
                  <a:gd name="T83" fmla="*/ 258 h 732"/>
                  <a:gd name="T84" fmla="*/ 69 w 733"/>
                  <a:gd name="T85" fmla="*/ 164 h 732"/>
                  <a:gd name="T86" fmla="*/ 166 w 733"/>
                  <a:gd name="T87" fmla="*/ 69 h 732"/>
                  <a:gd name="T88" fmla="*/ 260 w 733"/>
                  <a:gd name="T89" fmla="*/ 22 h 732"/>
                  <a:gd name="T90" fmla="*/ 330 w 733"/>
                  <a:gd name="T91" fmla="*/ 9 h 732"/>
                  <a:gd name="T92" fmla="*/ 404 w 733"/>
                  <a:gd name="T93" fmla="*/ 9 h 732"/>
                  <a:gd name="T94" fmla="*/ 474 w 733"/>
                  <a:gd name="T95" fmla="*/ 22 h 732"/>
                  <a:gd name="T96" fmla="*/ 568 w 733"/>
                  <a:gd name="T97" fmla="*/ 69 h 732"/>
                  <a:gd name="T98" fmla="*/ 664 w 733"/>
                  <a:gd name="T99" fmla="*/ 164 h 732"/>
                  <a:gd name="T100" fmla="*/ 710 w 733"/>
                  <a:gd name="T101" fmla="*/ 258 h 732"/>
                  <a:gd name="T102" fmla="*/ 724 w 733"/>
                  <a:gd name="T103" fmla="*/ 329 h 73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33"/>
                  <a:gd name="T157" fmla="*/ 0 h 732"/>
                  <a:gd name="T158" fmla="*/ 733 w 733"/>
                  <a:gd name="T159" fmla="*/ 732 h 73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33" h="732">
                    <a:moveTo>
                      <a:pt x="733" y="366"/>
                    </a:moveTo>
                    <a:lnTo>
                      <a:pt x="733" y="347"/>
                    </a:lnTo>
                    <a:lnTo>
                      <a:pt x="731" y="329"/>
                    </a:lnTo>
                    <a:lnTo>
                      <a:pt x="729" y="310"/>
                    </a:lnTo>
                    <a:lnTo>
                      <a:pt x="726" y="293"/>
                    </a:lnTo>
                    <a:lnTo>
                      <a:pt x="722" y="274"/>
                    </a:lnTo>
                    <a:lnTo>
                      <a:pt x="717" y="257"/>
                    </a:lnTo>
                    <a:lnTo>
                      <a:pt x="710" y="240"/>
                    </a:lnTo>
                    <a:lnTo>
                      <a:pt x="705" y="222"/>
                    </a:lnTo>
                    <a:lnTo>
                      <a:pt x="697" y="207"/>
                    </a:lnTo>
                    <a:lnTo>
                      <a:pt x="690" y="192"/>
                    </a:lnTo>
                    <a:lnTo>
                      <a:pt x="680" y="176"/>
                    </a:lnTo>
                    <a:lnTo>
                      <a:pt x="671" y="161"/>
                    </a:lnTo>
                    <a:lnTo>
                      <a:pt x="649" y="134"/>
                    </a:lnTo>
                    <a:lnTo>
                      <a:pt x="627" y="106"/>
                    </a:lnTo>
                    <a:lnTo>
                      <a:pt x="599" y="82"/>
                    </a:lnTo>
                    <a:lnTo>
                      <a:pt x="572" y="62"/>
                    </a:lnTo>
                    <a:lnTo>
                      <a:pt x="556" y="53"/>
                    </a:lnTo>
                    <a:lnTo>
                      <a:pt x="541" y="43"/>
                    </a:lnTo>
                    <a:lnTo>
                      <a:pt x="526" y="36"/>
                    </a:lnTo>
                    <a:lnTo>
                      <a:pt x="510" y="27"/>
                    </a:lnTo>
                    <a:lnTo>
                      <a:pt x="493" y="22"/>
                    </a:lnTo>
                    <a:lnTo>
                      <a:pt x="476" y="16"/>
                    </a:lnTo>
                    <a:lnTo>
                      <a:pt x="459" y="10"/>
                    </a:lnTo>
                    <a:lnTo>
                      <a:pt x="440" y="7"/>
                    </a:lnTo>
                    <a:lnTo>
                      <a:pt x="423" y="4"/>
                    </a:lnTo>
                    <a:lnTo>
                      <a:pt x="404" y="2"/>
                    </a:lnTo>
                    <a:lnTo>
                      <a:pt x="385" y="0"/>
                    </a:lnTo>
                    <a:lnTo>
                      <a:pt x="366" y="0"/>
                    </a:lnTo>
                    <a:lnTo>
                      <a:pt x="348" y="0"/>
                    </a:lnTo>
                    <a:lnTo>
                      <a:pt x="329" y="2"/>
                    </a:lnTo>
                    <a:lnTo>
                      <a:pt x="312" y="4"/>
                    </a:lnTo>
                    <a:lnTo>
                      <a:pt x="293" y="7"/>
                    </a:lnTo>
                    <a:lnTo>
                      <a:pt x="276" y="10"/>
                    </a:lnTo>
                    <a:lnTo>
                      <a:pt x="257" y="16"/>
                    </a:lnTo>
                    <a:lnTo>
                      <a:pt x="240" y="22"/>
                    </a:lnTo>
                    <a:lnTo>
                      <a:pt x="224" y="27"/>
                    </a:lnTo>
                    <a:lnTo>
                      <a:pt x="207" y="36"/>
                    </a:lnTo>
                    <a:lnTo>
                      <a:pt x="192" y="43"/>
                    </a:lnTo>
                    <a:lnTo>
                      <a:pt x="176" y="53"/>
                    </a:lnTo>
                    <a:lnTo>
                      <a:pt x="161" y="62"/>
                    </a:lnTo>
                    <a:lnTo>
                      <a:pt x="134" y="82"/>
                    </a:lnTo>
                    <a:lnTo>
                      <a:pt x="108" y="106"/>
                    </a:lnTo>
                    <a:lnTo>
                      <a:pt x="84" y="134"/>
                    </a:lnTo>
                    <a:lnTo>
                      <a:pt x="63" y="161"/>
                    </a:lnTo>
                    <a:lnTo>
                      <a:pt x="53" y="176"/>
                    </a:lnTo>
                    <a:lnTo>
                      <a:pt x="45" y="192"/>
                    </a:lnTo>
                    <a:lnTo>
                      <a:pt x="36" y="207"/>
                    </a:lnTo>
                    <a:lnTo>
                      <a:pt x="29" y="222"/>
                    </a:lnTo>
                    <a:lnTo>
                      <a:pt x="22" y="240"/>
                    </a:lnTo>
                    <a:lnTo>
                      <a:pt x="17" y="257"/>
                    </a:lnTo>
                    <a:lnTo>
                      <a:pt x="12" y="274"/>
                    </a:lnTo>
                    <a:lnTo>
                      <a:pt x="7" y="293"/>
                    </a:lnTo>
                    <a:lnTo>
                      <a:pt x="4" y="310"/>
                    </a:lnTo>
                    <a:lnTo>
                      <a:pt x="2" y="329"/>
                    </a:lnTo>
                    <a:lnTo>
                      <a:pt x="0" y="347"/>
                    </a:lnTo>
                    <a:lnTo>
                      <a:pt x="0" y="366"/>
                    </a:lnTo>
                    <a:lnTo>
                      <a:pt x="0" y="385"/>
                    </a:lnTo>
                    <a:lnTo>
                      <a:pt x="2" y="404"/>
                    </a:lnTo>
                    <a:lnTo>
                      <a:pt x="4" y="423"/>
                    </a:lnTo>
                    <a:lnTo>
                      <a:pt x="7" y="440"/>
                    </a:lnTo>
                    <a:lnTo>
                      <a:pt x="12" y="457"/>
                    </a:lnTo>
                    <a:lnTo>
                      <a:pt x="17" y="476"/>
                    </a:lnTo>
                    <a:lnTo>
                      <a:pt x="22" y="493"/>
                    </a:lnTo>
                    <a:lnTo>
                      <a:pt x="29" y="508"/>
                    </a:lnTo>
                    <a:lnTo>
                      <a:pt x="36" y="525"/>
                    </a:lnTo>
                    <a:lnTo>
                      <a:pt x="45" y="541"/>
                    </a:lnTo>
                    <a:lnTo>
                      <a:pt x="53" y="556"/>
                    </a:lnTo>
                    <a:lnTo>
                      <a:pt x="63" y="571"/>
                    </a:lnTo>
                    <a:lnTo>
                      <a:pt x="84" y="599"/>
                    </a:lnTo>
                    <a:lnTo>
                      <a:pt x="108" y="624"/>
                    </a:lnTo>
                    <a:lnTo>
                      <a:pt x="134" y="648"/>
                    </a:lnTo>
                    <a:lnTo>
                      <a:pt x="161" y="671"/>
                    </a:lnTo>
                    <a:lnTo>
                      <a:pt x="176" y="679"/>
                    </a:lnTo>
                    <a:lnTo>
                      <a:pt x="192" y="688"/>
                    </a:lnTo>
                    <a:lnTo>
                      <a:pt x="207" y="696"/>
                    </a:lnTo>
                    <a:lnTo>
                      <a:pt x="224" y="703"/>
                    </a:lnTo>
                    <a:lnTo>
                      <a:pt x="240" y="710"/>
                    </a:lnTo>
                    <a:lnTo>
                      <a:pt x="257" y="717"/>
                    </a:lnTo>
                    <a:lnTo>
                      <a:pt x="276" y="720"/>
                    </a:lnTo>
                    <a:lnTo>
                      <a:pt x="293" y="725"/>
                    </a:lnTo>
                    <a:lnTo>
                      <a:pt x="312" y="729"/>
                    </a:lnTo>
                    <a:lnTo>
                      <a:pt x="329" y="731"/>
                    </a:lnTo>
                    <a:lnTo>
                      <a:pt x="348" y="732"/>
                    </a:lnTo>
                    <a:lnTo>
                      <a:pt x="366" y="732"/>
                    </a:lnTo>
                    <a:lnTo>
                      <a:pt x="385" y="732"/>
                    </a:lnTo>
                    <a:lnTo>
                      <a:pt x="404" y="731"/>
                    </a:lnTo>
                    <a:lnTo>
                      <a:pt x="423" y="729"/>
                    </a:lnTo>
                    <a:lnTo>
                      <a:pt x="440" y="725"/>
                    </a:lnTo>
                    <a:lnTo>
                      <a:pt x="459" y="720"/>
                    </a:lnTo>
                    <a:lnTo>
                      <a:pt x="476" y="717"/>
                    </a:lnTo>
                    <a:lnTo>
                      <a:pt x="493" y="710"/>
                    </a:lnTo>
                    <a:lnTo>
                      <a:pt x="510" y="703"/>
                    </a:lnTo>
                    <a:lnTo>
                      <a:pt x="526" y="696"/>
                    </a:lnTo>
                    <a:lnTo>
                      <a:pt x="541" y="688"/>
                    </a:lnTo>
                    <a:lnTo>
                      <a:pt x="556" y="679"/>
                    </a:lnTo>
                    <a:lnTo>
                      <a:pt x="572" y="671"/>
                    </a:lnTo>
                    <a:lnTo>
                      <a:pt x="599" y="648"/>
                    </a:lnTo>
                    <a:lnTo>
                      <a:pt x="627" y="624"/>
                    </a:lnTo>
                    <a:lnTo>
                      <a:pt x="649" y="599"/>
                    </a:lnTo>
                    <a:lnTo>
                      <a:pt x="671" y="571"/>
                    </a:lnTo>
                    <a:lnTo>
                      <a:pt x="680" y="556"/>
                    </a:lnTo>
                    <a:lnTo>
                      <a:pt x="690" y="541"/>
                    </a:lnTo>
                    <a:lnTo>
                      <a:pt x="697" y="525"/>
                    </a:lnTo>
                    <a:lnTo>
                      <a:pt x="705" y="508"/>
                    </a:lnTo>
                    <a:lnTo>
                      <a:pt x="710" y="493"/>
                    </a:lnTo>
                    <a:lnTo>
                      <a:pt x="717" y="476"/>
                    </a:lnTo>
                    <a:lnTo>
                      <a:pt x="722" y="457"/>
                    </a:lnTo>
                    <a:lnTo>
                      <a:pt x="726" y="440"/>
                    </a:lnTo>
                    <a:lnTo>
                      <a:pt x="729" y="423"/>
                    </a:lnTo>
                    <a:lnTo>
                      <a:pt x="731" y="404"/>
                    </a:lnTo>
                    <a:lnTo>
                      <a:pt x="733" y="385"/>
                    </a:lnTo>
                    <a:lnTo>
                      <a:pt x="733" y="366"/>
                    </a:lnTo>
                    <a:close/>
                    <a:moveTo>
                      <a:pt x="726" y="366"/>
                    </a:moveTo>
                    <a:lnTo>
                      <a:pt x="726" y="385"/>
                    </a:lnTo>
                    <a:lnTo>
                      <a:pt x="724" y="402"/>
                    </a:lnTo>
                    <a:lnTo>
                      <a:pt x="722" y="421"/>
                    </a:lnTo>
                    <a:lnTo>
                      <a:pt x="719" y="438"/>
                    </a:lnTo>
                    <a:lnTo>
                      <a:pt x="716" y="455"/>
                    </a:lnTo>
                    <a:lnTo>
                      <a:pt x="710" y="472"/>
                    </a:lnTo>
                    <a:lnTo>
                      <a:pt x="704" y="489"/>
                    </a:lnTo>
                    <a:lnTo>
                      <a:pt x="699" y="506"/>
                    </a:lnTo>
                    <a:lnTo>
                      <a:pt x="683" y="537"/>
                    </a:lnTo>
                    <a:lnTo>
                      <a:pt x="664" y="566"/>
                    </a:lnTo>
                    <a:lnTo>
                      <a:pt x="644" y="594"/>
                    </a:lnTo>
                    <a:lnTo>
                      <a:pt x="621" y="619"/>
                    </a:lnTo>
                    <a:lnTo>
                      <a:pt x="596" y="643"/>
                    </a:lnTo>
                    <a:lnTo>
                      <a:pt x="568" y="664"/>
                    </a:lnTo>
                    <a:lnTo>
                      <a:pt x="538" y="683"/>
                    </a:lnTo>
                    <a:lnTo>
                      <a:pt x="507" y="696"/>
                    </a:lnTo>
                    <a:lnTo>
                      <a:pt x="490" y="703"/>
                    </a:lnTo>
                    <a:lnTo>
                      <a:pt x="474" y="708"/>
                    </a:lnTo>
                    <a:lnTo>
                      <a:pt x="457" y="713"/>
                    </a:lnTo>
                    <a:lnTo>
                      <a:pt x="438" y="719"/>
                    </a:lnTo>
                    <a:lnTo>
                      <a:pt x="421" y="722"/>
                    </a:lnTo>
                    <a:lnTo>
                      <a:pt x="404" y="724"/>
                    </a:lnTo>
                    <a:lnTo>
                      <a:pt x="385" y="725"/>
                    </a:lnTo>
                    <a:lnTo>
                      <a:pt x="366" y="725"/>
                    </a:lnTo>
                    <a:lnTo>
                      <a:pt x="348" y="725"/>
                    </a:lnTo>
                    <a:lnTo>
                      <a:pt x="330" y="724"/>
                    </a:lnTo>
                    <a:lnTo>
                      <a:pt x="312" y="722"/>
                    </a:lnTo>
                    <a:lnTo>
                      <a:pt x="295" y="719"/>
                    </a:lnTo>
                    <a:lnTo>
                      <a:pt x="277" y="713"/>
                    </a:lnTo>
                    <a:lnTo>
                      <a:pt x="260" y="708"/>
                    </a:lnTo>
                    <a:lnTo>
                      <a:pt x="243" y="703"/>
                    </a:lnTo>
                    <a:lnTo>
                      <a:pt x="226" y="696"/>
                    </a:lnTo>
                    <a:lnTo>
                      <a:pt x="195" y="683"/>
                    </a:lnTo>
                    <a:lnTo>
                      <a:pt x="166" y="664"/>
                    </a:lnTo>
                    <a:lnTo>
                      <a:pt x="139" y="643"/>
                    </a:lnTo>
                    <a:lnTo>
                      <a:pt x="113" y="619"/>
                    </a:lnTo>
                    <a:lnTo>
                      <a:pt x="89" y="594"/>
                    </a:lnTo>
                    <a:lnTo>
                      <a:pt x="69" y="566"/>
                    </a:lnTo>
                    <a:lnTo>
                      <a:pt x="51" y="537"/>
                    </a:lnTo>
                    <a:lnTo>
                      <a:pt x="36" y="506"/>
                    </a:lnTo>
                    <a:lnTo>
                      <a:pt x="29" y="489"/>
                    </a:lnTo>
                    <a:lnTo>
                      <a:pt x="24" y="472"/>
                    </a:lnTo>
                    <a:lnTo>
                      <a:pt x="19" y="455"/>
                    </a:lnTo>
                    <a:lnTo>
                      <a:pt x="14" y="438"/>
                    </a:lnTo>
                    <a:lnTo>
                      <a:pt x="12" y="421"/>
                    </a:lnTo>
                    <a:lnTo>
                      <a:pt x="9" y="402"/>
                    </a:lnTo>
                    <a:lnTo>
                      <a:pt x="7" y="385"/>
                    </a:lnTo>
                    <a:lnTo>
                      <a:pt x="7" y="366"/>
                    </a:lnTo>
                    <a:lnTo>
                      <a:pt x="7" y="347"/>
                    </a:lnTo>
                    <a:lnTo>
                      <a:pt x="9" y="329"/>
                    </a:lnTo>
                    <a:lnTo>
                      <a:pt x="12" y="311"/>
                    </a:lnTo>
                    <a:lnTo>
                      <a:pt x="14" y="294"/>
                    </a:lnTo>
                    <a:lnTo>
                      <a:pt x="19" y="276"/>
                    </a:lnTo>
                    <a:lnTo>
                      <a:pt x="24" y="258"/>
                    </a:lnTo>
                    <a:lnTo>
                      <a:pt x="29" y="243"/>
                    </a:lnTo>
                    <a:lnTo>
                      <a:pt x="36" y="226"/>
                    </a:lnTo>
                    <a:lnTo>
                      <a:pt x="51" y="195"/>
                    </a:lnTo>
                    <a:lnTo>
                      <a:pt x="69" y="164"/>
                    </a:lnTo>
                    <a:lnTo>
                      <a:pt x="89" y="137"/>
                    </a:lnTo>
                    <a:lnTo>
                      <a:pt x="113" y="111"/>
                    </a:lnTo>
                    <a:lnTo>
                      <a:pt x="139" y="89"/>
                    </a:lnTo>
                    <a:lnTo>
                      <a:pt x="166" y="69"/>
                    </a:lnTo>
                    <a:lnTo>
                      <a:pt x="195" y="50"/>
                    </a:lnTo>
                    <a:lnTo>
                      <a:pt x="226" y="34"/>
                    </a:lnTo>
                    <a:lnTo>
                      <a:pt x="243" y="29"/>
                    </a:lnTo>
                    <a:lnTo>
                      <a:pt x="260" y="22"/>
                    </a:lnTo>
                    <a:lnTo>
                      <a:pt x="277" y="17"/>
                    </a:lnTo>
                    <a:lnTo>
                      <a:pt x="295" y="14"/>
                    </a:lnTo>
                    <a:lnTo>
                      <a:pt x="312" y="10"/>
                    </a:lnTo>
                    <a:lnTo>
                      <a:pt x="330" y="9"/>
                    </a:lnTo>
                    <a:lnTo>
                      <a:pt x="348" y="7"/>
                    </a:lnTo>
                    <a:lnTo>
                      <a:pt x="366" y="7"/>
                    </a:lnTo>
                    <a:lnTo>
                      <a:pt x="385" y="7"/>
                    </a:lnTo>
                    <a:lnTo>
                      <a:pt x="404" y="9"/>
                    </a:lnTo>
                    <a:lnTo>
                      <a:pt x="421" y="10"/>
                    </a:lnTo>
                    <a:lnTo>
                      <a:pt x="438" y="14"/>
                    </a:lnTo>
                    <a:lnTo>
                      <a:pt x="457" y="17"/>
                    </a:lnTo>
                    <a:lnTo>
                      <a:pt x="474" y="22"/>
                    </a:lnTo>
                    <a:lnTo>
                      <a:pt x="490" y="29"/>
                    </a:lnTo>
                    <a:lnTo>
                      <a:pt x="507" y="34"/>
                    </a:lnTo>
                    <a:lnTo>
                      <a:pt x="538" y="50"/>
                    </a:lnTo>
                    <a:lnTo>
                      <a:pt x="568" y="69"/>
                    </a:lnTo>
                    <a:lnTo>
                      <a:pt x="596" y="89"/>
                    </a:lnTo>
                    <a:lnTo>
                      <a:pt x="621" y="111"/>
                    </a:lnTo>
                    <a:lnTo>
                      <a:pt x="644" y="137"/>
                    </a:lnTo>
                    <a:lnTo>
                      <a:pt x="664" y="164"/>
                    </a:lnTo>
                    <a:lnTo>
                      <a:pt x="683" y="195"/>
                    </a:lnTo>
                    <a:lnTo>
                      <a:pt x="699" y="226"/>
                    </a:lnTo>
                    <a:lnTo>
                      <a:pt x="704" y="243"/>
                    </a:lnTo>
                    <a:lnTo>
                      <a:pt x="710" y="258"/>
                    </a:lnTo>
                    <a:lnTo>
                      <a:pt x="716" y="276"/>
                    </a:lnTo>
                    <a:lnTo>
                      <a:pt x="719" y="294"/>
                    </a:lnTo>
                    <a:lnTo>
                      <a:pt x="722" y="311"/>
                    </a:lnTo>
                    <a:lnTo>
                      <a:pt x="724" y="329"/>
                    </a:lnTo>
                    <a:lnTo>
                      <a:pt x="726" y="347"/>
                    </a:lnTo>
                    <a:lnTo>
                      <a:pt x="726" y="366"/>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3" name="Freeform 507"/>
              <p:cNvSpPr>
                <a:spLocks noEditPoints="1"/>
              </p:cNvSpPr>
              <p:nvPr/>
            </p:nvSpPr>
            <p:spPr bwMode="auto">
              <a:xfrm>
                <a:off x="1666" y="2941"/>
                <a:ext cx="725" cy="725"/>
              </a:xfrm>
              <a:custGeom>
                <a:avLst/>
                <a:gdLst>
                  <a:gd name="T0" fmla="*/ 722 w 725"/>
                  <a:gd name="T1" fmla="*/ 307 h 725"/>
                  <a:gd name="T2" fmla="*/ 703 w 725"/>
                  <a:gd name="T3" fmla="*/ 237 h 725"/>
                  <a:gd name="T4" fmla="*/ 643 w 725"/>
                  <a:gd name="T5" fmla="*/ 131 h 725"/>
                  <a:gd name="T6" fmla="*/ 535 w 725"/>
                  <a:gd name="T7" fmla="*/ 42 h 725"/>
                  <a:gd name="T8" fmla="*/ 453 w 725"/>
                  <a:gd name="T9" fmla="*/ 10 h 725"/>
                  <a:gd name="T10" fmla="*/ 381 w 725"/>
                  <a:gd name="T11" fmla="*/ 0 h 725"/>
                  <a:gd name="T12" fmla="*/ 308 w 725"/>
                  <a:gd name="T13" fmla="*/ 3 h 725"/>
                  <a:gd name="T14" fmla="*/ 237 w 725"/>
                  <a:gd name="T15" fmla="*/ 22 h 725"/>
                  <a:gd name="T16" fmla="*/ 131 w 725"/>
                  <a:gd name="T17" fmla="*/ 82 h 725"/>
                  <a:gd name="T18" fmla="*/ 44 w 725"/>
                  <a:gd name="T19" fmla="*/ 189 h 725"/>
                  <a:gd name="T20" fmla="*/ 12 w 725"/>
                  <a:gd name="T21" fmla="*/ 272 h 725"/>
                  <a:gd name="T22" fmla="*/ 0 w 725"/>
                  <a:gd name="T23" fmla="*/ 343 h 725"/>
                  <a:gd name="T24" fmla="*/ 3 w 725"/>
                  <a:gd name="T25" fmla="*/ 417 h 725"/>
                  <a:gd name="T26" fmla="*/ 22 w 725"/>
                  <a:gd name="T27" fmla="*/ 487 h 725"/>
                  <a:gd name="T28" fmla="*/ 82 w 725"/>
                  <a:gd name="T29" fmla="*/ 593 h 725"/>
                  <a:gd name="T30" fmla="*/ 190 w 725"/>
                  <a:gd name="T31" fmla="*/ 680 h 725"/>
                  <a:gd name="T32" fmla="*/ 272 w 725"/>
                  <a:gd name="T33" fmla="*/ 713 h 725"/>
                  <a:gd name="T34" fmla="*/ 344 w 725"/>
                  <a:gd name="T35" fmla="*/ 725 h 725"/>
                  <a:gd name="T36" fmla="*/ 417 w 725"/>
                  <a:gd name="T37" fmla="*/ 721 h 725"/>
                  <a:gd name="T38" fmla="*/ 487 w 725"/>
                  <a:gd name="T39" fmla="*/ 703 h 725"/>
                  <a:gd name="T40" fmla="*/ 594 w 725"/>
                  <a:gd name="T41" fmla="*/ 643 h 725"/>
                  <a:gd name="T42" fmla="*/ 683 w 725"/>
                  <a:gd name="T43" fmla="*/ 535 h 725"/>
                  <a:gd name="T44" fmla="*/ 715 w 725"/>
                  <a:gd name="T45" fmla="*/ 453 h 725"/>
                  <a:gd name="T46" fmla="*/ 725 w 725"/>
                  <a:gd name="T47" fmla="*/ 381 h 725"/>
                  <a:gd name="T48" fmla="*/ 717 w 725"/>
                  <a:gd name="T49" fmla="*/ 398 h 725"/>
                  <a:gd name="T50" fmla="*/ 703 w 725"/>
                  <a:gd name="T51" fmla="*/ 468 h 725"/>
                  <a:gd name="T52" fmla="*/ 657 w 725"/>
                  <a:gd name="T53" fmla="*/ 561 h 725"/>
                  <a:gd name="T54" fmla="*/ 561 w 725"/>
                  <a:gd name="T55" fmla="*/ 656 h 725"/>
                  <a:gd name="T56" fmla="*/ 469 w 725"/>
                  <a:gd name="T57" fmla="*/ 701 h 725"/>
                  <a:gd name="T58" fmla="*/ 398 w 725"/>
                  <a:gd name="T59" fmla="*/ 716 h 725"/>
                  <a:gd name="T60" fmla="*/ 326 w 725"/>
                  <a:gd name="T61" fmla="*/ 716 h 725"/>
                  <a:gd name="T62" fmla="*/ 256 w 725"/>
                  <a:gd name="T63" fmla="*/ 701 h 725"/>
                  <a:gd name="T64" fmla="*/ 164 w 725"/>
                  <a:gd name="T65" fmla="*/ 656 h 725"/>
                  <a:gd name="T66" fmla="*/ 68 w 725"/>
                  <a:gd name="T67" fmla="*/ 561 h 725"/>
                  <a:gd name="T68" fmla="*/ 23 w 725"/>
                  <a:gd name="T69" fmla="*/ 468 h 725"/>
                  <a:gd name="T70" fmla="*/ 8 w 725"/>
                  <a:gd name="T71" fmla="*/ 398 h 725"/>
                  <a:gd name="T72" fmla="*/ 8 w 725"/>
                  <a:gd name="T73" fmla="*/ 326 h 725"/>
                  <a:gd name="T74" fmla="*/ 23 w 725"/>
                  <a:gd name="T75" fmla="*/ 256 h 725"/>
                  <a:gd name="T76" fmla="*/ 68 w 725"/>
                  <a:gd name="T77" fmla="*/ 164 h 725"/>
                  <a:gd name="T78" fmla="*/ 164 w 725"/>
                  <a:gd name="T79" fmla="*/ 66 h 725"/>
                  <a:gd name="T80" fmla="*/ 256 w 725"/>
                  <a:gd name="T81" fmla="*/ 22 h 725"/>
                  <a:gd name="T82" fmla="*/ 326 w 725"/>
                  <a:gd name="T83" fmla="*/ 8 h 725"/>
                  <a:gd name="T84" fmla="*/ 398 w 725"/>
                  <a:gd name="T85" fmla="*/ 8 h 725"/>
                  <a:gd name="T86" fmla="*/ 469 w 725"/>
                  <a:gd name="T87" fmla="*/ 22 h 725"/>
                  <a:gd name="T88" fmla="*/ 561 w 725"/>
                  <a:gd name="T89" fmla="*/ 66 h 725"/>
                  <a:gd name="T90" fmla="*/ 657 w 725"/>
                  <a:gd name="T91" fmla="*/ 164 h 725"/>
                  <a:gd name="T92" fmla="*/ 703 w 725"/>
                  <a:gd name="T93" fmla="*/ 256 h 725"/>
                  <a:gd name="T94" fmla="*/ 717 w 725"/>
                  <a:gd name="T95" fmla="*/ 326 h 7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25"/>
                  <a:gd name="T145" fmla="*/ 0 h 725"/>
                  <a:gd name="T146" fmla="*/ 725 w 725"/>
                  <a:gd name="T147" fmla="*/ 725 h 72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25" h="725">
                    <a:moveTo>
                      <a:pt x="725" y="362"/>
                    </a:moveTo>
                    <a:lnTo>
                      <a:pt x="725" y="343"/>
                    </a:lnTo>
                    <a:lnTo>
                      <a:pt x="724" y="325"/>
                    </a:lnTo>
                    <a:lnTo>
                      <a:pt x="722" y="307"/>
                    </a:lnTo>
                    <a:lnTo>
                      <a:pt x="718" y="289"/>
                    </a:lnTo>
                    <a:lnTo>
                      <a:pt x="715" y="272"/>
                    </a:lnTo>
                    <a:lnTo>
                      <a:pt x="710" y="254"/>
                    </a:lnTo>
                    <a:lnTo>
                      <a:pt x="703" y="237"/>
                    </a:lnTo>
                    <a:lnTo>
                      <a:pt x="698" y="220"/>
                    </a:lnTo>
                    <a:lnTo>
                      <a:pt x="683" y="189"/>
                    </a:lnTo>
                    <a:lnTo>
                      <a:pt x="664" y="159"/>
                    </a:lnTo>
                    <a:lnTo>
                      <a:pt x="643" y="131"/>
                    </a:lnTo>
                    <a:lnTo>
                      <a:pt x="619" y="106"/>
                    </a:lnTo>
                    <a:lnTo>
                      <a:pt x="594" y="82"/>
                    </a:lnTo>
                    <a:lnTo>
                      <a:pt x="566" y="61"/>
                    </a:lnTo>
                    <a:lnTo>
                      <a:pt x="535" y="42"/>
                    </a:lnTo>
                    <a:lnTo>
                      <a:pt x="505" y="27"/>
                    </a:lnTo>
                    <a:lnTo>
                      <a:pt x="487" y="22"/>
                    </a:lnTo>
                    <a:lnTo>
                      <a:pt x="470" y="15"/>
                    </a:lnTo>
                    <a:lnTo>
                      <a:pt x="453" y="10"/>
                    </a:lnTo>
                    <a:lnTo>
                      <a:pt x="436" y="6"/>
                    </a:lnTo>
                    <a:lnTo>
                      <a:pt x="417" y="3"/>
                    </a:lnTo>
                    <a:lnTo>
                      <a:pt x="400" y="1"/>
                    </a:lnTo>
                    <a:lnTo>
                      <a:pt x="381" y="0"/>
                    </a:lnTo>
                    <a:lnTo>
                      <a:pt x="362" y="0"/>
                    </a:lnTo>
                    <a:lnTo>
                      <a:pt x="344" y="0"/>
                    </a:lnTo>
                    <a:lnTo>
                      <a:pt x="325" y="1"/>
                    </a:lnTo>
                    <a:lnTo>
                      <a:pt x="308" y="3"/>
                    </a:lnTo>
                    <a:lnTo>
                      <a:pt x="289" y="6"/>
                    </a:lnTo>
                    <a:lnTo>
                      <a:pt x="272" y="10"/>
                    </a:lnTo>
                    <a:lnTo>
                      <a:pt x="255" y="15"/>
                    </a:lnTo>
                    <a:lnTo>
                      <a:pt x="237" y="22"/>
                    </a:lnTo>
                    <a:lnTo>
                      <a:pt x="222" y="27"/>
                    </a:lnTo>
                    <a:lnTo>
                      <a:pt x="190" y="42"/>
                    </a:lnTo>
                    <a:lnTo>
                      <a:pt x="160" y="61"/>
                    </a:lnTo>
                    <a:lnTo>
                      <a:pt x="131" y="82"/>
                    </a:lnTo>
                    <a:lnTo>
                      <a:pt x="106" y="106"/>
                    </a:lnTo>
                    <a:lnTo>
                      <a:pt x="82" y="131"/>
                    </a:lnTo>
                    <a:lnTo>
                      <a:pt x="61" y="159"/>
                    </a:lnTo>
                    <a:lnTo>
                      <a:pt x="44" y="189"/>
                    </a:lnTo>
                    <a:lnTo>
                      <a:pt x="29" y="220"/>
                    </a:lnTo>
                    <a:lnTo>
                      <a:pt x="22" y="237"/>
                    </a:lnTo>
                    <a:lnTo>
                      <a:pt x="17" y="254"/>
                    </a:lnTo>
                    <a:lnTo>
                      <a:pt x="12" y="272"/>
                    </a:lnTo>
                    <a:lnTo>
                      <a:pt x="6" y="289"/>
                    </a:lnTo>
                    <a:lnTo>
                      <a:pt x="3" y="307"/>
                    </a:lnTo>
                    <a:lnTo>
                      <a:pt x="1" y="325"/>
                    </a:lnTo>
                    <a:lnTo>
                      <a:pt x="0" y="343"/>
                    </a:lnTo>
                    <a:lnTo>
                      <a:pt x="0" y="362"/>
                    </a:lnTo>
                    <a:lnTo>
                      <a:pt x="0" y="381"/>
                    </a:lnTo>
                    <a:lnTo>
                      <a:pt x="1" y="400"/>
                    </a:lnTo>
                    <a:lnTo>
                      <a:pt x="3" y="417"/>
                    </a:lnTo>
                    <a:lnTo>
                      <a:pt x="6" y="436"/>
                    </a:lnTo>
                    <a:lnTo>
                      <a:pt x="12" y="453"/>
                    </a:lnTo>
                    <a:lnTo>
                      <a:pt x="17" y="470"/>
                    </a:lnTo>
                    <a:lnTo>
                      <a:pt x="22" y="487"/>
                    </a:lnTo>
                    <a:lnTo>
                      <a:pt x="29" y="502"/>
                    </a:lnTo>
                    <a:lnTo>
                      <a:pt x="44" y="535"/>
                    </a:lnTo>
                    <a:lnTo>
                      <a:pt x="61" y="566"/>
                    </a:lnTo>
                    <a:lnTo>
                      <a:pt x="82" y="593"/>
                    </a:lnTo>
                    <a:lnTo>
                      <a:pt x="106" y="619"/>
                    </a:lnTo>
                    <a:lnTo>
                      <a:pt x="131" y="643"/>
                    </a:lnTo>
                    <a:lnTo>
                      <a:pt x="160" y="663"/>
                    </a:lnTo>
                    <a:lnTo>
                      <a:pt x="190" y="680"/>
                    </a:lnTo>
                    <a:lnTo>
                      <a:pt x="222" y="696"/>
                    </a:lnTo>
                    <a:lnTo>
                      <a:pt x="237" y="703"/>
                    </a:lnTo>
                    <a:lnTo>
                      <a:pt x="255" y="709"/>
                    </a:lnTo>
                    <a:lnTo>
                      <a:pt x="272" y="713"/>
                    </a:lnTo>
                    <a:lnTo>
                      <a:pt x="289" y="718"/>
                    </a:lnTo>
                    <a:lnTo>
                      <a:pt x="308" y="721"/>
                    </a:lnTo>
                    <a:lnTo>
                      <a:pt x="325" y="723"/>
                    </a:lnTo>
                    <a:lnTo>
                      <a:pt x="344" y="725"/>
                    </a:lnTo>
                    <a:lnTo>
                      <a:pt x="362" y="725"/>
                    </a:lnTo>
                    <a:lnTo>
                      <a:pt x="381" y="725"/>
                    </a:lnTo>
                    <a:lnTo>
                      <a:pt x="400" y="723"/>
                    </a:lnTo>
                    <a:lnTo>
                      <a:pt x="417" y="721"/>
                    </a:lnTo>
                    <a:lnTo>
                      <a:pt x="436" y="718"/>
                    </a:lnTo>
                    <a:lnTo>
                      <a:pt x="453" y="713"/>
                    </a:lnTo>
                    <a:lnTo>
                      <a:pt x="470" y="709"/>
                    </a:lnTo>
                    <a:lnTo>
                      <a:pt x="487" y="703"/>
                    </a:lnTo>
                    <a:lnTo>
                      <a:pt x="505" y="696"/>
                    </a:lnTo>
                    <a:lnTo>
                      <a:pt x="535" y="680"/>
                    </a:lnTo>
                    <a:lnTo>
                      <a:pt x="566" y="663"/>
                    </a:lnTo>
                    <a:lnTo>
                      <a:pt x="594" y="643"/>
                    </a:lnTo>
                    <a:lnTo>
                      <a:pt x="619" y="619"/>
                    </a:lnTo>
                    <a:lnTo>
                      <a:pt x="643" y="593"/>
                    </a:lnTo>
                    <a:lnTo>
                      <a:pt x="664" y="566"/>
                    </a:lnTo>
                    <a:lnTo>
                      <a:pt x="683" y="535"/>
                    </a:lnTo>
                    <a:lnTo>
                      <a:pt x="698" y="502"/>
                    </a:lnTo>
                    <a:lnTo>
                      <a:pt x="703" y="487"/>
                    </a:lnTo>
                    <a:lnTo>
                      <a:pt x="710" y="470"/>
                    </a:lnTo>
                    <a:lnTo>
                      <a:pt x="715" y="453"/>
                    </a:lnTo>
                    <a:lnTo>
                      <a:pt x="718" y="436"/>
                    </a:lnTo>
                    <a:lnTo>
                      <a:pt x="722" y="417"/>
                    </a:lnTo>
                    <a:lnTo>
                      <a:pt x="724" y="400"/>
                    </a:lnTo>
                    <a:lnTo>
                      <a:pt x="725" y="381"/>
                    </a:lnTo>
                    <a:lnTo>
                      <a:pt x="725" y="362"/>
                    </a:lnTo>
                    <a:close/>
                    <a:moveTo>
                      <a:pt x="718" y="362"/>
                    </a:moveTo>
                    <a:lnTo>
                      <a:pt x="718" y="381"/>
                    </a:lnTo>
                    <a:lnTo>
                      <a:pt x="717" y="398"/>
                    </a:lnTo>
                    <a:lnTo>
                      <a:pt x="715" y="417"/>
                    </a:lnTo>
                    <a:lnTo>
                      <a:pt x="712" y="434"/>
                    </a:lnTo>
                    <a:lnTo>
                      <a:pt x="706" y="451"/>
                    </a:lnTo>
                    <a:lnTo>
                      <a:pt x="703" y="468"/>
                    </a:lnTo>
                    <a:lnTo>
                      <a:pt x="696" y="484"/>
                    </a:lnTo>
                    <a:lnTo>
                      <a:pt x="691" y="501"/>
                    </a:lnTo>
                    <a:lnTo>
                      <a:pt x="676" y="532"/>
                    </a:lnTo>
                    <a:lnTo>
                      <a:pt x="657" y="561"/>
                    </a:lnTo>
                    <a:lnTo>
                      <a:pt x="638" y="588"/>
                    </a:lnTo>
                    <a:lnTo>
                      <a:pt x="614" y="614"/>
                    </a:lnTo>
                    <a:lnTo>
                      <a:pt x="588" y="636"/>
                    </a:lnTo>
                    <a:lnTo>
                      <a:pt x="561" y="656"/>
                    </a:lnTo>
                    <a:lnTo>
                      <a:pt x="532" y="675"/>
                    </a:lnTo>
                    <a:lnTo>
                      <a:pt x="501" y="689"/>
                    </a:lnTo>
                    <a:lnTo>
                      <a:pt x="486" y="696"/>
                    </a:lnTo>
                    <a:lnTo>
                      <a:pt x="469" y="701"/>
                    </a:lnTo>
                    <a:lnTo>
                      <a:pt x="451" y="706"/>
                    </a:lnTo>
                    <a:lnTo>
                      <a:pt x="434" y="711"/>
                    </a:lnTo>
                    <a:lnTo>
                      <a:pt x="417" y="713"/>
                    </a:lnTo>
                    <a:lnTo>
                      <a:pt x="398" y="716"/>
                    </a:lnTo>
                    <a:lnTo>
                      <a:pt x="381" y="718"/>
                    </a:lnTo>
                    <a:lnTo>
                      <a:pt x="362" y="718"/>
                    </a:lnTo>
                    <a:lnTo>
                      <a:pt x="344" y="718"/>
                    </a:lnTo>
                    <a:lnTo>
                      <a:pt x="326" y="716"/>
                    </a:lnTo>
                    <a:lnTo>
                      <a:pt x="309" y="713"/>
                    </a:lnTo>
                    <a:lnTo>
                      <a:pt x="291" y="711"/>
                    </a:lnTo>
                    <a:lnTo>
                      <a:pt x="273" y="706"/>
                    </a:lnTo>
                    <a:lnTo>
                      <a:pt x="256" y="701"/>
                    </a:lnTo>
                    <a:lnTo>
                      <a:pt x="241" y="696"/>
                    </a:lnTo>
                    <a:lnTo>
                      <a:pt x="224" y="689"/>
                    </a:lnTo>
                    <a:lnTo>
                      <a:pt x="193" y="675"/>
                    </a:lnTo>
                    <a:lnTo>
                      <a:pt x="164" y="656"/>
                    </a:lnTo>
                    <a:lnTo>
                      <a:pt x="136" y="636"/>
                    </a:lnTo>
                    <a:lnTo>
                      <a:pt x="111" y="614"/>
                    </a:lnTo>
                    <a:lnTo>
                      <a:pt x="89" y="588"/>
                    </a:lnTo>
                    <a:lnTo>
                      <a:pt x="68" y="561"/>
                    </a:lnTo>
                    <a:lnTo>
                      <a:pt x="49" y="532"/>
                    </a:lnTo>
                    <a:lnTo>
                      <a:pt x="35" y="501"/>
                    </a:lnTo>
                    <a:lnTo>
                      <a:pt x="29" y="484"/>
                    </a:lnTo>
                    <a:lnTo>
                      <a:pt x="23" y="468"/>
                    </a:lnTo>
                    <a:lnTo>
                      <a:pt x="18" y="451"/>
                    </a:lnTo>
                    <a:lnTo>
                      <a:pt x="15" y="434"/>
                    </a:lnTo>
                    <a:lnTo>
                      <a:pt x="12" y="417"/>
                    </a:lnTo>
                    <a:lnTo>
                      <a:pt x="8" y="398"/>
                    </a:lnTo>
                    <a:lnTo>
                      <a:pt x="8" y="381"/>
                    </a:lnTo>
                    <a:lnTo>
                      <a:pt x="6" y="362"/>
                    </a:lnTo>
                    <a:lnTo>
                      <a:pt x="8" y="343"/>
                    </a:lnTo>
                    <a:lnTo>
                      <a:pt x="8" y="326"/>
                    </a:lnTo>
                    <a:lnTo>
                      <a:pt x="12" y="307"/>
                    </a:lnTo>
                    <a:lnTo>
                      <a:pt x="15" y="290"/>
                    </a:lnTo>
                    <a:lnTo>
                      <a:pt x="18" y="273"/>
                    </a:lnTo>
                    <a:lnTo>
                      <a:pt x="23" y="256"/>
                    </a:lnTo>
                    <a:lnTo>
                      <a:pt x="29" y="239"/>
                    </a:lnTo>
                    <a:lnTo>
                      <a:pt x="35" y="224"/>
                    </a:lnTo>
                    <a:lnTo>
                      <a:pt x="49" y="193"/>
                    </a:lnTo>
                    <a:lnTo>
                      <a:pt x="68" y="164"/>
                    </a:lnTo>
                    <a:lnTo>
                      <a:pt x="89" y="136"/>
                    </a:lnTo>
                    <a:lnTo>
                      <a:pt x="111" y="111"/>
                    </a:lnTo>
                    <a:lnTo>
                      <a:pt x="136" y="87"/>
                    </a:lnTo>
                    <a:lnTo>
                      <a:pt x="164" y="66"/>
                    </a:lnTo>
                    <a:lnTo>
                      <a:pt x="193" y="49"/>
                    </a:lnTo>
                    <a:lnTo>
                      <a:pt x="224" y="34"/>
                    </a:lnTo>
                    <a:lnTo>
                      <a:pt x="241" y="29"/>
                    </a:lnTo>
                    <a:lnTo>
                      <a:pt x="256" y="22"/>
                    </a:lnTo>
                    <a:lnTo>
                      <a:pt x="273" y="18"/>
                    </a:lnTo>
                    <a:lnTo>
                      <a:pt x="291" y="13"/>
                    </a:lnTo>
                    <a:lnTo>
                      <a:pt x="309" y="10"/>
                    </a:lnTo>
                    <a:lnTo>
                      <a:pt x="326" y="8"/>
                    </a:lnTo>
                    <a:lnTo>
                      <a:pt x="344" y="6"/>
                    </a:lnTo>
                    <a:lnTo>
                      <a:pt x="362" y="6"/>
                    </a:lnTo>
                    <a:lnTo>
                      <a:pt x="381" y="6"/>
                    </a:lnTo>
                    <a:lnTo>
                      <a:pt x="398" y="8"/>
                    </a:lnTo>
                    <a:lnTo>
                      <a:pt x="417" y="10"/>
                    </a:lnTo>
                    <a:lnTo>
                      <a:pt x="434" y="13"/>
                    </a:lnTo>
                    <a:lnTo>
                      <a:pt x="451" y="18"/>
                    </a:lnTo>
                    <a:lnTo>
                      <a:pt x="469" y="22"/>
                    </a:lnTo>
                    <a:lnTo>
                      <a:pt x="486" y="29"/>
                    </a:lnTo>
                    <a:lnTo>
                      <a:pt x="501" y="34"/>
                    </a:lnTo>
                    <a:lnTo>
                      <a:pt x="532" y="49"/>
                    </a:lnTo>
                    <a:lnTo>
                      <a:pt x="561" y="66"/>
                    </a:lnTo>
                    <a:lnTo>
                      <a:pt x="588" y="87"/>
                    </a:lnTo>
                    <a:lnTo>
                      <a:pt x="614" y="111"/>
                    </a:lnTo>
                    <a:lnTo>
                      <a:pt x="638" y="136"/>
                    </a:lnTo>
                    <a:lnTo>
                      <a:pt x="657" y="164"/>
                    </a:lnTo>
                    <a:lnTo>
                      <a:pt x="676" y="193"/>
                    </a:lnTo>
                    <a:lnTo>
                      <a:pt x="691" y="224"/>
                    </a:lnTo>
                    <a:lnTo>
                      <a:pt x="696" y="239"/>
                    </a:lnTo>
                    <a:lnTo>
                      <a:pt x="703" y="256"/>
                    </a:lnTo>
                    <a:lnTo>
                      <a:pt x="706" y="273"/>
                    </a:lnTo>
                    <a:lnTo>
                      <a:pt x="712" y="290"/>
                    </a:lnTo>
                    <a:lnTo>
                      <a:pt x="715" y="307"/>
                    </a:lnTo>
                    <a:lnTo>
                      <a:pt x="717" y="326"/>
                    </a:lnTo>
                    <a:lnTo>
                      <a:pt x="718" y="343"/>
                    </a:lnTo>
                    <a:lnTo>
                      <a:pt x="718" y="362"/>
                    </a:lnTo>
                    <a:close/>
                  </a:path>
                </a:pathLst>
              </a:custGeom>
              <a:solidFill>
                <a:srgbClr val="C6C6C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4" name="Freeform 508"/>
              <p:cNvSpPr>
                <a:spLocks noEditPoints="1"/>
              </p:cNvSpPr>
              <p:nvPr/>
            </p:nvSpPr>
            <p:spPr bwMode="auto">
              <a:xfrm>
                <a:off x="1669" y="2944"/>
                <a:ext cx="719" cy="718"/>
              </a:xfrm>
              <a:custGeom>
                <a:avLst/>
                <a:gdLst>
                  <a:gd name="T0" fmla="*/ 715 w 719"/>
                  <a:gd name="T1" fmla="*/ 304 h 718"/>
                  <a:gd name="T2" fmla="*/ 697 w 719"/>
                  <a:gd name="T3" fmla="*/ 236 h 718"/>
                  <a:gd name="T4" fmla="*/ 637 w 719"/>
                  <a:gd name="T5" fmla="*/ 130 h 718"/>
                  <a:gd name="T6" fmla="*/ 531 w 719"/>
                  <a:gd name="T7" fmla="*/ 43 h 718"/>
                  <a:gd name="T8" fmla="*/ 450 w 719"/>
                  <a:gd name="T9" fmla="*/ 10 h 718"/>
                  <a:gd name="T10" fmla="*/ 378 w 719"/>
                  <a:gd name="T11" fmla="*/ 0 h 718"/>
                  <a:gd name="T12" fmla="*/ 305 w 719"/>
                  <a:gd name="T13" fmla="*/ 3 h 718"/>
                  <a:gd name="T14" fmla="*/ 236 w 719"/>
                  <a:gd name="T15" fmla="*/ 22 h 718"/>
                  <a:gd name="T16" fmla="*/ 132 w 719"/>
                  <a:gd name="T17" fmla="*/ 82 h 718"/>
                  <a:gd name="T18" fmla="*/ 44 w 719"/>
                  <a:gd name="T19" fmla="*/ 188 h 718"/>
                  <a:gd name="T20" fmla="*/ 12 w 719"/>
                  <a:gd name="T21" fmla="*/ 269 h 718"/>
                  <a:gd name="T22" fmla="*/ 0 w 719"/>
                  <a:gd name="T23" fmla="*/ 340 h 718"/>
                  <a:gd name="T24" fmla="*/ 5 w 719"/>
                  <a:gd name="T25" fmla="*/ 414 h 718"/>
                  <a:gd name="T26" fmla="*/ 22 w 719"/>
                  <a:gd name="T27" fmla="*/ 482 h 718"/>
                  <a:gd name="T28" fmla="*/ 82 w 719"/>
                  <a:gd name="T29" fmla="*/ 587 h 718"/>
                  <a:gd name="T30" fmla="*/ 188 w 719"/>
                  <a:gd name="T31" fmla="*/ 676 h 718"/>
                  <a:gd name="T32" fmla="*/ 270 w 719"/>
                  <a:gd name="T33" fmla="*/ 706 h 718"/>
                  <a:gd name="T34" fmla="*/ 341 w 719"/>
                  <a:gd name="T35" fmla="*/ 718 h 718"/>
                  <a:gd name="T36" fmla="*/ 414 w 719"/>
                  <a:gd name="T37" fmla="*/ 715 h 718"/>
                  <a:gd name="T38" fmla="*/ 483 w 719"/>
                  <a:gd name="T39" fmla="*/ 696 h 718"/>
                  <a:gd name="T40" fmla="*/ 589 w 719"/>
                  <a:gd name="T41" fmla="*/ 636 h 718"/>
                  <a:gd name="T42" fmla="*/ 676 w 719"/>
                  <a:gd name="T43" fmla="*/ 530 h 718"/>
                  <a:gd name="T44" fmla="*/ 709 w 719"/>
                  <a:gd name="T45" fmla="*/ 448 h 718"/>
                  <a:gd name="T46" fmla="*/ 719 w 719"/>
                  <a:gd name="T47" fmla="*/ 378 h 718"/>
                  <a:gd name="T48" fmla="*/ 710 w 719"/>
                  <a:gd name="T49" fmla="*/ 395 h 718"/>
                  <a:gd name="T50" fmla="*/ 697 w 719"/>
                  <a:gd name="T51" fmla="*/ 464 h 718"/>
                  <a:gd name="T52" fmla="*/ 652 w 719"/>
                  <a:gd name="T53" fmla="*/ 556 h 718"/>
                  <a:gd name="T54" fmla="*/ 556 w 719"/>
                  <a:gd name="T55" fmla="*/ 650 h 718"/>
                  <a:gd name="T56" fmla="*/ 464 w 719"/>
                  <a:gd name="T57" fmla="*/ 694 h 718"/>
                  <a:gd name="T58" fmla="*/ 395 w 719"/>
                  <a:gd name="T59" fmla="*/ 710 h 718"/>
                  <a:gd name="T60" fmla="*/ 323 w 719"/>
                  <a:gd name="T61" fmla="*/ 710 h 718"/>
                  <a:gd name="T62" fmla="*/ 255 w 719"/>
                  <a:gd name="T63" fmla="*/ 694 h 718"/>
                  <a:gd name="T64" fmla="*/ 163 w 719"/>
                  <a:gd name="T65" fmla="*/ 650 h 718"/>
                  <a:gd name="T66" fmla="*/ 68 w 719"/>
                  <a:gd name="T67" fmla="*/ 556 h 718"/>
                  <a:gd name="T68" fmla="*/ 24 w 719"/>
                  <a:gd name="T69" fmla="*/ 464 h 718"/>
                  <a:gd name="T70" fmla="*/ 10 w 719"/>
                  <a:gd name="T71" fmla="*/ 395 h 718"/>
                  <a:gd name="T72" fmla="*/ 10 w 719"/>
                  <a:gd name="T73" fmla="*/ 323 h 718"/>
                  <a:gd name="T74" fmla="*/ 24 w 719"/>
                  <a:gd name="T75" fmla="*/ 255 h 718"/>
                  <a:gd name="T76" fmla="*/ 68 w 719"/>
                  <a:gd name="T77" fmla="*/ 162 h 718"/>
                  <a:gd name="T78" fmla="*/ 163 w 719"/>
                  <a:gd name="T79" fmla="*/ 67 h 718"/>
                  <a:gd name="T80" fmla="*/ 255 w 719"/>
                  <a:gd name="T81" fmla="*/ 22 h 718"/>
                  <a:gd name="T82" fmla="*/ 323 w 719"/>
                  <a:gd name="T83" fmla="*/ 9 h 718"/>
                  <a:gd name="T84" fmla="*/ 395 w 719"/>
                  <a:gd name="T85" fmla="*/ 9 h 718"/>
                  <a:gd name="T86" fmla="*/ 464 w 719"/>
                  <a:gd name="T87" fmla="*/ 22 h 718"/>
                  <a:gd name="T88" fmla="*/ 556 w 719"/>
                  <a:gd name="T89" fmla="*/ 67 h 718"/>
                  <a:gd name="T90" fmla="*/ 652 w 719"/>
                  <a:gd name="T91" fmla="*/ 162 h 718"/>
                  <a:gd name="T92" fmla="*/ 697 w 719"/>
                  <a:gd name="T93" fmla="*/ 255 h 718"/>
                  <a:gd name="T94" fmla="*/ 710 w 719"/>
                  <a:gd name="T95" fmla="*/ 323 h 71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19"/>
                  <a:gd name="T145" fmla="*/ 0 h 718"/>
                  <a:gd name="T146" fmla="*/ 719 w 719"/>
                  <a:gd name="T147" fmla="*/ 718 h 71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19" h="718">
                    <a:moveTo>
                      <a:pt x="719" y="359"/>
                    </a:moveTo>
                    <a:lnTo>
                      <a:pt x="719" y="340"/>
                    </a:lnTo>
                    <a:lnTo>
                      <a:pt x="717" y="322"/>
                    </a:lnTo>
                    <a:lnTo>
                      <a:pt x="715" y="304"/>
                    </a:lnTo>
                    <a:lnTo>
                      <a:pt x="712" y="287"/>
                    </a:lnTo>
                    <a:lnTo>
                      <a:pt x="709" y="269"/>
                    </a:lnTo>
                    <a:lnTo>
                      <a:pt x="703" y="251"/>
                    </a:lnTo>
                    <a:lnTo>
                      <a:pt x="697" y="236"/>
                    </a:lnTo>
                    <a:lnTo>
                      <a:pt x="692" y="219"/>
                    </a:lnTo>
                    <a:lnTo>
                      <a:pt x="676" y="188"/>
                    </a:lnTo>
                    <a:lnTo>
                      <a:pt x="657" y="157"/>
                    </a:lnTo>
                    <a:lnTo>
                      <a:pt x="637" y="130"/>
                    </a:lnTo>
                    <a:lnTo>
                      <a:pt x="614" y="104"/>
                    </a:lnTo>
                    <a:lnTo>
                      <a:pt x="589" y="82"/>
                    </a:lnTo>
                    <a:lnTo>
                      <a:pt x="561" y="62"/>
                    </a:lnTo>
                    <a:lnTo>
                      <a:pt x="531" y="43"/>
                    </a:lnTo>
                    <a:lnTo>
                      <a:pt x="500" y="27"/>
                    </a:lnTo>
                    <a:lnTo>
                      <a:pt x="483" y="22"/>
                    </a:lnTo>
                    <a:lnTo>
                      <a:pt x="467" y="15"/>
                    </a:lnTo>
                    <a:lnTo>
                      <a:pt x="450" y="10"/>
                    </a:lnTo>
                    <a:lnTo>
                      <a:pt x="431" y="7"/>
                    </a:lnTo>
                    <a:lnTo>
                      <a:pt x="414" y="3"/>
                    </a:lnTo>
                    <a:lnTo>
                      <a:pt x="397" y="2"/>
                    </a:lnTo>
                    <a:lnTo>
                      <a:pt x="378" y="0"/>
                    </a:lnTo>
                    <a:lnTo>
                      <a:pt x="359" y="0"/>
                    </a:lnTo>
                    <a:lnTo>
                      <a:pt x="341" y="0"/>
                    </a:lnTo>
                    <a:lnTo>
                      <a:pt x="323" y="2"/>
                    </a:lnTo>
                    <a:lnTo>
                      <a:pt x="305" y="3"/>
                    </a:lnTo>
                    <a:lnTo>
                      <a:pt x="288" y="7"/>
                    </a:lnTo>
                    <a:lnTo>
                      <a:pt x="270" y="10"/>
                    </a:lnTo>
                    <a:lnTo>
                      <a:pt x="253" y="15"/>
                    </a:lnTo>
                    <a:lnTo>
                      <a:pt x="236" y="22"/>
                    </a:lnTo>
                    <a:lnTo>
                      <a:pt x="219" y="27"/>
                    </a:lnTo>
                    <a:lnTo>
                      <a:pt x="188" y="43"/>
                    </a:lnTo>
                    <a:lnTo>
                      <a:pt x="159" y="62"/>
                    </a:lnTo>
                    <a:lnTo>
                      <a:pt x="132" y="82"/>
                    </a:lnTo>
                    <a:lnTo>
                      <a:pt x="106" y="104"/>
                    </a:lnTo>
                    <a:lnTo>
                      <a:pt x="82" y="130"/>
                    </a:lnTo>
                    <a:lnTo>
                      <a:pt x="62" y="157"/>
                    </a:lnTo>
                    <a:lnTo>
                      <a:pt x="44" y="188"/>
                    </a:lnTo>
                    <a:lnTo>
                      <a:pt x="29" y="219"/>
                    </a:lnTo>
                    <a:lnTo>
                      <a:pt x="22" y="236"/>
                    </a:lnTo>
                    <a:lnTo>
                      <a:pt x="17" y="251"/>
                    </a:lnTo>
                    <a:lnTo>
                      <a:pt x="12" y="269"/>
                    </a:lnTo>
                    <a:lnTo>
                      <a:pt x="7" y="287"/>
                    </a:lnTo>
                    <a:lnTo>
                      <a:pt x="5" y="304"/>
                    </a:lnTo>
                    <a:lnTo>
                      <a:pt x="2" y="322"/>
                    </a:lnTo>
                    <a:lnTo>
                      <a:pt x="0" y="340"/>
                    </a:lnTo>
                    <a:lnTo>
                      <a:pt x="0" y="359"/>
                    </a:lnTo>
                    <a:lnTo>
                      <a:pt x="0" y="378"/>
                    </a:lnTo>
                    <a:lnTo>
                      <a:pt x="2" y="395"/>
                    </a:lnTo>
                    <a:lnTo>
                      <a:pt x="5" y="414"/>
                    </a:lnTo>
                    <a:lnTo>
                      <a:pt x="7" y="431"/>
                    </a:lnTo>
                    <a:lnTo>
                      <a:pt x="12" y="448"/>
                    </a:lnTo>
                    <a:lnTo>
                      <a:pt x="17" y="465"/>
                    </a:lnTo>
                    <a:lnTo>
                      <a:pt x="22" y="482"/>
                    </a:lnTo>
                    <a:lnTo>
                      <a:pt x="29" y="499"/>
                    </a:lnTo>
                    <a:lnTo>
                      <a:pt x="44" y="530"/>
                    </a:lnTo>
                    <a:lnTo>
                      <a:pt x="62" y="559"/>
                    </a:lnTo>
                    <a:lnTo>
                      <a:pt x="82" y="587"/>
                    </a:lnTo>
                    <a:lnTo>
                      <a:pt x="106" y="612"/>
                    </a:lnTo>
                    <a:lnTo>
                      <a:pt x="132" y="636"/>
                    </a:lnTo>
                    <a:lnTo>
                      <a:pt x="159" y="657"/>
                    </a:lnTo>
                    <a:lnTo>
                      <a:pt x="188" y="676"/>
                    </a:lnTo>
                    <a:lnTo>
                      <a:pt x="219" y="689"/>
                    </a:lnTo>
                    <a:lnTo>
                      <a:pt x="236" y="696"/>
                    </a:lnTo>
                    <a:lnTo>
                      <a:pt x="253" y="701"/>
                    </a:lnTo>
                    <a:lnTo>
                      <a:pt x="270" y="706"/>
                    </a:lnTo>
                    <a:lnTo>
                      <a:pt x="288" y="712"/>
                    </a:lnTo>
                    <a:lnTo>
                      <a:pt x="305" y="715"/>
                    </a:lnTo>
                    <a:lnTo>
                      <a:pt x="323" y="717"/>
                    </a:lnTo>
                    <a:lnTo>
                      <a:pt x="341" y="718"/>
                    </a:lnTo>
                    <a:lnTo>
                      <a:pt x="359" y="718"/>
                    </a:lnTo>
                    <a:lnTo>
                      <a:pt x="378" y="718"/>
                    </a:lnTo>
                    <a:lnTo>
                      <a:pt x="397" y="717"/>
                    </a:lnTo>
                    <a:lnTo>
                      <a:pt x="414" y="715"/>
                    </a:lnTo>
                    <a:lnTo>
                      <a:pt x="431" y="712"/>
                    </a:lnTo>
                    <a:lnTo>
                      <a:pt x="450" y="706"/>
                    </a:lnTo>
                    <a:lnTo>
                      <a:pt x="467" y="701"/>
                    </a:lnTo>
                    <a:lnTo>
                      <a:pt x="483" y="696"/>
                    </a:lnTo>
                    <a:lnTo>
                      <a:pt x="500" y="689"/>
                    </a:lnTo>
                    <a:lnTo>
                      <a:pt x="531" y="676"/>
                    </a:lnTo>
                    <a:lnTo>
                      <a:pt x="561" y="657"/>
                    </a:lnTo>
                    <a:lnTo>
                      <a:pt x="589" y="636"/>
                    </a:lnTo>
                    <a:lnTo>
                      <a:pt x="614" y="612"/>
                    </a:lnTo>
                    <a:lnTo>
                      <a:pt x="637" y="587"/>
                    </a:lnTo>
                    <a:lnTo>
                      <a:pt x="657" y="559"/>
                    </a:lnTo>
                    <a:lnTo>
                      <a:pt x="676" y="530"/>
                    </a:lnTo>
                    <a:lnTo>
                      <a:pt x="692" y="499"/>
                    </a:lnTo>
                    <a:lnTo>
                      <a:pt x="697" y="482"/>
                    </a:lnTo>
                    <a:lnTo>
                      <a:pt x="703" y="465"/>
                    </a:lnTo>
                    <a:lnTo>
                      <a:pt x="709" y="448"/>
                    </a:lnTo>
                    <a:lnTo>
                      <a:pt x="712" y="431"/>
                    </a:lnTo>
                    <a:lnTo>
                      <a:pt x="715" y="414"/>
                    </a:lnTo>
                    <a:lnTo>
                      <a:pt x="717" y="395"/>
                    </a:lnTo>
                    <a:lnTo>
                      <a:pt x="719" y="378"/>
                    </a:lnTo>
                    <a:lnTo>
                      <a:pt x="719" y="359"/>
                    </a:lnTo>
                    <a:close/>
                    <a:moveTo>
                      <a:pt x="712" y="359"/>
                    </a:moveTo>
                    <a:lnTo>
                      <a:pt x="712" y="376"/>
                    </a:lnTo>
                    <a:lnTo>
                      <a:pt x="710" y="395"/>
                    </a:lnTo>
                    <a:lnTo>
                      <a:pt x="707" y="412"/>
                    </a:lnTo>
                    <a:lnTo>
                      <a:pt x="705" y="429"/>
                    </a:lnTo>
                    <a:lnTo>
                      <a:pt x="700" y="446"/>
                    </a:lnTo>
                    <a:lnTo>
                      <a:pt x="697" y="464"/>
                    </a:lnTo>
                    <a:lnTo>
                      <a:pt x="690" y="481"/>
                    </a:lnTo>
                    <a:lnTo>
                      <a:pt x="685" y="496"/>
                    </a:lnTo>
                    <a:lnTo>
                      <a:pt x="669" y="527"/>
                    </a:lnTo>
                    <a:lnTo>
                      <a:pt x="652" y="556"/>
                    </a:lnTo>
                    <a:lnTo>
                      <a:pt x="632" y="583"/>
                    </a:lnTo>
                    <a:lnTo>
                      <a:pt x="609" y="607"/>
                    </a:lnTo>
                    <a:lnTo>
                      <a:pt x="584" y="631"/>
                    </a:lnTo>
                    <a:lnTo>
                      <a:pt x="556" y="650"/>
                    </a:lnTo>
                    <a:lnTo>
                      <a:pt x="527" y="669"/>
                    </a:lnTo>
                    <a:lnTo>
                      <a:pt x="496" y="682"/>
                    </a:lnTo>
                    <a:lnTo>
                      <a:pt x="481" y="689"/>
                    </a:lnTo>
                    <a:lnTo>
                      <a:pt x="464" y="694"/>
                    </a:lnTo>
                    <a:lnTo>
                      <a:pt x="448" y="700"/>
                    </a:lnTo>
                    <a:lnTo>
                      <a:pt x="431" y="703"/>
                    </a:lnTo>
                    <a:lnTo>
                      <a:pt x="412" y="706"/>
                    </a:lnTo>
                    <a:lnTo>
                      <a:pt x="395" y="710"/>
                    </a:lnTo>
                    <a:lnTo>
                      <a:pt x="378" y="710"/>
                    </a:lnTo>
                    <a:lnTo>
                      <a:pt x="359" y="712"/>
                    </a:lnTo>
                    <a:lnTo>
                      <a:pt x="342" y="710"/>
                    </a:lnTo>
                    <a:lnTo>
                      <a:pt x="323" y="710"/>
                    </a:lnTo>
                    <a:lnTo>
                      <a:pt x="306" y="706"/>
                    </a:lnTo>
                    <a:lnTo>
                      <a:pt x="289" y="703"/>
                    </a:lnTo>
                    <a:lnTo>
                      <a:pt x="272" y="700"/>
                    </a:lnTo>
                    <a:lnTo>
                      <a:pt x="255" y="694"/>
                    </a:lnTo>
                    <a:lnTo>
                      <a:pt x="238" y="689"/>
                    </a:lnTo>
                    <a:lnTo>
                      <a:pt x="222" y="682"/>
                    </a:lnTo>
                    <a:lnTo>
                      <a:pt x="192" y="669"/>
                    </a:lnTo>
                    <a:lnTo>
                      <a:pt x="163" y="650"/>
                    </a:lnTo>
                    <a:lnTo>
                      <a:pt x="135" y="631"/>
                    </a:lnTo>
                    <a:lnTo>
                      <a:pt x="111" y="607"/>
                    </a:lnTo>
                    <a:lnTo>
                      <a:pt x="87" y="583"/>
                    </a:lnTo>
                    <a:lnTo>
                      <a:pt x="68" y="556"/>
                    </a:lnTo>
                    <a:lnTo>
                      <a:pt x="50" y="527"/>
                    </a:lnTo>
                    <a:lnTo>
                      <a:pt x="36" y="496"/>
                    </a:lnTo>
                    <a:lnTo>
                      <a:pt x="29" y="481"/>
                    </a:lnTo>
                    <a:lnTo>
                      <a:pt x="24" y="464"/>
                    </a:lnTo>
                    <a:lnTo>
                      <a:pt x="19" y="446"/>
                    </a:lnTo>
                    <a:lnTo>
                      <a:pt x="15" y="429"/>
                    </a:lnTo>
                    <a:lnTo>
                      <a:pt x="12" y="412"/>
                    </a:lnTo>
                    <a:lnTo>
                      <a:pt x="10" y="395"/>
                    </a:lnTo>
                    <a:lnTo>
                      <a:pt x="9" y="376"/>
                    </a:lnTo>
                    <a:lnTo>
                      <a:pt x="7" y="359"/>
                    </a:lnTo>
                    <a:lnTo>
                      <a:pt x="9" y="340"/>
                    </a:lnTo>
                    <a:lnTo>
                      <a:pt x="10" y="323"/>
                    </a:lnTo>
                    <a:lnTo>
                      <a:pt x="12" y="306"/>
                    </a:lnTo>
                    <a:lnTo>
                      <a:pt x="15" y="287"/>
                    </a:lnTo>
                    <a:lnTo>
                      <a:pt x="19" y="270"/>
                    </a:lnTo>
                    <a:lnTo>
                      <a:pt x="24" y="255"/>
                    </a:lnTo>
                    <a:lnTo>
                      <a:pt x="29" y="238"/>
                    </a:lnTo>
                    <a:lnTo>
                      <a:pt x="36" y="222"/>
                    </a:lnTo>
                    <a:lnTo>
                      <a:pt x="50" y="192"/>
                    </a:lnTo>
                    <a:lnTo>
                      <a:pt x="68" y="162"/>
                    </a:lnTo>
                    <a:lnTo>
                      <a:pt x="87" y="135"/>
                    </a:lnTo>
                    <a:lnTo>
                      <a:pt x="111" y="109"/>
                    </a:lnTo>
                    <a:lnTo>
                      <a:pt x="135" y="87"/>
                    </a:lnTo>
                    <a:lnTo>
                      <a:pt x="163" y="67"/>
                    </a:lnTo>
                    <a:lnTo>
                      <a:pt x="192" y="50"/>
                    </a:lnTo>
                    <a:lnTo>
                      <a:pt x="222" y="34"/>
                    </a:lnTo>
                    <a:lnTo>
                      <a:pt x="238" y="29"/>
                    </a:lnTo>
                    <a:lnTo>
                      <a:pt x="255" y="22"/>
                    </a:lnTo>
                    <a:lnTo>
                      <a:pt x="272" y="19"/>
                    </a:lnTo>
                    <a:lnTo>
                      <a:pt x="289" y="14"/>
                    </a:lnTo>
                    <a:lnTo>
                      <a:pt x="306" y="10"/>
                    </a:lnTo>
                    <a:lnTo>
                      <a:pt x="323" y="9"/>
                    </a:lnTo>
                    <a:lnTo>
                      <a:pt x="342" y="7"/>
                    </a:lnTo>
                    <a:lnTo>
                      <a:pt x="359" y="7"/>
                    </a:lnTo>
                    <a:lnTo>
                      <a:pt x="378" y="7"/>
                    </a:lnTo>
                    <a:lnTo>
                      <a:pt x="395" y="9"/>
                    </a:lnTo>
                    <a:lnTo>
                      <a:pt x="412" y="10"/>
                    </a:lnTo>
                    <a:lnTo>
                      <a:pt x="431" y="14"/>
                    </a:lnTo>
                    <a:lnTo>
                      <a:pt x="448" y="19"/>
                    </a:lnTo>
                    <a:lnTo>
                      <a:pt x="464" y="22"/>
                    </a:lnTo>
                    <a:lnTo>
                      <a:pt x="481" y="29"/>
                    </a:lnTo>
                    <a:lnTo>
                      <a:pt x="496" y="34"/>
                    </a:lnTo>
                    <a:lnTo>
                      <a:pt x="527" y="50"/>
                    </a:lnTo>
                    <a:lnTo>
                      <a:pt x="556" y="67"/>
                    </a:lnTo>
                    <a:lnTo>
                      <a:pt x="584" y="87"/>
                    </a:lnTo>
                    <a:lnTo>
                      <a:pt x="609" y="109"/>
                    </a:lnTo>
                    <a:lnTo>
                      <a:pt x="632" y="135"/>
                    </a:lnTo>
                    <a:lnTo>
                      <a:pt x="652" y="162"/>
                    </a:lnTo>
                    <a:lnTo>
                      <a:pt x="669" y="192"/>
                    </a:lnTo>
                    <a:lnTo>
                      <a:pt x="685" y="222"/>
                    </a:lnTo>
                    <a:lnTo>
                      <a:pt x="690" y="238"/>
                    </a:lnTo>
                    <a:lnTo>
                      <a:pt x="697" y="255"/>
                    </a:lnTo>
                    <a:lnTo>
                      <a:pt x="700" y="270"/>
                    </a:lnTo>
                    <a:lnTo>
                      <a:pt x="705" y="287"/>
                    </a:lnTo>
                    <a:lnTo>
                      <a:pt x="707" y="306"/>
                    </a:lnTo>
                    <a:lnTo>
                      <a:pt x="710" y="323"/>
                    </a:lnTo>
                    <a:lnTo>
                      <a:pt x="712" y="340"/>
                    </a:lnTo>
                    <a:lnTo>
                      <a:pt x="712" y="359"/>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5" name="Freeform 509"/>
              <p:cNvSpPr>
                <a:spLocks noEditPoints="1"/>
              </p:cNvSpPr>
              <p:nvPr/>
            </p:nvSpPr>
            <p:spPr bwMode="auto">
              <a:xfrm>
                <a:off x="1672" y="2947"/>
                <a:ext cx="712" cy="712"/>
              </a:xfrm>
              <a:custGeom>
                <a:avLst/>
                <a:gdLst>
                  <a:gd name="T0" fmla="*/ 711 w 712"/>
                  <a:gd name="T1" fmla="*/ 320 h 712"/>
                  <a:gd name="T2" fmla="*/ 700 w 712"/>
                  <a:gd name="T3" fmla="*/ 267 h 712"/>
                  <a:gd name="T4" fmla="*/ 685 w 712"/>
                  <a:gd name="T5" fmla="*/ 218 h 712"/>
                  <a:gd name="T6" fmla="*/ 632 w 712"/>
                  <a:gd name="T7" fmla="*/ 130 h 712"/>
                  <a:gd name="T8" fmla="*/ 555 w 712"/>
                  <a:gd name="T9" fmla="*/ 60 h 712"/>
                  <a:gd name="T10" fmla="*/ 480 w 712"/>
                  <a:gd name="T11" fmla="*/ 23 h 712"/>
                  <a:gd name="T12" fmla="*/ 428 w 712"/>
                  <a:gd name="T13" fmla="*/ 7 h 712"/>
                  <a:gd name="T14" fmla="*/ 375 w 712"/>
                  <a:gd name="T15" fmla="*/ 0 h 712"/>
                  <a:gd name="T16" fmla="*/ 320 w 712"/>
                  <a:gd name="T17" fmla="*/ 2 h 712"/>
                  <a:gd name="T18" fmla="*/ 267 w 712"/>
                  <a:gd name="T19" fmla="*/ 12 h 712"/>
                  <a:gd name="T20" fmla="*/ 218 w 712"/>
                  <a:gd name="T21" fmla="*/ 28 h 712"/>
                  <a:gd name="T22" fmla="*/ 130 w 712"/>
                  <a:gd name="T23" fmla="*/ 81 h 712"/>
                  <a:gd name="T24" fmla="*/ 62 w 712"/>
                  <a:gd name="T25" fmla="*/ 158 h 712"/>
                  <a:gd name="T26" fmla="*/ 23 w 712"/>
                  <a:gd name="T27" fmla="*/ 233 h 712"/>
                  <a:gd name="T28" fmla="*/ 9 w 712"/>
                  <a:gd name="T29" fmla="*/ 284 h 712"/>
                  <a:gd name="T30" fmla="*/ 2 w 712"/>
                  <a:gd name="T31" fmla="*/ 337 h 712"/>
                  <a:gd name="T32" fmla="*/ 2 w 712"/>
                  <a:gd name="T33" fmla="*/ 392 h 712"/>
                  <a:gd name="T34" fmla="*/ 12 w 712"/>
                  <a:gd name="T35" fmla="*/ 445 h 712"/>
                  <a:gd name="T36" fmla="*/ 29 w 712"/>
                  <a:gd name="T37" fmla="*/ 495 h 712"/>
                  <a:gd name="T38" fmla="*/ 83 w 712"/>
                  <a:gd name="T39" fmla="*/ 582 h 712"/>
                  <a:gd name="T40" fmla="*/ 158 w 712"/>
                  <a:gd name="T41" fmla="*/ 650 h 712"/>
                  <a:gd name="T42" fmla="*/ 235 w 712"/>
                  <a:gd name="T43" fmla="*/ 690 h 712"/>
                  <a:gd name="T44" fmla="*/ 285 w 712"/>
                  <a:gd name="T45" fmla="*/ 705 h 712"/>
                  <a:gd name="T46" fmla="*/ 338 w 712"/>
                  <a:gd name="T47" fmla="*/ 712 h 712"/>
                  <a:gd name="T48" fmla="*/ 392 w 712"/>
                  <a:gd name="T49" fmla="*/ 710 h 712"/>
                  <a:gd name="T50" fmla="*/ 445 w 712"/>
                  <a:gd name="T51" fmla="*/ 700 h 712"/>
                  <a:gd name="T52" fmla="*/ 495 w 712"/>
                  <a:gd name="T53" fmla="*/ 683 h 712"/>
                  <a:gd name="T54" fmla="*/ 582 w 712"/>
                  <a:gd name="T55" fmla="*/ 630 h 712"/>
                  <a:gd name="T56" fmla="*/ 651 w 712"/>
                  <a:gd name="T57" fmla="*/ 555 h 712"/>
                  <a:gd name="T58" fmla="*/ 690 w 712"/>
                  <a:gd name="T59" fmla="*/ 478 h 712"/>
                  <a:gd name="T60" fmla="*/ 706 w 712"/>
                  <a:gd name="T61" fmla="*/ 428 h 712"/>
                  <a:gd name="T62" fmla="*/ 712 w 712"/>
                  <a:gd name="T63" fmla="*/ 375 h 712"/>
                  <a:gd name="T64" fmla="*/ 704 w 712"/>
                  <a:gd name="T65" fmla="*/ 373 h 712"/>
                  <a:gd name="T66" fmla="*/ 699 w 712"/>
                  <a:gd name="T67" fmla="*/ 426 h 712"/>
                  <a:gd name="T68" fmla="*/ 663 w 712"/>
                  <a:gd name="T69" fmla="*/ 522 h 712"/>
                  <a:gd name="T70" fmla="*/ 603 w 712"/>
                  <a:gd name="T71" fmla="*/ 602 h 712"/>
                  <a:gd name="T72" fmla="*/ 522 w 712"/>
                  <a:gd name="T73" fmla="*/ 662 h 712"/>
                  <a:gd name="T74" fmla="*/ 427 w 712"/>
                  <a:gd name="T75" fmla="*/ 697 h 712"/>
                  <a:gd name="T76" fmla="*/ 375 w 712"/>
                  <a:gd name="T77" fmla="*/ 703 h 712"/>
                  <a:gd name="T78" fmla="*/ 320 w 712"/>
                  <a:gd name="T79" fmla="*/ 702 h 712"/>
                  <a:gd name="T80" fmla="*/ 254 w 712"/>
                  <a:gd name="T81" fmla="*/ 688 h 712"/>
                  <a:gd name="T82" fmla="*/ 161 w 712"/>
                  <a:gd name="T83" fmla="*/ 645 h 712"/>
                  <a:gd name="T84" fmla="*/ 88 w 712"/>
                  <a:gd name="T85" fmla="*/ 577 h 712"/>
                  <a:gd name="T86" fmla="*/ 36 w 712"/>
                  <a:gd name="T87" fmla="*/ 491 h 712"/>
                  <a:gd name="T88" fmla="*/ 12 w 712"/>
                  <a:gd name="T89" fmla="*/ 409 h 712"/>
                  <a:gd name="T90" fmla="*/ 9 w 712"/>
                  <a:gd name="T91" fmla="*/ 356 h 712"/>
                  <a:gd name="T92" fmla="*/ 12 w 712"/>
                  <a:gd name="T93" fmla="*/ 303 h 712"/>
                  <a:gd name="T94" fmla="*/ 36 w 712"/>
                  <a:gd name="T95" fmla="*/ 221 h 712"/>
                  <a:gd name="T96" fmla="*/ 88 w 712"/>
                  <a:gd name="T97" fmla="*/ 134 h 712"/>
                  <a:gd name="T98" fmla="*/ 161 w 712"/>
                  <a:gd name="T99" fmla="*/ 67 h 712"/>
                  <a:gd name="T100" fmla="*/ 254 w 712"/>
                  <a:gd name="T101" fmla="*/ 23 h 712"/>
                  <a:gd name="T102" fmla="*/ 320 w 712"/>
                  <a:gd name="T103" fmla="*/ 9 h 712"/>
                  <a:gd name="T104" fmla="*/ 375 w 712"/>
                  <a:gd name="T105" fmla="*/ 9 h 712"/>
                  <a:gd name="T106" fmla="*/ 427 w 712"/>
                  <a:gd name="T107" fmla="*/ 14 h 712"/>
                  <a:gd name="T108" fmla="*/ 522 w 712"/>
                  <a:gd name="T109" fmla="*/ 50 h 712"/>
                  <a:gd name="T110" fmla="*/ 603 w 712"/>
                  <a:gd name="T111" fmla="*/ 110 h 712"/>
                  <a:gd name="T112" fmla="*/ 663 w 712"/>
                  <a:gd name="T113" fmla="*/ 190 h 712"/>
                  <a:gd name="T114" fmla="*/ 699 w 712"/>
                  <a:gd name="T115" fmla="*/ 286 h 712"/>
                  <a:gd name="T116" fmla="*/ 704 w 712"/>
                  <a:gd name="T117" fmla="*/ 337 h 7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12"/>
                  <a:gd name="T178" fmla="*/ 0 h 712"/>
                  <a:gd name="T179" fmla="*/ 712 w 712"/>
                  <a:gd name="T180" fmla="*/ 712 h 7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12" h="712">
                    <a:moveTo>
                      <a:pt x="712" y="356"/>
                    </a:moveTo>
                    <a:lnTo>
                      <a:pt x="712" y="337"/>
                    </a:lnTo>
                    <a:lnTo>
                      <a:pt x="711" y="320"/>
                    </a:lnTo>
                    <a:lnTo>
                      <a:pt x="709" y="301"/>
                    </a:lnTo>
                    <a:lnTo>
                      <a:pt x="706" y="284"/>
                    </a:lnTo>
                    <a:lnTo>
                      <a:pt x="700" y="267"/>
                    </a:lnTo>
                    <a:lnTo>
                      <a:pt x="697" y="250"/>
                    </a:lnTo>
                    <a:lnTo>
                      <a:pt x="690" y="233"/>
                    </a:lnTo>
                    <a:lnTo>
                      <a:pt x="685" y="218"/>
                    </a:lnTo>
                    <a:lnTo>
                      <a:pt x="670" y="187"/>
                    </a:lnTo>
                    <a:lnTo>
                      <a:pt x="651" y="158"/>
                    </a:lnTo>
                    <a:lnTo>
                      <a:pt x="632" y="130"/>
                    </a:lnTo>
                    <a:lnTo>
                      <a:pt x="608" y="105"/>
                    </a:lnTo>
                    <a:lnTo>
                      <a:pt x="582" y="81"/>
                    </a:lnTo>
                    <a:lnTo>
                      <a:pt x="555" y="60"/>
                    </a:lnTo>
                    <a:lnTo>
                      <a:pt x="526" y="43"/>
                    </a:lnTo>
                    <a:lnTo>
                      <a:pt x="495" y="28"/>
                    </a:lnTo>
                    <a:lnTo>
                      <a:pt x="480" y="23"/>
                    </a:lnTo>
                    <a:lnTo>
                      <a:pt x="463" y="16"/>
                    </a:lnTo>
                    <a:lnTo>
                      <a:pt x="445" y="12"/>
                    </a:lnTo>
                    <a:lnTo>
                      <a:pt x="428" y="7"/>
                    </a:lnTo>
                    <a:lnTo>
                      <a:pt x="411" y="4"/>
                    </a:lnTo>
                    <a:lnTo>
                      <a:pt x="392" y="2"/>
                    </a:lnTo>
                    <a:lnTo>
                      <a:pt x="375" y="0"/>
                    </a:lnTo>
                    <a:lnTo>
                      <a:pt x="356" y="0"/>
                    </a:lnTo>
                    <a:lnTo>
                      <a:pt x="338" y="0"/>
                    </a:lnTo>
                    <a:lnTo>
                      <a:pt x="320" y="2"/>
                    </a:lnTo>
                    <a:lnTo>
                      <a:pt x="303" y="4"/>
                    </a:lnTo>
                    <a:lnTo>
                      <a:pt x="285" y="7"/>
                    </a:lnTo>
                    <a:lnTo>
                      <a:pt x="267" y="12"/>
                    </a:lnTo>
                    <a:lnTo>
                      <a:pt x="250" y="16"/>
                    </a:lnTo>
                    <a:lnTo>
                      <a:pt x="235" y="23"/>
                    </a:lnTo>
                    <a:lnTo>
                      <a:pt x="218" y="28"/>
                    </a:lnTo>
                    <a:lnTo>
                      <a:pt x="187" y="43"/>
                    </a:lnTo>
                    <a:lnTo>
                      <a:pt x="158" y="60"/>
                    </a:lnTo>
                    <a:lnTo>
                      <a:pt x="130" y="81"/>
                    </a:lnTo>
                    <a:lnTo>
                      <a:pt x="105" y="105"/>
                    </a:lnTo>
                    <a:lnTo>
                      <a:pt x="83" y="130"/>
                    </a:lnTo>
                    <a:lnTo>
                      <a:pt x="62" y="158"/>
                    </a:lnTo>
                    <a:lnTo>
                      <a:pt x="43" y="187"/>
                    </a:lnTo>
                    <a:lnTo>
                      <a:pt x="29" y="218"/>
                    </a:lnTo>
                    <a:lnTo>
                      <a:pt x="23" y="233"/>
                    </a:lnTo>
                    <a:lnTo>
                      <a:pt x="17" y="250"/>
                    </a:lnTo>
                    <a:lnTo>
                      <a:pt x="12" y="267"/>
                    </a:lnTo>
                    <a:lnTo>
                      <a:pt x="9" y="284"/>
                    </a:lnTo>
                    <a:lnTo>
                      <a:pt x="6" y="301"/>
                    </a:lnTo>
                    <a:lnTo>
                      <a:pt x="2" y="320"/>
                    </a:lnTo>
                    <a:lnTo>
                      <a:pt x="2" y="337"/>
                    </a:lnTo>
                    <a:lnTo>
                      <a:pt x="0" y="356"/>
                    </a:lnTo>
                    <a:lnTo>
                      <a:pt x="2" y="375"/>
                    </a:lnTo>
                    <a:lnTo>
                      <a:pt x="2" y="392"/>
                    </a:lnTo>
                    <a:lnTo>
                      <a:pt x="6" y="411"/>
                    </a:lnTo>
                    <a:lnTo>
                      <a:pt x="9" y="428"/>
                    </a:lnTo>
                    <a:lnTo>
                      <a:pt x="12" y="445"/>
                    </a:lnTo>
                    <a:lnTo>
                      <a:pt x="17" y="462"/>
                    </a:lnTo>
                    <a:lnTo>
                      <a:pt x="23" y="478"/>
                    </a:lnTo>
                    <a:lnTo>
                      <a:pt x="29" y="495"/>
                    </a:lnTo>
                    <a:lnTo>
                      <a:pt x="43" y="526"/>
                    </a:lnTo>
                    <a:lnTo>
                      <a:pt x="62" y="555"/>
                    </a:lnTo>
                    <a:lnTo>
                      <a:pt x="83" y="582"/>
                    </a:lnTo>
                    <a:lnTo>
                      <a:pt x="105" y="608"/>
                    </a:lnTo>
                    <a:lnTo>
                      <a:pt x="130" y="630"/>
                    </a:lnTo>
                    <a:lnTo>
                      <a:pt x="158" y="650"/>
                    </a:lnTo>
                    <a:lnTo>
                      <a:pt x="187" y="669"/>
                    </a:lnTo>
                    <a:lnTo>
                      <a:pt x="218" y="683"/>
                    </a:lnTo>
                    <a:lnTo>
                      <a:pt x="235" y="690"/>
                    </a:lnTo>
                    <a:lnTo>
                      <a:pt x="250" y="695"/>
                    </a:lnTo>
                    <a:lnTo>
                      <a:pt x="267" y="700"/>
                    </a:lnTo>
                    <a:lnTo>
                      <a:pt x="285" y="705"/>
                    </a:lnTo>
                    <a:lnTo>
                      <a:pt x="303" y="707"/>
                    </a:lnTo>
                    <a:lnTo>
                      <a:pt x="320" y="710"/>
                    </a:lnTo>
                    <a:lnTo>
                      <a:pt x="338" y="712"/>
                    </a:lnTo>
                    <a:lnTo>
                      <a:pt x="356" y="712"/>
                    </a:lnTo>
                    <a:lnTo>
                      <a:pt x="375" y="712"/>
                    </a:lnTo>
                    <a:lnTo>
                      <a:pt x="392" y="710"/>
                    </a:lnTo>
                    <a:lnTo>
                      <a:pt x="411" y="707"/>
                    </a:lnTo>
                    <a:lnTo>
                      <a:pt x="428" y="705"/>
                    </a:lnTo>
                    <a:lnTo>
                      <a:pt x="445" y="700"/>
                    </a:lnTo>
                    <a:lnTo>
                      <a:pt x="463" y="695"/>
                    </a:lnTo>
                    <a:lnTo>
                      <a:pt x="480" y="690"/>
                    </a:lnTo>
                    <a:lnTo>
                      <a:pt x="495" y="683"/>
                    </a:lnTo>
                    <a:lnTo>
                      <a:pt x="526" y="669"/>
                    </a:lnTo>
                    <a:lnTo>
                      <a:pt x="555" y="650"/>
                    </a:lnTo>
                    <a:lnTo>
                      <a:pt x="582" y="630"/>
                    </a:lnTo>
                    <a:lnTo>
                      <a:pt x="608" y="608"/>
                    </a:lnTo>
                    <a:lnTo>
                      <a:pt x="632" y="582"/>
                    </a:lnTo>
                    <a:lnTo>
                      <a:pt x="651" y="555"/>
                    </a:lnTo>
                    <a:lnTo>
                      <a:pt x="670" y="526"/>
                    </a:lnTo>
                    <a:lnTo>
                      <a:pt x="685" y="495"/>
                    </a:lnTo>
                    <a:lnTo>
                      <a:pt x="690" y="478"/>
                    </a:lnTo>
                    <a:lnTo>
                      <a:pt x="697" y="462"/>
                    </a:lnTo>
                    <a:lnTo>
                      <a:pt x="700" y="445"/>
                    </a:lnTo>
                    <a:lnTo>
                      <a:pt x="706" y="428"/>
                    </a:lnTo>
                    <a:lnTo>
                      <a:pt x="709" y="411"/>
                    </a:lnTo>
                    <a:lnTo>
                      <a:pt x="711" y="392"/>
                    </a:lnTo>
                    <a:lnTo>
                      <a:pt x="712" y="375"/>
                    </a:lnTo>
                    <a:lnTo>
                      <a:pt x="712" y="356"/>
                    </a:lnTo>
                    <a:close/>
                    <a:moveTo>
                      <a:pt x="706" y="356"/>
                    </a:moveTo>
                    <a:lnTo>
                      <a:pt x="704" y="373"/>
                    </a:lnTo>
                    <a:lnTo>
                      <a:pt x="704" y="392"/>
                    </a:lnTo>
                    <a:lnTo>
                      <a:pt x="700" y="409"/>
                    </a:lnTo>
                    <a:lnTo>
                      <a:pt x="699" y="426"/>
                    </a:lnTo>
                    <a:lnTo>
                      <a:pt x="690" y="459"/>
                    </a:lnTo>
                    <a:lnTo>
                      <a:pt x="678" y="491"/>
                    </a:lnTo>
                    <a:lnTo>
                      <a:pt x="663" y="522"/>
                    </a:lnTo>
                    <a:lnTo>
                      <a:pt x="646" y="551"/>
                    </a:lnTo>
                    <a:lnTo>
                      <a:pt x="625" y="577"/>
                    </a:lnTo>
                    <a:lnTo>
                      <a:pt x="603" y="602"/>
                    </a:lnTo>
                    <a:lnTo>
                      <a:pt x="579" y="625"/>
                    </a:lnTo>
                    <a:lnTo>
                      <a:pt x="552" y="645"/>
                    </a:lnTo>
                    <a:lnTo>
                      <a:pt x="522" y="662"/>
                    </a:lnTo>
                    <a:lnTo>
                      <a:pt x="492" y="676"/>
                    </a:lnTo>
                    <a:lnTo>
                      <a:pt x="461" y="688"/>
                    </a:lnTo>
                    <a:lnTo>
                      <a:pt x="427" y="697"/>
                    </a:lnTo>
                    <a:lnTo>
                      <a:pt x="409" y="700"/>
                    </a:lnTo>
                    <a:lnTo>
                      <a:pt x="392" y="702"/>
                    </a:lnTo>
                    <a:lnTo>
                      <a:pt x="375" y="703"/>
                    </a:lnTo>
                    <a:lnTo>
                      <a:pt x="356" y="703"/>
                    </a:lnTo>
                    <a:lnTo>
                      <a:pt x="339" y="703"/>
                    </a:lnTo>
                    <a:lnTo>
                      <a:pt x="320" y="702"/>
                    </a:lnTo>
                    <a:lnTo>
                      <a:pt x="303" y="700"/>
                    </a:lnTo>
                    <a:lnTo>
                      <a:pt x="286" y="697"/>
                    </a:lnTo>
                    <a:lnTo>
                      <a:pt x="254" y="688"/>
                    </a:lnTo>
                    <a:lnTo>
                      <a:pt x="221" y="676"/>
                    </a:lnTo>
                    <a:lnTo>
                      <a:pt x="190" y="662"/>
                    </a:lnTo>
                    <a:lnTo>
                      <a:pt x="161" y="645"/>
                    </a:lnTo>
                    <a:lnTo>
                      <a:pt x="136" y="625"/>
                    </a:lnTo>
                    <a:lnTo>
                      <a:pt x="110" y="602"/>
                    </a:lnTo>
                    <a:lnTo>
                      <a:pt x="88" y="577"/>
                    </a:lnTo>
                    <a:lnTo>
                      <a:pt x="67" y="551"/>
                    </a:lnTo>
                    <a:lnTo>
                      <a:pt x="50" y="522"/>
                    </a:lnTo>
                    <a:lnTo>
                      <a:pt x="36" y="491"/>
                    </a:lnTo>
                    <a:lnTo>
                      <a:pt x="24" y="459"/>
                    </a:lnTo>
                    <a:lnTo>
                      <a:pt x="16" y="426"/>
                    </a:lnTo>
                    <a:lnTo>
                      <a:pt x="12" y="409"/>
                    </a:lnTo>
                    <a:lnTo>
                      <a:pt x="11" y="392"/>
                    </a:lnTo>
                    <a:lnTo>
                      <a:pt x="9" y="373"/>
                    </a:lnTo>
                    <a:lnTo>
                      <a:pt x="9" y="356"/>
                    </a:lnTo>
                    <a:lnTo>
                      <a:pt x="9" y="337"/>
                    </a:lnTo>
                    <a:lnTo>
                      <a:pt x="11" y="320"/>
                    </a:lnTo>
                    <a:lnTo>
                      <a:pt x="12" y="303"/>
                    </a:lnTo>
                    <a:lnTo>
                      <a:pt x="16" y="286"/>
                    </a:lnTo>
                    <a:lnTo>
                      <a:pt x="24" y="252"/>
                    </a:lnTo>
                    <a:lnTo>
                      <a:pt x="36" y="221"/>
                    </a:lnTo>
                    <a:lnTo>
                      <a:pt x="50" y="190"/>
                    </a:lnTo>
                    <a:lnTo>
                      <a:pt x="67" y="161"/>
                    </a:lnTo>
                    <a:lnTo>
                      <a:pt x="88" y="134"/>
                    </a:lnTo>
                    <a:lnTo>
                      <a:pt x="110" y="110"/>
                    </a:lnTo>
                    <a:lnTo>
                      <a:pt x="136" y="88"/>
                    </a:lnTo>
                    <a:lnTo>
                      <a:pt x="161" y="67"/>
                    </a:lnTo>
                    <a:lnTo>
                      <a:pt x="190" y="50"/>
                    </a:lnTo>
                    <a:lnTo>
                      <a:pt x="221" y="35"/>
                    </a:lnTo>
                    <a:lnTo>
                      <a:pt x="254" y="23"/>
                    </a:lnTo>
                    <a:lnTo>
                      <a:pt x="286" y="14"/>
                    </a:lnTo>
                    <a:lnTo>
                      <a:pt x="303" y="12"/>
                    </a:lnTo>
                    <a:lnTo>
                      <a:pt x="320" y="9"/>
                    </a:lnTo>
                    <a:lnTo>
                      <a:pt x="339" y="9"/>
                    </a:lnTo>
                    <a:lnTo>
                      <a:pt x="356" y="7"/>
                    </a:lnTo>
                    <a:lnTo>
                      <a:pt x="375" y="9"/>
                    </a:lnTo>
                    <a:lnTo>
                      <a:pt x="392" y="9"/>
                    </a:lnTo>
                    <a:lnTo>
                      <a:pt x="409" y="12"/>
                    </a:lnTo>
                    <a:lnTo>
                      <a:pt x="427" y="14"/>
                    </a:lnTo>
                    <a:lnTo>
                      <a:pt x="461" y="23"/>
                    </a:lnTo>
                    <a:lnTo>
                      <a:pt x="492" y="35"/>
                    </a:lnTo>
                    <a:lnTo>
                      <a:pt x="522" y="50"/>
                    </a:lnTo>
                    <a:lnTo>
                      <a:pt x="552" y="67"/>
                    </a:lnTo>
                    <a:lnTo>
                      <a:pt x="579" y="88"/>
                    </a:lnTo>
                    <a:lnTo>
                      <a:pt x="603" y="110"/>
                    </a:lnTo>
                    <a:lnTo>
                      <a:pt x="625" y="134"/>
                    </a:lnTo>
                    <a:lnTo>
                      <a:pt x="646" y="161"/>
                    </a:lnTo>
                    <a:lnTo>
                      <a:pt x="663" y="190"/>
                    </a:lnTo>
                    <a:lnTo>
                      <a:pt x="678" y="221"/>
                    </a:lnTo>
                    <a:lnTo>
                      <a:pt x="690" y="252"/>
                    </a:lnTo>
                    <a:lnTo>
                      <a:pt x="699" y="286"/>
                    </a:lnTo>
                    <a:lnTo>
                      <a:pt x="700" y="303"/>
                    </a:lnTo>
                    <a:lnTo>
                      <a:pt x="704" y="320"/>
                    </a:lnTo>
                    <a:lnTo>
                      <a:pt x="704" y="337"/>
                    </a:lnTo>
                    <a:lnTo>
                      <a:pt x="706" y="356"/>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6" name="Freeform 510"/>
              <p:cNvSpPr>
                <a:spLocks noEditPoints="1"/>
              </p:cNvSpPr>
              <p:nvPr/>
            </p:nvSpPr>
            <p:spPr bwMode="auto">
              <a:xfrm>
                <a:off x="1676" y="2951"/>
                <a:ext cx="705" cy="705"/>
              </a:xfrm>
              <a:custGeom>
                <a:avLst/>
                <a:gdLst>
                  <a:gd name="T0" fmla="*/ 703 w 705"/>
                  <a:gd name="T1" fmla="*/ 316 h 705"/>
                  <a:gd name="T2" fmla="*/ 693 w 705"/>
                  <a:gd name="T3" fmla="*/ 263 h 705"/>
                  <a:gd name="T4" fmla="*/ 678 w 705"/>
                  <a:gd name="T5" fmla="*/ 215 h 705"/>
                  <a:gd name="T6" fmla="*/ 625 w 705"/>
                  <a:gd name="T7" fmla="*/ 128 h 705"/>
                  <a:gd name="T8" fmla="*/ 549 w 705"/>
                  <a:gd name="T9" fmla="*/ 60 h 705"/>
                  <a:gd name="T10" fmla="*/ 474 w 705"/>
                  <a:gd name="T11" fmla="*/ 22 h 705"/>
                  <a:gd name="T12" fmla="*/ 424 w 705"/>
                  <a:gd name="T13" fmla="*/ 7 h 705"/>
                  <a:gd name="T14" fmla="*/ 371 w 705"/>
                  <a:gd name="T15" fmla="*/ 0 h 705"/>
                  <a:gd name="T16" fmla="*/ 316 w 705"/>
                  <a:gd name="T17" fmla="*/ 2 h 705"/>
                  <a:gd name="T18" fmla="*/ 265 w 705"/>
                  <a:gd name="T19" fmla="*/ 12 h 705"/>
                  <a:gd name="T20" fmla="*/ 215 w 705"/>
                  <a:gd name="T21" fmla="*/ 27 h 705"/>
                  <a:gd name="T22" fmla="*/ 128 w 705"/>
                  <a:gd name="T23" fmla="*/ 80 h 705"/>
                  <a:gd name="T24" fmla="*/ 61 w 705"/>
                  <a:gd name="T25" fmla="*/ 155 h 705"/>
                  <a:gd name="T26" fmla="*/ 22 w 705"/>
                  <a:gd name="T27" fmla="*/ 231 h 705"/>
                  <a:gd name="T28" fmla="*/ 8 w 705"/>
                  <a:gd name="T29" fmla="*/ 280 h 705"/>
                  <a:gd name="T30" fmla="*/ 2 w 705"/>
                  <a:gd name="T31" fmla="*/ 333 h 705"/>
                  <a:gd name="T32" fmla="*/ 3 w 705"/>
                  <a:gd name="T33" fmla="*/ 388 h 705"/>
                  <a:gd name="T34" fmla="*/ 12 w 705"/>
                  <a:gd name="T35" fmla="*/ 439 h 705"/>
                  <a:gd name="T36" fmla="*/ 29 w 705"/>
                  <a:gd name="T37" fmla="*/ 489 h 705"/>
                  <a:gd name="T38" fmla="*/ 80 w 705"/>
                  <a:gd name="T39" fmla="*/ 576 h 705"/>
                  <a:gd name="T40" fmla="*/ 156 w 705"/>
                  <a:gd name="T41" fmla="*/ 643 h 705"/>
                  <a:gd name="T42" fmla="*/ 231 w 705"/>
                  <a:gd name="T43" fmla="*/ 682 h 705"/>
                  <a:gd name="T44" fmla="*/ 282 w 705"/>
                  <a:gd name="T45" fmla="*/ 696 h 705"/>
                  <a:gd name="T46" fmla="*/ 335 w 705"/>
                  <a:gd name="T47" fmla="*/ 703 h 705"/>
                  <a:gd name="T48" fmla="*/ 388 w 705"/>
                  <a:gd name="T49" fmla="*/ 703 h 705"/>
                  <a:gd name="T50" fmla="*/ 441 w 705"/>
                  <a:gd name="T51" fmla="*/ 693 h 705"/>
                  <a:gd name="T52" fmla="*/ 489 w 705"/>
                  <a:gd name="T53" fmla="*/ 675 h 705"/>
                  <a:gd name="T54" fmla="*/ 577 w 705"/>
                  <a:gd name="T55" fmla="*/ 624 h 705"/>
                  <a:gd name="T56" fmla="*/ 645 w 705"/>
                  <a:gd name="T57" fmla="*/ 549 h 705"/>
                  <a:gd name="T58" fmla="*/ 683 w 705"/>
                  <a:gd name="T59" fmla="*/ 474 h 705"/>
                  <a:gd name="T60" fmla="*/ 698 w 705"/>
                  <a:gd name="T61" fmla="*/ 422 h 705"/>
                  <a:gd name="T62" fmla="*/ 705 w 705"/>
                  <a:gd name="T63" fmla="*/ 369 h 705"/>
                  <a:gd name="T64" fmla="*/ 696 w 705"/>
                  <a:gd name="T65" fmla="*/ 369 h 705"/>
                  <a:gd name="T66" fmla="*/ 690 w 705"/>
                  <a:gd name="T67" fmla="*/ 421 h 705"/>
                  <a:gd name="T68" fmla="*/ 655 w 705"/>
                  <a:gd name="T69" fmla="*/ 516 h 705"/>
                  <a:gd name="T70" fmla="*/ 597 w 705"/>
                  <a:gd name="T71" fmla="*/ 595 h 705"/>
                  <a:gd name="T72" fmla="*/ 517 w 705"/>
                  <a:gd name="T73" fmla="*/ 655 h 705"/>
                  <a:gd name="T74" fmla="*/ 423 w 705"/>
                  <a:gd name="T75" fmla="*/ 689 h 705"/>
                  <a:gd name="T76" fmla="*/ 371 w 705"/>
                  <a:gd name="T77" fmla="*/ 696 h 705"/>
                  <a:gd name="T78" fmla="*/ 318 w 705"/>
                  <a:gd name="T79" fmla="*/ 694 h 705"/>
                  <a:gd name="T80" fmla="*/ 250 w 705"/>
                  <a:gd name="T81" fmla="*/ 681 h 705"/>
                  <a:gd name="T82" fmla="*/ 161 w 705"/>
                  <a:gd name="T83" fmla="*/ 638 h 705"/>
                  <a:gd name="T84" fmla="*/ 87 w 705"/>
                  <a:gd name="T85" fmla="*/ 571 h 705"/>
                  <a:gd name="T86" fmla="*/ 36 w 705"/>
                  <a:gd name="T87" fmla="*/ 486 h 705"/>
                  <a:gd name="T88" fmla="*/ 12 w 705"/>
                  <a:gd name="T89" fmla="*/ 405 h 705"/>
                  <a:gd name="T90" fmla="*/ 8 w 705"/>
                  <a:gd name="T91" fmla="*/ 352 h 705"/>
                  <a:gd name="T92" fmla="*/ 12 w 705"/>
                  <a:gd name="T93" fmla="*/ 299 h 705"/>
                  <a:gd name="T94" fmla="*/ 36 w 705"/>
                  <a:gd name="T95" fmla="*/ 217 h 705"/>
                  <a:gd name="T96" fmla="*/ 87 w 705"/>
                  <a:gd name="T97" fmla="*/ 133 h 705"/>
                  <a:gd name="T98" fmla="*/ 161 w 705"/>
                  <a:gd name="T99" fmla="*/ 67 h 705"/>
                  <a:gd name="T100" fmla="*/ 250 w 705"/>
                  <a:gd name="T101" fmla="*/ 22 h 705"/>
                  <a:gd name="T102" fmla="*/ 318 w 705"/>
                  <a:gd name="T103" fmla="*/ 8 h 705"/>
                  <a:gd name="T104" fmla="*/ 371 w 705"/>
                  <a:gd name="T105" fmla="*/ 8 h 705"/>
                  <a:gd name="T106" fmla="*/ 423 w 705"/>
                  <a:gd name="T107" fmla="*/ 13 h 705"/>
                  <a:gd name="T108" fmla="*/ 517 w 705"/>
                  <a:gd name="T109" fmla="*/ 49 h 705"/>
                  <a:gd name="T110" fmla="*/ 597 w 705"/>
                  <a:gd name="T111" fmla="*/ 108 h 705"/>
                  <a:gd name="T112" fmla="*/ 655 w 705"/>
                  <a:gd name="T113" fmla="*/ 188 h 705"/>
                  <a:gd name="T114" fmla="*/ 690 w 705"/>
                  <a:gd name="T115" fmla="*/ 282 h 705"/>
                  <a:gd name="T116" fmla="*/ 696 w 705"/>
                  <a:gd name="T117" fmla="*/ 335 h 7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705"/>
                  <a:gd name="T178" fmla="*/ 0 h 705"/>
                  <a:gd name="T179" fmla="*/ 705 w 705"/>
                  <a:gd name="T180" fmla="*/ 705 h 70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705" h="705">
                    <a:moveTo>
                      <a:pt x="705" y="352"/>
                    </a:moveTo>
                    <a:lnTo>
                      <a:pt x="705" y="333"/>
                    </a:lnTo>
                    <a:lnTo>
                      <a:pt x="703" y="316"/>
                    </a:lnTo>
                    <a:lnTo>
                      <a:pt x="700" y="299"/>
                    </a:lnTo>
                    <a:lnTo>
                      <a:pt x="698" y="280"/>
                    </a:lnTo>
                    <a:lnTo>
                      <a:pt x="693" y="263"/>
                    </a:lnTo>
                    <a:lnTo>
                      <a:pt x="690" y="248"/>
                    </a:lnTo>
                    <a:lnTo>
                      <a:pt x="683" y="231"/>
                    </a:lnTo>
                    <a:lnTo>
                      <a:pt x="678" y="215"/>
                    </a:lnTo>
                    <a:lnTo>
                      <a:pt x="662" y="185"/>
                    </a:lnTo>
                    <a:lnTo>
                      <a:pt x="645" y="155"/>
                    </a:lnTo>
                    <a:lnTo>
                      <a:pt x="625" y="128"/>
                    </a:lnTo>
                    <a:lnTo>
                      <a:pt x="602" y="102"/>
                    </a:lnTo>
                    <a:lnTo>
                      <a:pt x="577" y="80"/>
                    </a:lnTo>
                    <a:lnTo>
                      <a:pt x="549" y="60"/>
                    </a:lnTo>
                    <a:lnTo>
                      <a:pt x="520" y="43"/>
                    </a:lnTo>
                    <a:lnTo>
                      <a:pt x="489" y="27"/>
                    </a:lnTo>
                    <a:lnTo>
                      <a:pt x="474" y="22"/>
                    </a:lnTo>
                    <a:lnTo>
                      <a:pt x="457" y="15"/>
                    </a:lnTo>
                    <a:lnTo>
                      <a:pt x="441" y="12"/>
                    </a:lnTo>
                    <a:lnTo>
                      <a:pt x="424" y="7"/>
                    </a:lnTo>
                    <a:lnTo>
                      <a:pt x="405" y="3"/>
                    </a:lnTo>
                    <a:lnTo>
                      <a:pt x="388" y="2"/>
                    </a:lnTo>
                    <a:lnTo>
                      <a:pt x="371" y="0"/>
                    </a:lnTo>
                    <a:lnTo>
                      <a:pt x="352" y="0"/>
                    </a:lnTo>
                    <a:lnTo>
                      <a:pt x="335" y="0"/>
                    </a:lnTo>
                    <a:lnTo>
                      <a:pt x="316" y="2"/>
                    </a:lnTo>
                    <a:lnTo>
                      <a:pt x="299" y="3"/>
                    </a:lnTo>
                    <a:lnTo>
                      <a:pt x="282" y="7"/>
                    </a:lnTo>
                    <a:lnTo>
                      <a:pt x="265" y="12"/>
                    </a:lnTo>
                    <a:lnTo>
                      <a:pt x="248" y="15"/>
                    </a:lnTo>
                    <a:lnTo>
                      <a:pt x="231" y="22"/>
                    </a:lnTo>
                    <a:lnTo>
                      <a:pt x="215" y="27"/>
                    </a:lnTo>
                    <a:lnTo>
                      <a:pt x="185" y="43"/>
                    </a:lnTo>
                    <a:lnTo>
                      <a:pt x="156" y="60"/>
                    </a:lnTo>
                    <a:lnTo>
                      <a:pt x="128" y="80"/>
                    </a:lnTo>
                    <a:lnTo>
                      <a:pt x="104" y="102"/>
                    </a:lnTo>
                    <a:lnTo>
                      <a:pt x="80" y="128"/>
                    </a:lnTo>
                    <a:lnTo>
                      <a:pt x="61" y="155"/>
                    </a:lnTo>
                    <a:lnTo>
                      <a:pt x="43" y="185"/>
                    </a:lnTo>
                    <a:lnTo>
                      <a:pt x="29" y="215"/>
                    </a:lnTo>
                    <a:lnTo>
                      <a:pt x="22" y="231"/>
                    </a:lnTo>
                    <a:lnTo>
                      <a:pt x="17" y="248"/>
                    </a:lnTo>
                    <a:lnTo>
                      <a:pt x="12" y="263"/>
                    </a:lnTo>
                    <a:lnTo>
                      <a:pt x="8" y="280"/>
                    </a:lnTo>
                    <a:lnTo>
                      <a:pt x="5" y="299"/>
                    </a:lnTo>
                    <a:lnTo>
                      <a:pt x="3" y="316"/>
                    </a:lnTo>
                    <a:lnTo>
                      <a:pt x="2" y="333"/>
                    </a:lnTo>
                    <a:lnTo>
                      <a:pt x="0" y="352"/>
                    </a:lnTo>
                    <a:lnTo>
                      <a:pt x="2" y="369"/>
                    </a:lnTo>
                    <a:lnTo>
                      <a:pt x="3" y="388"/>
                    </a:lnTo>
                    <a:lnTo>
                      <a:pt x="5" y="405"/>
                    </a:lnTo>
                    <a:lnTo>
                      <a:pt x="8" y="422"/>
                    </a:lnTo>
                    <a:lnTo>
                      <a:pt x="12" y="439"/>
                    </a:lnTo>
                    <a:lnTo>
                      <a:pt x="17" y="457"/>
                    </a:lnTo>
                    <a:lnTo>
                      <a:pt x="22" y="474"/>
                    </a:lnTo>
                    <a:lnTo>
                      <a:pt x="29" y="489"/>
                    </a:lnTo>
                    <a:lnTo>
                      <a:pt x="43" y="520"/>
                    </a:lnTo>
                    <a:lnTo>
                      <a:pt x="61" y="549"/>
                    </a:lnTo>
                    <a:lnTo>
                      <a:pt x="80" y="576"/>
                    </a:lnTo>
                    <a:lnTo>
                      <a:pt x="104" y="600"/>
                    </a:lnTo>
                    <a:lnTo>
                      <a:pt x="128" y="624"/>
                    </a:lnTo>
                    <a:lnTo>
                      <a:pt x="156" y="643"/>
                    </a:lnTo>
                    <a:lnTo>
                      <a:pt x="185" y="662"/>
                    </a:lnTo>
                    <a:lnTo>
                      <a:pt x="215" y="675"/>
                    </a:lnTo>
                    <a:lnTo>
                      <a:pt x="231" y="682"/>
                    </a:lnTo>
                    <a:lnTo>
                      <a:pt x="248" y="687"/>
                    </a:lnTo>
                    <a:lnTo>
                      <a:pt x="265" y="693"/>
                    </a:lnTo>
                    <a:lnTo>
                      <a:pt x="282" y="696"/>
                    </a:lnTo>
                    <a:lnTo>
                      <a:pt x="299" y="699"/>
                    </a:lnTo>
                    <a:lnTo>
                      <a:pt x="316" y="703"/>
                    </a:lnTo>
                    <a:lnTo>
                      <a:pt x="335" y="703"/>
                    </a:lnTo>
                    <a:lnTo>
                      <a:pt x="352" y="705"/>
                    </a:lnTo>
                    <a:lnTo>
                      <a:pt x="371" y="703"/>
                    </a:lnTo>
                    <a:lnTo>
                      <a:pt x="388" y="703"/>
                    </a:lnTo>
                    <a:lnTo>
                      <a:pt x="405" y="699"/>
                    </a:lnTo>
                    <a:lnTo>
                      <a:pt x="424" y="696"/>
                    </a:lnTo>
                    <a:lnTo>
                      <a:pt x="441" y="693"/>
                    </a:lnTo>
                    <a:lnTo>
                      <a:pt x="457" y="687"/>
                    </a:lnTo>
                    <a:lnTo>
                      <a:pt x="474" y="682"/>
                    </a:lnTo>
                    <a:lnTo>
                      <a:pt x="489" y="675"/>
                    </a:lnTo>
                    <a:lnTo>
                      <a:pt x="520" y="662"/>
                    </a:lnTo>
                    <a:lnTo>
                      <a:pt x="549" y="643"/>
                    </a:lnTo>
                    <a:lnTo>
                      <a:pt x="577" y="624"/>
                    </a:lnTo>
                    <a:lnTo>
                      <a:pt x="602" y="600"/>
                    </a:lnTo>
                    <a:lnTo>
                      <a:pt x="625" y="576"/>
                    </a:lnTo>
                    <a:lnTo>
                      <a:pt x="645" y="549"/>
                    </a:lnTo>
                    <a:lnTo>
                      <a:pt x="662" y="520"/>
                    </a:lnTo>
                    <a:lnTo>
                      <a:pt x="678" y="489"/>
                    </a:lnTo>
                    <a:lnTo>
                      <a:pt x="683" y="474"/>
                    </a:lnTo>
                    <a:lnTo>
                      <a:pt x="690" y="457"/>
                    </a:lnTo>
                    <a:lnTo>
                      <a:pt x="693" y="439"/>
                    </a:lnTo>
                    <a:lnTo>
                      <a:pt x="698" y="422"/>
                    </a:lnTo>
                    <a:lnTo>
                      <a:pt x="700" y="405"/>
                    </a:lnTo>
                    <a:lnTo>
                      <a:pt x="703" y="388"/>
                    </a:lnTo>
                    <a:lnTo>
                      <a:pt x="705" y="369"/>
                    </a:lnTo>
                    <a:lnTo>
                      <a:pt x="705" y="352"/>
                    </a:lnTo>
                    <a:close/>
                    <a:moveTo>
                      <a:pt x="698" y="352"/>
                    </a:moveTo>
                    <a:lnTo>
                      <a:pt x="696" y="369"/>
                    </a:lnTo>
                    <a:lnTo>
                      <a:pt x="696" y="386"/>
                    </a:lnTo>
                    <a:lnTo>
                      <a:pt x="693" y="405"/>
                    </a:lnTo>
                    <a:lnTo>
                      <a:pt x="690" y="421"/>
                    </a:lnTo>
                    <a:lnTo>
                      <a:pt x="683" y="455"/>
                    </a:lnTo>
                    <a:lnTo>
                      <a:pt x="671" y="486"/>
                    </a:lnTo>
                    <a:lnTo>
                      <a:pt x="655" y="516"/>
                    </a:lnTo>
                    <a:lnTo>
                      <a:pt x="638" y="545"/>
                    </a:lnTo>
                    <a:lnTo>
                      <a:pt x="619" y="571"/>
                    </a:lnTo>
                    <a:lnTo>
                      <a:pt x="597" y="595"/>
                    </a:lnTo>
                    <a:lnTo>
                      <a:pt x="572" y="617"/>
                    </a:lnTo>
                    <a:lnTo>
                      <a:pt x="546" y="638"/>
                    </a:lnTo>
                    <a:lnTo>
                      <a:pt x="517" y="655"/>
                    </a:lnTo>
                    <a:lnTo>
                      <a:pt x="488" y="670"/>
                    </a:lnTo>
                    <a:lnTo>
                      <a:pt x="455" y="681"/>
                    </a:lnTo>
                    <a:lnTo>
                      <a:pt x="423" y="689"/>
                    </a:lnTo>
                    <a:lnTo>
                      <a:pt x="405" y="693"/>
                    </a:lnTo>
                    <a:lnTo>
                      <a:pt x="388" y="694"/>
                    </a:lnTo>
                    <a:lnTo>
                      <a:pt x="371" y="696"/>
                    </a:lnTo>
                    <a:lnTo>
                      <a:pt x="352" y="696"/>
                    </a:lnTo>
                    <a:lnTo>
                      <a:pt x="335" y="696"/>
                    </a:lnTo>
                    <a:lnTo>
                      <a:pt x="318" y="694"/>
                    </a:lnTo>
                    <a:lnTo>
                      <a:pt x="299" y="693"/>
                    </a:lnTo>
                    <a:lnTo>
                      <a:pt x="284" y="689"/>
                    </a:lnTo>
                    <a:lnTo>
                      <a:pt x="250" y="681"/>
                    </a:lnTo>
                    <a:lnTo>
                      <a:pt x="219" y="670"/>
                    </a:lnTo>
                    <a:lnTo>
                      <a:pt x="188" y="655"/>
                    </a:lnTo>
                    <a:lnTo>
                      <a:pt x="161" y="638"/>
                    </a:lnTo>
                    <a:lnTo>
                      <a:pt x="133" y="617"/>
                    </a:lnTo>
                    <a:lnTo>
                      <a:pt x="109" y="595"/>
                    </a:lnTo>
                    <a:lnTo>
                      <a:pt x="87" y="571"/>
                    </a:lnTo>
                    <a:lnTo>
                      <a:pt x="67" y="545"/>
                    </a:lnTo>
                    <a:lnTo>
                      <a:pt x="49" y="516"/>
                    </a:lnTo>
                    <a:lnTo>
                      <a:pt x="36" y="486"/>
                    </a:lnTo>
                    <a:lnTo>
                      <a:pt x="24" y="455"/>
                    </a:lnTo>
                    <a:lnTo>
                      <a:pt x="15" y="421"/>
                    </a:lnTo>
                    <a:lnTo>
                      <a:pt x="12" y="405"/>
                    </a:lnTo>
                    <a:lnTo>
                      <a:pt x="10" y="386"/>
                    </a:lnTo>
                    <a:lnTo>
                      <a:pt x="8" y="369"/>
                    </a:lnTo>
                    <a:lnTo>
                      <a:pt x="8" y="352"/>
                    </a:lnTo>
                    <a:lnTo>
                      <a:pt x="8" y="335"/>
                    </a:lnTo>
                    <a:lnTo>
                      <a:pt x="10" y="316"/>
                    </a:lnTo>
                    <a:lnTo>
                      <a:pt x="12" y="299"/>
                    </a:lnTo>
                    <a:lnTo>
                      <a:pt x="15" y="282"/>
                    </a:lnTo>
                    <a:lnTo>
                      <a:pt x="24" y="250"/>
                    </a:lnTo>
                    <a:lnTo>
                      <a:pt x="36" y="217"/>
                    </a:lnTo>
                    <a:lnTo>
                      <a:pt x="49" y="188"/>
                    </a:lnTo>
                    <a:lnTo>
                      <a:pt x="67" y="159"/>
                    </a:lnTo>
                    <a:lnTo>
                      <a:pt x="87" y="133"/>
                    </a:lnTo>
                    <a:lnTo>
                      <a:pt x="109" y="108"/>
                    </a:lnTo>
                    <a:lnTo>
                      <a:pt x="133" y="85"/>
                    </a:lnTo>
                    <a:lnTo>
                      <a:pt x="161" y="67"/>
                    </a:lnTo>
                    <a:lnTo>
                      <a:pt x="188" y="49"/>
                    </a:lnTo>
                    <a:lnTo>
                      <a:pt x="219" y="34"/>
                    </a:lnTo>
                    <a:lnTo>
                      <a:pt x="250" y="22"/>
                    </a:lnTo>
                    <a:lnTo>
                      <a:pt x="284" y="13"/>
                    </a:lnTo>
                    <a:lnTo>
                      <a:pt x="299" y="12"/>
                    </a:lnTo>
                    <a:lnTo>
                      <a:pt x="318" y="8"/>
                    </a:lnTo>
                    <a:lnTo>
                      <a:pt x="335" y="8"/>
                    </a:lnTo>
                    <a:lnTo>
                      <a:pt x="352" y="7"/>
                    </a:lnTo>
                    <a:lnTo>
                      <a:pt x="371" y="8"/>
                    </a:lnTo>
                    <a:lnTo>
                      <a:pt x="388" y="8"/>
                    </a:lnTo>
                    <a:lnTo>
                      <a:pt x="405" y="12"/>
                    </a:lnTo>
                    <a:lnTo>
                      <a:pt x="423" y="13"/>
                    </a:lnTo>
                    <a:lnTo>
                      <a:pt x="455" y="22"/>
                    </a:lnTo>
                    <a:lnTo>
                      <a:pt x="488" y="34"/>
                    </a:lnTo>
                    <a:lnTo>
                      <a:pt x="517" y="49"/>
                    </a:lnTo>
                    <a:lnTo>
                      <a:pt x="546" y="67"/>
                    </a:lnTo>
                    <a:lnTo>
                      <a:pt x="572" y="85"/>
                    </a:lnTo>
                    <a:lnTo>
                      <a:pt x="597" y="108"/>
                    </a:lnTo>
                    <a:lnTo>
                      <a:pt x="619" y="133"/>
                    </a:lnTo>
                    <a:lnTo>
                      <a:pt x="638" y="159"/>
                    </a:lnTo>
                    <a:lnTo>
                      <a:pt x="655" y="188"/>
                    </a:lnTo>
                    <a:lnTo>
                      <a:pt x="671" y="217"/>
                    </a:lnTo>
                    <a:lnTo>
                      <a:pt x="683" y="250"/>
                    </a:lnTo>
                    <a:lnTo>
                      <a:pt x="690" y="282"/>
                    </a:lnTo>
                    <a:lnTo>
                      <a:pt x="693" y="299"/>
                    </a:lnTo>
                    <a:lnTo>
                      <a:pt x="696" y="316"/>
                    </a:lnTo>
                    <a:lnTo>
                      <a:pt x="696" y="335"/>
                    </a:lnTo>
                    <a:lnTo>
                      <a:pt x="698" y="352"/>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7" name="Freeform 511"/>
              <p:cNvSpPr>
                <a:spLocks noEditPoints="1"/>
              </p:cNvSpPr>
              <p:nvPr/>
            </p:nvSpPr>
            <p:spPr bwMode="auto">
              <a:xfrm>
                <a:off x="1681" y="2954"/>
                <a:ext cx="697" cy="696"/>
              </a:xfrm>
              <a:custGeom>
                <a:avLst/>
                <a:gdLst>
                  <a:gd name="T0" fmla="*/ 695 w 697"/>
                  <a:gd name="T1" fmla="*/ 313 h 696"/>
                  <a:gd name="T2" fmla="*/ 681 w 697"/>
                  <a:gd name="T3" fmla="*/ 245 h 696"/>
                  <a:gd name="T4" fmla="*/ 637 w 697"/>
                  <a:gd name="T5" fmla="*/ 154 h 696"/>
                  <a:gd name="T6" fmla="*/ 570 w 697"/>
                  <a:gd name="T7" fmla="*/ 81 h 696"/>
                  <a:gd name="T8" fmla="*/ 483 w 697"/>
                  <a:gd name="T9" fmla="*/ 28 h 696"/>
                  <a:gd name="T10" fmla="*/ 400 w 697"/>
                  <a:gd name="T11" fmla="*/ 5 h 696"/>
                  <a:gd name="T12" fmla="*/ 347 w 697"/>
                  <a:gd name="T13" fmla="*/ 0 h 696"/>
                  <a:gd name="T14" fmla="*/ 294 w 697"/>
                  <a:gd name="T15" fmla="*/ 5 h 696"/>
                  <a:gd name="T16" fmla="*/ 212 w 697"/>
                  <a:gd name="T17" fmla="*/ 28 h 696"/>
                  <a:gd name="T18" fmla="*/ 127 w 697"/>
                  <a:gd name="T19" fmla="*/ 81 h 696"/>
                  <a:gd name="T20" fmla="*/ 58 w 697"/>
                  <a:gd name="T21" fmla="*/ 154 h 696"/>
                  <a:gd name="T22" fmla="*/ 15 w 697"/>
                  <a:gd name="T23" fmla="*/ 245 h 696"/>
                  <a:gd name="T24" fmla="*/ 2 w 697"/>
                  <a:gd name="T25" fmla="*/ 313 h 696"/>
                  <a:gd name="T26" fmla="*/ 0 w 697"/>
                  <a:gd name="T27" fmla="*/ 366 h 696"/>
                  <a:gd name="T28" fmla="*/ 7 w 697"/>
                  <a:gd name="T29" fmla="*/ 419 h 696"/>
                  <a:gd name="T30" fmla="*/ 41 w 697"/>
                  <a:gd name="T31" fmla="*/ 515 h 696"/>
                  <a:gd name="T32" fmla="*/ 101 w 697"/>
                  <a:gd name="T33" fmla="*/ 595 h 696"/>
                  <a:gd name="T34" fmla="*/ 181 w 697"/>
                  <a:gd name="T35" fmla="*/ 655 h 696"/>
                  <a:gd name="T36" fmla="*/ 277 w 697"/>
                  <a:gd name="T37" fmla="*/ 690 h 696"/>
                  <a:gd name="T38" fmla="*/ 330 w 697"/>
                  <a:gd name="T39" fmla="*/ 696 h 696"/>
                  <a:gd name="T40" fmla="*/ 383 w 697"/>
                  <a:gd name="T41" fmla="*/ 695 h 696"/>
                  <a:gd name="T42" fmla="*/ 452 w 697"/>
                  <a:gd name="T43" fmla="*/ 681 h 696"/>
                  <a:gd name="T44" fmla="*/ 543 w 697"/>
                  <a:gd name="T45" fmla="*/ 638 h 696"/>
                  <a:gd name="T46" fmla="*/ 616 w 697"/>
                  <a:gd name="T47" fmla="*/ 570 h 696"/>
                  <a:gd name="T48" fmla="*/ 669 w 697"/>
                  <a:gd name="T49" fmla="*/ 484 h 696"/>
                  <a:gd name="T50" fmla="*/ 691 w 697"/>
                  <a:gd name="T51" fmla="*/ 402 h 696"/>
                  <a:gd name="T52" fmla="*/ 697 w 697"/>
                  <a:gd name="T53" fmla="*/ 349 h 696"/>
                  <a:gd name="T54" fmla="*/ 686 w 697"/>
                  <a:gd name="T55" fmla="*/ 383 h 696"/>
                  <a:gd name="T56" fmla="*/ 673 w 697"/>
                  <a:gd name="T57" fmla="*/ 450 h 696"/>
                  <a:gd name="T58" fmla="*/ 630 w 697"/>
                  <a:gd name="T59" fmla="*/ 539 h 696"/>
                  <a:gd name="T60" fmla="*/ 565 w 697"/>
                  <a:gd name="T61" fmla="*/ 613 h 696"/>
                  <a:gd name="T62" fmla="*/ 481 w 697"/>
                  <a:gd name="T63" fmla="*/ 664 h 696"/>
                  <a:gd name="T64" fmla="*/ 400 w 697"/>
                  <a:gd name="T65" fmla="*/ 686 h 696"/>
                  <a:gd name="T66" fmla="*/ 347 w 697"/>
                  <a:gd name="T67" fmla="*/ 690 h 696"/>
                  <a:gd name="T68" fmla="*/ 296 w 697"/>
                  <a:gd name="T69" fmla="*/ 686 h 696"/>
                  <a:gd name="T70" fmla="*/ 216 w 697"/>
                  <a:gd name="T71" fmla="*/ 664 h 696"/>
                  <a:gd name="T72" fmla="*/ 130 w 697"/>
                  <a:gd name="T73" fmla="*/ 613 h 696"/>
                  <a:gd name="T74" fmla="*/ 65 w 697"/>
                  <a:gd name="T75" fmla="*/ 539 h 696"/>
                  <a:gd name="T76" fmla="*/ 22 w 697"/>
                  <a:gd name="T77" fmla="*/ 450 h 696"/>
                  <a:gd name="T78" fmla="*/ 8 w 697"/>
                  <a:gd name="T79" fmla="*/ 383 h 696"/>
                  <a:gd name="T80" fmla="*/ 7 w 697"/>
                  <a:gd name="T81" fmla="*/ 332 h 696"/>
                  <a:gd name="T82" fmla="*/ 14 w 697"/>
                  <a:gd name="T83" fmla="*/ 281 h 696"/>
                  <a:gd name="T84" fmla="*/ 48 w 697"/>
                  <a:gd name="T85" fmla="*/ 187 h 696"/>
                  <a:gd name="T86" fmla="*/ 106 w 697"/>
                  <a:gd name="T87" fmla="*/ 108 h 696"/>
                  <a:gd name="T88" fmla="*/ 185 w 697"/>
                  <a:gd name="T89" fmla="*/ 50 h 696"/>
                  <a:gd name="T90" fmla="*/ 279 w 697"/>
                  <a:gd name="T91" fmla="*/ 16 h 696"/>
                  <a:gd name="T92" fmla="*/ 330 w 697"/>
                  <a:gd name="T93" fmla="*/ 9 h 696"/>
                  <a:gd name="T94" fmla="*/ 383 w 697"/>
                  <a:gd name="T95" fmla="*/ 10 h 696"/>
                  <a:gd name="T96" fmla="*/ 448 w 697"/>
                  <a:gd name="T97" fmla="*/ 24 h 696"/>
                  <a:gd name="T98" fmla="*/ 539 w 697"/>
                  <a:gd name="T99" fmla="*/ 67 h 696"/>
                  <a:gd name="T100" fmla="*/ 611 w 697"/>
                  <a:gd name="T101" fmla="*/ 132 h 696"/>
                  <a:gd name="T102" fmla="*/ 662 w 697"/>
                  <a:gd name="T103" fmla="*/ 216 h 696"/>
                  <a:gd name="T104" fmla="*/ 685 w 697"/>
                  <a:gd name="T105" fmla="*/ 298 h 696"/>
                  <a:gd name="T106" fmla="*/ 688 w 697"/>
                  <a:gd name="T107" fmla="*/ 349 h 69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97"/>
                  <a:gd name="T163" fmla="*/ 0 h 696"/>
                  <a:gd name="T164" fmla="*/ 697 w 697"/>
                  <a:gd name="T165" fmla="*/ 696 h 69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97" h="696">
                    <a:moveTo>
                      <a:pt x="697" y="349"/>
                    </a:moveTo>
                    <a:lnTo>
                      <a:pt x="695" y="330"/>
                    </a:lnTo>
                    <a:lnTo>
                      <a:pt x="695" y="313"/>
                    </a:lnTo>
                    <a:lnTo>
                      <a:pt x="691" y="296"/>
                    </a:lnTo>
                    <a:lnTo>
                      <a:pt x="690" y="279"/>
                    </a:lnTo>
                    <a:lnTo>
                      <a:pt x="681" y="245"/>
                    </a:lnTo>
                    <a:lnTo>
                      <a:pt x="669" y="214"/>
                    </a:lnTo>
                    <a:lnTo>
                      <a:pt x="654" y="183"/>
                    </a:lnTo>
                    <a:lnTo>
                      <a:pt x="637" y="154"/>
                    </a:lnTo>
                    <a:lnTo>
                      <a:pt x="616" y="127"/>
                    </a:lnTo>
                    <a:lnTo>
                      <a:pt x="594" y="103"/>
                    </a:lnTo>
                    <a:lnTo>
                      <a:pt x="570" y="81"/>
                    </a:lnTo>
                    <a:lnTo>
                      <a:pt x="543" y="60"/>
                    </a:lnTo>
                    <a:lnTo>
                      <a:pt x="513" y="43"/>
                    </a:lnTo>
                    <a:lnTo>
                      <a:pt x="483" y="28"/>
                    </a:lnTo>
                    <a:lnTo>
                      <a:pt x="452" y="16"/>
                    </a:lnTo>
                    <a:lnTo>
                      <a:pt x="418" y="7"/>
                    </a:lnTo>
                    <a:lnTo>
                      <a:pt x="400" y="5"/>
                    </a:lnTo>
                    <a:lnTo>
                      <a:pt x="383" y="2"/>
                    </a:lnTo>
                    <a:lnTo>
                      <a:pt x="366" y="2"/>
                    </a:lnTo>
                    <a:lnTo>
                      <a:pt x="347" y="0"/>
                    </a:lnTo>
                    <a:lnTo>
                      <a:pt x="330" y="2"/>
                    </a:lnTo>
                    <a:lnTo>
                      <a:pt x="311" y="2"/>
                    </a:lnTo>
                    <a:lnTo>
                      <a:pt x="294" y="5"/>
                    </a:lnTo>
                    <a:lnTo>
                      <a:pt x="277" y="7"/>
                    </a:lnTo>
                    <a:lnTo>
                      <a:pt x="245" y="16"/>
                    </a:lnTo>
                    <a:lnTo>
                      <a:pt x="212" y="28"/>
                    </a:lnTo>
                    <a:lnTo>
                      <a:pt x="181" y="43"/>
                    </a:lnTo>
                    <a:lnTo>
                      <a:pt x="152" y="60"/>
                    </a:lnTo>
                    <a:lnTo>
                      <a:pt x="127" y="81"/>
                    </a:lnTo>
                    <a:lnTo>
                      <a:pt x="101" y="103"/>
                    </a:lnTo>
                    <a:lnTo>
                      <a:pt x="79" y="127"/>
                    </a:lnTo>
                    <a:lnTo>
                      <a:pt x="58" y="154"/>
                    </a:lnTo>
                    <a:lnTo>
                      <a:pt x="41" y="183"/>
                    </a:lnTo>
                    <a:lnTo>
                      <a:pt x="27" y="214"/>
                    </a:lnTo>
                    <a:lnTo>
                      <a:pt x="15" y="245"/>
                    </a:lnTo>
                    <a:lnTo>
                      <a:pt x="7" y="279"/>
                    </a:lnTo>
                    <a:lnTo>
                      <a:pt x="3" y="296"/>
                    </a:lnTo>
                    <a:lnTo>
                      <a:pt x="2" y="313"/>
                    </a:lnTo>
                    <a:lnTo>
                      <a:pt x="0" y="330"/>
                    </a:lnTo>
                    <a:lnTo>
                      <a:pt x="0" y="349"/>
                    </a:lnTo>
                    <a:lnTo>
                      <a:pt x="0" y="366"/>
                    </a:lnTo>
                    <a:lnTo>
                      <a:pt x="2" y="385"/>
                    </a:lnTo>
                    <a:lnTo>
                      <a:pt x="3" y="402"/>
                    </a:lnTo>
                    <a:lnTo>
                      <a:pt x="7" y="419"/>
                    </a:lnTo>
                    <a:lnTo>
                      <a:pt x="15" y="452"/>
                    </a:lnTo>
                    <a:lnTo>
                      <a:pt x="27" y="484"/>
                    </a:lnTo>
                    <a:lnTo>
                      <a:pt x="41" y="515"/>
                    </a:lnTo>
                    <a:lnTo>
                      <a:pt x="58" y="544"/>
                    </a:lnTo>
                    <a:lnTo>
                      <a:pt x="79" y="570"/>
                    </a:lnTo>
                    <a:lnTo>
                      <a:pt x="101" y="595"/>
                    </a:lnTo>
                    <a:lnTo>
                      <a:pt x="127" y="618"/>
                    </a:lnTo>
                    <a:lnTo>
                      <a:pt x="152" y="638"/>
                    </a:lnTo>
                    <a:lnTo>
                      <a:pt x="181" y="655"/>
                    </a:lnTo>
                    <a:lnTo>
                      <a:pt x="212" y="669"/>
                    </a:lnTo>
                    <a:lnTo>
                      <a:pt x="245" y="681"/>
                    </a:lnTo>
                    <a:lnTo>
                      <a:pt x="277" y="690"/>
                    </a:lnTo>
                    <a:lnTo>
                      <a:pt x="294" y="693"/>
                    </a:lnTo>
                    <a:lnTo>
                      <a:pt x="311" y="695"/>
                    </a:lnTo>
                    <a:lnTo>
                      <a:pt x="330" y="696"/>
                    </a:lnTo>
                    <a:lnTo>
                      <a:pt x="347" y="696"/>
                    </a:lnTo>
                    <a:lnTo>
                      <a:pt x="366" y="696"/>
                    </a:lnTo>
                    <a:lnTo>
                      <a:pt x="383" y="695"/>
                    </a:lnTo>
                    <a:lnTo>
                      <a:pt x="400" y="693"/>
                    </a:lnTo>
                    <a:lnTo>
                      <a:pt x="418" y="690"/>
                    </a:lnTo>
                    <a:lnTo>
                      <a:pt x="452" y="681"/>
                    </a:lnTo>
                    <a:lnTo>
                      <a:pt x="483" y="669"/>
                    </a:lnTo>
                    <a:lnTo>
                      <a:pt x="513" y="655"/>
                    </a:lnTo>
                    <a:lnTo>
                      <a:pt x="543" y="638"/>
                    </a:lnTo>
                    <a:lnTo>
                      <a:pt x="570" y="618"/>
                    </a:lnTo>
                    <a:lnTo>
                      <a:pt x="594" y="595"/>
                    </a:lnTo>
                    <a:lnTo>
                      <a:pt x="616" y="570"/>
                    </a:lnTo>
                    <a:lnTo>
                      <a:pt x="637" y="544"/>
                    </a:lnTo>
                    <a:lnTo>
                      <a:pt x="654" y="515"/>
                    </a:lnTo>
                    <a:lnTo>
                      <a:pt x="669" y="484"/>
                    </a:lnTo>
                    <a:lnTo>
                      <a:pt x="681" y="452"/>
                    </a:lnTo>
                    <a:lnTo>
                      <a:pt x="690" y="419"/>
                    </a:lnTo>
                    <a:lnTo>
                      <a:pt x="691" y="402"/>
                    </a:lnTo>
                    <a:lnTo>
                      <a:pt x="695" y="385"/>
                    </a:lnTo>
                    <a:lnTo>
                      <a:pt x="695" y="366"/>
                    </a:lnTo>
                    <a:lnTo>
                      <a:pt x="697" y="349"/>
                    </a:lnTo>
                    <a:close/>
                    <a:moveTo>
                      <a:pt x="688" y="349"/>
                    </a:moveTo>
                    <a:lnTo>
                      <a:pt x="688" y="366"/>
                    </a:lnTo>
                    <a:lnTo>
                      <a:pt x="686" y="383"/>
                    </a:lnTo>
                    <a:lnTo>
                      <a:pt x="685" y="400"/>
                    </a:lnTo>
                    <a:lnTo>
                      <a:pt x="681" y="418"/>
                    </a:lnTo>
                    <a:lnTo>
                      <a:pt x="673" y="450"/>
                    </a:lnTo>
                    <a:lnTo>
                      <a:pt x="662" y="481"/>
                    </a:lnTo>
                    <a:lnTo>
                      <a:pt x="647" y="512"/>
                    </a:lnTo>
                    <a:lnTo>
                      <a:pt x="630" y="539"/>
                    </a:lnTo>
                    <a:lnTo>
                      <a:pt x="611" y="566"/>
                    </a:lnTo>
                    <a:lnTo>
                      <a:pt x="589" y="590"/>
                    </a:lnTo>
                    <a:lnTo>
                      <a:pt x="565" y="613"/>
                    </a:lnTo>
                    <a:lnTo>
                      <a:pt x="539" y="631"/>
                    </a:lnTo>
                    <a:lnTo>
                      <a:pt x="510" y="649"/>
                    </a:lnTo>
                    <a:lnTo>
                      <a:pt x="481" y="664"/>
                    </a:lnTo>
                    <a:lnTo>
                      <a:pt x="448" y="674"/>
                    </a:lnTo>
                    <a:lnTo>
                      <a:pt x="416" y="683"/>
                    </a:lnTo>
                    <a:lnTo>
                      <a:pt x="400" y="686"/>
                    </a:lnTo>
                    <a:lnTo>
                      <a:pt x="383" y="688"/>
                    </a:lnTo>
                    <a:lnTo>
                      <a:pt x="365" y="690"/>
                    </a:lnTo>
                    <a:lnTo>
                      <a:pt x="347" y="690"/>
                    </a:lnTo>
                    <a:lnTo>
                      <a:pt x="330" y="690"/>
                    </a:lnTo>
                    <a:lnTo>
                      <a:pt x="313" y="688"/>
                    </a:lnTo>
                    <a:lnTo>
                      <a:pt x="296" y="686"/>
                    </a:lnTo>
                    <a:lnTo>
                      <a:pt x="279" y="683"/>
                    </a:lnTo>
                    <a:lnTo>
                      <a:pt x="246" y="674"/>
                    </a:lnTo>
                    <a:lnTo>
                      <a:pt x="216" y="664"/>
                    </a:lnTo>
                    <a:lnTo>
                      <a:pt x="185" y="649"/>
                    </a:lnTo>
                    <a:lnTo>
                      <a:pt x="157" y="631"/>
                    </a:lnTo>
                    <a:lnTo>
                      <a:pt x="130" y="613"/>
                    </a:lnTo>
                    <a:lnTo>
                      <a:pt x="106" y="590"/>
                    </a:lnTo>
                    <a:lnTo>
                      <a:pt x="84" y="566"/>
                    </a:lnTo>
                    <a:lnTo>
                      <a:pt x="65" y="539"/>
                    </a:lnTo>
                    <a:lnTo>
                      <a:pt x="48" y="512"/>
                    </a:lnTo>
                    <a:lnTo>
                      <a:pt x="34" y="481"/>
                    </a:lnTo>
                    <a:lnTo>
                      <a:pt x="22" y="450"/>
                    </a:lnTo>
                    <a:lnTo>
                      <a:pt x="14" y="418"/>
                    </a:lnTo>
                    <a:lnTo>
                      <a:pt x="10" y="400"/>
                    </a:lnTo>
                    <a:lnTo>
                      <a:pt x="8" y="383"/>
                    </a:lnTo>
                    <a:lnTo>
                      <a:pt x="7" y="366"/>
                    </a:lnTo>
                    <a:lnTo>
                      <a:pt x="7" y="349"/>
                    </a:lnTo>
                    <a:lnTo>
                      <a:pt x="7" y="332"/>
                    </a:lnTo>
                    <a:lnTo>
                      <a:pt x="8" y="313"/>
                    </a:lnTo>
                    <a:lnTo>
                      <a:pt x="10" y="298"/>
                    </a:lnTo>
                    <a:lnTo>
                      <a:pt x="14" y="281"/>
                    </a:lnTo>
                    <a:lnTo>
                      <a:pt x="22" y="248"/>
                    </a:lnTo>
                    <a:lnTo>
                      <a:pt x="34" y="216"/>
                    </a:lnTo>
                    <a:lnTo>
                      <a:pt x="48" y="187"/>
                    </a:lnTo>
                    <a:lnTo>
                      <a:pt x="65" y="158"/>
                    </a:lnTo>
                    <a:lnTo>
                      <a:pt x="84" y="132"/>
                    </a:lnTo>
                    <a:lnTo>
                      <a:pt x="106" y="108"/>
                    </a:lnTo>
                    <a:lnTo>
                      <a:pt x="130" y="86"/>
                    </a:lnTo>
                    <a:lnTo>
                      <a:pt x="157" y="67"/>
                    </a:lnTo>
                    <a:lnTo>
                      <a:pt x="185" y="50"/>
                    </a:lnTo>
                    <a:lnTo>
                      <a:pt x="216" y="34"/>
                    </a:lnTo>
                    <a:lnTo>
                      <a:pt x="246" y="24"/>
                    </a:lnTo>
                    <a:lnTo>
                      <a:pt x="279" y="16"/>
                    </a:lnTo>
                    <a:lnTo>
                      <a:pt x="296" y="12"/>
                    </a:lnTo>
                    <a:lnTo>
                      <a:pt x="313" y="10"/>
                    </a:lnTo>
                    <a:lnTo>
                      <a:pt x="330" y="9"/>
                    </a:lnTo>
                    <a:lnTo>
                      <a:pt x="347" y="9"/>
                    </a:lnTo>
                    <a:lnTo>
                      <a:pt x="365" y="9"/>
                    </a:lnTo>
                    <a:lnTo>
                      <a:pt x="383" y="10"/>
                    </a:lnTo>
                    <a:lnTo>
                      <a:pt x="400" y="12"/>
                    </a:lnTo>
                    <a:lnTo>
                      <a:pt x="416" y="16"/>
                    </a:lnTo>
                    <a:lnTo>
                      <a:pt x="448" y="24"/>
                    </a:lnTo>
                    <a:lnTo>
                      <a:pt x="481" y="34"/>
                    </a:lnTo>
                    <a:lnTo>
                      <a:pt x="510" y="50"/>
                    </a:lnTo>
                    <a:lnTo>
                      <a:pt x="539" y="67"/>
                    </a:lnTo>
                    <a:lnTo>
                      <a:pt x="565" y="86"/>
                    </a:lnTo>
                    <a:lnTo>
                      <a:pt x="589" y="108"/>
                    </a:lnTo>
                    <a:lnTo>
                      <a:pt x="611" y="132"/>
                    </a:lnTo>
                    <a:lnTo>
                      <a:pt x="630" y="158"/>
                    </a:lnTo>
                    <a:lnTo>
                      <a:pt x="647" y="187"/>
                    </a:lnTo>
                    <a:lnTo>
                      <a:pt x="662" y="216"/>
                    </a:lnTo>
                    <a:lnTo>
                      <a:pt x="673" y="248"/>
                    </a:lnTo>
                    <a:lnTo>
                      <a:pt x="681" y="281"/>
                    </a:lnTo>
                    <a:lnTo>
                      <a:pt x="685" y="298"/>
                    </a:lnTo>
                    <a:lnTo>
                      <a:pt x="686" y="313"/>
                    </a:lnTo>
                    <a:lnTo>
                      <a:pt x="688" y="332"/>
                    </a:lnTo>
                    <a:lnTo>
                      <a:pt x="688" y="349"/>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8" name="Freeform 512"/>
              <p:cNvSpPr>
                <a:spLocks noEditPoints="1"/>
              </p:cNvSpPr>
              <p:nvPr/>
            </p:nvSpPr>
            <p:spPr bwMode="auto">
              <a:xfrm>
                <a:off x="1684" y="2958"/>
                <a:ext cx="690" cy="689"/>
              </a:xfrm>
              <a:custGeom>
                <a:avLst/>
                <a:gdLst>
                  <a:gd name="T0" fmla="*/ 688 w 690"/>
                  <a:gd name="T1" fmla="*/ 309 h 689"/>
                  <a:gd name="T2" fmla="*/ 673 w 690"/>
                  <a:gd name="T3" fmla="*/ 243 h 689"/>
                  <a:gd name="T4" fmla="*/ 630 w 690"/>
                  <a:gd name="T5" fmla="*/ 152 h 689"/>
                  <a:gd name="T6" fmla="*/ 564 w 690"/>
                  <a:gd name="T7" fmla="*/ 78 h 689"/>
                  <a:gd name="T8" fmla="*/ 480 w 690"/>
                  <a:gd name="T9" fmla="*/ 27 h 689"/>
                  <a:gd name="T10" fmla="*/ 397 w 690"/>
                  <a:gd name="T11" fmla="*/ 5 h 689"/>
                  <a:gd name="T12" fmla="*/ 344 w 690"/>
                  <a:gd name="T13" fmla="*/ 0 h 689"/>
                  <a:gd name="T14" fmla="*/ 291 w 690"/>
                  <a:gd name="T15" fmla="*/ 5 h 689"/>
                  <a:gd name="T16" fmla="*/ 211 w 690"/>
                  <a:gd name="T17" fmla="*/ 27 h 689"/>
                  <a:gd name="T18" fmla="*/ 125 w 690"/>
                  <a:gd name="T19" fmla="*/ 78 h 689"/>
                  <a:gd name="T20" fmla="*/ 59 w 690"/>
                  <a:gd name="T21" fmla="*/ 152 h 689"/>
                  <a:gd name="T22" fmla="*/ 16 w 690"/>
                  <a:gd name="T23" fmla="*/ 243 h 689"/>
                  <a:gd name="T24" fmla="*/ 2 w 690"/>
                  <a:gd name="T25" fmla="*/ 309 h 689"/>
                  <a:gd name="T26" fmla="*/ 0 w 690"/>
                  <a:gd name="T27" fmla="*/ 362 h 689"/>
                  <a:gd name="T28" fmla="*/ 7 w 690"/>
                  <a:gd name="T29" fmla="*/ 414 h 689"/>
                  <a:gd name="T30" fmla="*/ 41 w 690"/>
                  <a:gd name="T31" fmla="*/ 509 h 689"/>
                  <a:gd name="T32" fmla="*/ 101 w 690"/>
                  <a:gd name="T33" fmla="*/ 588 h 689"/>
                  <a:gd name="T34" fmla="*/ 180 w 690"/>
                  <a:gd name="T35" fmla="*/ 648 h 689"/>
                  <a:gd name="T36" fmla="*/ 276 w 690"/>
                  <a:gd name="T37" fmla="*/ 682 h 689"/>
                  <a:gd name="T38" fmla="*/ 327 w 690"/>
                  <a:gd name="T39" fmla="*/ 689 h 689"/>
                  <a:gd name="T40" fmla="*/ 380 w 690"/>
                  <a:gd name="T41" fmla="*/ 687 h 689"/>
                  <a:gd name="T42" fmla="*/ 447 w 690"/>
                  <a:gd name="T43" fmla="*/ 674 h 689"/>
                  <a:gd name="T44" fmla="*/ 538 w 690"/>
                  <a:gd name="T45" fmla="*/ 631 h 689"/>
                  <a:gd name="T46" fmla="*/ 611 w 690"/>
                  <a:gd name="T47" fmla="*/ 564 h 689"/>
                  <a:gd name="T48" fmla="*/ 663 w 690"/>
                  <a:gd name="T49" fmla="*/ 479 h 689"/>
                  <a:gd name="T50" fmla="*/ 685 w 690"/>
                  <a:gd name="T51" fmla="*/ 398 h 689"/>
                  <a:gd name="T52" fmla="*/ 690 w 690"/>
                  <a:gd name="T53" fmla="*/ 345 h 689"/>
                  <a:gd name="T54" fmla="*/ 680 w 690"/>
                  <a:gd name="T55" fmla="*/ 379 h 689"/>
                  <a:gd name="T56" fmla="*/ 666 w 690"/>
                  <a:gd name="T57" fmla="*/ 446 h 689"/>
                  <a:gd name="T58" fmla="*/ 625 w 690"/>
                  <a:gd name="T59" fmla="*/ 533 h 689"/>
                  <a:gd name="T60" fmla="*/ 560 w 690"/>
                  <a:gd name="T61" fmla="*/ 605 h 689"/>
                  <a:gd name="T62" fmla="*/ 476 w 690"/>
                  <a:gd name="T63" fmla="*/ 656 h 689"/>
                  <a:gd name="T64" fmla="*/ 396 w 690"/>
                  <a:gd name="T65" fmla="*/ 679 h 689"/>
                  <a:gd name="T66" fmla="*/ 344 w 690"/>
                  <a:gd name="T67" fmla="*/ 682 h 689"/>
                  <a:gd name="T68" fmla="*/ 293 w 690"/>
                  <a:gd name="T69" fmla="*/ 679 h 689"/>
                  <a:gd name="T70" fmla="*/ 213 w 690"/>
                  <a:gd name="T71" fmla="*/ 656 h 689"/>
                  <a:gd name="T72" fmla="*/ 130 w 690"/>
                  <a:gd name="T73" fmla="*/ 605 h 689"/>
                  <a:gd name="T74" fmla="*/ 65 w 690"/>
                  <a:gd name="T75" fmla="*/ 533 h 689"/>
                  <a:gd name="T76" fmla="*/ 23 w 690"/>
                  <a:gd name="T77" fmla="*/ 446 h 689"/>
                  <a:gd name="T78" fmla="*/ 9 w 690"/>
                  <a:gd name="T79" fmla="*/ 379 h 689"/>
                  <a:gd name="T80" fmla="*/ 7 w 690"/>
                  <a:gd name="T81" fmla="*/ 328 h 689"/>
                  <a:gd name="T82" fmla="*/ 14 w 690"/>
                  <a:gd name="T83" fmla="*/ 277 h 689"/>
                  <a:gd name="T84" fmla="*/ 48 w 690"/>
                  <a:gd name="T85" fmla="*/ 184 h 689"/>
                  <a:gd name="T86" fmla="*/ 106 w 690"/>
                  <a:gd name="T87" fmla="*/ 106 h 689"/>
                  <a:gd name="T88" fmla="*/ 184 w 690"/>
                  <a:gd name="T89" fmla="*/ 48 h 689"/>
                  <a:gd name="T90" fmla="*/ 276 w 690"/>
                  <a:gd name="T91" fmla="*/ 15 h 689"/>
                  <a:gd name="T92" fmla="*/ 327 w 690"/>
                  <a:gd name="T93" fmla="*/ 8 h 689"/>
                  <a:gd name="T94" fmla="*/ 379 w 690"/>
                  <a:gd name="T95" fmla="*/ 10 h 689"/>
                  <a:gd name="T96" fmla="*/ 445 w 690"/>
                  <a:gd name="T97" fmla="*/ 24 h 689"/>
                  <a:gd name="T98" fmla="*/ 533 w 690"/>
                  <a:gd name="T99" fmla="*/ 65 h 689"/>
                  <a:gd name="T100" fmla="*/ 605 w 690"/>
                  <a:gd name="T101" fmla="*/ 130 h 689"/>
                  <a:gd name="T102" fmla="*/ 656 w 690"/>
                  <a:gd name="T103" fmla="*/ 213 h 689"/>
                  <a:gd name="T104" fmla="*/ 678 w 690"/>
                  <a:gd name="T105" fmla="*/ 294 h 689"/>
                  <a:gd name="T106" fmla="*/ 682 w 690"/>
                  <a:gd name="T107" fmla="*/ 345 h 689"/>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90"/>
                  <a:gd name="T163" fmla="*/ 0 h 689"/>
                  <a:gd name="T164" fmla="*/ 690 w 690"/>
                  <a:gd name="T165" fmla="*/ 689 h 689"/>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90" h="689">
                    <a:moveTo>
                      <a:pt x="690" y="345"/>
                    </a:moveTo>
                    <a:lnTo>
                      <a:pt x="688" y="328"/>
                    </a:lnTo>
                    <a:lnTo>
                      <a:pt x="688" y="309"/>
                    </a:lnTo>
                    <a:lnTo>
                      <a:pt x="685" y="292"/>
                    </a:lnTo>
                    <a:lnTo>
                      <a:pt x="682" y="275"/>
                    </a:lnTo>
                    <a:lnTo>
                      <a:pt x="673" y="243"/>
                    </a:lnTo>
                    <a:lnTo>
                      <a:pt x="663" y="210"/>
                    </a:lnTo>
                    <a:lnTo>
                      <a:pt x="647" y="181"/>
                    </a:lnTo>
                    <a:lnTo>
                      <a:pt x="630" y="152"/>
                    </a:lnTo>
                    <a:lnTo>
                      <a:pt x="611" y="126"/>
                    </a:lnTo>
                    <a:lnTo>
                      <a:pt x="589" y="101"/>
                    </a:lnTo>
                    <a:lnTo>
                      <a:pt x="564" y="78"/>
                    </a:lnTo>
                    <a:lnTo>
                      <a:pt x="538" y="60"/>
                    </a:lnTo>
                    <a:lnTo>
                      <a:pt x="509" y="42"/>
                    </a:lnTo>
                    <a:lnTo>
                      <a:pt x="480" y="27"/>
                    </a:lnTo>
                    <a:lnTo>
                      <a:pt x="447" y="15"/>
                    </a:lnTo>
                    <a:lnTo>
                      <a:pt x="415" y="6"/>
                    </a:lnTo>
                    <a:lnTo>
                      <a:pt x="397" y="5"/>
                    </a:lnTo>
                    <a:lnTo>
                      <a:pt x="380" y="1"/>
                    </a:lnTo>
                    <a:lnTo>
                      <a:pt x="363" y="1"/>
                    </a:lnTo>
                    <a:lnTo>
                      <a:pt x="344" y="0"/>
                    </a:lnTo>
                    <a:lnTo>
                      <a:pt x="327" y="1"/>
                    </a:lnTo>
                    <a:lnTo>
                      <a:pt x="310" y="1"/>
                    </a:lnTo>
                    <a:lnTo>
                      <a:pt x="291" y="5"/>
                    </a:lnTo>
                    <a:lnTo>
                      <a:pt x="276" y="6"/>
                    </a:lnTo>
                    <a:lnTo>
                      <a:pt x="242" y="15"/>
                    </a:lnTo>
                    <a:lnTo>
                      <a:pt x="211" y="27"/>
                    </a:lnTo>
                    <a:lnTo>
                      <a:pt x="180" y="42"/>
                    </a:lnTo>
                    <a:lnTo>
                      <a:pt x="153" y="60"/>
                    </a:lnTo>
                    <a:lnTo>
                      <a:pt x="125" y="78"/>
                    </a:lnTo>
                    <a:lnTo>
                      <a:pt x="101" y="101"/>
                    </a:lnTo>
                    <a:lnTo>
                      <a:pt x="79" y="126"/>
                    </a:lnTo>
                    <a:lnTo>
                      <a:pt x="59" y="152"/>
                    </a:lnTo>
                    <a:lnTo>
                      <a:pt x="41" y="181"/>
                    </a:lnTo>
                    <a:lnTo>
                      <a:pt x="28" y="210"/>
                    </a:lnTo>
                    <a:lnTo>
                      <a:pt x="16" y="243"/>
                    </a:lnTo>
                    <a:lnTo>
                      <a:pt x="7" y="275"/>
                    </a:lnTo>
                    <a:lnTo>
                      <a:pt x="4" y="292"/>
                    </a:lnTo>
                    <a:lnTo>
                      <a:pt x="2" y="309"/>
                    </a:lnTo>
                    <a:lnTo>
                      <a:pt x="0" y="328"/>
                    </a:lnTo>
                    <a:lnTo>
                      <a:pt x="0" y="345"/>
                    </a:lnTo>
                    <a:lnTo>
                      <a:pt x="0" y="362"/>
                    </a:lnTo>
                    <a:lnTo>
                      <a:pt x="2" y="379"/>
                    </a:lnTo>
                    <a:lnTo>
                      <a:pt x="4" y="398"/>
                    </a:lnTo>
                    <a:lnTo>
                      <a:pt x="7" y="414"/>
                    </a:lnTo>
                    <a:lnTo>
                      <a:pt x="16" y="448"/>
                    </a:lnTo>
                    <a:lnTo>
                      <a:pt x="28" y="479"/>
                    </a:lnTo>
                    <a:lnTo>
                      <a:pt x="41" y="509"/>
                    </a:lnTo>
                    <a:lnTo>
                      <a:pt x="59" y="538"/>
                    </a:lnTo>
                    <a:lnTo>
                      <a:pt x="79" y="564"/>
                    </a:lnTo>
                    <a:lnTo>
                      <a:pt x="101" y="588"/>
                    </a:lnTo>
                    <a:lnTo>
                      <a:pt x="125" y="610"/>
                    </a:lnTo>
                    <a:lnTo>
                      <a:pt x="153" y="631"/>
                    </a:lnTo>
                    <a:lnTo>
                      <a:pt x="180" y="648"/>
                    </a:lnTo>
                    <a:lnTo>
                      <a:pt x="211" y="663"/>
                    </a:lnTo>
                    <a:lnTo>
                      <a:pt x="242" y="674"/>
                    </a:lnTo>
                    <a:lnTo>
                      <a:pt x="276" y="682"/>
                    </a:lnTo>
                    <a:lnTo>
                      <a:pt x="291" y="686"/>
                    </a:lnTo>
                    <a:lnTo>
                      <a:pt x="310" y="687"/>
                    </a:lnTo>
                    <a:lnTo>
                      <a:pt x="327" y="689"/>
                    </a:lnTo>
                    <a:lnTo>
                      <a:pt x="344" y="689"/>
                    </a:lnTo>
                    <a:lnTo>
                      <a:pt x="363" y="689"/>
                    </a:lnTo>
                    <a:lnTo>
                      <a:pt x="380" y="687"/>
                    </a:lnTo>
                    <a:lnTo>
                      <a:pt x="397" y="686"/>
                    </a:lnTo>
                    <a:lnTo>
                      <a:pt x="415" y="682"/>
                    </a:lnTo>
                    <a:lnTo>
                      <a:pt x="447" y="674"/>
                    </a:lnTo>
                    <a:lnTo>
                      <a:pt x="480" y="663"/>
                    </a:lnTo>
                    <a:lnTo>
                      <a:pt x="509" y="648"/>
                    </a:lnTo>
                    <a:lnTo>
                      <a:pt x="538" y="631"/>
                    </a:lnTo>
                    <a:lnTo>
                      <a:pt x="564" y="610"/>
                    </a:lnTo>
                    <a:lnTo>
                      <a:pt x="589" y="588"/>
                    </a:lnTo>
                    <a:lnTo>
                      <a:pt x="611" y="564"/>
                    </a:lnTo>
                    <a:lnTo>
                      <a:pt x="630" y="538"/>
                    </a:lnTo>
                    <a:lnTo>
                      <a:pt x="647" y="509"/>
                    </a:lnTo>
                    <a:lnTo>
                      <a:pt x="663" y="479"/>
                    </a:lnTo>
                    <a:lnTo>
                      <a:pt x="673" y="448"/>
                    </a:lnTo>
                    <a:lnTo>
                      <a:pt x="682" y="414"/>
                    </a:lnTo>
                    <a:lnTo>
                      <a:pt x="685" y="398"/>
                    </a:lnTo>
                    <a:lnTo>
                      <a:pt x="688" y="379"/>
                    </a:lnTo>
                    <a:lnTo>
                      <a:pt x="688" y="362"/>
                    </a:lnTo>
                    <a:lnTo>
                      <a:pt x="690" y="345"/>
                    </a:lnTo>
                    <a:close/>
                    <a:moveTo>
                      <a:pt x="682" y="345"/>
                    </a:moveTo>
                    <a:lnTo>
                      <a:pt x="682" y="362"/>
                    </a:lnTo>
                    <a:lnTo>
                      <a:pt x="680" y="379"/>
                    </a:lnTo>
                    <a:lnTo>
                      <a:pt x="678" y="396"/>
                    </a:lnTo>
                    <a:lnTo>
                      <a:pt x="675" y="414"/>
                    </a:lnTo>
                    <a:lnTo>
                      <a:pt x="666" y="446"/>
                    </a:lnTo>
                    <a:lnTo>
                      <a:pt x="656" y="477"/>
                    </a:lnTo>
                    <a:lnTo>
                      <a:pt x="641" y="506"/>
                    </a:lnTo>
                    <a:lnTo>
                      <a:pt x="625" y="533"/>
                    </a:lnTo>
                    <a:lnTo>
                      <a:pt x="605" y="559"/>
                    </a:lnTo>
                    <a:lnTo>
                      <a:pt x="584" y="583"/>
                    </a:lnTo>
                    <a:lnTo>
                      <a:pt x="560" y="605"/>
                    </a:lnTo>
                    <a:lnTo>
                      <a:pt x="533" y="624"/>
                    </a:lnTo>
                    <a:lnTo>
                      <a:pt x="505" y="641"/>
                    </a:lnTo>
                    <a:lnTo>
                      <a:pt x="476" y="656"/>
                    </a:lnTo>
                    <a:lnTo>
                      <a:pt x="445" y="667"/>
                    </a:lnTo>
                    <a:lnTo>
                      <a:pt x="413" y="675"/>
                    </a:lnTo>
                    <a:lnTo>
                      <a:pt x="396" y="679"/>
                    </a:lnTo>
                    <a:lnTo>
                      <a:pt x="379" y="680"/>
                    </a:lnTo>
                    <a:lnTo>
                      <a:pt x="362" y="682"/>
                    </a:lnTo>
                    <a:lnTo>
                      <a:pt x="344" y="682"/>
                    </a:lnTo>
                    <a:lnTo>
                      <a:pt x="327" y="682"/>
                    </a:lnTo>
                    <a:lnTo>
                      <a:pt x="310" y="680"/>
                    </a:lnTo>
                    <a:lnTo>
                      <a:pt x="293" y="679"/>
                    </a:lnTo>
                    <a:lnTo>
                      <a:pt x="276" y="675"/>
                    </a:lnTo>
                    <a:lnTo>
                      <a:pt x="245" y="667"/>
                    </a:lnTo>
                    <a:lnTo>
                      <a:pt x="213" y="656"/>
                    </a:lnTo>
                    <a:lnTo>
                      <a:pt x="184" y="641"/>
                    </a:lnTo>
                    <a:lnTo>
                      <a:pt x="156" y="624"/>
                    </a:lnTo>
                    <a:lnTo>
                      <a:pt x="130" y="605"/>
                    </a:lnTo>
                    <a:lnTo>
                      <a:pt x="106" y="583"/>
                    </a:lnTo>
                    <a:lnTo>
                      <a:pt x="84" y="559"/>
                    </a:lnTo>
                    <a:lnTo>
                      <a:pt x="65" y="533"/>
                    </a:lnTo>
                    <a:lnTo>
                      <a:pt x="48" y="506"/>
                    </a:lnTo>
                    <a:lnTo>
                      <a:pt x="35" y="477"/>
                    </a:lnTo>
                    <a:lnTo>
                      <a:pt x="23" y="446"/>
                    </a:lnTo>
                    <a:lnTo>
                      <a:pt x="14" y="414"/>
                    </a:lnTo>
                    <a:lnTo>
                      <a:pt x="11" y="396"/>
                    </a:lnTo>
                    <a:lnTo>
                      <a:pt x="9" y="379"/>
                    </a:lnTo>
                    <a:lnTo>
                      <a:pt x="7" y="362"/>
                    </a:lnTo>
                    <a:lnTo>
                      <a:pt x="7" y="345"/>
                    </a:lnTo>
                    <a:lnTo>
                      <a:pt x="7" y="328"/>
                    </a:lnTo>
                    <a:lnTo>
                      <a:pt x="9" y="311"/>
                    </a:lnTo>
                    <a:lnTo>
                      <a:pt x="11" y="294"/>
                    </a:lnTo>
                    <a:lnTo>
                      <a:pt x="14" y="277"/>
                    </a:lnTo>
                    <a:lnTo>
                      <a:pt x="23" y="244"/>
                    </a:lnTo>
                    <a:lnTo>
                      <a:pt x="35" y="213"/>
                    </a:lnTo>
                    <a:lnTo>
                      <a:pt x="48" y="184"/>
                    </a:lnTo>
                    <a:lnTo>
                      <a:pt x="65" y="157"/>
                    </a:lnTo>
                    <a:lnTo>
                      <a:pt x="84" y="130"/>
                    </a:lnTo>
                    <a:lnTo>
                      <a:pt x="106" y="106"/>
                    </a:lnTo>
                    <a:lnTo>
                      <a:pt x="130" y="85"/>
                    </a:lnTo>
                    <a:lnTo>
                      <a:pt x="156" y="65"/>
                    </a:lnTo>
                    <a:lnTo>
                      <a:pt x="184" y="48"/>
                    </a:lnTo>
                    <a:lnTo>
                      <a:pt x="213" y="34"/>
                    </a:lnTo>
                    <a:lnTo>
                      <a:pt x="245" y="24"/>
                    </a:lnTo>
                    <a:lnTo>
                      <a:pt x="276" y="15"/>
                    </a:lnTo>
                    <a:lnTo>
                      <a:pt x="293" y="12"/>
                    </a:lnTo>
                    <a:lnTo>
                      <a:pt x="310" y="10"/>
                    </a:lnTo>
                    <a:lnTo>
                      <a:pt x="327" y="8"/>
                    </a:lnTo>
                    <a:lnTo>
                      <a:pt x="344" y="8"/>
                    </a:lnTo>
                    <a:lnTo>
                      <a:pt x="362" y="8"/>
                    </a:lnTo>
                    <a:lnTo>
                      <a:pt x="379" y="10"/>
                    </a:lnTo>
                    <a:lnTo>
                      <a:pt x="396" y="12"/>
                    </a:lnTo>
                    <a:lnTo>
                      <a:pt x="413" y="15"/>
                    </a:lnTo>
                    <a:lnTo>
                      <a:pt x="445" y="24"/>
                    </a:lnTo>
                    <a:lnTo>
                      <a:pt x="476" y="34"/>
                    </a:lnTo>
                    <a:lnTo>
                      <a:pt x="505" y="48"/>
                    </a:lnTo>
                    <a:lnTo>
                      <a:pt x="533" y="65"/>
                    </a:lnTo>
                    <a:lnTo>
                      <a:pt x="560" y="85"/>
                    </a:lnTo>
                    <a:lnTo>
                      <a:pt x="584" y="106"/>
                    </a:lnTo>
                    <a:lnTo>
                      <a:pt x="605" y="130"/>
                    </a:lnTo>
                    <a:lnTo>
                      <a:pt x="625" y="157"/>
                    </a:lnTo>
                    <a:lnTo>
                      <a:pt x="641" y="184"/>
                    </a:lnTo>
                    <a:lnTo>
                      <a:pt x="656" y="213"/>
                    </a:lnTo>
                    <a:lnTo>
                      <a:pt x="666" y="244"/>
                    </a:lnTo>
                    <a:lnTo>
                      <a:pt x="675" y="277"/>
                    </a:lnTo>
                    <a:lnTo>
                      <a:pt x="678" y="294"/>
                    </a:lnTo>
                    <a:lnTo>
                      <a:pt x="680" y="311"/>
                    </a:lnTo>
                    <a:lnTo>
                      <a:pt x="682" y="328"/>
                    </a:lnTo>
                    <a:lnTo>
                      <a:pt x="682" y="345"/>
                    </a:lnTo>
                    <a:close/>
                  </a:path>
                </a:pathLst>
              </a:custGeom>
              <a:solidFill>
                <a:srgbClr val="C7C7C6"/>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49" name="Freeform 513"/>
              <p:cNvSpPr>
                <a:spLocks noEditPoints="1"/>
              </p:cNvSpPr>
              <p:nvPr/>
            </p:nvSpPr>
            <p:spPr bwMode="auto">
              <a:xfrm>
                <a:off x="1688" y="2963"/>
                <a:ext cx="681" cy="681"/>
              </a:xfrm>
              <a:custGeom>
                <a:avLst/>
                <a:gdLst>
                  <a:gd name="T0" fmla="*/ 679 w 681"/>
                  <a:gd name="T1" fmla="*/ 304 h 681"/>
                  <a:gd name="T2" fmla="*/ 666 w 681"/>
                  <a:gd name="T3" fmla="*/ 239 h 681"/>
                  <a:gd name="T4" fmla="*/ 623 w 681"/>
                  <a:gd name="T5" fmla="*/ 149 h 681"/>
                  <a:gd name="T6" fmla="*/ 558 w 681"/>
                  <a:gd name="T7" fmla="*/ 77 h 681"/>
                  <a:gd name="T8" fmla="*/ 474 w 681"/>
                  <a:gd name="T9" fmla="*/ 25 h 681"/>
                  <a:gd name="T10" fmla="*/ 393 w 681"/>
                  <a:gd name="T11" fmla="*/ 3 h 681"/>
                  <a:gd name="T12" fmla="*/ 340 w 681"/>
                  <a:gd name="T13" fmla="*/ 0 h 681"/>
                  <a:gd name="T14" fmla="*/ 289 w 681"/>
                  <a:gd name="T15" fmla="*/ 3 h 681"/>
                  <a:gd name="T16" fmla="*/ 209 w 681"/>
                  <a:gd name="T17" fmla="*/ 25 h 681"/>
                  <a:gd name="T18" fmla="*/ 123 w 681"/>
                  <a:gd name="T19" fmla="*/ 77 h 681"/>
                  <a:gd name="T20" fmla="*/ 58 w 681"/>
                  <a:gd name="T21" fmla="*/ 149 h 681"/>
                  <a:gd name="T22" fmla="*/ 15 w 681"/>
                  <a:gd name="T23" fmla="*/ 239 h 681"/>
                  <a:gd name="T24" fmla="*/ 1 w 681"/>
                  <a:gd name="T25" fmla="*/ 304 h 681"/>
                  <a:gd name="T26" fmla="*/ 0 w 681"/>
                  <a:gd name="T27" fmla="*/ 357 h 681"/>
                  <a:gd name="T28" fmla="*/ 7 w 681"/>
                  <a:gd name="T29" fmla="*/ 409 h 681"/>
                  <a:gd name="T30" fmla="*/ 41 w 681"/>
                  <a:gd name="T31" fmla="*/ 503 h 681"/>
                  <a:gd name="T32" fmla="*/ 99 w 681"/>
                  <a:gd name="T33" fmla="*/ 581 h 681"/>
                  <a:gd name="T34" fmla="*/ 178 w 681"/>
                  <a:gd name="T35" fmla="*/ 640 h 681"/>
                  <a:gd name="T36" fmla="*/ 272 w 681"/>
                  <a:gd name="T37" fmla="*/ 674 h 681"/>
                  <a:gd name="T38" fmla="*/ 323 w 681"/>
                  <a:gd name="T39" fmla="*/ 681 h 681"/>
                  <a:gd name="T40" fmla="*/ 376 w 681"/>
                  <a:gd name="T41" fmla="*/ 679 h 681"/>
                  <a:gd name="T42" fmla="*/ 441 w 681"/>
                  <a:gd name="T43" fmla="*/ 665 h 681"/>
                  <a:gd name="T44" fmla="*/ 532 w 681"/>
                  <a:gd name="T45" fmla="*/ 622 h 681"/>
                  <a:gd name="T46" fmla="*/ 604 w 681"/>
                  <a:gd name="T47" fmla="*/ 557 h 681"/>
                  <a:gd name="T48" fmla="*/ 655 w 681"/>
                  <a:gd name="T49" fmla="*/ 472 h 681"/>
                  <a:gd name="T50" fmla="*/ 678 w 681"/>
                  <a:gd name="T51" fmla="*/ 391 h 681"/>
                  <a:gd name="T52" fmla="*/ 681 w 681"/>
                  <a:gd name="T53" fmla="*/ 340 h 681"/>
                  <a:gd name="T54" fmla="*/ 667 w 681"/>
                  <a:gd name="T55" fmla="*/ 407 h 681"/>
                  <a:gd name="T56" fmla="*/ 635 w 681"/>
                  <a:gd name="T57" fmla="*/ 499 h 681"/>
                  <a:gd name="T58" fmla="*/ 577 w 681"/>
                  <a:gd name="T59" fmla="*/ 576 h 681"/>
                  <a:gd name="T60" fmla="*/ 500 w 681"/>
                  <a:gd name="T61" fmla="*/ 633 h 681"/>
                  <a:gd name="T62" fmla="*/ 407 w 681"/>
                  <a:gd name="T63" fmla="*/ 667 h 681"/>
                  <a:gd name="T64" fmla="*/ 306 w 681"/>
                  <a:gd name="T65" fmla="*/ 672 h 681"/>
                  <a:gd name="T66" fmla="*/ 210 w 681"/>
                  <a:gd name="T67" fmla="*/ 648 h 681"/>
                  <a:gd name="T68" fmla="*/ 128 w 681"/>
                  <a:gd name="T69" fmla="*/ 597 h 681"/>
                  <a:gd name="T70" fmla="*/ 63 w 681"/>
                  <a:gd name="T71" fmla="*/ 527 h 681"/>
                  <a:gd name="T72" fmla="*/ 22 w 681"/>
                  <a:gd name="T73" fmla="*/ 439 h 681"/>
                  <a:gd name="T74" fmla="*/ 7 w 681"/>
                  <a:gd name="T75" fmla="*/ 340 h 681"/>
                  <a:gd name="T76" fmla="*/ 22 w 681"/>
                  <a:gd name="T77" fmla="*/ 241 h 681"/>
                  <a:gd name="T78" fmla="*/ 63 w 681"/>
                  <a:gd name="T79" fmla="*/ 154 h 681"/>
                  <a:gd name="T80" fmla="*/ 128 w 681"/>
                  <a:gd name="T81" fmla="*/ 82 h 681"/>
                  <a:gd name="T82" fmla="*/ 210 w 681"/>
                  <a:gd name="T83" fmla="*/ 32 h 681"/>
                  <a:gd name="T84" fmla="*/ 306 w 681"/>
                  <a:gd name="T85" fmla="*/ 8 h 681"/>
                  <a:gd name="T86" fmla="*/ 407 w 681"/>
                  <a:gd name="T87" fmla="*/ 13 h 681"/>
                  <a:gd name="T88" fmla="*/ 500 w 681"/>
                  <a:gd name="T89" fmla="*/ 46 h 681"/>
                  <a:gd name="T90" fmla="*/ 577 w 681"/>
                  <a:gd name="T91" fmla="*/ 104 h 681"/>
                  <a:gd name="T92" fmla="*/ 635 w 681"/>
                  <a:gd name="T93" fmla="*/ 181 h 681"/>
                  <a:gd name="T94" fmla="*/ 667 w 681"/>
                  <a:gd name="T95" fmla="*/ 273 h 6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81"/>
                  <a:gd name="T145" fmla="*/ 0 h 681"/>
                  <a:gd name="T146" fmla="*/ 681 w 681"/>
                  <a:gd name="T147" fmla="*/ 681 h 68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81" h="681">
                    <a:moveTo>
                      <a:pt x="681" y="340"/>
                    </a:moveTo>
                    <a:lnTo>
                      <a:pt x="681" y="323"/>
                    </a:lnTo>
                    <a:lnTo>
                      <a:pt x="679" y="304"/>
                    </a:lnTo>
                    <a:lnTo>
                      <a:pt x="678" y="289"/>
                    </a:lnTo>
                    <a:lnTo>
                      <a:pt x="674" y="272"/>
                    </a:lnTo>
                    <a:lnTo>
                      <a:pt x="666" y="239"/>
                    </a:lnTo>
                    <a:lnTo>
                      <a:pt x="655" y="207"/>
                    </a:lnTo>
                    <a:lnTo>
                      <a:pt x="640" y="178"/>
                    </a:lnTo>
                    <a:lnTo>
                      <a:pt x="623" y="149"/>
                    </a:lnTo>
                    <a:lnTo>
                      <a:pt x="604" y="123"/>
                    </a:lnTo>
                    <a:lnTo>
                      <a:pt x="582" y="99"/>
                    </a:lnTo>
                    <a:lnTo>
                      <a:pt x="558" y="77"/>
                    </a:lnTo>
                    <a:lnTo>
                      <a:pt x="532" y="58"/>
                    </a:lnTo>
                    <a:lnTo>
                      <a:pt x="503" y="41"/>
                    </a:lnTo>
                    <a:lnTo>
                      <a:pt x="474" y="25"/>
                    </a:lnTo>
                    <a:lnTo>
                      <a:pt x="441" y="13"/>
                    </a:lnTo>
                    <a:lnTo>
                      <a:pt x="409" y="7"/>
                    </a:lnTo>
                    <a:lnTo>
                      <a:pt x="393" y="3"/>
                    </a:lnTo>
                    <a:lnTo>
                      <a:pt x="376" y="1"/>
                    </a:lnTo>
                    <a:lnTo>
                      <a:pt x="358" y="0"/>
                    </a:lnTo>
                    <a:lnTo>
                      <a:pt x="340" y="0"/>
                    </a:lnTo>
                    <a:lnTo>
                      <a:pt x="323" y="0"/>
                    </a:lnTo>
                    <a:lnTo>
                      <a:pt x="306" y="1"/>
                    </a:lnTo>
                    <a:lnTo>
                      <a:pt x="289" y="3"/>
                    </a:lnTo>
                    <a:lnTo>
                      <a:pt x="272" y="7"/>
                    </a:lnTo>
                    <a:lnTo>
                      <a:pt x="239" y="13"/>
                    </a:lnTo>
                    <a:lnTo>
                      <a:pt x="209" y="25"/>
                    </a:lnTo>
                    <a:lnTo>
                      <a:pt x="178" y="41"/>
                    </a:lnTo>
                    <a:lnTo>
                      <a:pt x="150" y="58"/>
                    </a:lnTo>
                    <a:lnTo>
                      <a:pt x="123" y="77"/>
                    </a:lnTo>
                    <a:lnTo>
                      <a:pt x="99" y="99"/>
                    </a:lnTo>
                    <a:lnTo>
                      <a:pt x="77" y="123"/>
                    </a:lnTo>
                    <a:lnTo>
                      <a:pt x="58" y="149"/>
                    </a:lnTo>
                    <a:lnTo>
                      <a:pt x="41" y="178"/>
                    </a:lnTo>
                    <a:lnTo>
                      <a:pt x="27" y="207"/>
                    </a:lnTo>
                    <a:lnTo>
                      <a:pt x="15" y="239"/>
                    </a:lnTo>
                    <a:lnTo>
                      <a:pt x="7" y="272"/>
                    </a:lnTo>
                    <a:lnTo>
                      <a:pt x="3" y="289"/>
                    </a:lnTo>
                    <a:lnTo>
                      <a:pt x="1" y="304"/>
                    </a:lnTo>
                    <a:lnTo>
                      <a:pt x="0" y="323"/>
                    </a:lnTo>
                    <a:lnTo>
                      <a:pt x="0" y="340"/>
                    </a:lnTo>
                    <a:lnTo>
                      <a:pt x="0" y="357"/>
                    </a:lnTo>
                    <a:lnTo>
                      <a:pt x="1" y="374"/>
                    </a:lnTo>
                    <a:lnTo>
                      <a:pt x="3" y="391"/>
                    </a:lnTo>
                    <a:lnTo>
                      <a:pt x="7" y="409"/>
                    </a:lnTo>
                    <a:lnTo>
                      <a:pt x="15" y="441"/>
                    </a:lnTo>
                    <a:lnTo>
                      <a:pt x="27" y="472"/>
                    </a:lnTo>
                    <a:lnTo>
                      <a:pt x="41" y="503"/>
                    </a:lnTo>
                    <a:lnTo>
                      <a:pt x="58" y="530"/>
                    </a:lnTo>
                    <a:lnTo>
                      <a:pt x="77" y="557"/>
                    </a:lnTo>
                    <a:lnTo>
                      <a:pt x="99" y="581"/>
                    </a:lnTo>
                    <a:lnTo>
                      <a:pt x="123" y="604"/>
                    </a:lnTo>
                    <a:lnTo>
                      <a:pt x="150" y="622"/>
                    </a:lnTo>
                    <a:lnTo>
                      <a:pt x="178" y="640"/>
                    </a:lnTo>
                    <a:lnTo>
                      <a:pt x="209" y="655"/>
                    </a:lnTo>
                    <a:lnTo>
                      <a:pt x="239" y="665"/>
                    </a:lnTo>
                    <a:lnTo>
                      <a:pt x="272" y="674"/>
                    </a:lnTo>
                    <a:lnTo>
                      <a:pt x="289" y="677"/>
                    </a:lnTo>
                    <a:lnTo>
                      <a:pt x="306" y="679"/>
                    </a:lnTo>
                    <a:lnTo>
                      <a:pt x="323" y="681"/>
                    </a:lnTo>
                    <a:lnTo>
                      <a:pt x="340" y="681"/>
                    </a:lnTo>
                    <a:lnTo>
                      <a:pt x="358" y="681"/>
                    </a:lnTo>
                    <a:lnTo>
                      <a:pt x="376" y="679"/>
                    </a:lnTo>
                    <a:lnTo>
                      <a:pt x="393" y="677"/>
                    </a:lnTo>
                    <a:lnTo>
                      <a:pt x="409" y="674"/>
                    </a:lnTo>
                    <a:lnTo>
                      <a:pt x="441" y="665"/>
                    </a:lnTo>
                    <a:lnTo>
                      <a:pt x="474" y="655"/>
                    </a:lnTo>
                    <a:lnTo>
                      <a:pt x="503" y="640"/>
                    </a:lnTo>
                    <a:lnTo>
                      <a:pt x="532" y="622"/>
                    </a:lnTo>
                    <a:lnTo>
                      <a:pt x="558" y="604"/>
                    </a:lnTo>
                    <a:lnTo>
                      <a:pt x="582" y="581"/>
                    </a:lnTo>
                    <a:lnTo>
                      <a:pt x="604" y="557"/>
                    </a:lnTo>
                    <a:lnTo>
                      <a:pt x="623" y="530"/>
                    </a:lnTo>
                    <a:lnTo>
                      <a:pt x="640" y="503"/>
                    </a:lnTo>
                    <a:lnTo>
                      <a:pt x="655" y="472"/>
                    </a:lnTo>
                    <a:lnTo>
                      <a:pt x="666" y="441"/>
                    </a:lnTo>
                    <a:lnTo>
                      <a:pt x="674" y="409"/>
                    </a:lnTo>
                    <a:lnTo>
                      <a:pt x="678" y="391"/>
                    </a:lnTo>
                    <a:lnTo>
                      <a:pt x="679" y="374"/>
                    </a:lnTo>
                    <a:lnTo>
                      <a:pt x="681" y="357"/>
                    </a:lnTo>
                    <a:lnTo>
                      <a:pt x="681" y="340"/>
                    </a:lnTo>
                    <a:close/>
                    <a:moveTo>
                      <a:pt x="674" y="340"/>
                    </a:moveTo>
                    <a:lnTo>
                      <a:pt x="673" y="374"/>
                    </a:lnTo>
                    <a:lnTo>
                      <a:pt x="667" y="407"/>
                    </a:lnTo>
                    <a:lnTo>
                      <a:pt x="659" y="439"/>
                    </a:lnTo>
                    <a:lnTo>
                      <a:pt x="649" y="470"/>
                    </a:lnTo>
                    <a:lnTo>
                      <a:pt x="635" y="499"/>
                    </a:lnTo>
                    <a:lnTo>
                      <a:pt x="618" y="527"/>
                    </a:lnTo>
                    <a:lnTo>
                      <a:pt x="599" y="552"/>
                    </a:lnTo>
                    <a:lnTo>
                      <a:pt x="577" y="576"/>
                    </a:lnTo>
                    <a:lnTo>
                      <a:pt x="553" y="597"/>
                    </a:lnTo>
                    <a:lnTo>
                      <a:pt x="527" y="617"/>
                    </a:lnTo>
                    <a:lnTo>
                      <a:pt x="500" y="633"/>
                    </a:lnTo>
                    <a:lnTo>
                      <a:pt x="471" y="648"/>
                    </a:lnTo>
                    <a:lnTo>
                      <a:pt x="440" y="658"/>
                    </a:lnTo>
                    <a:lnTo>
                      <a:pt x="407" y="667"/>
                    </a:lnTo>
                    <a:lnTo>
                      <a:pt x="375" y="672"/>
                    </a:lnTo>
                    <a:lnTo>
                      <a:pt x="340" y="674"/>
                    </a:lnTo>
                    <a:lnTo>
                      <a:pt x="306" y="672"/>
                    </a:lnTo>
                    <a:lnTo>
                      <a:pt x="274" y="667"/>
                    </a:lnTo>
                    <a:lnTo>
                      <a:pt x="241" y="658"/>
                    </a:lnTo>
                    <a:lnTo>
                      <a:pt x="210" y="648"/>
                    </a:lnTo>
                    <a:lnTo>
                      <a:pt x="181" y="633"/>
                    </a:lnTo>
                    <a:lnTo>
                      <a:pt x="154" y="617"/>
                    </a:lnTo>
                    <a:lnTo>
                      <a:pt x="128" y="597"/>
                    </a:lnTo>
                    <a:lnTo>
                      <a:pt x="104" y="576"/>
                    </a:lnTo>
                    <a:lnTo>
                      <a:pt x="84" y="552"/>
                    </a:lnTo>
                    <a:lnTo>
                      <a:pt x="63" y="527"/>
                    </a:lnTo>
                    <a:lnTo>
                      <a:pt x="48" y="499"/>
                    </a:lnTo>
                    <a:lnTo>
                      <a:pt x="34" y="470"/>
                    </a:lnTo>
                    <a:lnTo>
                      <a:pt x="22" y="439"/>
                    </a:lnTo>
                    <a:lnTo>
                      <a:pt x="13" y="407"/>
                    </a:lnTo>
                    <a:lnTo>
                      <a:pt x="8" y="374"/>
                    </a:lnTo>
                    <a:lnTo>
                      <a:pt x="7" y="340"/>
                    </a:lnTo>
                    <a:lnTo>
                      <a:pt x="8" y="306"/>
                    </a:lnTo>
                    <a:lnTo>
                      <a:pt x="13" y="273"/>
                    </a:lnTo>
                    <a:lnTo>
                      <a:pt x="22" y="241"/>
                    </a:lnTo>
                    <a:lnTo>
                      <a:pt x="34" y="210"/>
                    </a:lnTo>
                    <a:lnTo>
                      <a:pt x="48" y="181"/>
                    </a:lnTo>
                    <a:lnTo>
                      <a:pt x="63" y="154"/>
                    </a:lnTo>
                    <a:lnTo>
                      <a:pt x="84" y="128"/>
                    </a:lnTo>
                    <a:lnTo>
                      <a:pt x="104" y="104"/>
                    </a:lnTo>
                    <a:lnTo>
                      <a:pt x="128" y="82"/>
                    </a:lnTo>
                    <a:lnTo>
                      <a:pt x="154" y="63"/>
                    </a:lnTo>
                    <a:lnTo>
                      <a:pt x="181" y="46"/>
                    </a:lnTo>
                    <a:lnTo>
                      <a:pt x="210" y="32"/>
                    </a:lnTo>
                    <a:lnTo>
                      <a:pt x="241" y="22"/>
                    </a:lnTo>
                    <a:lnTo>
                      <a:pt x="274" y="13"/>
                    </a:lnTo>
                    <a:lnTo>
                      <a:pt x="306" y="8"/>
                    </a:lnTo>
                    <a:lnTo>
                      <a:pt x="340" y="7"/>
                    </a:lnTo>
                    <a:lnTo>
                      <a:pt x="375" y="8"/>
                    </a:lnTo>
                    <a:lnTo>
                      <a:pt x="407" y="13"/>
                    </a:lnTo>
                    <a:lnTo>
                      <a:pt x="440" y="22"/>
                    </a:lnTo>
                    <a:lnTo>
                      <a:pt x="471" y="32"/>
                    </a:lnTo>
                    <a:lnTo>
                      <a:pt x="500" y="46"/>
                    </a:lnTo>
                    <a:lnTo>
                      <a:pt x="527" y="63"/>
                    </a:lnTo>
                    <a:lnTo>
                      <a:pt x="553" y="82"/>
                    </a:lnTo>
                    <a:lnTo>
                      <a:pt x="577" y="104"/>
                    </a:lnTo>
                    <a:lnTo>
                      <a:pt x="599" y="128"/>
                    </a:lnTo>
                    <a:lnTo>
                      <a:pt x="618" y="154"/>
                    </a:lnTo>
                    <a:lnTo>
                      <a:pt x="635" y="181"/>
                    </a:lnTo>
                    <a:lnTo>
                      <a:pt x="649" y="210"/>
                    </a:lnTo>
                    <a:lnTo>
                      <a:pt x="659" y="241"/>
                    </a:lnTo>
                    <a:lnTo>
                      <a:pt x="667" y="273"/>
                    </a:lnTo>
                    <a:lnTo>
                      <a:pt x="673" y="306"/>
                    </a:lnTo>
                    <a:lnTo>
                      <a:pt x="674" y="340"/>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0" name="Freeform 514"/>
              <p:cNvSpPr>
                <a:spLocks noEditPoints="1"/>
              </p:cNvSpPr>
              <p:nvPr/>
            </p:nvSpPr>
            <p:spPr bwMode="auto">
              <a:xfrm>
                <a:off x="1691" y="2966"/>
                <a:ext cx="675" cy="674"/>
              </a:xfrm>
              <a:custGeom>
                <a:avLst/>
                <a:gdLst>
                  <a:gd name="T0" fmla="*/ 673 w 675"/>
                  <a:gd name="T1" fmla="*/ 303 h 674"/>
                  <a:gd name="T2" fmla="*/ 659 w 675"/>
                  <a:gd name="T3" fmla="*/ 236 h 674"/>
                  <a:gd name="T4" fmla="*/ 618 w 675"/>
                  <a:gd name="T5" fmla="*/ 149 h 674"/>
                  <a:gd name="T6" fmla="*/ 553 w 675"/>
                  <a:gd name="T7" fmla="*/ 77 h 674"/>
                  <a:gd name="T8" fmla="*/ 469 w 675"/>
                  <a:gd name="T9" fmla="*/ 26 h 674"/>
                  <a:gd name="T10" fmla="*/ 389 w 675"/>
                  <a:gd name="T11" fmla="*/ 4 h 674"/>
                  <a:gd name="T12" fmla="*/ 337 w 675"/>
                  <a:gd name="T13" fmla="*/ 0 h 674"/>
                  <a:gd name="T14" fmla="*/ 286 w 675"/>
                  <a:gd name="T15" fmla="*/ 4 h 674"/>
                  <a:gd name="T16" fmla="*/ 206 w 675"/>
                  <a:gd name="T17" fmla="*/ 26 h 674"/>
                  <a:gd name="T18" fmla="*/ 123 w 675"/>
                  <a:gd name="T19" fmla="*/ 77 h 674"/>
                  <a:gd name="T20" fmla="*/ 58 w 675"/>
                  <a:gd name="T21" fmla="*/ 149 h 674"/>
                  <a:gd name="T22" fmla="*/ 16 w 675"/>
                  <a:gd name="T23" fmla="*/ 236 h 674"/>
                  <a:gd name="T24" fmla="*/ 2 w 675"/>
                  <a:gd name="T25" fmla="*/ 303 h 674"/>
                  <a:gd name="T26" fmla="*/ 0 w 675"/>
                  <a:gd name="T27" fmla="*/ 354 h 674"/>
                  <a:gd name="T28" fmla="*/ 7 w 675"/>
                  <a:gd name="T29" fmla="*/ 406 h 674"/>
                  <a:gd name="T30" fmla="*/ 41 w 675"/>
                  <a:gd name="T31" fmla="*/ 498 h 674"/>
                  <a:gd name="T32" fmla="*/ 99 w 675"/>
                  <a:gd name="T33" fmla="*/ 575 h 674"/>
                  <a:gd name="T34" fmla="*/ 177 w 675"/>
                  <a:gd name="T35" fmla="*/ 633 h 674"/>
                  <a:gd name="T36" fmla="*/ 269 w 675"/>
                  <a:gd name="T37" fmla="*/ 667 h 674"/>
                  <a:gd name="T38" fmla="*/ 320 w 675"/>
                  <a:gd name="T39" fmla="*/ 674 h 674"/>
                  <a:gd name="T40" fmla="*/ 372 w 675"/>
                  <a:gd name="T41" fmla="*/ 672 h 674"/>
                  <a:gd name="T42" fmla="*/ 438 w 675"/>
                  <a:gd name="T43" fmla="*/ 659 h 674"/>
                  <a:gd name="T44" fmla="*/ 526 w 675"/>
                  <a:gd name="T45" fmla="*/ 616 h 674"/>
                  <a:gd name="T46" fmla="*/ 598 w 675"/>
                  <a:gd name="T47" fmla="*/ 551 h 674"/>
                  <a:gd name="T48" fmla="*/ 649 w 675"/>
                  <a:gd name="T49" fmla="*/ 469 h 674"/>
                  <a:gd name="T50" fmla="*/ 671 w 675"/>
                  <a:gd name="T51" fmla="*/ 388 h 674"/>
                  <a:gd name="T52" fmla="*/ 675 w 675"/>
                  <a:gd name="T53" fmla="*/ 337 h 674"/>
                  <a:gd name="T54" fmla="*/ 661 w 675"/>
                  <a:gd name="T55" fmla="*/ 404 h 674"/>
                  <a:gd name="T56" fmla="*/ 628 w 675"/>
                  <a:gd name="T57" fmla="*/ 495 h 674"/>
                  <a:gd name="T58" fmla="*/ 572 w 675"/>
                  <a:gd name="T59" fmla="*/ 570 h 674"/>
                  <a:gd name="T60" fmla="*/ 495 w 675"/>
                  <a:gd name="T61" fmla="*/ 626 h 674"/>
                  <a:gd name="T62" fmla="*/ 404 w 675"/>
                  <a:gd name="T63" fmla="*/ 660 h 674"/>
                  <a:gd name="T64" fmla="*/ 303 w 675"/>
                  <a:gd name="T65" fmla="*/ 666 h 674"/>
                  <a:gd name="T66" fmla="*/ 209 w 675"/>
                  <a:gd name="T67" fmla="*/ 642 h 674"/>
                  <a:gd name="T68" fmla="*/ 129 w 675"/>
                  <a:gd name="T69" fmla="*/ 592 h 674"/>
                  <a:gd name="T70" fmla="*/ 64 w 675"/>
                  <a:gd name="T71" fmla="*/ 522 h 674"/>
                  <a:gd name="T72" fmla="*/ 22 w 675"/>
                  <a:gd name="T73" fmla="*/ 435 h 674"/>
                  <a:gd name="T74" fmla="*/ 7 w 675"/>
                  <a:gd name="T75" fmla="*/ 337 h 674"/>
                  <a:gd name="T76" fmla="*/ 22 w 675"/>
                  <a:gd name="T77" fmla="*/ 240 h 674"/>
                  <a:gd name="T78" fmla="*/ 64 w 675"/>
                  <a:gd name="T79" fmla="*/ 152 h 674"/>
                  <a:gd name="T80" fmla="*/ 129 w 675"/>
                  <a:gd name="T81" fmla="*/ 82 h 674"/>
                  <a:gd name="T82" fmla="*/ 209 w 675"/>
                  <a:gd name="T83" fmla="*/ 33 h 674"/>
                  <a:gd name="T84" fmla="*/ 303 w 675"/>
                  <a:gd name="T85" fmla="*/ 9 h 674"/>
                  <a:gd name="T86" fmla="*/ 404 w 675"/>
                  <a:gd name="T87" fmla="*/ 14 h 674"/>
                  <a:gd name="T88" fmla="*/ 495 w 675"/>
                  <a:gd name="T89" fmla="*/ 46 h 674"/>
                  <a:gd name="T90" fmla="*/ 572 w 675"/>
                  <a:gd name="T91" fmla="*/ 103 h 674"/>
                  <a:gd name="T92" fmla="*/ 628 w 675"/>
                  <a:gd name="T93" fmla="*/ 180 h 674"/>
                  <a:gd name="T94" fmla="*/ 661 w 675"/>
                  <a:gd name="T95" fmla="*/ 270 h 67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675"/>
                  <a:gd name="T145" fmla="*/ 0 h 674"/>
                  <a:gd name="T146" fmla="*/ 675 w 675"/>
                  <a:gd name="T147" fmla="*/ 674 h 67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675" h="674">
                    <a:moveTo>
                      <a:pt x="675" y="337"/>
                    </a:moveTo>
                    <a:lnTo>
                      <a:pt x="675" y="320"/>
                    </a:lnTo>
                    <a:lnTo>
                      <a:pt x="673" y="303"/>
                    </a:lnTo>
                    <a:lnTo>
                      <a:pt x="671" y="286"/>
                    </a:lnTo>
                    <a:lnTo>
                      <a:pt x="668" y="269"/>
                    </a:lnTo>
                    <a:lnTo>
                      <a:pt x="659" y="236"/>
                    </a:lnTo>
                    <a:lnTo>
                      <a:pt x="649" y="205"/>
                    </a:lnTo>
                    <a:lnTo>
                      <a:pt x="634" y="176"/>
                    </a:lnTo>
                    <a:lnTo>
                      <a:pt x="618" y="149"/>
                    </a:lnTo>
                    <a:lnTo>
                      <a:pt x="598" y="122"/>
                    </a:lnTo>
                    <a:lnTo>
                      <a:pt x="577" y="98"/>
                    </a:lnTo>
                    <a:lnTo>
                      <a:pt x="553" y="77"/>
                    </a:lnTo>
                    <a:lnTo>
                      <a:pt x="526" y="57"/>
                    </a:lnTo>
                    <a:lnTo>
                      <a:pt x="498" y="40"/>
                    </a:lnTo>
                    <a:lnTo>
                      <a:pt x="469" y="26"/>
                    </a:lnTo>
                    <a:lnTo>
                      <a:pt x="438" y="16"/>
                    </a:lnTo>
                    <a:lnTo>
                      <a:pt x="406" y="7"/>
                    </a:lnTo>
                    <a:lnTo>
                      <a:pt x="389" y="4"/>
                    </a:lnTo>
                    <a:lnTo>
                      <a:pt x="372" y="2"/>
                    </a:lnTo>
                    <a:lnTo>
                      <a:pt x="355" y="0"/>
                    </a:lnTo>
                    <a:lnTo>
                      <a:pt x="337" y="0"/>
                    </a:lnTo>
                    <a:lnTo>
                      <a:pt x="320" y="0"/>
                    </a:lnTo>
                    <a:lnTo>
                      <a:pt x="303" y="2"/>
                    </a:lnTo>
                    <a:lnTo>
                      <a:pt x="286" y="4"/>
                    </a:lnTo>
                    <a:lnTo>
                      <a:pt x="269" y="7"/>
                    </a:lnTo>
                    <a:lnTo>
                      <a:pt x="238" y="16"/>
                    </a:lnTo>
                    <a:lnTo>
                      <a:pt x="206" y="26"/>
                    </a:lnTo>
                    <a:lnTo>
                      <a:pt x="177" y="40"/>
                    </a:lnTo>
                    <a:lnTo>
                      <a:pt x="149" y="57"/>
                    </a:lnTo>
                    <a:lnTo>
                      <a:pt x="123" y="77"/>
                    </a:lnTo>
                    <a:lnTo>
                      <a:pt x="99" y="98"/>
                    </a:lnTo>
                    <a:lnTo>
                      <a:pt x="77" y="122"/>
                    </a:lnTo>
                    <a:lnTo>
                      <a:pt x="58" y="149"/>
                    </a:lnTo>
                    <a:lnTo>
                      <a:pt x="41" y="176"/>
                    </a:lnTo>
                    <a:lnTo>
                      <a:pt x="28" y="205"/>
                    </a:lnTo>
                    <a:lnTo>
                      <a:pt x="16" y="236"/>
                    </a:lnTo>
                    <a:lnTo>
                      <a:pt x="7" y="269"/>
                    </a:lnTo>
                    <a:lnTo>
                      <a:pt x="4" y="286"/>
                    </a:lnTo>
                    <a:lnTo>
                      <a:pt x="2" y="303"/>
                    </a:lnTo>
                    <a:lnTo>
                      <a:pt x="0" y="320"/>
                    </a:lnTo>
                    <a:lnTo>
                      <a:pt x="0" y="337"/>
                    </a:lnTo>
                    <a:lnTo>
                      <a:pt x="0" y="354"/>
                    </a:lnTo>
                    <a:lnTo>
                      <a:pt x="2" y="371"/>
                    </a:lnTo>
                    <a:lnTo>
                      <a:pt x="4" y="388"/>
                    </a:lnTo>
                    <a:lnTo>
                      <a:pt x="7" y="406"/>
                    </a:lnTo>
                    <a:lnTo>
                      <a:pt x="16" y="438"/>
                    </a:lnTo>
                    <a:lnTo>
                      <a:pt x="28" y="469"/>
                    </a:lnTo>
                    <a:lnTo>
                      <a:pt x="41" y="498"/>
                    </a:lnTo>
                    <a:lnTo>
                      <a:pt x="58" y="525"/>
                    </a:lnTo>
                    <a:lnTo>
                      <a:pt x="77" y="551"/>
                    </a:lnTo>
                    <a:lnTo>
                      <a:pt x="99" y="575"/>
                    </a:lnTo>
                    <a:lnTo>
                      <a:pt x="123" y="597"/>
                    </a:lnTo>
                    <a:lnTo>
                      <a:pt x="149" y="616"/>
                    </a:lnTo>
                    <a:lnTo>
                      <a:pt x="177" y="633"/>
                    </a:lnTo>
                    <a:lnTo>
                      <a:pt x="206" y="648"/>
                    </a:lnTo>
                    <a:lnTo>
                      <a:pt x="238" y="659"/>
                    </a:lnTo>
                    <a:lnTo>
                      <a:pt x="269" y="667"/>
                    </a:lnTo>
                    <a:lnTo>
                      <a:pt x="286" y="671"/>
                    </a:lnTo>
                    <a:lnTo>
                      <a:pt x="303" y="672"/>
                    </a:lnTo>
                    <a:lnTo>
                      <a:pt x="320" y="674"/>
                    </a:lnTo>
                    <a:lnTo>
                      <a:pt x="337" y="674"/>
                    </a:lnTo>
                    <a:lnTo>
                      <a:pt x="355" y="674"/>
                    </a:lnTo>
                    <a:lnTo>
                      <a:pt x="372" y="672"/>
                    </a:lnTo>
                    <a:lnTo>
                      <a:pt x="389" y="671"/>
                    </a:lnTo>
                    <a:lnTo>
                      <a:pt x="406" y="667"/>
                    </a:lnTo>
                    <a:lnTo>
                      <a:pt x="438" y="659"/>
                    </a:lnTo>
                    <a:lnTo>
                      <a:pt x="469" y="648"/>
                    </a:lnTo>
                    <a:lnTo>
                      <a:pt x="498" y="633"/>
                    </a:lnTo>
                    <a:lnTo>
                      <a:pt x="526" y="616"/>
                    </a:lnTo>
                    <a:lnTo>
                      <a:pt x="553" y="597"/>
                    </a:lnTo>
                    <a:lnTo>
                      <a:pt x="577" y="575"/>
                    </a:lnTo>
                    <a:lnTo>
                      <a:pt x="598" y="551"/>
                    </a:lnTo>
                    <a:lnTo>
                      <a:pt x="618" y="525"/>
                    </a:lnTo>
                    <a:lnTo>
                      <a:pt x="634" y="498"/>
                    </a:lnTo>
                    <a:lnTo>
                      <a:pt x="649" y="469"/>
                    </a:lnTo>
                    <a:lnTo>
                      <a:pt x="659" y="438"/>
                    </a:lnTo>
                    <a:lnTo>
                      <a:pt x="668" y="406"/>
                    </a:lnTo>
                    <a:lnTo>
                      <a:pt x="671" y="388"/>
                    </a:lnTo>
                    <a:lnTo>
                      <a:pt x="673" y="371"/>
                    </a:lnTo>
                    <a:lnTo>
                      <a:pt x="675" y="354"/>
                    </a:lnTo>
                    <a:lnTo>
                      <a:pt x="675" y="337"/>
                    </a:lnTo>
                    <a:close/>
                    <a:moveTo>
                      <a:pt x="668" y="337"/>
                    </a:moveTo>
                    <a:lnTo>
                      <a:pt x="666" y="371"/>
                    </a:lnTo>
                    <a:lnTo>
                      <a:pt x="661" y="404"/>
                    </a:lnTo>
                    <a:lnTo>
                      <a:pt x="652" y="435"/>
                    </a:lnTo>
                    <a:lnTo>
                      <a:pt x="642" y="465"/>
                    </a:lnTo>
                    <a:lnTo>
                      <a:pt x="628" y="495"/>
                    </a:lnTo>
                    <a:lnTo>
                      <a:pt x="611" y="522"/>
                    </a:lnTo>
                    <a:lnTo>
                      <a:pt x="592" y="548"/>
                    </a:lnTo>
                    <a:lnTo>
                      <a:pt x="572" y="570"/>
                    </a:lnTo>
                    <a:lnTo>
                      <a:pt x="548" y="592"/>
                    </a:lnTo>
                    <a:lnTo>
                      <a:pt x="522" y="611"/>
                    </a:lnTo>
                    <a:lnTo>
                      <a:pt x="495" y="626"/>
                    </a:lnTo>
                    <a:lnTo>
                      <a:pt x="466" y="642"/>
                    </a:lnTo>
                    <a:lnTo>
                      <a:pt x="435" y="652"/>
                    </a:lnTo>
                    <a:lnTo>
                      <a:pt x="404" y="660"/>
                    </a:lnTo>
                    <a:lnTo>
                      <a:pt x="372" y="666"/>
                    </a:lnTo>
                    <a:lnTo>
                      <a:pt x="337" y="667"/>
                    </a:lnTo>
                    <a:lnTo>
                      <a:pt x="303" y="666"/>
                    </a:lnTo>
                    <a:lnTo>
                      <a:pt x="271" y="660"/>
                    </a:lnTo>
                    <a:lnTo>
                      <a:pt x="240" y="652"/>
                    </a:lnTo>
                    <a:lnTo>
                      <a:pt x="209" y="642"/>
                    </a:lnTo>
                    <a:lnTo>
                      <a:pt x="180" y="626"/>
                    </a:lnTo>
                    <a:lnTo>
                      <a:pt x="153" y="611"/>
                    </a:lnTo>
                    <a:lnTo>
                      <a:pt x="129" y="592"/>
                    </a:lnTo>
                    <a:lnTo>
                      <a:pt x="105" y="570"/>
                    </a:lnTo>
                    <a:lnTo>
                      <a:pt x="82" y="548"/>
                    </a:lnTo>
                    <a:lnTo>
                      <a:pt x="64" y="522"/>
                    </a:lnTo>
                    <a:lnTo>
                      <a:pt x="48" y="495"/>
                    </a:lnTo>
                    <a:lnTo>
                      <a:pt x="33" y="465"/>
                    </a:lnTo>
                    <a:lnTo>
                      <a:pt x="22" y="435"/>
                    </a:lnTo>
                    <a:lnTo>
                      <a:pt x="14" y="404"/>
                    </a:lnTo>
                    <a:lnTo>
                      <a:pt x="9" y="371"/>
                    </a:lnTo>
                    <a:lnTo>
                      <a:pt x="7" y="337"/>
                    </a:lnTo>
                    <a:lnTo>
                      <a:pt x="9" y="303"/>
                    </a:lnTo>
                    <a:lnTo>
                      <a:pt x="14" y="270"/>
                    </a:lnTo>
                    <a:lnTo>
                      <a:pt x="22" y="240"/>
                    </a:lnTo>
                    <a:lnTo>
                      <a:pt x="33" y="209"/>
                    </a:lnTo>
                    <a:lnTo>
                      <a:pt x="48" y="180"/>
                    </a:lnTo>
                    <a:lnTo>
                      <a:pt x="64" y="152"/>
                    </a:lnTo>
                    <a:lnTo>
                      <a:pt x="82" y="127"/>
                    </a:lnTo>
                    <a:lnTo>
                      <a:pt x="105" y="103"/>
                    </a:lnTo>
                    <a:lnTo>
                      <a:pt x="129" y="82"/>
                    </a:lnTo>
                    <a:lnTo>
                      <a:pt x="153" y="63"/>
                    </a:lnTo>
                    <a:lnTo>
                      <a:pt x="180" y="46"/>
                    </a:lnTo>
                    <a:lnTo>
                      <a:pt x="209" y="33"/>
                    </a:lnTo>
                    <a:lnTo>
                      <a:pt x="240" y="22"/>
                    </a:lnTo>
                    <a:lnTo>
                      <a:pt x="271" y="14"/>
                    </a:lnTo>
                    <a:lnTo>
                      <a:pt x="303" y="9"/>
                    </a:lnTo>
                    <a:lnTo>
                      <a:pt x="337" y="7"/>
                    </a:lnTo>
                    <a:lnTo>
                      <a:pt x="372" y="9"/>
                    </a:lnTo>
                    <a:lnTo>
                      <a:pt x="404" y="14"/>
                    </a:lnTo>
                    <a:lnTo>
                      <a:pt x="435" y="22"/>
                    </a:lnTo>
                    <a:lnTo>
                      <a:pt x="466" y="33"/>
                    </a:lnTo>
                    <a:lnTo>
                      <a:pt x="495" y="46"/>
                    </a:lnTo>
                    <a:lnTo>
                      <a:pt x="522" y="63"/>
                    </a:lnTo>
                    <a:lnTo>
                      <a:pt x="548" y="82"/>
                    </a:lnTo>
                    <a:lnTo>
                      <a:pt x="572" y="103"/>
                    </a:lnTo>
                    <a:lnTo>
                      <a:pt x="592" y="127"/>
                    </a:lnTo>
                    <a:lnTo>
                      <a:pt x="611" y="152"/>
                    </a:lnTo>
                    <a:lnTo>
                      <a:pt x="628" y="180"/>
                    </a:lnTo>
                    <a:lnTo>
                      <a:pt x="642" y="209"/>
                    </a:lnTo>
                    <a:lnTo>
                      <a:pt x="652" y="240"/>
                    </a:lnTo>
                    <a:lnTo>
                      <a:pt x="661" y="270"/>
                    </a:lnTo>
                    <a:lnTo>
                      <a:pt x="666" y="303"/>
                    </a:lnTo>
                    <a:lnTo>
                      <a:pt x="668" y="337"/>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1" name="Freeform 515"/>
              <p:cNvSpPr>
                <a:spLocks noEditPoints="1"/>
              </p:cNvSpPr>
              <p:nvPr/>
            </p:nvSpPr>
            <p:spPr bwMode="auto">
              <a:xfrm>
                <a:off x="1695" y="2970"/>
                <a:ext cx="667" cy="667"/>
              </a:xfrm>
              <a:custGeom>
                <a:avLst/>
                <a:gdLst>
                  <a:gd name="T0" fmla="*/ 660 w 667"/>
                  <a:gd name="T1" fmla="*/ 266 h 667"/>
                  <a:gd name="T2" fmla="*/ 628 w 667"/>
                  <a:gd name="T3" fmla="*/ 174 h 667"/>
                  <a:gd name="T4" fmla="*/ 570 w 667"/>
                  <a:gd name="T5" fmla="*/ 97 h 667"/>
                  <a:gd name="T6" fmla="*/ 493 w 667"/>
                  <a:gd name="T7" fmla="*/ 39 h 667"/>
                  <a:gd name="T8" fmla="*/ 400 w 667"/>
                  <a:gd name="T9" fmla="*/ 6 h 667"/>
                  <a:gd name="T10" fmla="*/ 299 w 667"/>
                  <a:gd name="T11" fmla="*/ 1 h 667"/>
                  <a:gd name="T12" fmla="*/ 203 w 667"/>
                  <a:gd name="T13" fmla="*/ 25 h 667"/>
                  <a:gd name="T14" fmla="*/ 121 w 667"/>
                  <a:gd name="T15" fmla="*/ 75 h 667"/>
                  <a:gd name="T16" fmla="*/ 56 w 667"/>
                  <a:gd name="T17" fmla="*/ 147 h 667"/>
                  <a:gd name="T18" fmla="*/ 15 w 667"/>
                  <a:gd name="T19" fmla="*/ 234 h 667"/>
                  <a:gd name="T20" fmla="*/ 0 w 667"/>
                  <a:gd name="T21" fmla="*/ 333 h 667"/>
                  <a:gd name="T22" fmla="*/ 15 w 667"/>
                  <a:gd name="T23" fmla="*/ 432 h 667"/>
                  <a:gd name="T24" fmla="*/ 56 w 667"/>
                  <a:gd name="T25" fmla="*/ 520 h 667"/>
                  <a:gd name="T26" fmla="*/ 121 w 667"/>
                  <a:gd name="T27" fmla="*/ 590 h 667"/>
                  <a:gd name="T28" fmla="*/ 203 w 667"/>
                  <a:gd name="T29" fmla="*/ 641 h 667"/>
                  <a:gd name="T30" fmla="*/ 299 w 667"/>
                  <a:gd name="T31" fmla="*/ 665 h 667"/>
                  <a:gd name="T32" fmla="*/ 400 w 667"/>
                  <a:gd name="T33" fmla="*/ 660 h 667"/>
                  <a:gd name="T34" fmla="*/ 493 w 667"/>
                  <a:gd name="T35" fmla="*/ 626 h 667"/>
                  <a:gd name="T36" fmla="*/ 570 w 667"/>
                  <a:gd name="T37" fmla="*/ 569 h 667"/>
                  <a:gd name="T38" fmla="*/ 628 w 667"/>
                  <a:gd name="T39" fmla="*/ 492 h 667"/>
                  <a:gd name="T40" fmla="*/ 660 w 667"/>
                  <a:gd name="T41" fmla="*/ 400 h 667"/>
                  <a:gd name="T42" fmla="*/ 660 w 667"/>
                  <a:gd name="T43" fmla="*/ 333 h 667"/>
                  <a:gd name="T44" fmla="*/ 645 w 667"/>
                  <a:gd name="T45" fmla="*/ 431 h 667"/>
                  <a:gd name="T46" fmla="*/ 604 w 667"/>
                  <a:gd name="T47" fmla="*/ 516 h 667"/>
                  <a:gd name="T48" fmla="*/ 541 w 667"/>
                  <a:gd name="T49" fmla="*/ 585 h 667"/>
                  <a:gd name="T50" fmla="*/ 460 w 667"/>
                  <a:gd name="T51" fmla="*/ 634 h 667"/>
                  <a:gd name="T52" fmla="*/ 368 w 667"/>
                  <a:gd name="T53" fmla="*/ 658 h 667"/>
                  <a:gd name="T54" fmla="*/ 268 w 667"/>
                  <a:gd name="T55" fmla="*/ 653 h 667"/>
                  <a:gd name="T56" fmla="*/ 178 w 667"/>
                  <a:gd name="T57" fmla="*/ 621 h 667"/>
                  <a:gd name="T58" fmla="*/ 102 w 667"/>
                  <a:gd name="T59" fmla="*/ 564 h 667"/>
                  <a:gd name="T60" fmla="*/ 46 w 667"/>
                  <a:gd name="T61" fmla="*/ 489 h 667"/>
                  <a:gd name="T62" fmla="*/ 13 w 667"/>
                  <a:gd name="T63" fmla="*/ 398 h 667"/>
                  <a:gd name="T64" fmla="*/ 8 w 667"/>
                  <a:gd name="T65" fmla="*/ 299 h 667"/>
                  <a:gd name="T66" fmla="*/ 32 w 667"/>
                  <a:gd name="T67" fmla="*/ 207 h 667"/>
                  <a:gd name="T68" fmla="*/ 82 w 667"/>
                  <a:gd name="T69" fmla="*/ 126 h 667"/>
                  <a:gd name="T70" fmla="*/ 152 w 667"/>
                  <a:gd name="T71" fmla="*/ 63 h 667"/>
                  <a:gd name="T72" fmla="*/ 236 w 667"/>
                  <a:gd name="T73" fmla="*/ 22 h 667"/>
                  <a:gd name="T74" fmla="*/ 333 w 667"/>
                  <a:gd name="T75" fmla="*/ 6 h 667"/>
                  <a:gd name="T76" fmla="*/ 431 w 667"/>
                  <a:gd name="T77" fmla="*/ 22 h 667"/>
                  <a:gd name="T78" fmla="*/ 517 w 667"/>
                  <a:gd name="T79" fmla="*/ 63 h 667"/>
                  <a:gd name="T80" fmla="*/ 585 w 667"/>
                  <a:gd name="T81" fmla="*/ 126 h 667"/>
                  <a:gd name="T82" fmla="*/ 635 w 667"/>
                  <a:gd name="T83" fmla="*/ 207 h 667"/>
                  <a:gd name="T84" fmla="*/ 659 w 667"/>
                  <a:gd name="T85" fmla="*/ 299 h 66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67"/>
                  <a:gd name="T130" fmla="*/ 0 h 667"/>
                  <a:gd name="T131" fmla="*/ 667 w 667"/>
                  <a:gd name="T132" fmla="*/ 667 h 66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67" h="667">
                    <a:moveTo>
                      <a:pt x="667" y="333"/>
                    </a:moveTo>
                    <a:lnTo>
                      <a:pt x="666" y="299"/>
                    </a:lnTo>
                    <a:lnTo>
                      <a:pt x="660" y="266"/>
                    </a:lnTo>
                    <a:lnTo>
                      <a:pt x="652" y="234"/>
                    </a:lnTo>
                    <a:lnTo>
                      <a:pt x="642" y="203"/>
                    </a:lnTo>
                    <a:lnTo>
                      <a:pt x="628" y="174"/>
                    </a:lnTo>
                    <a:lnTo>
                      <a:pt x="611" y="147"/>
                    </a:lnTo>
                    <a:lnTo>
                      <a:pt x="592" y="121"/>
                    </a:lnTo>
                    <a:lnTo>
                      <a:pt x="570" y="97"/>
                    </a:lnTo>
                    <a:lnTo>
                      <a:pt x="546" y="75"/>
                    </a:lnTo>
                    <a:lnTo>
                      <a:pt x="520" y="56"/>
                    </a:lnTo>
                    <a:lnTo>
                      <a:pt x="493" y="39"/>
                    </a:lnTo>
                    <a:lnTo>
                      <a:pt x="464" y="25"/>
                    </a:lnTo>
                    <a:lnTo>
                      <a:pt x="433" y="15"/>
                    </a:lnTo>
                    <a:lnTo>
                      <a:pt x="400" y="6"/>
                    </a:lnTo>
                    <a:lnTo>
                      <a:pt x="368" y="1"/>
                    </a:lnTo>
                    <a:lnTo>
                      <a:pt x="333" y="0"/>
                    </a:lnTo>
                    <a:lnTo>
                      <a:pt x="299" y="1"/>
                    </a:lnTo>
                    <a:lnTo>
                      <a:pt x="267" y="6"/>
                    </a:lnTo>
                    <a:lnTo>
                      <a:pt x="234" y="15"/>
                    </a:lnTo>
                    <a:lnTo>
                      <a:pt x="203" y="25"/>
                    </a:lnTo>
                    <a:lnTo>
                      <a:pt x="174" y="39"/>
                    </a:lnTo>
                    <a:lnTo>
                      <a:pt x="147" y="56"/>
                    </a:lnTo>
                    <a:lnTo>
                      <a:pt x="121" y="75"/>
                    </a:lnTo>
                    <a:lnTo>
                      <a:pt x="97" y="97"/>
                    </a:lnTo>
                    <a:lnTo>
                      <a:pt x="77" y="121"/>
                    </a:lnTo>
                    <a:lnTo>
                      <a:pt x="56" y="147"/>
                    </a:lnTo>
                    <a:lnTo>
                      <a:pt x="41" y="174"/>
                    </a:lnTo>
                    <a:lnTo>
                      <a:pt x="27" y="203"/>
                    </a:lnTo>
                    <a:lnTo>
                      <a:pt x="15" y="234"/>
                    </a:lnTo>
                    <a:lnTo>
                      <a:pt x="6" y="266"/>
                    </a:lnTo>
                    <a:lnTo>
                      <a:pt x="1" y="299"/>
                    </a:lnTo>
                    <a:lnTo>
                      <a:pt x="0" y="333"/>
                    </a:lnTo>
                    <a:lnTo>
                      <a:pt x="1" y="367"/>
                    </a:lnTo>
                    <a:lnTo>
                      <a:pt x="6" y="400"/>
                    </a:lnTo>
                    <a:lnTo>
                      <a:pt x="15" y="432"/>
                    </a:lnTo>
                    <a:lnTo>
                      <a:pt x="27" y="463"/>
                    </a:lnTo>
                    <a:lnTo>
                      <a:pt x="41" y="492"/>
                    </a:lnTo>
                    <a:lnTo>
                      <a:pt x="56" y="520"/>
                    </a:lnTo>
                    <a:lnTo>
                      <a:pt x="77" y="545"/>
                    </a:lnTo>
                    <a:lnTo>
                      <a:pt x="97" y="569"/>
                    </a:lnTo>
                    <a:lnTo>
                      <a:pt x="121" y="590"/>
                    </a:lnTo>
                    <a:lnTo>
                      <a:pt x="147" y="610"/>
                    </a:lnTo>
                    <a:lnTo>
                      <a:pt x="174" y="626"/>
                    </a:lnTo>
                    <a:lnTo>
                      <a:pt x="203" y="641"/>
                    </a:lnTo>
                    <a:lnTo>
                      <a:pt x="234" y="651"/>
                    </a:lnTo>
                    <a:lnTo>
                      <a:pt x="267" y="660"/>
                    </a:lnTo>
                    <a:lnTo>
                      <a:pt x="299" y="665"/>
                    </a:lnTo>
                    <a:lnTo>
                      <a:pt x="333" y="667"/>
                    </a:lnTo>
                    <a:lnTo>
                      <a:pt x="368" y="665"/>
                    </a:lnTo>
                    <a:lnTo>
                      <a:pt x="400" y="660"/>
                    </a:lnTo>
                    <a:lnTo>
                      <a:pt x="433" y="651"/>
                    </a:lnTo>
                    <a:lnTo>
                      <a:pt x="464" y="641"/>
                    </a:lnTo>
                    <a:lnTo>
                      <a:pt x="493" y="626"/>
                    </a:lnTo>
                    <a:lnTo>
                      <a:pt x="520" y="610"/>
                    </a:lnTo>
                    <a:lnTo>
                      <a:pt x="546" y="590"/>
                    </a:lnTo>
                    <a:lnTo>
                      <a:pt x="570" y="569"/>
                    </a:lnTo>
                    <a:lnTo>
                      <a:pt x="592" y="545"/>
                    </a:lnTo>
                    <a:lnTo>
                      <a:pt x="611" y="520"/>
                    </a:lnTo>
                    <a:lnTo>
                      <a:pt x="628" y="492"/>
                    </a:lnTo>
                    <a:lnTo>
                      <a:pt x="642" y="463"/>
                    </a:lnTo>
                    <a:lnTo>
                      <a:pt x="652" y="432"/>
                    </a:lnTo>
                    <a:lnTo>
                      <a:pt x="660" y="400"/>
                    </a:lnTo>
                    <a:lnTo>
                      <a:pt x="666" y="367"/>
                    </a:lnTo>
                    <a:lnTo>
                      <a:pt x="667" y="333"/>
                    </a:lnTo>
                    <a:close/>
                    <a:moveTo>
                      <a:pt x="660" y="333"/>
                    </a:moveTo>
                    <a:lnTo>
                      <a:pt x="659" y="366"/>
                    </a:lnTo>
                    <a:lnTo>
                      <a:pt x="654" y="398"/>
                    </a:lnTo>
                    <a:lnTo>
                      <a:pt x="645" y="431"/>
                    </a:lnTo>
                    <a:lnTo>
                      <a:pt x="635" y="460"/>
                    </a:lnTo>
                    <a:lnTo>
                      <a:pt x="621" y="489"/>
                    </a:lnTo>
                    <a:lnTo>
                      <a:pt x="604" y="516"/>
                    </a:lnTo>
                    <a:lnTo>
                      <a:pt x="585" y="540"/>
                    </a:lnTo>
                    <a:lnTo>
                      <a:pt x="565" y="564"/>
                    </a:lnTo>
                    <a:lnTo>
                      <a:pt x="541" y="585"/>
                    </a:lnTo>
                    <a:lnTo>
                      <a:pt x="517" y="603"/>
                    </a:lnTo>
                    <a:lnTo>
                      <a:pt x="489" y="621"/>
                    </a:lnTo>
                    <a:lnTo>
                      <a:pt x="460" y="634"/>
                    </a:lnTo>
                    <a:lnTo>
                      <a:pt x="431" y="644"/>
                    </a:lnTo>
                    <a:lnTo>
                      <a:pt x="400" y="653"/>
                    </a:lnTo>
                    <a:lnTo>
                      <a:pt x="368" y="658"/>
                    </a:lnTo>
                    <a:lnTo>
                      <a:pt x="333" y="660"/>
                    </a:lnTo>
                    <a:lnTo>
                      <a:pt x="301" y="658"/>
                    </a:lnTo>
                    <a:lnTo>
                      <a:pt x="268" y="653"/>
                    </a:lnTo>
                    <a:lnTo>
                      <a:pt x="236" y="644"/>
                    </a:lnTo>
                    <a:lnTo>
                      <a:pt x="207" y="634"/>
                    </a:lnTo>
                    <a:lnTo>
                      <a:pt x="178" y="621"/>
                    </a:lnTo>
                    <a:lnTo>
                      <a:pt x="152" y="603"/>
                    </a:lnTo>
                    <a:lnTo>
                      <a:pt x="126" y="585"/>
                    </a:lnTo>
                    <a:lnTo>
                      <a:pt x="102" y="564"/>
                    </a:lnTo>
                    <a:lnTo>
                      <a:pt x="82" y="540"/>
                    </a:lnTo>
                    <a:lnTo>
                      <a:pt x="63" y="516"/>
                    </a:lnTo>
                    <a:lnTo>
                      <a:pt x="46" y="489"/>
                    </a:lnTo>
                    <a:lnTo>
                      <a:pt x="32" y="460"/>
                    </a:lnTo>
                    <a:lnTo>
                      <a:pt x="22" y="431"/>
                    </a:lnTo>
                    <a:lnTo>
                      <a:pt x="13" y="398"/>
                    </a:lnTo>
                    <a:lnTo>
                      <a:pt x="8" y="366"/>
                    </a:lnTo>
                    <a:lnTo>
                      <a:pt x="6" y="333"/>
                    </a:lnTo>
                    <a:lnTo>
                      <a:pt x="8" y="299"/>
                    </a:lnTo>
                    <a:lnTo>
                      <a:pt x="13" y="266"/>
                    </a:lnTo>
                    <a:lnTo>
                      <a:pt x="22" y="236"/>
                    </a:lnTo>
                    <a:lnTo>
                      <a:pt x="32" y="207"/>
                    </a:lnTo>
                    <a:lnTo>
                      <a:pt x="46" y="178"/>
                    </a:lnTo>
                    <a:lnTo>
                      <a:pt x="63" y="150"/>
                    </a:lnTo>
                    <a:lnTo>
                      <a:pt x="82" y="126"/>
                    </a:lnTo>
                    <a:lnTo>
                      <a:pt x="102" y="102"/>
                    </a:lnTo>
                    <a:lnTo>
                      <a:pt x="126" y="82"/>
                    </a:lnTo>
                    <a:lnTo>
                      <a:pt x="152" y="63"/>
                    </a:lnTo>
                    <a:lnTo>
                      <a:pt x="178" y="46"/>
                    </a:lnTo>
                    <a:lnTo>
                      <a:pt x="207" y="32"/>
                    </a:lnTo>
                    <a:lnTo>
                      <a:pt x="236" y="22"/>
                    </a:lnTo>
                    <a:lnTo>
                      <a:pt x="268" y="13"/>
                    </a:lnTo>
                    <a:lnTo>
                      <a:pt x="301" y="8"/>
                    </a:lnTo>
                    <a:lnTo>
                      <a:pt x="333" y="6"/>
                    </a:lnTo>
                    <a:lnTo>
                      <a:pt x="368" y="8"/>
                    </a:lnTo>
                    <a:lnTo>
                      <a:pt x="400" y="13"/>
                    </a:lnTo>
                    <a:lnTo>
                      <a:pt x="431" y="22"/>
                    </a:lnTo>
                    <a:lnTo>
                      <a:pt x="460" y="32"/>
                    </a:lnTo>
                    <a:lnTo>
                      <a:pt x="489" y="46"/>
                    </a:lnTo>
                    <a:lnTo>
                      <a:pt x="517" y="63"/>
                    </a:lnTo>
                    <a:lnTo>
                      <a:pt x="541" y="82"/>
                    </a:lnTo>
                    <a:lnTo>
                      <a:pt x="565" y="102"/>
                    </a:lnTo>
                    <a:lnTo>
                      <a:pt x="585" y="126"/>
                    </a:lnTo>
                    <a:lnTo>
                      <a:pt x="604" y="150"/>
                    </a:lnTo>
                    <a:lnTo>
                      <a:pt x="621" y="178"/>
                    </a:lnTo>
                    <a:lnTo>
                      <a:pt x="635" y="207"/>
                    </a:lnTo>
                    <a:lnTo>
                      <a:pt x="645" y="236"/>
                    </a:lnTo>
                    <a:lnTo>
                      <a:pt x="654" y="266"/>
                    </a:lnTo>
                    <a:lnTo>
                      <a:pt x="659" y="299"/>
                    </a:lnTo>
                    <a:lnTo>
                      <a:pt x="660" y="333"/>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2" name="Freeform 516"/>
              <p:cNvSpPr>
                <a:spLocks noEditPoints="1"/>
              </p:cNvSpPr>
              <p:nvPr/>
            </p:nvSpPr>
            <p:spPr bwMode="auto">
              <a:xfrm>
                <a:off x="1698" y="2973"/>
                <a:ext cx="661" cy="660"/>
              </a:xfrm>
              <a:custGeom>
                <a:avLst/>
                <a:gdLst>
                  <a:gd name="T0" fmla="*/ 654 w 661"/>
                  <a:gd name="T1" fmla="*/ 263 h 660"/>
                  <a:gd name="T2" fmla="*/ 621 w 661"/>
                  <a:gd name="T3" fmla="*/ 173 h 660"/>
                  <a:gd name="T4" fmla="*/ 565 w 661"/>
                  <a:gd name="T5" fmla="*/ 96 h 660"/>
                  <a:gd name="T6" fmla="*/ 488 w 661"/>
                  <a:gd name="T7" fmla="*/ 39 h 660"/>
                  <a:gd name="T8" fmla="*/ 397 w 661"/>
                  <a:gd name="T9" fmla="*/ 7 h 660"/>
                  <a:gd name="T10" fmla="*/ 296 w 661"/>
                  <a:gd name="T11" fmla="*/ 2 h 660"/>
                  <a:gd name="T12" fmla="*/ 202 w 661"/>
                  <a:gd name="T13" fmla="*/ 26 h 660"/>
                  <a:gd name="T14" fmla="*/ 122 w 661"/>
                  <a:gd name="T15" fmla="*/ 75 h 660"/>
                  <a:gd name="T16" fmla="*/ 57 w 661"/>
                  <a:gd name="T17" fmla="*/ 145 h 660"/>
                  <a:gd name="T18" fmla="*/ 15 w 661"/>
                  <a:gd name="T19" fmla="*/ 233 h 660"/>
                  <a:gd name="T20" fmla="*/ 0 w 661"/>
                  <a:gd name="T21" fmla="*/ 330 h 660"/>
                  <a:gd name="T22" fmla="*/ 15 w 661"/>
                  <a:gd name="T23" fmla="*/ 428 h 660"/>
                  <a:gd name="T24" fmla="*/ 57 w 661"/>
                  <a:gd name="T25" fmla="*/ 515 h 660"/>
                  <a:gd name="T26" fmla="*/ 122 w 661"/>
                  <a:gd name="T27" fmla="*/ 585 h 660"/>
                  <a:gd name="T28" fmla="*/ 202 w 661"/>
                  <a:gd name="T29" fmla="*/ 635 h 660"/>
                  <a:gd name="T30" fmla="*/ 296 w 661"/>
                  <a:gd name="T31" fmla="*/ 659 h 660"/>
                  <a:gd name="T32" fmla="*/ 397 w 661"/>
                  <a:gd name="T33" fmla="*/ 653 h 660"/>
                  <a:gd name="T34" fmla="*/ 488 w 661"/>
                  <a:gd name="T35" fmla="*/ 619 h 660"/>
                  <a:gd name="T36" fmla="*/ 565 w 661"/>
                  <a:gd name="T37" fmla="*/ 563 h 660"/>
                  <a:gd name="T38" fmla="*/ 621 w 661"/>
                  <a:gd name="T39" fmla="*/ 488 h 660"/>
                  <a:gd name="T40" fmla="*/ 654 w 661"/>
                  <a:gd name="T41" fmla="*/ 397 h 660"/>
                  <a:gd name="T42" fmla="*/ 654 w 661"/>
                  <a:gd name="T43" fmla="*/ 330 h 660"/>
                  <a:gd name="T44" fmla="*/ 639 w 661"/>
                  <a:gd name="T45" fmla="*/ 426 h 660"/>
                  <a:gd name="T46" fmla="*/ 597 w 661"/>
                  <a:gd name="T47" fmla="*/ 510 h 660"/>
                  <a:gd name="T48" fmla="*/ 536 w 661"/>
                  <a:gd name="T49" fmla="*/ 578 h 660"/>
                  <a:gd name="T50" fmla="*/ 457 w 661"/>
                  <a:gd name="T51" fmla="*/ 628 h 660"/>
                  <a:gd name="T52" fmla="*/ 363 w 661"/>
                  <a:gd name="T53" fmla="*/ 652 h 660"/>
                  <a:gd name="T54" fmla="*/ 265 w 661"/>
                  <a:gd name="T55" fmla="*/ 647 h 660"/>
                  <a:gd name="T56" fmla="*/ 176 w 661"/>
                  <a:gd name="T57" fmla="*/ 614 h 660"/>
                  <a:gd name="T58" fmla="*/ 103 w 661"/>
                  <a:gd name="T59" fmla="*/ 558 h 660"/>
                  <a:gd name="T60" fmla="*/ 46 w 661"/>
                  <a:gd name="T61" fmla="*/ 484 h 660"/>
                  <a:gd name="T62" fmla="*/ 14 w 661"/>
                  <a:gd name="T63" fmla="*/ 395 h 660"/>
                  <a:gd name="T64" fmla="*/ 10 w 661"/>
                  <a:gd name="T65" fmla="*/ 298 h 660"/>
                  <a:gd name="T66" fmla="*/ 33 w 661"/>
                  <a:gd name="T67" fmla="*/ 204 h 660"/>
                  <a:gd name="T68" fmla="*/ 82 w 661"/>
                  <a:gd name="T69" fmla="*/ 125 h 660"/>
                  <a:gd name="T70" fmla="*/ 151 w 661"/>
                  <a:gd name="T71" fmla="*/ 62 h 660"/>
                  <a:gd name="T72" fmla="*/ 235 w 661"/>
                  <a:gd name="T73" fmla="*/ 22 h 660"/>
                  <a:gd name="T74" fmla="*/ 330 w 661"/>
                  <a:gd name="T75" fmla="*/ 7 h 660"/>
                  <a:gd name="T76" fmla="*/ 426 w 661"/>
                  <a:gd name="T77" fmla="*/ 22 h 660"/>
                  <a:gd name="T78" fmla="*/ 512 w 661"/>
                  <a:gd name="T79" fmla="*/ 62 h 660"/>
                  <a:gd name="T80" fmla="*/ 580 w 661"/>
                  <a:gd name="T81" fmla="*/ 125 h 660"/>
                  <a:gd name="T82" fmla="*/ 628 w 661"/>
                  <a:gd name="T83" fmla="*/ 204 h 660"/>
                  <a:gd name="T84" fmla="*/ 652 w 661"/>
                  <a:gd name="T85" fmla="*/ 298 h 6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61"/>
                  <a:gd name="T130" fmla="*/ 0 h 660"/>
                  <a:gd name="T131" fmla="*/ 661 w 661"/>
                  <a:gd name="T132" fmla="*/ 660 h 6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61" h="660">
                    <a:moveTo>
                      <a:pt x="661" y="330"/>
                    </a:moveTo>
                    <a:lnTo>
                      <a:pt x="659" y="296"/>
                    </a:lnTo>
                    <a:lnTo>
                      <a:pt x="654" y="263"/>
                    </a:lnTo>
                    <a:lnTo>
                      <a:pt x="645" y="233"/>
                    </a:lnTo>
                    <a:lnTo>
                      <a:pt x="635" y="202"/>
                    </a:lnTo>
                    <a:lnTo>
                      <a:pt x="621" y="173"/>
                    </a:lnTo>
                    <a:lnTo>
                      <a:pt x="604" y="145"/>
                    </a:lnTo>
                    <a:lnTo>
                      <a:pt x="585" y="120"/>
                    </a:lnTo>
                    <a:lnTo>
                      <a:pt x="565" y="96"/>
                    </a:lnTo>
                    <a:lnTo>
                      <a:pt x="541" y="75"/>
                    </a:lnTo>
                    <a:lnTo>
                      <a:pt x="515" y="56"/>
                    </a:lnTo>
                    <a:lnTo>
                      <a:pt x="488" y="39"/>
                    </a:lnTo>
                    <a:lnTo>
                      <a:pt x="459" y="26"/>
                    </a:lnTo>
                    <a:lnTo>
                      <a:pt x="428" y="15"/>
                    </a:lnTo>
                    <a:lnTo>
                      <a:pt x="397" y="7"/>
                    </a:lnTo>
                    <a:lnTo>
                      <a:pt x="365" y="2"/>
                    </a:lnTo>
                    <a:lnTo>
                      <a:pt x="330" y="0"/>
                    </a:lnTo>
                    <a:lnTo>
                      <a:pt x="296" y="2"/>
                    </a:lnTo>
                    <a:lnTo>
                      <a:pt x="264" y="7"/>
                    </a:lnTo>
                    <a:lnTo>
                      <a:pt x="233" y="15"/>
                    </a:lnTo>
                    <a:lnTo>
                      <a:pt x="202" y="26"/>
                    </a:lnTo>
                    <a:lnTo>
                      <a:pt x="173" y="39"/>
                    </a:lnTo>
                    <a:lnTo>
                      <a:pt x="146" y="56"/>
                    </a:lnTo>
                    <a:lnTo>
                      <a:pt x="122" y="75"/>
                    </a:lnTo>
                    <a:lnTo>
                      <a:pt x="98" y="96"/>
                    </a:lnTo>
                    <a:lnTo>
                      <a:pt x="75" y="120"/>
                    </a:lnTo>
                    <a:lnTo>
                      <a:pt x="57" y="145"/>
                    </a:lnTo>
                    <a:lnTo>
                      <a:pt x="41" y="173"/>
                    </a:lnTo>
                    <a:lnTo>
                      <a:pt x="26" y="202"/>
                    </a:lnTo>
                    <a:lnTo>
                      <a:pt x="15" y="233"/>
                    </a:lnTo>
                    <a:lnTo>
                      <a:pt x="7" y="263"/>
                    </a:lnTo>
                    <a:lnTo>
                      <a:pt x="2" y="296"/>
                    </a:lnTo>
                    <a:lnTo>
                      <a:pt x="0" y="330"/>
                    </a:lnTo>
                    <a:lnTo>
                      <a:pt x="2" y="364"/>
                    </a:lnTo>
                    <a:lnTo>
                      <a:pt x="7" y="397"/>
                    </a:lnTo>
                    <a:lnTo>
                      <a:pt x="15" y="428"/>
                    </a:lnTo>
                    <a:lnTo>
                      <a:pt x="26" y="458"/>
                    </a:lnTo>
                    <a:lnTo>
                      <a:pt x="41" y="488"/>
                    </a:lnTo>
                    <a:lnTo>
                      <a:pt x="57" y="515"/>
                    </a:lnTo>
                    <a:lnTo>
                      <a:pt x="75" y="541"/>
                    </a:lnTo>
                    <a:lnTo>
                      <a:pt x="98" y="563"/>
                    </a:lnTo>
                    <a:lnTo>
                      <a:pt x="122" y="585"/>
                    </a:lnTo>
                    <a:lnTo>
                      <a:pt x="146" y="604"/>
                    </a:lnTo>
                    <a:lnTo>
                      <a:pt x="173" y="619"/>
                    </a:lnTo>
                    <a:lnTo>
                      <a:pt x="202" y="635"/>
                    </a:lnTo>
                    <a:lnTo>
                      <a:pt x="233" y="645"/>
                    </a:lnTo>
                    <a:lnTo>
                      <a:pt x="264" y="653"/>
                    </a:lnTo>
                    <a:lnTo>
                      <a:pt x="296" y="659"/>
                    </a:lnTo>
                    <a:lnTo>
                      <a:pt x="330" y="660"/>
                    </a:lnTo>
                    <a:lnTo>
                      <a:pt x="365" y="659"/>
                    </a:lnTo>
                    <a:lnTo>
                      <a:pt x="397" y="653"/>
                    </a:lnTo>
                    <a:lnTo>
                      <a:pt x="428" y="645"/>
                    </a:lnTo>
                    <a:lnTo>
                      <a:pt x="459" y="635"/>
                    </a:lnTo>
                    <a:lnTo>
                      <a:pt x="488" y="619"/>
                    </a:lnTo>
                    <a:lnTo>
                      <a:pt x="515" y="604"/>
                    </a:lnTo>
                    <a:lnTo>
                      <a:pt x="541" y="585"/>
                    </a:lnTo>
                    <a:lnTo>
                      <a:pt x="565" y="563"/>
                    </a:lnTo>
                    <a:lnTo>
                      <a:pt x="585" y="541"/>
                    </a:lnTo>
                    <a:lnTo>
                      <a:pt x="604" y="515"/>
                    </a:lnTo>
                    <a:lnTo>
                      <a:pt x="621" y="488"/>
                    </a:lnTo>
                    <a:lnTo>
                      <a:pt x="635" y="458"/>
                    </a:lnTo>
                    <a:lnTo>
                      <a:pt x="645" y="428"/>
                    </a:lnTo>
                    <a:lnTo>
                      <a:pt x="654" y="397"/>
                    </a:lnTo>
                    <a:lnTo>
                      <a:pt x="659" y="364"/>
                    </a:lnTo>
                    <a:lnTo>
                      <a:pt x="661" y="330"/>
                    </a:lnTo>
                    <a:close/>
                    <a:moveTo>
                      <a:pt x="654" y="330"/>
                    </a:moveTo>
                    <a:lnTo>
                      <a:pt x="652" y="363"/>
                    </a:lnTo>
                    <a:lnTo>
                      <a:pt x="647" y="395"/>
                    </a:lnTo>
                    <a:lnTo>
                      <a:pt x="639" y="426"/>
                    </a:lnTo>
                    <a:lnTo>
                      <a:pt x="628" y="455"/>
                    </a:lnTo>
                    <a:lnTo>
                      <a:pt x="615" y="484"/>
                    </a:lnTo>
                    <a:lnTo>
                      <a:pt x="597" y="510"/>
                    </a:lnTo>
                    <a:lnTo>
                      <a:pt x="580" y="535"/>
                    </a:lnTo>
                    <a:lnTo>
                      <a:pt x="558" y="558"/>
                    </a:lnTo>
                    <a:lnTo>
                      <a:pt x="536" y="578"/>
                    </a:lnTo>
                    <a:lnTo>
                      <a:pt x="512" y="597"/>
                    </a:lnTo>
                    <a:lnTo>
                      <a:pt x="484" y="614"/>
                    </a:lnTo>
                    <a:lnTo>
                      <a:pt x="457" y="628"/>
                    </a:lnTo>
                    <a:lnTo>
                      <a:pt x="426" y="638"/>
                    </a:lnTo>
                    <a:lnTo>
                      <a:pt x="395" y="647"/>
                    </a:lnTo>
                    <a:lnTo>
                      <a:pt x="363" y="652"/>
                    </a:lnTo>
                    <a:lnTo>
                      <a:pt x="330" y="652"/>
                    </a:lnTo>
                    <a:lnTo>
                      <a:pt x="298" y="652"/>
                    </a:lnTo>
                    <a:lnTo>
                      <a:pt x="265" y="647"/>
                    </a:lnTo>
                    <a:lnTo>
                      <a:pt x="235" y="638"/>
                    </a:lnTo>
                    <a:lnTo>
                      <a:pt x="205" y="628"/>
                    </a:lnTo>
                    <a:lnTo>
                      <a:pt x="176" y="614"/>
                    </a:lnTo>
                    <a:lnTo>
                      <a:pt x="151" y="597"/>
                    </a:lnTo>
                    <a:lnTo>
                      <a:pt x="125" y="578"/>
                    </a:lnTo>
                    <a:lnTo>
                      <a:pt x="103" y="558"/>
                    </a:lnTo>
                    <a:lnTo>
                      <a:pt x="82" y="535"/>
                    </a:lnTo>
                    <a:lnTo>
                      <a:pt x="63" y="510"/>
                    </a:lnTo>
                    <a:lnTo>
                      <a:pt x="46" y="484"/>
                    </a:lnTo>
                    <a:lnTo>
                      <a:pt x="33" y="455"/>
                    </a:lnTo>
                    <a:lnTo>
                      <a:pt x="22" y="426"/>
                    </a:lnTo>
                    <a:lnTo>
                      <a:pt x="14" y="395"/>
                    </a:lnTo>
                    <a:lnTo>
                      <a:pt x="10" y="363"/>
                    </a:lnTo>
                    <a:lnTo>
                      <a:pt x="9" y="330"/>
                    </a:lnTo>
                    <a:lnTo>
                      <a:pt x="10" y="298"/>
                    </a:lnTo>
                    <a:lnTo>
                      <a:pt x="14" y="265"/>
                    </a:lnTo>
                    <a:lnTo>
                      <a:pt x="22" y="234"/>
                    </a:lnTo>
                    <a:lnTo>
                      <a:pt x="33" y="204"/>
                    </a:lnTo>
                    <a:lnTo>
                      <a:pt x="46" y="176"/>
                    </a:lnTo>
                    <a:lnTo>
                      <a:pt x="63" y="149"/>
                    </a:lnTo>
                    <a:lnTo>
                      <a:pt x="82" y="125"/>
                    </a:lnTo>
                    <a:lnTo>
                      <a:pt x="103" y="103"/>
                    </a:lnTo>
                    <a:lnTo>
                      <a:pt x="125" y="80"/>
                    </a:lnTo>
                    <a:lnTo>
                      <a:pt x="151" y="62"/>
                    </a:lnTo>
                    <a:lnTo>
                      <a:pt x="176" y="46"/>
                    </a:lnTo>
                    <a:lnTo>
                      <a:pt x="205" y="33"/>
                    </a:lnTo>
                    <a:lnTo>
                      <a:pt x="235" y="22"/>
                    </a:lnTo>
                    <a:lnTo>
                      <a:pt x="265" y="14"/>
                    </a:lnTo>
                    <a:lnTo>
                      <a:pt x="298" y="9"/>
                    </a:lnTo>
                    <a:lnTo>
                      <a:pt x="330" y="7"/>
                    </a:lnTo>
                    <a:lnTo>
                      <a:pt x="363" y="9"/>
                    </a:lnTo>
                    <a:lnTo>
                      <a:pt x="395" y="14"/>
                    </a:lnTo>
                    <a:lnTo>
                      <a:pt x="426" y="22"/>
                    </a:lnTo>
                    <a:lnTo>
                      <a:pt x="457" y="33"/>
                    </a:lnTo>
                    <a:lnTo>
                      <a:pt x="484" y="46"/>
                    </a:lnTo>
                    <a:lnTo>
                      <a:pt x="512" y="62"/>
                    </a:lnTo>
                    <a:lnTo>
                      <a:pt x="536" y="80"/>
                    </a:lnTo>
                    <a:lnTo>
                      <a:pt x="558" y="103"/>
                    </a:lnTo>
                    <a:lnTo>
                      <a:pt x="580" y="125"/>
                    </a:lnTo>
                    <a:lnTo>
                      <a:pt x="597" y="149"/>
                    </a:lnTo>
                    <a:lnTo>
                      <a:pt x="615" y="176"/>
                    </a:lnTo>
                    <a:lnTo>
                      <a:pt x="628" y="204"/>
                    </a:lnTo>
                    <a:lnTo>
                      <a:pt x="639" y="234"/>
                    </a:lnTo>
                    <a:lnTo>
                      <a:pt x="647" y="265"/>
                    </a:lnTo>
                    <a:lnTo>
                      <a:pt x="652" y="298"/>
                    </a:lnTo>
                    <a:lnTo>
                      <a:pt x="654" y="330"/>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3" name="Freeform 517"/>
              <p:cNvSpPr>
                <a:spLocks noEditPoints="1"/>
              </p:cNvSpPr>
              <p:nvPr/>
            </p:nvSpPr>
            <p:spPr bwMode="auto">
              <a:xfrm>
                <a:off x="1701" y="2976"/>
                <a:ext cx="654" cy="654"/>
              </a:xfrm>
              <a:custGeom>
                <a:avLst/>
                <a:gdLst>
                  <a:gd name="T0" fmla="*/ 648 w 654"/>
                  <a:gd name="T1" fmla="*/ 260 h 654"/>
                  <a:gd name="T2" fmla="*/ 615 w 654"/>
                  <a:gd name="T3" fmla="*/ 172 h 654"/>
                  <a:gd name="T4" fmla="*/ 559 w 654"/>
                  <a:gd name="T5" fmla="*/ 96 h 654"/>
                  <a:gd name="T6" fmla="*/ 483 w 654"/>
                  <a:gd name="T7" fmla="*/ 40 h 654"/>
                  <a:gd name="T8" fmla="*/ 394 w 654"/>
                  <a:gd name="T9" fmla="*/ 7 h 654"/>
                  <a:gd name="T10" fmla="*/ 295 w 654"/>
                  <a:gd name="T11" fmla="*/ 2 h 654"/>
                  <a:gd name="T12" fmla="*/ 201 w 654"/>
                  <a:gd name="T13" fmla="*/ 26 h 654"/>
                  <a:gd name="T14" fmla="*/ 120 w 654"/>
                  <a:gd name="T15" fmla="*/ 76 h 654"/>
                  <a:gd name="T16" fmla="*/ 57 w 654"/>
                  <a:gd name="T17" fmla="*/ 144 h 654"/>
                  <a:gd name="T18" fmla="*/ 16 w 654"/>
                  <a:gd name="T19" fmla="*/ 230 h 654"/>
                  <a:gd name="T20" fmla="*/ 0 w 654"/>
                  <a:gd name="T21" fmla="*/ 327 h 654"/>
                  <a:gd name="T22" fmla="*/ 16 w 654"/>
                  <a:gd name="T23" fmla="*/ 425 h 654"/>
                  <a:gd name="T24" fmla="*/ 57 w 654"/>
                  <a:gd name="T25" fmla="*/ 510 h 654"/>
                  <a:gd name="T26" fmla="*/ 120 w 654"/>
                  <a:gd name="T27" fmla="*/ 579 h 654"/>
                  <a:gd name="T28" fmla="*/ 201 w 654"/>
                  <a:gd name="T29" fmla="*/ 628 h 654"/>
                  <a:gd name="T30" fmla="*/ 295 w 654"/>
                  <a:gd name="T31" fmla="*/ 652 h 654"/>
                  <a:gd name="T32" fmla="*/ 394 w 654"/>
                  <a:gd name="T33" fmla="*/ 647 h 654"/>
                  <a:gd name="T34" fmla="*/ 483 w 654"/>
                  <a:gd name="T35" fmla="*/ 615 h 654"/>
                  <a:gd name="T36" fmla="*/ 559 w 654"/>
                  <a:gd name="T37" fmla="*/ 558 h 654"/>
                  <a:gd name="T38" fmla="*/ 615 w 654"/>
                  <a:gd name="T39" fmla="*/ 483 h 654"/>
                  <a:gd name="T40" fmla="*/ 648 w 654"/>
                  <a:gd name="T41" fmla="*/ 392 h 654"/>
                  <a:gd name="T42" fmla="*/ 648 w 654"/>
                  <a:gd name="T43" fmla="*/ 327 h 654"/>
                  <a:gd name="T44" fmla="*/ 632 w 654"/>
                  <a:gd name="T45" fmla="*/ 421 h 654"/>
                  <a:gd name="T46" fmla="*/ 593 w 654"/>
                  <a:gd name="T47" fmla="*/ 505 h 654"/>
                  <a:gd name="T48" fmla="*/ 531 w 654"/>
                  <a:gd name="T49" fmla="*/ 573 h 654"/>
                  <a:gd name="T50" fmla="*/ 452 w 654"/>
                  <a:gd name="T51" fmla="*/ 621 h 654"/>
                  <a:gd name="T52" fmla="*/ 360 w 654"/>
                  <a:gd name="T53" fmla="*/ 644 h 654"/>
                  <a:gd name="T54" fmla="*/ 264 w 654"/>
                  <a:gd name="T55" fmla="*/ 640 h 654"/>
                  <a:gd name="T56" fmla="*/ 175 w 654"/>
                  <a:gd name="T57" fmla="*/ 608 h 654"/>
                  <a:gd name="T58" fmla="*/ 101 w 654"/>
                  <a:gd name="T59" fmla="*/ 553 h 654"/>
                  <a:gd name="T60" fmla="*/ 47 w 654"/>
                  <a:gd name="T61" fmla="*/ 479 h 654"/>
                  <a:gd name="T62" fmla="*/ 16 w 654"/>
                  <a:gd name="T63" fmla="*/ 390 h 654"/>
                  <a:gd name="T64" fmla="*/ 11 w 654"/>
                  <a:gd name="T65" fmla="*/ 295 h 654"/>
                  <a:gd name="T66" fmla="*/ 33 w 654"/>
                  <a:gd name="T67" fmla="*/ 202 h 654"/>
                  <a:gd name="T68" fmla="*/ 81 w 654"/>
                  <a:gd name="T69" fmla="*/ 124 h 654"/>
                  <a:gd name="T70" fmla="*/ 149 w 654"/>
                  <a:gd name="T71" fmla="*/ 62 h 654"/>
                  <a:gd name="T72" fmla="*/ 233 w 654"/>
                  <a:gd name="T73" fmla="*/ 23 h 654"/>
                  <a:gd name="T74" fmla="*/ 327 w 654"/>
                  <a:gd name="T75" fmla="*/ 7 h 654"/>
                  <a:gd name="T76" fmla="*/ 423 w 654"/>
                  <a:gd name="T77" fmla="*/ 23 h 654"/>
                  <a:gd name="T78" fmla="*/ 505 w 654"/>
                  <a:gd name="T79" fmla="*/ 62 h 654"/>
                  <a:gd name="T80" fmla="*/ 574 w 654"/>
                  <a:gd name="T81" fmla="*/ 124 h 654"/>
                  <a:gd name="T82" fmla="*/ 622 w 654"/>
                  <a:gd name="T83" fmla="*/ 202 h 654"/>
                  <a:gd name="T84" fmla="*/ 646 w 654"/>
                  <a:gd name="T85" fmla="*/ 295 h 65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54"/>
                  <a:gd name="T130" fmla="*/ 0 h 654"/>
                  <a:gd name="T131" fmla="*/ 654 w 654"/>
                  <a:gd name="T132" fmla="*/ 654 h 65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54" h="654">
                    <a:moveTo>
                      <a:pt x="654" y="327"/>
                    </a:moveTo>
                    <a:lnTo>
                      <a:pt x="653" y="293"/>
                    </a:lnTo>
                    <a:lnTo>
                      <a:pt x="648" y="260"/>
                    </a:lnTo>
                    <a:lnTo>
                      <a:pt x="639" y="230"/>
                    </a:lnTo>
                    <a:lnTo>
                      <a:pt x="629" y="201"/>
                    </a:lnTo>
                    <a:lnTo>
                      <a:pt x="615" y="172"/>
                    </a:lnTo>
                    <a:lnTo>
                      <a:pt x="598" y="144"/>
                    </a:lnTo>
                    <a:lnTo>
                      <a:pt x="579" y="120"/>
                    </a:lnTo>
                    <a:lnTo>
                      <a:pt x="559" y="96"/>
                    </a:lnTo>
                    <a:lnTo>
                      <a:pt x="535" y="76"/>
                    </a:lnTo>
                    <a:lnTo>
                      <a:pt x="511" y="57"/>
                    </a:lnTo>
                    <a:lnTo>
                      <a:pt x="483" y="40"/>
                    </a:lnTo>
                    <a:lnTo>
                      <a:pt x="454" y="26"/>
                    </a:lnTo>
                    <a:lnTo>
                      <a:pt x="425" y="16"/>
                    </a:lnTo>
                    <a:lnTo>
                      <a:pt x="394" y="7"/>
                    </a:lnTo>
                    <a:lnTo>
                      <a:pt x="362" y="2"/>
                    </a:lnTo>
                    <a:lnTo>
                      <a:pt x="327" y="0"/>
                    </a:lnTo>
                    <a:lnTo>
                      <a:pt x="295" y="2"/>
                    </a:lnTo>
                    <a:lnTo>
                      <a:pt x="262" y="7"/>
                    </a:lnTo>
                    <a:lnTo>
                      <a:pt x="230" y="16"/>
                    </a:lnTo>
                    <a:lnTo>
                      <a:pt x="201" y="26"/>
                    </a:lnTo>
                    <a:lnTo>
                      <a:pt x="172" y="40"/>
                    </a:lnTo>
                    <a:lnTo>
                      <a:pt x="146" y="57"/>
                    </a:lnTo>
                    <a:lnTo>
                      <a:pt x="120" y="76"/>
                    </a:lnTo>
                    <a:lnTo>
                      <a:pt x="96" y="96"/>
                    </a:lnTo>
                    <a:lnTo>
                      <a:pt x="76" y="120"/>
                    </a:lnTo>
                    <a:lnTo>
                      <a:pt x="57" y="144"/>
                    </a:lnTo>
                    <a:lnTo>
                      <a:pt x="40" y="172"/>
                    </a:lnTo>
                    <a:lnTo>
                      <a:pt x="26" y="201"/>
                    </a:lnTo>
                    <a:lnTo>
                      <a:pt x="16" y="230"/>
                    </a:lnTo>
                    <a:lnTo>
                      <a:pt x="7" y="260"/>
                    </a:lnTo>
                    <a:lnTo>
                      <a:pt x="2" y="293"/>
                    </a:lnTo>
                    <a:lnTo>
                      <a:pt x="0" y="327"/>
                    </a:lnTo>
                    <a:lnTo>
                      <a:pt x="2" y="360"/>
                    </a:lnTo>
                    <a:lnTo>
                      <a:pt x="7" y="392"/>
                    </a:lnTo>
                    <a:lnTo>
                      <a:pt x="16" y="425"/>
                    </a:lnTo>
                    <a:lnTo>
                      <a:pt x="26" y="454"/>
                    </a:lnTo>
                    <a:lnTo>
                      <a:pt x="40" y="483"/>
                    </a:lnTo>
                    <a:lnTo>
                      <a:pt x="57" y="510"/>
                    </a:lnTo>
                    <a:lnTo>
                      <a:pt x="76" y="534"/>
                    </a:lnTo>
                    <a:lnTo>
                      <a:pt x="96" y="558"/>
                    </a:lnTo>
                    <a:lnTo>
                      <a:pt x="120" y="579"/>
                    </a:lnTo>
                    <a:lnTo>
                      <a:pt x="146" y="597"/>
                    </a:lnTo>
                    <a:lnTo>
                      <a:pt x="172" y="615"/>
                    </a:lnTo>
                    <a:lnTo>
                      <a:pt x="201" y="628"/>
                    </a:lnTo>
                    <a:lnTo>
                      <a:pt x="230" y="638"/>
                    </a:lnTo>
                    <a:lnTo>
                      <a:pt x="262" y="647"/>
                    </a:lnTo>
                    <a:lnTo>
                      <a:pt x="295" y="652"/>
                    </a:lnTo>
                    <a:lnTo>
                      <a:pt x="327" y="654"/>
                    </a:lnTo>
                    <a:lnTo>
                      <a:pt x="362" y="652"/>
                    </a:lnTo>
                    <a:lnTo>
                      <a:pt x="394" y="647"/>
                    </a:lnTo>
                    <a:lnTo>
                      <a:pt x="425" y="638"/>
                    </a:lnTo>
                    <a:lnTo>
                      <a:pt x="454" y="628"/>
                    </a:lnTo>
                    <a:lnTo>
                      <a:pt x="483" y="615"/>
                    </a:lnTo>
                    <a:lnTo>
                      <a:pt x="511" y="597"/>
                    </a:lnTo>
                    <a:lnTo>
                      <a:pt x="535" y="579"/>
                    </a:lnTo>
                    <a:lnTo>
                      <a:pt x="559" y="558"/>
                    </a:lnTo>
                    <a:lnTo>
                      <a:pt x="579" y="534"/>
                    </a:lnTo>
                    <a:lnTo>
                      <a:pt x="598" y="510"/>
                    </a:lnTo>
                    <a:lnTo>
                      <a:pt x="615" y="483"/>
                    </a:lnTo>
                    <a:lnTo>
                      <a:pt x="629" y="454"/>
                    </a:lnTo>
                    <a:lnTo>
                      <a:pt x="639" y="425"/>
                    </a:lnTo>
                    <a:lnTo>
                      <a:pt x="648" y="392"/>
                    </a:lnTo>
                    <a:lnTo>
                      <a:pt x="653" y="360"/>
                    </a:lnTo>
                    <a:lnTo>
                      <a:pt x="654" y="327"/>
                    </a:lnTo>
                    <a:close/>
                    <a:moveTo>
                      <a:pt x="648" y="327"/>
                    </a:moveTo>
                    <a:lnTo>
                      <a:pt x="646" y="360"/>
                    </a:lnTo>
                    <a:lnTo>
                      <a:pt x="641" y="390"/>
                    </a:lnTo>
                    <a:lnTo>
                      <a:pt x="632" y="421"/>
                    </a:lnTo>
                    <a:lnTo>
                      <a:pt x="622" y="450"/>
                    </a:lnTo>
                    <a:lnTo>
                      <a:pt x="608" y="479"/>
                    </a:lnTo>
                    <a:lnTo>
                      <a:pt x="593" y="505"/>
                    </a:lnTo>
                    <a:lnTo>
                      <a:pt x="574" y="529"/>
                    </a:lnTo>
                    <a:lnTo>
                      <a:pt x="553" y="553"/>
                    </a:lnTo>
                    <a:lnTo>
                      <a:pt x="531" y="573"/>
                    </a:lnTo>
                    <a:lnTo>
                      <a:pt x="505" y="591"/>
                    </a:lnTo>
                    <a:lnTo>
                      <a:pt x="480" y="608"/>
                    </a:lnTo>
                    <a:lnTo>
                      <a:pt x="452" y="621"/>
                    </a:lnTo>
                    <a:lnTo>
                      <a:pt x="423" y="632"/>
                    </a:lnTo>
                    <a:lnTo>
                      <a:pt x="392" y="640"/>
                    </a:lnTo>
                    <a:lnTo>
                      <a:pt x="360" y="644"/>
                    </a:lnTo>
                    <a:lnTo>
                      <a:pt x="327" y="645"/>
                    </a:lnTo>
                    <a:lnTo>
                      <a:pt x="295" y="644"/>
                    </a:lnTo>
                    <a:lnTo>
                      <a:pt x="264" y="640"/>
                    </a:lnTo>
                    <a:lnTo>
                      <a:pt x="233" y="632"/>
                    </a:lnTo>
                    <a:lnTo>
                      <a:pt x="204" y="621"/>
                    </a:lnTo>
                    <a:lnTo>
                      <a:pt x="175" y="608"/>
                    </a:lnTo>
                    <a:lnTo>
                      <a:pt x="149" y="591"/>
                    </a:lnTo>
                    <a:lnTo>
                      <a:pt x="125" y="573"/>
                    </a:lnTo>
                    <a:lnTo>
                      <a:pt x="101" y="553"/>
                    </a:lnTo>
                    <a:lnTo>
                      <a:pt x="81" y="529"/>
                    </a:lnTo>
                    <a:lnTo>
                      <a:pt x="64" y="505"/>
                    </a:lnTo>
                    <a:lnTo>
                      <a:pt x="47" y="479"/>
                    </a:lnTo>
                    <a:lnTo>
                      <a:pt x="33" y="450"/>
                    </a:lnTo>
                    <a:lnTo>
                      <a:pt x="23" y="421"/>
                    </a:lnTo>
                    <a:lnTo>
                      <a:pt x="16" y="390"/>
                    </a:lnTo>
                    <a:lnTo>
                      <a:pt x="11" y="360"/>
                    </a:lnTo>
                    <a:lnTo>
                      <a:pt x="9" y="327"/>
                    </a:lnTo>
                    <a:lnTo>
                      <a:pt x="11" y="295"/>
                    </a:lnTo>
                    <a:lnTo>
                      <a:pt x="16" y="262"/>
                    </a:lnTo>
                    <a:lnTo>
                      <a:pt x="23" y="231"/>
                    </a:lnTo>
                    <a:lnTo>
                      <a:pt x="33" y="202"/>
                    </a:lnTo>
                    <a:lnTo>
                      <a:pt x="47" y="175"/>
                    </a:lnTo>
                    <a:lnTo>
                      <a:pt x="64" y="149"/>
                    </a:lnTo>
                    <a:lnTo>
                      <a:pt x="81" y="124"/>
                    </a:lnTo>
                    <a:lnTo>
                      <a:pt x="101" y="101"/>
                    </a:lnTo>
                    <a:lnTo>
                      <a:pt x="125" y="81"/>
                    </a:lnTo>
                    <a:lnTo>
                      <a:pt x="149" y="62"/>
                    </a:lnTo>
                    <a:lnTo>
                      <a:pt x="175" y="47"/>
                    </a:lnTo>
                    <a:lnTo>
                      <a:pt x="204" y="33"/>
                    </a:lnTo>
                    <a:lnTo>
                      <a:pt x="233" y="23"/>
                    </a:lnTo>
                    <a:lnTo>
                      <a:pt x="264" y="14"/>
                    </a:lnTo>
                    <a:lnTo>
                      <a:pt x="295" y="9"/>
                    </a:lnTo>
                    <a:lnTo>
                      <a:pt x="327" y="7"/>
                    </a:lnTo>
                    <a:lnTo>
                      <a:pt x="360" y="9"/>
                    </a:lnTo>
                    <a:lnTo>
                      <a:pt x="392" y="14"/>
                    </a:lnTo>
                    <a:lnTo>
                      <a:pt x="423" y="23"/>
                    </a:lnTo>
                    <a:lnTo>
                      <a:pt x="452" y="33"/>
                    </a:lnTo>
                    <a:lnTo>
                      <a:pt x="480" y="47"/>
                    </a:lnTo>
                    <a:lnTo>
                      <a:pt x="505" y="62"/>
                    </a:lnTo>
                    <a:lnTo>
                      <a:pt x="531" y="81"/>
                    </a:lnTo>
                    <a:lnTo>
                      <a:pt x="553" y="101"/>
                    </a:lnTo>
                    <a:lnTo>
                      <a:pt x="574" y="124"/>
                    </a:lnTo>
                    <a:lnTo>
                      <a:pt x="593" y="149"/>
                    </a:lnTo>
                    <a:lnTo>
                      <a:pt x="608" y="175"/>
                    </a:lnTo>
                    <a:lnTo>
                      <a:pt x="622" y="202"/>
                    </a:lnTo>
                    <a:lnTo>
                      <a:pt x="632" y="231"/>
                    </a:lnTo>
                    <a:lnTo>
                      <a:pt x="641" y="262"/>
                    </a:lnTo>
                    <a:lnTo>
                      <a:pt x="646" y="295"/>
                    </a:lnTo>
                    <a:lnTo>
                      <a:pt x="648" y="327"/>
                    </a:lnTo>
                    <a:close/>
                  </a:path>
                </a:pathLst>
              </a:custGeom>
              <a:solidFill>
                <a:srgbClr val="C8C8C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4" name="Freeform 518"/>
              <p:cNvSpPr>
                <a:spLocks noEditPoints="1"/>
              </p:cNvSpPr>
              <p:nvPr/>
            </p:nvSpPr>
            <p:spPr bwMode="auto">
              <a:xfrm>
                <a:off x="1707" y="2980"/>
                <a:ext cx="645" cy="645"/>
              </a:xfrm>
              <a:custGeom>
                <a:avLst/>
                <a:gdLst>
                  <a:gd name="T0" fmla="*/ 638 w 645"/>
                  <a:gd name="T1" fmla="*/ 258 h 645"/>
                  <a:gd name="T2" fmla="*/ 606 w 645"/>
                  <a:gd name="T3" fmla="*/ 169 h 645"/>
                  <a:gd name="T4" fmla="*/ 549 w 645"/>
                  <a:gd name="T5" fmla="*/ 96 h 645"/>
                  <a:gd name="T6" fmla="*/ 475 w 645"/>
                  <a:gd name="T7" fmla="*/ 39 h 645"/>
                  <a:gd name="T8" fmla="*/ 386 w 645"/>
                  <a:gd name="T9" fmla="*/ 7 h 645"/>
                  <a:gd name="T10" fmla="*/ 289 w 645"/>
                  <a:gd name="T11" fmla="*/ 2 h 645"/>
                  <a:gd name="T12" fmla="*/ 196 w 645"/>
                  <a:gd name="T13" fmla="*/ 26 h 645"/>
                  <a:gd name="T14" fmla="*/ 116 w 645"/>
                  <a:gd name="T15" fmla="*/ 73 h 645"/>
                  <a:gd name="T16" fmla="*/ 54 w 645"/>
                  <a:gd name="T17" fmla="*/ 142 h 645"/>
                  <a:gd name="T18" fmla="*/ 13 w 645"/>
                  <a:gd name="T19" fmla="*/ 227 h 645"/>
                  <a:gd name="T20" fmla="*/ 0 w 645"/>
                  <a:gd name="T21" fmla="*/ 323 h 645"/>
                  <a:gd name="T22" fmla="*/ 13 w 645"/>
                  <a:gd name="T23" fmla="*/ 419 h 645"/>
                  <a:gd name="T24" fmla="*/ 54 w 645"/>
                  <a:gd name="T25" fmla="*/ 503 h 645"/>
                  <a:gd name="T26" fmla="*/ 116 w 645"/>
                  <a:gd name="T27" fmla="*/ 571 h 645"/>
                  <a:gd name="T28" fmla="*/ 196 w 645"/>
                  <a:gd name="T29" fmla="*/ 621 h 645"/>
                  <a:gd name="T30" fmla="*/ 289 w 645"/>
                  <a:gd name="T31" fmla="*/ 645 h 645"/>
                  <a:gd name="T32" fmla="*/ 386 w 645"/>
                  <a:gd name="T33" fmla="*/ 640 h 645"/>
                  <a:gd name="T34" fmla="*/ 475 w 645"/>
                  <a:gd name="T35" fmla="*/ 607 h 645"/>
                  <a:gd name="T36" fmla="*/ 549 w 645"/>
                  <a:gd name="T37" fmla="*/ 551 h 645"/>
                  <a:gd name="T38" fmla="*/ 606 w 645"/>
                  <a:gd name="T39" fmla="*/ 477 h 645"/>
                  <a:gd name="T40" fmla="*/ 638 w 645"/>
                  <a:gd name="T41" fmla="*/ 388 h 645"/>
                  <a:gd name="T42" fmla="*/ 636 w 645"/>
                  <a:gd name="T43" fmla="*/ 323 h 645"/>
                  <a:gd name="T44" fmla="*/ 623 w 645"/>
                  <a:gd name="T45" fmla="*/ 417 h 645"/>
                  <a:gd name="T46" fmla="*/ 583 w 645"/>
                  <a:gd name="T47" fmla="*/ 499 h 645"/>
                  <a:gd name="T48" fmla="*/ 522 w 645"/>
                  <a:gd name="T49" fmla="*/ 566 h 645"/>
                  <a:gd name="T50" fmla="*/ 445 w 645"/>
                  <a:gd name="T51" fmla="*/ 614 h 645"/>
                  <a:gd name="T52" fmla="*/ 354 w 645"/>
                  <a:gd name="T53" fmla="*/ 636 h 645"/>
                  <a:gd name="T54" fmla="*/ 258 w 645"/>
                  <a:gd name="T55" fmla="*/ 631 h 645"/>
                  <a:gd name="T56" fmla="*/ 171 w 645"/>
                  <a:gd name="T57" fmla="*/ 600 h 645"/>
                  <a:gd name="T58" fmla="*/ 99 w 645"/>
                  <a:gd name="T59" fmla="*/ 546 h 645"/>
                  <a:gd name="T60" fmla="*/ 44 w 645"/>
                  <a:gd name="T61" fmla="*/ 474 h 645"/>
                  <a:gd name="T62" fmla="*/ 13 w 645"/>
                  <a:gd name="T63" fmla="*/ 386 h 645"/>
                  <a:gd name="T64" fmla="*/ 8 w 645"/>
                  <a:gd name="T65" fmla="*/ 291 h 645"/>
                  <a:gd name="T66" fmla="*/ 30 w 645"/>
                  <a:gd name="T67" fmla="*/ 200 h 645"/>
                  <a:gd name="T68" fmla="*/ 78 w 645"/>
                  <a:gd name="T69" fmla="*/ 123 h 645"/>
                  <a:gd name="T70" fmla="*/ 145 w 645"/>
                  <a:gd name="T71" fmla="*/ 61 h 645"/>
                  <a:gd name="T72" fmla="*/ 227 w 645"/>
                  <a:gd name="T73" fmla="*/ 22 h 645"/>
                  <a:gd name="T74" fmla="*/ 321 w 645"/>
                  <a:gd name="T75" fmla="*/ 8 h 645"/>
                  <a:gd name="T76" fmla="*/ 416 w 645"/>
                  <a:gd name="T77" fmla="*/ 22 h 645"/>
                  <a:gd name="T78" fmla="*/ 498 w 645"/>
                  <a:gd name="T79" fmla="*/ 61 h 645"/>
                  <a:gd name="T80" fmla="*/ 564 w 645"/>
                  <a:gd name="T81" fmla="*/ 123 h 645"/>
                  <a:gd name="T82" fmla="*/ 612 w 645"/>
                  <a:gd name="T83" fmla="*/ 200 h 645"/>
                  <a:gd name="T84" fmla="*/ 635 w 645"/>
                  <a:gd name="T85" fmla="*/ 291 h 64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45"/>
                  <a:gd name="T130" fmla="*/ 0 h 645"/>
                  <a:gd name="T131" fmla="*/ 645 w 645"/>
                  <a:gd name="T132" fmla="*/ 645 h 64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45" h="645">
                    <a:moveTo>
                      <a:pt x="645" y="323"/>
                    </a:moveTo>
                    <a:lnTo>
                      <a:pt x="643" y="291"/>
                    </a:lnTo>
                    <a:lnTo>
                      <a:pt x="638" y="258"/>
                    </a:lnTo>
                    <a:lnTo>
                      <a:pt x="630" y="227"/>
                    </a:lnTo>
                    <a:lnTo>
                      <a:pt x="619" y="197"/>
                    </a:lnTo>
                    <a:lnTo>
                      <a:pt x="606" y="169"/>
                    </a:lnTo>
                    <a:lnTo>
                      <a:pt x="588" y="142"/>
                    </a:lnTo>
                    <a:lnTo>
                      <a:pt x="571" y="118"/>
                    </a:lnTo>
                    <a:lnTo>
                      <a:pt x="549" y="96"/>
                    </a:lnTo>
                    <a:lnTo>
                      <a:pt x="527" y="73"/>
                    </a:lnTo>
                    <a:lnTo>
                      <a:pt x="503" y="55"/>
                    </a:lnTo>
                    <a:lnTo>
                      <a:pt x="475" y="39"/>
                    </a:lnTo>
                    <a:lnTo>
                      <a:pt x="448" y="26"/>
                    </a:lnTo>
                    <a:lnTo>
                      <a:pt x="417" y="15"/>
                    </a:lnTo>
                    <a:lnTo>
                      <a:pt x="386" y="7"/>
                    </a:lnTo>
                    <a:lnTo>
                      <a:pt x="354" y="2"/>
                    </a:lnTo>
                    <a:lnTo>
                      <a:pt x="321" y="0"/>
                    </a:lnTo>
                    <a:lnTo>
                      <a:pt x="289" y="2"/>
                    </a:lnTo>
                    <a:lnTo>
                      <a:pt x="256" y="7"/>
                    </a:lnTo>
                    <a:lnTo>
                      <a:pt x="226" y="15"/>
                    </a:lnTo>
                    <a:lnTo>
                      <a:pt x="196" y="26"/>
                    </a:lnTo>
                    <a:lnTo>
                      <a:pt x="167" y="39"/>
                    </a:lnTo>
                    <a:lnTo>
                      <a:pt x="142" y="55"/>
                    </a:lnTo>
                    <a:lnTo>
                      <a:pt x="116" y="73"/>
                    </a:lnTo>
                    <a:lnTo>
                      <a:pt x="94" y="96"/>
                    </a:lnTo>
                    <a:lnTo>
                      <a:pt x="73" y="118"/>
                    </a:lnTo>
                    <a:lnTo>
                      <a:pt x="54" y="142"/>
                    </a:lnTo>
                    <a:lnTo>
                      <a:pt x="37" y="169"/>
                    </a:lnTo>
                    <a:lnTo>
                      <a:pt x="24" y="197"/>
                    </a:lnTo>
                    <a:lnTo>
                      <a:pt x="13" y="227"/>
                    </a:lnTo>
                    <a:lnTo>
                      <a:pt x="5" y="258"/>
                    </a:lnTo>
                    <a:lnTo>
                      <a:pt x="1" y="291"/>
                    </a:lnTo>
                    <a:lnTo>
                      <a:pt x="0" y="323"/>
                    </a:lnTo>
                    <a:lnTo>
                      <a:pt x="1" y="356"/>
                    </a:lnTo>
                    <a:lnTo>
                      <a:pt x="5" y="388"/>
                    </a:lnTo>
                    <a:lnTo>
                      <a:pt x="13" y="419"/>
                    </a:lnTo>
                    <a:lnTo>
                      <a:pt x="24" y="448"/>
                    </a:lnTo>
                    <a:lnTo>
                      <a:pt x="37" y="477"/>
                    </a:lnTo>
                    <a:lnTo>
                      <a:pt x="54" y="503"/>
                    </a:lnTo>
                    <a:lnTo>
                      <a:pt x="73" y="528"/>
                    </a:lnTo>
                    <a:lnTo>
                      <a:pt x="94" y="551"/>
                    </a:lnTo>
                    <a:lnTo>
                      <a:pt x="116" y="571"/>
                    </a:lnTo>
                    <a:lnTo>
                      <a:pt x="142" y="590"/>
                    </a:lnTo>
                    <a:lnTo>
                      <a:pt x="167" y="607"/>
                    </a:lnTo>
                    <a:lnTo>
                      <a:pt x="196" y="621"/>
                    </a:lnTo>
                    <a:lnTo>
                      <a:pt x="226" y="631"/>
                    </a:lnTo>
                    <a:lnTo>
                      <a:pt x="256" y="640"/>
                    </a:lnTo>
                    <a:lnTo>
                      <a:pt x="289" y="645"/>
                    </a:lnTo>
                    <a:lnTo>
                      <a:pt x="321" y="645"/>
                    </a:lnTo>
                    <a:lnTo>
                      <a:pt x="354" y="645"/>
                    </a:lnTo>
                    <a:lnTo>
                      <a:pt x="386" y="640"/>
                    </a:lnTo>
                    <a:lnTo>
                      <a:pt x="417" y="631"/>
                    </a:lnTo>
                    <a:lnTo>
                      <a:pt x="448" y="621"/>
                    </a:lnTo>
                    <a:lnTo>
                      <a:pt x="475" y="607"/>
                    </a:lnTo>
                    <a:lnTo>
                      <a:pt x="503" y="590"/>
                    </a:lnTo>
                    <a:lnTo>
                      <a:pt x="527" y="571"/>
                    </a:lnTo>
                    <a:lnTo>
                      <a:pt x="549" y="551"/>
                    </a:lnTo>
                    <a:lnTo>
                      <a:pt x="571" y="528"/>
                    </a:lnTo>
                    <a:lnTo>
                      <a:pt x="588" y="503"/>
                    </a:lnTo>
                    <a:lnTo>
                      <a:pt x="606" y="477"/>
                    </a:lnTo>
                    <a:lnTo>
                      <a:pt x="619" y="448"/>
                    </a:lnTo>
                    <a:lnTo>
                      <a:pt x="630" y="419"/>
                    </a:lnTo>
                    <a:lnTo>
                      <a:pt x="638" y="388"/>
                    </a:lnTo>
                    <a:lnTo>
                      <a:pt x="643" y="356"/>
                    </a:lnTo>
                    <a:lnTo>
                      <a:pt x="645" y="323"/>
                    </a:lnTo>
                    <a:close/>
                    <a:moveTo>
                      <a:pt x="636" y="323"/>
                    </a:moveTo>
                    <a:lnTo>
                      <a:pt x="635" y="356"/>
                    </a:lnTo>
                    <a:lnTo>
                      <a:pt x="631" y="386"/>
                    </a:lnTo>
                    <a:lnTo>
                      <a:pt x="623" y="417"/>
                    </a:lnTo>
                    <a:lnTo>
                      <a:pt x="612" y="446"/>
                    </a:lnTo>
                    <a:lnTo>
                      <a:pt x="599" y="474"/>
                    </a:lnTo>
                    <a:lnTo>
                      <a:pt x="583" y="499"/>
                    </a:lnTo>
                    <a:lnTo>
                      <a:pt x="564" y="523"/>
                    </a:lnTo>
                    <a:lnTo>
                      <a:pt x="544" y="546"/>
                    </a:lnTo>
                    <a:lnTo>
                      <a:pt x="522" y="566"/>
                    </a:lnTo>
                    <a:lnTo>
                      <a:pt x="498" y="585"/>
                    </a:lnTo>
                    <a:lnTo>
                      <a:pt x="472" y="600"/>
                    </a:lnTo>
                    <a:lnTo>
                      <a:pt x="445" y="614"/>
                    </a:lnTo>
                    <a:lnTo>
                      <a:pt x="416" y="624"/>
                    </a:lnTo>
                    <a:lnTo>
                      <a:pt x="385" y="631"/>
                    </a:lnTo>
                    <a:lnTo>
                      <a:pt x="354" y="636"/>
                    </a:lnTo>
                    <a:lnTo>
                      <a:pt x="321" y="638"/>
                    </a:lnTo>
                    <a:lnTo>
                      <a:pt x="289" y="636"/>
                    </a:lnTo>
                    <a:lnTo>
                      <a:pt x="258" y="631"/>
                    </a:lnTo>
                    <a:lnTo>
                      <a:pt x="227" y="624"/>
                    </a:lnTo>
                    <a:lnTo>
                      <a:pt x="198" y="614"/>
                    </a:lnTo>
                    <a:lnTo>
                      <a:pt x="171" y="600"/>
                    </a:lnTo>
                    <a:lnTo>
                      <a:pt x="145" y="585"/>
                    </a:lnTo>
                    <a:lnTo>
                      <a:pt x="121" y="566"/>
                    </a:lnTo>
                    <a:lnTo>
                      <a:pt x="99" y="546"/>
                    </a:lnTo>
                    <a:lnTo>
                      <a:pt x="78" y="523"/>
                    </a:lnTo>
                    <a:lnTo>
                      <a:pt x="60" y="499"/>
                    </a:lnTo>
                    <a:lnTo>
                      <a:pt x="44" y="474"/>
                    </a:lnTo>
                    <a:lnTo>
                      <a:pt x="30" y="446"/>
                    </a:lnTo>
                    <a:lnTo>
                      <a:pt x="20" y="417"/>
                    </a:lnTo>
                    <a:lnTo>
                      <a:pt x="13" y="386"/>
                    </a:lnTo>
                    <a:lnTo>
                      <a:pt x="8" y="356"/>
                    </a:lnTo>
                    <a:lnTo>
                      <a:pt x="6" y="323"/>
                    </a:lnTo>
                    <a:lnTo>
                      <a:pt x="8" y="291"/>
                    </a:lnTo>
                    <a:lnTo>
                      <a:pt x="13" y="260"/>
                    </a:lnTo>
                    <a:lnTo>
                      <a:pt x="20" y="229"/>
                    </a:lnTo>
                    <a:lnTo>
                      <a:pt x="30" y="200"/>
                    </a:lnTo>
                    <a:lnTo>
                      <a:pt x="44" y="173"/>
                    </a:lnTo>
                    <a:lnTo>
                      <a:pt x="60" y="147"/>
                    </a:lnTo>
                    <a:lnTo>
                      <a:pt x="78" y="123"/>
                    </a:lnTo>
                    <a:lnTo>
                      <a:pt x="99" y="101"/>
                    </a:lnTo>
                    <a:lnTo>
                      <a:pt x="121" y="80"/>
                    </a:lnTo>
                    <a:lnTo>
                      <a:pt x="145" y="61"/>
                    </a:lnTo>
                    <a:lnTo>
                      <a:pt x="171" y="46"/>
                    </a:lnTo>
                    <a:lnTo>
                      <a:pt x="198" y="32"/>
                    </a:lnTo>
                    <a:lnTo>
                      <a:pt x="227" y="22"/>
                    </a:lnTo>
                    <a:lnTo>
                      <a:pt x="258" y="14"/>
                    </a:lnTo>
                    <a:lnTo>
                      <a:pt x="289" y="8"/>
                    </a:lnTo>
                    <a:lnTo>
                      <a:pt x="321" y="8"/>
                    </a:lnTo>
                    <a:lnTo>
                      <a:pt x="354" y="8"/>
                    </a:lnTo>
                    <a:lnTo>
                      <a:pt x="385" y="14"/>
                    </a:lnTo>
                    <a:lnTo>
                      <a:pt x="416" y="22"/>
                    </a:lnTo>
                    <a:lnTo>
                      <a:pt x="445" y="32"/>
                    </a:lnTo>
                    <a:lnTo>
                      <a:pt x="472" y="46"/>
                    </a:lnTo>
                    <a:lnTo>
                      <a:pt x="498" y="61"/>
                    </a:lnTo>
                    <a:lnTo>
                      <a:pt x="522" y="80"/>
                    </a:lnTo>
                    <a:lnTo>
                      <a:pt x="544" y="101"/>
                    </a:lnTo>
                    <a:lnTo>
                      <a:pt x="564" y="123"/>
                    </a:lnTo>
                    <a:lnTo>
                      <a:pt x="583" y="147"/>
                    </a:lnTo>
                    <a:lnTo>
                      <a:pt x="599" y="173"/>
                    </a:lnTo>
                    <a:lnTo>
                      <a:pt x="612" y="200"/>
                    </a:lnTo>
                    <a:lnTo>
                      <a:pt x="623" y="229"/>
                    </a:lnTo>
                    <a:lnTo>
                      <a:pt x="631" y="260"/>
                    </a:lnTo>
                    <a:lnTo>
                      <a:pt x="635" y="291"/>
                    </a:lnTo>
                    <a:lnTo>
                      <a:pt x="636" y="323"/>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5" name="Freeform 519"/>
              <p:cNvSpPr>
                <a:spLocks noEditPoints="1"/>
              </p:cNvSpPr>
              <p:nvPr/>
            </p:nvSpPr>
            <p:spPr bwMode="auto">
              <a:xfrm>
                <a:off x="1710" y="2983"/>
                <a:ext cx="639" cy="638"/>
              </a:xfrm>
              <a:custGeom>
                <a:avLst/>
                <a:gdLst>
                  <a:gd name="T0" fmla="*/ 632 w 639"/>
                  <a:gd name="T1" fmla="*/ 255 h 638"/>
                  <a:gd name="T2" fmla="*/ 599 w 639"/>
                  <a:gd name="T3" fmla="*/ 168 h 638"/>
                  <a:gd name="T4" fmla="*/ 544 w 639"/>
                  <a:gd name="T5" fmla="*/ 94 h 638"/>
                  <a:gd name="T6" fmla="*/ 471 w 639"/>
                  <a:gd name="T7" fmla="*/ 40 h 638"/>
                  <a:gd name="T8" fmla="*/ 383 w 639"/>
                  <a:gd name="T9" fmla="*/ 7 h 638"/>
                  <a:gd name="T10" fmla="*/ 286 w 639"/>
                  <a:gd name="T11" fmla="*/ 2 h 638"/>
                  <a:gd name="T12" fmla="*/ 195 w 639"/>
                  <a:gd name="T13" fmla="*/ 26 h 638"/>
                  <a:gd name="T14" fmla="*/ 116 w 639"/>
                  <a:gd name="T15" fmla="*/ 74 h 638"/>
                  <a:gd name="T16" fmla="*/ 55 w 639"/>
                  <a:gd name="T17" fmla="*/ 142 h 638"/>
                  <a:gd name="T18" fmla="*/ 14 w 639"/>
                  <a:gd name="T19" fmla="*/ 224 h 638"/>
                  <a:gd name="T20" fmla="*/ 0 w 639"/>
                  <a:gd name="T21" fmla="*/ 320 h 638"/>
                  <a:gd name="T22" fmla="*/ 14 w 639"/>
                  <a:gd name="T23" fmla="*/ 414 h 638"/>
                  <a:gd name="T24" fmla="*/ 55 w 639"/>
                  <a:gd name="T25" fmla="*/ 498 h 638"/>
                  <a:gd name="T26" fmla="*/ 116 w 639"/>
                  <a:gd name="T27" fmla="*/ 566 h 638"/>
                  <a:gd name="T28" fmla="*/ 195 w 639"/>
                  <a:gd name="T29" fmla="*/ 614 h 638"/>
                  <a:gd name="T30" fmla="*/ 286 w 639"/>
                  <a:gd name="T31" fmla="*/ 637 h 638"/>
                  <a:gd name="T32" fmla="*/ 383 w 639"/>
                  <a:gd name="T33" fmla="*/ 633 h 638"/>
                  <a:gd name="T34" fmla="*/ 471 w 639"/>
                  <a:gd name="T35" fmla="*/ 601 h 638"/>
                  <a:gd name="T36" fmla="*/ 544 w 639"/>
                  <a:gd name="T37" fmla="*/ 546 h 638"/>
                  <a:gd name="T38" fmla="*/ 599 w 639"/>
                  <a:gd name="T39" fmla="*/ 472 h 638"/>
                  <a:gd name="T40" fmla="*/ 632 w 639"/>
                  <a:gd name="T41" fmla="*/ 383 h 638"/>
                  <a:gd name="T42" fmla="*/ 630 w 639"/>
                  <a:gd name="T43" fmla="*/ 320 h 638"/>
                  <a:gd name="T44" fmla="*/ 616 w 639"/>
                  <a:gd name="T45" fmla="*/ 413 h 638"/>
                  <a:gd name="T46" fmla="*/ 577 w 639"/>
                  <a:gd name="T47" fmla="*/ 495 h 638"/>
                  <a:gd name="T48" fmla="*/ 517 w 639"/>
                  <a:gd name="T49" fmla="*/ 560 h 638"/>
                  <a:gd name="T50" fmla="*/ 440 w 639"/>
                  <a:gd name="T51" fmla="*/ 608 h 638"/>
                  <a:gd name="T52" fmla="*/ 351 w 639"/>
                  <a:gd name="T53" fmla="*/ 630 h 638"/>
                  <a:gd name="T54" fmla="*/ 255 w 639"/>
                  <a:gd name="T55" fmla="*/ 625 h 638"/>
                  <a:gd name="T56" fmla="*/ 170 w 639"/>
                  <a:gd name="T57" fmla="*/ 594 h 638"/>
                  <a:gd name="T58" fmla="*/ 98 w 639"/>
                  <a:gd name="T59" fmla="*/ 541 h 638"/>
                  <a:gd name="T60" fmla="*/ 45 w 639"/>
                  <a:gd name="T61" fmla="*/ 469 h 638"/>
                  <a:gd name="T62" fmla="*/ 14 w 639"/>
                  <a:gd name="T63" fmla="*/ 383 h 638"/>
                  <a:gd name="T64" fmla="*/ 9 w 639"/>
                  <a:gd name="T65" fmla="*/ 288 h 638"/>
                  <a:gd name="T66" fmla="*/ 31 w 639"/>
                  <a:gd name="T67" fmla="*/ 199 h 638"/>
                  <a:gd name="T68" fmla="*/ 79 w 639"/>
                  <a:gd name="T69" fmla="*/ 122 h 638"/>
                  <a:gd name="T70" fmla="*/ 144 w 639"/>
                  <a:gd name="T71" fmla="*/ 62 h 638"/>
                  <a:gd name="T72" fmla="*/ 226 w 639"/>
                  <a:gd name="T73" fmla="*/ 23 h 638"/>
                  <a:gd name="T74" fmla="*/ 318 w 639"/>
                  <a:gd name="T75" fmla="*/ 9 h 638"/>
                  <a:gd name="T76" fmla="*/ 411 w 639"/>
                  <a:gd name="T77" fmla="*/ 23 h 638"/>
                  <a:gd name="T78" fmla="*/ 493 w 639"/>
                  <a:gd name="T79" fmla="*/ 62 h 638"/>
                  <a:gd name="T80" fmla="*/ 560 w 639"/>
                  <a:gd name="T81" fmla="*/ 122 h 638"/>
                  <a:gd name="T82" fmla="*/ 606 w 639"/>
                  <a:gd name="T83" fmla="*/ 199 h 638"/>
                  <a:gd name="T84" fmla="*/ 628 w 639"/>
                  <a:gd name="T85" fmla="*/ 288 h 63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9"/>
                  <a:gd name="T130" fmla="*/ 0 h 638"/>
                  <a:gd name="T131" fmla="*/ 639 w 639"/>
                  <a:gd name="T132" fmla="*/ 638 h 63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9" h="638">
                    <a:moveTo>
                      <a:pt x="639" y="320"/>
                    </a:moveTo>
                    <a:lnTo>
                      <a:pt x="637" y="288"/>
                    </a:lnTo>
                    <a:lnTo>
                      <a:pt x="632" y="255"/>
                    </a:lnTo>
                    <a:lnTo>
                      <a:pt x="623" y="224"/>
                    </a:lnTo>
                    <a:lnTo>
                      <a:pt x="613" y="195"/>
                    </a:lnTo>
                    <a:lnTo>
                      <a:pt x="599" y="168"/>
                    </a:lnTo>
                    <a:lnTo>
                      <a:pt x="584" y="142"/>
                    </a:lnTo>
                    <a:lnTo>
                      <a:pt x="565" y="117"/>
                    </a:lnTo>
                    <a:lnTo>
                      <a:pt x="544" y="94"/>
                    </a:lnTo>
                    <a:lnTo>
                      <a:pt x="522" y="74"/>
                    </a:lnTo>
                    <a:lnTo>
                      <a:pt x="496" y="55"/>
                    </a:lnTo>
                    <a:lnTo>
                      <a:pt x="471" y="40"/>
                    </a:lnTo>
                    <a:lnTo>
                      <a:pt x="443" y="26"/>
                    </a:lnTo>
                    <a:lnTo>
                      <a:pt x="414" y="16"/>
                    </a:lnTo>
                    <a:lnTo>
                      <a:pt x="383" y="7"/>
                    </a:lnTo>
                    <a:lnTo>
                      <a:pt x="351" y="2"/>
                    </a:lnTo>
                    <a:lnTo>
                      <a:pt x="318" y="0"/>
                    </a:lnTo>
                    <a:lnTo>
                      <a:pt x="286" y="2"/>
                    </a:lnTo>
                    <a:lnTo>
                      <a:pt x="255" y="7"/>
                    </a:lnTo>
                    <a:lnTo>
                      <a:pt x="224" y="16"/>
                    </a:lnTo>
                    <a:lnTo>
                      <a:pt x="195" y="26"/>
                    </a:lnTo>
                    <a:lnTo>
                      <a:pt x="166" y="40"/>
                    </a:lnTo>
                    <a:lnTo>
                      <a:pt x="140" y="55"/>
                    </a:lnTo>
                    <a:lnTo>
                      <a:pt x="116" y="74"/>
                    </a:lnTo>
                    <a:lnTo>
                      <a:pt x="92" y="94"/>
                    </a:lnTo>
                    <a:lnTo>
                      <a:pt x="72" y="117"/>
                    </a:lnTo>
                    <a:lnTo>
                      <a:pt x="55" y="142"/>
                    </a:lnTo>
                    <a:lnTo>
                      <a:pt x="38" y="168"/>
                    </a:lnTo>
                    <a:lnTo>
                      <a:pt x="24" y="195"/>
                    </a:lnTo>
                    <a:lnTo>
                      <a:pt x="14" y="224"/>
                    </a:lnTo>
                    <a:lnTo>
                      <a:pt x="7" y="255"/>
                    </a:lnTo>
                    <a:lnTo>
                      <a:pt x="2" y="288"/>
                    </a:lnTo>
                    <a:lnTo>
                      <a:pt x="0" y="320"/>
                    </a:lnTo>
                    <a:lnTo>
                      <a:pt x="2" y="353"/>
                    </a:lnTo>
                    <a:lnTo>
                      <a:pt x="7" y="383"/>
                    </a:lnTo>
                    <a:lnTo>
                      <a:pt x="14" y="414"/>
                    </a:lnTo>
                    <a:lnTo>
                      <a:pt x="24" y="443"/>
                    </a:lnTo>
                    <a:lnTo>
                      <a:pt x="38" y="472"/>
                    </a:lnTo>
                    <a:lnTo>
                      <a:pt x="55" y="498"/>
                    </a:lnTo>
                    <a:lnTo>
                      <a:pt x="72" y="522"/>
                    </a:lnTo>
                    <a:lnTo>
                      <a:pt x="92" y="546"/>
                    </a:lnTo>
                    <a:lnTo>
                      <a:pt x="116" y="566"/>
                    </a:lnTo>
                    <a:lnTo>
                      <a:pt x="140" y="584"/>
                    </a:lnTo>
                    <a:lnTo>
                      <a:pt x="166" y="601"/>
                    </a:lnTo>
                    <a:lnTo>
                      <a:pt x="195" y="614"/>
                    </a:lnTo>
                    <a:lnTo>
                      <a:pt x="224" y="625"/>
                    </a:lnTo>
                    <a:lnTo>
                      <a:pt x="255" y="633"/>
                    </a:lnTo>
                    <a:lnTo>
                      <a:pt x="286" y="637"/>
                    </a:lnTo>
                    <a:lnTo>
                      <a:pt x="318" y="638"/>
                    </a:lnTo>
                    <a:lnTo>
                      <a:pt x="351" y="637"/>
                    </a:lnTo>
                    <a:lnTo>
                      <a:pt x="383" y="633"/>
                    </a:lnTo>
                    <a:lnTo>
                      <a:pt x="414" y="625"/>
                    </a:lnTo>
                    <a:lnTo>
                      <a:pt x="443" y="614"/>
                    </a:lnTo>
                    <a:lnTo>
                      <a:pt x="471" y="601"/>
                    </a:lnTo>
                    <a:lnTo>
                      <a:pt x="496" y="584"/>
                    </a:lnTo>
                    <a:lnTo>
                      <a:pt x="522" y="566"/>
                    </a:lnTo>
                    <a:lnTo>
                      <a:pt x="544" y="546"/>
                    </a:lnTo>
                    <a:lnTo>
                      <a:pt x="565" y="522"/>
                    </a:lnTo>
                    <a:lnTo>
                      <a:pt x="584" y="498"/>
                    </a:lnTo>
                    <a:lnTo>
                      <a:pt x="599" y="472"/>
                    </a:lnTo>
                    <a:lnTo>
                      <a:pt x="613" y="443"/>
                    </a:lnTo>
                    <a:lnTo>
                      <a:pt x="623" y="414"/>
                    </a:lnTo>
                    <a:lnTo>
                      <a:pt x="632" y="383"/>
                    </a:lnTo>
                    <a:lnTo>
                      <a:pt x="637" y="353"/>
                    </a:lnTo>
                    <a:lnTo>
                      <a:pt x="639" y="320"/>
                    </a:lnTo>
                    <a:close/>
                    <a:moveTo>
                      <a:pt x="630" y="320"/>
                    </a:moveTo>
                    <a:lnTo>
                      <a:pt x="628" y="351"/>
                    </a:lnTo>
                    <a:lnTo>
                      <a:pt x="625" y="383"/>
                    </a:lnTo>
                    <a:lnTo>
                      <a:pt x="616" y="413"/>
                    </a:lnTo>
                    <a:lnTo>
                      <a:pt x="606" y="442"/>
                    </a:lnTo>
                    <a:lnTo>
                      <a:pt x="592" y="469"/>
                    </a:lnTo>
                    <a:lnTo>
                      <a:pt x="577" y="495"/>
                    </a:lnTo>
                    <a:lnTo>
                      <a:pt x="560" y="519"/>
                    </a:lnTo>
                    <a:lnTo>
                      <a:pt x="539" y="541"/>
                    </a:lnTo>
                    <a:lnTo>
                      <a:pt x="517" y="560"/>
                    </a:lnTo>
                    <a:lnTo>
                      <a:pt x="493" y="578"/>
                    </a:lnTo>
                    <a:lnTo>
                      <a:pt x="467" y="594"/>
                    </a:lnTo>
                    <a:lnTo>
                      <a:pt x="440" y="608"/>
                    </a:lnTo>
                    <a:lnTo>
                      <a:pt x="411" y="618"/>
                    </a:lnTo>
                    <a:lnTo>
                      <a:pt x="382" y="625"/>
                    </a:lnTo>
                    <a:lnTo>
                      <a:pt x="351" y="630"/>
                    </a:lnTo>
                    <a:lnTo>
                      <a:pt x="318" y="631"/>
                    </a:lnTo>
                    <a:lnTo>
                      <a:pt x="288" y="630"/>
                    </a:lnTo>
                    <a:lnTo>
                      <a:pt x="255" y="625"/>
                    </a:lnTo>
                    <a:lnTo>
                      <a:pt x="226" y="618"/>
                    </a:lnTo>
                    <a:lnTo>
                      <a:pt x="197" y="608"/>
                    </a:lnTo>
                    <a:lnTo>
                      <a:pt x="170" y="594"/>
                    </a:lnTo>
                    <a:lnTo>
                      <a:pt x="144" y="578"/>
                    </a:lnTo>
                    <a:lnTo>
                      <a:pt x="120" y="560"/>
                    </a:lnTo>
                    <a:lnTo>
                      <a:pt x="98" y="541"/>
                    </a:lnTo>
                    <a:lnTo>
                      <a:pt x="79" y="519"/>
                    </a:lnTo>
                    <a:lnTo>
                      <a:pt x="60" y="495"/>
                    </a:lnTo>
                    <a:lnTo>
                      <a:pt x="45" y="469"/>
                    </a:lnTo>
                    <a:lnTo>
                      <a:pt x="31" y="442"/>
                    </a:lnTo>
                    <a:lnTo>
                      <a:pt x="21" y="413"/>
                    </a:lnTo>
                    <a:lnTo>
                      <a:pt x="14" y="383"/>
                    </a:lnTo>
                    <a:lnTo>
                      <a:pt x="9" y="351"/>
                    </a:lnTo>
                    <a:lnTo>
                      <a:pt x="7" y="320"/>
                    </a:lnTo>
                    <a:lnTo>
                      <a:pt x="9" y="288"/>
                    </a:lnTo>
                    <a:lnTo>
                      <a:pt x="14" y="257"/>
                    </a:lnTo>
                    <a:lnTo>
                      <a:pt x="21" y="228"/>
                    </a:lnTo>
                    <a:lnTo>
                      <a:pt x="31" y="199"/>
                    </a:lnTo>
                    <a:lnTo>
                      <a:pt x="45" y="171"/>
                    </a:lnTo>
                    <a:lnTo>
                      <a:pt x="60" y="146"/>
                    </a:lnTo>
                    <a:lnTo>
                      <a:pt x="79" y="122"/>
                    </a:lnTo>
                    <a:lnTo>
                      <a:pt x="98" y="100"/>
                    </a:lnTo>
                    <a:lnTo>
                      <a:pt x="120" y="79"/>
                    </a:lnTo>
                    <a:lnTo>
                      <a:pt x="144" y="62"/>
                    </a:lnTo>
                    <a:lnTo>
                      <a:pt x="170" y="46"/>
                    </a:lnTo>
                    <a:lnTo>
                      <a:pt x="197" y="33"/>
                    </a:lnTo>
                    <a:lnTo>
                      <a:pt x="226" y="23"/>
                    </a:lnTo>
                    <a:lnTo>
                      <a:pt x="255" y="14"/>
                    </a:lnTo>
                    <a:lnTo>
                      <a:pt x="288" y="11"/>
                    </a:lnTo>
                    <a:lnTo>
                      <a:pt x="318" y="9"/>
                    </a:lnTo>
                    <a:lnTo>
                      <a:pt x="351" y="11"/>
                    </a:lnTo>
                    <a:lnTo>
                      <a:pt x="382" y="14"/>
                    </a:lnTo>
                    <a:lnTo>
                      <a:pt x="411" y="23"/>
                    </a:lnTo>
                    <a:lnTo>
                      <a:pt x="440" y="33"/>
                    </a:lnTo>
                    <a:lnTo>
                      <a:pt x="467" y="46"/>
                    </a:lnTo>
                    <a:lnTo>
                      <a:pt x="493" y="62"/>
                    </a:lnTo>
                    <a:lnTo>
                      <a:pt x="517" y="79"/>
                    </a:lnTo>
                    <a:lnTo>
                      <a:pt x="539" y="100"/>
                    </a:lnTo>
                    <a:lnTo>
                      <a:pt x="560" y="122"/>
                    </a:lnTo>
                    <a:lnTo>
                      <a:pt x="577" y="146"/>
                    </a:lnTo>
                    <a:lnTo>
                      <a:pt x="592" y="171"/>
                    </a:lnTo>
                    <a:lnTo>
                      <a:pt x="606" y="199"/>
                    </a:lnTo>
                    <a:lnTo>
                      <a:pt x="616" y="228"/>
                    </a:lnTo>
                    <a:lnTo>
                      <a:pt x="625" y="257"/>
                    </a:lnTo>
                    <a:lnTo>
                      <a:pt x="628" y="288"/>
                    </a:lnTo>
                    <a:lnTo>
                      <a:pt x="630" y="320"/>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6" name="Freeform 520"/>
              <p:cNvSpPr>
                <a:spLocks noEditPoints="1"/>
              </p:cNvSpPr>
              <p:nvPr/>
            </p:nvSpPr>
            <p:spPr bwMode="auto">
              <a:xfrm>
                <a:off x="1713" y="2988"/>
                <a:ext cx="630" cy="630"/>
              </a:xfrm>
              <a:custGeom>
                <a:avLst/>
                <a:gdLst>
                  <a:gd name="T0" fmla="*/ 625 w 630"/>
                  <a:gd name="T1" fmla="*/ 252 h 630"/>
                  <a:gd name="T2" fmla="*/ 593 w 630"/>
                  <a:gd name="T3" fmla="*/ 165 h 630"/>
                  <a:gd name="T4" fmla="*/ 538 w 630"/>
                  <a:gd name="T5" fmla="*/ 93 h 630"/>
                  <a:gd name="T6" fmla="*/ 466 w 630"/>
                  <a:gd name="T7" fmla="*/ 38 h 630"/>
                  <a:gd name="T8" fmla="*/ 379 w 630"/>
                  <a:gd name="T9" fmla="*/ 6 h 630"/>
                  <a:gd name="T10" fmla="*/ 283 w 630"/>
                  <a:gd name="T11" fmla="*/ 0 h 630"/>
                  <a:gd name="T12" fmla="*/ 192 w 630"/>
                  <a:gd name="T13" fmla="*/ 24 h 630"/>
                  <a:gd name="T14" fmla="*/ 115 w 630"/>
                  <a:gd name="T15" fmla="*/ 72 h 630"/>
                  <a:gd name="T16" fmla="*/ 54 w 630"/>
                  <a:gd name="T17" fmla="*/ 139 h 630"/>
                  <a:gd name="T18" fmla="*/ 14 w 630"/>
                  <a:gd name="T19" fmla="*/ 221 h 630"/>
                  <a:gd name="T20" fmla="*/ 0 w 630"/>
                  <a:gd name="T21" fmla="*/ 315 h 630"/>
                  <a:gd name="T22" fmla="*/ 14 w 630"/>
                  <a:gd name="T23" fmla="*/ 409 h 630"/>
                  <a:gd name="T24" fmla="*/ 54 w 630"/>
                  <a:gd name="T25" fmla="*/ 491 h 630"/>
                  <a:gd name="T26" fmla="*/ 115 w 630"/>
                  <a:gd name="T27" fmla="*/ 558 h 630"/>
                  <a:gd name="T28" fmla="*/ 192 w 630"/>
                  <a:gd name="T29" fmla="*/ 606 h 630"/>
                  <a:gd name="T30" fmla="*/ 283 w 630"/>
                  <a:gd name="T31" fmla="*/ 628 h 630"/>
                  <a:gd name="T32" fmla="*/ 379 w 630"/>
                  <a:gd name="T33" fmla="*/ 623 h 630"/>
                  <a:gd name="T34" fmla="*/ 466 w 630"/>
                  <a:gd name="T35" fmla="*/ 592 h 630"/>
                  <a:gd name="T36" fmla="*/ 538 w 630"/>
                  <a:gd name="T37" fmla="*/ 538 h 630"/>
                  <a:gd name="T38" fmla="*/ 593 w 630"/>
                  <a:gd name="T39" fmla="*/ 466 h 630"/>
                  <a:gd name="T40" fmla="*/ 625 w 630"/>
                  <a:gd name="T41" fmla="*/ 378 h 630"/>
                  <a:gd name="T42" fmla="*/ 624 w 630"/>
                  <a:gd name="T43" fmla="*/ 315 h 630"/>
                  <a:gd name="T44" fmla="*/ 610 w 630"/>
                  <a:gd name="T45" fmla="*/ 406 h 630"/>
                  <a:gd name="T46" fmla="*/ 570 w 630"/>
                  <a:gd name="T47" fmla="*/ 488 h 630"/>
                  <a:gd name="T48" fmla="*/ 512 w 630"/>
                  <a:gd name="T49" fmla="*/ 553 h 630"/>
                  <a:gd name="T50" fmla="*/ 435 w 630"/>
                  <a:gd name="T51" fmla="*/ 599 h 630"/>
                  <a:gd name="T52" fmla="*/ 348 w 630"/>
                  <a:gd name="T53" fmla="*/ 621 h 630"/>
                  <a:gd name="T54" fmla="*/ 254 w 630"/>
                  <a:gd name="T55" fmla="*/ 616 h 630"/>
                  <a:gd name="T56" fmla="*/ 168 w 630"/>
                  <a:gd name="T57" fmla="*/ 585 h 630"/>
                  <a:gd name="T58" fmla="*/ 98 w 630"/>
                  <a:gd name="T59" fmla="*/ 532 h 630"/>
                  <a:gd name="T60" fmla="*/ 45 w 630"/>
                  <a:gd name="T61" fmla="*/ 462 h 630"/>
                  <a:gd name="T62" fmla="*/ 14 w 630"/>
                  <a:gd name="T63" fmla="*/ 377 h 630"/>
                  <a:gd name="T64" fmla="*/ 9 w 630"/>
                  <a:gd name="T65" fmla="*/ 283 h 630"/>
                  <a:gd name="T66" fmla="*/ 31 w 630"/>
                  <a:gd name="T67" fmla="*/ 195 h 630"/>
                  <a:gd name="T68" fmla="*/ 77 w 630"/>
                  <a:gd name="T69" fmla="*/ 118 h 630"/>
                  <a:gd name="T70" fmla="*/ 144 w 630"/>
                  <a:gd name="T71" fmla="*/ 60 h 630"/>
                  <a:gd name="T72" fmla="*/ 225 w 630"/>
                  <a:gd name="T73" fmla="*/ 21 h 630"/>
                  <a:gd name="T74" fmla="*/ 315 w 630"/>
                  <a:gd name="T75" fmla="*/ 7 h 630"/>
                  <a:gd name="T76" fmla="*/ 408 w 630"/>
                  <a:gd name="T77" fmla="*/ 21 h 630"/>
                  <a:gd name="T78" fmla="*/ 488 w 630"/>
                  <a:gd name="T79" fmla="*/ 60 h 630"/>
                  <a:gd name="T80" fmla="*/ 553 w 630"/>
                  <a:gd name="T81" fmla="*/ 118 h 630"/>
                  <a:gd name="T82" fmla="*/ 600 w 630"/>
                  <a:gd name="T83" fmla="*/ 195 h 630"/>
                  <a:gd name="T84" fmla="*/ 622 w 630"/>
                  <a:gd name="T85" fmla="*/ 283 h 6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30"/>
                  <a:gd name="T130" fmla="*/ 0 h 630"/>
                  <a:gd name="T131" fmla="*/ 630 w 630"/>
                  <a:gd name="T132" fmla="*/ 630 h 6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30" h="630">
                    <a:moveTo>
                      <a:pt x="630" y="315"/>
                    </a:moveTo>
                    <a:lnTo>
                      <a:pt x="629" y="283"/>
                    </a:lnTo>
                    <a:lnTo>
                      <a:pt x="625" y="252"/>
                    </a:lnTo>
                    <a:lnTo>
                      <a:pt x="617" y="221"/>
                    </a:lnTo>
                    <a:lnTo>
                      <a:pt x="606" y="192"/>
                    </a:lnTo>
                    <a:lnTo>
                      <a:pt x="593" y="165"/>
                    </a:lnTo>
                    <a:lnTo>
                      <a:pt x="577" y="139"/>
                    </a:lnTo>
                    <a:lnTo>
                      <a:pt x="558" y="115"/>
                    </a:lnTo>
                    <a:lnTo>
                      <a:pt x="538" y="93"/>
                    </a:lnTo>
                    <a:lnTo>
                      <a:pt x="516" y="72"/>
                    </a:lnTo>
                    <a:lnTo>
                      <a:pt x="492" y="53"/>
                    </a:lnTo>
                    <a:lnTo>
                      <a:pt x="466" y="38"/>
                    </a:lnTo>
                    <a:lnTo>
                      <a:pt x="439" y="24"/>
                    </a:lnTo>
                    <a:lnTo>
                      <a:pt x="410" y="14"/>
                    </a:lnTo>
                    <a:lnTo>
                      <a:pt x="379" y="6"/>
                    </a:lnTo>
                    <a:lnTo>
                      <a:pt x="348" y="0"/>
                    </a:lnTo>
                    <a:lnTo>
                      <a:pt x="315" y="0"/>
                    </a:lnTo>
                    <a:lnTo>
                      <a:pt x="283" y="0"/>
                    </a:lnTo>
                    <a:lnTo>
                      <a:pt x="252" y="6"/>
                    </a:lnTo>
                    <a:lnTo>
                      <a:pt x="221" y="14"/>
                    </a:lnTo>
                    <a:lnTo>
                      <a:pt x="192" y="24"/>
                    </a:lnTo>
                    <a:lnTo>
                      <a:pt x="165" y="38"/>
                    </a:lnTo>
                    <a:lnTo>
                      <a:pt x="139" y="53"/>
                    </a:lnTo>
                    <a:lnTo>
                      <a:pt x="115" y="72"/>
                    </a:lnTo>
                    <a:lnTo>
                      <a:pt x="93" y="93"/>
                    </a:lnTo>
                    <a:lnTo>
                      <a:pt x="72" y="115"/>
                    </a:lnTo>
                    <a:lnTo>
                      <a:pt x="54" y="139"/>
                    </a:lnTo>
                    <a:lnTo>
                      <a:pt x="38" y="165"/>
                    </a:lnTo>
                    <a:lnTo>
                      <a:pt x="24" y="192"/>
                    </a:lnTo>
                    <a:lnTo>
                      <a:pt x="14" y="221"/>
                    </a:lnTo>
                    <a:lnTo>
                      <a:pt x="7" y="252"/>
                    </a:lnTo>
                    <a:lnTo>
                      <a:pt x="2" y="283"/>
                    </a:lnTo>
                    <a:lnTo>
                      <a:pt x="0" y="315"/>
                    </a:lnTo>
                    <a:lnTo>
                      <a:pt x="2" y="348"/>
                    </a:lnTo>
                    <a:lnTo>
                      <a:pt x="7" y="378"/>
                    </a:lnTo>
                    <a:lnTo>
                      <a:pt x="14" y="409"/>
                    </a:lnTo>
                    <a:lnTo>
                      <a:pt x="24" y="438"/>
                    </a:lnTo>
                    <a:lnTo>
                      <a:pt x="38" y="466"/>
                    </a:lnTo>
                    <a:lnTo>
                      <a:pt x="54" y="491"/>
                    </a:lnTo>
                    <a:lnTo>
                      <a:pt x="72" y="515"/>
                    </a:lnTo>
                    <a:lnTo>
                      <a:pt x="93" y="538"/>
                    </a:lnTo>
                    <a:lnTo>
                      <a:pt x="115" y="558"/>
                    </a:lnTo>
                    <a:lnTo>
                      <a:pt x="139" y="577"/>
                    </a:lnTo>
                    <a:lnTo>
                      <a:pt x="165" y="592"/>
                    </a:lnTo>
                    <a:lnTo>
                      <a:pt x="192" y="606"/>
                    </a:lnTo>
                    <a:lnTo>
                      <a:pt x="221" y="616"/>
                    </a:lnTo>
                    <a:lnTo>
                      <a:pt x="252" y="623"/>
                    </a:lnTo>
                    <a:lnTo>
                      <a:pt x="283" y="628"/>
                    </a:lnTo>
                    <a:lnTo>
                      <a:pt x="315" y="630"/>
                    </a:lnTo>
                    <a:lnTo>
                      <a:pt x="348" y="628"/>
                    </a:lnTo>
                    <a:lnTo>
                      <a:pt x="379" y="623"/>
                    </a:lnTo>
                    <a:lnTo>
                      <a:pt x="410" y="616"/>
                    </a:lnTo>
                    <a:lnTo>
                      <a:pt x="439" y="606"/>
                    </a:lnTo>
                    <a:lnTo>
                      <a:pt x="466" y="592"/>
                    </a:lnTo>
                    <a:lnTo>
                      <a:pt x="492" y="577"/>
                    </a:lnTo>
                    <a:lnTo>
                      <a:pt x="516" y="558"/>
                    </a:lnTo>
                    <a:lnTo>
                      <a:pt x="538" y="538"/>
                    </a:lnTo>
                    <a:lnTo>
                      <a:pt x="558" y="515"/>
                    </a:lnTo>
                    <a:lnTo>
                      <a:pt x="577" y="491"/>
                    </a:lnTo>
                    <a:lnTo>
                      <a:pt x="593" y="466"/>
                    </a:lnTo>
                    <a:lnTo>
                      <a:pt x="606" y="438"/>
                    </a:lnTo>
                    <a:lnTo>
                      <a:pt x="617" y="409"/>
                    </a:lnTo>
                    <a:lnTo>
                      <a:pt x="625" y="378"/>
                    </a:lnTo>
                    <a:lnTo>
                      <a:pt x="629" y="348"/>
                    </a:lnTo>
                    <a:lnTo>
                      <a:pt x="630" y="315"/>
                    </a:lnTo>
                    <a:close/>
                    <a:moveTo>
                      <a:pt x="624" y="315"/>
                    </a:moveTo>
                    <a:lnTo>
                      <a:pt x="622" y="346"/>
                    </a:lnTo>
                    <a:lnTo>
                      <a:pt x="617" y="377"/>
                    </a:lnTo>
                    <a:lnTo>
                      <a:pt x="610" y="406"/>
                    </a:lnTo>
                    <a:lnTo>
                      <a:pt x="600" y="435"/>
                    </a:lnTo>
                    <a:lnTo>
                      <a:pt x="586" y="462"/>
                    </a:lnTo>
                    <a:lnTo>
                      <a:pt x="570" y="488"/>
                    </a:lnTo>
                    <a:lnTo>
                      <a:pt x="553" y="510"/>
                    </a:lnTo>
                    <a:lnTo>
                      <a:pt x="533" y="532"/>
                    </a:lnTo>
                    <a:lnTo>
                      <a:pt x="512" y="553"/>
                    </a:lnTo>
                    <a:lnTo>
                      <a:pt x="488" y="570"/>
                    </a:lnTo>
                    <a:lnTo>
                      <a:pt x="463" y="585"/>
                    </a:lnTo>
                    <a:lnTo>
                      <a:pt x="435" y="599"/>
                    </a:lnTo>
                    <a:lnTo>
                      <a:pt x="408" y="609"/>
                    </a:lnTo>
                    <a:lnTo>
                      <a:pt x="377" y="616"/>
                    </a:lnTo>
                    <a:lnTo>
                      <a:pt x="348" y="621"/>
                    </a:lnTo>
                    <a:lnTo>
                      <a:pt x="315" y="623"/>
                    </a:lnTo>
                    <a:lnTo>
                      <a:pt x="285" y="621"/>
                    </a:lnTo>
                    <a:lnTo>
                      <a:pt x="254" y="616"/>
                    </a:lnTo>
                    <a:lnTo>
                      <a:pt x="225" y="609"/>
                    </a:lnTo>
                    <a:lnTo>
                      <a:pt x="196" y="599"/>
                    </a:lnTo>
                    <a:lnTo>
                      <a:pt x="168" y="585"/>
                    </a:lnTo>
                    <a:lnTo>
                      <a:pt x="144" y="570"/>
                    </a:lnTo>
                    <a:lnTo>
                      <a:pt x="120" y="553"/>
                    </a:lnTo>
                    <a:lnTo>
                      <a:pt x="98" y="532"/>
                    </a:lnTo>
                    <a:lnTo>
                      <a:pt x="77" y="510"/>
                    </a:lnTo>
                    <a:lnTo>
                      <a:pt x="60" y="488"/>
                    </a:lnTo>
                    <a:lnTo>
                      <a:pt x="45" y="462"/>
                    </a:lnTo>
                    <a:lnTo>
                      <a:pt x="31" y="435"/>
                    </a:lnTo>
                    <a:lnTo>
                      <a:pt x="21" y="406"/>
                    </a:lnTo>
                    <a:lnTo>
                      <a:pt x="14" y="377"/>
                    </a:lnTo>
                    <a:lnTo>
                      <a:pt x="9" y="346"/>
                    </a:lnTo>
                    <a:lnTo>
                      <a:pt x="7" y="315"/>
                    </a:lnTo>
                    <a:lnTo>
                      <a:pt x="9" y="283"/>
                    </a:lnTo>
                    <a:lnTo>
                      <a:pt x="14" y="254"/>
                    </a:lnTo>
                    <a:lnTo>
                      <a:pt x="21" y="223"/>
                    </a:lnTo>
                    <a:lnTo>
                      <a:pt x="31" y="195"/>
                    </a:lnTo>
                    <a:lnTo>
                      <a:pt x="45" y="168"/>
                    </a:lnTo>
                    <a:lnTo>
                      <a:pt x="60" y="142"/>
                    </a:lnTo>
                    <a:lnTo>
                      <a:pt x="77" y="118"/>
                    </a:lnTo>
                    <a:lnTo>
                      <a:pt x="98" y="98"/>
                    </a:lnTo>
                    <a:lnTo>
                      <a:pt x="120" y="77"/>
                    </a:lnTo>
                    <a:lnTo>
                      <a:pt x="144" y="60"/>
                    </a:lnTo>
                    <a:lnTo>
                      <a:pt x="168" y="45"/>
                    </a:lnTo>
                    <a:lnTo>
                      <a:pt x="196" y="31"/>
                    </a:lnTo>
                    <a:lnTo>
                      <a:pt x="225" y="21"/>
                    </a:lnTo>
                    <a:lnTo>
                      <a:pt x="254" y="12"/>
                    </a:lnTo>
                    <a:lnTo>
                      <a:pt x="285" y="9"/>
                    </a:lnTo>
                    <a:lnTo>
                      <a:pt x="315" y="7"/>
                    </a:lnTo>
                    <a:lnTo>
                      <a:pt x="348" y="9"/>
                    </a:lnTo>
                    <a:lnTo>
                      <a:pt x="377" y="12"/>
                    </a:lnTo>
                    <a:lnTo>
                      <a:pt x="408" y="21"/>
                    </a:lnTo>
                    <a:lnTo>
                      <a:pt x="435" y="31"/>
                    </a:lnTo>
                    <a:lnTo>
                      <a:pt x="463" y="45"/>
                    </a:lnTo>
                    <a:lnTo>
                      <a:pt x="488" y="60"/>
                    </a:lnTo>
                    <a:lnTo>
                      <a:pt x="512" y="77"/>
                    </a:lnTo>
                    <a:lnTo>
                      <a:pt x="533" y="98"/>
                    </a:lnTo>
                    <a:lnTo>
                      <a:pt x="553" y="118"/>
                    </a:lnTo>
                    <a:lnTo>
                      <a:pt x="570" y="142"/>
                    </a:lnTo>
                    <a:lnTo>
                      <a:pt x="586" y="168"/>
                    </a:lnTo>
                    <a:lnTo>
                      <a:pt x="600" y="195"/>
                    </a:lnTo>
                    <a:lnTo>
                      <a:pt x="610" y="223"/>
                    </a:lnTo>
                    <a:lnTo>
                      <a:pt x="617" y="254"/>
                    </a:lnTo>
                    <a:lnTo>
                      <a:pt x="622" y="283"/>
                    </a:lnTo>
                    <a:lnTo>
                      <a:pt x="624" y="315"/>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7" name="Freeform 521"/>
              <p:cNvSpPr>
                <a:spLocks noEditPoints="1"/>
              </p:cNvSpPr>
              <p:nvPr/>
            </p:nvSpPr>
            <p:spPr bwMode="auto">
              <a:xfrm>
                <a:off x="1717" y="2992"/>
                <a:ext cx="623" cy="622"/>
              </a:xfrm>
              <a:custGeom>
                <a:avLst/>
                <a:gdLst>
                  <a:gd name="T0" fmla="*/ 618 w 623"/>
                  <a:gd name="T1" fmla="*/ 248 h 622"/>
                  <a:gd name="T2" fmla="*/ 585 w 623"/>
                  <a:gd name="T3" fmla="*/ 162 h 622"/>
                  <a:gd name="T4" fmla="*/ 532 w 623"/>
                  <a:gd name="T5" fmla="*/ 91 h 622"/>
                  <a:gd name="T6" fmla="*/ 460 w 623"/>
                  <a:gd name="T7" fmla="*/ 37 h 622"/>
                  <a:gd name="T8" fmla="*/ 375 w 623"/>
                  <a:gd name="T9" fmla="*/ 5 h 622"/>
                  <a:gd name="T10" fmla="*/ 281 w 623"/>
                  <a:gd name="T11" fmla="*/ 2 h 622"/>
                  <a:gd name="T12" fmla="*/ 190 w 623"/>
                  <a:gd name="T13" fmla="*/ 24 h 622"/>
                  <a:gd name="T14" fmla="*/ 113 w 623"/>
                  <a:gd name="T15" fmla="*/ 70 h 622"/>
                  <a:gd name="T16" fmla="*/ 53 w 623"/>
                  <a:gd name="T17" fmla="*/ 137 h 622"/>
                  <a:gd name="T18" fmla="*/ 14 w 623"/>
                  <a:gd name="T19" fmla="*/ 219 h 622"/>
                  <a:gd name="T20" fmla="*/ 0 w 623"/>
                  <a:gd name="T21" fmla="*/ 311 h 622"/>
                  <a:gd name="T22" fmla="*/ 14 w 623"/>
                  <a:gd name="T23" fmla="*/ 404 h 622"/>
                  <a:gd name="T24" fmla="*/ 53 w 623"/>
                  <a:gd name="T25" fmla="*/ 486 h 622"/>
                  <a:gd name="T26" fmla="*/ 113 w 623"/>
                  <a:gd name="T27" fmla="*/ 551 h 622"/>
                  <a:gd name="T28" fmla="*/ 190 w 623"/>
                  <a:gd name="T29" fmla="*/ 599 h 622"/>
                  <a:gd name="T30" fmla="*/ 281 w 623"/>
                  <a:gd name="T31" fmla="*/ 621 h 622"/>
                  <a:gd name="T32" fmla="*/ 375 w 623"/>
                  <a:gd name="T33" fmla="*/ 616 h 622"/>
                  <a:gd name="T34" fmla="*/ 460 w 623"/>
                  <a:gd name="T35" fmla="*/ 585 h 622"/>
                  <a:gd name="T36" fmla="*/ 532 w 623"/>
                  <a:gd name="T37" fmla="*/ 532 h 622"/>
                  <a:gd name="T38" fmla="*/ 585 w 623"/>
                  <a:gd name="T39" fmla="*/ 460 h 622"/>
                  <a:gd name="T40" fmla="*/ 618 w 623"/>
                  <a:gd name="T41" fmla="*/ 374 h 622"/>
                  <a:gd name="T42" fmla="*/ 616 w 623"/>
                  <a:gd name="T43" fmla="*/ 311 h 622"/>
                  <a:gd name="T44" fmla="*/ 602 w 623"/>
                  <a:gd name="T45" fmla="*/ 402 h 622"/>
                  <a:gd name="T46" fmla="*/ 565 w 623"/>
                  <a:gd name="T47" fmla="*/ 481 h 622"/>
                  <a:gd name="T48" fmla="*/ 505 w 623"/>
                  <a:gd name="T49" fmla="*/ 546 h 622"/>
                  <a:gd name="T50" fmla="*/ 430 w 623"/>
                  <a:gd name="T51" fmla="*/ 592 h 622"/>
                  <a:gd name="T52" fmla="*/ 342 w 623"/>
                  <a:gd name="T53" fmla="*/ 614 h 622"/>
                  <a:gd name="T54" fmla="*/ 250 w 623"/>
                  <a:gd name="T55" fmla="*/ 609 h 622"/>
                  <a:gd name="T56" fmla="*/ 166 w 623"/>
                  <a:gd name="T57" fmla="*/ 578 h 622"/>
                  <a:gd name="T58" fmla="*/ 96 w 623"/>
                  <a:gd name="T59" fmla="*/ 527 h 622"/>
                  <a:gd name="T60" fmla="*/ 44 w 623"/>
                  <a:gd name="T61" fmla="*/ 457 h 622"/>
                  <a:gd name="T62" fmla="*/ 14 w 623"/>
                  <a:gd name="T63" fmla="*/ 373 h 622"/>
                  <a:gd name="T64" fmla="*/ 8 w 623"/>
                  <a:gd name="T65" fmla="*/ 280 h 622"/>
                  <a:gd name="T66" fmla="*/ 31 w 623"/>
                  <a:gd name="T67" fmla="*/ 193 h 622"/>
                  <a:gd name="T68" fmla="*/ 77 w 623"/>
                  <a:gd name="T69" fmla="*/ 118 h 622"/>
                  <a:gd name="T70" fmla="*/ 142 w 623"/>
                  <a:gd name="T71" fmla="*/ 58 h 622"/>
                  <a:gd name="T72" fmla="*/ 221 w 623"/>
                  <a:gd name="T73" fmla="*/ 20 h 622"/>
                  <a:gd name="T74" fmla="*/ 311 w 623"/>
                  <a:gd name="T75" fmla="*/ 7 h 622"/>
                  <a:gd name="T76" fmla="*/ 402 w 623"/>
                  <a:gd name="T77" fmla="*/ 20 h 622"/>
                  <a:gd name="T78" fmla="*/ 483 w 623"/>
                  <a:gd name="T79" fmla="*/ 58 h 622"/>
                  <a:gd name="T80" fmla="*/ 546 w 623"/>
                  <a:gd name="T81" fmla="*/ 118 h 622"/>
                  <a:gd name="T82" fmla="*/ 592 w 623"/>
                  <a:gd name="T83" fmla="*/ 193 h 622"/>
                  <a:gd name="T84" fmla="*/ 614 w 623"/>
                  <a:gd name="T85" fmla="*/ 280 h 6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23"/>
                  <a:gd name="T130" fmla="*/ 0 h 622"/>
                  <a:gd name="T131" fmla="*/ 623 w 623"/>
                  <a:gd name="T132" fmla="*/ 622 h 6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23" h="622">
                    <a:moveTo>
                      <a:pt x="623" y="311"/>
                    </a:moveTo>
                    <a:lnTo>
                      <a:pt x="621" y="279"/>
                    </a:lnTo>
                    <a:lnTo>
                      <a:pt x="618" y="248"/>
                    </a:lnTo>
                    <a:lnTo>
                      <a:pt x="609" y="219"/>
                    </a:lnTo>
                    <a:lnTo>
                      <a:pt x="599" y="190"/>
                    </a:lnTo>
                    <a:lnTo>
                      <a:pt x="585" y="162"/>
                    </a:lnTo>
                    <a:lnTo>
                      <a:pt x="570" y="137"/>
                    </a:lnTo>
                    <a:lnTo>
                      <a:pt x="553" y="113"/>
                    </a:lnTo>
                    <a:lnTo>
                      <a:pt x="532" y="91"/>
                    </a:lnTo>
                    <a:lnTo>
                      <a:pt x="510" y="70"/>
                    </a:lnTo>
                    <a:lnTo>
                      <a:pt x="486" y="53"/>
                    </a:lnTo>
                    <a:lnTo>
                      <a:pt x="460" y="37"/>
                    </a:lnTo>
                    <a:lnTo>
                      <a:pt x="433" y="24"/>
                    </a:lnTo>
                    <a:lnTo>
                      <a:pt x="404" y="14"/>
                    </a:lnTo>
                    <a:lnTo>
                      <a:pt x="375" y="5"/>
                    </a:lnTo>
                    <a:lnTo>
                      <a:pt x="344" y="2"/>
                    </a:lnTo>
                    <a:lnTo>
                      <a:pt x="311" y="0"/>
                    </a:lnTo>
                    <a:lnTo>
                      <a:pt x="281" y="2"/>
                    </a:lnTo>
                    <a:lnTo>
                      <a:pt x="248" y="5"/>
                    </a:lnTo>
                    <a:lnTo>
                      <a:pt x="219" y="14"/>
                    </a:lnTo>
                    <a:lnTo>
                      <a:pt x="190" y="24"/>
                    </a:lnTo>
                    <a:lnTo>
                      <a:pt x="163" y="37"/>
                    </a:lnTo>
                    <a:lnTo>
                      <a:pt x="137" y="53"/>
                    </a:lnTo>
                    <a:lnTo>
                      <a:pt x="113" y="70"/>
                    </a:lnTo>
                    <a:lnTo>
                      <a:pt x="91" y="91"/>
                    </a:lnTo>
                    <a:lnTo>
                      <a:pt x="72" y="113"/>
                    </a:lnTo>
                    <a:lnTo>
                      <a:pt x="53" y="137"/>
                    </a:lnTo>
                    <a:lnTo>
                      <a:pt x="38" y="162"/>
                    </a:lnTo>
                    <a:lnTo>
                      <a:pt x="24" y="190"/>
                    </a:lnTo>
                    <a:lnTo>
                      <a:pt x="14" y="219"/>
                    </a:lnTo>
                    <a:lnTo>
                      <a:pt x="7" y="248"/>
                    </a:lnTo>
                    <a:lnTo>
                      <a:pt x="2" y="279"/>
                    </a:lnTo>
                    <a:lnTo>
                      <a:pt x="0" y="311"/>
                    </a:lnTo>
                    <a:lnTo>
                      <a:pt x="2" y="342"/>
                    </a:lnTo>
                    <a:lnTo>
                      <a:pt x="7" y="374"/>
                    </a:lnTo>
                    <a:lnTo>
                      <a:pt x="14" y="404"/>
                    </a:lnTo>
                    <a:lnTo>
                      <a:pt x="24" y="433"/>
                    </a:lnTo>
                    <a:lnTo>
                      <a:pt x="38" y="460"/>
                    </a:lnTo>
                    <a:lnTo>
                      <a:pt x="53" y="486"/>
                    </a:lnTo>
                    <a:lnTo>
                      <a:pt x="72" y="510"/>
                    </a:lnTo>
                    <a:lnTo>
                      <a:pt x="91" y="532"/>
                    </a:lnTo>
                    <a:lnTo>
                      <a:pt x="113" y="551"/>
                    </a:lnTo>
                    <a:lnTo>
                      <a:pt x="137" y="569"/>
                    </a:lnTo>
                    <a:lnTo>
                      <a:pt x="163" y="585"/>
                    </a:lnTo>
                    <a:lnTo>
                      <a:pt x="190" y="599"/>
                    </a:lnTo>
                    <a:lnTo>
                      <a:pt x="219" y="609"/>
                    </a:lnTo>
                    <a:lnTo>
                      <a:pt x="248" y="616"/>
                    </a:lnTo>
                    <a:lnTo>
                      <a:pt x="281" y="621"/>
                    </a:lnTo>
                    <a:lnTo>
                      <a:pt x="311" y="622"/>
                    </a:lnTo>
                    <a:lnTo>
                      <a:pt x="344" y="621"/>
                    </a:lnTo>
                    <a:lnTo>
                      <a:pt x="375" y="616"/>
                    </a:lnTo>
                    <a:lnTo>
                      <a:pt x="404" y="609"/>
                    </a:lnTo>
                    <a:lnTo>
                      <a:pt x="433" y="599"/>
                    </a:lnTo>
                    <a:lnTo>
                      <a:pt x="460" y="585"/>
                    </a:lnTo>
                    <a:lnTo>
                      <a:pt x="486" y="569"/>
                    </a:lnTo>
                    <a:lnTo>
                      <a:pt x="510" y="551"/>
                    </a:lnTo>
                    <a:lnTo>
                      <a:pt x="532" y="532"/>
                    </a:lnTo>
                    <a:lnTo>
                      <a:pt x="553" y="510"/>
                    </a:lnTo>
                    <a:lnTo>
                      <a:pt x="570" y="486"/>
                    </a:lnTo>
                    <a:lnTo>
                      <a:pt x="585" y="460"/>
                    </a:lnTo>
                    <a:lnTo>
                      <a:pt x="599" y="433"/>
                    </a:lnTo>
                    <a:lnTo>
                      <a:pt x="609" y="404"/>
                    </a:lnTo>
                    <a:lnTo>
                      <a:pt x="618" y="374"/>
                    </a:lnTo>
                    <a:lnTo>
                      <a:pt x="621" y="342"/>
                    </a:lnTo>
                    <a:lnTo>
                      <a:pt x="623" y="311"/>
                    </a:lnTo>
                    <a:close/>
                    <a:moveTo>
                      <a:pt x="616" y="311"/>
                    </a:moveTo>
                    <a:lnTo>
                      <a:pt x="614" y="342"/>
                    </a:lnTo>
                    <a:lnTo>
                      <a:pt x="609" y="373"/>
                    </a:lnTo>
                    <a:lnTo>
                      <a:pt x="602" y="402"/>
                    </a:lnTo>
                    <a:lnTo>
                      <a:pt x="592" y="429"/>
                    </a:lnTo>
                    <a:lnTo>
                      <a:pt x="580" y="457"/>
                    </a:lnTo>
                    <a:lnTo>
                      <a:pt x="565" y="481"/>
                    </a:lnTo>
                    <a:lnTo>
                      <a:pt x="546" y="504"/>
                    </a:lnTo>
                    <a:lnTo>
                      <a:pt x="527" y="527"/>
                    </a:lnTo>
                    <a:lnTo>
                      <a:pt x="505" y="546"/>
                    </a:lnTo>
                    <a:lnTo>
                      <a:pt x="483" y="563"/>
                    </a:lnTo>
                    <a:lnTo>
                      <a:pt x="457" y="578"/>
                    </a:lnTo>
                    <a:lnTo>
                      <a:pt x="430" y="592"/>
                    </a:lnTo>
                    <a:lnTo>
                      <a:pt x="402" y="602"/>
                    </a:lnTo>
                    <a:lnTo>
                      <a:pt x="373" y="609"/>
                    </a:lnTo>
                    <a:lnTo>
                      <a:pt x="342" y="614"/>
                    </a:lnTo>
                    <a:lnTo>
                      <a:pt x="311" y="616"/>
                    </a:lnTo>
                    <a:lnTo>
                      <a:pt x="281" y="614"/>
                    </a:lnTo>
                    <a:lnTo>
                      <a:pt x="250" y="609"/>
                    </a:lnTo>
                    <a:lnTo>
                      <a:pt x="221" y="602"/>
                    </a:lnTo>
                    <a:lnTo>
                      <a:pt x="193" y="592"/>
                    </a:lnTo>
                    <a:lnTo>
                      <a:pt x="166" y="578"/>
                    </a:lnTo>
                    <a:lnTo>
                      <a:pt x="142" y="563"/>
                    </a:lnTo>
                    <a:lnTo>
                      <a:pt x="118" y="546"/>
                    </a:lnTo>
                    <a:lnTo>
                      <a:pt x="96" y="527"/>
                    </a:lnTo>
                    <a:lnTo>
                      <a:pt x="77" y="504"/>
                    </a:lnTo>
                    <a:lnTo>
                      <a:pt x="60" y="481"/>
                    </a:lnTo>
                    <a:lnTo>
                      <a:pt x="44" y="457"/>
                    </a:lnTo>
                    <a:lnTo>
                      <a:pt x="31" y="429"/>
                    </a:lnTo>
                    <a:lnTo>
                      <a:pt x="20" y="402"/>
                    </a:lnTo>
                    <a:lnTo>
                      <a:pt x="14" y="373"/>
                    </a:lnTo>
                    <a:lnTo>
                      <a:pt x="8" y="342"/>
                    </a:lnTo>
                    <a:lnTo>
                      <a:pt x="7" y="311"/>
                    </a:lnTo>
                    <a:lnTo>
                      <a:pt x="8" y="280"/>
                    </a:lnTo>
                    <a:lnTo>
                      <a:pt x="14" y="250"/>
                    </a:lnTo>
                    <a:lnTo>
                      <a:pt x="20" y="221"/>
                    </a:lnTo>
                    <a:lnTo>
                      <a:pt x="31" y="193"/>
                    </a:lnTo>
                    <a:lnTo>
                      <a:pt x="44" y="166"/>
                    </a:lnTo>
                    <a:lnTo>
                      <a:pt x="60" y="140"/>
                    </a:lnTo>
                    <a:lnTo>
                      <a:pt x="77" y="118"/>
                    </a:lnTo>
                    <a:lnTo>
                      <a:pt x="96" y="96"/>
                    </a:lnTo>
                    <a:lnTo>
                      <a:pt x="118" y="77"/>
                    </a:lnTo>
                    <a:lnTo>
                      <a:pt x="142" y="58"/>
                    </a:lnTo>
                    <a:lnTo>
                      <a:pt x="166" y="43"/>
                    </a:lnTo>
                    <a:lnTo>
                      <a:pt x="193" y="31"/>
                    </a:lnTo>
                    <a:lnTo>
                      <a:pt x="221" y="20"/>
                    </a:lnTo>
                    <a:lnTo>
                      <a:pt x="250" y="14"/>
                    </a:lnTo>
                    <a:lnTo>
                      <a:pt x="281" y="8"/>
                    </a:lnTo>
                    <a:lnTo>
                      <a:pt x="311" y="7"/>
                    </a:lnTo>
                    <a:lnTo>
                      <a:pt x="342" y="8"/>
                    </a:lnTo>
                    <a:lnTo>
                      <a:pt x="373" y="14"/>
                    </a:lnTo>
                    <a:lnTo>
                      <a:pt x="402" y="20"/>
                    </a:lnTo>
                    <a:lnTo>
                      <a:pt x="430" y="31"/>
                    </a:lnTo>
                    <a:lnTo>
                      <a:pt x="457" y="43"/>
                    </a:lnTo>
                    <a:lnTo>
                      <a:pt x="483" y="58"/>
                    </a:lnTo>
                    <a:lnTo>
                      <a:pt x="505" y="77"/>
                    </a:lnTo>
                    <a:lnTo>
                      <a:pt x="527" y="96"/>
                    </a:lnTo>
                    <a:lnTo>
                      <a:pt x="546" y="118"/>
                    </a:lnTo>
                    <a:lnTo>
                      <a:pt x="565" y="140"/>
                    </a:lnTo>
                    <a:lnTo>
                      <a:pt x="580" y="166"/>
                    </a:lnTo>
                    <a:lnTo>
                      <a:pt x="592" y="193"/>
                    </a:lnTo>
                    <a:lnTo>
                      <a:pt x="602" y="221"/>
                    </a:lnTo>
                    <a:lnTo>
                      <a:pt x="609" y="250"/>
                    </a:lnTo>
                    <a:lnTo>
                      <a:pt x="614" y="280"/>
                    </a:lnTo>
                    <a:lnTo>
                      <a:pt x="616" y="311"/>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8" name="Freeform 522"/>
              <p:cNvSpPr>
                <a:spLocks noEditPoints="1"/>
              </p:cNvSpPr>
              <p:nvPr/>
            </p:nvSpPr>
            <p:spPr bwMode="auto">
              <a:xfrm>
                <a:off x="1720" y="2995"/>
                <a:ext cx="617" cy="616"/>
              </a:xfrm>
              <a:custGeom>
                <a:avLst/>
                <a:gdLst>
                  <a:gd name="T0" fmla="*/ 610 w 617"/>
                  <a:gd name="T1" fmla="*/ 247 h 616"/>
                  <a:gd name="T2" fmla="*/ 579 w 617"/>
                  <a:gd name="T3" fmla="*/ 161 h 616"/>
                  <a:gd name="T4" fmla="*/ 526 w 617"/>
                  <a:gd name="T5" fmla="*/ 91 h 616"/>
                  <a:gd name="T6" fmla="*/ 456 w 617"/>
                  <a:gd name="T7" fmla="*/ 38 h 616"/>
                  <a:gd name="T8" fmla="*/ 370 w 617"/>
                  <a:gd name="T9" fmla="*/ 5 h 616"/>
                  <a:gd name="T10" fmla="*/ 278 w 617"/>
                  <a:gd name="T11" fmla="*/ 2 h 616"/>
                  <a:gd name="T12" fmla="*/ 189 w 617"/>
                  <a:gd name="T13" fmla="*/ 24 h 616"/>
                  <a:gd name="T14" fmla="*/ 113 w 617"/>
                  <a:gd name="T15" fmla="*/ 70 h 616"/>
                  <a:gd name="T16" fmla="*/ 53 w 617"/>
                  <a:gd name="T17" fmla="*/ 135 h 616"/>
                  <a:gd name="T18" fmla="*/ 14 w 617"/>
                  <a:gd name="T19" fmla="*/ 216 h 616"/>
                  <a:gd name="T20" fmla="*/ 0 w 617"/>
                  <a:gd name="T21" fmla="*/ 308 h 616"/>
                  <a:gd name="T22" fmla="*/ 14 w 617"/>
                  <a:gd name="T23" fmla="*/ 399 h 616"/>
                  <a:gd name="T24" fmla="*/ 53 w 617"/>
                  <a:gd name="T25" fmla="*/ 481 h 616"/>
                  <a:gd name="T26" fmla="*/ 113 w 617"/>
                  <a:gd name="T27" fmla="*/ 546 h 616"/>
                  <a:gd name="T28" fmla="*/ 189 w 617"/>
                  <a:gd name="T29" fmla="*/ 592 h 616"/>
                  <a:gd name="T30" fmla="*/ 278 w 617"/>
                  <a:gd name="T31" fmla="*/ 614 h 616"/>
                  <a:gd name="T32" fmla="*/ 370 w 617"/>
                  <a:gd name="T33" fmla="*/ 609 h 616"/>
                  <a:gd name="T34" fmla="*/ 456 w 617"/>
                  <a:gd name="T35" fmla="*/ 578 h 616"/>
                  <a:gd name="T36" fmla="*/ 526 w 617"/>
                  <a:gd name="T37" fmla="*/ 525 h 616"/>
                  <a:gd name="T38" fmla="*/ 579 w 617"/>
                  <a:gd name="T39" fmla="*/ 455 h 616"/>
                  <a:gd name="T40" fmla="*/ 610 w 617"/>
                  <a:gd name="T41" fmla="*/ 370 h 616"/>
                  <a:gd name="T42" fmla="*/ 610 w 617"/>
                  <a:gd name="T43" fmla="*/ 308 h 616"/>
                  <a:gd name="T44" fmla="*/ 596 w 617"/>
                  <a:gd name="T45" fmla="*/ 397 h 616"/>
                  <a:gd name="T46" fmla="*/ 558 w 617"/>
                  <a:gd name="T47" fmla="*/ 476 h 616"/>
                  <a:gd name="T48" fmla="*/ 500 w 617"/>
                  <a:gd name="T49" fmla="*/ 539 h 616"/>
                  <a:gd name="T50" fmla="*/ 427 w 617"/>
                  <a:gd name="T51" fmla="*/ 585 h 616"/>
                  <a:gd name="T52" fmla="*/ 339 w 617"/>
                  <a:gd name="T53" fmla="*/ 608 h 616"/>
                  <a:gd name="T54" fmla="*/ 249 w 617"/>
                  <a:gd name="T55" fmla="*/ 602 h 616"/>
                  <a:gd name="T56" fmla="*/ 165 w 617"/>
                  <a:gd name="T57" fmla="*/ 572 h 616"/>
                  <a:gd name="T58" fmla="*/ 96 w 617"/>
                  <a:gd name="T59" fmla="*/ 520 h 616"/>
                  <a:gd name="T60" fmla="*/ 45 w 617"/>
                  <a:gd name="T61" fmla="*/ 452 h 616"/>
                  <a:gd name="T62" fmla="*/ 14 w 617"/>
                  <a:gd name="T63" fmla="*/ 368 h 616"/>
                  <a:gd name="T64" fmla="*/ 9 w 617"/>
                  <a:gd name="T65" fmla="*/ 277 h 616"/>
                  <a:gd name="T66" fmla="*/ 31 w 617"/>
                  <a:gd name="T67" fmla="*/ 190 h 616"/>
                  <a:gd name="T68" fmla="*/ 77 w 617"/>
                  <a:gd name="T69" fmla="*/ 117 h 616"/>
                  <a:gd name="T70" fmla="*/ 141 w 617"/>
                  <a:gd name="T71" fmla="*/ 58 h 616"/>
                  <a:gd name="T72" fmla="*/ 219 w 617"/>
                  <a:gd name="T73" fmla="*/ 21 h 616"/>
                  <a:gd name="T74" fmla="*/ 308 w 617"/>
                  <a:gd name="T75" fmla="*/ 7 h 616"/>
                  <a:gd name="T76" fmla="*/ 397 w 617"/>
                  <a:gd name="T77" fmla="*/ 21 h 616"/>
                  <a:gd name="T78" fmla="*/ 476 w 617"/>
                  <a:gd name="T79" fmla="*/ 58 h 616"/>
                  <a:gd name="T80" fmla="*/ 541 w 617"/>
                  <a:gd name="T81" fmla="*/ 117 h 616"/>
                  <a:gd name="T82" fmla="*/ 586 w 617"/>
                  <a:gd name="T83" fmla="*/ 190 h 616"/>
                  <a:gd name="T84" fmla="*/ 608 w 617"/>
                  <a:gd name="T85" fmla="*/ 277 h 61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17"/>
                  <a:gd name="T130" fmla="*/ 0 h 616"/>
                  <a:gd name="T131" fmla="*/ 617 w 617"/>
                  <a:gd name="T132" fmla="*/ 616 h 61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17" h="616">
                    <a:moveTo>
                      <a:pt x="617" y="308"/>
                    </a:moveTo>
                    <a:lnTo>
                      <a:pt x="615" y="276"/>
                    </a:lnTo>
                    <a:lnTo>
                      <a:pt x="610" y="247"/>
                    </a:lnTo>
                    <a:lnTo>
                      <a:pt x="603" y="216"/>
                    </a:lnTo>
                    <a:lnTo>
                      <a:pt x="593" y="188"/>
                    </a:lnTo>
                    <a:lnTo>
                      <a:pt x="579" y="161"/>
                    </a:lnTo>
                    <a:lnTo>
                      <a:pt x="563" y="135"/>
                    </a:lnTo>
                    <a:lnTo>
                      <a:pt x="546" y="111"/>
                    </a:lnTo>
                    <a:lnTo>
                      <a:pt x="526" y="91"/>
                    </a:lnTo>
                    <a:lnTo>
                      <a:pt x="505" y="70"/>
                    </a:lnTo>
                    <a:lnTo>
                      <a:pt x="481" y="53"/>
                    </a:lnTo>
                    <a:lnTo>
                      <a:pt x="456" y="38"/>
                    </a:lnTo>
                    <a:lnTo>
                      <a:pt x="428" y="24"/>
                    </a:lnTo>
                    <a:lnTo>
                      <a:pt x="401" y="14"/>
                    </a:lnTo>
                    <a:lnTo>
                      <a:pt x="370" y="5"/>
                    </a:lnTo>
                    <a:lnTo>
                      <a:pt x="341" y="2"/>
                    </a:lnTo>
                    <a:lnTo>
                      <a:pt x="308" y="0"/>
                    </a:lnTo>
                    <a:lnTo>
                      <a:pt x="278" y="2"/>
                    </a:lnTo>
                    <a:lnTo>
                      <a:pt x="247" y="5"/>
                    </a:lnTo>
                    <a:lnTo>
                      <a:pt x="218" y="14"/>
                    </a:lnTo>
                    <a:lnTo>
                      <a:pt x="189" y="24"/>
                    </a:lnTo>
                    <a:lnTo>
                      <a:pt x="161" y="38"/>
                    </a:lnTo>
                    <a:lnTo>
                      <a:pt x="137" y="53"/>
                    </a:lnTo>
                    <a:lnTo>
                      <a:pt x="113" y="70"/>
                    </a:lnTo>
                    <a:lnTo>
                      <a:pt x="91" y="91"/>
                    </a:lnTo>
                    <a:lnTo>
                      <a:pt x="70" y="111"/>
                    </a:lnTo>
                    <a:lnTo>
                      <a:pt x="53" y="135"/>
                    </a:lnTo>
                    <a:lnTo>
                      <a:pt x="38" y="161"/>
                    </a:lnTo>
                    <a:lnTo>
                      <a:pt x="24" y="188"/>
                    </a:lnTo>
                    <a:lnTo>
                      <a:pt x="14" y="216"/>
                    </a:lnTo>
                    <a:lnTo>
                      <a:pt x="7" y="247"/>
                    </a:lnTo>
                    <a:lnTo>
                      <a:pt x="2" y="276"/>
                    </a:lnTo>
                    <a:lnTo>
                      <a:pt x="0" y="308"/>
                    </a:lnTo>
                    <a:lnTo>
                      <a:pt x="2" y="339"/>
                    </a:lnTo>
                    <a:lnTo>
                      <a:pt x="7" y="370"/>
                    </a:lnTo>
                    <a:lnTo>
                      <a:pt x="14" y="399"/>
                    </a:lnTo>
                    <a:lnTo>
                      <a:pt x="24" y="428"/>
                    </a:lnTo>
                    <a:lnTo>
                      <a:pt x="38" y="455"/>
                    </a:lnTo>
                    <a:lnTo>
                      <a:pt x="53" y="481"/>
                    </a:lnTo>
                    <a:lnTo>
                      <a:pt x="70" y="503"/>
                    </a:lnTo>
                    <a:lnTo>
                      <a:pt x="91" y="525"/>
                    </a:lnTo>
                    <a:lnTo>
                      <a:pt x="113" y="546"/>
                    </a:lnTo>
                    <a:lnTo>
                      <a:pt x="137" y="563"/>
                    </a:lnTo>
                    <a:lnTo>
                      <a:pt x="161" y="578"/>
                    </a:lnTo>
                    <a:lnTo>
                      <a:pt x="189" y="592"/>
                    </a:lnTo>
                    <a:lnTo>
                      <a:pt x="218" y="602"/>
                    </a:lnTo>
                    <a:lnTo>
                      <a:pt x="247" y="609"/>
                    </a:lnTo>
                    <a:lnTo>
                      <a:pt x="278" y="614"/>
                    </a:lnTo>
                    <a:lnTo>
                      <a:pt x="308" y="616"/>
                    </a:lnTo>
                    <a:lnTo>
                      <a:pt x="341" y="614"/>
                    </a:lnTo>
                    <a:lnTo>
                      <a:pt x="370" y="609"/>
                    </a:lnTo>
                    <a:lnTo>
                      <a:pt x="401" y="602"/>
                    </a:lnTo>
                    <a:lnTo>
                      <a:pt x="428" y="592"/>
                    </a:lnTo>
                    <a:lnTo>
                      <a:pt x="456" y="578"/>
                    </a:lnTo>
                    <a:lnTo>
                      <a:pt x="481" y="563"/>
                    </a:lnTo>
                    <a:lnTo>
                      <a:pt x="505" y="546"/>
                    </a:lnTo>
                    <a:lnTo>
                      <a:pt x="526" y="525"/>
                    </a:lnTo>
                    <a:lnTo>
                      <a:pt x="546" y="503"/>
                    </a:lnTo>
                    <a:lnTo>
                      <a:pt x="563" y="481"/>
                    </a:lnTo>
                    <a:lnTo>
                      <a:pt x="579" y="455"/>
                    </a:lnTo>
                    <a:lnTo>
                      <a:pt x="593" y="428"/>
                    </a:lnTo>
                    <a:lnTo>
                      <a:pt x="603" y="399"/>
                    </a:lnTo>
                    <a:lnTo>
                      <a:pt x="610" y="370"/>
                    </a:lnTo>
                    <a:lnTo>
                      <a:pt x="615" y="339"/>
                    </a:lnTo>
                    <a:lnTo>
                      <a:pt x="617" y="308"/>
                    </a:lnTo>
                    <a:close/>
                    <a:moveTo>
                      <a:pt x="610" y="308"/>
                    </a:moveTo>
                    <a:lnTo>
                      <a:pt x="608" y="339"/>
                    </a:lnTo>
                    <a:lnTo>
                      <a:pt x="603" y="368"/>
                    </a:lnTo>
                    <a:lnTo>
                      <a:pt x="596" y="397"/>
                    </a:lnTo>
                    <a:lnTo>
                      <a:pt x="586" y="424"/>
                    </a:lnTo>
                    <a:lnTo>
                      <a:pt x="574" y="452"/>
                    </a:lnTo>
                    <a:lnTo>
                      <a:pt x="558" y="476"/>
                    </a:lnTo>
                    <a:lnTo>
                      <a:pt x="541" y="500"/>
                    </a:lnTo>
                    <a:lnTo>
                      <a:pt x="521" y="520"/>
                    </a:lnTo>
                    <a:lnTo>
                      <a:pt x="500" y="539"/>
                    </a:lnTo>
                    <a:lnTo>
                      <a:pt x="476" y="558"/>
                    </a:lnTo>
                    <a:lnTo>
                      <a:pt x="452" y="572"/>
                    </a:lnTo>
                    <a:lnTo>
                      <a:pt x="427" y="585"/>
                    </a:lnTo>
                    <a:lnTo>
                      <a:pt x="397" y="596"/>
                    </a:lnTo>
                    <a:lnTo>
                      <a:pt x="370" y="602"/>
                    </a:lnTo>
                    <a:lnTo>
                      <a:pt x="339" y="608"/>
                    </a:lnTo>
                    <a:lnTo>
                      <a:pt x="308" y="609"/>
                    </a:lnTo>
                    <a:lnTo>
                      <a:pt x="278" y="608"/>
                    </a:lnTo>
                    <a:lnTo>
                      <a:pt x="249" y="602"/>
                    </a:lnTo>
                    <a:lnTo>
                      <a:pt x="219" y="596"/>
                    </a:lnTo>
                    <a:lnTo>
                      <a:pt x="192" y="585"/>
                    </a:lnTo>
                    <a:lnTo>
                      <a:pt x="165" y="572"/>
                    </a:lnTo>
                    <a:lnTo>
                      <a:pt x="141" y="558"/>
                    </a:lnTo>
                    <a:lnTo>
                      <a:pt x="117" y="539"/>
                    </a:lnTo>
                    <a:lnTo>
                      <a:pt x="96" y="520"/>
                    </a:lnTo>
                    <a:lnTo>
                      <a:pt x="77" y="500"/>
                    </a:lnTo>
                    <a:lnTo>
                      <a:pt x="59" y="476"/>
                    </a:lnTo>
                    <a:lnTo>
                      <a:pt x="45" y="452"/>
                    </a:lnTo>
                    <a:lnTo>
                      <a:pt x="31" y="424"/>
                    </a:lnTo>
                    <a:lnTo>
                      <a:pt x="21" y="397"/>
                    </a:lnTo>
                    <a:lnTo>
                      <a:pt x="14" y="368"/>
                    </a:lnTo>
                    <a:lnTo>
                      <a:pt x="9" y="339"/>
                    </a:lnTo>
                    <a:lnTo>
                      <a:pt x="7" y="308"/>
                    </a:lnTo>
                    <a:lnTo>
                      <a:pt x="9" y="277"/>
                    </a:lnTo>
                    <a:lnTo>
                      <a:pt x="14" y="247"/>
                    </a:lnTo>
                    <a:lnTo>
                      <a:pt x="21" y="219"/>
                    </a:lnTo>
                    <a:lnTo>
                      <a:pt x="31" y="190"/>
                    </a:lnTo>
                    <a:lnTo>
                      <a:pt x="45" y="164"/>
                    </a:lnTo>
                    <a:lnTo>
                      <a:pt x="59" y="141"/>
                    </a:lnTo>
                    <a:lnTo>
                      <a:pt x="77" y="117"/>
                    </a:lnTo>
                    <a:lnTo>
                      <a:pt x="96" y="96"/>
                    </a:lnTo>
                    <a:lnTo>
                      <a:pt x="117" y="76"/>
                    </a:lnTo>
                    <a:lnTo>
                      <a:pt x="141" y="58"/>
                    </a:lnTo>
                    <a:lnTo>
                      <a:pt x="165" y="43"/>
                    </a:lnTo>
                    <a:lnTo>
                      <a:pt x="192" y="31"/>
                    </a:lnTo>
                    <a:lnTo>
                      <a:pt x="219" y="21"/>
                    </a:lnTo>
                    <a:lnTo>
                      <a:pt x="249" y="14"/>
                    </a:lnTo>
                    <a:lnTo>
                      <a:pt x="278" y="9"/>
                    </a:lnTo>
                    <a:lnTo>
                      <a:pt x="308" y="7"/>
                    </a:lnTo>
                    <a:lnTo>
                      <a:pt x="339" y="9"/>
                    </a:lnTo>
                    <a:lnTo>
                      <a:pt x="370" y="14"/>
                    </a:lnTo>
                    <a:lnTo>
                      <a:pt x="397" y="21"/>
                    </a:lnTo>
                    <a:lnTo>
                      <a:pt x="427" y="31"/>
                    </a:lnTo>
                    <a:lnTo>
                      <a:pt x="452" y="43"/>
                    </a:lnTo>
                    <a:lnTo>
                      <a:pt x="476" y="58"/>
                    </a:lnTo>
                    <a:lnTo>
                      <a:pt x="500" y="76"/>
                    </a:lnTo>
                    <a:lnTo>
                      <a:pt x="521" y="96"/>
                    </a:lnTo>
                    <a:lnTo>
                      <a:pt x="541" y="117"/>
                    </a:lnTo>
                    <a:lnTo>
                      <a:pt x="558" y="141"/>
                    </a:lnTo>
                    <a:lnTo>
                      <a:pt x="574" y="164"/>
                    </a:lnTo>
                    <a:lnTo>
                      <a:pt x="586" y="190"/>
                    </a:lnTo>
                    <a:lnTo>
                      <a:pt x="596" y="219"/>
                    </a:lnTo>
                    <a:lnTo>
                      <a:pt x="603" y="247"/>
                    </a:lnTo>
                    <a:lnTo>
                      <a:pt x="608" y="277"/>
                    </a:lnTo>
                    <a:lnTo>
                      <a:pt x="610" y="308"/>
                    </a:lnTo>
                    <a:close/>
                  </a:path>
                </a:pathLst>
              </a:custGeom>
              <a:solidFill>
                <a:srgbClr val="C9C9C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59" name="Freeform 523"/>
              <p:cNvSpPr>
                <a:spLocks noEditPoints="1"/>
              </p:cNvSpPr>
              <p:nvPr/>
            </p:nvSpPr>
            <p:spPr bwMode="auto">
              <a:xfrm>
                <a:off x="1724" y="2999"/>
                <a:ext cx="609" cy="609"/>
              </a:xfrm>
              <a:custGeom>
                <a:avLst/>
                <a:gdLst>
                  <a:gd name="T0" fmla="*/ 602 w 609"/>
                  <a:gd name="T1" fmla="*/ 243 h 609"/>
                  <a:gd name="T2" fmla="*/ 573 w 609"/>
                  <a:gd name="T3" fmla="*/ 159 h 609"/>
                  <a:gd name="T4" fmla="*/ 520 w 609"/>
                  <a:gd name="T5" fmla="*/ 89 h 609"/>
                  <a:gd name="T6" fmla="*/ 450 w 609"/>
                  <a:gd name="T7" fmla="*/ 36 h 609"/>
                  <a:gd name="T8" fmla="*/ 366 w 609"/>
                  <a:gd name="T9" fmla="*/ 7 h 609"/>
                  <a:gd name="T10" fmla="*/ 274 w 609"/>
                  <a:gd name="T11" fmla="*/ 1 h 609"/>
                  <a:gd name="T12" fmla="*/ 186 w 609"/>
                  <a:gd name="T13" fmla="*/ 24 h 609"/>
                  <a:gd name="T14" fmla="*/ 111 w 609"/>
                  <a:gd name="T15" fmla="*/ 70 h 609"/>
                  <a:gd name="T16" fmla="*/ 53 w 609"/>
                  <a:gd name="T17" fmla="*/ 133 h 609"/>
                  <a:gd name="T18" fmla="*/ 13 w 609"/>
                  <a:gd name="T19" fmla="*/ 214 h 609"/>
                  <a:gd name="T20" fmla="*/ 0 w 609"/>
                  <a:gd name="T21" fmla="*/ 304 h 609"/>
                  <a:gd name="T22" fmla="*/ 13 w 609"/>
                  <a:gd name="T23" fmla="*/ 395 h 609"/>
                  <a:gd name="T24" fmla="*/ 53 w 609"/>
                  <a:gd name="T25" fmla="*/ 474 h 609"/>
                  <a:gd name="T26" fmla="*/ 111 w 609"/>
                  <a:gd name="T27" fmla="*/ 539 h 609"/>
                  <a:gd name="T28" fmla="*/ 186 w 609"/>
                  <a:gd name="T29" fmla="*/ 585 h 609"/>
                  <a:gd name="T30" fmla="*/ 274 w 609"/>
                  <a:gd name="T31" fmla="*/ 607 h 609"/>
                  <a:gd name="T32" fmla="*/ 366 w 609"/>
                  <a:gd name="T33" fmla="*/ 602 h 609"/>
                  <a:gd name="T34" fmla="*/ 450 w 609"/>
                  <a:gd name="T35" fmla="*/ 571 h 609"/>
                  <a:gd name="T36" fmla="*/ 520 w 609"/>
                  <a:gd name="T37" fmla="*/ 520 h 609"/>
                  <a:gd name="T38" fmla="*/ 573 w 609"/>
                  <a:gd name="T39" fmla="*/ 450 h 609"/>
                  <a:gd name="T40" fmla="*/ 602 w 609"/>
                  <a:gd name="T41" fmla="*/ 366 h 609"/>
                  <a:gd name="T42" fmla="*/ 602 w 609"/>
                  <a:gd name="T43" fmla="*/ 304 h 609"/>
                  <a:gd name="T44" fmla="*/ 589 w 609"/>
                  <a:gd name="T45" fmla="*/ 391 h 609"/>
                  <a:gd name="T46" fmla="*/ 551 w 609"/>
                  <a:gd name="T47" fmla="*/ 470 h 609"/>
                  <a:gd name="T48" fmla="*/ 494 w 609"/>
                  <a:gd name="T49" fmla="*/ 533 h 609"/>
                  <a:gd name="T50" fmla="*/ 421 w 609"/>
                  <a:gd name="T51" fmla="*/ 578 h 609"/>
                  <a:gd name="T52" fmla="*/ 335 w 609"/>
                  <a:gd name="T53" fmla="*/ 600 h 609"/>
                  <a:gd name="T54" fmla="*/ 245 w 609"/>
                  <a:gd name="T55" fmla="*/ 595 h 609"/>
                  <a:gd name="T56" fmla="*/ 162 w 609"/>
                  <a:gd name="T57" fmla="*/ 566 h 609"/>
                  <a:gd name="T58" fmla="*/ 94 w 609"/>
                  <a:gd name="T59" fmla="*/ 515 h 609"/>
                  <a:gd name="T60" fmla="*/ 44 w 609"/>
                  <a:gd name="T61" fmla="*/ 446 h 609"/>
                  <a:gd name="T62" fmla="*/ 13 w 609"/>
                  <a:gd name="T63" fmla="*/ 364 h 609"/>
                  <a:gd name="T64" fmla="*/ 10 w 609"/>
                  <a:gd name="T65" fmla="*/ 273 h 609"/>
                  <a:gd name="T66" fmla="*/ 31 w 609"/>
                  <a:gd name="T67" fmla="*/ 188 h 609"/>
                  <a:gd name="T68" fmla="*/ 75 w 609"/>
                  <a:gd name="T69" fmla="*/ 114 h 609"/>
                  <a:gd name="T70" fmla="*/ 138 w 609"/>
                  <a:gd name="T71" fmla="*/ 58 h 609"/>
                  <a:gd name="T72" fmla="*/ 217 w 609"/>
                  <a:gd name="T73" fmla="*/ 20 h 609"/>
                  <a:gd name="T74" fmla="*/ 304 w 609"/>
                  <a:gd name="T75" fmla="*/ 7 h 609"/>
                  <a:gd name="T76" fmla="*/ 393 w 609"/>
                  <a:gd name="T77" fmla="*/ 20 h 609"/>
                  <a:gd name="T78" fmla="*/ 470 w 609"/>
                  <a:gd name="T79" fmla="*/ 58 h 609"/>
                  <a:gd name="T80" fmla="*/ 534 w 609"/>
                  <a:gd name="T81" fmla="*/ 114 h 609"/>
                  <a:gd name="T82" fmla="*/ 578 w 609"/>
                  <a:gd name="T83" fmla="*/ 188 h 609"/>
                  <a:gd name="T84" fmla="*/ 601 w 609"/>
                  <a:gd name="T85" fmla="*/ 273 h 60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9"/>
                  <a:gd name="T130" fmla="*/ 0 h 609"/>
                  <a:gd name="T131" fmla="*/ 609 w 609"/>
                  <a:gd name="T132" fmla="*/ 609 h 60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9" h="609">
                    <a:moveTo>
                      <a:pt x="609" y="304"/>
                    </a:moveTo>
                    <a:lnTo>
                      <a:pt x="607" y="273"/>
                    </a:lnTo>
                    <a:lnTo>
                      <a:pt x="602" y="243"/>
                    </a:lnTo>
                    <a:lnTo>
                      <a:pt x="595" y="214"/>
                    </a:lnTo>
                    <a:lnTo>
                      <a:pt x="585" y="186"/>
                    </a:lnTo>
                    <a:lnTo>
                      <a:pt x="573" y="159"/>
                    </a:lnTo>
                    <a:lnTo>
                      <a:pt x="558" y="133"/>
                    </a:lnTo>
                    <a:lnTo>
                      <a:pt x="539" y="111"/>
                    </a:lnTo>
                    <a:lnTo>
                      <a:pt x="520" y="89"/>
                    </a:lnTo>
                    <a:lnTo>
                      <a:pt x="498" y="70"/>
                    </a:lnTo>
                    <a:lnTo>
                      <a:pt x="476" y="51"/>
                    </a:lnTo>
                    <a:lnTo>
                      <a:pt x="450" y="36"/>
                    </a:lnTo>
                    <a:lnTo>
                      <a:pt x="423" y="24"/>
                    </a:lnTo>
                    <a:lnTo>
                      <a:pt x="395" y="13"/>
                    </a:lnTo>
                    <a:lnTo>
                      <a:pt x="366" y="7"/>
                    </a:lnTo>
                    <a:lnTo>
                      <a:pt x="335" y="1"/>
                    </a:lnTo>
                    <a:lnTo>
                      <a:pt x="304" y="0"/>
                    </a:lnTo>
                    <a:lnTo>
                      <a:pt x="274" y="1"/>
                    </a:lnTo>
                    <a:lnTo>
                      <a:pt x="243" y="7"/>
                    </a:lnTo>
                    <a:lnTo>
                      <a:pt x="214" y="13"/>
                    </a:lnTo>
                    <a:lnTo>
                      <a:pt x="186" y="24"/>
                    </a:lnTo>
                    <a:lnTo>
                      <a:pt x="159" y="36"/>
                    </a:lnTo>
                    <a:lnTo>
                      <a:pt x="135" y="51"/>
                    </a:lnTo>
                    <a:lnTo>
                      <a:pt x="111" y="70"/>
                    </a:lnTo>
                    <a:lnTo>
                      <a:pt x="89" y="89"/>
                    </a:lnTo>
                    <a:lnTo>
                      <a:pt x="70" y="111"/>
                    </a:lnTo>
                    <a:lnTo>
                      <a:pt x="53" y="133"/>
                    </a:lnTo>
                    <a:lnTo>
                      <a:pt x="37" y="159"/>
                    </a:lnTo>
                    <a:lnTo>
                      <a:pt x="24" y="186"/>
                    </a:lnTo>
                    <a:lnTo>
                      <a:pt x="13" y="214"/>
                    </a:lnTo>
                    <a:lnTo>
                      <a:pt x="7" y="243"/>
                    </a:lnTo>
                    <a:lnTo>
                      <a:pt x="1" y="273"/>
                    </a:lnTo>
                    <a:lnTo>
                      <a:pt x="0" y="304"/>
                    </a:lnTo>
                    <a:lnTo>
                      <a:pt x="1" y="335"/>
                    </a:lnTo>
                    <a:lnTo>
                      <a:pt x="7" y="366"/>
                    </a:lnTo>
                    <a:lnTo>
                      <a:pt x="13" y="395"/>
                    </a:lnTo>
                    <a:lnTo>
                      <a:pt x="24" y="422"/>
                    </a:lnTo>
                    <a:lnTo>
                      <a:pt x="37" y="450"/>
                    </a:lnTo>
                    <a:lnTo>
                      <a:pt x="53" y="474"/>
                    </a:lnTo>
                    <a:lnTo>
                      <a:pt x="70" y="497"/>
                    </a:lnTo>
                    <a:lnTo>
                      <a:pt x="89" y="520"/>
                    </a:lnTo>
                    <a:lnTo>
                      <a:pt x="111" y="539"/>
                    </a:lnTo>
                    <a:lnTo>
                      <a:pt x="135" y="556"/>
                    </a:lnTo>
                    <a:lnTo>
                      <a:pt x="159" y="571"/>
                    </a:lnTo>
                    <a:lnTo>
                      <a:pt x="186" y="585"/>
                    </a:lnTo>
                    <a:lnTo>
                      <a:pt x="214" y="595"/>
                    </a:lnTo>
                    <a:lnTo>
                      <a:pt x="243" y="602"/>
                    </a:lnTo>
                    <a:lnTo>
                      <a:pt x="274" y="607"/>
                    </a:lnTo>
                    <a:lnTo>
                      <a:pt x="304" y="609"/>
                    </a:lnTo>
                    <a:lnTo>
                      <a:pt x="335" y="607"/>
                    </a:lnTo>
                    <a:lnTo>
                      <a:pt x="366" y="602"/>
                    </a:lnTo>
                    <a:lnTo>
                      <a:pt x="395" y="595"/>
                    </a:lnTo>
                    <a:lnTo>
                      <a:pt x="423" y="585"/>
                    </a:lnTo>
                    <a:lnTo>
                      <a:pt x="450" y="571"/>
                    </a:lnTo>
                    <a:lnTo>
                      <a:pt x="476" y="556"/>
                    </a:lnTo>
                    <a:lnTo>
                      <a:pt x="498" y="539"/>
                    </a:lnTo>
                    <a:lnTo>
                      <a:pt x="520" y="520"/>
                    </a:lnTo>
                    <a:lnTo>
                      <a:pt x="539" y="497"/>
                    </a:lnTo>
                    <a:lnTo>
                      <a:pt x="558" y="474"/>
                    </a:lnTo>
                    <a:lnTo>
                      <a:pt x="573" y="450"/>
                    </a:lnTo>
                    <a:lnTo>
                      <a:pt x="585" y="422"/>
                    </a:lnTo>
                    <a:lnTo>
                      <a:pt x="595" y="395"/>
                    </a:lnTo>
                    <a:lnTo>
                      <a:pt x="602" y="366"/>
                    </a:lnTo>
                    <a:lnTo>
                      <a:pt x="607" y="335"/>
                    </a:lnTo>
                    <a:lnTo>
                      <a:pt x="609" y="304"/>
                    </a:lnTo>
                    <a:close/>
                    <a:moveTo>
                      <a:pt x="602" y="304"/>
                    </a:moveTo>
                    <a:lnTo>
                      <a:pt x="601" y="335"/>
                    </a:lnTo>
                    <a:lnTo>
                      <a:pt x="595" y="364"/>
                    </a:lnTo>
                    <a:lnTo>
                      <a:pt x="589" y="391"/>
                    </a:lnTo>
                    <a:lnTo>
                      <a:pt x="578" y="419"/>
                    </a:lnTo>
                    <a:lnTo>
                      <a:pt x="566" y="446"/>
                    </a:lnTo>
                    <a:lnTo>
                      <a:pt x="551" y="470"/>
                    </a:lnTo>
                    <a:lnTo>
                      <a:pt x="534" y="492"/>
                    </a:lnTo>
                    <a:lnTo>
                      <a:pt x="515" y="515"/>
                    </a:lnTo>
                    <a:lnTo>
                      <a:pt x="494" y="533"/>
                    </a:lnTo>
                    <a:lnTo>
                      <a:pt x="470" y="550"/>
                    </a:lnTo>
                    <a:lnTo>
                      <a:pt x="447" y="566"/>
                    </a:lnTo>
                    <a:lnTo>
                      <a:pt x="421" y="578"/>
                    </a:lnTo>
                    <a:lnTo>
                      <a:pt x="393" y="588"/>
                    </a:lnTo>
                    <a:lnTo>
                      <a:pt x="364" y="595"/>
                    </a:lnTo>
                    <a:lnTo>
                      <a:pt x="335" y="600"/>
                    </a:lnTo>
                    <a:lnTo>
                      <a:pt x="304" y="600"/>
                    </a:lnTo>
                    <a:lnTo>
                      <a:pt x="274" y="600"/>
                    </a:lnTo>
                    <a:lnTo>
                      <a:pt x="245" y="595"/>
                    </a:lnTo>
                    <a:lnTo>
                      <a:pt x="217" y="588"/>
                    </a:lnTo>
                    <a:lnTo>
                      <a:pt x="190" y="578"/>
                    </a:lnTo>
                    <a:lnTo>
                      <a:pt x="162" y="566"/>
                    </a:lnTo>
                    <a:lnTo>
                      <a:pt x="138" y="550"/>
                    </a:lnTo>
                    <a:lnTo>
                      <a:pt x="116" y="533"/>
                    </a:lnTo>
                    <a:lnTo>
                      <a:pt x="94" y="515"/>
                    </a:lnTo>
                    <a:lnTo>
                      <a:pt x="75" y="492"/>
                    </a:lnTo>
                    <a:lnTo>
                      <a:pt x="58" y="470"/>
                    </a:lnTo>
                    <a:lnTo>
                      <a:pt x="44" y="446"/>
                    </a:lnTo>
                    <a:lnTo>
                      <a:pt x="31" y="419"/>
                    </a:lnTo>
                    <a:lnTo>
                      <a:pt x="20" y="391"/>
                    </a:lnTo>
                    <a:lnTo>
                      <a:pt x="13" y="364"/>
                    </a:lnTo>
                    <a:lnTo>
                      <a:pt x="10" y="335"/>
                    </a:lnTo>
                    <a:lnTo>
                      <a:pt x="8" y="304"/>
                    </a:lnTo>
                    <a:lnTo>
                      <a:pt x="10" y="273"/>
                    </a:lnTo>
                    <a:lnTo>
                      <a:pt x="13" y="244"/>
                    </a:lnTo>
                    <a:lnTo>
                      <a:pt x="20" y="215"/>
                    </a:lnTo>
                    <a:lnTo>
                      <a:pt x="31" y="188"/>
                    </a:lnTo>
                    <a:lnTo>
                      <a:pt x="44" y="162"/>
                    </a:lnTo>
                    <a:lnTo>
                      <a:pt x="58" y="138"/>
                    </a:lnTo>
                    <a:lnTo>
                      <a:pt x="75" y="114"/>
                    </a:lnTo>
                    <a:lnTo>
                      <a:pt x="94" y="94"/>
                    </a:lnTo>
                    <a:lnTo>
                      <a:pt x="116" y="75"/>
                    </a:lnTo>
                    <a:lnTo>
                      <a:pt x="138" y="58"/>
                    </a:lnTo>
                    <a:lnTo>
                      <a:pt x="162" y="42"/>
                    </a:lnTo>
                    <a:lnTo>
                      <a:pt x="190" y="30"/>
                    </a:lnTo>
                    <a:lnTo>
                      <a:pt x="217" y="20"/>
                    </a:lnTo>
                    <a:lnTo>
                      <a:pt x="245" y="13"/>
                    </a:lnTo>
                    <a:lnTo>
                      <a:pt x="274" y="8"/>
                    </a:lnTo>
                    <a:lnTo>
                      <a:pt x="304" y="7"/>
                    </a:lnTo>
                    <a:lnTo>
                      <a:pt x="335" y="8"/>
                    </a:lnTo>
                    <a:lnTo>
                      <a:pt x="364" y="13"/>
                    </a:lnTo>
                    <a:lnTo>
                      <a:pt x="393" y="20"/>
                    </a:lnTo>
                    <a:lnTo>
                      <a:pt x="421" y="30"/>
                    </a:lnTo>
                    <a:lnTo>
                      <a:pt x="447" y="42"/>
                    </a:lnTo>
                    <a:lnTo>
                      <a:pt x="470" y="58"/>
                    </a:lnTo>
                    <a:lnTo>
                      <a:pt x="494" y="75"/>
                    </a:lnTo>
                    <a:lnTo>
                      <a:pt x="515" y="94"/>
                    </a:lnTo>
                    <a:lnTo>
                      <a:pt x="534" y="114"/>
                    </a:lnTo>
                    <a:lnTo>
                      <a:pt x="551" y="138"/>
                    </a:lnTo>
                    <a:lnTo>
                      <a:pt x="566" y="162"/>
                    </a:lnTo>
                    <a:lnTo>
                      <a:pt x="578" y="188"/>
                    </a:lnTo>
                    <a:lnTo>
                      <a:pt x="589" y="215"/>
                    </a:lnTo>
                    <a:lnTo>
                      <a:pt x="595" y="244"/>
                    </a:lnTo>
                    <a:lnTo>
                      <a:pt x="601" y="273"/>
                    </a:lnTo>
                    <a:lnTo>
                      <a:pt x="602" y="304"/>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0" name="Freeform 524"/>
              <p:cNvSpPr>
                <a:spLocks noEditPoints="1"/>
              </p:cNvSpPr>
              <p:nvPr/>
            </p:nvSpPr>
            <p:spPr bwMode="auto">
              <a:xfrm>
                <a:off x="1727" y="3002"/>
                <a:ext cx="603" cy="602"/>
              </a:xfrm>
              <a:custGeom>
                <a:avLst/>
                <a:gdLst>
                  <a:gd name="T0" fmla="*/ 596 w 603"/>
                  <a:gd name="T1" fmla="*/ 240 h 602"/>
                  <a:gd name="T2" fmla="*/ 567 w 603"/>
                  <a:gd name="T3" fmla="*/ 157 h 602"/>
                  <a:gd name="T4" fmla="*/ 514 w 603"/>
                  <a:gd name="T5" fmla="*/ 89 h 602"/>
                  <a:gd name="T6" fmla="*/ 445 w 603"/>
                  <a:gd name="T7" fmla="*/ 36 h 602"/>
                  <a:gd name="T8" fmla="*/ 363 w 603"/>
                  <a:gd name="T9" fmla="*/ 7 h 602"/>
                  <a:gd name="T10" fmla="*/ 271 w 603"/>
                  <a:gd name="T11" fmla="*/ 2 h 602"/>
                  <a:gd name="T12" fmla="*/ 185 w 603"/>
                  <a:gd name="T13" fmla="*/ 24 h 602"/>
                  <a:gd name="T14" fmla="*/ 110 w 603"/>
                  <a:gd name="T15" fmla="*/ 69 h 602"/>
                  <a:gd name="T16" fmla="*/ 52 w 603"/>
                  <a:gd name="T17" fmla="*/ 134 h 602"/>
                  <a:gd name="T18" fmla="*/ 14 w 603"/>
                  <a:gd name="T19" fmla="*/ 212 h 602"/>
                  <a:gd name="T20" fmla="*/ 0 w 603"/>
                  <a:gd name="T21" fmla="*/ 301 h 602"/>
                  <a:gd name="T22" fmla="*/ 14 w 603"/>
                  <a:gd name="T23" fmla="*/ 390 h 602"/>
                  <a:gd name="T24" fmla="*/ 52 w 603"/>
                  <a:gd name="T25" fmla="*/ 469 h 602"/>
                  <a:gd name="T26" fmla="*/ 110 w 603"/>
                  <a:gd name="T27" fmla="*/ 532 h 602"/>
                  <a:gd name="T28" fmla="*/ 185 w 603"/>
                  <a:gd name="T29" fmla="*/ 578 h 602"/>
                  <a:gd name="T30" fmla="*/ 271 w 603"/>
                  <a:gd name="T31" fmla="*/ 601 h 602"/>
                  <a:gd name="T32" fmla="*/ 363 w 603"/>
                  <a:gd name="T33" fmla="*/ 595 h 602"/>
                  <a:gd name="T34" fmla="*/ 445 w 603"/>
                  <a:gd name="T35" fmla="*/ 565 h 602"/>
                  <a:gd name="T36" fmla="*/ 514 w 603"/>
                  <a:gd name="T37" fmla="*/ 513 h 602"/>
                  <a:gd name="T38" fmla="*/ 567 w 603"/>
                  <a:gd name="T39" fmla="*/ 445 h 602"/>
                  <a:gd name="T40" fmla="*/ 596 w 603"/>
                  <a:gd name="T41" fmla="*/ 361 h 602"/>
                  <a:gd name="T42" fmla="*/ 596 w 603"/>
                  <a:gd name="T43" fmla="*/ 301 h 602"/>
                  <a:gd name="T44" fmla="*/ 582 w 603"/>
                  <a:gd name="T45" fmla="*/ 388 h 602"/>
                  <a:gd name="T46" fmla="*/ 544 w 603"/>
                  <a:gd name="T47" fmla="*/ 465 h 602"/>
                  <a:gd name="T48" fmla="*/ 488 w 603"/>
                  <a:gd name="T49" fmla="*/ 527 h 602"/>
                  <a:gd name="T50" fmla="*/ 416 w 603"/>
                  <a:gd name="T51" fmla="*/ 571 h 602"/>
                  <a:gd name="T52" fmla="*/ 332 w 603"/>
                  <a:gd name="T53" fmla="*/ 592 h 602"/>
                  <a:gd name="T54" fmla="*/ 243 w 603"/>
                  <a:gd name="T55" fmla="*/ 589 h 602"/>
                  <a:gd name="T56" fmla="*/ 161 w 603"/>
                  <a:gd name="T57" fmla="*/ 559 h 602"/>
                  <a:gd name="T58" fmla="*/ 94 w 603"/>
                  <a:gd name="T59" fmla="*/ 508 h 602"/>
                  <a:gd name="T60" fmla="*/ 43 w 603"/>
                  <a:gd name="T61" fmla="*/ 441 h 602"/>
                  <a:gd name="T62" fmla="*/ 14 w 603"/>
                  <a:gd name="T63" fmla="*/ 359 h 602"/>
                  <a:gd name="T64" fmla="*/ 10 w 603"/>
                  <a:gd name="T65" fmla="*/ 270 h 602"/>
                  <a:gd name="T66" fmla="*/ 31 w 603"/>
                  <a:gd name="T67" fmla="*/ 187 h 602"/>
                  <a:gd name="T68" fmla="*/ 75 w 603"/>
                  <a:gd name="T69" fmla="*/ 115 h 602"/>
                  <a:gd name="T70" fmla="*/ 137 w 603"/>
                  <a:gd name="T71" fmla="*/ 58 h 602"/>
                  <a:gd name="T72" fmla="*/ 214 w 603"/>
                  <a:gd name="T73" fmla="*/ 21 h 602"/>
                  <a:gd name="T74" fmla="*/ 301 w 603"/>
                  <a:gd name="T75" fmla="*/ 7 h 602"/>
                  <a:gd name="T76" fmla="*/ 389 w 603"/>
                  <a:gd name="T77" fmla="*/ 21 h 602"/>
                  <a:gd name="T78" fmla="*/ 466 w 603"/>
                  <a:gd name="T79" fmla="*/ 58 h 602"/>
                  <a:gd name="T80" fmla="*/ 527 w 603"/>
                  <a:gd name="T81" fmla="*/ 115 h 602"/>
                  <a:gd name="T82" fmla="*/ 572 w 603"/>
                  <a:gd name="T83" fmla="*/ 187 h 602"/>
                  <a:gd name="T84" fmla="*/ 594 w 603"/>
                  <a:gd name="T85" fmla="*/ 270 h 60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03"/>
                  <a:gd name="T130" fmla="*/ 0 h 602"/>
                  <a:gd name="T131" fmla="*/ 603 w 603"/>
                  <a:gd name="T132" fmla="*/ 602 h 60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03" h="602">
                    <a:moveTo>
                      <a:pt x="603" y="301"/>
                    </a:moveTo>
                    <a:lnTo>
                      <a:pt x="601" y="270"/>
                    </a:lnTo>
                    <a:lnTo>
                      <a:pt x="596" y="240"/>
                    </a:lnTo>
                    <a:lnTo>
                      <a:pt x="589" y="212"/>
                    </a:lnTo>
                    <a:lnTo>
                      <a:pt x="579" y="183"/>
                    </a:lnTo>
                    <a:lnTo>
                      <a:pt x="567" y="157"/>
                    </a:lnTo>
                    <a:lnTo>
                      <a:pt x="551" y="134"/>
                    </a:lnTo>
                    <a:lnTo>
                      <a:pt x="534" y="110"/>
                    </a:lnTo>
                    <a:lnTo>
                      <a:pt x="514" y="89"/>
                    </a:lnTo>
                    <a:lnTo>
                      <a:pt x="493" y="69"/>
                    </a:lnTo>
                    <a:lnTo>
                      <a:pt x="469" y="51"/>
                    </a:lnTo>
                    <a:lnTo>
                      <a:pt x="445" y="36"/>
                    </a:lnTo>
                    <a:lnTo>
                      <a:pt x="420" y="24"/>
                    </a:lnTo>
                    <a:lnTo>
                      <a:pt x="390" y="14"/>
                    </a:lnTo>
                    <a:lnTo>
                      <a:pt x="363" y="7"/>
                    </a:lnTo>
                    <a:lnTo>
                      <a:pt x="332" y="2"/>
                    </a:lnTo>
                    <a:lnTo>
                      <a:pt x="301" y="0"/>
                    </a:lnTo>
                    <a:lnTo>
                      <a:pt x="271" y="2"/>
                    </a:lnTo>
                    <a:lnTo>
                      <a:pt x="242" y="7"/>
                    </a:lnTo>
                    <a:lnTo>
                      <a:pt x="212" y="14"/>
                    </a:lnTo>
                    <a:lnTo>
                      <a:pt x="185" y="24"/>
                    </a:lnTo>
                    <a:lnTo>
                      <a:pt x="158" y="36"/>
                    </a:lnTo>
                    <a:lnTo>
                      <a:pt x="134" y="51"/>
                    </a:lnTo>
                    <a:lnTo>
                      <a:pt x="110" y="69"/>
                    </a:lnTo>
                    <a:lnTo>
                      <a:pt x="89" y="89"/>
                    </a:lnTo>
                    <a:lnTo>
                      <a:pt x="70" y="110"/>
                    </a:lnTo>
                    <a:lnTo>
                      <a:pt x="52" y="134"/>
                    </a:lnTo>
                    <a:lnTo>
                      <a:pt x="38" y="157"/>
                    </a:lnTo>
                    <a:lnTo>
                      <a:pt x="24" y="183"/>
                    </a:lnTo>
                    <a:lnTo>
                      <a:pt x="14" y="212"/>
                    </a:lnTo>
                    <a:lnTo>
                      <a:pt x="7" y="240"/>
                    </a:lnTo>
                    <a:lnTo>
                      <a:pt x="2" y="270"/>
                    </a:lnTo>
                    <a:lnTo>
                      <a:pt x="0" y="301"/>
                    </a:lnTo>
                    <a:lnTo>
                      <a:pt x="2" y="332"/>
                    </a:lnTo>
                    <a:lnTo>
                      <a:pt x="7" y="361"/>
                    </a:lnTo>
                    <a:lnTo>
                      <a:pt x="14" y="390"/>
                    </a:lnTo>
                    <a:lnTo>
                      <a:pt x="24" y="417"/>
                    </a:lnTo>
                    <a:lnTo>
                      <a:pt x="38" y="445"/>
                    </a:lnTo>
                    <a:lnTo>
                      <a:pt x="52" y="469"/>
                    </a:lnTo>
                    <a:lnTo>
                      <a:pt x="70" y="493"/>
                    </a:lnTo>
                    <a:lnTo>
                      <a:pt x="89" y="513"/>
                    </a:lnTo>
                    <a:lnTo>
                      <a:pt x="110" y="532"/>
                    </a:lnTo>
                    <a:lnTo>
                      <a:pt x="134" y="551"/>
                    </a:lnTo>
                    <a:lnTo>
                      <a:pt x="158" y="565"/>
                    </a:lnTo>
                    <a:lnTo>
                      <a:pt x="185" y="578"/>
                    </a:lnTo>
                    <a:lnTo>
                      <a:pt x="212" y="589"/>
                    </a:lnTo>
                    <a:lnTo>
                      <a:pt x="242" y="595"/>
                    </a:lnTo>
                    <a:lnTo>
                      <a:pt x="271" y="601"/>
                    </a:lnTo>
                    <a:lnTo>
                      <a:pt x="301" y="602"/>
                    </a:lnTo>
                    <a:lnTo>
                      <a:pt x="332" y="601"/>
                    </a:lnTo>
                    <a:lnTo>
                      <a:pt x="363" y="595"/>
                    </a:lnTo>
                    <a:lnTo>
                      <a:pt x="390" y="589"/>
                    </a:lnTo>
                    <a:lnTo>
                      <a:pt x="420" y="578"/>
                    </a:lnTo>
                    <a:lnTo>
                      <a:pt x="445" y="565"/>
                    </a:lnTo>
                    <a:lnTo>
                      <a:pt x="469" y="551"/>
                    </a:lnTo>
                    <a:lnTo>
                      <a:pt x="493" y="532"/>
                    </a:lnTo>
                    <a:lnTo>
                      <a:pt x="514" y="513"/>
                    </a:lnTo>
                    <a:lnTo>
                      <a:pt x="534" y="493"/>
                    </a:lnTo>
                    <a:lnTo>
                      <a:pt x="551" y="469"/>
                    </a:lnTo>
                    <a:lnTo>
                      <a:pt x="567" y="445"/>
                    </a:lnTo>
                    <a:lnTo>
                      <a:pt x="579" y="417"/>
                    </a:lnTo>
                    <a:lnTo>
                      <a:pt x="589" y="390"/>
                    </a:lnTo>
                    <a:lnTo>
                      <a:pt x="596" y="361"/>
                    </a:lnTo>
                    <a:lnTo>
                      <a:pt x="601" y="332"/>
                    </a:lnTo>
                    <a:lnTo>
                      <a:pt x="603" y="301"/>
                    </a:lnTo>
                    <a:close/>
                    <a:moveTo>
                      <a:pt x="596" y="301"/>
                    </a:moveTo>
                    <a:lnTo>
                      <a:pt x="594" y="330"/>
                    </a:lnTo>
                    <a:lnTo>
                      <a:pt x="589" y="359"/>
                    </a:lnTo>
                    <a:lnTo>
                      <a:pt x="582" y="388"/>
                    </a:lnTo>
                    <a:lnTo>
                      <a:pt x="572" y="416"/>
                    </a:lnTo>
                    <a:lnTo>
                      <a:pt x="560" y="441"/>
                    </a:lnTo>
                    <a:lnTo>
                      <a:pt x="544" y="465"/>
                    </a:lnTo>
                    <a:lnTo>
                      <a:pt x="527" y="488"/>
                    </a:lnTo>
                    <a:lnTo>
                      <a:pt x="509" y="508"/>
                    </a:lnTo>
                    <a:lnTo>
                      <a:pt x="488" y="527"/>
                    </a:lnTo>
                    <a:lnTo>
                      <a:pt x="466" y="544"/>
                    </a:lnTo>
                    <a:lnTo>
                      <a:pt x="442" y="559"/>
                    </a:lnTo>
                    <a:lnTo>
                      <a:pt x="416" y="571"/>
                    </a:lnTo>
                    <a:lnTo>
                      <a:pt x="389" y="582"/>
                    </a:lnTo>
                    <a:lnTo>
                      <a:pt x="361" y="589"/>
                    </a:lnTo>
                    <a:lnTo>
                      <a:pt x="332" y="592"/>
                    </a:lnTo>
                    <a:lnTo>
                      <a:pt x="301" y="594"/>
                    </a:lnTo>
                    <a:lnTo>
                      <a:pt x="272" y="592"/>
                    </a:lnTo>
                    <a:lnTo>
                      <a:pt x="243" y="589"/>
                    </a:lnTo>
                    <a:lnTo>
                      <a:pt x="214" y="582"/>
                    </a:lnTo>
                    <a:lnTo>
                      <a:pt x="187" y="571"/>
                    </a:lnTo>
                    <a:lnTo>
                      <a:pt x="161" y="559"/>
                    </a:lnTo>
                    <a:lnTo>
                      <a:pt x="137" y="544"/>
                    </a:lnTo>
                    <a:lnTo>
                      <a:pt x="115" y="527"/>
                    </a:lnTo>
                    <a:lnTo>
                      <a:pt x="94" y="508"/>
                    </a:lnTo>
                    <a:lnTo>
                      <a:pt x="75" y="488"/>
                    </a:lnTo>
                    <a:lnTo>
                      <a:pt x="58" y="465"/>
                    </a:lnTo>
                    <a:lnTo>
                      <a:pt x="43" y="441"/>
                    </a:lnTo>
                    <a:lnTo>
                      <a:pt x="31" y="416"/>
                    </a:lnTo>
                    <a:lnTo>
                      <a:pt x="21" y="388"/>
                    </a:lnTo>
                    <a:lnTo>
                      <a:pt x="14" y="359"/>
                    </a:lnTo>
                    <a:lnTo>
                      <a:pt x="10" y="330"/>
                    </a:lnTo>
                    <a:lnTo>
                      <a:pt x="9" y="301"/>
                    </a:lnTo>
                    <a:lnTo>
                      <a:pt x="10" y="270"/>
                    </a:lnTo>
                    <a:lnTo>
                      <a:pt x="14" y="241"/>
                    </a:lnTo>
                    <a:lnTo>
                      <a:pt x="21" y="214"/>
                    </a:lnTo>
                    <a:lnTo>
                      <a:pt x="31" y="187"/>
                    </a:lnTo>
                    <a:lnTo>
                      <a:pt x="43" y="161"/>
                    </a:lnTo>
                    <a:lnTo>
                      <a:pt x="58" y="137"/>
                    </a:lnTo>
                    <a:lnTo>
                      <a:pt x="75" y="115"/>
                    </a:lnTo>
                    <a:lnTo>
                      <a:pt x="94" y="94"/>
                    </a:lnTo>
                    <a:lnTo>
                      <a:pt x="115" y="75"/>
                    </a:lnTo>
                    <a:lnTo>
                      <a:pt x="137" y="58"/>
                    </a:lnTo>
                    <a:lnTo>
                      <a:pt x="161" y="43"/>
                    </a:lnTo>
                    <a:lnTo>
                      <a:pt x="187" y="31"/>
                    </a:lnTo>
                    <a:lnTo>
                      <a:pt x="214" y="21"/>
                    </a:lnTo>
                    <a:lnTo>
                      <a:pt x="243" y="14"/>
                    </a:lnTo>
                    <a:lnTo>
                      <a:pt x="272" y="9"/>
                    </a:lnTo>
                    <a:lnTo>
                      <a:pt x="301" y="7"/>
                    </a:lnTo>
                    <a:lnTo>
                      <a:pt x="332" y="9"/>
                    </a:lnTo>
                    <a:lnTo>
                      <a:pt x="361" y="14"/>
                    </a:lnTo>
                    <a:lnTo>
                      <a:pt x="389" y="21"/>
                    </a:lnTo>
                    <a:lnTo>
                      <a:pt x="416" y="31"/>
                    </a:lnTo>
                    <a:lnTo>
                      <a:pt x="442" y="43"/>
                    </a:lnTo>
                    <a:lnTo>
                      <a:pt x="466" y="58"/>
                    </a:lnTo>
                    <a:lnTo>
                      <a:pt x="488" y="75"/>
                    </a:lnTo>
                    <a:lnTo>
                      <a:pt x="509" y="94"/>
                    </a:lnTo>
                    <a:lnTo>
                      <a:pt x="527" y="115"/>
                    </a:lnTo>
                    <a:lnTo>
                      <a:pt x="544" y="137"/>
                    </a:lnTo>
                    <a:lnTo>
                      <a:pt x="560" y="161"/>
                    </a:lnTo>
                    <a:lnTo>
                      <a:pt x="572" y="187"/>
                    </a:lnTo>
                    <a:lnTo>
                      <a:pt x="582" y="214"/>
                    </a:lnTo>
                    <a:lnTo>
                      <a:pt x="589" y="241"/>
                    </a:lnTo>
                    <a:lnTo>
                      <a:pt x="594" y="270"/>
                    </a:lnTo>
                    <a:lnTo>
                      <a:pt x="596" y="301"/>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1" name="Freeform 525"/>
              <p:cNvSpPr>
                <a:spLocks noEditPoints="1"/>
              </p:cNvSpPr>
              <p:nvPr/>
            </p:nvSpPr>
            <p:spPr bwMode="auto">
              <a:xfrm>
                <a:off x="1732" y="3006"/>
                <a:ext cx="594" cy="593"/>
              </a:xfrm>
              <a:custGeom>
                <a:avLst/>
                <a:gdLst>
                  <a:gd name="T0" fmla="*/ 587 w 594"/>
                  <a:gd name="T1" fmla="*/ 237 h 593"/>
                  <a:gd name="T2" fmla="*/ 558 w 594"/>
                  <a:gd name="T3" fmla="*/ 155 h 593"/>
                  <a:gd name="T4" fmla="*/ 507 w 594"/>
                  <a:gd name="T5" fmla="*/ 87 h 593"/>
                  <a:gd name="T6" fmla="*/ 439 w 594"/>
                  <a:gd name="T7" fmla="*/ 35 h 593"/>
                  <a:gd name="T8" fmla="*/ 356 w 594"/>
                  <a:gd name="T9" fmla="*/ 6 h 593"/>
                  <a:gd name="T10" fmla="*/ 266 w 594"/>
                  <a:gd name="T11" fmla="*/ 1 h 593"/>
                  <a:gd name="T12" fmla="*/ 182 w 594"/>
                  <a:gd name="T13" fmla="*/ 23 h 593"/>
                  <a:gd name="T14" fmla="*/ 108 w 594"/>
                  <a:gd name="T15" fmla="*/ 68 h 593"/>
                  <a:gd name="T16" fmla="*/ 50 w 594"/>
                  <a:gd name="T17" fmla="*/ 131 h 593"/>
                  <a:gd name="T18" fmla="*/ 12 w 594"/>
                  <a:gd name="T19" fmla="*/ 208 h 593"/>
                  <a:gd name="T20" fmla="*/ 0 w 594"/>
                  <a:gd name="T21" fmla="*/ 297 h 593"/>
                  <a:gd name="T22" fmla="*/ 12 w 594"/>
                  <a:gd name="T23" fmla="*/ 384 h 593"/>
                  <a:gd name="T24" fmla="*/ 50 w 594"/>
                  <a:gd name="T25" fmla="*/ 463 h 593"/>
                  <a:gd name="T26" fmla="*/ 108 w 594"/>
                  <a:gd name="T27" fmla="*/ 526 h 593"/>
                  <a:gd name="T28" fmla="*/ 182 w 594"/>
                  <a:gd name="T29" fmla="*/ 571 h 593"/>
                  <a:gd name="T30" fmla="*/ 266 w 594"/>
                  <a:gd name="T31" fmla="*/ 593 h 593"/>
                  <a:gd name="T32" fmla="*/ 356 w 594"/>
                  <a:gd name="T33" fmla="*/ 588 h 593"/>
                  <a:gd name="T34" fmla="*/ 439 w 594"/>
                  <a:gd name="T35" fmla="*/ 559 h 593"/>
                  <a:gd name="T36" fmla="*/ 507 w 594"/>
                  <a:gd name="T37" fmla="*/ 508 h 593"/>
                  <a:gd name="T38" fmla="*/ 558 w 594"/>
                  <a:gd name="T39" fmla="*/ 439 h 593"/>
                  <a:gd name="T40" fmla="*/ 587 w 594"/>
                  <a:gd name="T41" fmla="*/ 357 h 593"/>
                  <a:gd name="T42" fmla="*/ 586 w 594"/>
                  <a:gd name="T43" fmla="*/ 297 h 593"/>
                  <a:gd name="T44" fmla="*/ 574 w 594"/>
                  <a:gd name="T45" fmla="*/ 383 h 593"/>
                  <a:gd name="T46" fmla="*/ 538 w 594"/>
                  <a:gd name="T47" fmla="*/ 460 h 593"/>
                  <a:gd name="T48" fmla="*/ 481 w 594"/>
                  <a:gd name="T49" fmla="*/ 521 h 593"/>
                  <a:gd name="T50" fmla="*/ 409 w 594"/>
                  <a:gd name="T51" fmla="*/ 564 h 593"/>
                  <a:gd name="T52" fmla="*/ 326 w 594"/>
                  <a:gd name="T53" fmla="*/ 585 h 593"/>
                  <a:gd name="T54" fmla="*/ 238 w 594"/>
                  <a:gd name="T55" fmla="*/ 581 h 593"/>
                  <a:gd name="T56" fmla="*/ 158 w 594"/>
                  <a:gd name="T57" fmla="*/ 552 h 593"/>
                  <a:gd name="T58" fmla="*/ 91 w 594"/>
                  <a:gd name="T59" fmla="*/ 502 h 593"/>
                  <a:gd name="T60" fmla="*/ 41 w 594"/>
                  <a:gd name="T61" fmla="*/ 436 h 593"/>
                  <a:gd name="T62" fmla="*/ 12 w 594"/>
                  <a:gd name="T63" fmla="*/ 355 h 593"/>
                  <a:gd name="T64" fmla="*/ 9 w 594"/>
                  <a:gd name="T65" fmla="*/ 268 h 593"/>
                  <a:gd name="T66" fmla="*/ 29 w 594"/>
                  <a:gd name="T67" fmla="*/ 184 h 593"/>
                  <a:gd name="T68" fmla="*/ 74 w 594"/>
                  <a:gd name="T69" fmla="*/ 112 h 593"/>
                  <a:gd name="T70" fmla="*/ 136 w 594"/>
                  <a:gd name="T71" fmla="*/ 56 h 593"/>
                  <a:gd name="T72" fmla="*/ 211 w 594"/>
                  <a:gd name="T73" fmla="*/ 20 h 593"/>
                  <a:gd name="T74" fmla="*/ 296 w 594"/>
                  <a:gd name="T75" fmla="*/ 8 h 593"/>
                  <a:gd name="T76" fmla="*/ 382 w 594"/>
                  <a:gd name="T77" fmla="*/ 20 h 593"/>
                  <a:gd name="T78" fmla="*/ 459 w 594"/>
                  <a:gd name="T79" fmla="*/ 56 h 593"/>
                  <a:gd name="T80" fmla="*/ 521 w 594"/>
                  <a:gd name="T81" fmla="*/ 112 h 593"/>
                  <a:gd name="T82" fmla="*/ 563 w 594"/>
                  <a:gd name="T83" fmla="*/ 184 h 593"/>
                  <a:gd name="T84" fmla="*/ 586 w 594"/>
                  <a:gd name="T85" fmla="*/ 268 h 59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94"/>
                  <a:gd name="T130" fmla="*/ 0 h 593"/>
                  <a:gd name="T131" fmla="*/ 594 w 594"/>
                  <a:gd name="T132" fmla="*/ 593 h 59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94" h="593">
                    <a:moveTo>
                      <a:pt x="594" y="297"/>
                    </a:moveTo>
                    <a:lnTo>
                      <a:pt x="593" y="266"/>
                    </a:lnTo>
                    <a:lnTo>
                      <a:pt x="587" y="237"/>
                    </a:lnTo>
                    <a:lnTo>
                      <a:pt x="581" y="208"/>
                    </a:lnTo>
                    <a:lnTo>
                      <a:pt x="570" y="181"/>
                    </a:lnTo>
                    <a:lnTo>
                      <a:pt x="558" y="155"/>
                    </a:lnTo>
                    <a:lnTo>
                      <a:pt x="543" y="131"/>
                    </a:lnTo>
                    <a:lnTo>
                      <a:pt x="526" y="107"/>
                    </a:lnTo>
                    <a:lnTo>
                      <a:pt x="507" y="87"/>
                    </a:lnTo>
                    <a:lnTo>
                      <a:pt x="486" y="68"/>
                    </a:lnTo>
                    <a:lnTo>
                      <a:pt x="462" y="51"/>
                    </a:lnTo>
                    <a:lnTo>
                      <a:pt x="439" y="35"/>
                    </a:lnTo>
                    <a:lnTo>
                      <a:pt x="413" y="23"/>
                    </a:lnTo>
                    <a:lnTo>
                      <a:pt x="385" y="13"/>
                    </a:lnTo>
                    <a:lnTo>
                      <a:pt x="356" y="6"/>
                    </a:lnTo>
                    <a:lnTo>
                      <a:pt x="327" y="1"/>
                    </a:lnTo>
                    <a:lnTo>
                      <a:pt x="296" y="0"/>
                    </a:lnTo>
                    <a:lnTo>
                      <a:pt x="266" y="1"/>
                    </a:lnTo>
                    <a:lnTo>
                      <a:pt x="237" y="6"/>
                    </a:lnTo>
                    <a:lnTo>
                      <a:pt x="209" y="13"/>
                    </a:lnTo>
                    <a:lnTo>
                      <a:pt x="182" y="23"/>
                    </a:lnTo>
                    <a:lnTo>
                      <a:pt x="154" y="35"/>
                    </a:lnTo>
                    <a:lnTo>
                      <a:pt x="130" y="51"/>
                    </a:lnTo>
                    <a:lnTo>
                      <a:pt x="108" y="68"/>
                    </a:lnTo>
                    <a:lnTo>
                      <a:pt x="86" y="87"/>
                    </a:lnTo>
                    <a:lnTo>
                      <a:pt x="67" y="107"/>
                    </a:lnTo>
                    <a:lnTo>
                      <a:pt x="50" y="131"/>
                    </a:lnTo>
                    <a:lnTo>
                      <a:pt x="36" y="155"/>
                    </a:lnTo>
                    <a:lnTo>
                      <a:pt x="23" y="181"/>
                    </a:lnTo>
                    <a:lnTo>
                      <a:pt x="12" y="208"/>
                    </a:lnTo>
                    <a:lnTo>
                      <a:pt x="5" y="237"/>
                    </a:lnTo>
                    <a:lnTo>
                      <a:pt x="2" y="266"/>
                    </a:lnTo>
                    <a:lnTo>
                      <a:pt x="0" y="297"/>
                    </a:lnTo>
                    <a:lnTo>
                      <a:pt x="2" y="328"/>
                    </a:lnTo>
                    <a:lnTo>
                      <a:pt x="5" y="357"/>
                    </a:lnTo>
                    <a:lnTo>
                      <a:pt x="12" y="384"/>
                    </a:lnTo>
                    <a:lnTo>
                      <a:pt x="23" y="412"/>
                    </a:lnTo>
                    <a:lnTo>
                      <a:pt x="36" y="439"/>
                    </a:lnTo>
                    <a:lnTo>
                      <a:pt x="50" y="463"/>
                    </a:lnTo>
                    <a:lnTo>
                      <a:pt x="67" y="485"/>
                    </a:lnTo>
                    <a:lnTo>
                      <a:pt x="86" y="508"/>
                    </a:lnTo>
                    <a:lnTo>
                      <a:pt x="108" y="526"/>
                    </a:lnTo>
                    <a:lnTo>
                      <a:pt x="130" y="543"/>
                    </a:lnTo>
                    <a:lnTo>
                      <a:pt x="154" y="559"/>
                    </a:lnTo>
                    <a:lnTo>
                      <a:pt x="182" y="571"/>
                    </a:lnTo>
                    <a:lnTo>
                      <a:pt x="209" y="581"/>
                    </a:lnTo>
                    <a:lnTo>
                      <a:pt x="237" y="588"/>
                    </a:lnTo>
                    <a:lnTo>
                      <a:pt x="266" y="593"/>
                    </a:lnTo>
                    <a:lnTo>
                      <a:pt x="296" y="593"/>
                    </a:lnTo>
                    <a:lnTo>
                      <a:pt x="327" y="593"/>
                    </a:lnTo>
                    <a:lnTo>
                      <a:pt x="356" y="588"/>
                    </a:lnTo>
                    <a:lnTo>
                      <a:pt x="385" y="581"/>
                    </a:lnTo>
                    <a:lnTo>
                      <a:pt x="413" y="571"/>
                    </a:lnTo>
                    <a:lnTo>
                      <a:pt x="439" y="559"/>
                    </a:lnTo>
                    <a:lnTo>
                      <a:pt x="462" y="543"/>
                    </a:lnTo>
                    <a:lnTo>
                      <a:pt x="486" y="526"/>
                    </a:lnTo>
                    <a:lnTo>
                      <a:pt x="507" y="508"/>
                    </a:lnTo>
                    <a:lnTo>
                      <a:pt x="526" y="485"/>
                    </a:lnTo>
                    <a:lnTo>
                      <a:pt x="543" y="463"/>
                    </a:lnTo>
                    <a:lnTo>
                      <a:pt x="558" y="439"/>
                    </a:lnTo>
                    <a:lnTo>
                      <a:pt x="570" y="412"/>
                    </a:lnTo>
                    <a:lnTo>
                      <a:pt x="581" y="384"/>
                    </a:lnTo>
                    <a:lnTo>
                      <a:pt x="587" y="357"/>
                    </a:lnTo>
                    <a:lnTo>
                      <a:pt x="593" y="328"/>
                    </a:lnTo>
                    <a:lnTo>
                      <a:pt x="594" y="297"/>
                    </a:lnTo>
                    <a:close/>
                    <a:moveTo>
                      <a:pt x="586" y="297"/>
                    </a:moveTo>
                    <a:lnTo>
                      <a:pt x="586" y="326"/>
                    </a:lnTo>
                    <a:lnTo>
                      <a:pt x="581" y="355"/>
                    </a:lnTo>
                    <a:lnTo>
                      <a:pt x="574" y="383"/>
                    </a:lnTo>
                    <a:lnTo>
                      <a:pt x="563" y="410"/>
                    </a:lnTo>
                    <a:lnTo>
                      <a:pt x="551" y="436"/>
                    </a:lnTo>
                    <a:lnTo>
                      <a:pt x="538" y="460"/>
                    </a:lnTo>
                    <a:lnTo>
                      <a:pt x="521" y="482"/>
                    </a:lnTo>
                    <a:lnTo>
                      <a:pt x="502" y="502"/>
                    </a:lnTo>
                    <a:lnTo>
                      <a:pt x="481" y="521"/>
                    </a:lnTo>
                    <a:lnTo>
                      <a:pt x="459" y="537"/>
                    </a:lnTo>
                    <a:lnTo>
                      <a:pt x="435" y="552"/>
                    </a:lnTo>
                    <a:lnTo>
                      <a:pt x="409" y="564"/>
                    </a:lnTo>
                    <a:lnTo>
                      <a:pt x="382" y="574"/>
                    </a:lnTo>
                    <a:lnTo>
                      <a:pt x="355" y="581"/>
                    </a:lnTo>
                    <a:lnTo>
                      <a:pt x="326" y="585"/>
                    </a:lnTo>
                    <a:lnTo>
                      <a:pt x="296" y="586"/>
                    </a:lnTo>
                    <a:lnTo>
                      <a:pt x="267" y="585"/>
                    </a:lnTo>
                    <a:lnTo>
                      <a:pt x="238" y="581"/>
                    </a:lnTo>
                    <a:lnTo>
                      <a:pt x="211" y="574"/>
                    </a:lnTo>
                    <a:lnTo>
                      <a:pt x="183" y="564"/>
                    </a:lnTo>
                    <a:lnTo>
                      <a:pt x="158" y="552"/>
                    </a:lnTo>
                    <a:lnTo>
                      <a:pt x="136" y="537"/>
                    </a:lnTo>
                    <a:lnTo>
                      <a:pt x="112" y="521"/>
                    </a:lnTo>
                    <a:lnTo>
                      <a:pt x="91" y="502"/>
                    </a:lnTo>
                    <a:lnTo>
                      <a:pt x="74" y="482"/>
                    </a:lnTo>
                    <a:lnTo>
                      <a:pt x="57" y="460"/>
                    </a:lnTo>
                    <a:lnTo>
                      <a:pt x="41" y="436"/>
                    </a:lnTo>
                    <a:lnTo>
                      <a:pt x="29" y="410"/>
                    </a:lnTo>
                    <a:lnTo>
                      <a:pt x="21" y="383"/>
                    </a:lnTo>
                    <a:lnTo>
                      <a:pt x="12" y="355"/>
                    </a:lnTo>
                    <a:lnTo>
                      <a:pt x="9" y="326"/>
                    </a:lnTo>
                    <a:lnTo>
                      <a:pt x="7" y="297"/>
                    </a:lnTo>
                    <a:lnTo>
                      <a:pt x="9" y="268"/>
                    </a:lnTo>
                    <a:lnTo>
                      <a:pt x="12" y="239"/>
                    </a:lnTo>
                    <a:lnTo>
                      <a:pt x="21" y="212"/>
                    </a:lnTo>
                    <a:lnTo>
                      <a:pt x="29" y="184"/>
                    </a:lnTo>
                    <a:lnTo>
                      <a:pt x="41" y="159"/>
                    </a:lnTo>
                    <a:lnTo>
                      <a:pt x="57" y="135"/>
                    </a:lnTo>
                    <a:lnTo>
                      <a:pt x="74" y="112"/>
                    </a:lnTo>
                    <a:lnTo>
                      <a:pt x="91" y="92"/>
                    </a:lnTo>
                    <a:lnTo>
                      <a:pt x="112" y="73"/>
                    </a:lnTo>
                    <a:lnTo>
                      <a:pt x="136" y="56"/>
                    </a:lnTo>
                    <a:lnTo>
                      <a:pt x="158" y="42"/>
                    </a:lnTo>
                    <a:lnTo>
                      <a:pt x="183" y="30"/>
                    </a:lnTo>
                    <a:lnTo>
                      <a:pt x="211" y="20"/>
                    </a:lnTo>
                    <a:lnTo>
                      <a:pt x="238" y="13"/>
                    </a:lnTo>
                    <a:lnTo>
                      <a:pt x="267" y="8"/>
                    </a:lnTo>
                    <a:lnTo>
                      <a:pt x="296" y="8"/>
                    </a:lnTo>
                    <a:lnTo>
                      <a:pt x="326" y="8"/>
                    </a:lnTo>
                    <a:lnTo>
                      <a:pt x="355" y="13"/>
                    </a:lnTo>
                    <a:lnTo>
                      <a:pt x="382" y="20"/>
                    </a:lnTo>
                    <a:lnTo>
                      <a:pt x="409" y="30"/>
                    </a:lnTo>
                    <a:lnTo>
                      <a:pt x="435" y="42"/>
                    </a:lnTo>
                    <a:lnTo>
                      <a:pt x="459" y="56"/>
                    </a:lnTo>
                    <a:lnTo>
                      <a:pt x="481" y="73"/>
                    </a:lnTo>
                    <a:lnTo>
                      <a:pt x="502" y="92"/>
                    </a:lnTo>
                    <a:lnTo>
                      <a:pt x="521" y="112"/>
                    </a:lnTo>
                    <a:lnTo>
                      <a:pt x="538" y="135"/>
                    </a:lnTo>
                    <a:lnTo>
                      <a:pt x="551" y="159"/>
                    </a:lnTo>
                    <a:lnTo>
                      <a:pt x="563" y="184"/>
                    </a:lnTo>
                    <a:lnTo>
                      <a:pt x="574" y="212"/>
                    </a:lnTo>
                    <a:lnTo>
                      <a:pt x="581" y="239"/>
                    </a:lnTo>
                    <a:lnTo>
                      <a:pt x="586" y="268"/>
                    </a:lnTo>
                    <a:lnTo>
                      <a:pt x="586" y="297"/>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2" name="Freeform 526"/>
              <p:cNvSpPr>
                <a:spLocks noEditPoints="1"/>
              </p:cNvSpPr>
              <p:nvPr/>
            </p:nvSpPr>
            <p:spPr bwMode="auto">
              <a:xfrm>
                <a:off x="1736" y="3009"/>
                <a:ext cx="587" cy="587"/>
              </a:xfrm>
              <a:custGeom>
                <a:avLst/>
                <a:gdLst>
                  <a:gd name="T0" fmla="*/ 580 w 587"/>
                  <a:gd name="T1" fmla="*/ 234 h 587"/>
                  <a:gd name="T2" fmla="*/ 551 w 587"/>
                  <a:gd name="T3" fmla="*/ 154 h 587"/>
                  <a:gd name="T4" fmla="*/ 500 w 587"/>
                  <a:gd name="T5" fmla="*/ 87 h 587"/>
                  <a:gd name="T6" fmla="*/ 433 w 587"/>
                  <a:gd name="T7" fmla="*/ 36 h 587"/>
                  <a:gd name="T8" fmla="*/ 352 w 587"/>
                  <a:gd name="T9" fmla="*/ 7 h 587"/>
                  <a:gd name="T10" fmla="*/ 263 w 587"/>
                  <a:gd name="T11" fmla="*/ 2 h 587"/>
                  <a:gd name="T12" fmla="*/ 178 w 587"/>
                  <a:gd name="T13" fmla="*/ 24 h 587"/>
                  <a:gd name="T14" fmla="*/ 106 w 587"/>
                  <a:gd name="T15" fmla="*/ 68 h 587"/>
                  <a:gd name="T16" fmla="*/ 49 w 587"/>
                  <a:gd name="T17" fmla="*/ 130 h 587"/>
                  <a:gd name="T18" fmla="*/ 12 w 587"/>
                  <a:gd name="T19" fmla="*/ 207 h 587"/>
                  <a:gd name="T20" fmla="*/ 0 w 587"/>
                  <a:gd name="T21" fmla="*/ 294 h 587"/>
                  <a:gd name="T22" fmla="*/ 12 w 587"/>
                  <a:gd name="T23" fmla="*/ 381 h 587"/>
                  <a:gd name="T24" fmla="*/ 49 w 587"/>
                  <a:gd name="T25" fmla="*/ 458 h 587"/>
                  <a:gd name="T26" fmla="*/ 106 w 587"/>
                  <a:gd name="T27" fmla="*/ 520 h 587"/>
                  <a:gd name="T28" fmla="*/ 178 w 587"/>
                  <a:gd name="T29" fmla="*/ 564 h 587"/>
                  <a:gd name="T30" fmla="*/ 263 w 587"/>
                  <a:gd name="T31" fmla="*/ 585 h 587"/>
                  <a:gd name="T32" fmla="*/ 352 w 587"/>
                  <a:gd name="T33" fmla="*/ 582 h 587"/>
                  <a:gd name="T34" fmla="*/ 433 w 587"/>
                  <a:gd name="T35" fmla="*/ 552 h 587"/>
                  <a:gd name="T36" fmla="*/ 500 w 587"/>
                  <a:gd name="T37" fmla="*/ 501 h 587"/>
                  <a:gd name="T38" fmla="*/ 551 w 587"/>
                  <a:gd name="T39" fmla="*/ 434 h 587"/>
                  <a:gd name="T40" fmla="*/ 580 w 587"/>
                  <a:gd name="T41" fmla="*/ 352 h 587"/>
                  <a:gd name="T42" fmla="*/ 578 w 587"/>
                  <a:gd name="T43" fmla="*/ 294 h 587"/>
                  <a:gd name="T44" fmla="*/ 566 w 587"/>
                  <a:gd name="T45" fmla="*/ 380 h 587"/>
                  <a:gd name="T46" fmla="*/ 530 w 587"/>
                  <a:gd name="T47" fmla="*/ 453 h 587"/>
                  <a:gd name="T48" fmla="*/ 474 w 587"/>
                  <a:gd name="T49" fmla="*/ 515 h 587"/>
                  <a:gd name="T50" fmla="*/ 404 w 587"/>
                  <a:gd name="T51" fmla="*/ 558 h 587"/>
                  <a:gd name="T52" fmla="*/ 322 w 587"/>
                  <a:gd name="T53" fmla="*/ 578 h 587"/>
                  <a:gd name="T54" fmla="*/ 234 w 587"/>
                  <a:gd name="T55" fmla="*/ 575 h 587"/>
                  <a:gd name="T56" fmla="*/ 157 w 587"/>
                  <a:gd name="T57" fmla="*/ 546 h 587"/>
                  <a:gd name="T58" fmla="*/ 90 w 587"/>
                  <a:gd name="T59" fmla="*/ 496 h 587"/>
                  <a:gd name="T60" fmla="*/ 41 w 587"/>
                  <a:gd name="T61" fmla="*/ 431 h 587"/>
                  <a:gd name="T62" fmla="*/ 12 w 587"/>
                  <a:gd name="T63" fmla="*/ 352 h 587"/>
                  <a:gd name="T64" fmla="*/ 8 w 587"/>
                  <a:gd name="T65" fmla="*/ 265 h 587"/>
                  <a:gd name="T66" fmla="*/ 29 w 587"/>
                  <a:gd name="T67" fmla="*/ 183 h 587"/>
                  <a:gd name="T68" fmla="*/ 72 w 587"/>
                  <a:gd name="T69" fmla="*/ 113 h 587"/>
                  <a:gd name="T70" fmla="*/ 133 w 587"/>
                  <a:gd name="T71" fmla="*/ 56 h 587"/>
                  <a:gd name="T72" fmla="*/ 207 w 587"/>
                  <a:gd name="T73" fmla="*/ 20 h 587"/>
                  <a:gd name="T74" fmla="*/ 292 w 587"/>
                  <a:gd name="T75" fmla="*/ 9 h 587"/>
                  <a:gd name="T76" fmla="*/ 378 w 587"/>
                  <a:gd name="T77" fmla="*/ 20 h 587"/>
                  <a:gd name="T78" fmla="*/ 453 w 587"/>
                  <a:gd name="T79" fmla="*/ 56 h 587"/>
                  <a:gd name="T80" fmla="*/ 513 w 587"/>
                  <a:gd name="T81" fmla="*/ 113 h 587"/>
                  <a:gd name="T82" fmla="*/ 556 w 587"/>
                  <a:gd name="T83" fmla="*/ 183 h 587"/>
                  <a:gd name="T84" fmla="*/ 577 w 587"/>
                  <a:gd name="T85" fmla="*/ 265 h 58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87"/>
                  <a:gd name="T130" fmla="*/ 0 h 587"/>
                  <a:gd name="T131" fmla="*/ 587 w 587"/>
                  <a:gd name="T132" fmla="*/ 587 h 58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87" h="587">
                    <a:moveTo>
                      <a:pt x="587" y="294"/>
                    </a:moveTo>
                    <a:lnTo>
                      <a:pt x="585" y="263"/>
                    </a:lnTo>
                    <a:lnTo>
                      <a:pt x="580" y="234"/>
                    </a:lnTo>
                    <a:lnTo>
                      <a:pt x="573" y="207"/>
                    </a:lnTo>
                    <a:lnTo>
                      <a:pt x="563" y="180"/>
                    </a:lnTo>
                    <a:lnTo>
                      <a:pt x="551" y="154"/>
                    </a:lnTo>
                    <a:lnTo>
                      <a:pt x="535" y="130"/>
                    </a:lnTo>
                    <a:lnTo>
                      <a:pt x="518" y="108"/>
                    </a:lnTo>
                    <a:lnTo>
                      <a:pt x="500" y="87"/>
                    </a:lnTo>
                    <a:lnTo>
                      <a:pt x="479" y="68"/>
                    </a:lnTo>
                    <a:lnTo>
                      <a:pt x="457" y="51"/>
                    </a:lnTo>
                    <a:lnTo>
                      <a:pt x="433" y="36"/>
                    </a:lnTo>
                    <a:lnTo>
                      <a:pt x="407" y="24"/>
                    </a:lnTo>
                    <a:lnTo>
                      <a:pt x="380" y="14"/>
                    </a:lnTo>
                    <a:lnTo>
                      <a:pt x="352" y="7"/>
                    </a:lnTo>
                    <a:lnTo>
                      <a:pt x="323" y="2"/>
                    </a:lnTo>
                    <a:lnTo>
                      <a:pt x="292" y="0"/>
                    </a:lnTo>
                    <a:lnTo>
                      <a:pt x="263" y="2"/>
                    </a:lnTo>
                    <a:lnTo>
                      <a:pt x="234" y="7"/>
                    </a:lnTo>
                    <a:lnTo>
                      <a:pt x="205" y="14"/>
                    </a:lnTo>
                    <a:lnTo>
                      <a:pt x="178" y="24"/>
                    </a:lnTo>
                    <a:lnTo>
                      <a:pt x="152" y="36"/>
                    </a:lnTo>
                    <a:lnTo>
                      <a:pt x="128" y="51"/>
                    </a:lnTo>
                    <a:lnTo>
                      <a:pt x="106" y="68"/>
                    </a:lnTo>
                    <a:lnTo>
                      <a:pt x="85" y="87"/>
                    </a:lnTo>
                    <a:lnTo>
                      <a:pt x="66" y="108"/>
                    </a:lnTo>
                    <a:lnTo>
                      <a:pt x="49" y="130"/>
                    </a:lnTo>
                    <a:lnTo>
                      <a:pt x="34" y="154"/>
                    </a:lnTo>
                    <a:lnTo>
                      <a:pt x="22" y="180"/>
                    </a:lnTo>
                    <a:lnTo>
                      <a:pt x="12" y="207"/>
                    </a:lnTo>
                    <a:lnTo>
                      <a:pt x="5" y="234"/>
                    </a:lnTo>
                    <a:lnTo>
                      <a:pt x="1" y="263"/>
                    </a:lnTo>
                    <a:lnTo>
                      <a:pt x="0" y="294"/>
                    </a:lnTo>
                    <a:lnTo>
                      <a:pt x="1" y="323"/>
                    </a:lnTo>
                    <a:lnTo>
                      <a:pt x="5" y="352"/>
                    </a:lnTo>
                    <a:lnTo>
                      <a:pt x="12" y="381"/>
                    </a:lnTo>
                    <a:lnTo>
                      <a:pt x="22" y="409"/>
                    </a:lnTo>
                    <a:lnTo>
                      <a:pt x="34" y="434"/>
                    </a:lnTo>
                    <a:lnTo>
                      <a:pt x="49" y="458"/>
                    </a:lnTo>
                    <a:lnTo>
                      <a:pt x="66" y="481"/>
                    </a:lnTo>
                    <a:lnTo>
                      <a:pt x="85" y="501"/>
                    </a:lnTo>
                    <a:lnTo>
                      <a:pt x="106" y="520"/>
                    </a:lnTo>
                    <a:lnTo>
                      <a:pt x="128" y="537"/>
                    </a:lnTo>
                    <a:lnTo>
                      <a:pt x="152" y="552"/>
                    </a:lnTo>
                    <a:lnTo>
                      <a:pt x="178" y="564"/>
                    </a:lnTo>
                    <a:lnTo>
                      <a:pt x="205" y="575"/>
                    </a:lnTo>
                    <a:lnTo>
                      <a:pt x="234" y="582"/>
                    </a:lnTo>
                    <a:lnTo>
                      <a:pt x="263" y="585"/>
                    </a:lnTo>
                    <a:lnTo>
                      <a:pt x="292" y="587"/>
                    </a:lnTo>
                    <a:lnTo>
                      <a:pt x="323" y="585"/>
                    </a:lnTo>
                    <a:lnTo>
                      <a:pt x="352" y="582"/>
                    </a:lnTo>
                    <a:lnTo>
                      <a:pt x="380" y="575"/>
                    </a:lnTo>
                    <a:lnTo>
                      <a:pt x="407" y="564"/>
                    </a:lnTo>
                    <a:lnTo>
                      <a:pt x="433" y="552"/>
                    </a:lnTo>
                    <a:lnTo>
                      <a:pt x="457" y="537"/>
                    </a:lnTo>
                    <a:lnTo>
                      <a:pt x="479" y="520"/>
                    </a:lnTo>
                    <a:lnTo>
                      <a:pt x="500" y="501"/>
                    </a:lnTo>
                    <a:lnTo>
                      <a:pt x="518" y="481"/>
                    </a:lnTo>
                    <a:lnTo>
                      <a:pt x="535" y="458"/>
                    </a:lnTo>
                    <a:lnTo>
                      <a:pt x="551" y="434"/>
                    </a:lnTo>
                    <a:lnTo>
                      <a:pt x="563" y="409"/>
                    </a:lnTo>
                    <a:lnTo>
                      <a:pt x="573" y="381"/>
                    </a:lnTo>
                    <a:lnTo>
                      <a:pt x="580" y="352"/>
                    </a:lnTo>
                    <a:lnTo>
                      <a:pt x="585" y="323"/>
                    </a:lnTo>
                    <a:lnTo>
                      <a:pt x="587" y="294"/>
                    </a:lnTo>
                    <a:close/>
                    <a:moveTo>
                      <a:pt x="578" y="294"/>
                    </a:moveTo>
                    <a:lnTo>
                      <a:pt x="577" y="323"/>
                    </a:lnTo>
                    <a:lnTo>
                      <a:pt x="573" y="352"/>
                    </a:lnTo>
                    <a:lnTo>
                      <a:pt x="566" y="380"/>
                    </a:lnTo>
                    <a:lnTo>
                      <a:pt x="556" y="405"/>
                    </a:lnTo>
                    <a:lnTo>
                      <a:pt x="544" y="431"/>
                    </a:lnTo>
                    <a:lnTo>
                      <a:pt x="530" y="453"/>
                    </a:lnTo>
                    <a:lnTo>
                      <a:pt x="513" y="475"/>
                    </a:lnTo>
                    <a:lnTo>
                      <a:pt x="494" y="496"/>
                    </a:lnTo>
                    <a:lnTo>
                      <a:pt x="474" y="515"/>
                    </a:lnTo>
                    <a:lnTo>
                      <a:pt x="453" y="530"/>
                    </a:lnTo>
                    <a:lnTo>
                      <a:pt x="429" y="546"/>
                    </a:lnTo>
                    <a:lnTo>
                      <a:pt x="404" y="558"/>
                    </a:lnTo>
                    <a:lnTo>
                      <a:pt x="378" y="568"/>
                    </a:lnTo>
                    <a:lnTo>
                      <a:pt x="351" y="575"/>
                    </a:lnTo>
                    <a:lnTo>
                      <a:pt x="322" y="578"/>
                    </a:lnTo>
                    <a:lnTo>
                      <a:pt x="292" y="580"/>
                    </a:lnTo>
                    <a:lnTo>
                      <a:pt x="263" y="578"/>
                    </a:lnTo>
                    <a:lnTo>
                      <a:pt x="234" y="575"/>
                    </a:lnTo>
                    <a:lnTo>
                      <a:pt x="207" y="568"/>
                    </a:lnTo>
                    <a:lnTo>
                      <a:pt x="181" y="558"/>
                    </a:lnTo>
                    <a:lnTo>
                      <a:pt x="157" y="546"/>
                    </a:lnTo>
                    <a:lnTo>
                      <a:pt x="133" y="530"/>
                    </a:lnTo>
                    <a:lnTo>
                      <a:pt x="111" y="515"/>
                    </a:lnTo>
                    <a:lnTo>
                      <a:pt x="90" y="496"/>
                    </a:lnTo>
                    <a:lnTo>
                      <a:pt x="72" y="475"/>
                    </a:lnTo>
                    <a:lnTo>
                      <a:pt x="56" y="453"/>
                    </a:lnTo>
                    <a:lnTo>
                      <a:pt x="41" y="431"/>
                    </a:lnTo>
                    <a:lnTo>
                      <a:pt x="29" y="405"/>
                    </a:lnTo>
                    <a:lnTo>
                      <a:pt x="20" y="380"/>
                    </a:lnTo>
                    <a:lnTo>
                      <a:pt x="12" y="352"/>
                    </a:lnTo>
                    <a:lnTo>
                      <a:pt x="8" y="323"/>
                    </a:lnTo>
                    <a:lnTo>
                      <a:pt x="7" y="294"/>
                    </a:lnTo>
                    <a:lnTo>
                      <a:pt x="8" y="265"/>
                    </a:lnTo>
                    <a:lnTo>
                      <a:pt x="12" y="236"/>
                    </a:lnTo>
                    <a:lnTo>
                      <a:pt x="20" y="209"/>
                    </a:lnTo>
                    <a:lnTo>
                      <a:pt x="29" y="183"/>
                    </a:lnTo>
                    <a:lnTo>
                      <a:pt x="41" y="157"/>
                    </a:lnTo>
                    <a:lnTo>
                      <a:pt x="56" y="133"/>
                    </a:lnTo>
                    <a:lnTo>
                      <a:pt x="72" y="113"/>
                    </a:lnTo>
                    <a:lnTo>
                      <a:pt x="90" y="92"/>
                    </a:lnTo>
                    <a:lnTo>
                      <a:pt x="111" y="74"/>
                    </a:lnTo>
                    <a:lnTo>
                      <a:pt x="133" y="56"/>
                    </a:lnTo>
                    <a:lnTo>
                      <a:pt x="157" y="43"/>
                    </a:lnTo>
                    <a:lnTo>
                      <a:pt x="181" y="31"/>
                    </a:lnTo>
                    <a:lnTo>
                      <a:pt x="207" y="20"/>
                    </a:lnTo>
                    <a:lnTo>
                      <a:pt x="234" y="14"/>
                    </a:lnTo>
                    <a:lnTo>
                      <a:pt x="263" y="10"/>
                    </a:lnTo>
                    <a:lnTo>
                      <a:pt x="292" y="9"/>
                    </a:lnTo>
                    <a:lnTo>
                      <a:pt x="322" y="10"/>
                    </a:lnTo>
                    <a:lnTo>
                      <a:pt x="351" y="14"/>
                    </a:lnTo>
                    <a:lnTo>
                      <a:pt x="378" y="20"/>
                    </a:lnTo>
                    <a:lnTo>
                      <a:pt x="404" y="31"/>
                    </a:lnTo>
                    <a:lnTo>
                      <a:pt x="429" y="43"/>
                    </a:lnTo>
                    <a:lnTo>
                      <a:pt x="453" y="56"/>
                    </a:lnTo>
                    <a:lnTo>
                      <a:pt x="474" y="74"/>
                    </a:lnTo>
                    <a:lnTo>
                      <a:pt x="494" y="92"/>
                    </a:lnTo>
                    <a:lnTo>
                      <a:pt x="513" y="113"/>
                    </a:lnTo>
                    <a:lnTo>
                      <a:pt x="530" y="133"/>
                    </a:lnTo>
                    <a:lnTo>
                      <a:pt x="544" y="157"/>
                    </a:lnTo>
                    <a:lnTo>
                      <a:pt x="556" y="183"/>
                    </a:lnTo>
                    <a:lnTo>
                      <a:pt x="566" y="209"/>
                    </a:lnTo>
                    <a:lnTo>
                      <a:pt x="573" y="236"/>
                    </a:lnTo>
                    <a:lnTo>
                      <a:pt x="577" y="265"/>
                    </a:lnTo>
                    <a:lnTo>
                      <a:pt x="578" y="294"/>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3" name="Freeform 527"/>
              <p:cNvSpPr>
                <a:spLocks noEditPoints="1"/>
              </p:cNvSpPr>
              <p:nvPr/>
            </p:nvSpPr>
            <p:spPr bwMode="auto">
              <a:xfrm>
                <a:off x="1739" y="3014"/>
                <a:ext cx="579" cy="578"/>
              </a:xfrm>
              <a:custGeom>
                <a:avLst/>
                <a:gdLst>
                  <a:gd name="T0" fmla="*/ 574 w 579"/>
                  <a:gd name="T1" fmla="*/ 231 h 578"/>
                  <a:gd name="T2" fmla="*/ 544 w 579"/>
                  <a:gd name="T3" fmla="*/ 151 h 578"/>
                  <a:gd name="T4" fmla="*/ 495 w 579"/>
                  <a:gd name="T5" fmla="*/ 84 h 578"/>
                  <a:gd name="T6" fmla="*/ 428 w 579"/>
                  <a:gd name="T7" fmla="*/ 34 h 578"/>
                  <a:gd name="T8" fmla="*/ 348 w 579"/>
                  <a:gd name="T9" fmla="*/ 5 h 578"/>
                  <a:gd name="T10" fmla="*/ 260 w 579"/>
                  <a:gd name="T11" fmla="*/ 0 h 578"/>
                  <a:gd name="T12" fmla="*/ 176 w 579"/>
                  <a:gd name="T13" fmla="*/ 22 h 578"/>
                  <a:gd name="T14" fmla="*/ 105 w 579"/>
                  <a:gd name="T15" fmla="*/ 65 h 578"/>
                  <a:gd name="T16" fmla="*/ 50 w 579"/>
                  <a:gd name="T17" fmla="*/ 127 h 578"/>
                  <a:gd name="T18" fmla="*/ 14 w 579"/>
                  <a:gd name="T19" fmla="*/ 204 h 578"/>
                  <a:gd name="T20" fmla="*/ 0 w 579"/>
                  <a:gd name="T21" fmla="*/ 289 h 578"/>
                  <a:gd name="T22" fmla="*/ 14 w 579"/>
                  <a:gd name="T23" fmla="*/ 375 h 578"/>
                  <a:gd name="T24" fmla="*/ 50 w 579"/>
                  <a:gd name="T25" fmla="*/ 452 h 578"/>
                  <a:gd name="T26" fmla="*/ 105 w 579"/>
                  <a:gd name="T27" fmla="*/ 513 h 578"/>
                  <a:gd name="T28" fmla="*/ 176 w 579"/>
                  <a:gd name="T29" fmla="*/ 556 h 578"/>
                  <a:gd name="T30" fmla="*/ 260 w 579"/>
                  <a:gd name="T31" fmla="*/ 577 h 578"/>
                  <a:gd name="T32" fmla="*/ 348 w 579"/>
                  <a:gd name="T33" fmla="*/ 573 h 578"/>
                  <a:gd name="T34" fmla="*/ 428 w 579"/>
                  <a:gd name="T35" fmla="*/ 544 h 578"/>
                  <a:gd name="T36" fmla="*/ 495 w 579"/>
                  <a:gd name="T37" fmla="*/ 494 h 578"/>
                  <a:gd name="T38" fmla="*/ 544 w 579"/>
                  <a:gd name="T39" fmla="*/ 428 h 578"/>
                  <a:gd name="T40" fmla="*/ 574 w 579"/>
                  <a:gd name="T41" fmla="*/ 347 h 578"/>
                  <a:gd name="T42" fmla="*/ 572 w 579"/>
                  <a:gd name="T43" fmla="*/ 289 h 578"/>
                  <a:gd name="T44" fmla="*/ 560 w 579"/>
                  <a:gd name="T45" fmla="*/ 373 h 578"/>
                  <a:gd name="T46" fmla="*/ 524 w 579"/>
                  <a:gd name="T47" fmla="*/ 447 h 578"/>
                  <a:gd name="T48" fmla="*/ 469 w 579"/>
                  <a:gd name="T49" fmla="*/ 506 h 578"/>
                  <a:gd name="T50" fmla="*/ 399 w 579"/>
                  <a:gd name="T51" fmla="*/ 549 h 578"/>
                  <a:gd name="T52" fmla="*/ 319 w 579"/>
                  <a:gd name="T53" fmla="*/ 570 h 578"/>
                  <a:gd name="T54" fmla="*/ 233 w 579"/>
                  <a:gd name="T55" fmla="*/ 566 h 578"/>
                  <a:gd name="T56" fmla="*/ 156 w 579"/>
                  <a:gd name="T57" fmla="*/ 537 h 578"/>
                  <a:gd name="T58" fmla="*/ 91 w 579"/>
                  <a:gd name="T59" fmla="*/ 489 h 578"/>
                  <a:gd name="T60" fmla="*/ 41 w 579"/>
                  <a:gd name="T61" fmla="*/ 424 h 578"/>
                  <a:gd name="T62" fmla="*/ 14 w 579"/>
                  <a:gd name="T63" fmla="*/ 346 h 578"/>
                  <a:gd name="T64" fmla="*/ 9 w 579"/>
                  <a:gd name="T65" fmla="*/ 260 h 578"/>
                  <a:gd name="T66" fmla="*/ 29 w 579"/>
                  <a:gd name="T67" fmla="*/ 180 h 578"/>
                  <a:gd name="T68" fmla="*/ 72 w 579"/>
                  <a:gd name="T69" fmla="*/ 110 h 578"/>
                  <a:gd name="T70" fmla="*/ 132 w 579"/>
                  <a:gd name="T71" fmla="*/ 55 h 578"/>
                  <a:gd name="T72" fmla="*/ 206 w 579"/>
                  <a:gd name="T73" fmla="*/ 19 h 578"/>
                  <a:gd name="T74" fmla="*/ 289 w 579"/>
                  <a:gd name="T75" fmla="*/ 7 h 578"/>
                  <a:gd name="T76" fmla="*/ 373 w 579"/>
                  <a:gd name="T77" fmla="*/ 19 h 578"/>
                  <a:gd name="T78" fmla="*/ 447 w 579"/>
                  <a:gd name="T79" fmla="*/ 55 h 578"/>
                  <a:gd name="T80" fmla="*/ 507 w 579"/>
                  <a:gd name="T81" fmla="*/ 110 h 578"/>
                  <a:gd name="T82" fmla="*/ 550 w 579"/>
                  <a:gd name="T83" fmla="*/ 180 h 578"/>
                  <a:gd name="T84" fmla="*/ 570 w 579"/>
                  <a:gd name="T85" fmla="*/ 260 h 5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79"/>
                  <a:gd name="T130" fmla="*/ 0 h 578"/>
                  <a:gd name="T131" fmla="*/ 579 w 579"/>
                  <a:gd name="T132" fmla="*/ 578 h 5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79" h="578">
                    <a:moveTo>
                      <a:pt x="579" y="289"/>
                    </a:moveTo>
                    <a:lnTo>
                      <a:pt x="579" y="260"/>
                    </a:lnTo>
                    <a:lnTo>
                      <a:pt x="574" y="231"/>
                    </a:lnTo>
                    <a:lnTo>
                      <a:pt x="567" y="204"/>
                    </a:lnTo>
                    <a:lnTo>
                      <a:pt x="556" y="176"/>
                    </a:lnTo>
                    <a:lnTo>
                      <a:pt x="544" y="151"/>
                    </a:lnTo>
                    <a:lnTo>
                      <a:pt x="531" y="127"/>
                    </a:lnTo>
                    <a:lnTo>
                      <a:pt x="514" y="104"/>
                    </a:lnTo>
                    <a:lnTo>
                      <a:pt x="495" y="84"/>
                    </a:lnTo>
                    <a:lnTo>
                      <a:pt x="474" y="65"/>
                    </a:lnTo>
                    <a:lnTo>
                      <a:pt x="452" y="48"/>
                    </a:lnTo>
                    <a:lnTo>
                      <a:pt x="428" y="34"/>
                    </a:lnTo>
                    <a:lnTo>
                      <a:pt x="402" y="22"/>
                    </a:lnTo>
                    <a:lnTo>
                      <a:pt x="375" y="12"/>
                    </a:lnTo>
                    <a:lnTo>
                      <a:pt x="348" y="5"/>
                    </a:lnTo>
                    <a:lnTo>
                      <a:pt x="319" y="0"/>
                    </a:lnTo>
                    <a:lnTo>
                      <a:pt x="289" y="0"/>
                    </a:lnTo>
                    <a:lnTo>
                      <a:pt x="260" y="0"/>
                    </a:lnTo>
                    <a:lnTo>
                      <a:pt x="231" y="5"/>
                    </a:lnTo>
                    <a:lnTo>
                      <a:pt x="204" y="12"/>
                    </a:lnTo>
                    <a:lnTo>
                      <a:pt x="176" y="22"/>
                    </a:lnTo>
                    <a:lnTo>
                      <a:pt x="151" y="34"/>
                    </a:lnTo>
                    <a:lnTo>
                      <a:pt x="129" y="48"/>
                    </a:lnTo>
                    <a:lnTo>
                      <a:pt x="105" y="65"/>
                    </a:lnTo>
                    <a:lnTo>
                      <a:pt x="84" y="84"/>
                    </a:lnTo>
                    <a:lnTo>
                      <a:pt x="67" y="104"/>
                    </a:lnTo>
                    <a:lnTo>
                      <a:pt x="50" y="127"/>
                    </a:lnTo>
                    <a:lnTo>
                      <a:pt x="34" y="151"/>
                    </a:lnTo>
                    <a:lnTo>
                      <a:pt x="22" y="176"/>
                    </a:lnTo>
                    <a:lnTo>
                      <a:pt x="14" y="204"/>
                    </a:lnTo>
                    <a:lnTo>
                      <a:pt x="5" y="231"/>
                    </a:lnTo>
                    <a:lnTo>
                      <a:pt x="2" y="260"/>
                    </a:lnTo>
                    <a:lnTo>
                      <a:pt x="0" y="289"/>
                    </a:lnTo>
                    <a:lnTo>
                      <a:pt x="2" y="318"/>
                    </a:lnTo>
                    <a:lnTo>
                      <a:pt x="5" y="347"/>
                    </a:lnTo>
                    <a:lnTo>
                      <a:pt x="14" y="375"/>
                    </a:lnTo>
                    <a:lnTo>
                      <a:pt x="22" y="402"/>
                    </a:lnTo>
                    <a:lnTo>
                      <a:pt x="34" y="428"/>
                    </a:lnTo>
                    <a:lnTo>
                      <a:pt x="50" y="452"/>
                    </a:lnTo>
                    <a:lnTo>
                      <a:pt x="67" y="474"/>
                    </a:lnTo>
                    <a:lnTo>
                      <a:pt x="84" y="494"/>
                    </a:lnTo>
                    <a:lnTo>
                      <a:pt x="105" y="513"/>
                    </a:lnTo>
                    <a:lnTo>
                      <a:pt x="129" y="529"/>
                    </a:lnTo>
                    <a:lnTo>
                      <a:pt x="151" y="544"/>
                    </a:lnTo>
                    <a:lnTo>
                      <a:pt x="176" y="556"/>
                    </a:lnTo>
                    <a:lnTo>
                      <a:pt x="204" y="566"/>
                    </a:lnTo>
                    <a:lnTo>
                      <a:pt x="231" y="573"/>
                    </a:lnTo>
                    <a:lnTo>
                      <a:pt x="260" y="577"/>
                    </a:lnTo>
                    <a:lnTo>
                      <a:pt x="289" y="578"/>
                    </a:lnTo>
                    <a:lnTo>
                      <a:pt x="319" y="577"/>
                    </a:lnTo>
                    <a:lnTo>
                      <a:pt x="348" y="573"/>
                    </a:lnTo>
                    <a:lnTo>
                      <a:pt x="375" y="566"/>
                    </a:lnTo>
                    <a:lnTo>
                      <a:pt x="402" y="556"/>
                    </a:lnTo>
                    <a:lnTo>
                      <a:pt x="428" y="544"/>
                    </a:lnTo>
                    <a:lnTo>
                      <a:pt x="452" y="529"/>
                    </a:lnTo>
                    <a:lnTo>
                      <a:pt x="474" y="513"/>
                    </a:lnTo>
                    <a:lnTo>
                      <a:pt x="495" y="494"/>
                    </a:lnTo>
                    <a:lnTo>
                      <a:pt x="514" y="474"/>
                    </a:lnTo>
                    <a:lnTo>
                      <a:pt x="531" y="452"/>
                    </a:lnTo>
                    <a:lnTo>
                      <a:pt x="544" y="428"/>
                    </a:lnTo>
                    <a:lnTo>
                      <a:pt x="556" y="402"/>
                    </a:lnTo>
                    <a:lnTo>
                      <a:pt x="567" y="375"/>
                    </a:lnTo>
                    <a:lnTo>
                      <a:pt x="574" y="347"/>
                    </a:lnTo>
                    <a:lnTo>
                      <a:pt x="579" y="318"/>
                    </a:lnTo>
                    <a:lnTo>
                      <a:pt x="579" y="289"/>
                    </a:lnTo>
                    <a:close/>
                    <a:moveTo>
                      <a:pt x="572" y="289"/>
                    </a:moveTo>
                    <a:lnTo>
                      <a:pt x="570" y="318"/>
                    </a:lnTo>
                    <a:lnTo>
                      <a:pt x="567" y="346"/>
                    </a:lnTo>
                    <a:lnTo>
                      <a:pt x="560" y="373"/>
                    </a:lnTo>
                    <a:lnTo>
                      <a:pt x="550" y="399"/>
                    </a:lnTo>
                    <a:lnTo>
                      <a:pt x="538" y="424"/>
                    </a:lnTo>
                    <a:lnTo>
                      <a:pt x="524" y="447"/>
                    </a:lnTo>
                    <a:lnTo>
                      <a:pt x="507" y="469"/>
                    </a:lnTo>
                    <a:lnTo>
                      <a:pt x="490" y="489"/>
                    </a:lnTo>
                    <a:lnTo>
                      <a:pt x="469" y="506"/>
                    </a:lnTo>
                    <a:lnTo>
                      <a:pt x="447" y="524"/>
                    </a:lnTo>
                    <a:lnTo>
                      <a:pt x="425" y="537"/>
                    </a:lnTo>
                    <a:lnTo>
                      <a:pt x="399" y="549"/>
                    </a:lnTo>
                    <a:lnTo>
                      <a:pt x="373" y="558"/>
                    </a:lnTo>
                    <a:lnTo>
                      <a:pt x="346" y="566"/>
                    </a:lnTo>
                    <a:lnTo>
                      <a:pt x="319" y="570"/>
                    </a:lnTo>
                    <a:lnTo>
                      <a:pt x="289" y="571"/>
                    </a:lnTo>
                    <a:lnTo>
                      <a:pt x="260" y="570"/>
                    </a:lnTo>
                    <a:lnTo>
                      <a:pt x="233" y="566"/>
                    </a:lnTo>
                    <a:lnTo>
                      <a:pt x="206" y="558"/>
                    </a:lnTo>
                    <a:lnTo>
                      <a:pt x="180" y="549"/>
                    </a:lnTo>
                    <a:lnTo>
                      <a:pt x="156" y="537"/>
                    </a:lnTo>
                    <a:lnTo>
                      <a:pt x="132" y="524"/>
                    </a:lnTo>
                    <a:lnTo>
                      <a:pt x="110" y="506"/>
                    </a:lnTo>
                    <a:lnTo>
                      <a:pt x="91" y="489"/>
                    </a:lnTo>
                    <a:lnTo>
                      <a:pt x="72" y="469"/>
                    </a:lnTo>
                    <a:lnTo>
                      <a:pt x="55" y="447"/>
                    </a:lnTo>
                    <a:lnTo>
                      <a:pt x="41" y="424"/>
                    </a:lnTo>
                    <a:lnTo>
                      <a:pt x="29" y="399"/>
                    </a:lnTo>
                    <a:lnTo>
                      <a:pt x="21" y="373"/>
                    </a:lnTo>
                    <a:lnTo>
                      <a:pt x="14" y="346"/>
                    </a:lnTo>
                    <a:lnTo>
                      <a:pt x="9" y="318"/>
                    </a:lnTo>
                    <a:lnTo>
                      <a:pt x="7" y="289"/>
                    </a:lnTo>
                    <a:lnTo>
                      <a:pt x="9" y="260"/>
                    </a:lnTo>
                    <a:lnTo>
                      <a:pt x="14" y="233"/>
                    </a:lnTo>
                    <a:lnTo>
                      <a:pt x="21" y="205"/>
                    </a:lnTo>
                    <a:lnTo>
                      <a:pt x="29" y="180"/>
                    </a:lnTo>
                    <a:lnTo>
                      <a:pt x="41" y="154"/>
                    </a:lnTo>
                    <a:lnTo>
                      <a:pt x="55" y="132"/>
                    </a:lnTo>
                    <a:lnTo>
                      <a:pt x="72" y="110"/>
                    </a:lnTo>
                    <a:lnTo>
                      <a:pt x="91" y="89"/>
                    </a:lnTo>
                    <a:lnTo>
                      <a:pt x="110" y="72"/>
                    </a:lnTo>
                    <a:lnTo>
                      <a:pt x="132" y="55"/>
                    </a:lnTo>
                    <a:lnTo>
                      <a:pt x="156" y="41"/>
                    </a:lnTo>
                    <a:lnTo>
                      <a:pt x="180" y="29"/>
                    </a:lnTo>
                    <a:lnTo>
                      <a:pt x="206" y="19"/>
                    </a:lnTo>
                    <a:lnTo>
                      <a:pt x="233" y="12"/>
                    </a:lnTo>
                    <a:lnTo>
                      <a:pt x="260" y="9"/>
                    </a:lnTo>
                    <a:lnTo>
                      <a:pt x="289" y="7"/>
                    </a:lnTo>
                    <a:lnTo>
                      <a:pt x="319" y="9"/>
                    </a:lnTo>
                    <a:lnTo>
                      <a:pt x="346" y="12"/>
                    </a:lnTo>
                    <a:lnTo>
                      <a:pt x="373" y="19"/>
                    </a:lnTo>
                    <a:lnTo>
                      <a:pt x="399" y="29"/>
                    </a:lnTo>
                    <a:lnTo>
                      <a:pt x="425" y="41"/>
                    </a:lnTo>
                    <a:lnTo>
                      <a:pt x="447" y="55"/>
                    </a:lnTo>
                    <a:lnTo>
                      <a:pt x="469" y="72"/>
                    </a:lnTo>
                    <a:lnTo>
                      <a:pt x="490" y="89"/>
                    </a:lnTo>
                    <a:lnTo>
                      <a:pt x="507" y="110"/>
                    </a:lnTo>
                    <a:lnTo>
                      <a:pt x="524" y="132"/>
                    </a:lnTo>
                    <a:lnTo>
                      <a:pt x="538" y="154"/>
                    </a:lnTo>
                    <a:lnTo>
                      <a:pt x="550" y="180"/>
                    </a:lnTo>
                    <a:lnTo>
                      <a:pt x="560" y="205"/>
                    </a:lnTo>
                    <a:lnTo>
                      <a:pt x="567" y="233"/>
                    </a:lnTo>
                    <a:lnTo>
                      <a:pt x="570" y="260"/>
                    </a:lnTo>
                    <a:lnTo>
                      <a:pt x="572" y="289"/>
                    </a:lnTo>
                    <a:close/>
                  </a:path>
                </a:pathLst>
              </a:custGeom>
              <a:solidFill>
                <a:srgbClr val="CACAC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4" name="Freeform 528"/>
              <p:cNvSpPr>
                <a:spLocks noEditPoints="1"/>
              </p:cNvSpPr>
              <p:nvPr/>
            </p:nvSpPr>
            <p:spPr bwMode="auto">
              <a:xfrm>
                <a:off x="1743" y="3018"/>
                <a:ext cx="571" cy="571"/>
              </a:xfrm>
              <a:custGeom>
                <a:avLst/>
                <a:gdLst>
                  <a:gd name="T0" fmla="*/ 566 w 571"/>
                  <a:gd name="T1" fmla="*/ 227 h 571"/>
                  <a:gd name="T2" fmla="*/ 537 w 571"/>
                  <a:gd name="T3" fmla="*/ 148 h 571"/>
                  <a:gd name="T4" fmla="*/ 487 w 571"/>
                  <a:gd name="T5" fmla="*/ 83 h 571"/>
                  <a:gd name="T6" fmla="*/ 422 w 571"/>
                  <a:gd name="T7" fmla="*/ 34 h 571"/>
                  <a:gd name="T8" fmla="*/ 344 w 571"/>
                  <a:gd name="T9" fmla="*/ 5 h 571"/>
                  <a:gd name="T10" fmla="*/ 256 w 571"/>
                  <a:gd name="T11" fmla="*/ 1 h 571"/>
                  <a:gd name="T12" fmla="*/ 174 w 571"/>
                  <a:gd name="T13" fmla="*/ 22 h 571"/>
                  <a:gd name="T14" fmla="*/ 104 w 571"/>
                  <a:gd name="T15" fmla="*/ 65 h 571"/>
                  <a:gd name="T16" fmla="*/ 49 w 571"/>
                  <a:gd name="T17" fmla="*/ 124 h 571"/>
                  <a:gd name="T18" fmla="*/ 13 w 571"/>
                  <a:gd name="T19" fmla="*/ 200 h 571"/>
                  <a:gd name="T20" fmla="*/ 0 w 571"/>
                  <a:gd name="T21" fmla="*/ 285 h 571"/>
                  <a:gd name="T22" fmla="*/ 13 w 571"/>
                  <a:gd name="T23" fmla="*/ 371 h 571"/>
                  <a:gd name="T24" fmla="*/ 49 w 571"/>
                  <a:gd name="T25" fmla="*/ 444 h 571"/>
                  <a:gd name="T26" fmla="*/ 104 w 571"/>
                  <a:gd name="T27" fmla="*/ 506 h 571"/>
                  <a:gd name="T28" fmla="*/ 174 w 571"/>
                  <a:gd name="T29" fmla="*/ 549 h 571"/>
                  <a:gd name="T30" fmla="*/ 256 w 571"/>
                  <a:gd name="T31" fmla="*/ 569 h 571"/>
                  <a:gd name="T32" fmla="*/ 344 w 571"/>
                  <a:gd name="T33" fmla="*/ 566 h 571"/>
                  <a:gd name="T34" fmla="*/ 422 w 571"/>
                  <a:gd name="T35" fmla="*/ 537 h 571"/>
                  <a:gd name="T36" fmla="*/ 487 w 571"/>
                  <a:gd name="T37" fmla="*/ 487 h 571"/>
                  <a:gd name="T38" fmla="*/ 537 w 571"/>
                  <a:gd name="T39" fmla="*/ 422 h 571"/>
                  <a:gd name="T40" fmla="*/ 566 w 571"/>
                  <a:gd name="T41" fmla="*/ 343 h 571"/>
                  <a:gd name="T42" fmla="*/ 564 w 571"/>
                  <a:gd name="T43" fmla="*/ 285 h 571"/>
                  <a:gd name="T44" fmla="*/ 552 w 571"/>
                  <a:gd name="T45" fmla="*/ 367 h 571"/>
                  <a:gd name="T46" fmla="*/ 517 w 571"/>
                  <a:gd name="T47" fmla="*/ 441 h 571"/>
                  <a:gd name="T48" fmla="*/ 463 w 571"/>
                  <a:gd name="T49" fmla="*/ 501 h 571"/>
                  <a:gd name="T50" fmla="*/ 395 w 571"/>
                  <a:gd name="T51" fmla="*/ 542 h 571"/>
                  <a:gd name="T52" fmla="*/ 315 w 571"/>
                  <a:gd name="T53" fmla="*/ 562 h 571"/>
                  <a:gd name="T54" fmla="*/ 229 w 571"/>
                  <a:gd name="T55" fmla="*/ 557 h 571"/>
                  <a:gd name="T56" fmla="*/ 154 w 571"/>
                  <a:gd name="T57" fmla="*/ 530 h 571"/>
                  <a:gd name="T58" fmla="*/ 89 w 571"/>
                  <a:gd name="T59" fmla="*/ 482 h 571"/>
                  <a:gd name="T60" fmla="*/ 41 w 571"/>
                  <a:gd name="T61" fmla="*/ 419 h 571"/>
                  <a:gd name="T62" fmla="*/ 13 w 571"/>
                  <a:gd name="T63" fmla="*/ 342 h 571"/>
                  <a:gd name="T64" fmla="*/ 8 w 571"/>
                  <a:gd name="T65" fmla="*/ 256 h 571"/>
                  <a:gd name="T66" fmla="*/ 29 w 571"/>
                  <a:gd name="T67" fmla="*/ 176 h 571"/>
                  <a:gd name="T68" fmla="*/ 71 w 571"/>
                  <a:gd name="T69" fmla="*/ 107 h 571"/>
                  <a:gd name="T70" fmla="*/ 130 w 571"/>
                  <a:gd name="T71" fmla="*/ 54 h 571"/>
                  <a:gd name="T72" fmla="*/ 203 w 571"/>
                  <a:gd name="T73" fmla="*/ 18 h 571"/>
                  <a:gd name="T74" fmla="*/ 285 w 571"/>
                  <a:gd name="T75" fmla="*/ 6 h 571"/>
                  <a:gd name="T76" fmla="*/ 369 w 571"/>
                  <a:gd name="T77" fmla="*/ 18 h 571"/>
                  <a:gd name="T78" fmla="*/ 441 w 571"/>
                  <a:gd name="T79" fmla="*/ 54 h 571"/>
                  <a:gd name="T80" fmla="*/ 501 w 571"/>
                  <a:gd name="T81" fmla="*/ 107 h 571"/>
                  <a:gd name="T82" fmla="*/ 542 w 571"/>
                  <a:gd name="T83" fmla="*/ 176 h 571"/>
                  <a:gd name="T84" fmla="*/ 563 w 571"/>
                  <a:gd name="T85" fmla="*/ 256 h 57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71"/>
                  <a:gd name="T130" fmla="*/ 0 h 571"/>
                  <a:gd name="T131" fmla="*/ 571 w 571"/>
                  <a:gd name="T132" fmla="*/ 571 h 57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71" h="571">
                    <a:moveTo>
                      <a:pt x="571" y="285"/>
                    </a:moveTo>
                    <a:lnTo>
                      <a:pt x="570" y="256"/>
                    </a:lnTo>
                    <a:lnTo>
                      <a:pt x="566" y="227"/>
                    </a:lnTo>
                    <a:lnTo>
                      <a:pt x="559" y="200"/>
                    </a:lnTo>
                    <a:lnTo>
                      <a:pt x="549" y="174"/>
                    </a:lnTo>
                    <a:lnTo>
                      <a:pt x="537" y="148"/>
                    </a:lnTo>
                    <a:lnTo>
                      <a:pt x="523" y="124"/>
                    </a:lnTo>
                    <a:lnTo>
                      <a:pt x="506" y="104"/>
                    </a:lnTo>
                    <a:lnTo>
                      <a:pt x="487" y="83"/>
                    </a:lnTo>
                    <a:lnTo>
                      <a:pt x="467" y="65"/>
                    </a:lnTo>
                    <a:lnTo>
                      <a:pt x="446" y="47"/>
                    </a:lnTo>
                    <a:lnTo>
                      <a:pt x="422" y="34"/>
                    </a:lnTo>
                    <a:lnTo>
                      <a:pt x="397" y="22"/>
                    </a:lnTo>
                    <a:lnTo>
                      <a:pt x="371" y="11"/>
                    </a:lnTo>
                    <a:lnTo>
                      <a:pt x="344" y="5"/>
                    </a:lnTo>
                    <a:lnTo>
                      <a:pt x="315" y="1"/>
                    </a:lnTo>
                    <a:lnTo>
                      <a:pt x="285" y="0"/>
                    </a:lnTo>
                    <a:lnTo>
                      <a:pt x="256" y="1"/>
                    </a:lnTo>
                    <a:lnTo>
                      <a:pt x="227" y="5"/>
                    </a:lnTo>
                    <a:lnTo>
                      <a:pt x="200" y="11"/>
                    </a:lnTo>
                    <a:lnTo>
                      <a:pt x="174" y="22"/>
                    </a:lnTo>
                    <a:lnTo>
                      <a:pt x="150" y="34"/>
                    </a:lnTo>
                    <a:lnTo>
                      <a:pt x="126" y="47"/>
                    </a:lnTo>
                    <a:lnTo>
                      <a:pt x="104" y="65"/>
                    </a:lnTo>
                    <a:lnTo>
                      <a:pt x="83" y="83"/>
                    </a:lnTo>
                    <a:lnTo>
                      <a:pt x="65" y="104"/>
                    </a:lnTo>
                    <a:lnTo>
                      <a:pt x="49" y="124"/>
                    </a:lnTo>
                    <a:lnTo>
                      <a:pt x="34" y="148"/>
                    </a:lnTo>
                    <a:lnTo>
                      <a:pt x="22" y="174"/>
                    </a:lnTo>
                    <a:lnTo>
                      <a:pt x="13" y="200"/>
                    </a:lnTo>
                    <a:lnTo>
                      <a:pt x="5" y="227"/>
                    </a:lnTo>
                    <a:lnTo>
                      <a:pt x="1" y="256"/>
                    </a:lnTo>
                    <a:lnTo>
                      <a:pt x="0" y="285"/>
                    </a:lnTo>
                    <a:lnTo>
                      <a:pt x="1" y="314"/>
                    </a:lnTo>
                    <a:lnTo>
                      <a:pt x="5" y="343"/>
                    </a:lnTo>
                    <a:lnTo>
                      <a:pt x="13" y="371"/>
                    </a:lnTo>
                    <a:lnTo>
                      <a:pt x="22" y="396"/>
                    </a:lnTo>
                    <a:lnTo>
                      <a:pt x="34" y="422"/>
                    </a:lnTo>
                    <a:lnTo>
                      <a:pt x="49" y="444"/>
                    </a:lnTo>
                    <a:lnTo>
                      <a:pt x="65" y="466"/>
                    </a:lnTo>
                    <a:lnTo>
                      <a:pt x="83" y="487"/>
                    </a:lnTo>
                    <a:lnTo>
                      <a:pt x="104" y="506"/>
                    </a:lnTo>
                    <a:lnTo>
                      <a:pt x="126" y="523"/>
                    </a:lnTo>
                    <a:lnTo>
                      <a:pt x="150" y="537"/>
                    </a:lnTo>
                    <a:lnTo>
                      <a:pt x="174" y="549"/>
                    </a:lnTo>
                    <a:lnTo>
                      <a:pt x="200" y="559"/>
                    </a:lnTo>
                    <a:lnTo>
                      <a:pt x="227" y="566"/>
                    </a:lnTo>
                    <a:lnTo>
                      <a:pt x="256" y="569"/>
                    </a:lnTo>
                    <a:lnTo>
                      <a:pt x="285" y="571"/>
                    </a:lnTo>
                    <a:lnTo>
                      <a:pt x="315" y="569"/>
                    </a:lnTo>
                    <a:lnTo>
                      <a:pt x="344" y="566"/>
                    </a:lnTo>
                    <a:lnTo>
                      <a:pt x="371" y="559"/>
                    </a:lnTo>
                    <a:lnTo>
                      <a:pt x="397" y="549"/>
                    </a:lnTo>
                    <a:lnTo>
                      <a:pt x="422" y="537"/>
                    </a:lnTo>
                    <a:lnTo>
                      <a:pt x="446" y="523"/>
                    </a:lnTo>
                    <a:lnTo>
                      <a:pt x="467" y="506"/>
                    </a:lnTo>
                    <a:lnTo>
                      <a:pt x="487" y="487"/>
                    </a:lnTo>
                    <a:lnTo>
                      <a:pt x="506" y="466"/>
                    </a:lnTo>
                    <a:lnTo>
                      <a:pt x="523" y="444"/>
                    </a:lnTo>
                    <a:lnTo>
                      <a:pt x="537" y="422"/>
                    </a:lnTo>
                    <a:lnTo>
                      <a:pt x="549" y="396"/>
                    </a:lnTo>
                    <a:lnTo>
                      <a:pt x="559" y="371"/>
                    </a:lnTo>
                    <a:lnTo>
                      <a:pt x="566" y="343"/>
                    </a:lnTo>
                    <a:lnTo>
                      <a:pt x="570" y="314"/>
                    </a:lnTo>
                    <a:lnTo>
                      <a:pt x="571" y="285"/>
                    </a:lnTo>
                    <a:close/>
                    <a:moveTo>
                      <a:pt x="564" y="285"/>
                    </a:moveTo>
                    <a:lnTo>
                      <a:pt x="563" y="314"/>
                    </a:lnTo>
                    <a:lnTo>
                      <a:pt x="559" y="342"/>
                    </a:lnTo>
                    <a:lnTo>
                      <a:pt x="552" y="367"/>
                    </a:lnTo>
                    <a:lnTo>
                      <a:pt x="542" y="393"/>
                    </a:lnTo>
                    <a:lnTo>
                      <a:pt x="530" y="419"/>
                    </a:lnTo>
                    <a:lnTo>
                      <a:pt x="517" y="441"/>
                    </a:lnTo>
                    <a:lnTo>
                      <a:pt x="501" y="461"/>
                    </a:lnTo>
                    <a:lnTo>
                      <a:pt x="482" y="482"/>
                    </a:lnTo>
                    <a:lnTo>
                      <a:pt x="463" y="501"/>
                    </a:lnTo>
                    <a:lnTo>
                      <a:pt x="441" y="516"/>
                    </a:lnTo>
                    <a:lnTo>
                      <a:pt x="419" y="530"/>
                    </a:lnTo>
                    <a:lnTo>
                      <a:pt x="395" y="542"/>
                    </a:lnTo>
                    <a:lnTo>
                      <a:pt x="369" y="550"/>
                    </a:lnTo>
                    <a:lnTo>
                      <a:pt x="342" y="557"/>
                    </a:lnTo>
                    <a:lnTo>
                      <a:pt x="315" y="562"/>
                    </a:lnTo>
                    <a:lnTo>
                      <a:pt x="285" y="564"/>
                    </a:lnTo>
                    <a:lnTo>
                      <a:pt x="258" y="562"/>
                    </a:lnTo>
                    <a:lnTo>
                      <a:pt x="229" y="557"/>
                    </a:lnTo>
                    <a:lnTo>
                      <a:pt x="203" y="550"/>
                    </a:lnTo>
                    <a:lnTo>
                      <a:pt x="178" y="542"/>
                    </a:lnTo>
                    <a:lnTo>
                      <a:pt x="154" y="530"/>
                    </a:lnTo>
                    <a:lnTo>
                      <a:pt x="130" y="516"/>
                    </a:lnTo>
                    <a:lnTo>
                      <a:pt x="109" y="501"/>
                    </a:lnTo>
                    <a:lnTo>
                      <a:pt x="89" y="482"/>
                    </a:lnTo>
                    <a:lnTo>
                      <a:pt x="71" y="461"/>
                    </a:lnTo>
                    <a:lnTo>
                      <a:pt x="54" y="441"/>
                    </a:lnTo>
                    <a:lnTo>
                      <a:pt x="41" y="419"/>
                    </a:lnTo>
                    <a:lnTo>
                      <a:pt x="29" y="393"/>
                    </a:lnTo>
                    <a:lnTo>
                      <a:pt x="20" y="367"/>
                    </a:lnTo>
                    <a:lnTo>
                      <a:pt x="13" y="342"/>
                    </a:lnTo>
                    <a:lnTo>
                      <a:pt x="8" y="314"/>
                    </a:lnTo>
                    <a:lnTo>
                      <a:pt x="6" y="285"/>
                    </a:lnTo>
                    <a:lnTo>
                      <a:pt x="8" y="256"/>
                    </a:lnTo>
                    <a:lnTo>
                      <a:pt x="13" y="229"/>
                    </a:lnTo>
                    <a:lnTo>
                      <a:pt x="20" y="201"/>
                    </a:lnTo>
                    <a:lnTo>
                      <a:pt x="29" y="176"/>
                    </a:lnTo>
                    <a:lnTo>
                      <a:pt x="41" y="152"/>
                    </a:lnTo>
                    <a:lnTo>
                      <a:pt x="54" y="130"/>
                    </a:lnTo>
                    <a:lnTo>
                      <a:pt x="71" y="107"/>
                    </a:lnTo>
                    <a:lnTo>
                      <a:pt x="89" y="88"/>
                    </a:lnTo>
                    <a:lnTo>
                      <a:pt x="109" y="70"/>
                    </a:lnTo>
                    <a:lnTo>
                      <a:pt x="130" y="54"/>
                    </a:lnTo>
                    <a:lnTo>
                      <a:pt x="154" y="41"/>
                    </a:lnTo>
                    <a:lnTo>
                      <a:pt x="178" y="29"/>
                    </a:lnTo>
                    <a:lnTo>
                      <a:pt x="203" y="18"/>
                    </a:lnTo>
                    <a:lnTo>
                      <a:pt x="229" y="11"/>
                    </a:lnTo>
                    <a:lnTo>
                      <a:pt x="258" y="8"/>
                    </a:lnTo>
                    <a:lnTo>
                      <a:pt x="285" y="6"/>
                    </a:lnTo>
                    <a:lnTo>
                      <a:pt x="315" y="8"/>
                    </a:lnTo>
                    <a:lnTo>
                      <a:pt x="342" y="11"/>
                    </a:lnTo>
                    <a:lnTo>
                      <a:pt x="369" y="18"/>
                    </a:lnTo>
                    <a:lnTo>
                      <a:pt x="395" y="29"/>
                    </a:lnTo>
                    <a:lnTo>
                      <a:pt x="419" y="41"/>
                    </a:lnTo>
                    <a:lnTo>
                      <a:pt x="441" y="54"/>
                    </a:lnTo>
                    <a:lnTo>
                      <a:pt x="463" y="70"/>
                    </a:lnTo>
                    <a:lnTo>
                      <a:pt x="482" y="88"/>
                    </a:lnTo>
                    <a:lnTo>
                      <a:pt x="501" y="107"/>
                    </a:lnTo>
                    <a:lnTo>
                      <a:pt x="517" y="130"/>
                    </a:lnTo>
                    <a:lnTo>
                      <a:pt x="530" y="152"/>
                    </a:lnTo>
                    <a:lnTo>
                      <a:pt x="542" y="176"/>
                    </a:lnTo>
                    <a:lnTo>
                      <a:pt x="552" y="201"/>
                    </a:lnTo>
                    <a:lnTo>
                      <a:pt x="559" y="229"/>
                    </a:lnTo>
                    <a:lnTo>
                      <a:pt x="563" y="256"/>
                    </a:lnTo>
                    <a:lnTo>
                      <a:pt x="564" y="285"/>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5" name="Freeform 529"/>
              <p:cNvSpPr>
                <a:spLocks noEditPoints="1"/>
              </p:cNvSpPr>
              <p:nvPr/>
            </p:nvSpPr>
            <p:spPr bwMode="auto">
              <a:xfrm>
                <a:off x="1746" y="3021"/>
                <a:ext cx="565" cy="564"/>
              </a:xfrm>
              <a:custGeom>
                <a:avLst/>
                <a:gdLst>
                  <a:gd name="T0" fmla="*/ 560 w 565"/>
                  <a:gd name="T1" fmla="*/ 226 h 564"/>
                  <a:gd name="T2" fmla="*/ 531 w 565"/>
                  <a:gd name="T3" fmla="*/ 147 h 564"/>
                  <a:gd name="T4" fmla="*/ 483 w 565"/>
                  <a:gd name="T5" fmla="*/ 82 h 564"/>
                  <a:gd name="T6" fmla="*/ 418 w 565"/>
                  <a:gd name="T7" fmla="*/ 34 h 564"/>
                  <a:gd name="T8" fmla="*/ 339 w 565"/>
                  <a:gd name="T9" fmla="*/ 5 h 564"/>
                  <a:gd name="T10" fmla="*/ 253 w 565"/>
                  <a:gd name="T11" fmla="*/ 2 h 564"/>
                  <a:gd name="T12" fmla="*/ 173 w 565"/>
                  <a:gd name="T13" fmla="*/ 22 h 564"/>
                  <a:gd name="T14" fmla="*/ 103 w 565"/>
                  <a:gd name="T15" fmla="*/ 65 h 564"/>
                  <a:gd name="T16" fmla="*/ 48 w 565"/>
                  <a:gd name="T17" fmla="*/ 125 h 564"/>
                  <a:gd name="T18" fmla="*/ 14 w 565"/>
                  <a:gd name="T19" fmla="*/ 198 h 564"/>
                  <a:gd name="T20" fmla="*/ 0 w 565"/>
                  <a:gd name="T21" fmla="*/ 282 h 564"/>
                  <a:gd name="T22" fmla="*/ 14 w 565"/>
                  <a:gd name="T23" fmla="*/ 366 h 564"/>
                  <a:gd name="T24" fmla="*/ 48 w 565"/>
                  <a:gd name="T25" fmla="*/ 440 h 564"/>
                  <a:gd name="T26" fmla="*/ 103 w 565"/>
                  <a:gd name="T27" fmla="*/ 499 h 564"/>
                  <a:gd name="T28" fmla="*/ 173 w 565"/>
                  <a:gd name="T29" fmla="*/ 542 h 564"/>
                  <a:gd name="T30" fmla="*/ 253 w 565"/>
                  <a:gd name="T31" fmla="*/ 563 h 564"/>
                  <a:gd name="T32" fmla="*/ 339 w 565"/>
                  <a:gd name="T33" fmla="*/ 559 h 564"/>
                  <a:gd name="T34" fmla="*/ 418 w 565"/>
                  <a:gd name="T35" fmla="*/ 530 h 564"/>
                  <a:gd name="T36" fmla="*/ 483 w 565"/>
                  <a:gd name="T37" fmla="*/ 482 h 564"/>
                  <a:gd name="T38" fmla="*/ 531 w 565"/>
                  <a:gd name="T39" fmla="*/ 417 h 564"/>
                  <a:gd name="T40" fmla="*/ 560 w 565"/>
                  <a:gd name="T41" fmla="*/ 339 h 564"/>
                  <a:gd name="T42" fmla="*/ 558 w 565"/>
                  <a:gd name="T43" fmla="*/ 282 h 564"/>
                  <a:gd name="T44" fmla="*/ 546 w 565"/>
                  <a:gd name="T45" fmla="*/ 364 h 564"/>
                  <a:gd name="T46" fmla="*/ 510 w 565"/>
                  <a:gd name="T47" fmla="*/ 436 h 564"/>
                  <a:gd name="T48" fmla="*/ 457 w 565"/>
                  <a:gd name="T49" fmla="*/ 494 h 564"/>
                  <a:gd name="T50" fmla="*/ 390 w 565"/>
                  <a:gd name="T51" fmla="*/ 535 h 564"/>
                  <a:gd name="T52" fmla="*/ 312 w 565"/>
                  <a:gd name="T53" fmla="*/ 556 h 564"/>
                  <a:gd name="T54" fmla="*/ 228 w 565"/>
                  <a:gd name="T55" fmla="*/ 551 h 564"/>
                  <a:gd name="T56" fmla="*/ 152 w 565"/>
                  <a:gd name="T57" fmla="*/ 523 h 564"/>
                  <a:gd name="T58" fmla="*/ 89 w 565"/>
                  <a:gd name="T59" fmla="*/ 477 h 564"/>
                  <a:gd name="T60" fmla="*/ 41 w 565"/>
                  <a:gd name="T61" fmla="*/ 412 h 564"/>
                  <a:gd name="T62" fmla="*/ 14 w 565"/>
                  <a:gd name="T63" fmla="*/ 337 h 564"/>
                  <a:gd name="T64" fmla="*/ 9 w 565"/>
                  <a:gd name="T65" fmla="*/ 253 h 564"/>
                  <a:gd name="T66" fmla="*/ 29 w 565"/>
                  <a:gd name="T67" fmla="*/ 174 h 564"/>
                  <a:gd name="T68" fmla="*/ 70 w 565"/>
                  <a:gd name="T69" fmla="*/ 108 h 564"/>
                  <a:gd name="T70" fmla="*/ 128 w 565"/>
                  <a:gd name="T71" fmla="*/ 55 h 564"/>
                  <a:gd name="T72" fmla="*/ 200 w 565"/>
                  <a:gd name="T73" fmla="*/ 19 h 564"/>
                  <a:gd name="T74" fmla="*/ 282 w 565"/>
                  <a:gd name="T75" fmla="*/ 7 h 564"/>
                  <a:gd name="T76" fmla="*/ 365 w 565"/>
                  <a:gd name="T77" fmla="*/ 19 h 564"/>
                  <a:gd name="T78" fmla="*/ 436 w 565"/>
                  <a:gd name="T79" fmla="*/ 55 h 564"/>
                  <a:gd name="T80" fmla="*/ 495 w 565"/>
                  <a:gd name="T81" fmla="*/ 108 h 564"/>
                  <a:gd name="T82" fmla="*/ 536 w 565"/>
                  <a:gd name="T83" fmla="*/ 174 h 564"/>
                  <a:gd name="T84" fmla="*/ 556 w 565"/>
                  <a:gd name="T85" fmla="*/ 253 h 5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65"/>
                  <a:gd name="T130" fmla="*/ 0 h 564"/>
                  <a:gd name="T131" fmla="*/ 565 w 565"/>
                  <a:gd name="T132" fmla="*/ 564 h 5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65" h="564">
                    <a:moveTo>
                      <a:pt x="565" y="282"/>
                    </a:moveTo>
                    <a:lnTo>
                      <a:pt x="563" y="253"/>
                    </a:lnTo>
                    <a:lnTo>
                      <a:pt x="560" y="226"/>
                    </a:lnTo>
                    <a:lnTo>
                      <a:pt x="553" y="198"/>
                    </a:lnTo>
                    <a:lnTo>
                      <a:pt x="543" y="173"/>
                    </a:lnTo>
                    <a:lnTo>
                      <a:pt x="531" y="147"/>
                    </a:lnTo>
                    <a:lnTo>
                      <a:pt x="517" y="125"/>
                    </a:lnTo>
                    <a:lnTo>
                      <a:pt x="500" y="103"/>
                    </a:lnTo>
                    <a:lnTo>
                      <a:pt x="483" y="82"/>
                    </a:lnTo>
                    <a:lnTo>
                      <a:pt x="462" y="65"/>
                    </a:lnTo>
                    <a:lnTo>
                      <a:pt x="440" y="48"/>
                    </a:lnTo>
                    <a:lnTo>
                      <a:pt x="418" y="34"/>
                    </a:lnTo>
                    <a:lnTo>
                      <a:pt x="392" y="22"/>
                    </a:lnTo>
                    <a:lnTo>
                      <a:pt x="366" y="12"/>
                    </a:lnTo>
                    <a:lnTo>
                      <a:pt x="339" y="5"/>
                    </a:lnTo>
                    <a:lnTo>
                      <a:pt x="312" y="2"/>
                    </a:lnTo>
                    <a:lnTo>
                      <a:pt x="282" y="0"/>
                    </a:lnTo>
                    <a:lnTo>
                      <a:pt x="253" y="2"/>
                    </a:lnTo>
                    <a:lnTo>
                      <a:pt x="226" y="5"/>
                    </a:lnTo>
                    <a:lnTo>
                      <a:pt x="199" y="12"/>
                    </a:lnTo>
                    <a:lnTo>
                      <a:pt x="173" y="22"/>
                    </a:lnTo>
                    <a:lnTo>
                      <a:pt x="149" y="34"/>
                    </a:lnTo>
                    <a:lnTo>
                      <a:pt x="125" y="48"/>
                    </a:lnTo>
                    <a:lnTo>
                      <a:pt x="103" y="65"/>
                    </a:lnTo>
                    <a:lnTo>
                      <a:pt x="84" y="82"/>
                    </a:lnTo>
                    <a:lnTo>
                      <a:pt x="65" y="103"/>
                    </a:lnTo>
                    <a:lnTo>
                      <a:pt x="48" y="125"/>
                    </a:lnTo>
                    <a:lnTo>
                      <a:pt x="34" y="147"/>
                    </a:lnTo>
                    <a:lnTo>
                      <a:pt x="22" y="173"/>
                    </a:lnTo>
                    <a:lnTo>
                      <a:pt x="14" y="198"/>
                    </a:lnTo>
                    <a:lnTo>
                      <a:pt x="7" y="226"/>
                    </a:lnTo>
                    <a:lnTo>
                      <a:pt x="2" y="253"/>
                    </a:lnTo>
                    <a:lnTo>
                      <a:pt x="0" y="282"/>
                    </a:lnTo>
                    <a:lnTo>
                      <a:pt x="2" y="311"/>
                    </a:lnTo>
                    <a:lnTo>
                      <a:pt x="7" y="339"/>
                    </a:lnTo>
                    <a:lnTo>
                      <a:pt x="14" y="366"/>
                    </a:lnTo>
                    <a:lnTo>
                      <a:pt x="22" y="392"/>
                    </a:lnTo>
                    <a:lnTo>
                      <a:pt x="34" y="417"/>
                    </a:lnTo>
                    <a:lnTo>
                      <a:pt x="48" y="440"/>
                    </a:lnTo>
                    <a:lnTo>
                      <a:pt x="65" y="462"/>
                    </a:lnTo>
                    <a:lnTo>
                      <a:pt x="84" y="482"/>
                    </a:lnTo>
                    <a:lnTo>
                      <a:pt x="103" y="499"/>
                    </a:lnTo>
                    <a:lnTo>
                      <a:pt x="125" y="517"/>
                    </a:lnTo>
                    <a:lnTo>
                      <a:pt x="149" y="530"/>
                    </a:lnTo>
                    <a:lnTo>
                      <a:pt x="173" y="542"/>
                    </a:lnTo>
                    <a:lnTo>
                      <a:pt x="199" y="551"/>
                    </a:lnTo>
                    <a:lnTo>
                      <a:pt x="226" y="559"/>
                    </a:lnTo>
                    <a:lnTo>
                      <a:pt x="253" y="563"/>
                    </a:lnTo>
                    <a:lnTo>
                      <a:pt x="282" y="564"/>
                    </a:lnTo>
                    <a:lnTo>
                      <a:pt x="312" y="563"/>
                    </a:lnTo>
                    <a:lnTo>
                      <a:pt x="339" y="559"/>
                    </a:lnTo>
                    <a:lnTo>
                      <a:pt x="366" y="551"/>
                    </a:lnTo>
                    <a:lnTo>
                      <a:pt x="392" y="542"/>
                    </a:lnTo>
                    <a:lnTo>
                      <a:pt x="418" y="530"/>
                    </a:lnTo>
                    <a:lnTo>
                      <a:pt x="440" y="517"/>
                    </a:lnTo>
                    <a:lnTo>
                      <a:pt x="462" y="499"/>
                    </a:lnTo>
                    <a:lnTo>
                      <a:pt x="483" y="482"/>
                    </a:lnTo>
                    <a:lnTo>
                      <a:pt x="500" y="462"/>
                    </a:lnTo>
                    <a:lnTo>
                      <a:pt x="517" y="440"/>
                    </a:lnTo>
                    <a:lnTo>
                      <a:pt x="531" y="417"/>
                    </a:lnTo>
                    <a:lnTo>
                      <a:pt x="543" y="392"/>
                    </a:lnTo>
                    <a:lnTo>
                      <a:pt x="553" y="366"/>
                    </a:lnTo>
                    <a:lnTo>
                      <a:pt x="560" y="339"/>
                    </a:lnTo>
                    <a:lnTo>
                      <a:pt x="563" y="311"/>
                    </a:lnTo>
                    <a:lnTo>
                      <a:pt x="565" y="282"/>
                    </a:lnTo>
                    <a:close/>
                    <a:moveTo>
                      <a:pt x="558" y="282"/>
                    </a:moveTo>
                    <a:lnTo>
                      <a:pt x="556" y="310"/>
                    </a:lnTo>
                    <a:lnTo>
                      <a:pt x="553" y="337"/>
                    </a:lnTo>
                    <a:lnTo>
                      <a:pt x="546" y="364"/>
                    </a:lnTo>
                    <a:lnTo>
                      <a:pt x="536" y="388"/>
                    </a:lnTo>
                    <a:lnTo>
                      <a:pt x="524" y="412"/>
                    </a:lnTo>
                    <a:lnTo>
                      <a:pt x="510" y="436"/>
                    </a:lnTo>
                    <a:lnTo>
                      <a:pt x="495" y="457"/>
                    </a:lnTo>
                    <a:lnTo>
                      <a:pt x="478" y="477"/>
                    </a:lnTo>
                    <a:lnTo>
                      <a:pt x="457" y="494"/>
                    </a:lnTo>
                    <a:lnTo>
                      <a:pt x="436" y="510"/>
                    </a:lnTo>
                    <a:lnTo>
                      <a:pt x="414" y="523"/>
                    </a:lnTo>
                    <a:lnTo>
                      <a:pt x="390" y="535"/>
                    </a:lnTo>
                    <a:lnTo>
                      <a:pt x="365" y="544"/>
                    </a:lnTo>
                    <a:lnTo>
                      <a:pt x="339" y="551"/>
                    </a:lnTo>
                    <a:lnTo>
                      <a:pt x="312" y="556"/>
                    </a:lnTo>
                    <a:lnTo>
                      <a:pt x="282" y="558"/>
                    </a:lnTo>
                    <a:lnTo>
                      <a:pt x="255" y="556"/>
                    </a:lnTo>
                    <a:lnTo>
                      <a:pt x="228" y="551"/>
                    </a:lnTo>
                    <a:lnTo>
                      <a:pt x="200" y="544"/>
                    </a:lnTo>
                    <a:lnTo>
                      <a:pt x="176" y="535"/>
                    </a:lnTo>
                    <a:lnTo>
                      <a:pt x="152" y="523"/>
                    </a:lnTo>
                    <a:lnTo>
                      <a:pt x="128" y="510"/>
                    </a:lnTo>
                    <a:lnTo>
                      <a:pt x="108" y="494"/>
                    </a:lnTo>
                    <a:lnTo>
                      <a:pt x="89" y="477"/>
                    </a:lnTo>
                    <a:lnTo>
                      <a:pt x="70" y="457"/>
                    </a:lnTo>
                    <a:lnTo>
                      <a:pt x="55" y="436"/>
                    </a:lnTo>
                    <a:lnTo>
                      <a:pt x="41" y="412"/>
                    </a:lnTo>
                    <a:lnTo>
                      <a:pt x="29" y="388"/>
                    </a:lnTo>
                    <a:lnTo>
                      <a:pt x="21" y="364"/>
                    </a:lnTo>
                    <a:lnTo>
                      <a:pt x="14" y="337"/>
                    </a:lnTo>
                    <a:lnTo>
                      <a:pt x="9" y="310"/>
                    </a:lnTo>
                    <a:lnTo>
                      <a:pt x="7" y="282"/>
                    </a:lnTo>
                    <a:lnTo>
                      <a:pt x="9" y="253"/>
                    </a:lnTo>
                    <a:lnTo>
                      <a:pt x="14" y="226"/>
                    </a:lnTo>
                    <a:lnTo>
                      <a:pt x="21" y="200"/>
                    </a:lnTo>
                    <a:lnTo>
                      <a:pt x="29" y="174"/>
                    </a:lnTo>
                    <a:lnTo>
                      <a:pt x="41" y="150"/>
                    </a:lnTo>
                    <a:lnTo>
                      <a:pt x="55" y="128"/>
                    </a:lnTo>
                    <a:lnTo>
                      <a:pt x="70" y="108"/>
                    </a:lnTo>
                    <a:lnTo>
                      <a:pt x="89" y="87"/>
                    </a:lnTo>
                    <a:lnTo>
                      <a:pt x="108" y="70"/>
                    </a:lnTo>
                    <a:lnTo>
                      <a:pt x="128" y="55"/>
                    </a:lnTo>
                    <a:lnTo>
                      <a:pt x="152" y="41"/>
                    </a:lnTo>
                    <a:lnTo>
                      <a:pt x="176" y="29"/>
                    </a:lnTo>
                    <a:lnTo>
                      <a:pt x="200" y="19"/>
                    </a:lnTo>
                    <a:lnTo>
                      <a:pt x="228" y="12"/>
                    </a:lnTo>
                    <a:lnTo>
                      <a:pt x="255" y="8"/>
                    </a:lnTo>
                    <a:lnTo>
                      <a:pt x="282" y="7"/>
                    </a:lnTo>
                    <a:lnTo>
                      <a:pt x="312" y="8"/>
                    </a:lnTo>
                    <a:lnTo>
                      <a:pt x="339" y="12"/>
                    </a:lnTo>
                    <a:lnTo>
                      <a:pt x="365" y="19"/>
                    </a:lnTo>
                    <a:lnTo>
                      <a:pt x="390" y="29"/>
                    </a:lnTo>
                    <a:lnTo>
                      <a:pt x="414" y="41"/>
                    </a:lnTo>
                    <a:lnTo>
                      <a:pt x="436" y="55"/>
                    </a:lnTo>
                    <a:lnTo>
                      <a:pt x="457" y="70"/>
                    </a:lnTo>
                    <a:lnTo>
                      <a:pt x="478" y="87"/>
                    </a:lnTo>
                    <a:lnTo>
                      <a:pt x="495" y="108"/>
                    </a:lnTo>
                    <a:lnTo>
                      <a:pt x="510" y="128"/>
                    </a:lnTo>
                    <a:lnTo>
                      <a:pt x="524" y="150"/>
                    </a:lnTo>
                    <a:lnTo>
                      <a:pt x="536" y="174"/>
                    </a:lnTo>
                    <a:lnTo>
                      <a:pt x="546" y="200"/>
                    </a:lnTo>
                    <a:lnTo>
                      <a:pt x="553" y="226"/>
                    </a:lnTo>
                    <a:lnTo>
                      <a:pt x="556" y="253"/>
                    </a:lnTo>
                    <a:lnTo>
                      <a:pt x="558" y="282"/>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6" name="Freeform 530"/>
              <p:cNvSpPr>
                <a:spLocks noEditPoints="1"/>
              </p:cNvSpPr>
              <p:nvPr/>
            </p:nvSpPr>
            <p:spPr bwMode="auto">
              <a:xfrm>
                <a:off x="1749" y="3024"/>
                <a:ext cx="558" cy="558"/>
              </a:xfrm>
              <a:custGeom>
                <a:avLst/>
                <a:gdLst>
                  <a:gd name="T0" fmla="*/ 553 w 558"/>
                  <a:gd name="T1" fmla="*/ 223 h 558"/>
                  <a:gd name="T2" fmla="*/ 524 w 558"/>
                  <a:gd name="T3" fmla="*/ 146 h 558"/>
                  <a:gd name="T4" fmla="*/ 476 w 558"/>
                  <a:gd name="T5" fmla="*/ 82 h 558"/>
                  <a:gd name="T6" fmla="*/ 413 w 558"/>
                  <a:gd name="T7" fmla="*/ 35 h 558"/>
                  <a:gd name="T8" fmla="*/ 336 w 558"/>
                  <a:gd name="T9" fmla="*/ 5 h 558"/>
                  <a:gd name="T10" fmla="*/ 252 w 558"/>
                  <a:gd name="T11" fmla="*/ 2 h 558"/>
                  <a:gd name="T12" fmla="*/ 172 w 558"/>
                  <a:gd name="T13" fmla="*/ 23 h 558"/>
                  <a:gd name="T14" fmla="*/ 103 w 558"/>
                  <a:gd name="T15" fmla="*/ 64 h 558"/>
                  <a:gd name="T16" fmla="*/ 48 w 558"/>
                  <a:gd name="T17" fmla="*/ 124 h 558"/>
                  <a:gd name="T18" fmla="*/ 14 w 558"/>
                  <a:gd name="T19" fmla="*/ 195 h 558"/>
                  <a:gd name="T20" fmla="*/ 0 w 558"/>
                  <a:gd name="T21" fmla="*/ 279 h 558"/>
                  <a:gd name="T22" fmla="*/ 14 w 558"/>
                  <a:gd name="T23" fmla="*/ 361 h 558"/>
                  <a:gd name="T24" fmla="*/ 48 w 558"/>
                  <a:gd name="T25" fmla="*/ 435 h 558"/>
                  <a:gd name="T26" fmla="*/ 103 w 558"/>
                  <a:gd name="T27" fmla="*/ 495 h 558"/>
                  <a:gd name="T28" fmla="*/ 172 w 558"/>
                  <a:gd name="T29" fmla="*/ 536 h 558"/>
                  <a:gd name="T30" fmla="*/ 252 w 558"/>
                  <a:gd name="T31" fmla="*/ 556 h 558"/>
                  <a:gd name="T32" fmla="*/ 336 w 558"/>
                  <a:gd name="T33" fmla="*/ 551 h 558"/>
                  <a:gd name="T34" fmla="*/ 413 w 558"/>
                  <a:gd name="T35" fmla="*/ 524 h 558"/>
                  <a:gd name="T36" fmla="*/ 476 w 558"/>
                  <a:gd name="T37" fmla="*/ 476 h 558"/>
                  <a:gd name="T38" fmla="*/ 524 w 558"/>
                  <a:gd name="T39" fmla="*/ 413 h 558"/>
                  <a:gd name="T40" fmla="*/ 553 w 558"/>
                  <a:gd name="T41" fmla="*/ 336 h 558"/>
                  <a:gd name="T42" fmla="*/ 552 w 558"/>
                  <a:gd name="T43" fmla="*/ 279 h 558"/>
                  <a:gd name="T44" fmla="*/ 540 w 558"/>
                  <a:gd name="T45" fmla="*/ 360 h 558"/>
                  <a:gd name="T46" fmla="*/ 505 w 558"/>
                  <a:gd name="T47" fmla="*/ 431 h 558"/>
                  <a:gd name="T48" fmla="*/ 452 w 558"/>
                  <a:gd name="T49" fmla="*/ 488 h 558"/>
                  <a:gd name="T50" fmla="*/ 386 w 558"/>
                  <a:gd name="T51" fmla="*/ 529 h 558"/>
                  <a:gd name="T52" fmla="*/ 307 w 558"/>
                  <a:gd name="T53" fmla="*/ 549 h 558"/>
                  <a:gd name="T54" fmla="*/ 225 w 558"/>
                  <a:gd name="T55" fmla="*/ 544 h 558"/>
                  <a:gd name="T56" fmla="*/ 151 w 558"/>
                  <a:gd name="T57" fmla="*/ 517 h 558"/>
                  <a:gd name="T58" fmla="*/ 88 w 558"/>
                  <a:gd name="T59" fmla="*/ 471 h 558"/>
                  <a:gd name="T60" fmla="*/ 41 w 558"/>
                  <a:gd name="T61" fmla="*/ 407 h 558"/>
                  <a:gd name="T62" fmla="*/ 14 w 558"/>
                  <a:gd name="T63" fmla="*/ 334 h 558"/>
                  <a:gd name="T64" fmla="*/ 9 w 558"/>
                  <a:gd name="T65" fmla="*/ 252 h 558"/>
                  <a:gd name="T66" fmla="*/ 30 w 558"/>
                  <a:gd name="T67" fmla="*/ 173 h 558"/>
                  <a:gd name="T68" fmla="*/ 71 w 558"/>
                  <a:gd name="T69" fmla="*/ 106 h 558"/>
                  <a:gd name="T70" fmla="*/ 129 w 558"/>
                  <a:gd name="T71" fmla="*/ 53 h 558"/>
                  <a:gd name="T72" fmla="*/ 199 w 558"/>
                  <a:gd name="T73" fmla="*/ 19 h 558"/>
                  <a:gd name="T74" fmla="*/ 279 w 558"/>
                  <a:gd name="T75" fmla="*/ 7 h 558"/>
                  <a:gd name="T76" fmla="*/ 360 w 558"/>
                  <a:gd name="T77" fmla="*/ 19 h 558"/>
                  <a:gd name="T78" fmla="*/ 432 w 558"/>
                  <a:gd name="T79" fmla="*/ 53 h 558"/>
                  <a:gd name="T80" fmla="*/ 488 w 558"/>
                  <a:gd name="T81" fmla="*/ 106 h 558"/>
                  <a:gd name="T82" fmla="*/ 529 w 558"/>
                  <a:gd name="T83" fmla="*/ 173 h 558"/>
                  <a:gd name="T84" fmla="*/ 550 w 558"/>
                  <a:gd name="T85" fmla="*/ 252 h 55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8"/>
                  <a:gd name="T130" fmla="*/ 0 h 558"/>
                  <a:gd name="T131" fmla="*/ 558 w 558"/>
                  <a:gd name="T132" fmla="*/ 558 h 55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8" h="558">
                    <a:moveTo>
                      <a:pt x="558" y="279"/>
                    </a:moveTo>
                    <a:lnTo>
                      <a:pt x="557" y="250"/>
                    </a:lnTo>
                    <a:lnTo>
                      <a:pt x="553" y="223"/>
                    </a:lnTo>
                    <a:lnTo>
                      <a:pt x="546" y="195"/>
                    </a:lnTo>
                    <a:lnTo>
                      <a:pt x="536" y="170"/>
                    </a:lnTo>
                    <a:lnTo>
                      <a:pt x="524" y="146"/>
                    </a:lnTo>
                    <a:lnTo>
                      <a:pt x="511" y="124"/>
                    </a:lnTo>
                    <a:lnTo>
                      <a:pt x="495" y="101"/>
                    </a:lnTo>
                    <a:lnTo>
                      <a:pt x="476" y="82"/>
                    </a:lnTo>
                    <a:lnTo>
                      <a:pt x="457" y="64"/>
                    </a:lnTo>
                    <a:lnTo>
                      <a:pt x="435" y="48"/>
                    </a:lnTo>
                    <a:lnTo>
                      <a:pt x="413" y="35"/>
                    </a:lnTo>
                    <a:lnTo>
                      <a:pt x="389" y="23"/>
                    </a:lnTo>
                    <a:lnTo>
                      <a:pt x="363" y="12"/>
                    </a:lnTo>
                    <a:lnTo>
                      <a:pt x="336" y="5"/>
                    </a:lnTo>
                    <a:lnTo>
                      <a:pt x="309" y="2"/>
                    </a:lnTo>
                    <a:lnTo>
                      <a:pt x="279" y="0"/>
                    </a:lnTo>
                    <a:lnTo>
                      <a:pt x="252" y="2"/>
                    </a:lnTo>
                    <a:lnTo>
                      <a:pt x="223" y="5"/>
                    </a:lnTo>
                    <a:lnTo>
                      <a:pt x="197" y="12"/>
                    </a:lnTo>
                    <a:lnTo>
                      <a:pt x="172" y="23"/>
                    </a:lnTo>
                    <a:lnTo>
                      <a:pt x="148" y="35"/>
                    </a:lnTo>
                    <a:lnTo>
                      <a:pt x="124" y="48"/>
                    </a:lnTo>
                    <a:lnTo>
                      <a:pt x="103" y="64"/>
                    </a:lnTo>
                    <a:lnTo>
                      <a:pt x="83" y="82"/>
                    </a:lnTo>
                    <a:lnTo>
                      <a:pt x="65" y="101"/>
                    </a:lnTo>
                    <a:lnTo>
                      <a:pt x="48" y="124"/>
                    </a:lnTo>
                    <a:lnTo>
                      <a:pt x="35" y="146"/>
                    </a:lnTo>
                    <a:lnTo>
                      <a:pt x="23" y="170"/>
                    </a:lnTo>
                    <a:lnTo>
                      <a:pt x="14" y="195"/>
                    </a:lnTo>
                    <a:lnTo>
                      <a:pt x="7" y="223"/>
                    </a:lnTo>
                    <a:lnTo>
                      <a:pt x="2" y="250"/>
                    </a:lnTo>
                    <a:lnTo>
                      <a:pt x="0" y="279"/>
                    </a:lnTo>
                    <a:lnTo>
                      <a:pt x="2" y="308"/>
                    </a:lnTo>
                    <a:lnTo>
                      <a:pt x="7" y="336"/>
                    </a:lnTo>
                    <a:lnTo>
                      <a:pt x="14" y="361"/>
                    </a:lnTo>
                    <a:lnTo>
                      <a:pt x="23" y="387"/>
                    </a:lnTo>
                    <a:lnTo>
                      <a:pt x="35" y="413"/>
                    </a:lnTo>
                    <a:lnTo>
                      <a:pt x="48" y="435"/>
                    </a:lnTo>
                    <a:lnTo>
                      <a:pt x="65" y="455"/>
                    </a:lnTo>
                    <a:lnTo>
                      <a:pt x="83" y="476"/>
                    </a:lnTo>
                    <a:lnTo>
                      <a:pt x="103" y="495"/>
                    </a:lnTo>
                    <a:lnTo>
                      <a:pt x="124" y="510"/>
                    </a:lnTo>
                    <a:lnTo>
                      <a:pt x="148" y="524"/>
                    </a:lnTo>
                    <a:lnTo>
                      <a:pt x="172" y="536"/>
                    </a:lnTo>
                    <a:lnTo>
                      <a:pt x="197" y="544"/>
                    </a:lnTo>
                    <a:lnTo>
                      <a:pt x="223" y="551"/>
                    </a:lnTo>
                    <a:lnTo>
                      <a:pt x="252" y="556"/>
                    </a:lnTo>
                    <a:lnTo>
                      <a:pt x="279" y="558"/>
                    </a:lnTo>
                    <a:lnTo>
                      <a:pt x="309" y="556"/>
                    </a:lnTo>
                    <a:lnTo>
                      <a:pt x="336" y="551"/>
                    </a:lnTo>
                    <a:lnTo>
                      <a:pt x="363" y="544"/>
                    </a:lnTo>
                    <a:lnTo>
                      <a:pt x="389" y="536"/>
                    </a:lnTo>
                    <a:lnTo>
                      <a:pt x="413" y="524"/>
                    </a:lnTo>
                    <a:lnTo>
                      <a:pt x="435" y="510"/>
                    </a:lnTo>
                    <a:lnTo>
                      <a:pt x="457" y="495"/>
                    </a:lnTo>
                    <a:lnTo>
                      <a:pt x="476" y="476"/>
                    </a:lnTo>
                    <a:lnTo>
                      <a:pt x="495" y="455"/>
                    </a:lnTo>
                    <a:lnTo>
                      <a:pt x="511" y="435"/>
                    </a:lnTo>
                    <a:lnTo>
                      <a:pt x="524" y="413"/>
                    </a:lnTo>
                    <a:lnTo>
                      <a:pt x="536" y="387"/>
                    </a:lnTo>
                    <a:lnTo>
                      <a:pt x="546" y="361"/>
                    </a:lnTo>
                    <a:lnTo>
                      <a:pt x="553" y="336"/>
                    </a:lnTo>
                    <a:lnTo>
                      <a:pt x="557" y="308"/>
                    </a:lnTo>
                    <a:lnTo>
                      <a:pt x="558" y="279"/>
                    </a:lnTo>
                    <a:close/>
                    <a:moveTo>
                      <a:pt x="552" y="279"/>
                    </a:moveTo>
                    <a:lnTo>
                      <a:pt x="550" y="307"/>
                    </a:lnTo>
                    <a:lnTo>
                      <a:pt x="545" y="334"/>
                    </a:lnTo>
                    <a:lnTo>
                      <a:pt x="540" y="360"/>
                    </a:lnTo>
                    <a:lnTo>
                      <a:pt x="529" y="385"/>
                    </a:lnTo>
                    <a:lnTo>
                      <a:pt x="519" y="407"/>
                    </a:lnTo>
                    <a:lnTo>
                      <a:pt x="505" y="431"/>
                    </a:lnTo>
                    <a:lnTo>
                      <a:pt x="488" y="452"/>
                    </a:lnTo>
                    <a:lnTo>
                      <a:pt x="471" y="471"/>
                    </a:lnTo>
                    <a:lnTo>
                      <a:pt x="452" y="488"/>
                    </a:lnTo>
                    <a:lnTo>
                      <a:pt x="432" y="503"/>
                    </a:lnTo>
                    <a:lnTo>
                      <a:pt x="410" y="517"/>
                    </a:lnTo>
                    <a:lnTo>
                      <a:pt x="386" y="529"/>
                    </a:lnTo>
                    <a:lnTo>
                      <a:pt x="360" y="537"/>
                    </a:lnTo>
                    <a:lnTo>
                      <a:pt x="334" y="544"/>
                    </a:lnTo>
                    <a:lnTo>
                      <a:pt x="307" y="549"/>
                    </a:lnTo>
                    <a:lnTo>
                      <a:pt x="279" y="549"/>
                    </a:lnTo>
                    <a:lnTo>
                      <a:pt x="252" y="549"/>
                    </a:lnTo>
                    <a:lnTo>
                      <a:pt x="225" y="544"/>
                    </a:lnTo>
                    <a:lnTo>
                      <a:pt x="199" y="537"/>
                    </a:lnTo>
                    <a:lnTo>
                      <a:pt x="173" y="529"/>
                    </a:lnTo>
                    <a:lnTo>
                      <a:pt x="151" y="517"/>
                    </a:lnTo>
                    <a:lnTo>
                      <a:pt x="129" y="503"/>
                    </a:lnTo>
                    <a:lnTo>
                      <a:pt x="107" y="488"/>
                    </a:lnTo>
                    <a:lnTo>
                      <a:pt x="88" y="471"/>
                    </a:lnTo>
                    <a:lnTo>
                      <a:pt x="71" y="452"/>
                    </a:lnTo>
                    <a:lnTo>
                      <a:pt x="55" y="431"/>
                    </a:lnTo>
                    <a:lnTo>
                      <a:pt x="41" y="407"/>
                    </a:lnTo>
                    <a:lnTo>
                      <a:pt x="30" y="385"/>
                    </a:lnTo>
                    <a:lnTo>
                      <a:pt x="21" y="360"/>
                    </a:lnTo>
                    <a:lnTo>
                      <a:pt x="14" y="334"/>
                    </a:lnTo>
                    <a:lnTo>
                      <a:pt x="9" y="307"/>
                    </a:lnTo>
                    <a:lnTo>
                      <a:pt x="9" y="279"/>
                    </a:lnTo>
                    <a:lnTo>
                      <a:pt x="9" y="252"/>
                    </a:lnTo>
                    <a:lnTo>
                      <a:pt x="14" y="224"/>
                    </a:lnTo>
                    <a:lnTo>
                      <a:pt x="21" y="199"/>
                    </a:lnTo>
                    <a:lnTo>
                      <a:pt x="30" y="173"/>
                    </a:lnTo>
                    <a:lnTo>
                      <a:pt x="41" y="149"/>
                    </a:lnTo>
                    <a:lnTo>
                      <a:pt x="55" y="127"/>
                    </a:lnTo>
                    <a:lnTo>
                      <a:pt x="71" y="106"/>
                    </a:lnTo>
                    <a:lnTo>
                      <a:pt x="88" y="88"/>
                    </a:lnTo>
                    <a:lnTo>
                      <a:pt x="107" y="69"/>
                    </a:lnTo>
                    <a:lnTo>
                      <a:pt x="129" y="53"/>
                    </a:lnTo>
                    <a:lnTo>
                      <a:pt x="151" y="40"/>
                    </a:lnTo>
                    <a:lnTo>
                      <a:pt x="173" y="29"/>
                    </a:lnTo>
                    <a:lnTo>
                      <a:pt x="199" y="19"/>
                    </a:lnTo>
                    <a:lnTo>
                      <a:pt x="225" y="12"/>
                    </a:lnTo>
                    <a:lnTo>
                      <a:pt x="252" y="9"/>
                    </a:lnTo>
                    <a:lnTo>
                      <a:pt x="279" y="7"/>
                    </a:lnTo>
                    <a:lnTo>
                      <a:pt x="307" y="9"/>
                    </a:lnTo>
                    <a:lnTo>
                      <a:pt x="334" y="12"/>
                    </a:lnTo>
                    <a:lnTo>
                      <a:pt x="360" y="19"/>
                    </a:lnTo>
                    <a:lnTo>
                      <a:pt x="386" y="29"/>
                    </a:lnTo>
                    <a:lnTo>
                      <a:pt x="410" y="40"/>
                    </a:lnTo>
                    <a:lnTo>
                      <a:pt x="432" y="53"/>
                    </a:lnTo>
                    <a:lnTo>
                      <a:pt x="452" y="69"/>
                    </a:lnTo>
                    <a:lnTo>
                      <a:pt x="471" y="88"/>
                    </a:lnTo>
                    <a:lnTo>
                      <a:pt x="488" y="106"/>
                    </a:lnTo>
                    <a:lnTo>
                      <a:pt x="505" y="127"/>
                    </a:lnTo>
                    <a:lnTo>
                      <a:pt x="519" y="149"/>
                    </a:lnTo>
                    <a:lnTo>
                      <a:pt x="529" y="173"/>
                    </a:lnTo>
                    <a:lnTo>
                      <a:pt x="540" y="199"/>
                    </a:lnTo>
                    <a:lnTo>
                      <a:pt x="545" y="224"/>
                    </a:lnTo>
                    <a:lnTo>
                      <a:pt x="550" y="252"/>
                    </a:lnTo>
                    <a:lnTo>
                      <a:pt x="552" y="279"/>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7" name="Freeform 531"/>
              <p:cNvSpPr>
                <a:spLocks noEditPoints="1"/>
              </p:cNvSpPr>
              <p:nvPr/>
            </p:nvSpPr>
            <p:spPr bwMode="auto">
              <a:xfrm>
                <a:off x="1753" y="3028"/>
                <a:ext cx="551" cy="551"/>
              </a:xfrm>
              <a:custGeom>
                <a:avLst/>
                <a:gdLst>
                  <a:gd name="T0" fmla="*/ 546 w 551"/>
                  <a:gd name="T1" fmla="*/ 219 h 551"/>
                  <a:gd name="T2" fmla="*/ 517 w 551"/>
                  <a:gd name="T3" fmla="*/ 143 h 551"/>
                  <a:gd name="T4" fmla="*/ 471 w 551"/>
                  <a:gd name="T5" fmla="*/ 80 h 551"/>
                  <a:gd name="T6" fmla="*/ 407 w 551"/>
                  <a:gd name="T7" fmla="*/ 34 h 551"/>
                  <a:gd name="T8" fmla="*/ 332 w 551"/>
                  <a:gd name="T9" fmla="*/ 5 h 551"/>
                  <a:gd name="T10" fmla="*/ 248 w 551"/>
                  <a:gd name="T11" fmla="*/ 1 h 551"/>
                  <a:gd name="T12" fmla="*/ 169 w 551"/>
                  <a:gd name="T13" fmla="*/ 22 h 551"/>
                  <a:gd name="T14" fmla="*/ 101 w 551"/>
                  <a:gd name="T15" fmla="*/ 63 h 551"/>
                  <a:gd name="T16" fmla="*/ 48 w 551"/>
                  <a:gd name="T17" fmla="*/ 121 h 551"/>
                  <a:gd name="T18" fmla="*/ 14 w 551"/>
                  <a:gd name="T19" fmla="*/ 193 h 551"/>
                  <a:gd name="T20" fmla="*/ 0 w 551"/>
                  <a:gd name="T21" fmla="*/ 275 h 551"/>
                  <a:gd name="T22" fmla="*/ 14 w 551"/>
                  <a:gd name="T23" fmla="*/ 357 h 551"/>
                  <a:gd name="T24" fmla="*/ 48 w 551"/>
                  <a:gd name="T25" fmla="*/ 429 h 551"/>
                  <a:gd name="T26" fmla="*/ 101 w 551"/>
                  <a:gd name="T27" fmla="*/ 487 h 551"/>
                  <a:gd name="T28" fmla="*/ 169 w 551"/>
                  <a:gd name="T29" fmla="*/ 528 h 551"/>
                  <a:gd name="T30" fmla="*/ 248 w 551"/>
                  <a:gd name="T31" fmla="*/ 549 h 551"/>
                  <a:gd name="T32" fmla="*/ 332 w 551"/>
                  <a:gd name="T33" fmla="*/ 544 h 551"/>
                  <a:gd name="T34" fmla="*/ 407 w 551"/>
                  <a:gd name="T35" fmla="*/ 516 h 551"/>
                  <a:gd name="T36" fmla="*/ 471 w 551"/>
                  <a:gd name="T37" fmla="*/ 470 h 551"/>
                  <a:gd name="T38" fmla="*/ 517 w 551"/>
                  <a:gd name="T39" fmla="*/ 405 h 551"/>
                  <a:gd name="T40" fmla="*/ 546 w 551"/>
                  <a:gd name="T41" fmla="*/ 330 h 551"/>
                  <a:gd name="T42" fmla="*/ 544 w 551"/>
                  <a:gd name="T43" fmla="*/ 275 h 551"/>
                  <a:gd name="T44" fmla="*/ 532 w 551"/>
                  <a:gd name="T45" fmla="*/ 354 h 551"/>
                  <a:gd name="T46" fmla="*/ 498 w 551"/>
                  <a:gd name="T47" fmla="*/ 424 h 551"/>
                  <a:gd name="T48" fmla="*/ 447 w 551"/>
                  <a:gd name="T49" fmla="*/ 482 h 551"/>
                  <a:gd name="T50" fmla="*/ 380 w 551"/>
                  <a:gd name="T51" fmla="*/ 521 h 551"/>
                  <a:gd name="T52" fmla="*/ 303 w 551"/>
                  <a:gd name="T53" fmla="*/ 542 h 551"/>
                  <a:gd name="T54" fmla="*/ 222 w 551"/>
                  <a:gd name="T55" fmla="*/ 537 h 551"/>
                  <a:gd name="T56" fmla="*/ 149 w 551"/>
                  <a:gd name="T57" fmla="*/ 510 h 551"/>
                  <a:gd name="T58" fmla="*/ 87 w 551"/>
                  <a:gd name="T59" fmla="*/ 465 h 551"/>
                  <a:gd name="T60" fmla="*/ 41 w 551"/>
                  <a:gd name="T61" fmla="*/ 402 h 551"/>
                  <a:gd name="T62" fmla="*/ 14 w 551"/>
                  <a:gd name="T63" fmla="*/ 328 h 551"/>
                  <a:gd name="T64" fmla="*/ 10 w 551"/>
                  <a:gd name="T65" fmla="*/ 248 h 551"/>
                  <a:gd name="T66" fmla="*/ 29 w 551"/>
                  <a:gd name="T67" fmla="*/ 171 h 551"/>
                  <a:gd name="T68" fmla="*/ 68 w 551"/>
                  <a:gd name="T69" fmla="*/ 104 h 551"/>
                  <a:gd name="T70" fmla="*/ 127 w 551"/>
                  <a:gd name="T71" fmla="*/ 53 h 551"/>
                  <a:gd name="T72" fmla="*/ 197 w 551"/>
                  <a:gd name="T73" fmla="*/ 19 h 551"/>
                  <a:gd name="T74" fmla="*/ 275 w 551"/>
                  <a:gd name="T75" fmla="*/ 7 h 551"/>
                  <a:gd name="T76" fmla="*/ 356 w 551"/>
                  <a:gd name="T77" fmla="*/ 19 h 551"/>
                  <a:gd name="T78" fmla="*/ 426 w 551"/>
                  <a:gd name="T79" fmla="*/ 53 h 551"/>
                  <a:gd name="T80" fmla="*/ 483 w 551"/>
                  <a:gd name="T81" fmla="*/ 104 h 551"/>
                  <a:gd name="T82" fmla="*/ 522 w 551"/>
                  <a:gd name="T83" fmla="*/ 171 h 551"/>
                  <a:gd name="T84" fmla="*/ 542 w 551"/>
                  <a:gd name="T85" fmla="*/ 248 h 5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51"/>
                  <a:gd name="T130" fmla="*/ 0 h 551"/>
                  <a:gd name="T131" fmla="*/ 551 w 551"/>
                  <a:gd name="T132" fmla="*/ 551 h 5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51" h="551">
                    <a:moveTo>
                      <a:pt x="551" y="275"/>
                    </a:moveTo>
                    <a:lnTo>
                      <a:pt x="549" y="246"/>
                    </a:lnTo>
                    <a:lnTo>
                      <a:pt x="546" y="219"/>
                    </a:lnTo>
                    <a:lnTo>
                      <a:pt x="539" y="193"/>
                    </a:lnTo>
                    <a:lnTo>
                      <a:pt x="529" y="167"/>
                    </a:lnTo>
                    <a:lnTo>
                      <a:pt x="517" y="143"/>
                    </a:lnTo>
                    <a:lnTo>
                      <a:pt x="503" y="121"/>
                    </a:lnTo>
                    <a:lnTo>
                      <a:pt x="488" y="101"/>
                    </a:lnTo>
                    <a:lnTo>
                      <a:pt x="471" y="80"/>
                    </a:lnTo>
                    <a:lnTo>
                      <a:pt x="450" y="63"/>
                    </a:lnTo>
                    <a:lnTo>
                      <a:pt x="429" y="48"/>
                    </a:lnTo>
                    <a:lnTo>
                      <a:pt x="407" y="34"/>
                    </a:lnTo>
                    <a:lnTo>
                      <a:pt x="383" y="22"/>
                    </a:lnTo>
                    <a:lnTo>
                      <a:pt x="358" y="12"/>
                    </a:lnTo>
                    <a:lnTo>
                      <a:pt x="332" y="5"/>
                    </a:lnTo>
                    <a:lnTo>
                      <a:pt x="305" y="1"/>
                    </a:lnTo>
                    <a:lnTo>
                      <a:pt x="275" y="0"/>
                    </a:lnTo>
                    <a:lnTo>
                      <a:pt x="248" y="1"/>
                    </a:lnTo>
                    <a:lnTo>
                      <a:pt x="221" y="5"/>
                    </a:lnTo>
                    <a:lnTo>
                      <a:pt x="193" y="12"/>
                    </a:lnTo>
                    <a:lnTo>
                      <a:pt x="169" y="22"/>
                    </a:lnTo>
                    <a:lnTo>
                      <a:pt x="145" y="34"/>
                    </a:lnTo>
                    <a:lnTo>
                      <a:pt x="121" y="48"/>
                    </a:lnTo>
                    <a:lnTo>
                      <a:pt x="101" y="63"/>
                    </a:lnTo>
                    <a:lnTo>
                      <a:pt x="82" y="80"/>
                    </a:lnTo>
                    <a:lnTo>
                      <a:pt x="63" y="101"/>
                    </a:lnTo>
                    <a:lnTo>
                      <a:pt x="48" y="121"/>
                    </a:lnTo>
                    <a:lnTo>
                      <a:pt x="34" y="143"/>
                    </a:lnTo>
                    <a:lnTo>
                      <a:pt x="22" y="167"/>
                    </a:lnTo>
                    <a:lnTo>
                      <a:pt x="14" y="193"/>
                    </a:lnTo>
                    <a:lnTo>
                      <a:pt x="7" y="219"/>
                    </a:lnTo>
                    <a:lnTo>
                      <a:pt x="2" y="246"/>
                    </a:lnTo>
                    <a:lnTo>
                      <a:pt x="0" y="275"/>
                    </a:lnTo>
                    <a:lnTo>
                      <a:pt x="2" y="303"/>
                    </a:lnTo>
                    <a:lnTo>
                      <a:pt x="7" y="330"/>
                    </a:lnTo>
                    <a:lnTo>
                      <a:pt x="14" y="357"/>
                    </a:lnTo>
                    <a:lnTo>
                      <a:pt x="22" y="381"/>
                    </a:lnTo>
                    <a:lnTo>
                      <a:pt x="34" y="405"/>
                    </a:lnTo>
                    <a:lnTo>
                      <a:pt x="48" y="429"/>
                    </a:lnTo>
                    <a:lnTo>
                      <a:pt x="63" y="450"/>
                    </a:lnTo>
                    <a:lnTo>
                      <a:pt x="82" y="470"/>
                    </a:lnTo>
                    <a:lnTo>
                      <a:pt x="101" y="487"/>
                    </a:lnTo>
                    <a:lnTo>
                      <a:pt x="121" y="503"/>
                    </a:lnTo>
                    <a:lnTo>
                      <a:pt x="145" y="516"/>
                    </a:lnTo>
                    <a:lnTo>
                      <a:pt x="169" y="528"/>
                    </a:lnTo>
                    <a:lnTo>
                      <a:pt x="193" y="537"/>
                    </a:lnTo>
                    <a:lnTo>
                      <a:pt x="221" y="544"/>
                    </a:lnTo>
                    <a:lnTo>
                      <a:pt x="248" y="549"/>
                    </a:lnTo>
                    <a:lnTo>
                      <a:pt x="275" y="551"/>
                    </a:lnTo>
                    <a:lnTo>
                      <a:pt x="305" y="549"/>
                    </a:lnTo>
                    <a:lnTo>
                      <a:pt x="332" y="544"/>
                    </a:lnTo>
                    <a:lnTo>
                      <a:pt x="358" y="537"/>
                    </a:lnTo>
                    <a:lnTo>
                      <a:pt x="383" y="528"/>
                    </a:lnTo>
                    <a:lnTo>
                      <a:pt x="407" y="516"/>
                    </a:lnTo>
                    <a:lnTo>
                      <a:pt x="429" y="503"/>
                    </a:lnTo>
                    <a:lnTo>
                      <a:pt x="450" y="487"/>
                    </a:lnTo>
                    <a:lnTo>
                      <a:pt x="471" y="470"/>
                    </a:lnTo>
                    <a:lnTo>
                      <a:pt x="488" y="450"/>
                    </a:lnTo>
                    <a:lnTo>
                      <a:pt x="503" y="429"/>
                    </a:lnTo>
                    <a:lnTo>
                      <a:pt x="517" y="405"/>
                    </a:lnTo>
                    <a:lnTo>
                      <a:pt x="529" y="381"/>
                    </a:lnTo>
                    <a:lnTo>
                      <a:pt x="539" y="357"/>
                    </a:lnTo>
                    <a:lnTo>
                      <a:pt x="546" y="330"/>
                    </a:lnTo>
                    <a:lnTo>
                      <a:pt x="549" y="303"/>
                    </a:lnTo>
                    <a:lnTo>
                      <a:pt x="551" y="275"/>
                    </a:lnTo>
                    <a:close/>
                    <a:moveTo>
                      <a:pt x="544" y="275"/>
                    </a:moveTo>
                    <a:lnTo>
                      <a:pt x="542" y="303"/>
                    </a:lnTo>
                    <a:lnTo>
                      <a:pt x="537" y="328"/>
                    </a:lnTo>
                    <a:lnTo>
                      <a:pt x="532" y="354"/>
                    </a:lnTo>
                    <a:lnTo>
                      <a:pt x="522" y="380"/>
                    </a:lnTo>
                    <a:lnTo>
                      <a:pt x="512" y="402"/>
                    </a:lnTo>
                    <a:lnTo>
                      <a:pt x="498" y="424"/>
                    </a:lnTo>
                    <a:lnTo>
                      <a:pt x="483" y="445"/>
                    </a:lnTo>
                    <a:lnTo>
                      <a:pt x="465" y="465"/>
                    </a:lnTo>
                    <a:lnTo>
                      <a:pt x="447" y="482"/>
                    </a:lnTo>
                    <a:lnTo>
                      <a:pt x="426" y="498"/>
                    </a:lnTo>
                    <a:lnTo>
                      <a:pt x="404" y="510"/>
                    </a:lnTo>
                    <a:lnTo>
                      <a:pt x="380" y="521"/>
                    </a:lnTo>
                    <a:lnTo>
                      <a:pt x="356" y="530"/>
                    </a:lnTo>
                    <a:lnTo>
                      <a:pt x="330" y="537"/>
                    </a:lnTo>
                    <a:lnTo>
                      <a:pt x="303" y="542"/>
                    </a:lnTo>
                    <a:lnTo>
                      <a:pt x="275" y="542"/>
                    </a:lnTo>
                    <a:lnTo>
                      <a:pt x="248" y="542"/>
                    </a:lnTo>
                    <a:lnTo>
                      <a:pt x="222" y="537"/>
                    </a:lnTo>
                    <a:lnTo>
                      <a:pt x="197" y="530"/>
                    </a:lnTo>
                    <a:lnTo>
                      <a:pt x="171" y="521"/>
                    </a:lnTo>
                    <a:lnTo>
                      <a:pt x="149" y="510"/>
                    </a:lnTo>
                    <a:lnTo>
                      <a:pt x="127" y="498"/>
                    </a:lnTo>
                    <a:lnTo>
                      <a:pt x="106" y="482"/>
                    </a:lnTo>
                    <a:lnTo>
                      <a:pt x="87" y="465"/>
                    </a:lnTo>
                    <a:lnTo>
                      <a:pt x="68" y="445"/>
                    </a:lnTo>
                    <a:lnTo>
                      <a:pt x="53" y="424"/>
                    </a:lnTo>
                    <a:lnTo>
                      <a:pt x="41" y="402"/>
                    </a:lnTo>
                    <a:lnTo>
                      <a:pt x="29" y="380"/>
                    </a:lnTo>
                    <a:lnTo>
                      <a:pt x="20" y="354"/>
                    </a:lnTo>
                    <a:lnTo>
                      <a:pt x="14" y="328"/>
                    </a:lnTo>
                    <a:lnTo>
                      <a:pt x="10" y="303"/>
                    </a:lnTo>
                    <a:lnTo>
                      <a:pt x="8" y="275"/>
                    </a:lnTo>
                    <a:lnTo>
                      <a:pt x="10" y="248"/>
                    </a:lnTo>
                    <a:lnTo>
                      <a:pt x="14" y="220"/>
                    </a:lnTo>
                    <a:lnTo>
                      <a:pt x="20" y="195"/>
                    </a:lnTo>
                    <a:lnTo>
                      <a:pt x="29" y="171"/>
                    </a:lnTo>
                    <a:lnTo>
                      <a:pt x="41" y="147"/>
                    </a:lnTo>
                    <a:lnTo>
                      <a:pt x="53" y="125"/>
                    </a:lnTo>
                    <a:lnTo>
                      <a:pt x="68" y="104"/>
                    </a:lnTo>
                    <a:lnTo>
                      <a:pt x="87" y="85"/>
                    </a:lnTo>
                    <a:lnTo>
                      <a:pt x="106" y="68"/>
                    </a:lnTo>
                    <a:lnTo>
                      <a:pt x="127" y="53"/>
                    </a:lnTo>
                    <a:lnTo>
                      <a:pt x="149" y="39"/>
                    </a:lnTo>
                    <a:lnTo>
                      <a:pt x="171" y="29"/>
                    </a:lnTo>
                    <a:lnTo>
                      <a:pt x="197" y="19"/>
                    </a:lnTo>
                    <a:lnTo>
                      <a:pt x="222" y="13"/>
                    </a:lnTo>
                    <a:lnTo>
                      <a:pt x="248" y="8"/>
                    </a:lnTo>
                    <a:lnTo>
                      <a:pt x="275" y="7"/>
                    </a:lnTo>
                    <a:lnTo>
                      <a:pt x="303" y="8"/>
                    </a:lnTo>
                    <a:lnTo>
                      <a:pt x="330" y="13"/>
                    </a:lnTo>
                    <a:lnTo>
                      <a:pt x="356" y="19"/>
                    </a:lnTo>
                    <a:lnTo>
                      <a:pt x="380" y="29"/>
                    </a:lnTo>
                    <a:lnTo>
                      <a:pt x="404" y="39"/>
                    </a:lnTo>
                    <a:lnTo>
                      <a:pt x="426" y="53"/>
                    </a:lnTo>
                    <a:lnTo>
                      <a:pt x="447" y="68"/>
                    </a:lnTo>
                    <a:lnTo>
                      <a:pt x="465" y="85"/>
                    </a:lnTo>
                    <a:lnTo>
                      <a:pt x="483" y="104"/>
                    </a:lnTo>
                    <a:lnTo>
                      <a:pt x="498" y="125"/>
                    </a:lnTo>
                    <a:lnTo>
                      <a:pt x="512" y="147"/>
                    </a:lnTo>
                    <a:lnTo>
                      <a:pt x="522" y="171"/>
                    </a:lnTo>
                    <a:lnTo>
                      <a:pt x="532" y="195"/>
                    </a:lnTo>
                    <a:lnTo>
                      <a:pt x="537" y="220"/>
                    </a:lnTo>
                    <a:lnTo>
                      <a:pt x="542" y="248"/>
                    </a:lnTo>
                    <a:lnTo>
                      <a:pt x="544" y="275"/>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8" name="Freeform 532"/>
              <p:cNvSpPr>
                <a:spLocks noEditPoints="1"/>
              </p:cNvSpPr>
              <p:nvPr/>
            </p:nvSpPr>
            <p:spPr bwMode="auto">
              <a:xfrm>
                <a:off x="1758" y="3031"/>
                <a:ext cx="543" cy="542"/>
              </a:xfrm>
              <a:custGeom>
                <a:avLst/>
                <a:gdLst>
                  <a:gd name="T0" fmla="*/ 536 w 543"/>
                  <a:gd name="T1" fmla="*/ 217 h 542"/>
                  <a:gd name="T2" fmla="*/ 510 w 543"/>
                  <a:gd name="T3" fmla="*/ 142 h 542"/>
                  <a:gd name="T4" fmla="*/ 462 w 543"/>
                  <a:gd name="T5" fmla="*/ 81 h 542"/>
                  <a:gd name="T6" fmla="*/ 401 w 543"/>
                  <a:gd name="T7" fmla="*/ 33 h 542"/>
                  <a:gd name="T8" fmla="*/ 325 w 543"/>
                  <a:gd name="T9" fmla="*/ 5 h 542"/>
                  <a:gd name="T10" fmla="*/ 243 w 543"/>
                  <a:gd name="T11" fmla="*/ 2 h 542"/>
                  <a:gd name="T12" fmla="*/ 164 w 543"/>
                  <a:gd name="T13" fmla="*/ 22 h 542"/>
                  <a:gd name="T14" fmla="*/ 98 w 543"/>
                  <a:gd name="T15" fmla="*/ 62 h 542"/>
                  <a:gd name="T16" fmla="*/ 46 w 543"/>
                  <a:gd name="T17" fmla="*/ 120 h 542"/>
                  <a:gd name="T18" fmla="*/ 12 w 543"/>
                  <a:gd name="T19" fmla="*/ 192 h 542"/>
                  <a:gd name="T20" fmla="*/ 0 w 543"/>
                  <a:gd name="T21" fmla="*/ 272 h 542"/>
                  <a:gd name="T22" fmla="*/ 12 w 543"/>
                  <a:gd name="T23" fmla="*/ 353 h 542"/>
                  <a:gd name="T24" fmla="*/ 46 w 543"/>
                  <a:gd name="T25" fmla="*/ 424 h 542"/>
                  <a:gd name="T26" fmla="*/ 98 w 543"/>
                  <a:gd name="T27" fmla="*/ 481 h 542"/>
                  <a:gd name="T28" fmla="*/ 164 w 543"/>
                  <a:gd name="T29" fmla="*/ 522 h 542"/>
                  <a:gd name="T30" fmla="*/ 243 w 543"/>
                  <a:gd name="T31" fmla="*/ 542 h 542"/>
                  <a:gd name="T32" fmla="*/ 325 w 543"/>
                  <a:gd name="T33" fmla="*/ 537 h 542"/>
                  <a:gd name="T34" fmla="*/ 401 w 543"/>
                  <a:gd name="T35" fmla="*/ 510 h 542"/>
                  <a:gd name="T36" fmla="*/ 462 w 543"/>
                  <a:gd name="T37" fmla="*/ 464 h 542"/>
                  <a:gd name="T38" fmla="*/ 510 w 543"/>
                  <a:gd name="T39" fmla="*/ 400 h 542"/>
                  <a:gd name="T40" fmla="*/ 536 w 543"/>
                  <a:gd name="T41" fmla="*/ 327 h 542"/>
                  <a:gd name="T42" fmla="*/ 534 w 543"/>
                  <a:gd name="T43" fmla="*/ 272 h 542"/>
                  <a:gd name="T44" fmla="*/ 522 w 543"/>
                  <a:gd name="T45" fmla="*/ 351 h 542"/>
                  <a:gd name="T46" fmla="*/ 490 w 543"/>
                  <a:gd name="T47" fmla="*/ 419 h 542"/>
                  <a:gd name="T48" fmla="*/ 438 w 543"/>
                  <a:gd name="T49" fmla="*/ 476 h 542"/>
                  <a:gd name="T50" fmla="*/ 373 w 543"/>
                  <a:gd name="T51" fmla="*/ 515 h 542"/>
                  <a:gd name="T52" fmla="*/ 298 w 543"/>
                  <a:gd name="T53" fmla="*/ 534 h 542"/>
                  <a:gd name="T54" fmla="*/ 217 w 543"/>
                  <a:gd name="T55" fmla="*/ 530 h 542"/>
                  <a:gd name="T56" fmla="*/ 145 w 543"/>
                  <a:gd name="T57" fmla="*/ 505 h 542"/>
                  <a:gd name="T58" fmla="*/ 84 w 543"/>
                  <a:gd name="T59" fmla="*/ 459 h 542"/>
                  <a:gd name="T60" fmla="*/ 39 w 543"/>
                  <a:gd name="T61" fmla="*/ 397 h 542"/>
                  <a:gd name="T62" fmla="*/ 12 w 543"/>
                  <a:gd name="T63" fmla="*/ 325 h 542"/>
                  <a:gd name="T64" fmla="*/ 9 w 543"/>
                  <a:gd name="T65" fmla="*/ 245 h 542"/>
                  <a:gd name="T66" fmla="*/ 27 w 543"/>
                  <a:gd name="T67" fmla="*/ 170 h 542"/>
                  <a:gd name="T68" fmla="*/ 67 w 543"/>
                  <a:gd name="T69" fmla="*/ 105 h 542"/>
                  <a:gd name="T70" fmla="*/ 123 w 543"/>
                  <a:gd name="T71" fmla="*/ 53 h 542"/>
                  <a:gd name="T72" fmla="*/ 192 w 543"/>
                  <a:gd name="T73" fmla="*/ 19 h 542"/>
                  <a:gd name="T74" fmla="*/ 270 w 543"/>
                  <a:gd name="T75" fmla="*/ 9 h 542"/>
                  <a:gd name="T76" fmla="*/ 349 w 543"/>
                  <a:gd name="T77" fmla="*/ 19 h 542"/>
                  <a:gd name="T78" fmla="*/ 418 w 543"/>
                  <a:gd name="T79" fmla="*/ 53 h 542"/>
                  <a:gd name="T80" fmla="*/ 474 w 543"/>
                  <a:gd name="T81" fmla="*/ 105 h 542"/>
                  <a:gd name="T82" fmla="*/ 513 w 543"/>
                  <a:gd name="T83" fmla="*/ 170 h 542"/>
                  <a:gd name="T84" fmla="*/ 534 w 543"/>
                  <a:gd name="T85" fmla="*/ 245 h 54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43"/>
                  <a:gd name="T130" fmla="*/ 0 h 542"/>
                  <a:gd name="T131" fmla="*/ 543 w 543"/>
                  <a:gd name="T132" fmla="*/ 542 h 54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43" h="542">
                    <a:moveTo>
                      <a:pt x="543" y="272"/>
                    </a:moveTo>
                    <a:lnTo>
                      <a:pt x="541" y="245"/>
                    </a:lnTo>
                    <a:lnTo>
                      <a:pt x="536" y="217"/>
                    </a:lnTo>
                    <a:lnTo>
                      <a:pt x="531" y="192"/>
                    </a:lnTo>
                    <a:lnTo>
                      <a:pt x="520" y="166"/>
                    </a:lnTo>
                    <a:lnTo>
                      <a:pt x="510" y="142"/>
                    </a:lnTo>
                    <a:lnTo>
                      <a:pt x="496" y="120"/>
                    </a:lnTo>
                    <a:lnTo>
                      <a:pt x="479" y="99"/>
                    </a:lnTo>
                    <a:lnTo>
                      <a:pt x="462" y="81"/>
                    </a:lnTo>
                    <a:lnTo>
                      <a:pt x="443" y="62"/>
                    </a:lnTo>
                    <a:lnTo>
                      <a:pt x="423" y="46"/>
                    </a:lnTo>
                    <a:lnTo>
                      <a:pt x="401" y="33"/>
                    </a:lnTo>
                    <a:lnTo>
                      <a:pt x="377" y="22"/>
                    </a:lnTo>
                    <a:lnTo>
                      <a:pt x="351" y="12"/>
                    </a:lnTo>
                    <a:lnTo>
                      <a:pt x="325" y="5"/>
                    </a:lnTo>
                    <a:lnTo>
                      <a:pt x="298" y="2"/>
                    </a:lnTo>
                    <a:lnTo>
                      <a:pt x="270" y="0"/>
                    </a:lnTo>
                    <a:lnTo>
                      <a:pt x="243" y="2"/>
                    </a:lnTo>
                    <a:lnTo>
                      <a:pt x="216" y="5"/>
                    </a:lnTo>
                    <a:lnTo>
                      <a:pt x="190" y="12"/>
                    </a:lnTo>
                    <a:lnTo>
                      <a:pt x="164" y="22"/>
                    </a:lnTo>
                    <a:lnTo>
                      <a:pt x="142" y="33"/>
                    </a:lnTo>
                    <a:lnTo>
                      <a:pt x="120" y="46"/>
                    </a:lnTo>
                    <a:lnTo>
                      <a:pt x="98" y="62"/>
                    </a:lnTo>
                    <a:lnTo>
                      <a:pt x="79" y="81"/>
                    </a:lnTo>
                    <a:lnTo>
                      <a:pt x="62" y="99"/>
                    </a:lnTo>
                    <a:lnTo>
                      <a:pt x="46" y="120"/>
                    </a:lnTo>
                    <a:lnTo>
                      <a:pt x="32" y="142"/>
                    </a:lnTo>
                    <a:lnTo>
                      <a:pt x="21" y="166"/>
                    </a:lnTo>
                    <a:lnTo>
                      <a:pt x="12" y="192"/>
                    </a:lnTo>
                    <a:lnTo>
                      <a:pt x="5" y="217"/>
                    </a:lnTo>
                    <a:lnTo>
                      <a:pt x="0" y="245"/>
                    </a:lnTo>
                    <a:lnTo>
                      <a:pt x="0" y="272"/>
                    </a:lnTo>
                    <a:lnTo>
                      <a:pt x="0" y="300"/>
                    </a:lnTo>
                    <a:lnTo>
                      <a:pt x="5" y="327"/>
                    </a:lnTo>
                    <a:lnTo>
                      <a:pt x="12" y="353"/>
                    </a:lnTo>
                    <a:lnTo>
                      <a:pt x="21" y="378"/>
                    </a:lnTo>
                    <a:lnTo>
                      <a:pt x="32" y="400"/>
                    </a:lnTo>
                    <a:lnTo>
                      <a:pt x="46" y="424"/>
                    </a:lnTo>
                    <a:lnTo>
                      <a:pt x="62" y="445"/>
                    </a:lnTo>
                    <a:lnTo>
                      <a:pt x="79" y="464"/>
                    </a:lnTo>
                    <a:lnTo>
                      <a:pt x="98" y="481"/>
                    </a:lnTo>
                    <a:lnTo>
                      <a:pt x="120" y="496"/>
                    </a:lnTo>
                    <a:lnTo>
                      <a:pt x="142" y="510"/>
                    </a:lnTo>
                    <a:lnTo>
                      <a:pt x="164" y="522"/>
                    </a:lnTo>
                    <a:lnTo>
                      <a:pt x="190" y="530"/>
                    </a:lnTo>
                    <a:lnTo>
                      <a:pt x="216" y="537"/>
                    </a:lnTo>
                    <a:lnTo>
                      <a:pt x="243" y="542"/>
                    </a:lnTo>
                    <a:lnTo>
                      <a:pt x="270" y="542"/>
                    </a:lnTo>
                    <a:lnTo>
                      <a:pt x="298" y="542"/>
                    </a:lnTo>
                    <a:lnTo>
                      <a:pt x="325" y="537"/>
                    </a:lnTo>
                    <a:lnTo>
                      <a:pt x="351" y="530"/>
                    </a:lnTo>
                    <a:lnTo>
                      <a:pt x="377" y="522"/>
                    </a:lnTo>
                    <a:lnTo>
                      <a:pt x="401" y="510"/>
                    </a:lnTo>
                    <a:lnTo>
                      <a:pt x="423" y="496"/>
                    </a:lnTo>
                    <a:lnTo>
                      <a:pt x="443" y="481"/>
                    </a:lnTo>
                    <a:lnTo>
                      <a:pt x="462" y="464"/>
                    </a:lnTo>
                    <a:lnTo>
                      <a:pt x="479" y="445"/>
                    </a:lnTo>
                    <a:lnTo>
                      <a:pt x="496" y="424"/>
                    </a:lnTo>
                    <a:lnTo>
                      <a:pt x="510" y="400"/>
                    </a:lnTo>
                    <a:lnTo>
                      <a:pt x="520" y="378"/>
                    </a:lnTo>
                    <a:lnTo>
                      <a:pt x="531" y="353"/>
                    </a:lnTo>
                    <a:lnTo>
                      <a:pt x="536" y="327"/>
                    </a:lnTo>
                    <a:lnTo>
                      <a:pt x="541" y="300"/>
                    </a:lnTo>
                    <a:lnTo>
                      <a:pt x="543" y="272"/>
                    </a:lnTo>
                    <a:close/>
                    <a:moveTo>
                      <a:pt x="534" y="272"/>
                    </a:moveTo>
                    <a:lnTo>
                      <a:pt x="534" y="300"/>
                    </a:lnTo>
                    <a:lnTo>
                      <a:pt x="529" y="325"/>
                    </a:lnTo>
                    <a:lnTo>
                      <a:pt x="522" y="351"/>
                    </a:lnTo>
                    <a:lnTo>
                      <a:pt x="513" y="375"/>
                    </a:lnTo>
                    <a:lnTo>
                      <a:pt x="503" y="397"/>
                    </a:lnTo>
                    <a:lnTo>
                      <a:pt x="490" y="419"/>
                    </a:lnTo>
                    <a:lnTo>
                      <a:pt x="474" y="440"/>
                    </a:lnTo>
                    <a:lnTo>
                      <a:pt x="457" y="459"/>
                    </a:lnTo>
                    <a:lnTo>
                      <a:pt x="438" y="476"/>
                    </a:lnTo>
                    <a:lnTo>
                      <a:pt x="418" y="491"/>
                    </a:lnTo>
                    <a:lnTo>
                      <a:pt x="397" y="505"/>
                    </a:lnTo>
                    <a:lnTo>
                      <a:pt x="373" y="515"/>
                    </a:lnTo>
                    <a:lnTo>
                      <a:pt x="349" y="524"/>
                    </a:lnTo>
                    <a:lnTo>
                      <a:pt x="323" y="530"/>
                    </a:lnTo>
                    <a:lnTo>
                      <a:pt x="298" y="534"/>
                    </a:lnTo>
                    <a:lnTo>
                      <a:pt x="270" y="536"/>
                    </a:lnTo>
                    <a:lnTo>
                      <a:pt x="243" y="534"/>
                    </a:lnTo>
                    <a:lnTo>
                      <a:pt x="217" y="530"/>
                    </a:lnTo>
                    <a:lnTo>
                      <a:pt x="192" y="524"/>
                    </a:lnTo>
                    <a:lnTo>
                      <a:pt x="168" y="515"/>
                    </a:lnTo>
                    <a:lnTo>
                      <a:pt x="145" y="505"/>
                    </a:lnTo>
                    <a:lnTo>
                      <a:pt x="123" y="491"/>
                    </a:lnTo>
                    <a:lnTo>
                      <a:pt x="103" y="476"/>
                    </a:lnTo>
                    <a:lnTo>
                      <a:pt x="84" y="459"/>
                    </a:lnTo>
                    <a:lnTo>
                      <a:pt x="67" y="440"/>
                    </a:lnTo>
                    <a:lnTo>
                      <a:pt x="51" y="419"/>
                    </a:lnTo>
                    <a:lnTo>
                      <a:pt x="39" y="397"/>
                    </a:lnTo>
                    <a:lnTo>
                      <a:pt x="27" y="375"/>
                    </a:lnTo>
                    <a:lnTo>
                      <a:pt x="19" y="351"/>
                    </a:lnTo>
                    <a:lnTo>
                      <a:pt x="12" y="325"/>
                    </a:lnTo>
                    <a:lnTo>
                      <a:pt x="9" y="300"/>
                    </a:lnTo>
                    <a:lnTo>
                      <a:pt x="7" y="272"/>
                    </a:lnTo>
                    <a:lnTo>
                      <a:pt x="9" y="245"/>
                    </a:lnTo>
                    <a:lnTo>
                      <a:pt x="12" y="219"/>
                    </a:lnTo>
                    <a:lnTo>
                      <a:pt x="19" y="193"/>
                    </a:lnTo>
                    <a:lnTo>
                      <a:pt x="27" y="170"/>
                    </a:lnTo>
                    <a:lnTo>
                      <a:pt x="39" y="146"/>
                    </a:lnTo>
                    <a:lnTo>
                      <a:pt x="51" y="125"/>
                    </a:lnTo>
                    <a:lnTo>
                      <a:pt x="67" y="105"/>
                    </a:lnTo>
                    <a:lnTo>
                      <a:pt x="84" y="86"/>
                    </a:lnTo>
                    <a:lnTo>
                      <a:pt x="103" y="69"/>
                    </a:lnTo>
                    <a:lnTo>
                      <a:pt x="123" y="53"/>
                    </a:lnTo>
                    <a:lnTo>
                      <a:pt x="145" y="40"/>
                    </a:lnTo>
                    <a:lnTo>
                      <a:pt x="168" y="29"/>
                    </a:lnTo>
                    <a:lnTo>
                      <a:pt x="192" y="19"/>
                    </a:lnTo>
                    <a:lnTo>
                      <a:pt x="217" y="14"/>
                    </a:lnTo>
                    <a:lnTo>
                      <a:pt x="243" y="9"/>
                    </a:lnTo>
                    <a:lnTo>
                      <a:pt x="270" y="9"/>
                    </a:lnTo>
                    <a:lnTo>
                      <a:pt x="298" y="9"/>
                    </a:lnTo>
                    <a:lnTo>
                      <a:pt x="323" y="14"/>
                    </a:lnTo>
                    <a:lnTo>
                      <a:pt x="349" y="19"/>
                    </a:lnTo>
                    <a:lnTo>
                      <a:pt x="373" y="29"/>
                    </a:lnTo>
                    <a:lnTo>
                      <a:pt x="397" y="40"/>
                    </a:lnTo>
                    <a:lnTo>
                      <a:pt x="418" y="53"/>
                    </a:lnTo>
                    <a:lnTo>
                      <a:pt x="438" y="69"/>
                    </a:lnTo>
                    <a:lnTo>
                      <a:pt x="457" y="86"/>
                    </a:lnTo>
                    <a:lnTo>
                      <a:pt x="474" y="105"/>
                    </a:lnTo>
                    <a:lnTo>
                      <a:pt x="490" y="125"/>
                    </a:lnTo>
                    <a:lnTo>
                      <a:pt x="503" y="146"/>
                    </a:lnTo>
                    <a:lnTo>
                      <a:pt x="513" y="170"/>
                    </a:lnTo>
                    <a:lnTo>
                      <a:pt x="522" y="193"/>
                    </a:lnTo>
                    <a:lnTo>
                      <a:pt x="529" y="219"/>
                    </a:lnTo>
                    <a:lnTo>
                      <a:pt x="534" y="245"/>
                    </a:lnTo>
                    <a:lnTo>
                      <a:pt x="534" y="272"/>
                    </a:lnTo>
                    <a:close/>
                  </a:path>
                </a:pathLst>
              </a:custGeom>
              <a:solidFill>
                <a:srgbClr val="CCCBCA"/>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69" name="Freeform 533"/>
              <p:cNvSpPr>
                <a:spLocks noEditPoints="1"/>
              </p:cNvSpPr>
              <p:nvPr/>
            </p:nvSpPr>
            <p:spPr bwMode="auto">
              <a:xfrm>
                <a:off x="1761" y="3035"/>
                <a:ext cx="536" cy="535"/>
              </a:xfrm>
              <a:custGeom>
                <a:avLst/>
                <a:gdLst>
                  <a:gd name="T0" fmla="*/ 529 w 536"/>
                  <a:gd name="T1" fmla="*/ 213 h 535"/>
                  <a:gd name="T2" fmla="*/ 504 w 536"/>
                  <a:gd name="T3" fmla="*/ 140 h 535"/>
                  <a:gd name="T4" fmla="*/ 457 w 536"/>
                  <a:gd name="T5" fmla="*/ 78 h 535"/>
                  <a:gd name="T6" fmla="*/ 396 w 536"/>
                  <a:gd name="T7" fmla="*/ 32 h 535"/>
                  <a:gd name="T8" fmla="*/ 322 w 536"/>
                  <a:gd name="T9" fmla="*/ 6 h 535"/>
                  <a:gd name="T10" fmla="*/ 240 w 536"/>
                  <a:gd name="T11" fmla="*/ 1 h 535"/>
                  <a:gd name="T12" fmla="*/ 163 w 536"/>
                  <a:gd name="T13" fmla="*/ 22 h 535"/>
                  <a:gd name="T14" fmla="*/ 98 w 536"/>
                  <a:gd name="T15" fmla="*/ 61 h 535"/>
                  <a:gd name="T16" fmla="*/ 45 w 536"/>
                  <a:gd name="T17" fmla="*/ 118 h 535"/>
                  <a:gd name="T18" fmla="*/ 12 w 536"/>
                  <a:gd name="T19" fmla="*/ 188 h 535"/>
                  <a:gd name="T20" fmla="*/ 0 w 536"/>
                  <a:gd name="T21" fmla="*/ 268 h 535"/>
                  <a:gd name="T22" fmla="*/ 12 w 536"/>
                  <a:gd name="T23" fmla="*/ 347 h 535"/>
                  <a:gd name="T24" fmla="*/ 45 w 536"/>
                  <a:gd name="T25" fmla="*/ 417 h 535"/>
                  <a:gd name="T26" fmla="*/ 98 w 536"/>
                  <a:gd name="T27" fmla="*/ 475 h 535"/>
                  <a:gd name="T28" fmla="*/ 163 w 536"/>
                  <a:gd name="T29" fmla="*/ 514 h 535"/>
                  <a:gd name="T30" fmla="*/ 240 w 536"/>
                  <a:gd name="T31" fmla="*/ 535 h 535"/>
                  <a:gd name="T32" fmla="*/ 322 w 536"/>
                  <a:gd name="T33" fmla="*/ 530 h 535"/>
                  <a:gd name="T34" fmla="*/ 396 w 536"/>
                  <a:gd name="T35" fmla="*/ 503 h 535"/>
                  <a:gd name="T36" fmla="*/ 457 w 536"/>
                  <a:gd name="T37" fmla="*/ 458 h 535"/>
                  <a:gd name="T38" fmla="*/ 504 w 536"/>
                  <a:gd name="T39" fmla="*/ 395 h 535"/>
                  <a:gd name="T40" fmla="*/ 529 w 536"/>
                  <a:gd name="T41" fmla="*/ 321 h 535"/>
                  <a:gd name="T42" fmla="*/ 528 w 536"/>
                  <a:gd name="T43" fmla="*/ 268 h 535"/>
                  <a:gd name="T44" fmla="*/ 516 w 536"/>
                  <a:gd name="T45" fmla="*/ 345 h 535"/>
                  <a:gd name="T46" fmla="*/ 483 w 536"/>
                  <a:gd name="T47" fmla="*/ 414 h 535"/>
                  <a:gd name="T48" fmla="*/ 433 w 536"/>
                  <a:gd name="T49" fmla="*/ 468 h 535"/>
                  <a:gd name="T50" fmla="*/ 368 w 536"/>
                  <a:gd name="T51" fmla="*/ 508 h 535"/>
                  <a:gd name="T52" fmla="*/ 295 w 536"/>
                  <a:gd name="T53" fmla="*/ 526 h 535"/>
                  <a:gd name="T54" fmla="*/ 216 w 536"/>
                  <a:gd name="T55" fmla="*/ 523 h 535"/>
                  <a:gd name="T56" fmla="*/ 144 w 536"/>
                  <a:gd name="T57" fmla="*/ 497 h 535"/>
                  <a:gd name="T58" fmla="*/ 84 w 536"/>
                  <a:gd name="T59" fmla="*/ 451 h 535"/>
                  <a:gd name="T60" fmla="*/ 38 w 536"/>
                  <a:gd name="T61" fmla="*/ 391 h 535"/>
                  <a:gd name="T62" fmla="*/ 12 w 536"/>
                  <a:gd name="T63" fmla="*/ 321 h 535"/>
                  <a:gd name="T64" fmla="*/ 9 w 536"/>
                  <a:gd name="T65" fmla="*/ 241 h 535"/>
                  <a:gd name="T66" fmla="*/ 28 w 536"/>
                  <a:gd name="T67" fmla="*/ 167 h 535"/>
                  <a:gd name="T68" fmla="*/ 67 w 536"/>
                  <a:gd name="T69" fmla="*/ 102 h 535"/>
                  <a:gd name="T70" fmla="*/ 122 w 536"/>
                  <a:gd name="T71" fmla="*/ 53 h 535"/>
                  <a:gd name="T72" fmla="*/ 190 w 536"/>
                  <a:gd name="T73" fmla="*/ 20 h 535"/>
                  <a:gd name="T74" fmla="*/ 267 w 536"/>
                  <a:gd name="T75" fmla="*/ 8 h 535"/>
                  <a:gd name="T76" fmla="*/ 344 w 536"/>
                  <a:gd name="T77" fmla="*/ 20 h 535"/>
                  <a:gd name="T78" fmla="*/ 413 w 536"/>
                  <a:gd name="T79" fmla="*/ 53 h 535"/>
                  <a:gd name="T80" fmla="*/ 469 w 536"/>
                  <a:gd name="T81" fmla="*/ 102 h 535"/>
                  <a:gd name="T82" fmla="*/ 507 w 536"/>
                  <a:gd name="T83" fmla="*/ 167 h 535"/>
                  <a:gd name="T84" fmla="*/ 526 w 536"/>
                  <a:gd name="T85" fmla="*/ 241 h 53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36"/>
                  <a:gd name="T130" fmla="*/ 0 h 535"/>
                  <a:gd name="T131" fmla="*/ 536 w 536"/>
                  <a:gd name="T132" fmla="*/ 535 h 53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36" h="535">
                    <a:moveTo>
                      <a:pt x="536" y="268"/>
                    </a:moveTo>
                    <a:lnTo>
                      <a:pt x="534" y="241"/>
                    </a:lnTo>
                    <a:lnTo>
                      <a:pt x="529" y="213"/>
                    </a:lnTo>
                    <a:lnTo>
                      <a:pt x="524" y="188"/>
                    </a:lnTo>
                    <a:lnTo>
                      <a:pt x="514" y="164"/>
                    </a:lnTo>
                    <a:lnTo>
                      <a:pt x="504" y="140"/>
                    </a:lnTo>
                    <a:lnTo>
                      <a:pt x="490" y="118"/>
                    </a:lnTo>
                    <a:lnTo>
                      <a:pt x="475" y="97"/>
                    </a:lnTo>
                    <a:lnTo>
                      <a:pt x="457" y="78"/>
                    </a:lnTo>
                    <a:lnTo>
                      <a:pt x="439" y="61"/>
                    </a:lnTo>
                    <a:lnTo>
                      <a:pt x="418" y="46"/>
                    </a:lnTo>
                    <a:lnTo>
                      <a:pt x="396" y="32"/>
                    </a:lnTo>
                    <a:lnTo>
                      <a:pt x="372" y="22"/>
                    </a:lnTo>
                    <a:lnTo>
                      <a:pt x="348" y="12"/>
                    </a:lnTo>
                    <a:lnTo>
                      <a:pt x="322" y="6"/>
                    </a:lnTo>
                    <a:lnTo>
                      <a:pt x="295" y="1"/>
                    </a:lnTo>
                    <a:lnTo>
                      <a:pt x="267" y="0"/>
                    </a:lnTo>
                    <a:lnTo>
                      <a:pt x="240" y="1"/>
                    </a:lnTo>
                    <a:lnTo>
                      <a:pt x="214" y="6"/>
                    </a:lnTo>
                    <a:lnTo>
                      <a:pt x="189" y="12"/>
                    </a:lnTo>
                    <a:lnTo>
                      <a:pt x="163" y="22"/>
                    </a:lnTo>
                    <a:lnTo>
                      <a:pt x="141" y="32"/>
                    </a:lnTo>
                    <a:lnTo>
                      <a:pt x="119" y="46"/>
                    </a:lnTo>
                    <a:lnTo>
                      <a:pt x="98" y="61"/>
                    </a:lnTo>
                    <a:lnTo>
                      <a:pt x="79" y="78"/>
                    </a:lnTo>
                    <a:lnTo>
                      <a:pt x="60" y="97"/>
                    </a:lnTo>
                    <a:lnTo>
                      <a:pt x="45" y="118"/>
                    </a:lnTo>
                    <a:lnTo>
                      <a:pt x="33" y="140"/>
                    </a:lnTo>
                    <a:lnTo>
                      <a:pt x="21" y="164"/>
                    </a:lnTo>
                    <a:lnTo>
                      <a:pt x="12" y="188"/>
                    </a:lnTo>
                    <a:lnTo>
                      <a:pt x="6" y="213"/>
                    </a:lnTo>
                    <a:lnTo>
                      <a:pt x="2" y="241"/>
                    </a:lnTo>
                    <a:lnTo>
                      <a:pt x="0" y="268"/>
                    </a:lnTo>
                    <a:lnTo>
                      <a:pt x="2" y="296"/>
                    </a:lnTo>
                    <a:lnTo>
                      <a:pt x="6" y="321"/>
                    </a:lnTo>
                    <a:lnTo>
                      <a:pt x="12" y="347"/>
                    </a:lnTo>
                    <a:lnTo>
                      <a:pt x="21" y="373"/>
                    </a:lnTo>
                    <a:lnTo>
                      <a:pt x="33" y="395"/>
                    </a:lnTo>
                    <a:lnTo>
                      <a:pt x="45" y="417"/>
                    </a:lnTo>
                    <a:lnTo>
                      <a:pt x="60" y="438"/>
                    </a:lnTo>
                    <a:lnTo>
                      <a:pt x="79" y="458"/>
                    </a:lnTo>
                    <a:lnTo>
                      <a:pt x="98" y="475"/>
                    </a:lnTo>
                    <a:lnTo>
                      <a:pt x="119" y="491"/>
                    </a:lnTo>
                    <a:lnTo>
                      <a:pt x="141" y="503"/>
                    </a:lnTo>
                    <a:lnTo>
                      <a:pt x="163" y="514"/>
                    </a:lnTo>
                    <a:lnTo>
                      <a:pt x="189" y="523"/>
                    </a:lnTo>
                    <a:lnTo>
                      <a:pt x="214" y="530"/>
                    </a:lnTo>
                    <a:lnTo>
                      <a:pt x="240" y="535"/>
                    </a:lnTo>
                    <a:lnTo>
                      <a:pt x="267" y="535"/>
                    </a:lnTo>
                    <a:lnTo>
                      <a:pt x="295" y="535"/>
                    </a:lnTo>
                    <a:lnTo>
                      <a:pt x="322" y="530"/>
                    </a:lnTo>
                    <a:lnTo>
                      <a:pt x="348" y="523"/>
                    </a:lnTo>
                    <a:lnTo>
                      <a:pt x="372" y="514"/>
                    </a:lnTo>
                    <a:lnTo>
                      <a:pt x="396" y="503"/>
                    </a:lnTo>
                    <a:lnTo>
                      <a:pt x="418" y="491"/>
                    </a:lnTo>
                    <a:lnTo>
                      <a:pt x="439" y="475"/>
                    </a:lnTo>
                    <a:lnTo>
                      <a:pt x="457" y="458"/>
                    </a:lnTo>
                    <a:lnTo>
                      <a:pt x="475" y="438"/>
                    </a:lnTo>
                    <a:lnTo>
                      <a:pt x="490" y="417"/>
                    </a:lnTo>
                    <a:lnTo>
                      <a:pt x="504" y="395"/>
                    </a:lnTo>
                    <a:lnTo>
                      <a:pt x="514" y="373"/>
                    </a:lnTo>
                    <a:lnTo>
                      <a:pt x="524" y="347"/>
                    </a:lnTo>
                    <a:lnTo>
                      <a:pt x="529" y="321"/>
                    </a:lnTo>
                    <a:lnTo>
                      <a:pt x="534" y="296"/>
                    </a:lnTo>
                    <a:lnTo>
                      <a:pt x="536" y="268"/>
                    </a:lnTo>
                    <a:close/>
                    <a:moveTo>
                      <a:pt x="528" y="268"/>
                    </a:moveTo>
                    <a:lnTo>
                      <a:pt x="526" y="294"/>
                    </a:lnTo>
                    <a:lnTo>
                      <a:pt x="522" y="321"/>
                    </a:lnTo>
                    <a:lnTo>
                      <a:pt x="516" y="345"/>
                    </a:lnTo>
                    <a:lnTo>
                      <a:pt x="507" y="369"/>
                    </a:lnTo>
                    <a:lnTo>
                      <a:pt x="497" y="391"/>
                    </a:lnTo>
                    <a:lnTo>
                      <a:pt x="483" y="414"/>
                    </a:lnTo>
                    <a:lnTo>
                      <a:pt x="469" y="434"/>
                    </a:lnTo>
                    <a:lnTo>
                      <a:pt x="452" y="451"/>
                    </a:lnTo>
                    <a:lnTo>
                      <a:pt x="433" y="468"/>
                    </a:lnTo>
                    <a:lnTo>
                      <a:pt x="413" y="484"/>
                    </a:lnTo>
                    <a:lnTo>
                      <a:pt x="392" y="497"/>
                    </a:lnTo>
                    <a:lnTo>
                      <a:pt x="368" y="508"/>
                    </a:lnTo>
                    <a:lnTo>
                      <a:pt x="344" y="516"/>
                    </a:lnTo>
                    <a:lnTo>
                      <a:pt x="320" y="523"/>
                    </a:lnTo>
                    <a:lnTo>
                      <a:pt x="295" y="526"/>
                    </a:lnTo>
                    <a:lnTo>
                      <a:pt x="267" y="528"/>
                    </a:lnTo>
                    <a:lnTo>
                      <a:pt x="242" y="526"/>
                    </a:lnTo>
                    <a:lnTo>
                      <a:pt x="216" y="523"/>
                    </a:lnTo>
                    <a:lnTo>
                      <a:pt x="190" y="516"/>
                    </a:lnTo>
                    <a:lnTo>
                      <a:pt x="166" y="508"/>
                    </a:lnTo>
                    <a:lnTo>
                      <a:pt x="144" y="497"/>
                    </a:lnTo>
                    <a:lnTo>
                      <a:pt x="122" y="484"/>
                    </a:lnTo>
                    <a:lnTo>
                      <a:pt x="101" y="468"/>
                    </a:lnTo>
                    <a:lnTo>
                      <a:pt x="84" y="451"/>
                    </a:lnTo>
                    <a:lnTo>
                      <a:pt x="67" y="434"/>
                    </a:lnTo>
                    <a:lnTo>
                      <a:pt x="52" y="414"/>
                    </a:lnTo>
                    <a:lnTo>
                      <a:pt x="38" y="391"/>
                    </a:lnTo>
                    <a:lnTo>
                      <a:pt x="28" y="369"/>
                    </a:lnTo>
                    <a:lnTo>
                      <a:pt x="19" y="345"/>
                    </a:lnTo>
                    <a:lnTo>
                      <a:pt x="12" y="321"/>
                    </a:lnTo>
                    <a:lnTo>
                      <a:pt x="9" y="294"/>
                    </a:lnTo>
                    <a:lnTo>
                      <a:pt x="7" y="268"/>
                    </a:lnTo>
                    <a:lnTo>
                      <a:pt x="9" y="241"/>
                    </a:lnTo>
                    <a:lnTo>
                      <a:pt x="12" y="215"/>
                    </a:lnTo>
                    <a:lnTo>
                      <a:pt x="19" y="191"/>
                    </a:lnTo>
                    <a:lnTo>
                      <a:pt x="28" y="167"/>
                    </a:lnTo>
                    <a:lnTo>
                      <a:pt x="38" y="143"/>
                    </a:lnTo>
                    <a:lnTo>
                      <a:pt x="52" y="123"/>
                    </a:lnTo>
                    <a:lnTo>
                      <a:pt x="67" y="102"/>
                    </a:lnTo>
                    <a:lnTo>
                      <a:pt x="84" y="83"/>
                    </a:lnTo>
                    <a:lnTo>
                      <a:pt x="101" y="66"/>
                    </a:lnTo>
                    <a:lnTo>
                      <a:pt x="122" y="53"/>
                    </a:lnTo>
                    <a:lnTo>
                      <a:pt x="144" y="39"/>
                    </a:lnTo>
                    <a:lnTo>
                      <a:pt x="166" y="29"/>
                    </a:lnTo>
                    <a:lnTo>
                      <a:pt x="190" y="20"/>
                    </a:lnTo>
                    <a:lnTo>
                      <a:pt x="216" y="13"/>
                    </a:lnTo>
                    <a:lnTo>
                      <a:pt x="242" y="8"/>
                    </a:lnTo>
                    <a:lnTo>
                      <a:pt x="267" y="8"/>
                    </a:lnTo>
                    <a:lnTo>
                      <a:pt x="295" y="8"/>
                    </a:lnTo>
                    <a:lnTo>
                      <a:pt x="320" y="13"/>
                    </a:lnTo>
                    <a:lnTo>
                      <a:pt x="344" y="20"/>
                    </a:lnTo>
                    <a:lnTo>
                      <a:pt x="368" y="29"/>
                    </a:lnTo>
                    <a:lnTo>
                      <a:pt x="392" y="39"/>
                    </a:lnTo>
                    <a:lnTo>
                      <a:pt x="413" y="53"/>
                    </a:lnTo>
                    <a:lnTo>
                      <a:pt x="433" y="66"/>
                    </a:lnTo>
                    <a:lnTo>
                      <a:pt x="452" y="83"/>
                    </a:lnTo>
                    <a:lnTo>
                      <a:pt x="469" y="102"/>
                    </a:lnTo>
                    <a:lnTo>
                      <a:pt x="483" y="123"/>
                    </a:lnTo>
                    <a:lnTo>
                      <a:pt x="497" y="143"/>
                    </a:lnTo>
                    <a:lnTo>
                      <a:pt x="507" y="167"/>
                    </a:lnTo>
                    <a:lnTo>
                      <a:pt x="516" y="191"/>
                    </a:lnTo>
                    <a:lnTo>
                      <a:pt x="522" y="215"/>
                    </a:lnTo>
                    <a:lnTo>
                      <a:pt x="526" y="241"/>
                    </a:lnTo>
                    <a:lnTo>
                      <a:pt x="528" y="268"/>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0" name="Freeform 534"/>
              <p:cNvSpPr>
                <a:spLocks noEditPoints="1"/>
              </p:cNvSpPr>
              <p:nvPr/>
            </p:nvSpPr>
            <p:spPr bwMode="auto">
              <a:xfrm>
                <a:off x="1765" y="3040"/>
                <a:ext cx="527" cy="527"/>
              </a:xfrm>
              <a:custGeom>
                <a:avLst/>
                <a:gdLst>
                  <a:gd name="T0" fmla="*/ 522 w 527"/>
                  <a:gd name="T1" fmla="*/ 210 h 527"/>
                  <a:gd name="T2" fmla="*/ 496 w 527"/>
                  <a:gd name="T3" fmla="*/ 137 h 527"/>
                  <a:gd name="T4" fmla="*/ 450 w 527"/>
                  <a:gd name="T5" fmla="*/ 77 h 527"/>
                  <a:gd name="T6" fmla="*/ 390 w 527"/>
                  <a:gd name="T7" fmla="*/ 31 h 527"/>
                  <a:gd name="T8" fmla="*/ 316 w 527"/>
                  <a:gd name="T9" fmla="*/ 5 h 527"/>
                  <a:gd name="T10" fmla="*/ 236 w 527"/>
                  <a:gd name="T11" fmla="*/ 0 h 527"/>
                  <a:gd name="T12" fmla="*/ 161 w 527"/>
                  <a:gd name="T13" fmla="*/ 20 h 527"/>
                  <a:gd name="T14" fmla="*/ 96 w 527"/>
                  <a:gd name="T15" fmla="*/ 60 h 527"/>
                  <a:gd name="T16" fmla="*/ 44 w 527"/>
                  <a:gd name="T17" fmla="*/ 116 h 527"/>
                  <a:gd name="T18" fmla="*/ 12 w 527"/>
                  <a:gd name="T19" fmla="*/ 184 h 527"/>
                  <a:gd name="T20" fmla="*/ 0 w 527"/>
                  <a:gd name="T21" fmla="*/ 263 h 527"/>
                  <a:gd name="T22" fmla="*/ 12 w 527"/>
                  <a:gd name="T23" fmla="*/ 342 h 527"/>
                  <a:gd name="T24" fmla="*/ 44 w 527"/>
                  <a:gd name="T25" fmla="*/ 410 h 527"/>
                  <a:gd name="T26" fmla="*/ 96 w 527"/>
                  <a:gd name="T27" fmla="*/ 467 h 527"/>
                  <a:gd name="T28" fmla="*/ 161 w 527"/>
                  <a:gd name="T29" fmla="*/ 506 h 527"/>
                  <a:gd name="T30" fmla="*/ 236 w 527"/>
                  <a:gd name="T31" fmla="*/ 525 h 527"/>
                  <a:gd name="T32" fmla="*/ 316 w 527"/>
                  <a:gd name="T33" fmla="*/ 521 h 527"/>
                  <a:gd name="T34" fmla="*/ 390 w 527"/>
                  <a:gd name="T35" fmla="*/ 496 h 527"/>
                  <a:gd name="T36" fmla="*/ 450 w 527"/>
                  <a:gd name="T37" fmla="*/ 450 h 527"/>
                  <a:gd name="T38" fmla="*/ 496 w 527"/>
                  <a:gd name="T39" fmla="*/ 388 h 527"/>
                  <a:gd name="T40" fmla="*/ 522 w 527"/>
                  <a:gd name="T41" fmla="*/ 316 h 527"/>
                  <a:gd name="T42" fmla="*/ 520 w 527"/>
                  <a:gd name="T43" fmla="*/ 263 h 527"/>
                  <a:gd name="T44" fmla="*/ 508 w 527"/>
                  <a:gd name="T45" fmla="*/ 338 h 527"/>
                  <a:gd name="T46" fmla="*/ 477 w 527"/>
                  <a:gd name="T47" fmla="*/ 407 h 527"/>
                  <a:gd name="T48" fmla="*/ 428 w 527"/>
                  <a:gd name="T49" fmla="*/ 462 h 527"/>
                  <a:gd name="T50" fmla="*/ 364 w 527"/>
                  <a:gd name="T51" fmla="*/ 499 h 527"/>
                  <a:gd name="T52" fmla="*/ 289 w 527"/>
                  <a:gd name="T53" fmla="*/ 518 h 527"/>
                  <a:gd name="T54" fmla="*/ 212 w 527"/>
                  <a:gd name="T55" fmla="*/ 515 h 527"/>
                  <a:gd name="T56" fmla="*/ 142 w 527"/>
                  <a:gd name="T57" fmla="*/ 489 h 527"/>
                  <a:gd name="T58" fmla="*/ 82 w 527"/>
                  <a:gd name="T59" fmla="*/ 444 h 527"/>
                  <a:gd name="T60" fmla="*/ 37 w 527"/>
                  <a:gd name="T61" fmla="*/ 385 h 527"/>
                  <a:gd name="T62" fmla="*/ 12 w 527"/>
                  <a:gd name="T63" fmla="*/ 314 h 527"/>
                  <a:gd name="T64" fmla="*/ 8 w 527"/>
                  <a:gd name="T65" fmla="*/ 238 h 527"/>
                  <a:gd name="T66" fmla="*/ 27 w 527"/>
                  <a:gd name="T67" fmla="*/ 162 h 527"/>
                  <a:gd name="T68" fmla="*/ 65 w 527"/>
                  <a:gd name="T69" fmla="*/ 99 h 527"/>
                  <a:gd name="T70" fmla="*/ 120 w 527"/>
                  <a:gd name="T71" fmla="*/ 49 h 527"/>
                  <a:gd name="T72" fmla="*/ 188 w 527"/>
                  <a:gd name="T73" fmla="*/ 19 h 527"/>
                  <a:gd name="T74" fmla="*/ 263 w 527"/>
                  <a:gd name="T75" fmla="*/ 7 h 527"/>
                  <a:gd name="T76" fmla="*/ 340 w 527"/>
                  <a:gd name="T77" fmla="*/ 19 h 527"/>
                  <a:gd name="T78" fmla="*/ 407 w 527"/>
                  <a:gd name="T79" fmla="*/ 49 h 527"/>
                  <a:gd name="T80" fmla="*/ 462 w 527"/>
                  <a:gd name="T81" fmla="*/ 99 h 527"/>
                  <a:gd name="T82" fmla="*/ 500 w 527"/>
                  <a:gd name="T83" fmla="*/ 162 h 527"/>
                  <a:gd name="T84" fmla="*/ 518 w 527"/>
                  <a:gd name="T85" fmla="*/ 238 h 5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7"/>
                  <a:gd name="T130" fmla="*/ 0 h 527"/>
                  <a:gd name="T131" fmla="*/ 527 w 527"/>
                  <a:gd name="T132" fmla="*/ 527 h 5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7" h="527">
                    <a:moveTo>
                      <a:pt x="527" y="263"/>
                    </a:moveTo>
                    <a:lnTo>
                      <a:pt x="527" y="236"/>
                    </a:lnTo>
                    <a:lnTo>
                      <a:pt x="522" y="210"/>
                    </a:lnTo>
                    <a:lnTo>
                      <a:pt x="515" y="184"/>
                    </a:lnTo>
                    <a:lnTo>
                      <a:pt x="506" y="161"/>
                    </a:lnTo>
                    <a:lnTo>
                      <a:pt x="496" y="137"/>
                    </a:lnTo>
                    <a:lnTo>
                      <a:pt x="483" y="116"/>
                    </a:lnTo>
                    <a:lnTo>
                      <a:pt x="467" y="96"/>
                    </a:lnTo>
                    <a:lnTo>
                      <a:pt x="450" y="77"/>
                    </a:lnTo>
                    <a:lnTo>
                      <a:pt x="431" y="60"/>
                    </a:lnTo>
                    <a:lnTo>
                      <a:pt x="411" y="44"/>
                    </a:lnTo>
                    <a:lnTo>
                      <a:pt x="390" y="31"/>
                    </a:lnTo>
                    <a:lnTo>
                      <a:pt x="366" y="20"/>
                    </a:lnTo>
                    <a:lnTo>
                      <a:pt x="342" y="10"/>
                    </a:lnTo>
                    <a:lnTo>
                      <a:pt x="316" y="5"/>
                    </a:lnTo>
                    <a:lnTo>
                      <a:pt x="291" y="0"/>
                    </a:lnTo>
                    <a:lnTo>
                      <a:pt x="263" y="0"/>
                    </a:lnTo>
                    <a:lnTo>
                      <a:pt x="236" y="0"/>
                    </a:lnTo>
                    <a:lnTo>
                      <a:pt x="210" y="5"/>
                    </a:lnTo>
                    <a:lnTo>
                      <a:pt x="185" y="10"/>
                    </a:lnTo>
                    <a:lnTo>
                      <a:pt x="161" y="20"/>
                    </a:lnTo>
                    <a:lnTo>
                      <a:pt x="138" y="31"/>
                    </a:lnTo>
                    <a:lnTo>
                      <a:pt x="116" y="44"/>
                    </a:lnTo>
                    <a:lnTo>
                      <a:pt x="96" y="60"/>
                    </a:lnTo>
                    <a:lnTo>
                      <a:pt x="77" y="77"/>
                    </a:lnTo>
                    <a:lnTo>
                      <a:pt x="60" y="96"/>
                    </a:lnTo>
                    <a:lnTo>
                      <a:pt x="44" y="116"/>
                    </a:lnTo>
                    <a:lnTo>
                      <a:pt x="32" y="137"/>
                    </a:lnTo>
                    <a:lnTo>
                      <a:pt x="20" y="161"/>
                    </a:lnTo>
                    <a:lnTo>
                      <a:pt x="12" y="184"/>
                    </a:lnTo>
                    <a:lnTo>
                      <a:pt x="5" y="210"/>
                    </a:lnTo>
                    <a:lnTo>
                      <a:pt x="2" y="236"/>
                    </a:lnTo>
                    <a:lnTo>
                      <a:pt x="0" y="263"/>
                    </a:lnTo>
                    <a:lnTo>
                      <a:pt x="2" y="291"/>
                    </a:lnTo>
                    <a:lnTo>
                      <a:pt x="5" y="316"/>
                    </a:lnTo>
                    <a:lnTo>
                      <a:pt x="12" y="342"/>
                    </a:lnTo>
                    <a:lnTo>
                      <a:pt x="20" y="366"/>
                    </a:lnTo>
                    <a:lnTo>
                      <a:pt x="32" y="388"/>
                    </a:lnTo>
                    <a:lnTo>
                      <a:pt x="44" y="410"/>
                    </a:lnTo>
                    <a:lnTo>
                      <a:pt x="60" y="431"/>
                    </a:lnTo>
                    <a:lnTo>
                      <a:pt x="77" y="450"/>
                    </a:lnTo>
                    <a:lnTo>
                      <a:pt x="96" y="467"/>
                    </a:lnTo>
                    <a:lnTo>
                      <a:pt x="116" y="482"/>
                    </a:lnTo>
                    <a:lnTo>
                      <a:pt x="138" y="496"/>
                    </a:lnTo>
                    <a:lnTo>
                      <a:pt x="161" y="506"/>
                    </a:lnTo>
                    <a:lnTo>
                      <a:pt x="185" y="515"/>
                    </a:lnTo>
                    <a:lnTo>
                      <a:pt x="210" y="521"/>
                    </a:lnTo>
                    <a:lnTo>
                      <a:pt x="236" y="525"/>
                    </a:lnTo>
                    <a:lnTo>
                      <a:pt x="263" y="527"/>
                    </a:lnTo>
                    <a:lnTo>
                      <a:pt x="291" y="525"/>
                    </a:lnTo>
                    <a:lnTo>
                      <a:pt x="316" y="521"/>
                    </a:lnTo>
                    <a:lnTo>
                      <a:pt x="342" y="515"/>
                    </a:lnTo>
                    <a:lnTo>
                      <a:pt x="366" y="506"/>
                    </a:lnTo>
                    <a:lnTo>
                      <a:pt x="390" y="496"/>
                    </a:lnTo>
                    <a:lnTo>
                      <a:pt x="411" y="482"/>
                    </a:lnTo>
                    <a:lnTo>
                      <a:pt x="431" y="467"/>
                    </a:lnTo>
                    <a:lnTo>
                      <a:pt x="450" y="450"/>
                    </a:lnTo>
                    <a:lnTo>
                      <a:pt x="467" y="431"/>
                    </a:lnTo>
                    <a:lnTo>
                      <a:pt x="483" y="410"/>
                    </a:lnTo>
                    <a:lnTo>
                      <a:pt x="496" y="388"/>
                    </a:lnTo>
                    <a:lnTo>
                      <a:pt x="506" y="366"/>
                    </a:lnTo>
                    <a:lnTo>
                      <a:pt x="515" y="342"/>
                    </a:lnTo>
                    <a:lnTo>
                      <a:pt x="522" y="316"/>
                    </a:lnTo>
                    <a:lnTo>
                      <a:pt x="527" y="291"/>
                    </a:lnTo>
                    <a:lnTo>
                      <a:pt x="527" y="263"/>
                    </a:lnTo>
                    <a:close/>
                    <a:moveTo>
                      <a:pt x="520" y="263"/>
                    </a:moveTo>
                    <a:lnTo>
                      <a:pt x="518" y="289"/>
                    </a:lnTo>
                    <a:lnTo>
                      <a:pt x="515" y="314"/>
                    </a:lnTo>
                    <a:lnTo>
                      <a:pt x="508" y="338"/>
                    </a:lnTo>
                    <a:lnTo>
                      <a:pt x="500" y="362"/>
                    </a:lnTo>
                    <a:lnTo>
                      <a:pt x="489" y="385"/>
                    </a:lnTo>
                    <a:lnTo>
                      <a:pt x="477" y="407"/>
                    </a:lnTo>
                    <a:lnTo>
                      <a:pt x="462" y="426"/>
                    </a:lnTo>
                    <a:lnTo>
                      <a:pt x="445" y="444"/>
                    </a:lnTo>
                    <a:lnTo>
                      <a:pt x="428" y="462"/>
                    </a:lnTo>
                    <a:lnTo>
                      <a:pt x="407" y="475"/>
                    </a:lnTo>
                    <a:lnTo>
                      <a:pt x="387" y="489"/>
                    </a:lnTo>
                    <a:lnTo>
                      <a:pt x="364" y="499"/>
                    </a:lnTo>
                    <a:lnTo>
                      <a:pt x="340" y="508"/>
                    </a:lnTo>
                    <a:lnTo>
                      <a:pt x="315" y="515"/>
                    </a:lnTo>
                    <a:lnTo>
                      <a:pt x="289" y="518"/>
                    </a:lnTo>
                    <a:lnTo>
                      <a:pt x="263" y="520"/>
                    </a:lnTo>
                    <a:lnTo>
                      <a:pt x="238" y="518"/>
                    </a:lnTo>
                    <a:lnTo>
                      <a:pt x="212" y="515"/>
                    </a:lnTo>
                    <a:lnTo>
                      <a:pt x="188" y="508"/>
                    </a:lnTo>
                    <a:lnTo>
                      <a:pt x="164" y="499"/>
                    </a:lnTo>
                    <a:lnTo>
                      <a:pt x="142" y="489"/>
                    </a:lnTo>
                    <a:lnTo>
                      <a:pt x="120" y="475"/>
                    </a:lnTo>
                    <a:lnTo>
                      <a:pt x="101" y="462"/>
                    </a:lnTo>
                    <a:lnTo>
                      <a:pt x="82" y="444"/>
                    </a:lnTo>
                    <a:lnTo>
                      <a:pt x="65" y="426"/>
                    </a:lnTo>
                    <a:lnTo>
                      <a:pt x="51" y="407"/>
                    </a:lnTo>
                    <a:lnTo>
                      <a:pt x="37" y="385"/>
                    </a:lnTo>
                    <a:lnTo>
                      <a:pt x="27" y="362"/>
                    </a:lnTo>
                    <a:lnTo>
                      <a:pt x="19" y="338"/>
                    </a:lnTo>
                    <a:lnTo>
                      <a:pt x="12" y="314"/>
                    </a:lnTo>
                    <a:lnTo>
                      <a:pt x="8" y="289"/>
                    </a:lnTo>
                    <a:lnTo>
                      <a:pt x="7" y="263"/>
                    </a:lnTo>
                    <a:lnTo>
                      <a:pt x="8" y="238"/>
                    </a:lnTo>
                    <a:lnTo>
                      <a:pt x="12" y="212"/>
                    </a:lnTo>
                    <a:lnTo>
                      <a:pt x="19" y="186"/>
                    </a:lnTo>
                    <a:lnTo>
                      <a:pt x="27" y="162"/>
                    </a:lnTo>
                    <a:lnTo>
                      <a:pt x="37" y="140"/>
                    </a:lnTo>
                    <a:lnTo>
                      <a:pt x="51" y="119"/>
                    </a:lnTo>
                    <a:lnTo>
                      <a:pt x="65" y="99"/>
                    </a:lnTo>
                    <a:lnTo>
                      <a:pt x="82" y="82"/>
                    </a:lnTo>
                    <a:lnTo>
                      <a:pt x="101" y="65"/>
                    </a:lnTo>
                    <a:lnTo>
                      <a:pt x="120" y="49"/>
                    </a:lnTo>
                    <a:lnTo>
                      <a:pt x="142" y="37"/>
                    </a:lnTo>
                    <a:lnTo>
                      <a:pt x="164" y="27"/>
                    </a:lnTo>
                    <a:lnTo>
                      <a:pt x="188" y="19"/>
                    </a:lnTo>
                    <a:lnTo>
                      <a:pt x="212" y="12"/>
                    </a:lnTo>
                    <a:lnTo>
                      <a:pt x="238" y="8"/>
                    </a:lnTo>
                    <a:lnTo>
                      <a:pt x="263" y="7"/>
                    </a:lnTo>
                    <a:lnTo>
                      <a:pt x="289" y="8"/>
                    </a:lnTo>
                    <a:lnTo>
                      <a:pt x="315" y="12"/>
                    </a:lnTo>
                    <a:lnTo>
                      <a:pt x="340" y="19"/>
                    </a:lnTo>
                    <a:lnTo>
                      <a:pt x="364" y="27"/>
                    </a:lnTo>
                    <a:lnTo>
                      <a:pt x="387" y="37"/>
                    </a:lnTo>
                    <a:lnTo>
                      <a:pt x="407" y="49"/>
                    </a:lnTo>
                    <a:lnTo>
                      <a:pt x="428" y="65"/>
                    </a:lnTo>
                    <a:lnTo>
                      <a:pt x="445" y="82"/>
                    </a:lnTo>
                    <a:lnTo>
                      <a:pt x="462" y="99"/>
                    </a:lnTo>
                    <a:lnTo>
                      <a:pt x="477" y="119"/>
                    </a:lnTo>
                    <a:lnTo>
                      <a:pt x="489" y="140"/>
                    </a:lnTo>
                    <a:lnTo>
                      <a:pt x="500" y="162"/>
                    </a:lnTo>
                    <a:lnTo>
                      <a:pt x="508" y="186"/>
                    </a:lnTo>
                    <a:lnTo>
                      <a:pt x="515" y="212"/>
                    </a:lnTo>
                    <a:lnTo>
                      <a:pt x="518" y="238"/>
                    </a:lnTo>
                    <a:lnTo>
                      <a:pt x="520" y="263"/>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1" name="Freeform 535"/>
              <p:cNvSpPr>
                <a:spLocks noEditPoints="1"/>
              </p:cNvSpPr>
              <p:nvPr/>
            </p:nvSpPr>
            <p:spPr bwMode="auto">
              <a:xfrm>
                <a:off x="1768" y="3043"/>
                <a:ext cx="521" cy="520"/>
              </a:xfrm>
              <a:custGeom>
                <a:avLst/>
                <a:gdLst>
                  <a:gd name="T0" fmla="*/ 515 w 521"/>
                  <a:gd name="T1" fmla="*/ 207 h 520"/>
                  <a:gd name="T2" fmla="*/ 490 w 521"/>
                  <a:gd name="T3" fmla="*/ 135 h 520"/>
                  <a:gd name="T4" fmla="*/ 445 w 521"/>
                  <a:gd name="T5" fmla="*/ 75 h 520"/>
                  <a:gd name="T6" fmla="*/ 385 w 521"/>
                  <a:gd name="T7" fmla="*/ 31 h 520"/>
                  <a:gd name="T8" fmla="*/ 313 w 521"/>
                  <a:gd name="T9" fmla="*/ 5 h 520"/>
                  <a:gd name="T10" fmla="*/ 235 w 521"/>
                  <a:gd name="T11" fmla="*/ 0 h 520"/>
                  <a:gd name="T12" fmla="*/ 159 w 521"/>
                  <a:gd name="T13" fmla="*/ 21 h 520"/>
                  <a:gd name="T14" fmla="*/ 94 w 521"/>
                  <a:gd name="T15" fmla="*/ 58 h 520"/>
                  <a:gd name="T16" fmla="*/ 45 w 521"/>
                  <a:gd name="T17" fmla="*/ 115 h 520"/>
                  <a:gd name="T18" fmla="*/ 12 w 521"/>
                  <a:gd name="T19" fmla="*/ 183 h 520"/>
                  <a:gd name="T20" fmla="*/ 0 w 521"/>
                  <a:gd name="T21" fmla="*/ 260 h 520"/>
                  <a:gd name="T22" fmla="*/ 12 w 521"/>
                  <a:gd name="T23" fmla="*/ 337 h 520"/>
                  <a:gd name="T24" fmla="*/ 45 w 521"/>
                  <a:gd name="T25" fmla="*/ 406 h 520"/>
                  <a:gd name="T26" fmla="*/ 94 w 521"/>
                  <a:gd name="T27" fmla="*/ 460 h 520"/>
                  <a:gd name="T28" fmla="*/ 159 w 521"/>
                  <a:gd name="T29" fmla="*/ 500 h 520"/>
                  <a:gd name="T30" fmla="*/ 235 w 521"/>
                  <a:gd name="T31" fmla="*/ 518 h 520"/>
                  <a:gd name="T32" fmla="*/ 313 w 521"/>
                  <a:gd name="T33" fmla="*/ 515 h 520"/>
                  <a:gd name="T34" fmla="*/ 385 w 521"/>
                  <a:gd name="T35" fmla="*/ 489 h 520"/>
                  <a:gd name="T36" fmla="*/ 445 w 521"/>
                  <a:gd name="T37" fmla="*/ 443 h 520"/>
                  <a:gd name="T38" fmla="*/ 490 w 521"/>
                  <a:gd name="T39" fmla="*/ 383 h 520"/>
                  <a:gd name="T40" fmla="*/ 515 w 521"/>
                  <a:gd name="T41" fmla="*/ 313 h 520"/>
                  <a:gd name="T42" fmla="*/ 514 w 521"/>
                  <a:gd name="T43" fmla="*/ 260 h 520"/>
                  <a:gd name="T44" fmla="*/ 502 w 521"/>
                  <a:gd name="T45" fmla="*/ 335 h 520"/>
                  <a:gd name="T46" fmla="*/ 471 w 521"/>
                  <a:gd name="T47" fmla="*/ 402 h 520"/>
                  <a:gd name="T48" fmla="*/ 421 w 521"/>
                  <a:gd name="T49" fmla="*/ 455 h 520"/>
                  <a:gd name="T50" fmla="*/ 360 w 521"/>
                  <a:gd name="T51" fmla="*/ 493 h 520"/>
                  <a:gd name="T52" fmla="*/ 286 w 521"/>
                  <a:gd name="T53" fmla="*/ 512 h 520"/>
                  <a:gd name="T54" fmla="*/ 209 w 521"/>
                  <a:gd name="T55" fmla="*/ 508 h 520"/>
                  <a:gd name="T56" fmla="*/ 141 w 521"/>
                  <a:gd name="T57" fmla="*/ 483 h 520"/>
                  <a:gd name="T58" fmla="*/ 82 w 521"/>
                  <a:gd name="T59" fmla="*/ 438 h 520"/>
                  <a:gd name="T60" fmla="*/ 38 w 521"/>
                  <a:gd name="T61" fmla="*/ 380 h 520"/>
                  <a:gd name="T62" fmla="*/ 12 w 521"/>
                  <a:gd name="T63" fmla="*/ 311 h 520"/>
                  <a:gd name="T64" fmla="*/ 9 w 521"/>
                  <a:gd name="T65" fmla="*/ 235 h 520"/>
                  <a:gd name="T66" fmla="*/ 28 w 521"/>
                  <a:gd name="T67" fmla="*/ 161 h 520"/>
                  <a:gd name="T68" fmla="*/ 65 w 521"/>
                  <a:gd name="T69" fmla="*/ 99 h 520"/>
                  <a:gd name="T70" fmla="*/ 120 w 521"/>
                  <a:gd name="T71" fmla="*/ 50 h 520"/>
                  <a:gd name="T72" fmla="*/ 185 w 521"/>
                  <a:gd name="T73" fmla="*/ 19 h 520"/>
                  <a:gd name="T74" fmla="*/ 260 w 521"/>
                  <a:gd name="T75" fmla="*/ 7 h 520"/>
                  <a:gd name="T76" fmla="*/ 336 w 521"/>
                  <a:gd name="T77" fmla="*/ 19 h 520"/>
                  <a:gd name="T78" fmla="*/ 403 w 521"/>
                  <a:gd name="T79" fmla="*/ 50 h 520"/>
                  <a:gd name="T80" fmla="*/ 456 w 521"/>
                  <a:gd name="T81" fmla="*/ 99 h 520"/>
                  <a:gd name="T82" fmla="*/ 493 w 521"/>
                  <a:gd name="T83" fmla="*/ 161 h 520"/>
                  <a:gd name="T84" fmla="*/ 512 w 521"/>
                  <a:gd name="T85" fmla="*/ 235 h 52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21"/>
                  <a:gd name="T130" fmla="*/ 0 h 520"/>
                  <a:gd name="T131" fmla="*/ 521 w 521"/>
                  <a:gd name="T132" fmla="*/ 520 h 52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21" h="520">
                    <a:moveTo>
                      <a:pt x="521" y="260"/>
                    </a:moveTo>
                    <a:lnTo>
                      <a:pt x="519" y="233"/>
                    </a:lnTo>
                    <a:lnTo>
                      <a:pt x="515" y="207"/>
                    </a:lnTo>
                    <a:lnTo>
                      <a:pt x="509" y="183"/>
                    </a:lnTo>
                    <a:lnTo>
                      <a:pt x="500" y="159"/>
                    </a:lnTo>
                    <a:lnTo>
                      <a:pt x="490" y="135"/>
                    </a:lnTo>
                    <a:lnTo>
                      <a:pt x="476" y="115"/>
                    </a:lnTo>
                    <a:lnTo>
                      <a:pt x="462" y="94"/>
                    </a:lnTo>
                    <a:lnTo>
                      <a:pt x="445" y="75"/>
                    </a:lnTo>
                    <a:lnTo>
                      <a:pt x="426" y="58"/>
                    </a:lnTo>
                    <a:lnTo>
                      <a:pt x="406" y="45"/>
                    </a:lnTo>
                    <a:lnTo>
                      <a:pt x="385" y="31"/>
                    </a:lnTo>
                    <a:lnTo>
                      <a:pt x="361" y="21"/>
                    </a:lnTo>
                    <a:lnTo>
                      <a:pt x="337" y="12"/>
                    </a:lnTo>
                    <a:lnTo>
                      <a:pt x="313" y="5"/>
                    </a:lnTo>
                    <a:lnTo>
                      <a:pt x="288" y="0"/>
                    </a:lnTo>
                    <a:lnTo>
                      <a:pt x="260" y="0"/>
                    </a:lnTo>
                    <a:lnTo>
                      <a:pt x="235" y="0"/>
                    </a:lnTo>
                    <a:lnTo>
                      <a:pt x="209" y="5"/>
                    </a:lnTo>
                    <a:lnTo>
                      <a:pt x="183" y="12"/>
                    </a:lnTo>
                    <a:lnTo>
                      <a:pt x="159" y="21"/>
                    </a:lnTo>
                    <a:lnTo>
                      <a:pt x="137" y="31"/>
                    </a:lnTo>
                    <a:lnTo>
                      <a:pt x="115" y="45"/>
                    </a:lnTo>
                    <a:lnTo>
                      <a:pt x="94" y="58"/>
                    </a:lnTo>
                    <a:lnTo>
                      <a:pt x="77" y="75"/>
                    </a:lnTo>
                    <a:lnTo>
                      <a:pt x="60" y="94"/>
                    </a:lnTo>
                    <a:lnTo>
                      <a:pt x="45" y="115"/>
                    </a:lnTo>
                    <a:lnTo>
                      <a:pt x="31" y="135"/>
                    </a:lnTo>
                    <a:lnTo>
                      <a:pt x="21" y="159"/>
                    </a:lnTo>
                    <a:lnTo>
                      <a:pt x="12" y="183"/>
                    </a:lnTo>
                    <a:lnTo>
                      <a:pt x="5" y="207"/>
                    </a:lnTo>
                    <a:lnTo>
                      <a:pt x="2" y="233"/>
                    </a:lnTo>
                    <a:lnTo>
                      <a:pt x="0" y="260"/>
                    </a:lnTo>
                    <a:lnTo>
                      <a:pt x="2" y="286"/>
                    </a:lnTo>
                    <a:lnTo>
                      <a:pt x="5" y="313"/>
                    </a:lnTo>
                    <a:lnTo>
                      <a:pt x="12" y="337"/>
                    </a:lnTo>
                    <a:lnTo>
                      <a:pt x="21" y="361"/>
                    </a:lnTo>
                    <a:lnTo>
                      <a:pt x="31" y="383"/>
                    </a:lnTo>
                    <a:lnTo>
                      <a:pt x="45" y="406"/>
                    </a:lnTo>
                    <a:lnTo>
                      <a:pt x="60" y="426"/>
                    </a:lnTo>
                    <a:lnTo>
                      <a:pt x="77" y="443"/>
                    </a:lnTo>
                    <a:lnTo>
                      <a:pt x="94" y="460"/>
                    </a:lnTo>
                    <a:lnTo>
                      <a:pt x="115" y="476"/>
                    </a:lnTo>
                    <a:lnTo>
                      <a:pt x="137" y="489"/>
                    </a:lnTo>
                    <a:lnTo>
                      <a:pt x="159" y="500"/>
                    </a:lnTo>
                    <a:lnTo>
                      <a:pt x="183" y="508"/>
                    </a:lnTo>
                    <a:lnTo>
                      <a:pt x="209" y="515"/>
                    </a:lnTo>
                    <a:lnTo>
                      <a:pt x="235" y="518"/>
                    </a:lnTo>
                    <a:lnTo>
                      <a:pt x="260" y="520"/>
                    </a:lnTo>
                    <a:lnTo>
                      <a:pt x="288" y="518"/>
                    </a:lnTo>
                    <a:lnTo>
                      <a:pt x="313" y="515"/>
                    </a:lnTo>
                    <a:lnTo>
                      <a:pt x="337" y="508"/>
                    </a:lnTo>
                    <a:lnTo>
                      <a:pt x="361" y="500"/>
                    </a:lnTo>
                    <a:lnTo>
                      <a:pt x="385" y="489"/>
                    </a:lnTo>
                    <a:lnTo>
                      <a:pt x="406" y="476"/>
                    </a:lnTo>
                    <a:lnTo>
                      <a:pt x="426" y="460"/>
                    </a:lnTo>
                    <a:lnTo>
                      <a:pt x="445" y="443"/>
                    </a:lnTo>
                    <a:lnTo>
                      <a:pt x="462" y="426"/>
                    </a:lnTo>
                    <a:lnTo>
                      <a:pt x="476" y="406"/>
                    </a:lnTo>
                    <a:lnTo>
                      <a:pt x="490" y="383"/>
                    </a:lnTo>
                    <a:lnTo>
                      <a:pt x="500" y="361"/>
                    </a:lnTo>
                    <a:lnTo>
                      <a:pt x="509" y="337"/>
                    </a:lnTo>
                    <a:lnTo>
                      <a:pt x="515" y="313"/>
                    </a:lnTo>
                    <a:lnTo>
                      <a:pt x="519" y="286"/>
                    </a:lnTo>
                    <a:lnTo>
                      <a:pt x="521" y="260"/>
                    </a:lnTo>
                    <a:close/>
                    <a:moveTo>
                      <a:pt x="514" y="260"/>
                    </a:moveTo>
                    <a:lnTo>
                      <a:pt x="512" y="286"/>
                    </a:lnTo>
                    <a:lnTo>
                      <a:pt x="509" y="311"/>
                    </a:lnTo>
                    <a:lnTo>
                      <a:pt x="502" y="335"/>
                    </a:lnTo>
                    <a:lnTo>
                      <a:pt x="493" y="358"/>
                    </a:lnTo>
                    <a:lnTo>
                      <a:pt x="483" y="380"/>
                    </a:lnTo>
                    <a:lnTo>
                      <a:pt x="471" y="402"/>
                    </a:lnTo>
                    <a:lnTo>
                      <a:pt x="456" y="421"/>
                    </a:lnTo>
                    <a:lnTo>
                      <a:pt x="440" y="438"/>
                    </a:lnTo>
                    <a:lnTo>
                      <a:pt x="421" y="455"/>
                    </a:lnTo>
                    <a:lnTo>
                      <a:pt x="403" y="471"/>
                    </a:lnTo>
                    <a:lnTo>
                      <a:pt x="382" y="483"/>
                    </a:lnTo>
                    <a:lnTo>
                      <a:pt x="360" y="493"/>
                    </a:lnTo>
                    <a:lnTo>
                      <a:pt x="336" y="501"/>
                    </a:lnTo>
                    <a:lnTo>
                      <a:pt x="312" y="508"/>
                    </a:lnTo>
                    <a:lnTo>
                      <a:pt x="286" y="512"/>
                    </a:lnTo>
                    <a:lnTo>
                      <a:pt x="260" y="513"/>
                    </a:lnTo>
                    <a:lnTo>
                      <a:pt x="235" y="512"/>
                    </a:lnTo>
                    <a:lnTo>
                      <a:pt x="209" y="508"/>
                    </a:lnTo>
                    <a:lnTo>
                      <a:pt x="185" y="501"/>
                    </a:lnTo>
                    <a:lnTo>
                      <a:pt x="163" y="493"/>
                    </a:lnTo>
                    <a:lnTo>
                      <a:pt x="141" y="483"/>
                    </a:lnTo>
                    <a:lnTo>
                      <a:pt x="120" y="471"/>
                    </a:lnTo>
                    <a:lnTo>
                      <a:pt x="100" y="455"/>
                    </a:lnTo>
                    <a:lnTo>
                      <a:pt x="82" y="438"/>
                    </a:lnTo>
                    <a:lnTo>
                      <a:pt x="65" y="421"/>
                    </a:lnTo>
                    <a:lnTo>
                      <a:pt x="52" y="402"/>
                    </a:lnTo>
                    <a:lnTo>
                      <a:pt x="38" y="380"/>
                    </a:lnTo>
                    <a:lnTo>
                      <a:pt x="28" y="358"/>
                    </a:lnTo>
                    <a:lnTo>
                      <a:pt x="19" y="335"/>
                    </a:lnTo>
                    <a:lnTo>
                      <a:pt x="12" y="311"/>
                    </a:lnTo>
                    <a:lnTo>
                      <a:pt x="9" y="286"/>
                    </a:lnTo>
                    <a:lnTo>
                      <a:pt x="7" y="260"/>
                    </a:lnTo>
                    <a:lnTo>
                      <a:pt x="9" y="235"/>
                    </a:lnTo>
                    <a:lnTo>
                      <a:pt x="12" y="209"/>
                    </a:lnTo>
                    <a:lnTo>
                      <a:pt x="19" y="185"/>
                    </a:lnTo>
                    <a:lnTo>
                      <a:pt x="28" y="161"/>
                    </a:lnTo>
                    <a:lnTo>
                      <a:pt x="38" y="139"/>
                    </a:lnTo>
                    <a:lnTo>
                      <a:pt x="52" y="118"/>
                    </a:lnTo>
                    <a:lnTo>
                      <a:pt x="65" y="99"/>
                    </a:lnTo>
                    <a:lnTo>
                      <a:pt x="82" y="81"/>
                    </a:lnTo>
                    <a:lnTo>
                      <a:pt x="100" y="65"/>
                    </a:lnTo>
                    <a:lnTo>
                      <a:pt x="120" y="50"/>
                    </a:lnTo>
                    <a:lnTo>
                      <a:pt x="141" y="38"/>
                    </a:lnTo>
                    <a:lnTo>
                      <a:pt x="163" y="28"/>
                    </a:lnTo>
                    <a:lnTo>
                      <a:pt x="185" y="19"/>
                    </a:lnTo>
                    <a:lnTo>
                      <a:pt x="209" y="12"/>
                    </a:lnTo>
                    <a:lnTo>
                      <a:pt x="235" y="9"/>
                    </a:lnTo>
                    <a:lnTo>
                      <a:pt x="260" y="7"/>
                    </a:lnTo>
                    <a:lnTo>
                      <a:pt x="286" y="9"/>
                    </a:lnTo>
                    <a:lnTo>
                      <a:pt x="312" y="12"/>
                    </a:lnTo>
                    <a:lnTo>
                      <a:pt x="336" y="19"/>
                    </a:lnTo>
                    <a:lnTo>
                      <a:pt x="360" y="28"/>
                    </a:lnTo>
                    <a:lnTo>
                      <a:pt x="382" y="38"/>
                    </a:lnTo>
                    <a:lnTo>
                      <a:pt x="403" y="50"/>
                    </a:lnTo>
                    <a:lnTo>
                      <a:pt x="421" y="65"/>
                    </a:lnTo>
                    <a:lnTo>
                      <a:pt x="440" y="81"/>
                    </a:lnTo>
                    <a:lnTo>
                      <a:pt x="456" y="99"/>
                    </a:lnTo>
                    <a:lnTo>
                      <a:pt x="471" y="118"/>
                    </a:lnTo>
                    <a:lnTo>
                      <a:pt x="483" y="139"/>
                    </a:lnTo>
                    <a:lnTo>
                      <a:pt x="493" y="161"/>
                    </a:lnTo>
                    <a:lnTo>
                      <a:pt x="502" y="185"/>
                    </a:lnTo>
                    <a:lnTo>
                      <a:pt x="509" y="209"/>
                    </a:lnTo>
                    <a:lnTo>
                      <a:pt x="512" y="235"/>
                    </a:lnTo>
                    <a:lnTo>
                      <a:pt x="514" y="260"/>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2" name="Freeform 536"/>
              <p:cNvSpPr>
                <a:spLocks noEditPoints="1"/>
              </p:cNvSpPr>
              <p:nvPr/>
            </p:nvSpPr>
            <p:spPr bwMode="auto">
              <a:xfrm>
                <a:off x="1772" y="3047"/>
                <a:ext cx="513" cy="513"/>
              </a:xfrm>
              <a:custGeom>
                <a:avLst/>
                <a:gdLst>
                  <a:gd name="T0" fmla="*/ 508 w 513"/>
                  <a:gd name="T1" fmla="*/ 205 h 513"/>
                  <a:gd name="T2" fmla="*/ 482 w 513"/>
                  <a:gd name="T3" fmla="*/ 133 h 513"/>
                  <a:gd name="T4" fmla="*/ 438 w 513"/>
                  <a:gd name="T5" fmla="*/ 75 h 513"/>
                  <a:gd name="T6" fmla="*/ 380 w 513"/>
                  <a:gd name="T7" fmla="*/ 30 h 513"/>
                  <a:gd name="T8" fmla="*/ 308 w 513"/>
                  <a:gd name="T9" fmla="*/ 5 h 513"/>
                  <a:gd name="T10" fmla="*/ 231 w 513"/>
                  <a:gd name="T11" fmla="*/ 1 h 513"/>
                  <a:gd name="T12" fmla="*/ 157 w 513"/>
                  <a:gd name="T13" fmla="*/ 20 h 513"/>
                  <a:gd name="T14" fmla="*/ 94 w 513"/>
                  <a:gd name="T15" fmla="*/ 58 h 513"/>
                  <a:gd name="T16" fmla="*/ 44 w 513"/>
                  <a:gd name="T17" fmla="*/ 112 h 513"/>
                  <a:gd name="T18" fmla="*/ 12 w 513"/>
                  <a:gd name="T19" fmla="*/ 179 h 513"/>
                  <a:gd name="T20" fmla="*/ 0 w 513"/>
                  <a:gd name="T21" fmla="*/ 256 h 513"/>
                  <a:gd name="T22" fmla="*/ 12 w 513"/>
                  <a:gd name="T23" fmla="*/ 331 h 513"/>
                  <a:gd name="T24" fmla="*/ 44 w 513"/>
                  <a:gd name="T25" fmla="*/ 400 h 513"/>
                  <a:gd name="T26" fmla="*/ 94 w 513"/>
                  <a:gd name="T27" fmla="*/ 455 h 513"/>
                  <a:gd name="T28" fmla="*/ 157 w 513"/>
                  <a:gd name="T29" fmla="*/ 492 h 513"/>
                  <a:gd name="T30" fmla="*/ 231 w 513"/>
                  <a:gd name="T31" fmla="*/ 511 h 513"/>
                  <a:gd name="T32" fmla="*/ 308 w 513"/>
                  <a:gd name="T33" fmla="*/ 508 h 513"/>
                  <a:gd name="T34" fmla="*/ 380 w 513"/>
                  <a:gd name="T35" fmla="*/ 482 h 513"/>
                  <a:gd name="T36" fmla="*/ 438 w 513"/>
                  <a:gd name="T37" fmla="*/ 437 h 513"/>
                  <a:gd name="T38" fmla="*/ 482 w 513"/>
                  <a:gd name="T39" fmla="*/ 378 h 513"/>
                  <a:gd name="T40" fmla="*/ 508 w 513"/>
                  <a:gd name="T41" fmla="*/ 307 h 513"/>
                  <a:gd name="T42" fmla="*/ 506 w 513"/>
                  <a:gd name="T43" fmla="*/ 256 h 513"/>
                  <a:gd name="T44" fmla="*/ 494 w 513"/>
                  <a:gd name="T45" fmla="*/ 330 h 513"/>
                  <a:gd name="T46" fmla="*/ 464 w 513"/>
                  <a:gd name="T47" fmla="*/ 395 h 513"/>
                  <a:gd name="T48" fmla="*/ 416 w 513"/>
                  <a:gd name="T49" fmla="*/ 448 h 513"/>
                  <a:gd name="T50" fmla="*/ 354 w 513"/>
                  <a:gd name="T51" fmla="*/ 485 h 513"/>
                  <a:gd name="T52" fmla="*/ 282 w 513"/>
                  <a:gd name="T53" fmla="*/ 504 h 513"/>
                  <a:gd name="T54" fmla="*/ 207 w 513"/>
                  <a:gd name="T55" fmla="*/ 501 h 513"/>
                  <a:gd name="T56" fmla="*/ 138 w 513"/>
                  <a:gd name="T57" fmla="*/ 475 h 513"/>
                  <a:gd name="T58" fmla="*/ 80 w 513"/>
                  <a:gd name="T59" fmla="*/ 432 h 513"/>
                  <a:gd name="T60" fmla="*/ 37 w 513"/>
                  <a:gd name="T61" fmla="*/ 374 h 513"/>
                  <a:gd name="T62" fmla="*/ 12 w 513"/>
                  <a:gd name="T63" fmla="*/ 306 h 513"/>
                  <a:gd name="T64" fmla="*/ 8 w 513"/>
                  <a:gd name="T65" fmla="*/ 231 h 513"/>
                  <a:gd name="T66" fmla="*/ 27 w 513"/>
                  <a:gd name="T67" fmla="*/ 159 h 513"/>
                  <a:gd name="T68" fmla="*/ 65 w 513"/>
                  <a:gd name="T69" fmla="*/ 97 h 513"/>
                  <a:gd name="T70" fmla="*/ 118 w 513"/>
                  <a:gd name="T71" fmla="*/ 49 h 513"/>
                  <a:gd name="T72" fmla="*/ 183 w 513"/>
                  <a:gd name="T73" fmla="*/ 18 h 513"/>
                  <a:gd name="T74" fmla="*/ 256 w 513"/>
                  <a:gd name="T75" fmla="*/ 6 h 513"/>
                  <a:gd name="T76" fmla="*/ 330 w 513"/>
                  <a:gd name="T77" fmla="*/ 18 h 513"/>
                  <a:gd name="T78" fmla="*/ 397 w 513"/>
                  <a:gd name="T79" fmla="*/ 49 h 513"/>
                  <a:gd name="T80" fmla="*/ 450 w 513"/>
                  <a:gd name="T81" fmla="*/ 97 h 513"/>
                  <a:gd name="T82" fmla="*/ 486 w 513"/>
                  <a:gd name="T83" fmla="*/ 159 h 513"/>
                  <a:gd name="T84" fmla="*/ 505 w 513"/>
                  <a:gd name="T85" fmla="*/ 231 h 51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13"/>
                  <a:gd name="T130" fmla="*/ 0 h 513"/>
                  <a:gd name="T131" fmla="*/ 513 w 513"/>
                  <a:gd name="T132" fmla="*/ 513 h 51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13" h="513">
                    <a:moveTo>
                      <a:pt x="513" y="256"/>
                    </a:moveTo>
                    <a:lnTo>
                      <a:pt x="511" y="231"/>
                    </a:lnTo>
                    <a:lnTo>
                      <a:pt x="508" y="205"/>
                    </a:lnTo>
                    <a:lnTo>
                      <a:pt x="501" y="179"/>
                    </a:lnTo>
                    <a:lnTo>
                      <a:pt x="493" y="155"/>
                    </a:lnTo>
                    <a:lnTo>
                      <a:pt x="482" y="133"/>
                    </a:lnTo>
                    <a:lnTo>
                      <a:pt x="470" y="112"/>
                    </a:lnTo>
                    <a:lnTo>
                      <a:pt x="455" y="92"/>
                    </a:lnTo>
                    <a:lnTo>
                      <a:pt x="438" y="75"/>
                    </a:lnTo>
                    <a:lnTo>
                      <a:pt x="421" y="58"/>
                    </a:lnTo>
                    <a:lnTo>
                      <a:pt x="400" y="42"/>
                    </a:lnTo>
                    <a:lnTo>
                      <a:pt x="380" y="30"/>
                    </a:lnTo>
                    <a:lnTo>
                      <a:pt x="357" y="20"/>
                    </a:lnTo>
                    <a:lnTo>
                      <a:pt x="333" y="12"/>
                    </a:lnTo>
                    <a:lnTo>
                      <a:pt x="308" y="5"/>
                    </a:lnTo>
                    <a:lnTo>
                      <a:pt x="282" y="1"/>
                    </a:lnTo>
                    <a:lnTo>
                      <a:pt x="256" y="0"/>
                    </a:lnTo>
                    <a:lnTo>
                      <a:pt x="231" y="1"/>
                    </a:lnTo>
                    <a:lnTo>
                      <a:pt x="205" y="5"/>
                    </a:lnTo>
                    <a:lnTo>
                      <a:pt x="181" y="12"/>
                    </a:lnTo>
                    <a:lnTo>
                      <a:pt x="157" y="20"/>
                    </a:lnTo>
                    <a:lnTo>
                      <a:pt x="135" y="30"/>
                    </a:lnTo>
                    <a:lnTo>
                      <a:pt x="113" y="42"/>
                    </a:lnTo>
                    <a:lnTo>
                      <a:pt x="94" y="58"/>
                    </a:lnTo>
                    <a:lnTo>
                      <a:pt x="75" y="75"/>
                    </a:lnTo>
                    <a:lnTo>
                      <a:pt x="58" y="92"/>
                    </a:lnTo>
                    <a:lnTo>
                      <a:pt x="44" y="112"/>
                    </a:lnTo>
                    <a:lnTo>
                      <a:pt x="30" y="133"/>
                    </a:lnTo>
                    <a:lnTo>
                      <a:pt x="20" y="155"/>
                    </a:lnTo>
                    <a:lnTo>
                      <a:pt x="12" y="179"/>
                    </a:lnTo>
                    <a:lnTo>
                      <a:pt x="5" y="205"/>
                    </a:lnTo>
                    <a:lnTo>
                      <a:pt x="1" y="231"/>
                    </a:lnTo>
                    <a:lnTo>
                      <a:pt x="0" y="256"/>
                    </a:lnTo>
                    <a:lnTo>
                      <a:pt x="1" y="282"/>
                    </a:lnTo>
                    <a:lnTo>
                      <a:pt x="5" y="307"/>
                    </a:lnTo>
                    <a:lnTo>
                      <a:pt x="12" y="331"/>
                    </a:lnTo>
                    <a:lnTo>
                      <a:pt x="20" y="355"/>
                    </a:lnTo>
                    <a:lnTo>
                      <a:pt x="30" y="378"/>
                    </a:lnTo>
                    <a:lnTo>
                      <a:pt x="44" y="400"/>
                    </a:lnTo>
                    <a:lnTo>
                      <a:pt x="58" y="419"/>
                    </a:lnTo>
                    <a:lnTo>
                      <a:pt x="75" y="437"/>
                    </a:lnTo>
                    <a:lnTo>
                      <a:pt x="94" y="455"/>
                    </a:lnTo>
                    <a:lnTo>
                      <a:pt x="113" y="468"/>
                    </a:lnTo>
                    <a:lnTo>
                      <a:pt x="135" y="482"/>
                    </a:lnTo>
                    <a:lnTo>
                      <a:pt x="157" y="492"/>
                    </a:lnTo>
                    <a:lnTo>
                      <a:pt x="181" y="501"/>
                    </a:lnTo>
                    <a:lnTo>
                      <a:pt x="205" y="508"/>
                    </a:lnTo>
                    <a:lnTo>
                      <a:pt x="231" y="511"/>
                    </a:lnTo>
                    <a:lnTo>
                      <a:pt x="256" y="513"/>
                    </a:lnTo>
                    <a:lnTo>
                      <a:pt x="282" y="511"/>
                    </a:lnTo>
                    <a:lnTo>
                      <a:pt x="308" y="508"/>
                    </a:lnTo>
                    <a:lnTo>
                      <a:pt x="333" y="501"/>
                    </a:lnTo>
                    <a:lnTo>
                      <a:pt x="357" y="492"/>
                    </a:lnTo>
                    <a:lnTo>
                      <a:pt x="380" y="482"/>
                    </a:lnTo>
                    <a:lnTo>
                      <a:pt x="400" y="468"/>
                    </a:lnTo>
                    <a:lnTo>
                      <a:pt x="421" y="455"/>
                    </a:lnTo>
                    <a:lnTo>
                      <a:pt x="438" y="437"/>
                    </a:lnTo>
                    <a:lnTo>
                      <a:pt x="455" y="419"/>
                    </a:lnTo>
                    <a:lnTo>
                      <a:pt x="470" y="400"/>
                    </a:lnTo>
                    <a:lnTo>
                      <a:pt x="482" y="378"/>
                    </a:lnTo>
                    <a:lnTo>
                      <a:pt x="493" y="355"/>
                    </a:lnTo>
                    <a:lnTo>
                      <a:pt x="501" y="331"/>
                    </a:lnTo>
                    <a:lnTo>
                      <a:pt x="508" y="307"/>
                    </a:lnTo>
                    <a:lnTo>
                      <a:pt x="511" y="282"/>
                    </a:lnTo>
                    <a:lnTo>
                      <a:pt x="513" y="256"/>
                    </a:lnTo>
                    <a:close/>
                    <a:moveTo>
                      <a:pt x="506" y="256"/>
                    </a:moveTo>
                    <a:lnTo>
                      <a:pt x="505" y="282"/>
                    </a:lnTo>
                    <a:lnTo>
                      <a:pt x="501" y="306"/>
                    </a:lnTo>
                    <a:lnTo>
                      <a:pt x="494" y="330"/>
                    </a:lnTo>
                    <a:lnTo>
                      <a:pt x="486" y="354"/>
                    </a:lnTo>
                    <a:lnTo>
                      <a:pt x="476" y="374"/>
                    </a:lnTo>
                    <a:lnTo>
                      <a:pt x="464" y="395"/>
                    </a:lnTo>
                    <a:lnTo>
                      <a:pt x="450" y="415"/>
                    </a:lnTo>
                    <a:lnTo>
                      <a:pt x="433" y="432"/>
                    </a:lnTo>
                    <a:lnTo>
                      <a:pt x="416" y="448"/>
                    </a:lnTo>
                    <a:lnTo>
                      <a:pt x="397" y="463"/>
                    </a:lnTo>
                    <a:lnTo>
                      <a:pt x="376" y="475"/>
                    </a:lnTo>
                    <a:lnTo>
                      <a:pt x="354" y="485"/>
                    </a:lnTo>
                    <a:lnTo>
                      <a:pt x="330" y="494"/>
                    </a:lnTo>
                    <a:lnTo>
                      <a:pt x="308" y="501"/>
                    </a:lnTo>
                    <a:lnTo>
                      <a:pt x="282" y="504"/>
                    </a:lnTo>
                    <a:lnTo>
                      <a:pt x="256" y="506"/>
                    </a:lnTo>
                    <a:lnTo>
                      <a:pt x="231" y="504"/>
                    </a:lnTo>
                    <a:lnTo>
                      <a:pt x="207" y="501"/>
                    </a:lnTo>
                    <a:lnTo>
                      <a:pt x="183" y="494"/>
                    </a:lnTo>
                    <a:lnTo>
                      <a:pt x="159" y="485"/>
                    </a:lnTo>
                    <a:lnTo>
                      <a:pt x="138" y="475"/>
                    </a:lnTo>
                    <a:lnTo>
                      <a:pt x="118" y="463"/>
                    </a:lnTo>
                    <a:lnTo>
                      <a:pt x="97" y="448"/>
                    </a:lnTo>
                    <a:lnTo>
                      <a:pt x="80" y="432"/>
                    </a:lnTo>
                    <a:lnTo>
                      <a:pt x="65" y="415"/>
                    </a:lnTo>
                    <a:lnTo>
                      <a:pt x="49" y="395"/>
                    </a:lnTo>
                    <a:lnTo>
                      <a:pt x="37" y="374"/>
                    </a:lnTo>
                    <a:lnTo>
                      <a:pt x="27" y="354"/>
                    </a:lnTo>
                    <a:lnTo>
                      <a:pt x="18" y="330"/>
                    </a:lnTo>
                    <a:lnTo>
                      <a:pt x="12" y="306"/>
                    </a:lnTo>
                    <a:lnTo>
                      <a:pt x="8" y="282"/>
                    </a:lnTo>
                    <a:lnTo>
                      <a:pt x="7" y="256"/>
                    </a:lnTo>
                    <a:lnTo>
                      <a:pt x="8" y="231"/>
                    </a:lnTo>
                    <a:lnTo>
                      <a:pt x="12" y="207"/>
                    </a:lnTo>
                    <a:lnTo>
                      <a:pt x="18" y="183"/>
                    </a:lnTo>
                    <a:lnTo>
                      <a:pt x="27" y="159"/>
                    </a:lnTo>
                    <a:lnTo>
                      <a:pt x="37" y="136"/>
                    </a:lnTo>
                    <a:lnTo>
                      <a:pt x="49" y="116"/>
                    </a:lnTo>
                    <a:lnTo>
                      <a:pt x="65" y="97"/>
                    </a:lnTo>
                    <a:lnTo>
                      <a:pt x="80" y="80"/>
                    </a:lnTo>
                    <a:lnTo>
                      <a:pt x="97" y="63"/>
                    </a:lnTo>
                    <a:lnTo>
                      <a:pt x="118" y="49"/>
                    </a:lnTo>
                    <a:lnTo>
                      <a:pt x="138" y="37"/>
                    </a:lnTo>
                    <a:lnTo>
                      <a:pt x="159" y="27"/>
                    </a:lnTo>
                    <a:lnTo>
                      <a:pt x="183" y="18"/>
                    </a:lnTo>
                    <a:lnTo>
                      <a:pt x="207" y="12"/>
                    </a:lnTo>
                    <a:lnTo>
                      <a:pt x="231" y="8"/>
                    </a:lnTo>
                    <a:lnTo>
                      <a:pt x="256" y="6"/>
                    </a:lnTo>
                    <a:lnTo>
                      <a:pt x="282" y="8"/>
                    </a:lnTo>
                    <a:lnTo>
                      <a:pt x="308" y="12"/>
                    </a:lnTo>
                    <a:lnTo>
                      <a:pt x="330" y="18"/>
                    </a:lnTo>
                    <a:lnTo>
                      <a:pt x="354" y="27"/>
                    </a:lnTo>
                    <a:lnTo>
                      <a:pt x="376" y="37"/>
                    </a:lnTo>
                    <a:lnTo>
                      <a:pt x="397" y="49"/>
                    </a:lnTo>
                    <a:lnTo>
                      <a:pt x="416" y="63"/>
                    </a:lnTo>
                    <a:lnTo>
                      <a:pt x="433" y="80"/>
                    </a:lnTo>
                    <a:lnTo>
                      <a:pt x="450" y="97"/>
                    </a:lnTo>
                    <a:lnTo>
                      <a:pt x="464" y="116"/>
                    </a:lnTo>
                    <a:lnTo>
                      <a:pt x="476" y="136"/>
                    </a:lnTo>
                    <a:lnTo>
                      <a:pt x="486" y="159"/>
                    </a:lnTo>
                    <a:lnTo>
                      <a:pt x="494" y="183"/>
                    </a:lnTo>
                    <a:lnTo>
                      <a:pt x="501" y="207"/>
                    </a:lnTo>
                    <a:lnTo>
                      <a:pt x="505" y="231"/>
                    </a:lnTo>
                    <a:lnTo>
                      <a:pt x="506" y="256"/>
                    </a:lnTo>
                    <a:close/>
                  </a:path>
                </a:pathLst>
              </a:custGeom>
              <a:solidFill>
                <a:srgbClr val="CDCCC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3" name="Freeform 537"/>
              <p:cNvSpPr>
                <a:spLocks noEditPoints="1"/>
              </p:cNvSpPr>
              <p:nvPr/>
            </p:nvSpPr>
            <p:spPr bwMode="auto">
              <a:xfrm>
                <a:off x="1775" y="3050"/>
                <a:ext cx="507" cy="506"/>
              </a:xfrm>
              <a:custGeom>
                <a:avLst/>
                <a:gdLst>
                  <a:gd name="T0" fmla="*/ 502 w 507"/>
                  <a:gd name="T1" fmla="*/ 202 h 506"/>
                  <a:gd name="T2" fmla="*/ 476 w 507"/>
                  <a:gd name="T3" fmla="*/ 132 h 506"/>
                  <a:gd name="T4" fmla="*/ 433 w 507"/>
                  <a:gd name="T5" fmla="*/ 74 h 506"/>
                  <a:gd name="T6" fmla="*/ 375 w 507"/>
                  <a:gd name="T7" fmla="*/ 31 h 506"/>
                  <a:gd name="T8" fmla="*/ 305 w 507"/>
                  <a:gd name="T9" fmla="*/ 5 h 506"/>
                  <a:gd name="T10" fmla="*/ 228 w 507"/>
                  <a:gd name="T11" fmla="*/ 2 h 506"/>
                  <a:gd name="T12" fmla="*/ 156 w 507"/>
                  <a:gd name="T13" fmla="*/ 21 h 506"/>
                  <a:gd name="T14" fmla="*/ 93 w 507"/>
                  <a:gd name="T15" fmla="*/ 58 h 506"/>
                  <a:gd name="T16" fmla="*/ 45 w 507"/>
                  <a:gd name="T17" fmla="*/ 111 h 506"/>
                  <a:gd name="T18" fmla="*/ 12 w 507"/>
                  <a:gd name="T19" fmla="*/ 178 h 506"/>
                  <a:gd name="T20" fmla="*/ 0 w 507"/>
                  <a:gd name="T21" fmla="*/ 253 h 506"/>
                  <a:gd name="T22" fmla="*/ 12 w 507"/>
                  <a:gd name="T23" fmla="*/ 328 h 506"/>
                  <a:gd name="T24" fmla="*/ 45 w 507"/>
                  <a:gd name="T25" fmla="*/ 395 h 506"/>
                  <a:gd name="T26" fmla="*/ 93 w 507"/>
                  <a:gd name="T27" fmla="*/ 448 h 506"/>
                  <a:gd name="T28" fmla="*/ 156 w 507"/>
                  <a:gd name="T29" fmla="*/ 486 h 506"/>
                  <a:gd name="T30" fmla="*/ 228 w 507"/>
                  <a:gd name="T31" fmla="*/ 505 h 506"/>
                  <a:gd name="T32" fmla="*/ 305 w 507"/>
                  <a:gd name="T33" fmla="*/ 501 h 506"/>
                  <a:gd name="T34" fmla="*/ 375 w 507"/>
                  <a:gd name="T35" fmla="*/ 476 h 506"/>
                  <a:gd name="T36" fmla="*/ 433 w 507"/>
                  <a:gd name="T37" fmla="*/ 431 h 506"/>
                  <a:gd name="T38" fmla="*/ 476 w 507"/>
                  <a:gd name="T39" fmla="*/ 373 h 506"/>
                  <a:gd name="T40" fmla="*/ 502 w 507"/>
                  <a:gd name="T41" fmla="*/ 304 h 506"/>
                  <a:gd name="T42" fmla="*/ 500 w 507"/>
                  <a:gd name="T43" fmla="*/ 253 h 506"/>
                  <a:gd name="T44" fmla="*/ 488 w 507"/>
                  <a:gd name="T45" fmla="*/ 327 h 506"/>
                  <a:gd name="T46" fmla="*/ 457 w 507"/>
                  <a:gd name="T47" fmla="*/ 390 h 506"/>
                  <a:gd name="T48" fmla="*/ 409 w 507"/>
                  <a:gd name="T49" fmla="*/ 443 h 506"/>
                  <a:gd name="T50" fmla="*/ 349 w 507"/>
                  <a:gd name="T51" fmla="*/ 479 h 506"/>
                  <a:gd name="T52" fmla="*/ 279 w 507"/>
                  <a:gd name="T53" fmla="*/ 498 h 506"/>
                  <a:gd name="T54" fmla="*/ 204 w 507"/>
                  <a:gd name="T55" fmla="*/ 494 h 506"/>
                  <a:gd name="T56" fmla="*/ 137 w 507"/>
                  <a:gd name="T57" fmla="*/ 469 h 506"/>
                  <a:gd name="T58" fmla="*/ 81 w 507"/>
                  <a:gd name="T59" fmla="*/ 426 h 506"/>
                  <a:gd name="T60" fmla="*/ 38 w 507"/>
                  <a:gd name="T61" fmla="*/ 369 h 506"/>
                  <a:gd name="T62" fmla="*/ 14 w 507"/>
                  <a:gd name="T63" fmla="*/ 303 h 506"/>
                  <a:gd name="T64" fmla="*/ 9 w 507"/>
                  <a:gd name="T65" fmla="*/ 228 h 506"/>
                  <a:gd name="T66" fmla="*/ 27 w 507"/>
                  <a:gd name="T67" fmla="*/ 157 h 506"/>
                  <a:gd name="T68" fmla="*/ 63 w 507"/>
                  <a:gd name="T69" fmla="*/ 98 h 506"/>
                  <a:gd name="T70" fmla="*/ 116 w 507"/>
                  <a:gd name="T71" fmla="*/ 50 h 506"/>
                  <a:gd name="T72" fmla="*/ 180 w 507"/>
                  <a:gd name="T73" fmla="*/ 19 h 506"/>
                  <a:gd name="T74" fmla="*/ 253 w 507"/>
                  <a:gd name="T75" fmla="*/ 7 h 506"/>
                  <a:gd name="T76" fmla="*/ 327 w 507"/>
                  <a:gd name="T77" fmla="*/ 19 h 506"/>
                  <a:gd name="T78" fmla="*/ 390 w 507"/>
                  <a:gd name="T79" fmla="*/ 50 h 506"/>
                  <a:gd name="T80" fmla="*/ 443 w 507"/>
                  <a:gd name="T81" fmla="*/ 98 h 506"/>
                  <a:gd name="T82" fmla="*/ 479 w 507"/>
                  <a:gd name="T83" fmla="*/ 157 h 506"/>
                  <a:gd name="T84" fmla="*/ 498 w 507"/>
                  <a:gd name="T85" fmla="*/ 228 h 50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507"/>
                  <a:gd name="T130" fmla="*/ 0 h 506"/>
                  <a:gd name="T131" fmla="*/ 507 w 507"/>
                  <a:gd name="T132" fmla="*/ 506 h 50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507" h="506">
                    <a:moveTo>
                      <a:pt x="507" y="253"/>
                    </a:moveTo>
                    <a:lnTo>
                      <a:pt x="505" y="228"/>
                    </a:lnTo>
                    <a:lnTo>
                      <a:pt x="502" y="202"/>
                    </a:lnTo>
                    <a:lnTo>
                      <a:pt x="495" y="178"/>
                    </a:lnTo>
                    <a:lnTo>
                      <a:pt x="486" y="154"/>
                    </a:lnTo>
                    <a:lnTo>
                      <a:pt x="476" y="132"/>
                    </a:lnTo>
                    <a:lnTo>
                      <a:pt x="464" y="111"/>
                    </a:lnTo>
                    <a:lnTo>
                      <a:pt x="449" y="92"/>
                    </a:lnTo>
                    <a:lnTo>
                      <a:pt x="433" y="74"/>
                    </a:lnTo>
                    <a:lnTo>
                      <a:pt x="414" y="58"/>
                    </a:lnTo>
                    <a:lnTo>
                      <a:pt x="396" y="43"/>
                    </a:lnTo>
                    <a:lnTo>
                      <a:pt x="375" y="31"/>
                    </a:lnTo>
                    <a:lnTo>
                      <a:pt x="353" y="21"/>
                    </a:lnTo>
                    <a:lnTo>
                      <a:pt x="329" y="12"/>
                    </a:lnTo>
                    <a:lnTo>
                      <a:pt x="305" y="5"/>
                    </a:lnTo>
                    <a:lnTo>
                      <a:pt x="279" y="2"/>
                    </a:lnTo>
                    <a:lnTo>
                      <a:pt x="253" y="0"/>
                    </a:lnTo>
                    <a:lnTo>
                      <a:pt x="228" y="2"/>
                    </a:lnTo>
                    <a:lnTo>
                      <a:pt x="202" y="5"/>
                    </a:lnTo>
                    <a:lnTo>
                      <a:pt x="178" y="12"/>
                    </a:lnTo>
                    <a:lnTo>
                      <a:pt x="156" y="21"/>
                    </a:lnTo>
                    <a:lnTo>
                      <a:pt x="134" y="31"/>
                    </a:lnTo>
                    <a:lnTo>
                      <a:pt x="113" y="43"/>
                    </a:lnTo>
                    <a:lnTo>
                      <a:pt x="93" y="58"/>
                    </a:lnTo>
                    <a:lnTo>
                      <a:pt x="75" y="74"/>
                    </a:lnTo>
                    <a:lnTo>
                      <a:pt x="58" y="92"/>
                    </a:lnTo>
                    <a:lnTo>
                      <a:pt x="45" y="111"/>
                    </a:lnTo>
                    <a:lnTo>
                      <a:pt x="31" y="132"/>
                    </a:lnTo>
                    <a:lnTo>
                      <a:pt x="21" y="154"/>
                    </a:lnTo>
                    <a:lnTo>
                      <a:pt x="12" y="178"/>
                    </a:lnTo>
                    <a:lnTo>
                      <a:pt x="5" y="202"/>
                    </a:lnTo>
                    <a:lnTo>
                      <a:pt x="2" y="228"/>
                    </a:lnTo>
                    <a:lnTo>
                      <a:pt x="0" y="253"/>
                    </a:lnTo>
                    <a:lnTo>
                      <a:pt x="2" y="279"/>
                    </a:lnTo>
                    <a:lnTo>
                      <a:pt x="5" y="304"/>
                    </a:lnTo>
                    <a:lnTo>
                      <a:pt x="12" y="328"/>
                    </a:lnTo>
                    <a:lnTo>
                      <a:pt x="21" y="351"/>
                    </a:lnTo>
                    <a:lnTo>
                      <a:pt x="31" y="373"/>
                    </a:lnTo>
                    <a:lnTo>
                      <a:pt x="45" y="395"/>
                    </a:lnTo>
                    <a:lnTo>
                      <a:pt x="58" y="414"/>
                    </a:lnTo>
                    <a:lnTo>
                      <a:pt x="75" y="431"/>
                    </a:lnTo>
                    <a:lnTo>
                      <a:pt x="93" y="448"/>
                    </a:lnTo>
                    <a:lnTo>
                      <a:pt x="113" y="464"/>
                    </a:lnTo>
                    <a:lnTo>
                      <a:pt x="134" y="476"/>
                    </a:lnTo>
                    <a:lnTo>
                      <a:pt x="156" y="486"/>
                    </a:lnTo>
                    <a:lnTo>
                      <a:pt x="178" y="494"/>
                    </a:lnTo>
                    <a:lnTo>
                      <a:pt x="202" y="501"/>
                    </a:lnTo>
                    <a:lnTo>
                      <a:pt x="228" y="505"/>
                    </a:lnTo>
                    <a:lnTo>
                      <a:pt x="253" y="506"/>
                    </a:lnTo>
                    <a:lnTo>
                      <a:pt x="279" y="505"/>
                    </a:lnTo>
                    <a:lnTo>
                      <a:pt x="305" y="501"/>
                    </a:lnTo>
                    <a:lnTo>
                      <a:pt x="329" y="494"/>
                    </a:lnTo>
                    <a:lnTo>
                      <a:pt x="353" y="486"/>
                    </a:lnTo>
                    <a:lnTo>
                      <a:pt x="375" y="476"/>
                    </a:lnTo>
                    <a:lnTo>
                      <a:pt x="396" y="464"/>
                    </a:lnTo>
                    <a:lnTo>
                      <a:pt x="414" y="448"/>
                    </a:lnTo>
                    <a:lnTo>
                      <a:pt x="433" y="431"/>
                    </a:lnTo>
                    <a:lnTo>
                      <a:pt x="449" y="414"/>
                    </a:lnTo>
                    <a:lnTo>
                      <a:pt x="464" y="395"/>
                    </a:lnTo>
                    <a:lnTo>
                      <a:pt x="476" y="373"/>
                    </a:lnTo>
                    <a:lnTo>
                      <a:pt x="486" y="351"/>
                    </a:lnTo>
                    <a:lnTo>
                      <a:pt x="495" y="328"/>
                    </a:lnTo>
                    <a:lnTo>
                      <a:pt x="502" y="304"/>
                    </a:lnTo>
                    <a:lnTo>
                      <a:pt x="505" y="279"/>
                    </a:lnTo>
                    <a:lnTo>
                      <a:pt x="507" y="253"/>
                    </a:lnTo>
                    <a:close/>
                    <a:moveTo>
                      <a:pt x="500" y="253"/>
                    </a:moveTo>
                    <a:lnTo>
                      <a:pt x="498" y="279"/>
                    </a:lnTo>
                    <a:lnTo>
                      <a:pt x="495" y="303"/>
                    </a:lnTo>
                    <a:lnTo>
                      <a:pt x="488" y="327"/>
                    </a:lnTo>
                    <a:lnTo>
                      <a:pt x="479" y="349"/>
                    </a:lnTo>
                    <a:lnTo>
                      <a:pt x="469" y="369"/>
                    </a:lnTo>
                    <a:lnTo>
                      <a:pt x="457" y="390"/>
                    </a:lnTo>
                    <a:lnTo>
                      <a:pt x="443" y="409"/>
                    </a:lnTo>
                    <a:lnTo>
                      <a:pt x="428" y="426"/>
                    </a:lnTo>
                    <a:lnTo>
                      <a:pt x="409" y="443"/>
                    </a:lnTo>
                    <a:lnTo>
                      <a:pt x="390" y="457"/>
                    </a:lnTo>
                    <a:lnTo>
                      <a:pt x="372" y="469"/>
                    </a:lnTo>
                    <a:lnTo>
                      <a:pt x="349" y="479"/>
                    </a:lnTo>
                    <a:lnTo>
                      <a:pt x="327" y="488"/>
                    </a:lnTo>
                    <a:lnTo>
                      <a:pt x="303" y="494"/>
                    </a:lnTo>
                    <a:lnTo>
                      <a:pt x="279" y="498"/>
                    </a:lnTo>
                    <a:lnTo>
                      <a:pt x="253" y="498"/>
                    </a:lnTo>
                    <a:lnTo>
                      <a:pt x="228" y="498"/>
                    </a:lnTo>
                    <a:lnTo>
                      <a:pt x="204" y="494"/>
                    </a:lnTo>
                    <a:lnTo>
                      <a:pt x="180" y="488"/>
                    </a:lnTo>
                    <a:lnTo>
                      <a:pt x="158" y="479"/>
                    </a:lnTo>
                    <a:lnTo>
                      <a:pt x="137" y="469"/>
                    </a:lnTo>
                    <a:lnTo>
                      <a:pt x="116" y="457"/>
                    </a:lnTo>
                    <a:lnTo>
                      <a:pt x="98" y="443"/>
                    </a:lnTo>
                    <a:lnTo>
                      <a:pt x="81" y="426"/>
                    </a:lnTo>
                    <a:lnTo>
                      <a:pt x="63" y="409"/>
                    </a:lnTo>
                    <a:lnTo>
                      <a:pt x="50" y="390"/>
                    </a:lnTo>
                    <a:lnTo>
                      <a:pt x="38" y="369"/>
                    </a:lnTo>
                    <a:lnTo>
                      <a:pt x="27" y="349"/>
                    </a:lnTo>
                    <a:lnTo>
                      <a:pt x="19" y="327"/>
                    </a:lnTo>
                    <a:lnTo>
                      <a:pt x="14" y="303"/>
                    </a:lnTo>
                    <a:lnTo>
                      <a:pt x="9" y="279"/>
                    </a:lnTo>
                    <a:lnTo>
                      <a:pt x="9" y="253"/>
                    </a:lnTo>
                    <a:lnTo>
                      <a:pt x="9" y="228"/>
                    </a:lnTo>
                    <a:lnTo>
                      <a:pt x="14" y="204"/>
                    </a:lnTo>
                    <a:lnTo>
                      <a:pt x="19" y="180"/>
                    </a:lnTo>
                    <a:lnTo>
                      <a:pt x="27" y="157"/>
                    </a:lnTo>
                    <a:lnTo>
                      <a:pt x="38" y="135"/>
                    </a:lnTo>
                    <a:lnTo>
                      <a:pt x="50" y="116"/>
                    </a:lnTo>
                    <a:lnTo>
                      <a:pt x="63" y="98"/>
                    </a:lnTo>
                    <a:lnTo>
                      <a:pt x="81" y="79"/>
                    </a:lnTo>
                    <a:lnTo>
                      <a:pt x="98" y="63"/>
                    </a:lnTo>
                    <a:lnTo>
                      <a:pt x="116" y="50"/>
                    </a:lnTo>
                    <a:lnTo>
                      <a:pt x="137" y="38"/>
                    </a:lnTo>
                    <a:lnTo>
                      <a:pt x="158" y="27"/>
                    </a:lnTo>
                    <a:lnTo>
                      <a:pt x="180" y="19"/>
                    </a:lnTo>
                    <a:lnTo>
                      <a:pt x="204" y="12"/>
                    </a:lnTo>
                    <a:lnTo>
                      <a:pt x="228" y="9"/>
                    </a:lnTo>
                    <a:lnTo>
                      <a:pt x="253" y="7"/>
                    </a:lnTo>
                    <a:lnTo>
                      <a:pt x="279" y="9"/>
                    </a:lnTo>
                    <a:lnTo>
                      <a:pt x="303" y="12"/>
                    </a:lnTo>
                    <a:lnTo>
                      <a:pt x="327" y="19"/>
                    </a:lnTo>
                    <a:lnTo>
                      <a:pt x="349" y="27"/>
                    </a:lnTo>
                    <a:lnTo>
                      <a:pt x="372" y="38"/>
                    </a:lnTo>
                    <a:lnTo>
                      <a:pt x="390" y="50"/>
                    </a:lnTo>
                    <a:lnTo>
                      <a:pt x="409" y="63"/>
                    </a:lnTo>
                    <a:lnTo>
                      <a:pt x="428" y="79"/>
                    </a:lnTo>
                    <a:lnTo>
                      <a:pt x="443" y="98"/>
                    </a:lnTo>
                    <a:lnTo>
                      <a:pt x="457" y="116"/>
                    </a:lnTo>
                    <a:lnTo>
                      <a:pt x="469" y="135"/>
                    </a:lnTo>
                    <a:lnTo>
                      <a:pt x="479" y="157"/>
                    </a:lnTo>
                    <a:lnTo>
                      <a:pt x="488" y="180"/>
                    </a:lnTo>
                    <a:lnTo>
                      <a:pt x="495" y="204"/>
                    </a:lnTo>
                    <a:lnTo>
                      <a:pt x="498" y="228"/>
                    </a:lnTo>
                    <a:lnTo>
                      <a:pt x="500" y="253"/>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4" name="Freeform 538"/>
              <p:cNvSpPr>
                <a:spLocks noEditPoints="1"/>
              </p:cNvSpPr>
              <p:nvPr/>
            </p:nvSpPr>
            <p:spPr bwMode="auto">
              <a:xfrm>
                <a:off x="1779" y="3053"/>
                <a:ext cx="499" cy="500"/>
              </a:xfrm>
              <a:custGeom>
                <a:avLst/>
                <a:gdLst>
                  <a:gd name="T0" fmla="*/ 494 w 499"/>
                  <a:gd name="T1" fmla="*/ 199 h 500"/>
                  <a:gd name="T2" fmla="*/ 469 w 499"/>
                  <a:gd name="T3" fmla="*/ 130 h 500"/>
                  <a:gd name="T4" fmla="*/ 426 w 499"/>
                  <a:gd name="T5" fmla="*/ 74 h 500"/>
                  <a:gd name="T6" fmla="*/ 369 w 499"/>
                  <a:gd name="T7" fmla="*/ 31 h 500"/>
                  <a:gd name="T8" fmla="*/ 301 w 499"/>
                  <a:gd name="T9" fmla="*/ 6 h 500"/>
                  <a:gd name="T10" fmla="*/ 224 w 499"/>
                  <a:gd name="T11" fmla="*/ 2 h 500"/>
                  <a:gd name="T12" fmla="*/ 152 w 499"/>
                  <a:gd name="T13" fmla="*/ 21 h 500"/>
                  <a:gd name="T14" fmla="*/ 90 w 499"/>
                  <a:gd name="T15" fmla="*/ 57 h 500"/>
                  <a:gd name="T16" fmla="*/ 42 w 499"/>
                  <a:gd name="T17" fmla="*/ 110 h 500"/>
                  <a:gd name="T18" fmla="*/ 11 w 499"/>
                  <a:gd name="T19" fmla="*/ 177 h 500"/>
                  <a:gd name="T20" fmla="*/ 0 w 499"/>
                  <a:gd name="T21" fmla="*/ 250 h 500"/>
                  <a:gd name="T22" fmla="*/ 11 w 499"/>
                  <a:gd name="T23" fmla="*/ 324 h 500"/>
                  <a:gd name="T24" fmla="*/ 42 w 499"/>
                  <a:gd name="T25" fmla="*/ 389 h 500"/>
                  <a:gd name="T26" fmla="*/ 90 w 499"/>
                  <a:gd name="T27" fmla="*/ 442 h 500"/>
                  <a:gd name="T28" fmla="*/ 152 w 499"/>
                  <a:gd name="T29" fmla="*/ 479 h 500"/>
                  <a:gd name="T30" fmla="*/ 224 w 499"/>
                  <a:gd name="T31" fmla="*/ 498 h 500"/>
                  <a:gd name="T32" fmla="*/ 301 w 499"/>
                  <a:gd name="T33" fmla="*/ 495 h 500"/>
                  <a:gd name="T34" fmla="*/ 369 w 499"/>
                  <a:gd name="T35" fmla="*/ 469 h 500"/>
                  <a:gd name="T36" fmla="*/ 426 w 499"/>
                  <a:gd name="T37" fmla="*/ 426 h 500"/>
                  <a:gd name="T38" fmla="*/ 469 w 499"/>
                  <a:gd name="T39" fmla="*/ 368 h 500"/>
                  <a:gd name="T40" fmla="*/ 494 w 499"/>
                  <a:gd name="T41" fmla="*/ 300 h 500"/>
                  <a:gd name="T42" fmla="*/ 492 w 499"/>
                  <a:gd name="T43" fmla="*/ 250 h 500"/>
                  <a:gd name="T44" fmla="*/ 481 w 499"/>
                  <a:gd name="T45" fmla="*/ 322 h 500"/>
                  <a:gd name="T46" fmla="*/ 450 w 499"/>
                  <a:gd name="T47" fmla="*/ 385 h 500"/>
                  <a:gd name="T48" fmla="*/ 403 w 499"/>
                  <a:gd name="T49" fmla="*/ 437 h 500"/>
                  <a:gd name="T50" fmla="*/ 344 w 499"/>
                  <a:gd name="T51" fmla="*/ 473 h 500"/>
                  <a:gd name="T52" fmla="*/ 275 w 499"/>
                  <a:gd name="T53" fmla="*/ 491 h 500"/>
                  <a:gd name="T54" fmla="*/ 201 w 499"/>
                  <a:gd name="T55" fmla="*/ 486 h 500"/>
                  <a:gd name="T56" fmla="*/ 135 w 499"/>
                  <a:gd name="T57" fmla="*/ 462 h 500"/>
                  <a:gd name="T58" fmla="*/ 78 w 499"/>
                  <a:gd name="T59" fmla="*/ 421 h 500"/>
                  <a:gd name="T60" fmla="*/ 37 w 499"/>
                  <a:gd name="T61" fmla="*/ 365 h 500"/>
                  <a:gd name="T62" fmla="*/ 13 w 499"/>
                  <a:gd name="T63" fmla="*/ 298 h 500"/>
                  <a:gd name="T64" fmla="*/ 8 w 499"/>
                  <a:gd name="T65" fmla="*/ 225 h 500"/>
                  <a:gd name="T66" fmla="*/ 27 w 499"/>
                  <a:gd name="T67" fmla="*/ 156 h 500"/>
                  <a:gd name="T68" fmla="*/ 63 w 499"/>
                  <a:gd name="T69" fmla="*/ 96 h 500"/>
                  <a:gd name="T70" fmla="*/ 114 w 499"/>
                  <a:gd name="T71" fmla="*/ 50 h 500"/>
                  <a:gd name="T72" fmla="*/ 178 w 499"/>
                  <a:gd name="T73" fmla="*/ 19 h 500"/>
                  <a:gd name="T74" fmla="*/ 249 w 499"/>
                  <a:gd name="T75" fmla="*/ 7 h 500"/>
                  <a:gd name="T76" fmla="*/ 321 w 499"/>
                  <a:gd name="T77" fmla="*/ 19 h 500"/>
                  <a:gd name="T78" fmla="*/ 385 w 499"/>
                  <a:gd name="T79" fmla="*/ 50 h 500"/>
                  <a:gd name="T80" fmla="*/ 436 w 499"/>
                  <a:gd name="T81" fmla="*/ 96 h 500"/>
                  <a:gd name="T82" fmla="*/ 472 w 499"/>
                  <a:gd name="T83" fmla="*/ 156 h 500"/>
                  <a:gd name="T84" fmla="*/ 491 w 499"/>
                  <a:gd name="T85" fmla="*/ 225 h 50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99"/>
                  <a:gd name="T130" fmla="*/ 0 h 500"/>
                  <a:gd name="T131" fmla="*/ 499 w 499"/>
                  <a:gd name="T132" fmla="*/ 500 h 50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99" h="500">
                    <a:moveTo>
                      <a:pt x="499" y="250"/>
                    </a:moveTo>
                    <a:lnTo>
                      <a:pt x="498" y="225"/>
                    </a:lnTo>
                    <a:lnTo>
                      <a:pt x="494" y="199"/>
                    </a:lnTo>
                    <a:lnTo>
                      <a:pt x="487" y="177"/>
                    </a:lnTo>
                    <a:lnTo>
                      <a:pt x="479" y="153"/>
                    </a:lnTo>
                    <a:lnTo>
                      <a:pt x="469" y="130"/>
                    </a:lnTo>
                    <a:lnTo>
                      <a:pt x="457" y="110"/>
                    </a:lnTo>
                    <a:lnTo>
                      <a:pt x="443" y="91"/>
                    </a:lnTo>
                    <a:lnTo>
                      <a:pt x="426" y="74"/>
                    </a:lnTo>
                    <a:lnTo>
                      <a:pt x="409" y="57"/>
                    </a:lnTo>
                    <a:lnTo>
                      <a:pt x="390" y="43"/>
                    </a:lnTo>
                    <a:lnTo>
                      <a:pt x="369" y="31"/>
                    </a:lnTo>
                    <a:lnTo>
                      <a:pt x="347" y="21"/>
                    </a:lnTo>
                    <a:lnTo>
                      <a:pt x="323" y="12"/>
                    </a:lnTo>
                    <a:lnTo>
                      <a:pt x="301" y="6"/>
                    </a:lnTo>
                    <a:lnTo>
                      <a:pt x="275" y="2"/>
                    </a:lnTo>
                    <a:lnTo>
                      <a:pt x="249" y="0"/>
                    </a:lnTo>
                    <a:lnTo>
                      <a:pt x="224" y="2"/>
                    </a:lnTo>
                    <a:lnTo>
                      <a:pt x="200" y="6"/>
                    </a:lnTo>
                    <a:lnTo>
                      <a:pt x="176" y="12"/>
                    </a:lnTo>
                    <a:lnTo>
                      <a:pt x="152" y="21"/>
                    </a:lnTo>
                    <a:lnTo>
                      <a:pt x="131" y="31"/>
                    </a:lnTo>
                    <a:lnTo>
                      <a:pt x="111" y="43"/>
                    </a:lnTo>
                    <a:lnTo>
                      <a:pt x="90" y="57"/>
                    </a:lnTo>
                    <a:lnTo>
                      <a:pt x="73" y="74"/>
                    </a:lnTo>
                    <a:lnTo>
                      <a:pt x="58" y="91"/>
                    </a:lnTo>
                    <a:lnTo>
                      <a:pt x="42" y="110"/>
                    </a:lnTo>
                    <a:lnTo>
                      <a:pt x="30" y="130"/>
                    </a:lnTo>
                    <a:lnTo>
                      <a:pt x="20" y="153"/>
                    </a:lnTo>
                    <a:lnTo>
                      <a:pt x="11" y="177"/>
                    </a:lnTo>
                    <a:lnTo>
                      <a:pt x="5" y="199"/>
                    </a:lnTo>
                    <a:lnTo>
                      <a:pt x="1" y="225"/>
                    </a:lnTo>
                    <a:lnTo>
                      <a:pt x="0" y="250"/>
                    </a:lnTo>
                    <a:lnTo>
                      <a:pt x="1" y="276"/>
                    </a:lnTo>
                    <a:lnTo>
                      <a:pt x="5" y="300"/>
                    </a:lnTo>
                    <a:lnTo>
                      <a:pt x="11" y="324"/>
                    </a:lnTo>
                    <a:lnTo>
                      <a:pt x="20" y="348"/>
                    </a:lnTo>
                    <a:lnTo>
                      <a:pt x="30" y="368"/>
                    </a:lnTo>
                    <a:lnTo>
                      <a:pt x="42" y="389"/>
                    </a:lnTo>
                    <a:lnTo>
                      <a:pt x="58" y="409"/>
                    </a:lnTo>
                    <a:lnTo>
                      <a:pt x="73" y="426"/>
                    </a:lnTo>
                    <a:lnTo>
                      <a:pt x="90" y="442"/>
                    </a:lnTo>
                    <a:lnTo>
                      <a:pt x="111" y="457"/>
                    </a:lnTo>
                    <a:lnTo>
                      <a:pt x="131" y="469"/>
                    </a:lnTo>
                    <a:lnTo>
                      <a:pt x="152" y="479"/>
                    </a:lnTo>
                    <a:lnTo>
                      <a:pt x="176" y="488"/>
                    </a:lnTo>
                    <a:lnTo>
                      <a:pt x="200" y="495"/>
                    </a:lnTo>
                    <a:lnTo>
                      <a:pt x="224" y="498"/>
                    </a:lnTo>
                    <a:lnTo>
                      <a:pt x="249" y="500"/>
                    </a:lnTo>
                    <a:lnTo>
                      <a:pt x="275" y="498"/>
                    </a:lnTo>
                    <a:lnTo>
                      <a:pt x="301" y="495"/>
                    </a:lnTo>
                    <a:lnTo>
                      <a:pt x="323" y="488"/>
                    </a:lnTo>
                    <a:lnTo>
                      <a:pt x="347" y="479"/>
                    </a:lnTo>
                    <a:lnTo>
                      <a:pt x="369" y="469"/>
                    </a:lnTo>
                    <a:lnTo>
                      <a:pt x="390" y="457"/>
                    </a:lnTo>
                    <a:lnTo>
                      <a:pt x="409" y="442"/>
                    </a:lnTo>
                    <a:lnTo>
                      <a:pt x="426" y="426"/>
                    </a:lnTo>
                    <a:lnTo>
                      <a:pt x="443" y="409"/>
                    </a:lnTo>
                    <a:lnTo>
                      <a:pt x="457" y="389"/>
                    </a:lnTo>
                    <a:lnTo>
                      <a:pt x="469" y="368"/>
                    </a:lnTo>
                    <a:lnTo>
                      <a:pt x="479" y="348"/>
                    </a:lnTo>
                    <a:lnTo>
                      <a:pt x="487" y="324"/>
                    </a:lnTo>
                    <a:lnTo>
                      <a:pt x="494" y="300"/>
                    </a:lnTo>
                    <a:lnTo>
                      <a:pt x="498" y="276"/>
                    </a:lnTo>
                    <a:lnTo>
                      <a:pt x="499" y="250"/>
                    </a:lnTo>
                    <a:close/>
                    <a:moveTo>
                      <a:pt x="492" y="250"/>
                    </a:moveTo>
                    <a:lnTo>
                      <a:pt x="491" y="274"/>
                    </a:lnTo>
                    <a:lnTo>
                      <a:pt x="487" y="298"/>
                    </a:lnTo>
                    <a:lnTo>
                      <a:pt x="481" y="322"/>
                    </a:lnTo>
                    <a:lnTo>
                      <a:pt x="472" y="344"/>
                    </a:lnTo>
                    <a:lnTo>
                      <a:pt x="462" y="365"/>
                    </a:lnTo>
                    <a:lnTo>
                      <a:pt x="450" y="385"/>
                    </a:lnTo>
                    <a:lnTo>
                      <a:pt x="436" y="404"/>
                    </a:lnTo>
                    <a:lnTo>
                      <a:pt x="421" y="421"/>
                    </a:lnTo>
                    <a:lnTo>
                      <a:pt x="403" y="437"/>
                    </a:lnTo>
                    <a:lnTo>
                      <a:pt x="385" y="450"/>
                    </a:lnTo>
                    <a:lnTo>
                      <a:pt x="366" y="462"/>
                    </a:lnTo>
                    <a:lnTo>
                      <a:pt x="344" y="473"/>
                    </a:lnTo>
                    <a:lnTo>
                      <a:pt x="321" y="481"/>
                    </a:lnTo>
                    <a:lnTo>
                      <a:pt x="299" y="486"/>
                    </a:lnTo>
                    <a:lnTo>
                      <a:pt x="275" y="491"/>
                    </a:lnTo>
                    <a:lnTo>
                      <a:pt x="249" y="491"/>
                    </a:lnTo>
                    <a:lnTo>
                      <a:pt x="225" y="491"/>
                    </a:lnTo>
                    <a:lnTo>
                      <a:pt x="201" y="486"/>
                    </a:lnTo>
                    <a:lnTo>
                      <a:pt x="178" y="481"/>
                    </a:lnTo>
                    <a:lnTo>
                      <a:pt x="155" y="473"/>
                    </a:lnTo>
                    <a:lnTo>
                      <a:pt x="135" y="462"/>
                    </a:lnTo>
                    <a:lnTo>
                      <a:pt x="114" y="450"/>
                    </a:lnTo>
                    <a:lnTo>
                      <a:pt x="95" y="437"/>
                    </a:lnTo>
                    <a:lnTo>
                      <a:pt x="78" y="421"/>
                    </a:lnTo>
                    <a:lnTo>
                      <a:pt x="63" y="404"/>
                    </a:lnTo>
                    <a:lnTo>
                      <a:pt x="49" y="385"/>
                    </a:lnTo>
                    <a:lnTo>
                      <a:pt x="37" y="365"/>
                    </a:lnTo>
                    <a:lnTo>
                      <a:pt x="27" y="344"/>
                    </a:lnTo>
                    <a:lnTo>
                      <a:pt x="18" y="322"/>
                    </a:lnTo>
                    <a:lnTo>
                      <a:pt x="13" y="298"/>
                    </a:lnTo>
                    <a:lnTo>
                      <a:pt x="8" y="274"/>
                    </a:lnTo>
                    <a:lnTo>
                      <a:pt x="8" y="250"/>
                    </a:lnTo>
                    <a:lnTo>
                      <a:pt x="8" y="225"/>
                    </a:lnTo>
                    <a:lnTo>
                      <a:pt x="13" y="201"/>
                    </a:lnTo>
                    <a:lnTo>
                      <a:pt x="18" y="178"/>
                    </a:lnTo>
                    <a:lnTo>
                      <a:pt x="27" y="156"/>
                    </a:lnTo>
                    <a:lnTo>
                      <a:pt x="37" y="134"/>
                    </a:lnTo>
                    <a:lnTo>
                      <a:pt x="49" y="115"/>
                    </a:lnTo>
                    <a:lnTo>
                      <a:pt x="63" y="96"/>
                    </a:lnTo>
                    <a:lnTo>
                      <a:pt x="78" y="79"/>
                    </a:lnTo>
                    <a:lnTo>
                      <a:pt x="95" y="64"/>
                    </a:lnTo>
                    <a:lnTo>
                      <a:pt x="114" y="50"/>
                    </a:lnTo>
                    <a:lnTo>
                      <a:pt x="135" y="36"/>
                    </a:lnTo>
                    <a:lnTo>
                      <a:pt x="155" y="28"/>
                    </a:lnTo>
                    <a:lnTo>
                      <a:pt x="178" y="19"/>
                    </a:lnTo>
                    <a:lnTo>
                      <a:pt x="201" y="12"/>
                    </a:lnTo>
                    <a:lnTo>
                      <a:pt x="225" y="9"/>
                    </a:lnTo>
                    <a:lnTo>
                      <a:pt x="249" y="7"/>
                    </a:lnTo>
                    <a:lnTo>
                      <a:pt x="275" y="9"/>
                    </a:lnTo>
                    <a:lnTo>
                      <a:pt x="299" y="12"/>
                    </a:lnTo>
                    <a:lnTo>
                      <a:pt x="321" y="19"/>
                    </a:lnTo>
                    <a:lnTo>
                      <a:pt x="344" y="28"/>
                    </a:lnTo>
                    <a:lnTo>
                      <a:pt x="366" y="36"/>
                    </a:lnTo>
                    <a:lnTo>
                      <a:pt x="385" y="50"/>
                    </a:lnTo>
                    <a:lnTo>
                      <a:pt x="403" y="64"/>
                    </a:lnTo>
                    <a:lnTo>
                      <a:pt x="421" y="79"/>
                    </a:lnTo>
                    <a:lnTo>
                      <a:pt x="436" y="96"/>
                    </a:lnTo>
                    <a:lnTo>
                      <a:pt x="450" y="115"/>
                    </a:lnTo>
                    <a:lnTo>
                      <a:pt x="462" y="134"/>
                    </a:lnTo>
                    <a:lnTo>
                      <a:pt x="472" y="156"/>
                    </a:lnTo>
                    <a:lnTo>
                      <a:pt x="481" y="178"/>
                    </a:lnTo>
                    <a:lnTo>
                      <a:pt x="487" y="201"/>
                    </a:lnTo>
                    <a:lnTo>
                      <a:pt x="491" y="225"/>
                    </a:lnTo>
                    <a:lnTo>
                      <a:pt x="492" y="250"/>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5" name="Freeform 539"/>
              <p:cNvSpPr>
                <a:spLocks noEditPoints="1"/>
              </p:cNvSpPr>
              <p:nvPr/>
            </p:nvSpPr>
            <p:spPr bwMode="auto">
              <a:xfrm>
                <a:off x="1784" y="3057"/>
                <a:ext cx="491" cy="491"/>
              </a:xfrm>
              <a:custGeom>
                <a:avLst/>
                <a:gdLst>
                  <a:gd name="T0" fmla="*/ 486 w 491"/>
                  <a:gd name="T1" fmla="*/ 197 h 491"/>
                  <a:gd name="T2" fmla="*/ 460 w 491"/>
                  <a:gd name="T3" fmla="*/ 128 h 491"/>
                  <a:gd name="T4" fmla="*/ 419 w 491"/>
                  <a:gd name="T5" fmla="*/ 72 h 491"/>
                  <a:gd name="T6" fmla="*/ 363 w 491"/>
                  <a:gd name="T7" fmla="*/ 31 h 491"/>
                  <a:gd name="T8" fmla="*/ 294 w 491"/>
                  <a:gd name="T9" fmla="*/ 5 h 491"/>
                  <a:gd name="T10" fmla="*/ 219 w 491"/>
                  <a:gd name="T11" fmla="*/ 2 h 491"/>
                  <a:gd name="T12" fmla="*/ 149 w 491"/>
                  <a:gd name="T13" fmla="*/ 20 h 491"/>
                  <a:gd name="T14" fmla="*/ 89 w 491"/>
                  <a:gd name="T15" fmla="*/ 56 h 491"/>
                  <a:gd name="T16" fmla="*/ 41 w 491"/>
                  <a:gd name="T17" fmla="*/ 109 h 491"/>
                  <a:gd name="T18" fmla="*/ 10 w 491"/>
                  <a:gd name="T19" fmla="*/ 173 h 491"/>
                  <a:gd name="T20" fmla="*/ 0 w 491"/>
                  <a:gd name="T21" fmla="*/ 246 h 491"/>
                  <a:gd name="T22" fmla="*/ 10 w 491"/>
                  <a:gd name="T23" fmla="*/ 320 h 491"/>
                  <a:gd name="T24" fmla="*/ 41 w 491"/>
                  <a:gd name="T25" fmla="*/ 383 h 491"/>
                  <a:gd name="T26" fmla="*/ 89 w 491"/>
                  <a:gd name="T27" fmla="*/ 436 h 491"/>
                  <a:gd name="T28" fmla="*/ 149 w 491"/>
                  <a:gd name="T29" fmla="*/ 472 h 491"/>
                  <a:gd name="T30" fmla="*/ 219 w 491"/>
                  <a:gd name="T31" fmla="*/ 491 h 491"/>
                  <a:gd name="T32" fmla="*/ 294 w 491"/>
                  <a:gd name="T33" fmla="*/ 487 h 491"/>
                  <a:gd name="T34" fmla="*/ 363 w 491"/>
                  <a:gd name="T35" fmla="*/ 462 h 491"/>
                  <a:gd name="T36" fmla="*/ 419 w 491"/>
                  <a:gd name="T37" fmla="*/ 419 h 491"/>
                  <a:gd name="T38" fmla="*/ 460 w 491"/>
                  <a:gd name="T39" fmla="*/ 362 h 491"/>
                  <a:gd name="T40" fmla="*/ 486 w 491"/>
                  <a:gd name="T41" fmla="*/ 296 h 491"/>
                  <a:gd name="T42" fmla="*/ 482 w 491"/>
                  <a:gd name="T43" fmla="*/ 246 h 491"/>
                  <a:gd name="T44" fmla="*/ 472 w 491"/>
                  <a:gd name="T45" fmla="*/ 316 h 491"/>
                  <a:gd name="T46" fmla="*/ 443 w 491"/>
                  <a:gd name="T47" fmla="*/ 380 h 491"/>
                  <a:gd name="T48" fmla="*/ 397 w 491"/>
                  <a:gd name="T49" fmla="*/ 429 h 491"/>
                  <a:gd name="T50" fmla="*/ 337 w 491"/>
                  <a:gd name="T51" fmla="*/ 465 h 491"/>
                  <a:gd name="T52" fmla="*/ 268 w 491"/>
                  <a:gd name="T53" fmla="*/ 482 h 491"/>
                  <a:gd name="T54" fmla="*/ 196 w 491"/>
                  <a:gd name="T55" fmla="*/ 479 h 491"/>
                  <a:gd name="T56" fmla="*/ 131 w 491"/>
                  <a:gd name="T57" fmla="*/ 455 h 491"/>
                  <a:gd name="T58" fmla="*/ 77 w 491"/>
                  <a:gd name="T59" fmla="*/ 414 h 491"/>
                  <a:gd name="T60" fmla="*/ 36 w 491"/>
                  <a:gd name="T61" fmla="*/ 359 h 491"/>
                  <a:gd name="T62" fmla="*/ 12 w 491"/>
                  <a:gd name="T63" fmla="*/ 294 h 491"/>
                  <a:gd name="T64" fmla="*/ 8 w 491"/>
                  <a:gd name="T65" fmla="*/ 222 h 491"/>
                  <a:gd name="T66" fmla="*/ 25 w 491"/>
                  <a:gd name="T67" fmla="*/ 154 h 491"/>
                  <a:gd name="T68" fmla="*/ 61 w 491"/>
                  <a:gd name="T69" fmla="*/ 94 h 491"/>
                  <a:gd name="T70" fmla="*/ 111 w 491"/>
                  <a:gd name="T71" fmla="*/ 48 h 491"/>
                  <a:gd name="T72" fmla="*/ 174 w 491"/>
                  <a:gd name="T73" fmla="*/ 19 h 491"/>
                  <a:gd name="T74" fmla="*/ 244 w 491"/>
                  <a:gd name="T75" fmla="*/ 8 h 491"/>
                  <a:gd name="T76" fmla="*/ 316 w 491"/>
                  <a:gd name="T77" fmla="*/ 19 h 491"/>
                  <a:gd name="T78" fmla="*/ 378 w 491"/>
                  <a:gd name="T79" fmla="*/ 48 h 491"/>
                  <a:gd name="T80" fmla="*/ 429 w 491"/>
                  <a:gd name="T81" fmla="*/ 94 h 491"/>
                  <a:gd name="T82" fmla="*/ 464 w 491"/>
                  <a:gd name="T83" fmla="*/ 154 h 491"/>
                  <a:gd name="T84" fmla="*/ 482 w 491"/>
                  <a:gd name="T85" fmla="*/ 222 h 4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91"/>
                  <a:gd name="T130" fmla="*/ 0 h 491"/>
                  <a:gd name="T131" fmla="*/ 491 w 491"/>
                  <a:gd name="T132" fmla="*/ 491 h 49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91" h="491">
                    <a:moveTo>
                      <a:pt x="491" y="246"/>
                    </a:moveTo>
                    <a:lnTo>
                      <a:pt x="489" y="221"/>
                    </a:lnTo>
                    <a:lnTo>
                      <a:pt x="486" y="197"/>
                    </a:lnTo>
                    <a:lnTo>
                      <a:pt x="479" y="173"/>
                    </a:lnTo>
                    <a:lnTo>
                      <a:pt x="470" y="150"/>
                    </a:lnTo>
                    <a:lnTo>
                      <a:pt x="460" y="128"/>
                    </a:lnTo>
                    <a:lnTo>
                      <a:pt x="448" y="109"/>
                    </a:lnTo>
                    <a:lnTo>
                      <a:pt x="434" y="91"/>
                    </a:lnTo>
                    <a:lnTo>
                      <a:pt x="419" y="72"/>
                    </a:lnTo>
                    <a:lnTo>
                      <a:pt x="400" y="56"/>
                    </a:lnTo>
                    <a:lnTo>
                      <a:pt x="381" y="43"/>
                    </a:lnTo>
                    <a:lnTo>
                      <a:pt x="363" y="31"/>
                    </a:lnTo>
                    <a:lnTo>
                      <a:pt x="340" y="20"/>
                    </a:lnTo>
                    <a:lnTo>
                      <a:pt x="318" y="12"/>
                    </a:lnTo>
                    <a:lnTo>
                      <a:pt x="294" y="5"/>
                    </a:lnTo>
                    <a:lnTo>
                      <a:pt x="270" y="2"/>
                    </a:lnTo>
                    <a:lnTo>
                      <a:pt x="244" y="0"/>
                    </a:lnTo>
                    <a:lnTo>
                      <a:pt x="219" y="2"/>
                    </a:lnTo>
                    <a:lnTo>
                      <a:pt x="195" y="5"/>
                    </a:lnTo>
                    <a:lnTo>
                      <a:pt x="171" y="12"/>
                    </a:lnTo>
                    <a:lnTo>
                      <a:pt x="149" y="20"/>
                    </a:lnTo>
                    <a:lnTo>
                      <a:pt x="128" y="31"/>
                    </a:lnTo>
                    <a:lnTo>
                      <a:pt x="107" y="43"/>
                    </a:lnTo>
                    <a:lnTo>
                      <a:pt x="89" y="56"/>
                    </a:lnTo>
                    <a:lnTo>
                      <a:pt x="72" y="72"/>
                    </a:lnTo>
                    <a:lnTo>
                      <a:pt x="54" y="91"/>
                    </a:lnTo>
                    <a:lnTo>
                      <a:pt x="41" y="109"/>
                    </a:lnTo>
                    <a:lnTo>
                      <a:pt x="29" y="128"/>
                    </a:lnTo>
                    <a:lnTo>
                      <a:pt x="18" y="150"/>
                    </a:lnTo>
                    <a:lnTo>
                      <a:pt x="10" y="173"/>
                    </a:lnTo>
                    <a:lnTo>
                      <a:pt x="5" y="197"/>
                    </a:lnTo>
                    <a:lnTo>
                      <a:pt x="0" y="221"/>
                    </a:lnTo>
                    <a:lnTo>
                      <a:pt x="0" y="246"/>
                    </a:lnTo>
                    <a:lnTo>
                      <a:pt x="0" y="272"/>
                    </a:lnTo>
                    <a:lnTo>
                      <a:pt x="5" y="296"/>
                    </a:lnTo>
                    <a:lnTo>
                      <a:pt x="10" y="320"/>
                    </a:lnTo>
                    <a:lnTo>
                      <a:pt x="18" y="342"/>
                    </a:lnTo>
                    <a:lnTo>
                      <a:pt x="29" y="362"/>
                    </a:lnTo>
                    <a:lnTo>
                      <a:pt x="41" y="383"/>
                    </a:lnTo>
                    <a:lnTo>
                      <a:pt x="54" y="402"/>
                    </a:lnTo>
                    <a:lnTo>
                      <a:pt x="72" y="419"/>
                    </a:lnTo>
                    <a:lnTo>
                      <a:pt x="89" y="436"/>
                    </a:lnTo>
                    <a:lnTo>
                      <a:pt x="107" y="450"/>
                    </a:lnTo>
                    <a:lnTo>
                      <a:pt x="128" y="462"/>
                    </a:lnTo>
                    <a:lnTo>
                      <a:pt x="149" y="472"/>
                    </a:lnTo>
                    <a:lnTo>
                      <a:pt x="171" y="481"/>
                    </a:lnTo>
                    <a:lnTo>
                      <a:pt x="195" y="487"/>
                    </a:lnTo>
                    <a:lnTo>
                      <a:pt x="219" y="491"/>
                    </a:lnTo>
                    <a:lnTo>
                      <a:pt x="244" y="491"/>
                    </a:lnTo>
                    <a:lnTo>
                      <a:pt x="270" y="491"/>
                    </a:lnTo>
                    <a:lnTo>
                      <a:pt x="294" y="487"/>
                    </a:lnTo>
                    <a:lnTo>
                      <a:pt x="318" y="481"/>
                    </a:lnTo>
                    <a:lnTo>
                      <a:pt x="340" y="472"/>
                    </a:lnTo>
                    <a:lnTo>
                      <a:pt x="363" y="462"/>
                    </a:lnTo>
                    <a:lnTo>
                      <a:pt x="381" y="450"/>
                    </a:lnTo>
                    <a:lnTo>
                      <a:pt x="400" y="436"/>
                    </a:lnTo>
                    <a:lnTo>
                      <a:pt x="419" y="419"/>
                    </a:lnTo>
                    <a:lnTo>
                      <a:pt x="434" y="402"/>
                    </a:lnTo>
                    <a:lnTo>
                      <a:pt x="448" y="383"/>
                    </a:lnTo>
                    <a:lnTo>
                      <a:pt x="460" y="362"/>
                    </a:lnTo>
                    <a:lnTo>
                      <a:pt x="470" y="342"/>
                    </a:lnTo>
                    <a:lnTo>
                      <a:pt x="479" y="320"/>
                    </a:lnTo>
                    <a:lnTo>
                      <a:pt x="486" y="296"/>
                    </a:lnTo>
                    <a:lnTo>
                      <a:pt x="489" y="272"/>
                    </a:lnTo>
                    <a:lnTo>
                      <a:pt x="491" y="246"/>
                    </a:lnTo>
                    <a:close/>
                    <a:moveTo>
                      <a:pt x="482" y="246"/>
                    </a:moveTo>
                    <a:lnTo>
                      <a:pt x="482" y="270"/>
                    </a:lnTo>
                    <a:lnTo>
                      <a:pt x="479" y="294"/>
                    </a:lnTo>
                    <a:lnTo>
                      <a:pt x="472" y="316"/>
                    </a:lnTo>
                    <a:lnTo>
                      <a:pt x="464" y="339"/>
                    </a:lnTo>
                    <a:lnTo>
                      <a:pt x="455" y="359"/>
                    </a:lnTo>
                    <a:lnTo>
                      <a:pt x="443" y="380"/>
                    </a:lnTo>
                    <a:lnTo>
                      <a:pt x="429" y="397"/>
                    </a:lnTo>
                    <a:lnTo>
                      <a:pt x="414" y="414"/>
                    </a:lnTo>
                    <a:lnTo>
                      <a:pt x="397" y="429"/>
                    </a:lnTo>
                    <a:lnTo>
                      <a:pt x="378" y="443"/>
                    </a:lnTo>
                    <a:lnTo>
                      <a:pt x="359" y="455"/>
                    </a:lnTo>
                    <a:lnTo>
                      <a:pt x="337" y="465"/>
                    </a:lnTo>
                    <a:lnTo>
                      <a:pt x="316" y="474"/>
                    </a:lnTo>
                    <a:lnTo>
                      <a:pt x="292" y="479"/>
                    </a:lnTo>
                    <a:lnTo>
                      <a:pt x="268" y="482"/>
                    </a:lnTo>
                    <a:lnTo>
                      <a:pt x="244" y="484"/>
                    </a:lnTo>
                    <a:lnTo>
                      <a:pt x="220" y="482"/>
                    </a:lnTo>
                    <a:lnTo>
                      <a:pt x="196" y="479"/>
                    </a:lnTo>
                    <a:lnTo>
                      <a:pt x="174" y="474"/>
                    </a:lnTo>
                    <a:lnTo>
                      <a:pt x="152" y="465"/>
                    </a:lnTo>
                    <a:lnTo>
                      <a:pt x="131" y="455"/>
                    </a:lnTo>
                    <a:lnTo>
                      <a:pt x="111" y="443"/>
                    </a:lnTo>
                    <a:lnTo>
                      <a:pt x="94" y="429"/>
                    </a:lnTo>
                    <a:lnTo>
                      <a:pt x="77" y="414"/>
                    </a:lnTo>
                    <a:lnTo>
                      <a:pt x="61" y="397"/>
                    </a:lnTo>
                    <a:lnTo>
                      <a:pt x="48" y="380"/>
                    </a:lnTo>
                    <a:lnTo>
                      <a:pt x="36" y="359"/>
                    </a:lnTo>
                    <a:lnTo>
                      <a:pt x="25" y="339"/>
                    </a:lnTo>
                    <a:lnTo>
                      <a:pt x="17" y="316"/>
                    </a:lnTo>
                    <a:lnTo>
                      <a:pt x="12" y="294"/>
                    </a:lnTo>
                    <a:lnTo>
                      <a:pt x="8" y="270"/>
                    </a:lnTo>
                    <a:lnTo>
                      <a:pt x="6" y="246"/>
                    </a:lnTo>
                    <a:lnTo>
                      <a:pt x="8" y="222"/>
                    </a:lnTo>
                    <a:lnTo>
                      <a:pt x="12" y="198"/>
                    </a:lnTo>
                    <a:lnTo>
                      <a:pt x="17" y="174"/>
                    </a:lnTo>
                    <a:lnTo>
                      <a:pt x="25" y="154"/>
                    </a:lnTo>
                    <a:lnTo>
                      <a:pt x="36" y="132"/>
                    </a:lnTo>
                    <a:lnTo>
                      <a:pt x="48" y="113"/>
                    </a:lnTo>
                    <a:lnTo>
                      <a:pt x="61" y="94"/>
                    </a:lnTo>
                    <a:lnTo>
                      <a:pt x="77" y="77"/>
                    </a:lnTo>
                    <a:lnTo>
                      <a:pt x="94" y="61"/>
                    </a:lnTo>
                    <a:lnTo>
                      <a:pt x="111" y="48"/>
                    </a:lnTo>
                    <a:lnTo>
                      <a:pt x="131" y="36"/>
                    </a:lnTo>
                    <a:lnTo>
                      <a:pt x="152" y="27"/>
                    </a:lnTo>
                    <a:lnTo>
                      <a:pt x="174" y="19"/>
                    </a:lnTo>
                    <a:lnTo>
                      <a:pt x="196" y="12"/>
                    </a:lnTo>
                    <a:lnTo>
                      <a:pt x="220" y="8"/>
                    </a:lnTo>
                    <a:lnTo>
                      <a:pt x="244" y="8"/>
                    </a:lnTo>
                    <a:lnTo>
                      <a:pt x="268" y="8"/>
                    </a:lnTo>
                    <a:lnTo>
                      <a:pt x="292" y="12"/>
                    </a:lnTo>
                    <a:lnTo>
                      <a:pt x="316" y="19"/>
                    </a:lnTo>
                    <a:lnTo>
                      <a:pt x="337" y="27"/>
                    </a:lnTo>
                    <a:lnTo>
                      <a:pt x="359" y="36"/>
                    </a:lnTo>
                    <a:lnTo>
                      <a:pt x="378" y="48"/>
                    </a:lnTo>
                    <a:lnTo>
                      <a:pt x="397" y="61"/>
                    </a:lnTo>
                    <a:lnTo>
                      <a:pt x="414" y="77"/>
                    </a:lnTo>
                    <a:lnTo>
                      <a:pt x="429" y="94"/>
                    </a:lnTo>
                    <a:lnTo>
                      <a:pt x="443" y="113"/>
                    </a:lnTo>
                    <a:lnTo>
                      <a:pt x="455" y="132"/>
                    </a:lnTo>
                    <a:lnTo>
                      <a:pt x="464" y="154"/>
                    </a:lnTo>
                    <a:lnTo>
                      <a:pt x="472" y="174"/>
                    </a:lnTo>
                    <a:lnTo>
                      <a:pt x="479" y="198"/>
                    </a:lnTo>
                    <a:lnTo>
                      <a:pt x="482" y="222"/>
                    </a:lnTo>
                    <a:lnTo>
                      <a:pt x="482" y="246"/>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6" name="Freeform 540"/>
              <p:cNvSpPr>
                <a:spLocks noEditPoints="1"/>
              </p:cNvSpPr>
              <p:nvPr/>
            </p:nvSpPr>
            <p:spPr bwMode="auto">
              <a:xfrm>
                <a:off x="1787" y="3060"/>
                <a:ext cx="484" cy="484"/>
              </a:xfrm>
              <a:custGeom>
                <a:avLst/>
                <a:gdLst>
                  <a:gd name="T0" fmla="*/ 479 w 484"/>
                  <a:gd name="T1" fmla="*/ 194 h 484"/>
                  <a:gd name="T2" fmla="*/ 454 w 484"/>
                  <a:gd name="T3" fmla="*/ 127 h 484"/>
                  <a:gd name="T4" fmla="*/ 413 w 484"/>
                  <a:gd name="T5" fmla="*/ 72 h 484"/>
                  <a:gd name="T6" fmla="*/ 358 w 484"/>
                  <a:gd name="T7" fmla="*/ 29 h 484"/>
                  <a:gd name="T8" fmla="*/ 291 w 484"/>
                  <a:gd name="T9" fmla="*/ 5 h 484"/>
                  <a:gd name="T10" fmla="*/ 217 w 484"/>
                  <a:gd name="T11" fmla="*/ 2 h 484"/>
                  <a:gd name="T12" fmla="*/ 147 w 484"/>
                  <a:gd name="T13" fmla="*/ 21 h 484"/>
                  <a:gd name="T14" fmla="*/ 87 w 484"/>
                  <a:gd name="T15" fmla="*/ 57 h 484"/>
                  <a:gd name="T16" fmla="*/ 41 w 484"/>
                  <a:gd name="T17" fmla="*/ 108 h 484"/>
                  <a:gd name="T18" fmla="*/ 10 w 484"/>
                  <a:gd name="T19" fmla="*/ 171 h 484"/>
                  <a:gd name="T20" fmla="*/ 0 w 484"/>
                  <a:gd name="T21" fmla="*/ 243 h 484"/>
                  <a:gd name="T22" fmla="*/ 10 w 484"/>
                  <a:gd name="T23" fmla="*/ 315 h 484"/>
                  <a:gd name="T24" fmla="*/ 41 w 484"/>
                  <a:gd name="T25" fmla="*/ 378 h 484"/>
                  <a:gd name="T26" fmla="*/ 87 w 484"/>
                  <a:gd name="T27" fmla="*/ 430 h 484"/>
                  <a:gd name="T28" fmla="*/ 147 w 484"/>
                  <a:gd name="T29" fmla="*/ 466 h 484"/>
                  <a:gd name="T30" fmla="*/ 217 w 484"/>
                  <a:gd name="T31" fmla="*/ 484 h 484"/>
                  <a:gd name="T32" fmla="*/ 291 w 484"/>
                  <a:gd name="T33" fmla="*/ 479 h 484"/>
                  <a:gd name="T34" fmla="*/ 358 w 484"/>
                  <a:gd name="T35" fmla="*/ 455 h 484"/>
                  <a:gd name="T36" fmla="*/ 413 w 484"/>
                  <a:gd name="T37" fmla="*/ 414 h 484"/>
                  <a:gd name="T38" fmla="*/ 454 w 484"/>
                  <a:gd name="T39" fmla="*/ 358 h 484"/>
                  <a:gd name="T40" fmla="*/ 479 w 484"/>
                  <a:gd name="T41" fmla="*/ 291 h 484"/>
                  <a:gd name="T42" fmla="*/ 476 w 484"/>
                  <a:gd name="T43" fmla="*/ 243 h 484"/>
                  <a:gd name="T44" fmla="*/ 466 w 484"/>
                  <a:gd name="T45" fmla="*/ 313 h 484"/>
                  <a:gd name="T46" fmla="*/ 437 w 484"/>
                  <a:gd name="T47" fmla="*/ 375 h 484"/>
                  <a:gd name="T48" fmla="*/ 390 w 484"/>
                  <a:gd name="T49" fmla="*/ 424 h 484"/>
                  <a:gd name="T50" fmla="*/ 334 w 484"/>
                  <a:gd name="T51" fmla="*/ 459 h 484"/>
                  <a:gd name="T52" fmla="*/ 265 w 484"/>
                  <a:gd name="T53" fmla="*/ 476 h 484"/>
                  <a:gd name="T54" fmla="*/ 195 w 484"/>
                  <a:gd name="T55" fmla="*/ 472 h 484"/>
                  <a:gd name="T56" fmla="*/ 130 w 484"/>
                  <a:gd name="T57" fmla="*/ 448 h 484"/>
                  <a:gd name="T58" fmla="*/ 75 w 484"/>
                  <a:gd name="T59" fmla="*/ 409 h 484"/>
                  <a:gd name="T60" fmla="*/ 36 w 484"/>
                  <a:gd name="T61" fmla="*/ 354 h 484"/>
                  <a:gd name="T62" fmla="*/ 12 w 484"/>
                  <a:gd name="T63" fmla="*/ 291 h 484"/>
                  <a:gd name="T64" fmla="*/ 9 w 484"/>
                  <a:gd name="T65" fmla="*/ 219 h 484"/>
                  <a:gd name="T66" fmla="*/ 26 w 484"/>
                  <a:gd name="T67" fmla="*/ 151 h 484"/>
                  <a:gd name="T68" fmla="*/ 60 w 484"/>
                  <a:gd name="T69" fmla="*/ 94 h 484"/>
                  <a:gd name="T70" fmla="*/ 110 w 484"/>
                  <a:gd name="T71" fmla="*/ 48 h 484"/>
                  <a:gd name="T72" fmla="*/ 171 w 484"/>
                  <a:gd name="T73" fmla="*/ 19 h 484"/>
                  <a:gd name="T74" fmla="*/ 241 w 484"/>
                  <a:gd name="T75" fmla="*/ 9 h 484"/>
                  <a:gd name="T76" fmla="*/ 312 w 484"/>
                  <a:gd name="T77" fmla="*/ 19 h 484"/>
                  <a:gd name="T78" fmla="*/ 373 w 484"/>
                  <a:gd name="T79" fmla="*/ 48 h 484"/>
                  <a:gd name="T80" fmla="*/ 423 w 484"/>
                  <a:gd name="T81" fmla="*/ 94 h 484"/>
                  <a:gd name="T82" fmla="*/ 459 w 484"/>
                  <a:gd name="T83" fmla="*/ 151 h 484"/>
                  <a:gd name="T84" fmla="*/ 476 w 484"/>
                  <a:gd name="T85" fmla="*/ 219 h 48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84"/>
                  <a:gd name="T130" fmla="*/ 0 h 484"/>
                  <a:gd name="T131" fmla="*/ 484 w 484"/>
                  <a:gd name="T132" fmla="*/ 484 h 48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84" h="484">
                    <a:moveTo>
                      <a:pt x="484" y="243"/>
                    </a:moveTo>
                    <a:lnTo>
                      <a:pt x="483" y="218"/>
                    </a:lnTo>
                    <a:lnTo>
                      <a:pt x="479" y="194"/>
                    </a:lnTo>
                    <a:lnTo>
                      <a:pt x="473" y="171"/>
                    </a:lnTo>
                    <a:lnTo>
                      <a:pt x="464" y="149"/>
                    </a:lnTo>
                    <a:lnTo>
                      <a:pt x="454" y="127"/>
                    </a:lnTo>
                    <a:lnTo>
                      <a:pt x="442" y="108"/>
                    </a:lnTo>
                    <a:lnTo>
                      <a:pt x="428" y="89"/>
                    </a:lnTo>
                    <a:lnTo>
                      <a:pt x="413" y="72"/>
                    </a:lnTo>
                    <a:lnTo>
                      <a:pt x="395" y="57"/>
                    </a:lnTo>
                    <a:lnTo>
                      <a:pt x="377" y="43"/>
                    </a:lnTo>
                    <a:lnTo>
                      <a:pt x="358" y="29"/>
                    </a:lnTo>
                    <a:lnTo>
                      <a:pt x="336" y="21"/>
                    </a:lnTo>
                    <a:lnTo>
                      <a:pt x="313" y="12"/>
                    </a:lnTo>
                    <a:lnTo>
                      <a:pt x="291" y="5"/>
                    </a:lnTo>
                    <a:lnTo>
                      <a:pt x="267" y="2"/>
                    </a:lnTo>
                    <a:lnTo>
                      <a:pt x="241" y="0"/>
                    </a:lnTo>
                    <a:lnTo>
                      <a:pt x="217" y="2"/>
                    </a:lnTo>
                    <a:lnTo>
                      <a:pt x="193" y="5"/>
                    </a:lnTo>
                    <a:lnTo>
                      <a:pt x="170" y="12"/>
                    </a:lnTo>
                    <a:lnTo>
                      <a:pt x="147" y="21"/>
                    </a:lnTo>
                    <a:lnTo>
                      <a:pt x="127" y="29"/>
                    </a:lnTo>
                    <a:lnTo>
                      <a:pt x="106" y="43"/>
                    </a:lnTo>
                    <a:lnTo>
                      <a:pt x="87" y="57"/>
                    </a:lnTo>
                    <a:lnTo>
                      <a:pt x="70" y="72"/>
                    </a:lnTo>
                    <a:lnTo>
                      <a:pt x="55" y="89"/>
                    </a:lnTo>
                    <a:lnTo>
                      <a:pt x="41" y="108"/>
                    </a:lnTo>
                    <a:lnTo>
                      <a:pt x="29" y="127"/>
                    </a:lnTo>
                    <a:lnTo>
                      <a:pt x="19" y="149"/>
                    </a:lnTo>
                    <a:lnTo>
                      <a:pt x="10" y="171"/>
                    </a:lnTo>
                    <a:lnTo>
                      <a:pt x="5" y="194"/>
                    </a:lnTo>
                    <a:lnTo>
                      <a:pt x="0" y="218"/>
                    </a:lnTo>
                    <a:lnTo>
                      <a:pt x="0" y="243"/>
                    </a:lnTo>
                    <a:lnTo>
                      <a:pt x="0" y="267"/>
                    </a:lnTo>
                    <a:lnTo>
                      <a:pt x="5" y="291"/>
                    </a:lnTo>
                    <a:lnTo>
                      <a:pt x="10" y="315"/>
                    </a:lnTo>
                    <a:lnTo>
                      <a:pt x="19" y="337"/>
                    </a:lnTo>
                    <a:lnTo>
                      <a:pt x="29" y="358"/>
                    </a:lnTo>
                    <a:lnTo>
                      <a:pt x="41" y="378"/>
                    </a:lnTo>
                    <a:lnTo>
                      <a:pt x="55" y="397"/>
                    </a:lnTo>
                    <a:lnTo>
                      <a:pt x="70" y="414"/>
                    </a:lnTo>
                    <a:lnTo>
                      <a:pt x="87" y="430"/>
                    </a:lnTo>
                    <a:lnTo>
                      <a:pt x="106" y="443"/>
                    </a:lnTo>
                    <a:lnTo>
                      <a:pt x="127" y="455"/>
                    </a:lnTo>
                    <a:lnTo>
                      <a:pt x="147" y="466"/>
                    </a:lnTo>
                    <a:lnTo>
                      <a:pt x="170" y="474"/>
                    </a:lnTo>
                    <a:lnTo>
                      <a:pt x="193" y="479"/>
                    </a:lnTo>
                    <a:lnTo>
                      <a:pt x="217" y="484"/>
                    </a:lnTo>
                    <a:lnTo>
                      <a:pt x="241" y="484"/>
                    </a:lnTo>
                    <a:lnTo>
                      <a:pt x="267" y="484"/>
                    </a:lnTo>
                    <a:lnTo>
                      <a:pt x="291" y="479"/>
                    </a:lnTo>
                    <a:lnTo>
                      <a:pt x="313" y="474"/>
                    </a:lnTo>
                    <a:lnTo>
                      <a:pt x="336" y="466"/>
                    </a:lnTo>
                    <a:lnTo>
                      <a:pt x="358" y="455"/>
                    </a:lnTo>
                    <a:lnTo>
                      <a:pt x="377" y="443"/>
                    </a:lnTo>
                    <a:lnTo>
                      <a:pt x="395" y="430"/>
                    </a:lnTo>
                    <a:lnTo>
                      <a:pt x="413" y="414"/>
                    </a:lnTo>
                    <a:lnTo>
                      <a:pt x="428" y="397"/>
                    </a:lnTo>
                    <a:lnTo>
                      <a:pt x="442" y="378"/>
                    </a:lnTo>
                    <a:lnTo>
                      <a:pt x="454" y="358"/>
                    </a:lnTo>
                    <a:lnTo>
                      <a:pt x="464" y="337"/>
                    </a:lnTo>
                    <a:lnTo>
                      <a:pt x="473" y="315"/>
                    </a:lnTo>
                    <a:lnTo>
                      <a:pt x="479" y="291"/>
                    </a:lnTo>
                    <a:lnTo>
                      <a:pt x="483" y="267"/>
                    </a:lnTo>
                    <a:lnTo>
                      <a:pt x="484" y="243"/>
                    </a:lnTo>
                    <a:close/>
                    <a:moveTo>
                      <a:pt x="476" y="243"/>
                    </a:moveTo>
                    <a:lnTo>
                      <a:pt x="476" y="267"/>
                    </a:lnTo>
                    <a:lnTo>
                      <a:pt x="471" y="291"/>
                    </a:lnTo>
                    <a:lnTo>
                      <a:pt x="466" y="313"/>
                    </a:lnTo>
                    <a:lnTo>
                      <a:pt x="459" y="334"/>
                    </a:lnTo>
                    <a:lnTo>
                      <a:pt x="449" y="354"/>
                    </a:lnTo>
                    <a:lnTo>
                      <a:pt x="437" y="375"/>
                    </a:lnTo>
                    <a:lnTo>
                      <a:pt x="423" y="392"/>
                    </a:lnTo>
                    <a:lnTo>
                      <a:pt x="407" y="409"/>
                    </a:lnTo>
                    <a:lnTo>
                      <a:pt x="390" y="424"/>
                    </a:lnTo>
                    <a:lnTo>
                      <a:pt x="373" y="438"/>
                    </a:lnTo>
                    <a:lnTo>
                      <a:pt x="354" y="448"/>
                    </a:lnTo>
                    <a:lnTo>
                      <a:pt x="334" y="459"/>
                    </a:lnTo>
                    <a:lnTo>
                      <a:pt x="312" y="467"/>
                    </a:lnTo>
                    <a:lnTo>
                      <a:pt x="289" y="472"/>
                    </a:lnTo>
                    <a:lnTo>
                      <a:pt x="265" y="476"/>
                    </a:lnTo>
                    <a:lnTo>
                      <a:pt x="241" y="478"/>
                    </a:lnTo>
                    <a:lnTo>
                      <a:pt x="217" y="476"/>
                    </a:lnTo>
                    <a:lnTo>
                      <a:pt x="195" y="472"/>
                    </a:lnTo>
                    <a:lnTo>
                      <a:pt x="171" y="467"/>
                    </a:lnTo>
                    <a:lnTo>
                      <a:pt x="151" y="459"/>
                    </a:lnTo>
                    <a:lnTo>
                      <a:pt x="130" y="448"/>
                    </a:lnTo>
                    <a:lnTo>
                      <a:pt x="110" y="438"/>
                    </a:lnTo>
                    <a:lnTo>
                      <a:pt x="93" y="424"/>
                    </a:lnTo>
                    <a:lnTo>
                      <a:pt x="75" y="409"/>
                    </a:lnTo>
                    <a:lnTo>
                      <a:pt x="60" y="392"/>
                    </a:lnTo>
                    <a:lnTo>
                      <a:pt x="46" y="375"/>
                    </a:lnTo>
                    <a:lnTo>
                      <a:pt x="36" y="354"/>
                    </a:lnTo>
                    <a:lnTo>
                      <a:pt x="26" y="334"/>
                    </a:lnTo>
                    <a:lnTo>
                      <a:pt x="17" y="313"/>
                    </a:lnTo>
                    <a:lnTo>
                      <a:pt x="12" y="291"/>
                    </a:lnTo>
                    <a:lnTo>
                      <a:pt x="9" y="267"/>
                    </a:lnTo>
                    <a:lnTo>
                      <a:pt x="7" y="243"/>
                    </a:lnTo>
                    <a:lnTo>
                      <a:pt x="9" y="219"/>
                    </a:lnTo>
                    <a:lnTo>
                      <a:pt x="12" y="195"/>
                    </a:lnTo>
                    <a:lnTo>
                      <a:pt x="17" y="173"/>
                    </a:lnTo>
                    <a:lnTo>
                      <a:pt x="26" y="151"/>
                    </a:lnTo>
                    <a:lnTo>
                      <a:pt x="36" y="130"/>
                    </a:lnTo>
                    <a:lnTo>
                      <a:pt x="46" y="111"/>
                    </a:lnTo>
                    <a:lnTo>
                      <a:pt x="60" y="94"/>
                    </a:lnTo>
                    <a:lnTo>
                      <a:pt x="75" y="77"/>
                    </a:lnTo>
                    <a:lnTo>
                      <a:pt x="93" y="62"/>
                    </a:lnTo>
                    <a:lnTo>
                      <a:pt x="110" y="48"/>
                    </a:lnTo>
                    <a:lnTo>
                      <a:pt x="130" y="36"/>
                    </a:lnTo>
                    <a:lnTo>
                      <a:pt x="151" y="26"/>
                    </a:lnTo>
                    <a:lnTo>
                      <a:pt x="171" y="19"/>
                    </a:lnTo>
                    <a:lnTo>
                      <a:pt x="195" y="12"/>
                    </a:lnTo>
                    <a:lnTo>
                      <a:pt x="217" y="9"/>
                    </a:lnTo>
                    <a:lnTo>
                      <a:pt x="241" y="9"/>
                    </a:lnTo>
                    <a:lnTo>
                      <a:pt x="265" y="9"/>
                    </a:lnTo>
                    <a:lnTo>
                      <a:pt x="289" y="12"/>
                    </a:lnTo>
                    <a:lnTo>
                      <a:pt x="312" y="19"/>
                    </a:lnTo>
                    <a:lnTo>
                      <a:pt x="334" y="26"/>
                    </a:lnTo>
                    <a:lnTo>
                      <a:pt x="354" y="36"/>
                    </a:lnTo>
                    <a:lnTo>
                      <a:pt x="373" y="48"/>
                    </a:lnTo>
                    <a:lnTo>
                      <a:pt x="390" y="62"/>
                    </a:lnTo>
                    <a:lnTo>
                      <a:pt x="407" y="77"/>
                    </a:lnTo>
                    <a:lnTo>
                      <a:pt x="423" y="94"/>
                    </a:lnTo>
                    <a:lnTo>
                      <a:pt x="437" y="111"/>
                    </a:lnTo>
                    <a:lnTo>
                      <a:pt x="449" y="130"/>
                    </a:lnTo>
                    <a:lnTo>
                      <a:pt x="459" y="151"/>
                    </a:lnTo>
                    <a:lnTo>
                      <a:pt x="466" y="173"/>
                    </a:lnTo>
                    <a:lnTo>
                      <a:pt x="471" y="195"/>
                    </a:lnTo>
                    <a:lnTo>
                      <a:pt x="476" y="219"/>
                    </a:lnTo>
                    <a:lnTo>
                      <a:pt x="476" y="243"/>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7" name="Freeform 541"/>
              <p:cNvSpPr>
                <a:spLocks noEditPoints="1"/>
              </p:cNvSpPr>
              <p:nvPr/>
            </p:nvSpPr>
            <p:spPr bwMode="auto">
              <a:xfrm>
                <a:off x="1790" y="3065"/>
                <a:ext cx="476" cy="476"/>
              </a:xfrm>
              <a:custGeom>
                <a:avLst/>
                <a:gdLst>
                  <a:gd name="T0" fmla="*/ 473 w 476"/>
                  <a:gd name="T1" fmla="*/ 190 h 476"/>
                  <a:gd name="T2" fmla="*/ 449 w 476"/>
                  <a:gd name="T3" fmla="*/ 124 h 476"/>
                  <a:gd name="T4" fmla="*/ 408 w 476"/>
                  <a:gd name="T5" fmla="*/ 69 h 476"/>
                  <a:gd name="T6" fmla="*/ 353 w 476"/>
                  <a:gd name="T7" fmla="*/ 28 h 476"/>
                  <a:gd name="T8" fmla="*/ 286 w 476"/>
                  <a:gd name="T9" fmla="*/ 4 h 476"/>
                  <a:gd name="T10" fmla="*/ 214 w 476"/>
                  <a:gd name="T11" fmla="*/ 0 h 476"/>
                  <a:gd name="T12" fmla="*/ 146 w 476"/>
                  <a:gd name="T13" fmla="*/ 19 h 476"/>
                  <a:gd name="T14" fmla="*/ 88 w 476"/>
                  <a:gd name="T15" fmla="*/ 53 h 476"/>
                  <a:gd name="T16" fmla="*/ 42 w 476"/>
                  <a:gd name="T17" fmla="*/ 105 h 476"/>
                  <a:gd name="T18" fmla="*/ 11 w 476"/>
                  <a:gd name="T19" fmla="*/ 166 h 476"/>
                  <a:gd name="T20" fmla="*/ 0 w 476"/>
                  <a:gd name="T21" fmla="*/ 238 h 476"/>
                  <a:gd name="T22" fmla="*/ 11 w 476"/>
                  <a:gd name="T23" fmla="*/ 308 h 476"/>
                  <a:gd name="T24" fmla="*/ 42 w 476"/>
                  <a:gd name="T25" fmla="*/ 372 h 476"/>
                  <a:gd name="T26" fmla="*/ 88 w 476"/>
                  <a:gd name="T27" fmla="*/ 421 h 476"/>
                  <a:gd name="T28" fmla="*/ 146 w 476"/>
                  <a:gd name="T29" fmla="*/ 457 h 476"/>
                  <a:gd name="T30" fmla="*/ 214 w 476"/>
                  <a:gd name="T31" fmla="*/ 474 h 476"/>
                  <a:gd name="T32" fmla="*/ 286 w 476"/>
                  <a:gd name="T33" fmla="*/ 471 h 476"/>
                  <a:gd name="T34" fmla="*/ 353 w 476"/>
                  <a:gd name="T35" fmla="*/ 447 h 476"/>
                  <a:gd name="T36" fmla="*/ 408 w 476"/>
                  <a:gd name="T37" fmla="*/ 406 h 476"/>
                  <a:gd name="T38" fmla="*/ 449 w 476"/>
                  <a:gd name="T39" fmla="*/ 351 h 476"/>
                  <a:gd name="T40" fmla="*/ 473 w 476"/>
                  <a:gd name="T41" fmla="*/ 286 h 476"/>
                  <a:gd name="T42" fmla="*/ 470 w 476"/>
                  <a:gd name="T43" fmla="*/ 238 h 476"/>
                  <a:gd name="T44" fmla="*/ 459 w 476"/>
                  <a:gd name="T45" fmla="*/ 307 h 476"/>
                  <a:gd name="T46" fmla="*/ 430 w 476"/>
                  <a:gd name="T47" fmla="*/ 366 h 476"/>
                  <a:gd name="T48" fmla="*/ 386 w 476"/>
                  <a:gd name="T49" fmla="*/ 416 h 476"/>
                  <a:gd name="T50" fmla="*/ 329 w 476"/>
                  <a:gd name="T51" fmla="*/ 450 h 476"/>
                  <a:gd name="T52" fmla="*/ 262 w 476"/>
                  <a:gd name="T53" fmla="*/ 467 h 476"/>
                  <a:gd name="T54" fmla="*/ 192 w 476"/>
                  <a:gd name="T55" fmla="*/ 464 h 476"/>
                  <a:gd name="T56" fmla="*/ 129 w 476"/>
                  <a:gd name="T57" fmla="*/ 442 h 476"/>
                  <a:gd name="T58" fmla="*/ 76 w 476"/>
                  <a:gd name="T59" fmla="*/ 401 h 476"/>
                  <a:gd name="T60" fmla="*/ 35 w 476"/>
                  <a:gd name="T61" fmla="*/ 348 h 476"/>
                  <a:gd name="T62" fmla="*/ 12 w 476"/>
                  <a:gd name="T63" fmla="*/ 284 h 476"/>
                  <a:gd name="T64" fmla="*/ 9 w 476"/>
                  <a:gd name="T65" fmla="*/ 214 h 476"/>
                  <a:gd name="T66" fmla="*/ 26 w 476"/>
                  <a:gd name="T67" fmla="*/ 148 h 476"/>
                  <a:gd name="T68" fmla="*/ 60 w 476"/>
                  <a:gd name="T69" fmla="*/ 91 h 476"/>
                  <a:gd name="T70" fmla="*/ 110 w 476"/>
                  <a:gd name="T71" fmla="*/ 47 h 476"/>
                  <a:gd name="T72" fmla="*/ 170 w 476"/>
                  <a:gd name="T73" fmla="*/ 18 h 476"/>
                  <a:gd name="T74" fmla="*/ 238 w 476"/>
                  <a:gd name="T75" fmla="*/ 7 h 476"/>
                  <a:gd name="T76" fmla="*/ 307 w 476"/>
                  <a:gd name="T77" fmla="*/ 18 h 476"/>
                  <a:gd name="T78" fmla="*/ 369 w 476"/>
                  <a:gd name="T79" fmla="*/ 47 h 476"/>
                  <a:gd name="T80" fmla="*/ 416 w 476"/>
                  <a:gd name="T81" fmla="*/ 91 h 476"/>
                  <a:gd name="T82" fmla="*/ 452 w 476"/>
                  <a:gd name="T83" fmla="*/ 148 h 476"/>
                  <a:gd name="T84" fmla="*/ 468 w 476"/>
                  <a:gd name="T85" fmla="*/ 214 h 47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76"/>
                  <a:gd name="T130" fmla="*/ 0 h 476"/>
                  <a:gd name="T131" fmla="*/ 476 w 476"/>
                  <a:gd name="T132" fmla="*/ 476 h 47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76" h="476">
                    <a:moveTo>
                      <a:pt x="476" y="238"/>
                    </a:moveTo>
                    <a:lnTo>
                      <a:pt x="476" y="214"/>
                    </a:lnTo>
                    <a:lnTo>
                      <a:pt x="473" y="190"/>
                    </a:lnTo>
                    <a:lnTo>
                      <a:pt x="466" y="166"/>
                    </a:lnTo>
                    <a:lnTo>
                      <a:pt x="458" y="146"/>
                    </a:lnTo>
                    <a:lnTo>
                      <a:pt x="449" y="124"/>
                    </a:lnTo>
                    <a:lnTo>
                      <a:pt x="437" y="105"/>
                    </a:lnTo>
                    <a:lnTo>
                      <a:pt x="423" y="86"/>
                    </a:lnTo>
                    <a:lnTo>
                      <a:pt x="408" y="69"/>
                    </a:lnTo>
                    <a:lnTo>
                      <a:pt x="391" y="53"/>
                    </a:lnTo>
                    <a:lnTo>
                      <a:pt x="372" y="40"/>
                    </a:lnTo>
                    <a:lnTo>
                      <a:pt x="353" y="28"/>
                    </a:lnTo>
                    <a:lnTo>
                      <a:pt x="331" y="19"/>
                    </a:lnTo>
                    <a:lnTo>
                      <a:pt x="310" y="11"/>
                    </a:lnTo>
                    <a:lnTo>
                      <a:pt x="286" y="4"/>
                    </a:lnTo>
                    <a:lnTo>
                      <a:pt x="262" y="0"/>
                    </a:lnTo>
                    <a:lnTo>
                      <a:pt x="238" y="0"/>
                    </a:lnTo>
                    <a:lnTo>
                      <a:pt x="214" y="0"/>
                    </a:lnTo>
                    <a:lnTo>
                      <a:pt x="190" y="4"/>
                    </a:lnTo>
                    <a:lnTo>
                      <a:pt x="168" y="11"/>
                    </a:lnTo>
                    <a:lnTo>
                      <a:pt x="146" y="19"/>
                    </a:lnTo>
                    <a:lnTo>
                      <a:pt x="125" y="28"/>
                    </a:lnTo>
                    <a:lnTo>
                      <a:pt x="105" y="40"/>
                    </a:lnTo>
                    <a:lnTo>
                      <a:pt x="88" y="53"/>
                    </a:lnTo>
                    <a:lnTo>
                      <a:pt x="71" y="69"/>
                    </a:lnTo>
                    <a:lnTo>
                      <a:pt x="55" y="86"/>
                    </a:lnTo>
                    <a:lnTo>
                      <a:pt x="42" y="105"/>
                    </a:lnTo>
                    <a:lnTo>
                      <a:pt x="30" y="124"/>
                    </a:lnTo>
                    <a:lnTo>
                      <a:pt x="19" y="146"/>
                    </a:lnTo>
                    <a:lnTo>
                      <a:pt x="11" y="166"/>
                    </a:lnTo>
                    <a:lnTo>
                      <a:pt x="6" y="190"/>
                    </a:lnTo>
                    <a:lnTo>
                      <a:pt x="2" y="214"/>
                    </a:lnTo>
                    <a:lnTo>
                      <a:pt x="0" y="238"/>
                    </a:lnTo>
                    <a:lnTo>
                      <a:pt x="2" y="262"/>
                    </a:lnTo>
                    <a:lnTo>
                      <a:pt x="6" y="286"/>
                    </a:lnTo>
                    <a:lnTo>
                      <a:pt x="11" y="308"/>
                    </a:lnTo>
                    <a:lnTo>
                      <a:pt x="19" y="331"/>
                    </a:lnTo>
                    <a:lnTo>
                      <a:pt x="30" y="351"/>
                    </a:lnTo>
                    <a:lnTo>
                      <a:pt x="42" y="372"/>
                    </a:lnTo>
                    <a:lnTo>
                      <a:pt x="55" y="389"/>
                    </a:lnTo>
                    <a:lnTo>
                      <a:pt x="71" y="406"/>
                    </a:lnTo>
                    <a:lnTo>
                      <a:pt x="88" y="421"/>
                    </a:lnTo>
                    <a:lnTo>
                      <a:pt x="105" y="435"/>
                    </a:lnTo>
                    <a:lnTo>
                      <a:pt x="125" y="447"/>
                    </a:lnTo>
                    <a:lnTo>
                      <a:pt x="146" y="457"/>
                    </a:lnTo>
                    <a:lnTo>
                      <a:pt x="168" y="466"/>
                    </a:lnTo>
                    <a:lnTo>
                      <a:pt x="190" y="471"/>
                    </a:lnTo>
                    <a:lnTo>
                      <a:pt x="214" y="474"/>
                    </a:lnTo>
                    <a:lnTo>
                      <a:pt x="238" y="476"/>
                    </a:lnTo>
                    <a:lnTo>
                      <a:pt x="262" y="474"/>
                    </a:lnTo>
                    <a:lnTo>
                      <a:pt x="286" y="471"/>
                    </a:lnTo>
                    <a:lnTo>
                      <a:pt x="310" y="466"/>
                    </a:lnTo>
                    <a:lnTo>
                      <a:pt x="331" y="457"/>
                    </a:lnTo>
                    <a:lnTo>
                      <a:pt x="353" y="447"/>
                    </a:lnTo>
                    <a:lnTo>
                      <a:pt x="372" y="435"/>
                    </a:lnTo>
                    <a:lnTo>
                      <a:pt x="391" y="421"/>
                    </a:lnTo>
                    <a:lnTo>
                      <a:pt x="408" y="406"/>
                    </a:lnTo>
                    <a:lnTo>
                      <a:pt x="423" y="389"/>
                    </a:lnTo>
                    <a:lnTo>
                      <a:pt x="437" y="372"/>
                    </a:lnTo>
                    <a:lnTo>
                      <a:pt x="449" y="351"/>
                    </a:lnTo>
                    <a:lnTo>
                      <a:pt x="458" y="331"/>
                    </a:lnTo>
                    <a:lnTo>
                      <a:pt x="466" y="308"/>
                    </a:lnTo>
                    <a:lnTo>
                      <a:pt x="473" y="286"/>
                    </a:lnTo>
                    <a:lnTo>
                      <a:pt x="476" y="262"/>
                    </a:lnTo>
                    <a:lnTo>
                      <a:pt x="476" y="238"/>
                    </a:lnTo>
                    <a:close/>
                    <a:moveTo>
                      <a:pt x="470" y="238"/>
                    </a:moveTo>
                    <a:lnTo>
                      <a:pt x="468" y="262"/>
                    </a:lnTo>
                    <a:lnTo>
                      <a:pt x="464" y="284"/>
                    </a:lnTo>
                    <a:lnTo>
                      <a:pt x="459" y="307"/>
                    </a:lnTo>
                    <a:lnTo>
                      <a:pt x="452" y="327"/>
                    </a:lnTo>
                    <a:lnTo>
                      <a:pt x="442" y="348"/>
                    </a:lnTo>
                    <a:lnTo>
                      <a:pt x="430" y="366"/>
                    </a:lnTo>
                    <a:lnTo>
                      <a:pt x="416" y="385"/>
                    </a:lnTo>
                    <a:lnTo>
                      <a:pt x="403" y="401"/>
                    </a:lnTo>
                    <a:lnTo>
                      <a:pt x="386" y="416"/>
                    </a:lnTo>
                    <a:lnTo>
                      <a:pt x="369" y="430"/>
                    </a:lnTo>
                    <a:lnTo>
                      <a:pt x="348" y="442"/>
                    </a:lnTo>
                    <a:lnTo>
                      <a:pt x="329" y="450"/>
                    </a:lnTo>
                    <a:lnTo>
                      <a:pt x="307" y="459"/>
                    </a:lnTo>
                    <a:lnTo>
                      <a:pt x="285" y="464"/>
                    </a:lnTo>
                    <a:lnTo>
                      <a:pt x="262" y="467"/>
                    </a:lnTo>
                    <a:lnTo>
                      <a:pt x="238" y="469"/>
                    </a:lnTo>
                    <a:lnTo>
                      <a:pt x="214" y="467"/>
                    </a:lnTo>
                    <a:lnTo>
                      <a:pt x="192" y="464"/>
                    </a:lnTo>
                    <a:lnTo>
                      <a:pt x="170" y="459"/>
                    </a:lnTo>
                    <a:lnTo>
                      <a:pt x="149" y="450"/>
                    </a:lnTo>
                    <a:lnTo>
                      <a:pt x="129" y="442"/>
                    </a:lnTo>
                    <a:lnTo>
                      <a:pt x="110" y="430"/>
                    </a:lnTo>
                    <a:lnTo>
                      <a:pt x="91" y="416"/>
                    </a:lnTo>
                    <a:lnTo>
                      <a:pt x="76" y="401"/>
                    </a:lnTo>
                    <a:lnTo>
                      <a:pt x="60" y="385"/>
                    </a:lnTo>
                    <a:lnTo>
                      <a:pt x="47" y="366"/>
                    </a:lnTo>
                    <a:lnTo>
                      <a:pt x="35" y="348"/>
                    </a:lnTo>
                    <a:lnTo>
                      <a:pt x="26" y="327"/>
                    </a:lnTo>
                    <a:lnTo>
                      <a:pt x="18" y="307"/>
                    </a:lnTo>
                    <a:lnTo>
                      <a:pt x="12" y="284"/>
                    </a:lnTo>
                    <a:lnTo>
                      <a:pt x="9" y="262"/>
                    </a:lnTo>
                    <a:lnTo>
                      <a:pt x="7" y="238"/>
                    </a:lnTo>
                    <a:lnTo>
                      <a:pt x="9" y="214"/>
                    </a:lnTo>
                    <a:lnTo>
                      <a:pt x="12" y="192"/>
                    </a:lnTo>
                    <a:lnTo>
                      <a:pt x="18" y="170"/>
                    </a:lnTo>
                    <a:lnTo>
                      <a:pt x="26" y="148"/>
                    </a:lnTo>
                    <a:lnTo>
                      <a:pt x="35" y="129"/>
                    </a:lnTo>
                    <a:lnTo>
                      <a:pt x="47" y="108"/>
                    </a:lnTo>
                    <a:lnTo>
                      <a:pt x="60" y="91"/>
                    </a:lnTo>
                    <a:lnTo>
                      <a:pt x="76" y="74"/>
                    </a:lnTo>
                    <a:lnTo>
                      <a:pt x="91" y="60"/>
                    </a:lnTo>
                    <a:lnTo>
                      <a:pt x="110" y="47"/>
                    </a:lnTo>
                    <a:lnTo>
                      <a:pt x="129" y="35"/>
                    </a:lnTo>
                    <a:lnTo>
                      <a:pt x="149" y="24"/>
                    </a:lnTo>
                    <a:lnTo>
                      <a:pt x="170" y="18"/>
                    </a:lnTo>
                    <a:lnTo>
                      <a:pt x="192" y="12"/>
                    </a:lnTo>
                    <a:lnTo>
                      <a:pt x="214" y="9"/>
                    </a:lnTo>
                    <a:lnTo>
                      <a:pt x="238" y="7"/>
                    </a:lnTo>
                    <a:lnTo>
                      <a:pt x="262" y="9"/>
                    </a:lnTo>
                    <a:lnTo>
                      <a:pt x="285" y="12"/>
                    </a:lnTo>
                    <a:lnTo>
                      <a:pt x="307" y="18"/>
                    </a:lnTo>
                    <a:lnTo>
                      <a:pt x="329" y="24"/>
                    </a:lnTo>
                    <a:lnTo>
                      <a:pt x="348" y="35"/>
                    </a:lnTo>
                    <a:lnTo>
                      <a:pt x="369" y="47"/>
                    </a:lnTo>
                    <a:lnTo>
                      <a:pt x="386" y="60"/>
                    </a:lnTo>
                    <a:lnTo>
                      <a:pt x="403" y="74"/>
                    </a:lnTo>
                    <a:lnTo>
                      <a:pt x="416" y="91"/>
                    </a:lnTo>
                    <a:lnTo>
                      <a:pt x="430" y="108"/>
                    </a:lnTo>
                    <a:lnTo>
                      <a:pt x="442" y="129"/>
                    </a:lnTo>
                    <a:lnTo>
                      <a:pt x="452" y="148"/>
                    </a:lnTo>
                    <a:lnTo>
                      <a:pt x="459" y="170"/>
                    </a:lnTo>
                    <a:lnTo>
                      <a:pt x="464" y="192"/>
                    </a:lnTo>
                    <a:lnTo>
                      <a:pt x="468" y="214"/>
                    </a:lnTo>
                    <a:lnTo>
                      <a:pt x="470" y="238"/>
                    </a:lnTo>
                    <a:close/>
                  </a:path>
                </a:pathLst>
              </a:custGeom>
              <a:solidFill>
                <a:srgbClr val="CECDC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8" name="Freeform 542"/>
              <p:cNvSpPr>
                <a:spLocks noEditPoints="1"/>
              </p:cNvSpPr>
              <p:nvPr/>
            </p:nvSpPr>
            <p:spPr bwMode="auto">
              <a:xfrm>
                <a:off x="1794" y="3069"/>
                <a:ext cx="469" cy="469"/>
              </a:xfrm>
              <a:custGeom>
                <a:avLst/>
                <a:gdLst>
                  <a:gd name="T0" fmla="*/ 464 w 469"/>
                  <a:gd name="T1" fmla="*/ 186 h 469"/>
                  <a:gd name="T2" fmla="*/ 442 w 469"/>
                  <a:gd name="T3" fmla="*/ 121 h 469"/>
                  <a:gd name="T4" fmla="*/ 400 w 469"/>
                  <a:gd name="T5" fmla="*/ 68 h 469"/>
                  <a:gd name="T6" fmla="*/ 347 w 469"/>
                  <a:gd name="T7" fmla="*/ 27 h 469"/>
                  <a:gd name="T8" fmla="*/ 282 w 469"/>
                  <a:gd name="T9" fmla="*/ 3 h 469"/>
                  <a:gd name="T10" fmla="*/ 210 w 469"/>
                  <a:gd name="T11" fmla="*/ 0 h 469"/>
                  <a:gd name="T12" fmla="*/ 144 w 469"/>
                  <a:gd name="T13" fmla="*/ 17 h 469"/>
                  <a:gd name="T14" fmla="*/ 86 w 469"/>
                  <a:gd name="T15" fmla="*/ 53 h 469"/>
                  <a:gd name="T16" fmla="*/ 39 w 469"/>
                  <a:gd name="T17" fmla="*/ 102 h 469"/>
                  <a:gd name="T18" fmla="*/ 10 w 469"/>
                  <a:gd name="T19" fmla="*/ 164 h 469"/>
                  <a:gd name="T20" fmla="*/ 0 w 469"/>
                  <a:gd name="T21" fmla="*/ 234 h 469"/>
                  <a:gd name="T22" fmla="*/ 10 w 469"/>
                  <a:gd name="T23" fmla="*/ 304 h 469"/>
                  <a:gd name="T24" fmla="*/ 39 w 469"/>
                  <a:gd name="T25" fmla="*/ 366 h 469"/>
                  <a:gd name="T26" fmla="*/ 86 w 469"/>
                  <a:gd name="T27" fmla="*/ 415 h 469"/>
                  <a:gd name="T28" fmla="*/ 144 w 469"/>
                  <a:gd name="T29" fmla="*/ 450 h 469"/>
                  <a:gd name="T30" fmla="*/ 210 w 469"/>
                  <a:gd name="T31" fmla="*/ 467 h 469"/>
                  <a:gd name="T32" fmla="*/ 282 w 469"/>
                  <a:gd name="T33" fmla="*/ 463 h 469"/>
                  <a:gd name="T34" fmla="*/ 347 w 469"/>
                  <a:gd name="T35" fmla="*/ 439 h 469"/>
                  <a:gd name="T36" fmla="*/ 400 w 469"/>
                  <a:gd name="T37" fmla="*/ 400 h 469"/>
                  <a:gd name="T38" fmla="*/ 442 w 469"/>
                  <a:gd name="T39" fmla="*/ 345 h 469"/>
                  <a:gd name="T40" fmla="*/ 464 w 469"/>
                  <a:gd name="T41" fmla="*/ 282 h 469"/>
                  <a:gd name="T42" fmla="*/ 462 w 469"/>
                  <a:gd name="T43" fmla="*/ 234 h 469"/>
                  <a:gd name="T44" fmla="*/ 452 w 469"/>
                  <a:gd name="T45" fmla="*/ 301 h 469"/>
                  <a:gd name="T46" fmla="*/ 423 w 469"/>
                  <a:gd name="T47" fmla="*/ 361 h 469"/>
                  <a:gd name="T48" fmla="*/ 380 w 469"/>
                  <a:gd name="T49" fmla="*/ 409 h 469"/>
                  <a:gd name="T50" fmla="*/ 323 w 469"/>
                  <a:gd name="T51" fmla="*/ 443 h 469"/>
                  <a:gd name="T52" fmla="*/ 258 w 469"/>
                  <a:gd name="T53" fmla="*/ 460 h 469"/>
                  <a:gd name="T54" fmla="*/ 188 w 469"/>
                  <a:gd name="T55" fmla="*/ 457 h 469"/>
                  <a:gd name="T56" fmla="*/ 127 w 469"/>
                  <a:gd name="T57" fmla="*/ 434 h 469"/>
                  <a:gd name="T58" fmla="*/ 74 w 469"/>
                  <a:gd name="T59" fmla="*/ 395 h 469"/>
                  <a:gd name="T60" fmla="*/ 34 w 469"/>
                  <a:gd name="T61" fmla="*/ 342 h 469"/>
                  <a:gd name="T62" fmla="*/ 12 w 469"/>
                  <a:gd name="T63" fmla="*/ 280 h 469"/>
                  <a:gd name="T64" fmla="*/ 8 w 469"/>
                  <a:gd name="T65" fmla="*/ 210 h 469"/>
                  <a:gd name="T66" fmla="*/ 26 w 469"/>
                  <a:gd name="T67" fmla="*/ 145 h 469"/>
                  <a:gd name="T68" fmla="*/ 60 w 469"/>
                  <a:gd name="T69" fmla="*/ 89 h 469"/>
                  <a:gd name="T70" fmla="*/ 108 w 469"/>
                  <a:gd name="T71" fmla="*/ 46 h 469"/>
                  <a:gd name="T72" fmla="*/ 168 w 469"/>
                  <a:gd name="T73" fmla="*/ 17 h 469"/>
                  <a:gd name="T74" fmla="*/ 234 w 469"/>
                  <a:gd name="T75" fmla="*/ 7 h 469"/>
                  <a:gd name="T76" fmla="*/ 303 w 469"/>
                  <a:gd name="T77" fmla="*/ 17 h 469"/>
                  <a:gd name="T78" fmla="*/ 361 w 469"/>
                  <a:gd name="T79" fmla="*/ 46 h 469"/>
                  <a:gd name="T80" fmla="*/ 411 w 469"/>
                  <a:gd name="T81" fmla="*/ 89 h 469"/>
                  <a:gd name="T82" fmla="*/ 445 w 469"/>
                  <a:gd name="T83" fmla="*/ 145 h 469"/>
                  <a:gd name="T84" fmla="*/ 460 w 469"/>
                  <a:gd name="T85" fmla="*/ 210 h 4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9"/>
                  <a:gd name="T130" fmla="*/ 0 h 469"/>
                  <a:gd name="T131" fmla="*/ 469 w 469"/>
                  <a:gd name="T132" fmla="*/ 469 h 4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9" h="469">
                    <a:moveTo>
                      <a:pt x="469" y="234"/>
                    </a:moveTo>
                    <a:lnTo>
                      <a:pt x="469" y="210"/>
                    </a:lnTo>
                    <a:lnTo>
                      <a:pt x="464" y="186"/>
                    </a:lnTo>
                    <a:lnTo>
                      <a:pt x="459" y="164"/>
                    </a:lnTo>
                    <a:lnTo>
                      <a:pt x="452" y="142"/>
                    </a:lnTo>
                    <a:lnTo>
                      <a:pt x="442" y="121"/>
                    </a:lnTo>
                    <a:lnTo>
                      <a:pt x="430" y="102"/>
                    </a:lnTo>
                    <a:lnTo>
                      <a:pt x="416" y="85"/>
                    </a:lnTo>
                    <a:lnTo>
                      <a:pt x="400" y="68"/>
                    </a:lnTo>
                    <a:lnTo>
                      <a:pt x="383" y="53"/>
                    </a:lnTo>
                    <a:lnTo>
                      <a:pt x="366" y="39"/>
                    </a:lnTo>
                    <a:lnTo>
                      <a:pt x="347" y="27"/>
                    </a:lnTo>
                    <a:lnTo>
                      <a:pt x="327" y="17"/>
                    </a:lnTo>
                    <a:lnTo>
                      <a:pt x="305" y="10"/>
                    </a:lnTo>
                    <a:lnTo>
                      <a:pt x="282" y="3"/>
                    </a:lnTo>
                    <a:lnTo>
                      <a:pt x="258" y="0"/>
                    </a:lnTo>
                    <a:lnTo>
                      <a:pt x="234" y="0"/>
                    </a:lnTo>
                    <a:lnTo>
                      <a:pt x="210" y="0"/>
                    </a:lnTo>
                    <a:lnTo>
                      <a:pt x="188" y="3"/>
                    </a:lnTo>
                    <a:lnTo>
                      <a:pt x="164" y="10"/>
                    </a:lnTo>
                    <a:lnTo>
                      <a:pt x="144" y="17"/>
                    </a:lnTo>
                    <a:lnTo>
                      <a:pt x="123" y="27"/>
                    </a:lnTo>
                    <a:lnTo>
                      <a:pt x="103" y="39"/>
                    </a:lnTo>
                    <a:lnTo>
                      <a:pt x="86" y="53"/>
                    </a:lnTo>
                    <a:lnTo>
                      <a:pt x="68" y="68"/>
                    </a:lnTo>
                    <a:lnTo>
                      <a:pt x="53" y="85"/>
                    </a:lnTo>
                    <a:lnTo>
                      <a:pt x="39" y="102"/>
                    </a:lnTo>
                    <a:lnTo>
                      <a:pt x="29" y="121"/>
                    </a:lnTo>
                    <a:lnTo>
                      <a:pt x="19" y="142"/>
                    </a:lnTo>
                    <a:lnTo>
                      <a:pt x="10" y="164"/>
                    </a:lnTo>
                    <a:lnTo>
                      <a:pt x="5" y="186"/>
                    </a:lnTo>
                    <a:lnTo>
                      <a:pt x="2" y="210"/>
                    </a:lnTo>
                    <a:lnTo>
                      <a:pt x="0" y="234"/>
                    </a:lnTo>
                    <a:lnTo>
                      <a:pt x="2" y="258"/>
                    </a:lnTo>
                    <a:lnTo>
                      <a:pt x="5" y="282"/>
                    </a:lnTo>
                    <a:lnTo>
                      <a:pt x="10" y="304"/>
                    </a:lnTo>
                    <a:lnTo>
                      <a:pt x="19" y="325"/>
                    </a:lnTo>
                    <a:lnTo>
                      <a:pt x="29" y="345"/>
                    </a:lnTo>
                    <a:lnTo>
                      <a:pt x="39" y="366"/>
                    </a:lnTo>
                    <a:lnTo>
                      <a:pt x="53" y="383"/>
                    </a:lnTo>
                    <a:lnTo>
                      <a:pt x="68" y="400"/>
                    </a:lnTo>
                    <a:lnTo>
                      <a:pt x="86" y="415"/>
                    </a:lnTo>
                    <a:lnTo>
                      <a:pt x="103" y="429"/>
                    </a:lnTo>
                    <a:lnTo>
                      <a:pt x="123" y="439"/>
                    </a:lnTo>
                    <a:lnTo>
                      <a:pt x="144" y="450"/>
                    </a:lnTo>
                    <a:lnTo>
                      <a:pt x="164" y="458"/>
                    </a:lnTo>
                    <a:lnTo>
                      <a:pt x="188" y="463"/>
                    </a:lnTo>
                    <a:lnTo>
                      <a:pt x="210" y="467"/>
                    </a:lnTo>
                    <a:lnTo>
                      <a:pt x="234" y="469"/>
                    </a:lnTo>
                    <a:lnTo>
                      <a:pt x="258" y="467"/>
                    </a:lnTo>
                    <a:lnTo>
                      <a:pt x="282" y="463"/>
                    </a:lnTo>
                    <a:lnTo>
                      <a:pt x="305" y="458"/>
                    </a:lnTo>
                    <a:lnTo>
                      <a:pt x="327" y="450"/>
                    </a:lnTo>
                    <a:lnTo>
                      <a:pt x="347" y="439"/>
                    </a:lnTo>
                    <a:lnTo>
                      <a:pt x="366" y="429"/>
                    </a:lnTo>
                    <a:lnTo>
                      <a:pt x="383" y="415"/>
                    </a:lnTo>
                    <a:lnTo>
                      <a:pt x="400" y="400"/>
                    </a:lnTo>
                    <a:lnTo>
                      <a:pt x="416" y="383"/>
                    </a:lnTo>
                    <a:lnTo>
                      <a:pt x="430" y="366"/>
                    </a:lnTo>
                    <a:lnTo>
                      <a:pt x="442" y="345"/>
                    </a:lnTo>
                    <a:lnTo>
                      <a:pt x="452" y="325"/>
                    </a:lnTo>
                    <a:lnTo>
                      <a:pt x="459" y="304"/>
                    </a:lnTo>
                    <a:lnTo>
                      <a:pt x="464" y="282"/>
                    </a:lnTo>
                    <a:lnTo>
                      <a:pt x="469" y="258"/>
                    </a:lnTo>
                    <a:lnTo>
                      <a:pt x="469" y="234"/>
                    </a:lnTo>
                    <a:close/>
                    <a:moveTo>
                      <a:pt x="462" y="234"/>
                    </a:moveTo>
                    <a:lnTo>
                      <a:pt x="460" y="256"/>
                    </a:lnTo>
                    <a:lnTo>
                      <a:pt x="457" y="280"/>
                    </a:lnTo>
                    <a:lnTo>
                      <a:pt x="452" y="301"/>
                    </a:lnTo>
                    <a:lnTo>
                      <a:pt x="445" y="323"/>
                    </a:lnTo>
                    <a:lnTo>
                      <a:pt x="435" y="342"/>
                    </a:lnTo>
                    <a:lnTo>
                      <a:pt x="423" y="361"/>
                    </a:lnTo>
                    <a:lnTo>
                      <a:pt x="411" y="378"/>
                    </a:lnTo>
                    <a:lnTo>
                      <a:pt x="395" y="395"/>
                    </a:lnTo>
                    <a:lnTo>
                      <a:pt x="380" y="409"/>
                    </a:lnTo>
                    <a:lnTo>
                      <a:pt x="361" y="422"/>
                    </a:lnTo>
                    <a:lnTo>
                      <a:pt x="342" y="434"/>
                    </a:lnTo>
                    <a:lnTo>
                      <a:pt x="323" y="443"/>
                    </a:lnTo>
                    <a:lnTo>
                      <a:pt x="303" y="451"/>
                    </a:lnTo>
                    <a:lnTo>
                      <a:pt x="281" y="457"/>
                    </a:lnTo>
                    <a:lnTo>
                      <a:pt x="258" y="460"/>
                    </a:lnTo>
                    <a:lnTo>
                      <a:pt x="234" y="462"/>
                    </a:lnTo>
                    <a:lnTo>
                      <a:pt x="212" y="460"/>
                    </a:lnTo>
                    <a:lnTo>
                      <a:pt x="188" y="457"/>
                    </a:lnTo>
                    <a:lnTo>
                      <a:pt x="168" y="451"/>
                    </a:lnTo>
                    <a:lnTo>
                      <a:pt x="145" y="443"/>
                    </a:lnTo>
                    <a:lnTo>
                      <a:pt x="127" y="434"/>
                    </a:lnTo>
                    <a:lnTo>
                      <a:pt x="108" y="422"/>
                    </a:lnTo>
                    <a:lnTo>
                      <a:pt x="91" y="409"/>
                    </a:lnTo>
                    <a:lnTo>
                      <a:pt x="74" y="395"/>
                    </a:lnTo>
                    <a:lnTo>
                      <a:pt x="60" y="378"/>
                    </a:lnTo>
                    <a:lnTo>
                      <a:pt x="46" y="361"/>
                    </a:lnTo>
                    <a:lnTo>
                      <a:pt x="34" y="342"/>
                    </a:lnTo>
                    <a:lnTo>
                      <a:pt x="26" y="323"/>
                    </a:lnTo>
                    <a:lnTo>
                      <a:pt x="17" y="301"/>
                    </a:lnTo>
                    <a:lnTo>
                      <a:pt x="12" y="280"/>
                    </a:lnTo>
                    <a:lnTo>
                      <a:pt x="8" y="256"/>
                    </a:lnTo>
                    <a:lnTo>
                      <a:pt x="7" y="234"/>
                    </a:lnTo>
                    <a:lnTo>
                      <a:pt x="8" y="210"/>
                    </a:lnTo>
                    <a:lnTo>
                      <a:pt x="12" y="188"/>
                    </a:lnTo>
                    <a:lnTo>
                      <a:pt x="17" y="166"/>
                    </a:lnTo>
                    <a:lnTo>
                      <a:pt x="26" y="145"/>
                    </a:lnTo>
                    <a:lnTo>
                      <a:pt x="34" y="126"/>
                    </a:lnTo>
                    <a:lnTo>
                      <a:pt x="46" y="108"/>
                    </a:lnTo>
                    <a:lnTo>
                      <a:pt x="60" y="89"/>
                    </a:lnTo>
                    <a:lnTo>
                      <a:pt x="74" y="73"/>
                    </a:lnTo>
                    <a:lnTo>
                      <a:pt x="91" y="58"/>
                    </a:lnTo>
                    <a:lnTo>
                      <a:pt x="108" y="46"/>
                    </a:lnTo>
                    <a:lnTo>
                      <a:pt x="127" y="34"/>
                    </a:lnTo>
                    <a:lnTo>
                      <a:pt x="145" y="24"/>
                    </a:lnTo>
                    <a:lnTo>
                      <a:pt x="168" y="17"/>
                    </a:lnTo>
                    <a:lnTo>
                      <a:pt x="188" y="12"/>
                    </a:lnTo>
                    <a:lnTo>
                      <a:pt x="212" y="8"/>
                    </a:lnTo>
                    <a:lnTo>
                      <a:pt x="234" y="7"/>
                    </a:lnTo>
                    <a:lnTo>
                      <a:pt x="258" y="8"/>
                    </a:lnTo>
                    <a:lnTo>
                      <a:pt x="281" y="12"/>
                    </a:lnTo>
                    <a:lnTo>
                      <a:pt x="303" y="17"/>
                    </a:lnTo>
                    <a:lnTo>
                      <a:pt x="323" y="24"/>
                    </a:lnTo>
                    <a:lnTo>
                      <a:pt x="342" y="34"/>
                    </a:lnTo>
                    <a:lnTo>
                      <a:pt x="361" y="46"/>
                    </a:lnTo>
                    <a:lnTo>
                      <a:pt x="380" y="58"/>
                    </a:lnTo>
                    <a:lnTo>
                      <a:pt x="395" y="73"/>
                    </a:lnTo>
                    <a:lnTo>
                      <a:pt x="411" y="89"/>
                    </a:lnTo>
                    <a:lnTo>
                      <a:pt x="423" y="108"/>
                    </a:lnTo>
                    <a:lnTo>
                      <a:pt x="435" y="126"/>
                    </a:lnTo>
                    <a:lnTo>
                      <a:pt x="445" y="145"/>
                    </a:lnTo>
                    <a:lnTo>
                      <a:pt x="452" y="166"/>
                    </a:lnTo>
                    <a:lnTo>
                      <a:pt x="457" y="188"/>
                    </a:lnTo>
                    <a:lnTo>
                      <a:pt x="460" y="210"/>
                    </a:lnTo>
                    <a:lnTo>
                      <a:pt x="462" y="234"/>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79" name="Freeform 543"/>
              <p:cNvSpPr>
                <a:spLocks noEditPoints="1"/>
              </p:cNvSpPr>
              <p:nvPr/>
            </p:nvSpPr>
            <p:spPr bwMode="auto">
              <a:xfrm>
                <a:off x="1797" y="3072"/>
                <a:ext cx="463" cy="462"/>
              </a:xfrm>
              <a:custGeom>
                <a:avLst/>
                <a:gdLst>
                  <a:gd name="T0" fmla="*/ 457 w 463"/>
                  <a:gd name="T1" fmla="*/ 185 h 462"/>
                  <a:gd name="T2" fmla="*/ 435 w 463"/>
                  <a:gd name="T3" fmla="*/ 122 h 462"/>
                  <a:gd name="T4" fmla="*/ 396 w 463"/>
                  <a:gd name="T5" fmla="*/ 67 h 462"/>
                  <a:gd name="T6" fmla="*/ 341 w 463"/>
                  <a:gd name="T7" fmla="*/ 28 h 462"/>
                  <a:gd name="T8" fmla="*/ 278 w 463"/>
                  <a:gd name="T9" fmla="*/ 5 h 462"/>
                  <a:gd name="T10" fmla="*/ 207 w 463"/>
                  <a:gd name="T11" fmla="*/ 2 h 462"/>
                  <a:gd name="T12" fmla="*/ 142 w 463"/>
                  <a:gd name="T13" fmla="*/ 17 h 462"/>
                  <a:gd name="T14" fmla="*/ 84 w 463"/>
                  <a:gd name="T15" fmla="*/ 53 h 462"/>
                  <a:gd name="T16" fmla="*/ 40 w 463"/>
                  <a:gd name="T17" fmla="*/ 101 h 462"/>
                  <a:gd name="T18" fmla="*/ 11 w 463"/>
                  <a:gd name="T19" fmla="*/ 163 h 462"/>
                  <a:gd name="T20" fmla="*/ 0 w 463"/>
                  <a:gd name="T21" fmla="*/ 231 h 462"/>
                  <a:gd name="T22" fmla="*/ 11 w 463"/>
                  <a:gd name="T23" fmla="*/ 300 h 462"/>
                  <a:gd name="T24" fmla="*/ 40 w 463"/>
                  <a:gd name="T25" fmla="*/ 359 h 462"/>
                  <a:gd name="T26" fmla="*/ 84 w 463"/>
                  <a:gd name="T27" fmla="*/ 409 h 462"/>
                  <a:gd name="T28" fmla="*/ 142 w 463"/>
                  <a:gd name="T29" fmla="*/ 443 h 462"/>
                  <a:gd name="T30" fmla="*/ 207 w 463"/>
                  <a:gd name="T31" fmla="*/ 460 h 462"/>
                  <a:gd name="T32" fmla="*/ 278 w 463"/>
                  <a:gd name="T33" fmla="*/ 457 h 462"/>
                  <a:gd name="T34" fmla="*/ 341 w 463"/>
                  <a:gd name="T35" fmla="*/ 435 h 462"/>
                  <a:gd name="T36" fmla="*/ 396 w 463"/>
                  <a:gd name="T37" fmla="*/ 394 h 462"/>
                  <a:gd name="T38" fmla="*/ 435 w 463"/>
                  <a:gd name="T39" fmla="*/ 341 h 462"/>
                  <a:gd name="T40" fmla="*/ 457 w 463"/>
                  <a:gd name="T41" fmla="*/ 277 h 462"/>
                  <a:gd name="T42" fmla="*/ 456 w 463"/>
                  <a:gd name="T43" fmla="*/ 231 h 462"/>
                  <a:gd name="T44" fmla="*/ 445 w 463"/>
                  <a:gd name="T45" fmla="*/ 298 h 462"/>
                  <a:gd name="T46" fmla="*/ 418 w 463"/>
                  <a:gd name="T47" fmla="*/ 356 h 462"/>
                  <a:gd name="T48" fmla="*/ 374 w 463"/>
                  <a:gd name="T49" fmla="*/ 404 h 462"/>
                  <a:gd name="T50" fmla="*/ 319 w 463"/>
                  <a:gd name="T51" fmla="*/ 436 h 462"/>
                  <a:gd name="T52" fmla="*/ 255 w 463"/>
                  <a:gd name="T53" fmla="*/ 454 h 462"/>
                  <a:gd name="T54" fmla="*/ 187 w 463"/>
                  <a:gd name="T55" fmla="*/ 450 h 462"/>
                  <a:gd name="T56" fmla="*/ 125 w 463"/>
                  <a:gd name="T57" fmla="*/ 428 h 462"/>
                  <a:gd name="T58" fmla="*/ 74 w 463"/>
                  <a:gd name="T59" fmla="*/ 389 h 462"/>
                  <a:gd name="T60" fmla="*/ 35 w 463"/>
                  <a:gd name="T61" fmla="*/ 337 h 462"/>
                  <a:gd name="T62" fmla="*/ 12 w 463"/>
                  <a:gd name="T63" fmla="*/ 276 h 462"/>
                  <a:gd name="T64" fmla="*/ 9 w 463"/>
                  <a:gd name="T65" fmla="*/ 209 h 462"/>
                  <a:gd name="T66" fmla="*/ 26 w 463"/>
                  <a:gd name="T67" fmla="*/ 144 h 462"/>
                  <a:gd name="T68" fmla="*/ 59 w 463"/>
                  <a:gd name="T69" fmla="*/ 89 h 462"/>
                  <a:gd name="T70" fmla="*/ 106 w 463"/>
                  <a:gd name="T71" fmla="*/ 45 h 462"/>
                  <a:gd name="T72" fmla="*/ 165 w 463"/>
                  <a:gd name="T73" fmla="*/ 17 h 462"/>
                  <a:gd name="T74" fmla="*/ 231 w 463"/>
                  <a:gd name="T75" fmla="*/ 7 h 462"/>
                  <a:gd name="T76" fmla="*/ 298 w 463"/>
                  <a:gd name="T77" fmla="*/ 17 h 462"/>
                  <a:gd name="T78" fmla="*/ 356 w 463"/>
                  <a:gd name="T79" fmla="*/ 45 h 462"/>
                  <a:gd name="T80" fmla="*/ 404 w 463"/>
                  <a:gd name="T81" fmla="*/ 89 h 462"/>
                  <a:gd name="T82" fmla="*/ 439 w 463"/>
                  <a:gd name="T83" fmla="*/ 144 h 462"/>
                  <a:gd name="T84" fmla="*/ 454 w 463"/>
                  <a:gd name="T85" fmla="*/ 209 h 46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63"/>
                  <a:gd name="T130" fmla="*/ 0 h 462"/>
                  <a:gd name="T131" fmla="*/ 463 w 463"/>
                  <a:gd name="T132" fmla="*/ 462 h 46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63" h="462">
                    <a:moveTo>
                      <a:pt x="463" y="231"/>
                    </a:moveTo>
                    <a:lnTo>
                      <a:pt x="461" y="207"/>
                    </a:lnTo>
                    <a:lnTo>
                      <a:pt x="457" y="185"/>
                    </a:lnTo>
                    <a:lnTo>
                      <a:pt x="452" y="163"/>
                    </a:lnTo>
                    <a:lnTo>
                      <a:pt x="445" y="141"/>
                    </a:lnTo>
                    <a:lnTo>
                      <a:pt x="435" y="122"/>
                    </a:lnTo>
                    <a:lnTo>
                      <a:pt x="423" y="101"/>
                    </a:lnTo>
                    <a:lnTo>
                      <a:pt x="409" y="84"/>
                    </a:lnTo>
                    <a:lnTo>
                      <a:pt x="396" y="67"/>
                    </a:lnTo>
                    <a:lnTo>
                      <a:pt x="379" y="53"/>
                    </a:lnTo>
                    <a:lnTo>
                      <a:pt x="362" y="40"/>
                    </a:lnTo>
                    <a:lnTo>
                      <a:pt x="341" y="28"/>
                    </a:lnTo>
                    <a:lnTo>
                      <a:pt x="322" y="17"/>
                    </a:lnTo>
                    <a:lnTo>
                      <a:pt x="300" y="11"/>
                    </a:lnTo>
                    <a:lnTo>
                      <a:pt x="278" y="5"/>
                    </a:lnTo>
                    <a:lnTo>
                      <a:pt x="255" y="2"/>
                    </a:lnTo>
                    <a:lnTo>
                      <a:pt x="231" y="0"/>
                    </a:lnTo>
                    <a:lnTo>
                      <a:pt x="207" y="2"/>
                    </a:lnTo>
                    <a:lnTo>
                      <a:pt x="185" y="5"/>
                    </a:lnTo>
                    <a:lnTo>
                      <a:pt x="163" y="11"/>
                    </a:lnTo>
                    <a:lnTo>
                      <a:pt x="142" y="17"/>
                    </a:lnTo>
                    <a:lnTo>
                      <a:pt x="122" y="28"/>
                    </a:lnTo>
                    <a:lnTo>
                      <a:pt x="103" y="40"/>
                    </a:lnTo>
                    <a:lnTo>
                      <a:pt x="84" y="53"/>
                    </a:lnTo>
                    <a:lnTo>
                      <a:pt x="69" y="67"/>
                    </a:lnTo>
                    <a:lnTo>
                      <a:pt x="53" y="84"/>
                    </a:lnTo>
                    <a:lnTo>
                      <a:pt x="40" y="101"/>
                    </a:lnTo>
                    <a:lnTo>
                      <a:pt x="28" y="122"/>
                    </a:lnTo>
                    <a:lnTo>
                      <a:pt x="19" y="141"/>
                    </a:lnTo>
                    <a:lnTo>
                      <a:pt x="11" y="163"/>
                    </a:lnTo>
                    <a:lnTo>
                      <a:pt x="5" y="185"/>
                    </a:lnTo>
                    <a:lnTo>
                      <a:pt x="2" y="207"/>
                    </a:lnTo>
                    <a:lnTo>
                      <a:pt x="0" y="231"/>
                    </a:lnTo>
                    <a:lnTo>
                      <a:pt x="2" y="255"/>
                    </a:lnTo>
                    <a:lnTo>
                      <a:pt x="5" y="277"/>
                    </a:lnTo>
                    <a:lnTo>
                      <a:pt x="11" y="300"/>
                    </a:lnTo>
                    <a:lnTo>
                      <a:pt x="19" y="320"/>
                    </a:lnTo>
                    <a:lnTo>
                      <a:pt x="28" y="341"/>
                    </a:lnTo>
                    <a:lnTo>
                      <a:pt x="40" y="359"/>
                    </a:lnTo>
                    <a:lnTo>
                      <a:pt x="53" y="378"/>
                    </a:lnTo>
                    <a:lnTo>
                      <a:pt x="69" y="394"/>
                    </a:lnTo>
                    <a:lnTo>
                      <a:pt x="84" y="409"/>
                    </a:lnTo>
                    <a:lnTo>
                      <a:pt x="103" y="423"/>
                    </a:lnTo>
                    <a:lnTo>
                      <a:pt x="122" y="435"/>
                    </a:lnTo>
                    <a:lnTo>
                      <a:pt x="142" y="443"/>
                    </a:lnTo>
                    <a:lnTo>
                      <a:pt x="163" y="452"/>
                    </a:lnTo>
                    <a:lnTo>
                      <a:pt x="185" y="457"/>
                    </a:lnTo>
                    <a:lnTo>
                      <a:pt x="207" y="460"/>
                    </a:lnTo>
                    <a:lnTo>
                      <a:pt x="231" y="462"/>
                    </a:lnTo>
                    <a:lnTo>
                      <a:pt x="255" y="460"/>
                    </a:lnTo>
                    <a:lnTo>
                      <a:pt x="278" y="457"/>
                    </a:lnTo>
                    <a:lnTo>
                      <a:pt x="300" y="452"/>
                    </a:lnTo>
                    <a:lnTo>
                      <a:pt x="322" y="443"/>
                    </a:lnTo>
                    <a:lnTo>
                      <a:pt x="341" y="435"/>
                    </a:lnTo>
                    <a:lnTo>
                      <a:pt x="362" y="423"/>
                    </a:lnTo>
                    <a:lnTo>
                      <a:pt x="379" y="409"/>
                    </a:lnTo>
                    <a:lnTo>
                      <a:pt x="396" y="394"/>
                    </a:lnTo>
                    <a:lnTo>
                      <a:pt x="409" y="378"/>
                    </a:lnTo>
                    <a:lnTo>
                      <a:pt x="423" y="359"/>
                    </a:lnTo>
                    <a:lnTo>
                      <a:pt x="435" y="341"/>
                    </a:lnTo>
                    <a:lnTo>
                      <a:pt x="445" y="320"/>
                    </a:lnTo>
                    <a:lnTo>
                      <a:pt x="452" y="300"/>
                    </a:lnTo>
                    <a:lnTo>
                      <a:pt x="457" y="277"/>
                    </a:lnTo>
                    <a:lnTo>
                      <a:pt x="461" y="255"/>
                    </a:lnTo>
                    <a:lnTo>
                      <a:pt x="463" y="231"/>
                    </a:lnTo>
                    <a:close/>
                    <a:moveTo>
                      <a:pt x="456" y="231"/>
                    </a:moveTo>
                    <a:lnTo>
                      <a:pt x="454" y="253"/>
                    </a:lnTo>
                    <a:lnTo>
                      <a:pt x="451" y="276"/>
                    </a:lnTo>
                    <a:lnTo>
                      <a:pt x="445" y="298"/>
                    </a:lnTo>
                    <a:lnTo>
                      <a:pt x="439" y="318"/>
                    </a:lnTo>
                    <a:lnTo>
                      <a:pt x="428" y="337"/>
                    </a:lnTo>
                    <a:lnTo>
                      <a:pt x="418" y="356"/>
                    </a:lnTo>
                    <a:lnTo>
                      <a:pt x="404" y="373"/>
                    </a:lnTo>
                    <a:lnTo>
                      <a:pt x="391" y="389"/>
                    </a:lnTo>
                    <a:lnTo>
                      <a:pt x="374" y="404"/>
                    </a:lnTo>
                    <a:lnTo>
                      <a:pt x="356" y="416"/>
                    </a:lnTo>
                    <a:lnTo>
                      <a:pt x="338" y="428"/>
                    </a:lnTo>
                    <a:lnTo>
                      <a:pt x="319" y="436"/>
                    </a:lnTo>
                    <a:lnTo>
                      <a:pt x="298" y="445"/>
                    </a:lnTo>
                    <a:lnTo>
                      <a:pt x="276" y="450"/>
                    </a:lnTo>
                    <a:lnTo>
                      <a:pt x="255" y="454"/>
                    </a:lnTo>
                    <a:lnTo>
                      <a:pt x="231" y="455"/>
                    </a:lnTo>
                    <a:lnTo>
                      <a:pt x="209" y="454"/>
                    </a:lnTo>
                    <a:lnTo>
                      <a:pt x="187" y="450"/>
                    </a:lnTo>
                    <a:lnTo>
                      <a:pt x="165" y="445"/>
                    </a:lnTo>
                    <a:lnTo>
                      <a:pt x="144" y="436"/>
                    </a:lnTo>
                    <a:lnTo>
                      <a:pt x="125" y="428"/>
                    </a:lnTo>
                    <a:lnTo>
                      <a:pt x="106" y="416"/>
                    </a:lnTo>
                    <a:lnTo>
                      <a:pt x="89" y="404"/>
                    </a:lnTo>
                    <a:lnTo>
                      <a:pt x="74" y="389"/>
                    </a:lnTo>
                    <a:lnTo>
                      <a:pt x="59" y="373"/>
                    </a:lnTo>
                    <a:lnTo>
                      <a:pt x="47" y="356"/>
                    </a:lnTo>
                    <a:lnTo>
                      <a:pt x="35" y="337"/>
                    </a:lnTo>
                    <a:lnTo>
                      <a:pt x="26" y="318"/>
                    </a:lnTo>
                    <a:lnTo>
                      <a:pt x="17" y="298"/>
                    </a:lnTo>
                    <a:lnTo>
                      <a:pt x="12" y="276"/>
                    </a:lnTo>
                    <a:lnTo>
                      <a:pt x="9" y="253"/>
                    </a:lnTo>
                    <a:lnTo>
                      <a:pt x="7" y="231"/>
                    </a:lnTo>
                    <a:lnTo>
                      <a:pt x="9" y="209"/>
                    </a:lnTo>
                    <a:lnTo>
                      <a:pt x="12" y="187"/>
                    </a:lnTo>
                    <a:lnTo>
                      <a:pt x="17" y="164"/>
                    </a:lnTo>
                    <a:lnTo>
                      <a:pt x="26" y="144"/>
                    </a:lnTo>
                    <a:lnTo>
                      <a:pt x="35" y="125"/>
                    </a:lnTo>
                    <a:lnTo>
                      <a:pt x="47" y="106"/>
                    </a:lnTo>
                    <a:lnTo>
                      <a:pt x="59" y="89"/>
                    </a:lnTo>
                    <a:lnTo>
                      <a:pt x="74" y="72"/>
                    </a:lnTo>
                    <a:lnTo>
                      <a:pt x="89" y="58"/>
                    </a:lnTo>
                    <a:lnTo>
                      <a:pt x="106" y="45"/>
                    </a:lnTo>
                    <a:lnTo>
                      <a:pt x="125" y="34"/>
                    </a:lnTo>
                    <a:lnTo>
                      <a:pt x="144" y="24"/>
                    </a:lnTo>
                    <a:lnTo>
                      <a:pt x="165" y="17"/>
                    </a:lnTo>
                    <a:lnTo>
                      <a:pt x="187" y="12"/>
                    </a:lnTo>
                    <a:lnTo>
                      <a:pt x="209" y="9"/>
                    </a:lnTo>
                    <a:lnTo>
                      <a:pt x="231" y="7"/>
                    </a:lnTo>
                    <a:lnTo>
                      <a:pt x="255" y="9"/>
                    </a:lnTo>
                    <a:lnTo>
                      <a:pt x="276" y="12"/>
                    </a:lnTo>
                    <a:lnTo>
                      <a:pt x="298" y="17"/>
                    </a:lnTo>
                    <a:lnTo>
                      <a:pt x="319" y="24"/>
                    </a:lnTo>
                    <a:lnTo>
                      <a:pt x="338" y="34"/>
                    </a:lnTo>
                    <a:lnTo>
                      <a:pt x="356" y="45"/>
                    </a:lnTo>
                    <a:lnTo>
                      <a:pt x="374" y="58"/>
                    </a:lnTo>
                    <a:lnTo>
                      <a:pt x="391" y="72"/>
                    </a:lnTo>
                    <a:lnTo>
                      <a:pt x="404" y="89"/>
                    </a:lnTo>
                    <a:lnTo>
                      <a:pt x="418" y="106"/>
                    </a:lnTo>
                    <a:lnTo>
                      <a:pt x="428" y="125"/>
                    </a:lnTo>
                    <a:lnTo>
                      <a:pt x="439" y="144"/>
                    </a:lnTo>
                    <a:lnTo>
                      <a:pt x="445" y="164"/>
                    </a:lnTo>
                    <a:lnTo>
                      <a:pt x="451" y="187"/>
                    </a:lnTo>
                    <a:lnTo>
                      <a:pt x="454" y="209"/>
                    </a:lnTo>
                    <a:lnTo>
                      <a:pt x="456" y="231"/>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0" name="Freeform 544"/>
              <p:cNvSpPr>
                <a:spLocks noEditPoints="1"/>
              </p:cNvSpPr>
              <p:nvPr/>
            </p:nvSpPr>
            <p:spPr bwMode="auto">
              <a:xfrm>
                <a:off x="1801" y="3076"/>
                <a:ext cx="455" cy="455"/>
              </a:xfrm>
              <a:custGeom>
                <a:avLst/>
                <a:gdLst>
                  <a:gd name="T0" fmla="*/ 450 w 455"/>
                  <a:gd name="T1" fmla="*/ 181 h 455"/>
                  <a:gd name="T2" fmla="*/ 428 w 455"/>
                  <a:gd name="T3" fmla="*/ 119 h 455"/>
                  <a:gd name="T4" fmla="*/ 388 w 455"/>
                  <a:gd name="T5" fmla="*/ 66 h 455"/>
                  <a:gd name="T6" fmla="*/ 335 w 455"/>
                  <a:gd name="T7" fmla="*/ 27 h 455"/>
                  <a:gd name="T8" fmla="*/ 274 w 455"/>
                  <a:gd name="T9" fmla="*/ 5 h 455"/>
                  <a:gd name="T10" fmla="*/ 205 w 455"/>
                  <a:gd name="T11" fmla="*/ 1 h 455"/>
                  <a:gd name="T12" fmla="*/ 138 w 455"/>
                  <a:gd name="T13" fmla="*/ 17 h 455"/>
                  <a:gd name="T14" fmla="*/ 84 w 455"/>
                  <a:gd name="T15" fmla="*/ 51 h 455"/>
                  <a:gd name="T16" fmla="*/ 39 w 455"/>
                  <a:gd name="T17" fmla="*/ 101 h 455"/>
                  <a:gd name="T18" fmla="*/ 10 w 455"/>
                  <a:gd name="T19" fmla="*/ 159 h 455"/>
                  <a:gd name="T20" fmla="*/ 0 w 455"/>
                  <a:gd name="T21" fmla="*/ 227 h 455"/>
                  <a:gd name="T22" fmla="*/ 10 w 455"/>
                  <a:gd name="T23" fmla="*/ 294 h 455"/>
                  <a:gd name="T24" fmla="*/ 39 w 455"/>
                  <a:gd name="T25" fmla="*/ 354 h 455"/>
                  <a:gd name="T26" fmla="*/ 84 w 455"/>
                  <a:gd name="T27" fmla="*/ 402 h 455"/>
                  <a:gd name="T28" fmla="*/ 138 w 455"/>
                  <a:gd name="T29" fmla="*/ 436 h 455"/>
                  <a:gd name="T30" fmla="*/ 205 w 455"/>
                  <a:gd name="T31" fmla="*/ 453 h 455"/>
                  <a:gd name="T32" fmla="*/ 274 w 455"/>
                  <a:gd name="T33" fmla="*/ 450 h 455"/>
                  <a:gd name="T34" fmla="*/ 335 w 455"/>
                  <a:gd name="T35" fmla="*/ 427 h 455"/>
                  <a:gd name="T36" fmla="*/ 388 w 455"/>
                  <a:gd name="T37" fmla="*/ 388 h 455"/>
                  <a:gd name="T38" fmla="*/ 428 w 455"/>
                  <a:gd name="T39" fmla="*/ 335 h 455"/>
                  <a:gd name="T40" fmla="*/ 450 w 455"/>
                  <a:gd name="T41" fmla="*/ 273 h 455"/>
                  <a:gd name="T42" fmla="*/ 448 w 455"/>
                  <a:gd name="T43" fmla="*/ 227 h 455"/>
                  <a:gd name="T44" fmla="*/ 438 w 455"/>
                  <a:gd name="T45" fmla="*/ 292 h 455"/>
                  <a:gd name="T46" fmla="*/ 411 w 455"/>
                  <a:gd name="T47" fmla="*/ 350 h 455"/>
                  <a:gd name="T48" fmla="*/ 368 w 455"/>
                  <a:gd name="T49" fmla="*/ 397 h 455"/>
                  <a:gd name="T50" fmla="*/ 313 w 455"/>
                  <a:gd name="T51" fmla="*/ 429 h 455"/>
                  <a:gd name="T52" fmla="*/ 250 w 455"/>
                  <a:gd name="T53" fmla="*/ 446 h 455"/>
                  <a:gd name="T54" fmla="*/ 183 w 455"/>
                  <a:gd name="T55" fmla="*/ 443 h 455"/>
                  <a:gd name="T56" fmla="*/ 123 w 455"/>
                  <a:gd name="T57" fmla="*/ 420 h 455"/>
                  <a:gd name="T58" fmla="*/ 72 w 455"/>
                  <a:gd name="T59" fmla="*/ 383 h 455"/>
                  <a:gd name="T60" fmla="*/ 34 w 455"/>
                  <a:gd name="T61" fmla="*/ 332 h 455"/>
                  <a:gd name="T62" fmla="*/ 12 w 455"/>
                  <a:gd name="T63" fmla="*/ 272 h 455"/>
                  <a:gd name="T64" fmla="*/ 8 w 455"/>
                  <a:gd name="T65" fmla="*/ 205 h 455"/>
                  <a:gd name="T66" fmla="*/ 25 w 455"/>
                  <a:gd name="T67" fmla="*/ 142 h 455"/>
                  <a:gd name="T68" fmla="*/ 58 w 455"/>
                  <a:gd name="T69" fmla="*/ 87 h 455"/>
                  <a:gd name="T70" fmla="*/ 104 w 455"/>
                  <a:gd name="T71" fmla="*/ 44 h 455"/>
                  <a:gd name="T72" fmla="*/ 162 w 455"/>
                  <a:gd name="T73" fmla="*/ 17 h 455"/>
                  <a:gd name="T74" fmla="*/ 227 w 455"/>
                  <a:gd name="T75" fmla="*/ 7 h 455"/>
                  <a:gd name="T76" fmla="*/ 292 w 455"/>
                  <a:gd name="T77" fmla="*/ 17 h 455"/>
                  <a:gd name="T78" fmla="*/ 351 w 455"/>
                  <a:gd name="T79" fmla="*/ 44 h 455"/>
                  <a:gd name="T80" fmla="*/ 397 w 455"/>
                  <a:gd name="T81" fmla="*/ 87 h 455"/>
                  <a:gd name="T82" fmla="*/ 431 w 455"/>
                  <a:gd name="T83" fmla="*/ 142 h 455"/>
                  <a:gd name="T84" fmla="*/ 447 w 455"/>
                  <a:gd name="T85" fmla="*/ 205 h 4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55"/>
                  <a:gd name="T130" fmla="*/ 0 h 455"/>
                  <a:gd name="T131" fmla="*/ 455 w 455"/>
                  <a:gd name="T132" fmla="*/ 455 h 4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55" h="455">
                    <a:moveTo>
                      <a:pt x="455" y="227"/>
                    </a:moveTo>
                    <a:lnTo>
                      <a:pt x="453" y="203"/>
                    </a:lnTo>
                    <a:lnTo>
                      <a:pt x="450" y="181"/>
                    </a:lnTo>
                    <a:lnTo>
                      <a:pt x="445" y="159"/>
                    </a:lnTo>
                    <a:lnTo>
                      <a:pt x="438" y="138"/>
                    </a:lnTo>
                    <a:lnTo>
                      <a:pt x="428" y="119"/>
                    </a:lnTo>
                    <a:lnTo>
                      <a:pt x="416" y="101"/>
                    </a:lnTo>
                    <a:lnTo>
                      <a:pt x="404" y="82"/>
                    </a:lnTo>
                    <a:lnTo>
                      <a:pt x="388" y="66"/>
                    </a:lnTo>
                    <a:lnTo>
                      <a:pt x="373" y="51"/>
                    </a:lnTo>
                    <a:lnTo>
                      <a:pt x="354" y="39"/>
                    </a:lnTo>
                    <a:lnTo>
                      <a:pt x="335" y="27"/>
                    </a:lnTo>
                    <a:lnTo>
                      <a:pt x="316" y="17"/>
                    </a:lnTo>
                    <a:lnTo>
                      <a:pt x="296" y="10"/>
                    </a:lnTo>
                    <a:lnTo>
                      <a:pt x="274" y="5"/>
                    </a:lnTo>
                    <a:lnTo>
                      <a:pt x="251" y="1"/>
                    </a:lnTo>
                    <a:lnTo>
                      <a:pt x="227" y="0"/>
                    </a:lnTo>
                    <a:lnTo>
                      <a:pt x="205" y="1"/>
                    </a:lnTo>
                    <a:lnTo>
                      <a:pt x="181" y="5"/>
                    </a:lnTo>
                    <a:lnTo>
                      <a:pt x="161" y="10"/>
                    </a:lnTo>
                    <a:lnTo>
                      <a:pt x="138" y="17"/>
                    </a:lnTo>
                    <a:lnTo>
                      <a:pt x="120" y="27"/>
                    </a:lnTo>
                    <a:lnTo>
                      <a:pt x="101" y="39"/>
                    </a:lnTo>
                    <a:lnTo>
                      <a:pt x="84" y="51"/>
                    </a:lnTo>
                    <a:lnTo>
                      <a:pt x="67" y="66"/>
                    </a:lnTo>
                    <a:lnTo>
                      <a:pt x="53" y="82"/>
                    </a:lnTo>
                    <a:lnTo>
                      <a:pt x="39" y="101"/>
                    </a:lnTo>
                    <a:lnTo>
                      <a:pt x="27" y="119"/>
                    </a:lnTo>
                    <a:lnTo>
                      <a:pt x="19" y="138"/>
                    </a:lnTo>
                    <a:lnTo>
                      <a:pt x="10" y="159"/>
                    </a:lnTo>
                    <a:lnTo>
                      <a:pt x="5" y="181"/>
                    </a:lnTo>
                    <a:lnTo>
                      <a:pt x="1" y="203"/>
                    </a:lnTo>
                    <a:lnTo>
                      <a:pt x="0" y="227"/>
                    </a:lnTo>
                    <a:lnTo>
                      <a:pt x="1" y="249"/>
                    </a:lnTo>
                    <a:lnTo>
                      <a:pt x="5" y="273"/>
                    </a:lnTo>
                    <a:lnTo>
                      <a:pt x="10" y="294"/>
                    </a:lnTo>
                    <a:lnTo>
                      <a:pt x="19" y="316"/>
                    </a:lnTo>
                    <a:lnTo>
                      <a:pt x="27" y="335"/>
                    </a:lnTo>
                    <a:lnTo>
                      <a:pt x="39" y="354"/>
                    </a:lnTo>
                    <a:lnTo>
                      <a:pt x="53" y="371"/>
                    </a:lnTo>
                    <a:lnTo>
                      <a:pt x="67" y="388"/>
                    </a:lnTo>
                    <a:lnTo>
                      <a:pt x="84" y="402"/>
                    </a:lnTo>
                    <a:lnTo>
                      <a:pt x="101" y="415"/>
                    </a:lnTo>
                    <a:lnTo>
                      <a:pt x="120" y="427"/>
                    </a:lnTo>
                    <a:lnTo>
                      <a:pt x="138" y="436"/>
                    </a:lnTo>
                    <a:lnTo>
                      <a:pt x="161" y="444"/>
                    </a:lnTo>
                    <a:lnTo>
                      <a:pt x="181" y="450"/>
                    </a:lnTo>
                    <a:lnTo>
                      <a:pt x="205" y="453"/>
                    </a:lnTo>
                    <a:lnTo>
                      <a:pt x="227" y="455"/>
                    </a:lnTo>
                    <a:lnTo>
                      <a:pt x="251" y="453"/>
                    </a:lnTo>
                    <a:lnTo>
                      <a:pt x="274" y="450"/>
                    </a:lnTo>
                    <a:lnTo>
                      <a:pt x="296" y="444"/>
                    </a:lnTo>
                    <a:lnTo>
                      <a:pt x="316" y="436"/>
                    </a:lnTo>
                    <a:lnTo>
                      <a:pt x="335" y="427"/>
                    </a:lnTo>
                    <a:lnTo>
                      <a:pt x="354" y="415"/>
                    </a:lnTo>
                    <a:lnTo>
                      <a:pt x="373" y="402"/>
                    </a:lnTo>
                    <a:lnTo>
                      <a:pt x="388" y="388"/>
                    </a:lnTo>
                    <a:lnTo>
                      <a:pt x="404" y="371"/>
                    </a:lnTo>
                    <a:lnTo>
                      <a:pt x="416" y="354"/>
                    </a:lnTo>
                    <a:lnTo>
                      <a:pt x="428" y="335"/>
                    </a:lnTo>
                    <a:lnTo>
                      <a:pt x="438" y="316"/>
                    </a:lnTo>
                    <a:lnTo>
                      <a:pt x="445" y="294"/>
                    </a:lnTo>
                    <a:lnTo>
                      <a:pt x="450" y="273"/>
                    </a:lnTo>
                    <a:lnTo>
                      <a:pt x="453" y="249"/>
                    </a:lnTo>
                    <a:lnTo>
                      <a:pt x="455" y="227"/>
                    </a:lnTo>
                    <a:close/>
                    <a:moveTo>
                      <a:pt x="448" y="227"/>
                    </a:moveTo>
                    <a:lnTo>
                      <a:pt x="447" y="249"/>
                    </a:lnTo>
                    <a:lnTo>
                      <a:pt x="443" y="272"/>
                    </a:lnTo>
                    <a:lnTo>
                      <a:pt x="438" y="292"/>
                    </a:lnTo>
                    <a:lnTo>
                      <a:pt x="431" y="313"/>
                    </a:lnTo>
                    <a:lnTo>
                      <a:pt x="421" y="332"/>
                    </a:lnTo>
                    <a:lnTo>
                      <a:pt x="411" y="350"/>
                    </a:lnTo>
                    <a:lnTo>
                      <a:pt x="397" y="367"/>
                    </a:lnTo>
                    <a:lnTo>
                      <a:pt x="383" y="383"/>
                    </a:lnTo>
                    <a:lnTo>
                      <a:pt x="368" y="397"/>
                    </a:lnTo>
                    <a:lnTo>
                      <a:pt x="351" y="410"/>
                    </a:lnTo>
                    <a:lnTo>
                      <a:pt x="332" y="420"/>
                    </a:lnTo>
                    <a:lnTo>
                      <a:pt x="313" y="429"/>
                    </a:lnTo>
                    <a:lnTo>
                      <a:pt x="292" y="438"/>
                    </a:lnTo>
                    <a:lnTo>
                      <a:pt x="272" y="443"/>
                    </a:lnTo>
                    <a:lnTo>
                      <a:pt x="250" y="446"/>
                    </a:lnTo>
                    <a:lnTo>
                      <a:pt x="227" y="446"/>
                    </a:lnTo>
                    <a:lnTo>
                      <a:pt x="205" y="446"/>
                    </a:lnTo>
                    <a:lnTo>
                      <a:pt x="183" y="443"/>
                    </a:lnTo>
                    <a:lnTo>
                      <a:pt x="162" y="438"/>
                    </a:lnTo>
                    <a:lnTo>
                      <a:pt x="142" y="429"/>
                    </a:lnTo>
                    <a:lnTo>
                      <a:pt x="123" y="420"/>
                    </a:lnTo>
                    <a:lnTo>
                      <a:pt x="104" y="410"/>
                    </a:lnTo>
                    <a:lnTo>
                      <a:pt x="87" y="397"/>
                    </a:lnTo>
                    <a:lnTo>
                      <a:pt x="72" y="383"/>
                    </a:lnTo>
                    <a:lnTo>
                      <a:pt x="58" y="367"/>
                    </a:lnTo>
                    <a:lnTo>
                      <a:pt x="46" y="350"/>
                    </a:lnTo>
                    <a:lnTo>
                      <a:pt x="34" y="332"/>
                    </a:lnTo>
                    <a:lnTo>
                      <a:pt x="25" y="313"/>
                    </a:lnTo>
                    <a:lnTo>
                      <a:pt x="17" y="292"/>
                    </a:lnTo>
                    <a:lnTo>
                      <a:pt x="12" y="272"/>
                    </a:lnTo>
                    <a:lnTo>
                      <a:pt x="8" y="249"/>
                    </a:lnTo>
                    <a:lnTo>
                      <a:pt x="8" y="227"/>
                    </a:lnTo>
                    <a:lnTo>
                      <a:pt x="8" y="205"/>
                    </a:lnTo>
                    <a:lnTo>
                      <a:pt x="12" y="183"/>
                    </a:lnTo>
                    <a:lnTo>
                      <a:pt x="17" y="162"/>
                    </a:lnTo>
                    <a:lnTo>
                      <a:pt x="25" y="142"/>
                    </a:lnTo>
                    <a:lnTo>
                      <a:pt x="34" y="123"/>
                    </a:lnTo>
                    <a:lnTo>
                      <a:pt x="46" y="104"/>
                    </a:lnTo>
                    <a:lnTo>
                      <a:pt x="58" y="87"/>
                    </a:lnTo>
                    <a:lnTo>
                      <a:pt x="72" y="72"/>
                    </a:lnTo>
                    <a:lnTo>
                      <a:pt x="87" y="58"/>
                    </a:lnTo>
                    <a:lnTo>
                      <a:pt x="104" y="44"/>
                    </a:lnTo>
                    <a:lnTo>
                      <a:pt x="123" y="34"/>
                    </a:lnTo>
                    <a:lnTo>
                      <a:pt x="142" y="24"/>
                    </a:lnTo>
                    <a:lnTo>
                      <a:pt x="162" y="17"/>
                    </a:lnTo>
                    <a:lnTo>
                      <a:pt x="183" y="12"/>
                    </a:lnTo>
                    <a:lnTo>
                      <a:pt x="205" y="8"/>
                    </a:lnTo>
                    <a:lnTo>
                      <a:pt x="227" y="7"/>
                    </a:lnTo>
                    <a:lnTo>
                      <a:pt x="250" y="8"/>
                    </a:lnTo>
                    <a:lnTo>
                      <a:pt x="272" y="12"/>
                    </a:lnTo>
                    <a:lnTo>
                      <a:pt x="292" y="17"/>
                    </a:lnTo>
                    <a:lnTo>
                      <a:pt x="313" y="24"/>
                    </a:lnTo>
                    <a:lnTo>
                      <a:pt x="332" y="34"/>
                    </a:lnTo>
                    <a:lnTo>
                      <a:pt x="351" y="44"/>
                    </a:lnTo>
                    <a:lnTo>
                      <a:pt x="368" y="58"/>
                    </a:lnTo>
                    <a:lnTo>
                      <a:pt x="383" y="72"/>
                    </a:lnTo>
                    <a:lnTo>
                      <a:pt x="397" y="87"/>
                    </a:lnTo>
                    <a:lnTo>
                      <a:pt x="411" y="104"/>
                    </a:lnTo>
                    <a:lnTo>
                      <a:pt x="421" y="123"/>
                    </a:lnTo>
                    <a:lnTo>
                      <a:pt x="431" y="142"/>
                    </a:lnTo>
                    <a:lnTo>
                      <a:pt x="438" y="162"/>
                    </a:lnTo>
                    <a:lnTo>
                      <a:pt x="443" y="183"/>
                    </a:lnTo>
                    <a:lnTo>
                      <a:pt x="447" y="205"/>
                    </a:lnTo>
                    <a:lnTo>
                      <a:pt x="448" y="227"/>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1" name="Freeform 545"/>
              <p:cNvSpPr>
                <a:spLocks noEditPoints="1"/>
              </p:cNvSpPr>
              <p:nvPr/>
            </p:nvSpPr>
            <p:spPr bwMode="auto">
              <a:xfrm>
                <a:off x="1804" y="3079"/>
                <a:ext cx="449" cy="448"/>
              </a:xfrm>
              <a:custGeom>
                <a:avLst/>
                <a:gdLst>
                  <a:gd name="T0" fmla="*/ 444 w 449"/>
                  <a:gd name="T1" fmla="*/ 180 h 448"/>
                  <a:gd name="T2" fmla="*/ 421 w 449"/>
                  <a:gd name="T3" fmla="*/ 118 h 448"/>
                  <a:gd name="T4" fmla="*/ 384 w 449"/>
                  <a:gd name="T5" fmla="*/ 65 h 448"/>
                  <a:gd name="T6" fmla="*/ 331 w 449"/>
                  <a:gd name="T7" fmla="*/ 27 h 448"/>
                  <a:gd name="T8" fmla="*/ 269 w 449"/>
                  <a:gd name="T9" fmla="*/ 5 h 448"/>
                  <a:gd name="T10" fmla="*/ 202 w 449"/>
                  <a:gd name="T11" fmla="*/ 2 h 448"/>
                  <a:gd name="T12" fmla="*/ 137 w 449"/>
                  <a:gd name="T13" fmla="*/ 17 h 448"/>
                  <a:gd name="T14" fmla="*/ 82 w 449"/>
                  <a:gd name="T15" fmla="*/ 51 h 448"/>
                  <a:gd name="T16" fmla="*/ 40 w 449"/>
                  <a:gd name="T17" fmla="*/ 99 h 448"/>
                  <a:gd name="T18" fmla="*/ 10 w 449"/>
                  <a:gd name="T19" fmla="*/ 157 h 448"/>
                  <a:gd name="T20" fmla="*/ 0 w 449"/>
                  <a:gd name="T21" fmla="*/ 224 h 448"/>
                  <a:gd name="T22" fmla="*/ 10 w 449"/>
                  <a:gd name="T23" fmla="*/ 291 h 448"/>
                  <a:gd name="T24" fmla="*/ 40 w 449"/>
                  <a:gd name="T25" fmla="*/ 349 h 448"/>
                  <a:gd name="T26" fmla="*/ 82 w 449"/>
                  <a:gd name="T27" fmla="*/ 397 h 448"/>
                  <a:gd name="T28" fmla="*/ 137 w 449"/>
                  <a:gd name="T29" fmla="*/ 429 h 448"/>
                  <a:gd name="T30" fmla="*/ 202 w 449"/>
                  <a:gd name="T31" fmla="*/ 447 h 448"/>
                  <a:gd name="T32" fmla="*/ 269 w 449"/>
                  <a:gd name="T33" fmla="*/ 443 h 448"/>
                  <a:gd name="T34" fmla="*/ 331 w 449"/>
                  <a:gd name="T35" fmla="*/ 421 h 448"/>
                  <a:gd name="T36" fmla="*/ 384 w 449"/>
                  <a:gd name="T37" fmla="*/ 382 h 448"/>
                  <a:gd name="T38" fmla="*/ 421 w 449"/>
                  <a:gd name="T39" fmla="*/ 330 h 448"/>
                  <a:gd name="T40" fmla="*/ 444 w 449"/>
                  <a:gd name="T41" fmla="*/ 269 h 448"/>
                  <a:gd name="T42" fmla="*/ 442 w 449"/>
                  <a:gd name="T43" fmla="*/ 224 h 448"/>
                  <a:gd name="T44" fmla="*/ 432 w 449"/>
                  <a:gd name="T45" fmla="*/ 287 h 448"/>
                  <a:gd name="T46" fmla="*/ 404 w 449"/>
                  <a:gd name="T47" fmla="*/ 346 h 448"/>
                  <a:gd name="T48" fmla="*/ 363 w 449"/>
                  <a:gd name="T49" fmla="*/ 390 h 448"/>
                  <a:gd name="T50" fmla="*/ 308 w 449"/>
                  <a:gd name="T51" fmla="*/ 423 h 448"/>
                  <a:gd name="T52" fmla="*/ 247 w 449"/>
                  <a:gd name="T53" fmla="*/ 440 h 448"/>
                  <a:gd name="T54" fmla="*/ 182 w 449"/>
                  <a:gd name="T55" fmla="*/ 436 h 448"/>
                  <a:gd name="T56" fmla="*/ 122 w 449"/>
                  <a:gd name="T57" fmla="*/ 414 h 448"/>
                  <a:gd name="T58" fmla="*/ 72 w 449"/>
                  <a:gd name="T59" fmla="*/ 376 h 448"/>
                  <a:gd name="T60" fmla="*/ 34 w 449"/>
                  <a:gd name="T61" fmla="*/ 327 h 448"/>
                  <a:gd name="T62" fmla="*/ 12 w 449"/>
                  <a:gd name="T63" fmla="*/ 267 h 448"/>
                  <a:gd name="T64" fmla="*/ 9 w 449"/>
                  <a:gd name="T65" fmla="*/ 202 h 448"/>
                  <a:gd name="T66" fmla="*/ 26 w 449"/>
                  <a:gd name="T67" fmla="*/ 140 h 448"/>
                  <a:gd name="T68" fmla="*/ 58 w 449"/>
                  <a:gd name="T69" fmla="*/ 86 h 448"/>
                  <a:gd name="T70" fmla="*/ 103 w 449"/>
                  <a:gd name="T71" fmla="*/ 45 h 448"/>
                  <a:gd name="T72" fmla="*/ 161 w 449"/>
                  <a:gd name="T73" fmla="*/ 17 h 448"/>
                  <a:gd name="T74" fmla="*/ 224 w 449"/>
                  <a:gd name="T75" fmla="*/ 7 h 448"/>
                  <a:gd name="T76" fmla="*/ 289 w 449"/>
                  <a:gd name="T77" fmla="*/ 17 h 448"/>
                  <a:gd name="T78" fmla="*/ 346 w 449"/>
                  <a:gd name="T79" fmla="*/ 45 h 448"/>
                  <a:gd name="T80" fmla="*/ 392 w 449"/>
                  <a:gd name="T81" fmla="*/ 86 h 448"/>
                  <a:gd name="T82" fmla="*/ 425 w 449"/>
                  <a:gd name="T83" fmla="*/ 140 h 448"/>
                  <a:gd name="T84" fmla="*/ 440 w 449"/>
                  <a:gd name="T85" fmla="*/ 202 h 44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9"/>
                  <a:gd name="T130" fmla="*/ 0 h 448"/>
                  <a:gd name="T131" fmla="*/ 449 w 449"/>
                  <a:gd name="T132" fmla="*/ 448 h 44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9" h="448">
                    <a:moveTo>
                      <a:pt x="449" y="224"/>
                    </a:moveTo>
                    <a:lnTo>
                      <a:pt x="447" y="202"/>
                    </a:lnTo>
                    <a:lnTo>
                      <a:pt x="444" y="180"/>
                    </a:lnTo>
                    <a:lnTo>
                      <a:pt x="438" y="157"/>
                    </a:lnTo>
                    <a:lnTo>
                      <a:pt x="432" y="137"/>
                    </a:lnTo>
                    <a:lnTo>
                      <a:pt x="421" y="118"/>
                    </a:lnTo>
                    <a:lnTo>
                      <a:pt x="411" y="99"/>
                    </a:lnTo>
                    <a:lnTo>
                      <a:pt x="397" y="82"/>
                    </a:lnTo>
                    <a:lnTo>
                      <a:pt x="384" y="65"/>
                    </a:lnTo>
                    <a:lnTo>
                      <a:pt x="367" y="51"/>
                    </a:lnTo>
                    <a:lnTo>
                      <a:pt x="349" y="38"/>
                    </a:lnTo>
                    <a:lnTo>
                      <a:pt x="331" y="27"/>
                    </a:lnTo>
                    <a:lnTo>
                      <a:pt x="312" y="17"/>
                    </a:lnTo>
                    <a:lnTo>
                      <a:pt x="291" y="10"/>
                    </a:lnTo>
                    <a:lnTo>
                      <a:pt x="269" y="5"/>
                    </a:lnTo>
                    <a:lnTo>
                      <a:pt x="248" y="2"/>
                    </a:lnTo>
                    <a:lnTo>
                      <a:pt x="224" y="0"/>
                    </a:lnTo>
                    <a:lnTo>
                      <a:pt x="202" y="2"/>
                    </a:lnTo>
                    <a:lnTo>
                      <a:pt x="180" y="5"/>
                    </a:lnTo>
                    <a:lnTo>
                      <a:pt x="158" y="10"/>
                    </a:lnTo>
                    <a:lnTo>
                      <a:pt x="137" y="17"/>
                    </a:lnTo>
                    <a:lnTo>
                      <a:pt x="118" y="27"/>
                    </a:lnTo>
                    <a:lnTo>
                      <a:pt x="99" y="38"/>
                    </a:lnTo>
                    <a:lnTo>
                      <a:pt x="82" y="51"/>
                    </a:lnTo>
                    <a:lnTo>
                      <a:pt x="67" y="65"/>
                    </a:lnTo>
                    <a:lnTo>
                      <a:pt x="52" y="82"/>
                    </a:lnTo>
                    <a:lnTo>
                      <a:pt x="40" y="99"/>
                    </a:lnTo>
                    <a:lnTo>
                      <a:pt x="28" y="118"/>
                    </a:lnTo>
                    <a:lnTo>
                      <a:pt x="19" y="137"/>
                    </a:lnTo>
                    <a:lnTo>
                      <a:pt x="10" y="157"/>
                    </a:lnTo>
                    <a:lnTo>
                      <a:pt x="5" y="180"/>
                    </a:lnTo>
                    <a:lnTo>
                      <a:pt x="2" y="202"/>
                    </a:lnTo>
                    <a:lnTo>
                      <a:pt x="0" y="224"/>
                    </a:lnTo>
                    <a:lnTo>
                      <a:pt x="2" y="246"/>
                    </a:lnTo>
                    <a:lnTo>
                      <a:pt x="5" y="269"/>
                    </a:lnTo>
                    <a:lnTo>
                      <a:pt x="10" y="291"/>
                    </a:lnTo>
                    <a:lnTo>
                      <a:pt x="19" y="311"/>
                    </a:lnTo>
                    <a:lnTo>
                      <a:pt x="28" y="330"/>
                    </a:lnTo>
                    <a:lnTo>
                      <a:pt x="40" y="349"/>
                    </a:lnTo>
                    <a:lnTo>
                      <a:pt x="52" y="366"/>
                    </a:lnTo>
                    <a:lnTo>
                      <a:pt x="67" y="382"/>
                    </a:lnTo>
                    <a:lnTo>
                      <a:pt x="82" y="397"/>
                    </a:lnTo>
                    <a:lnTo>
                      <a:pt x="99" y="409"/>
                    </a:lnTo>
                    <a:lnTo>
                      <a:pt x="118" y="421"/>
                    </a:lnTo>
                    <a:lnTo>
                      <a:pt x="137" y="429"/>
                    </a:lnTo>
                    <a:lnTo>
                      <a:pt x="158" y="438"/>
                    </a:lnTo>
                    <a:lnTo>
                      <a:pt x="180" y="443"/>
                    </a:lnTo>
                    <a:lnTo>
                      <a:pt x="202" y="447"/>
                    </a:lnTo>
                    <a:lnTo>
                      <a:pt x="224" y="448"/>
                    </a:lnTo>
                    <a:lnTo>
                      <a:pt x="248" y="447"/>
                    </a:lnTo>
                    <a:lnTo>
                      <a:pt x="269" y="443"/>
                    </a:lnTo>
                    <a:lnTo>
                      <a:pt x="291" y="438"/>
                    </a:lnTo>
                    <a:lnTo>
                      <a:pt x="312" y="429"/>
                    </a:lnTo>
                    <a:lnTo>
                      <a:pt x="331" y="421"/>
                    </a:lnTo>
                    <a:lnTo>
                      <a:pt x="349" y="409"/>
                    </a:lnTo>
                    <a:lnTo>
                      <a:pt x="367" y="397"/>
                    </a:lnTo>
                    <a:lnTo>
                      <a:pt x="384" y="382"/>
                    </a:lnTo>
                    <a:lnTo>
                      <a:pt x="397" y="366"/>
                    </a:lnTo>
                    <a:lnTo>
                      <a:pt x="411" y="349"/>
                    </a:lnTo>
                    <a:lnTo>
                      <a:pt x="421" y="330"/>
                    </a:lnTo>
                    <a:lnTo>
                      <a:pt x="432" y="311"/>
                    </a:lnTo>
                    <a:lnTo>
                      <a:pt x="438" y="291"/>
                    </a:lnTo>
                    <a:lnTo>
                      <a:pt x="444" y="269"/>
                    </a:lnTo>
                    <a:lnTo>
                      <a:pt x="447" y="246"/>
                    </a:lnTo>
                    <a:lnTo>
                      <a:pt x="449" y="224"/>
                    </a:lnTo>
                    <a:close/>
                    <a:moveTo>
                      <a:pt x="442" y="224"/>
                    </a:moveTo>
                    <a:lnTo>
                      <a:pt x="440" y="246"/>
                    </a:lnTo>
                    <a:lnTo>
                      <a:pt x="437" y="267"/>
                    </a:lnTo>
                    <a:lnTo>
                      <a:pt x="432" y="287"/>
                    </a:lnTo>
                    <a:lnTo>
                      <a:pt x="425" y="308"/>
                    </a:lnTo>
                    <a:lnTo>
                      <a:pt x="414" y="327"/>
                    </a:lnTo>
                    <a:lnTo>
                      <a:pt x="404" y="346"/>
                    </a:lnTo>
                    <a:lnTo>
                      <a:pt x="392" y="361"/>
                    </a:lnTo>
                    <a:lnTo>
                      <a:pt x="378" y="376"/>
                    </a:lnTo>
                    <a:lnTo>
                      <a:pt x="363" y="390"/>
                    </a:lnTo>
                    <a:lnTo>
                      <a:pt x="346" y="404"/>
                    </a:lnTo>
                    <a:lnTo>
                      <a:pt x="327" y="414"/>
                    </a:lnTo>
                    <a:lnTo>
                      <a:pt x="308" y="423"/>
                    </a:lnTo>
                    <a:lnTo>
                      <a:pt x="289" y="431"/>
                    </a:lnTo>
                    <a:lnTo>
                      <a:pt x="269" y="436"/>
                    </a:lnTo>
                    <a:lnTo>
                      <a:pt x="247" y="440"/>
                    </a:lnTo>
                    <a:lnTo>
                      <a:pt x="224" y="440"/>
                    </a:lnTo>
                    <a:lnTo>
                      <a:pt x="202" y="440"/>
                    </a:lnTo>
                    <a:lnTo>
                      <a:pt x="182" y="436"/>
                    </a:lnTo>
                    <a:lnTo>
                      <a:pt x="161" y="431"/>
                    </a:lnTo>
                    <a:lnTo>
                      <a:pt x="141" y="423"/>
                    </a:lnTo>
                    <a:lnTo>
                      <a:pt x="122" y="414"/>
                    </a:lnTo>
                    <a:lnTo>
                      <a:pt x="103" y="404"/>
                    </a:lnTo>
                    <a:lnTo>
                      <a:pt x="87" y="390"/>
                    </a:lnTo>
                    <a:lnTo>
                      <a:pt x="72" y="376"/>
                    </a:lnTo>
                    <a:lnTo>
                      <a:pt x="58" y="361"/>
                    </a:lnTo>
                    <a:lnTo>
                      <a:pt x="45" y="346"/>
                    </a:lnTo>
                    <a:lnTo>
                      <a:pt x="34" y="327"/>
                    </a:lnTo>
                    <a:lnTo>
                      <a:pt x="26" y="308"/>
                    </a:lnTo>
                    <a:lnTo>
                      <a:pt x="17" y="287"/>
                    </a:lnTo>
                    <a:lnTo>
                      <a:pt x="12" y="267"/>
                    </a:lnTo>
                    <a:lnTo>
                      <a:pt x="9" y="246"/>
                    </a:lnTo>
                    <a:lnTo>
                      <a:pt x="9" y="224"/>
                    </a:lnTo>
                    <a:lnTo>
                      <a:pt x="9" y="202"/>
                    </a:lnTo>
                    <a:lnTo>
                      <a:pt x="12" y="180"/>
                    </a:lnTo>
                    <a:lnTo>
                      <a:pt x="17" y="159"/>
                    </a:lnTo>
                    <a:lnTo>
                      <a:pt x="26" y="140"/>
                    </a:lnTo>
                    <a:lnTo>
                      <a:pt x="34" y="122"/>
                    </a:lnTo>
                    <a:lnTo>
                      <a:pt x="45" y="103"/>
                    </a:lnTo>
                    <a:lnTo>
                      <a:pt x="58" y="86"/>
                    </a:lnTo>
                    <a:lnTo>
                      <a:pt x="72" y="70"/>
                    </a:lnTo>
                    <a:lnTo>
                      <a:pt x="87" y="57"/>
                    </a:lnTo>
                    <a:lnTo>
                      <a:pt x="103" y="45"/>
                    </a:lnTo>
                    <a:lnTo>
                      <a:pt x="122" y="34"/>
                    </a:lnTo>
                    <a:lnTo>
                      <a:pt x="141" y="24"/>
                    </a:lnTo>
                    <a:lnTo>
                      <a:pt x="161" y="17"/>
                    </a:lnTo>
                    <a:lnTo>
                      <a:pt x="182" y="12"/>
                    </a:lnTo>
                    <a:lnTo>
                      <a:pt x="202" y="9"/>
                    </a:lnTo>
                    <a:lnTo>
                      <a:pt x="224" y="7"/>
                    </a:lnTo>
                    <a:lnTo>
                      <a:pt x="247" y="9"/>
                    </a:lnTo>
                    <a:lnTo>
                      <a:pt x="269" y="12"/>
                    </a:lnTo>
                    <a:lnTo>
                      <a:pt x="289" y="17"/>
                    </a:lnTo>
                    <a:lnTo>
                      <a:pt x="308" y="24"/>
                    </a:lnTo>
                    <a:lnTo>
                      <a:pt x="327" y="34"/>
                    </a:lnTo>
                    <a:lnTo>
                      <a:pt x="346" y="45"/>
                    </a:lnTo>
                    <a:lnTo>
                      <a:pt x="363" y="57"/>
                    </a:lnTo>
                    <a:lnTo>
                      <a:pt x="378" y="70"/>
                    </a:lnTo>
                    <a:lnTo>
                      <a:pt x="392" y="86"/>
                    </a:lnTo>
                    <a:lnTo>
                      <a:pt x="404" y="103"/>
                    </a:lnTo>
                    <a:lnTo>
                      <a:pt x="414" y="122"/>
                    </a:lnTo>
                    <a:lnTo>
                      <a:pt x="425" y="140"/>
                    </a:lnTo>
                    <a:lnTo>
                      <a:pt x="432" y="159"/>
                    </a:lnTo>
                    <a:lnTo>
                      <a:pt x="437" y="180"/>
                    </a:lnTo>
                    <a:lnTo>
                      <a:pt x="440" y="202"/>
                    </a:lnTo>
                    <a:lnTo>
                      <a:pt x="442" y="224"/>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2" name="Freeform 546"/>
              <p:cNvSpPr>
                <a:spLocks noEditPoints="1"/>
              </p:cNvSpPr>
              <p:nvPr/>
            </p:nvSpPr>
            <p:spPr bwMode="auto">
              <a:xfrm>
                <a:off x="1809" y="3083"/>
                <a:ext cx="440" cy="439"/>
              </a:xfrm>
              <a:custGeom>
                <a:avLst/>
                <a:gdLst>
                  <a:gd name="T0" fmla="*/ 435 w 440"/>
                  <a:gd name="T1" fmla="*/ 176 h 439"/>
                  <a:gd name="T2" fmla="*/ 413 w 440"/>
                  <a:gd name="T3" fmla="*/ 116 h 439"/>
                  <a:gd name="T4" fmla="*/ 375 w 440"/>
                  <a:gd name="T5" fmla="*/ 65 h 439"/>
                  <a:gd name="T6" fmla="*/ 324 w 440"/>
                  <a:gd name="T7" fmla="*/ 27 h 439"/>
                  <a:gd name="T8" fmla="*/ 264 w 440"/>
                  <a:gd name="T9" fmla="*/ 5 h 439"/>
                  <a:gd name="T10" fmla="*/ 197 w 440"/>
                  <a:gd name="T11" fmla="*/ 1 h 439"/>
                  <a:gd name="T12" fmla="*/ 134 w 440"/>
                  <a:gd name="T13" fmla="*/ 17 h 439"/>
                  <a:gd name="T14" fmla="*/ 79 w 440"/>
                  <a:gd name="T15" fmla="*/ 51 h 439"/>
                  <a:gd name="T16" fmla="*/ 38 w 440"/>
                  <a:gd name="T17" fmla="*/ 97 h 439"/>
                  <a:gd name="T18" fmla="*/ 9 w 440"/>
                  <a:gd name="T19" fmla="*/ 155 h 439"/>
                  <a:gd name="T20" fmla="*/ 0 w 440"/>
                  <a:gd name="T21" fmla="*/ 220 h 439"/>
                  <a:gd name="T22" fmla="*/ 9 w 440"/>
                  <a:gd name="T23" fmla="*/ 285 h 439"/>
                  <a:gd name="T24" fmla="*/ 38 w 440"/>
                  <a:gd name="T25" fmla="*/ 343 h 439"/>
                  <a:gd name="T26" fmla="*/ 79 w 440"/>
                  <a:gd name="T27" fmla="*/ 390 h 439"/>
                  <a:gd name="T28" fmla="*/ 134 w 440"/>
                  <a:gd name="T29" fmla="*/ 422 h 439"/>
                  <a:gd name="T30" fmla="*/ 197 w 440"/>
                  <a:gd name="T31" fmla="*/ 439 h 439"/>
                  <a:gd name="T32" fmla="*/ 264 w 440"/>
                  <a:gd name="T33" fmla="*/ 436 h 439"/>
                  <a:gd name="T34" fmla="*/ 324 w 440"/>
                  <a:gd name="T35" fmla="*/ 413 h 439"/>
                  <a:gd name="T36" fmla="*/ 375 w 440"/>
                  <a:gd name="T37" fmla="*/ 376 h 439"/>
                  <a:gd name="T38" fmla="*/ 413 w 440"/>
                  <a:gd name="T39" fmla="*/ 325 h 439"/>
                  <a:gd name="T40" fmla="*/ 435 w 440"/>
                  <a:gd name="T41" fmla="*/ 265 h 439"/>
                  <a:gd name="T42" fmla="*/ 432 w 440"/>
                  <a:gd name="T43" fmla="*/ 220 h 439"/>
                  <a:gd name="T44" fmla="*/ 423 w 440"/>
                  <a:gd name="T45" fmla="*/ 283 h 439"/>
                  <a:gd name="T46" fmla="*/ 396 w 440"/>
                  <a:gd name="T47" fmla="*/ 338 h 439"/>
                  <a:gd name="T48" fmla="*/ 355 w 440"/>
                  <a:gd name="T49" fmla="*/ 384 h 439"/>
                  <a:gd name="T50" fmla="*/ 303 w 440"/>
                  <a:gd name="T51" fmla="*/ 415 h 439"/>
                  <a:gd name="T52" fmla="*/ 242 w 440"/>
                  <a:gd name="T53" fmla="*/ 432 h 439"/>
                  <a:gd name="T54" fmla="*/ 177 w 440"/>
                  <a:gd name="T55" fmla="*/ 429 h 439"/>
                  <a:gd name="T56" fmla="*/ 118 w 440"/>
                  <a:gd name="T57" fmla="*/ 407 h 439"/>
                  <a:gd name="T58" fmla="*/ 69 w 440"/>
                  <a:gd name="T59" fmla="*/ 371 h 439"/>
                  <a:gd name="T60" fmla="*/ 33 w 440"/>
                  <a:gd name="T61" fmla="*/ 321 h 439"/>
                  <a:gd name="T62" fmla="*/ 11 w 440"/>
                  <a:gd name="T63" fmla="*/ 263 h 439"/>
                  <a:gd name="T64" fmla="*/ 9 w 440"/>
                  <a:gd name="T65" fmla="*/ 198 h 439"/>
                  <a:gd name="T66" fmla="*/ 24 w 440"/>
                  <a:gd name="T67" fmla="*/ 136 h 439"/>
                  <a:gd name="T68" fmla="*/ 55 w 440"/>
                  <a:gd name="T69" fmla="*/ 85 h 439"/>
                  <a:gd name="T70" fmla="*/ 101 w 440"/>
                  <a:gd name="T71" fmla="*/ 44 h 439"/>
                  <a:gd name="T72" fmla="*/ 156 w 440"/>
                  <a:gd name="T73" fmla="*/ 17 h 439"/>
                  <a:gd name="T74" fmla="*/ 219 w 440"/>
                  <a:gd name="T75" fmla="*/ 8 h 439"/>
                  <a:gd name="T76" fmla="*/ 283 w 440"/>
                  <a:gd name="T77" fmla="*/ 17 h 439"/>
                  <a:gd name="T78" fmla="*/ 339 w 440"/>
                  <a:gd name="T79" fmla="*/ 44 h 439"/>
                  <a:gd name="T80" fmla="*/ 384 w 440"/>
                  <a:gd name="T81" fmla="*/ 85 h 439"/>
                  <a:gd name="T82" fmla="*/ 416 w 440"/>
                  <a:gd name="T83" fmla="*/ 136 h 439"/>
                  <a:gd name="T84" fmla="*/ 432 w 440"/>
                  <a:gd name="T85" fmla="*/ 198 h 43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40"/>
                  <a:gd name="T130" fmla="*/ 0 h 439"/>
                  <a:gd name="T131" fmla="*/ 440 w 440"/>
                  <a:gd name="T132" fmla="*/ 439 h 43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40" h="439">
                    <a:moveTo>
                      <a:pt x="440" y="220"/>
                    </a:moveTo>
                    <a:lnTo>
                      <a:pt x="439" y="198"/>
                    </a:lnTo>
                    <a:lnTo>
                      <a:pt x="435" y="176"/>
                    </a:lnTo>
                    <a:lnTo>
                      <a:pt x="430" y="155"/>
                    </a:lnTo>
                    <a:lnTo>
                      <a:pt x="423" y="135"/>
                    </a:lnTo>
                    <a:lnTo>
                      <a:pt x="413" y="116"/>
                    </a:lnTo>
                    <a:lnTo>
                      <a:pt x="403" y="97"/>
                    </a:lnTo>
                    <a:lnTo>
                      <a:pt x="389" y="80"/>
                    </a:lnTo>
                    <a:lnTo>
                      <a:pt x="375" y="65"/>
                    </a:lnTo>
                    <a:lnTo>
                      <a:pt x="360" y="51"/>
                    </a:lnTo>
                    <a:lnTo>
                      <a:pt x="343" y="37"/>
                    </a:lnTo>
                    <a:lnTo>
                      <a:pt x="324" y="27"/>
                    </a:lnTo>
                    <a:lnTo>
                      <a:pt x="305" y="17"/>
                    </a:lnTo>
                    <a:lnTo>
                      <a:pt x="284" y="10"/>
                    </a:lnTo>
                    <a:lnTo>
                      <a:pt x="264" y="5"/>
                    </a:lnTo>
                    <a:lnTo>
                      <a:pt x="242" y="1"/>
                    </a:lnTo>
                    <a:lnTo>
                      <a:pt x="219" y="0"/>
                    </a:lnTo>
                    <a:lnTo>
                      <a:pt x="197" y="1"/>
                    </a:lnTo>
                    <a:lnTo>
                      <a:pt x="175" y="5"/>
                    </a:lnTo>
                    <a:lnTo>
                      <a:pt x="154" y="10"/>
                    </a:lnTo>
                    <a:lnTo>
                      <a:pt x="134" y="17"/>
                    </a:lnTo>
                    <a:lnTo>
                      <a:pt x="115" y="27"/>
                    </a:lnTo>
                    <a:lnTo>
                      <a:pt x="96" y="37"/>
                    </a:lnTo>
                    <a:lnTo>
                      <a:pt x="79" y="51"/>
                    </a:lnTo>
                    <a:lnTo>
                      <a:pt x="64" y="65"/>
                    </a:lnTo>
                    <a:lnTo>
                      <a:pt x="50" y="80"/>
                    </a:lnTo>
                    <a:lnTo>
                      <a:pt x="38" y="97"/>
                    </a:lnTo>
                    <a:lnTo>
                      <a:pt x="26" y="116"/>
                    </a:lnTo>
                    <a:lnTo>
                      <a:pt x="17" y="135"/>
                    </a:lnTo>
                    <a:lnTo>
                      <a:pt x="9" y="155"/>
                    </a:lnTo>
                    <a:lnTo>
                      <a:pt x="4" y="176"/>
                    </a:lnTo>
                    <a:lnTo>
                      <a:pt x="0" y="198"/>
                    </a:lnTo>
                    <a:lnTo>
                      <a:pt x="0" y="220"/>
                    </a:lnTo>
                    <a:lnTo>
                      <a:pt x="0" y="242"/>
                    </a:lnTo>
                    <a:lnTo>
                      <a:pt x="4" y="265"/>
                    </a:lnTo>
                    <a:lnTo>
                      <a:pt x="9" y="285"/>
                    </a:lnTo>
                    <a:lnTo>
                      <a:pt x="17" y="306"/>
                    </a:lnTo>
                    <a:lnTo>
                      <a:pt x="26" y="325"/>
                    </a:lnTo>
                    <a:lnTo>
                      <a:pt x="38" y="343"/>
                    </a:lnTo>
                    <a:lnTo>
                      <a:pt x="50" y="360"/>
                    </a:lnTo>
                    <a:lnTo>
                      <a:pt x="64" y="376"/>
                    </a:lnTo>
                    <a:lnTo>
                      <a:pt x="79" y="390"/>
                    </a:lnTo>
                    <a:lnTo>
                      <a:pt x="96" y="403"/>
                    </a:lnTo>
                    <a:lnTo>
                      <a:pt x="115" y="413"/>
                    </a:lnTo>
                    <a:lnTo>
                      <a:pt x="134" y="422"/>
                    </a:lnTo>
                    <a:lnTo>
                      <a:pt x="154" y="431"/>
                    </a:lnTo>
                    <a:lnTo>
                      <a:pt x="175" y="436"/>
                    </a:lnTo>
                    <a:lnTo>
                      <a:pt x="197" y="439"/>
                    </a:lnTo>
                    <a:lnTo>
                      <a:pt x="219" y="439"/>
                    </a:lnTo>
                    <a:lnTo>
                      <a:pt x="242" y="439"/>
                    </a:lnTo>
                    <a:lnTo>
                      <a:pt x="264" y="436"/>
                    </a:lnTo>
                    <a:lnTo>
                      <a:pt x="284" y="431"/>
                    </a:lnTo>
                    <a:lnTo>
                      <a:pt x="305" y="422"/>
                    </a:lnTo>
                    <a:lnTo>
                      <a:pt x="324" y="413"/>
                    </a:lnTo>
                    <a:lnTo>
                      <a:pt x="343" y="403"/>
                    </a:lnTo>
                    <a:lnTo>
                      <a:pt x="360" y="390"/>
                    </a:lnTo>
                    <a:lnTo>
                      <a:pt x="375" y="376"/>
                    </a:lnTo>
                    <a:lnTo>
                      <a:pt x="389" y="360"/>
                    </a:lnTo>
                    <a:lnTo>
                      <a:pt x="403" y="343"/>
                    </a:lnTo>
                    <a:lnTo>
                      <a:pt x="413" y="325"/>
                    </a:lnTo>
                    <a:lnTo>
                      <a:pt x="423" y="306"/>
                    </a:lnTo>
                    <a:lnTo>
                      <a:pt x="430" y="285"/>
                    </a:lnTo>
                    <a:lnTo>
                      <a:pt x="435" y="265"/>
                    </a:lnTo>
                    <a:lnTo>
                      <a:pt x="439" y="242"/>
                    </a:lnTo>
                    <a:lnTo>
                      <a:pt x="440" y="220"/>
                    </a:lnTo>
                    <a:close/>
                    <a:moveTo>
                      <a:pt x="432" y="220"/>
                    </a:moveTo>
                    <a:lnTo>
                      <a:pt x="432" y="242"/>
                    </a:lnTo>
                    <a:lnTo>
                      <a:pt x="428" y="263"/>
                    </a:lnTo>
                    <a:lnTo>
                      <a:pt x="423" y="283"/>
                    </a:lnTo>
                    <a:lnTo>
                      <a:pt x="416" y="302"/>
                    </a:lnTo>
                    <a:lnTo>
                      <a:pt x="406" y="321"/>
                    </a:lnTo>
                    <a:lnTo>
                      <a:pt x="396" y="338"/>
                    </a:lnTo>
                    <a:lnTo>
                      <a:pt x="384" y="355"/>
                    </a:lnTo>
                    <a:lnTo>
                      <a:pt x="370" y="371"/>
                    </a:lnTo>
                    <a:lnTo>
                      <a:pt x="355" y="384"/>
                    </a:lnTo>
                    <a:lnTo>
                      <a:pt x="339" y="396"/>
                    </a:lnTo>
                    <a:lnTo>
                      <a:pt x="320" y="407"/>
                    </a:lnTo>
                    <a:lnTo>
                      <a:pt x="303" y="415"/>
                    </a:lnTo>
                    <a:lnTo>
                      <a:pt x="283" y="424"/>
                    </a:lnTo>
                    <a:lnTo>
                      <a:pt x="262" y="429"/>
                    </a:lnTo>
                    <a:lnTo>
                      <a:pt x="242" y="432"/>
                    </a:lnTo>
                    <a:lnTo>
                      <a:pt x="219" y="432"/>
                    </a:lnTo>
                    <a:lnTo>
                      <a:pt x="197" y="432"/>
                    </a:lnTo>
                    <a:lnTo>
                      <a:pt x="177" y="429"/>
                    </a:lnTo>
                    <a:lnTo>
                      <a:pt x="156" y="424"/>
                    </a:lnTo>
                    <a:lnTo>
                      <a:pt x="137" y="415"/>
                    </a:lnTo>
                    <a:lnTo>
                      <a:pt x="118" y="407"/>
                    </a:lnTo>
                    <a:lnTo>
                      <a:pt x="101" y="396"/>
                    </a:lnTo>
                    <a:lnTo>
                      <a:pt x="84" y="384"/>
                    </a:lnTo>
                    <a:lnTo>
                      <a:pt x="69" y="371"/>
                    </a:lnTo>
                    <a:lnTo>
                      <a:pt x="55" y="355"/>
                    </a:lnTo>
                    <a:lnTo>
                      <a:pt x="43" y="338"/>
                    </a:lnTo>
                    <a:lnTo>
                      <a:pt x="33" y="321"/>
                    </a:lnTo>
                    <a:lnTo>
                      <a:pt x="24" y="302"/>
                    </a:lnTo>
                    <a:lnTo>
                      <a:pt x="16" y="283"/>
                    </a:lnTo>
                    <a:lnTo>
                      <a:pt x="11" y="263"/>
                    </a:lnTo>
                    <a:lnTo>
                      <a:pt x="9" y="242"/>
                    </a:lnTo>
                    <a:lnTo>
                      <a:pt x="7" y="220"/>
                    </a:lnTo>
                    <a:lnTo>
                      <a:pt x="9" y="198"/>
                    </a:lnTo>
                    <a:lnTo>
                      <a:pt x="11" y="177"/>
                    </a:lnTo>
                    <a:lnTo>
                      <a:pt x="16" y="157"/>
                    </a:lnTo>
                    <a:lnTo>
                      <a:pt x="24" y="136"/>
                    </a:lnTo>
                    <a:lnTo>
                      <a:pt x="33" y="119"/>
                    </a:lnTo>
                    <a:lnTo>
                      <a:pt x="43" y="100"/>
                    </a:lnTo>
                    <a:lnTo>
                      <a:pt x="55" y="85"/>
                    </a:lnTo>
                    <a:lnTo>
                      <a:pt x="69" y="70"/>
                    </a:lnTo>
                    <a:lnTo>
                      <a:pt x="84" y="56"/>
                    </a:lnTo>
                    <a:lnTo>
                      <a:pt x="101" y="44"/>
                    </a:lnTo>
                    <a:lnTo>
                      <a:pt x="118" y="34"/>
                    </a:lnTo>
                    <a:lnTo>
                      <a:pt x="137" y="23"/>
                    </a:lnTo>
                    <a:lnTo>
                      <a:pt x="156" y="17"/>
                    </a:lnTo>
                    <a:lnTo>
                      <a:pt x="177" y="11"/>
                    </a:lnTo>
                    <a:lnTo>
                      <a:pt x="197" y="8"/>
                    </a:lnTo>
                    <a:lnTo>
                      <a:pt x="219" y="8"/>
                    </a:lnTo>
                    <a:lnTo>
                      <a:pt x="242" y="8"/>
                    </a:lnTo>
                    <a:lnTo>
                      <a:pt x="262" y="11"/>
                    </a:lnTo>
                    <a:lnTo>
                      <a:pt x="283" y="17"/>
                    </a:lnTo>
                    <a:lnTo>
                      <a:pt x="303" y="23"/>
                    </a:lnTo>
                    <a:lnTo>
                      <a:pt x="320" y="34"/>
                    </a:lnTo>
                    <a:lnTo>
                      <a:pt x="339" y="44"/>
                    </a:lnTo>
                    <a:lnTo>
                      <a:pt x="355" y="56"/>
                    </a:lnTo>
                    <a:lnTo>
                      <a:pt x="370" y="70"/>
                    </a:lnTo>
                    <a:lnTo>
                      <a:pt x="384" y="85"/>
                    </a:lnTo>
                    <a:lnTo>
                      <a:pt x="396" y="100"/>
                    </a:lnTo>
                    <a:lnTo>
                      <a:pt x="406" y="119"/>
                    </a:lnTo>
                    <a:lnTo>
                      <a:pt x="416" y="136"/>
                    </a:lnTo>
                    <a:lnTo>
                      <a:pt x="423" y="157"/>
                    </a:lnTo>
                    <a:lnTo>
                      <a:pt x="428" y="177"/>
                    </a:lnTo>
                    <a:lnTo>
                      <a:pt x="432" y="198"/>
                    </a:lnTo>
                    <a:lnTo>
                      <a:pt x="432" y="220"/>
                    </a:lnTo>
                    <a:close/>
                  </a:path>
                </a:pathLst>
              </a:custGeom>
              <a:solidFill>
                <a:srgbClr val="CFCECE"/>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3" name="Freeform 547"/>
              <p:cNvSpPr>
                <a:spLocks noEditPoints="1"/>
              </p:cNvSpPr>
              <p:nvPr/>
            </p:nvSpPr>
            <p:spPr bwMode="auto">
              <a:xfrm>
                <a:off x="1813" y="3086"/>
                <a:ext cx="433" cy="433"/>
              </a:xfrm>
              <a:custGeom>
                <a:avLst/>
                <a:gdLst>
                  <a:gd name="T0" fmla="*/ 428 w 433"/>
                  <a:gd name="T1" fmla="*/ 173 h 433"/>
                  <a:gd name="T2" fmla="*/ 405 w 433"/>
                  <a:gd name="T3" fmla="*/ 115 h 433"/>
                  <a:gd name="T4" fmla="*/ 369 w 433"/>
                  <a:gd name="T5" fmla="*/ 63 h 433"/>
                  <a:gd name="T6" fmla="*/ 318 w 433"/>
                  <a:gd name="T7" fmla="*/ 27 h 433"/>
                  <a:gd name="T8" fmla="*/ 260 w 433"/>
                  <a:gd name="T9" fmla="*/ 5 h 433"/>
                  <a:gd name="T10" fmla="*/ 193 w 433"/>
                  <a:gd name="T11" fmla="*/ 2 h 433"/>
                  <a:gd name="T12" fmla="*/ 132 w 433"/>
                  <a:gd name="T13" fmla="*/ 17 h 433"/>
                  <a:gd name="T14" fmla="*/ 78 w 433"/>
                  <a:gd name="T15" fmla="*/ 50 h 433"/>
                  <a:gd name="T16" fmla="*/ 36 w 433"/>
                  <a:gd name="T17" fmla="*/ 96 h 433"/>
                  <a:gd name="T18" fmla="*/ 8 w 433"/>
                  <a:gd name="T19" fmla="*/ 152 h 433"/>
                  <a:gd name="T20" fmla="*/ 0 w 433"/>
                  <a:gd name="T21" fmla="*/ 217 h 433"/>
                  <a:gd name="T22" fmla="*/ 8 w 433"/>
                  <a:gd name="T23" fmla="*/ 280 h 433"/>
                  <a:gd name="T24" fmla="*/ 36 w 433"/>
                  <a:gd name="T25" fmla="*/ 339 h 433"/>
                  <a:gd name="T26" fmla="*/ 78 w 433"/>
                  <a:gd name="T27" fmla="*/ 383 h 433"/>
                  <a:gd name="T28" fmla="*/ 132 w 433"/>
                  <a:gd name="T29" fmla="*/ 416 h 433"/>
                  <a:gd name="T30" fmla="*/ 193 w 433"/>
                  <a:gd name="T31" fmla="*/ 433 h 433"/>
                  <a:gd name="T32" fmla="*/ 260 w 433"/>
                  <a:gd name="T33" fmla="*/ 429 h 433"/>
                  <a:gd name="T34" fmla="*/ 318 w 433"/>
                  <a:gd name="T35" fmla="*/ 407 h 433"/>
                  <a:gd name="T36" fmla="*/ 369 w 433"/>
                  <a:gd name="T37" fmla="*/ 369 h 433"/>
                  <a:gd name="T38" fmla="*/ 405 w 433"/>
                  <a:gd name="T39" fmla="*/ 320 h 433"/>
                  <a:gd name="T40" fmla="*/ 428 w 433"/>
                  <a:gd name="T41" fmla="*/ 260 h 433"/>
                  <a:gd name="T42" fmla="*/ 424 w 433"/>
                  <a:gd name="T43" fmla="*/ 217 h 433"/>
                  <a:gd name="T44" fmla="*/ 416 w 433"/>
                  <a:gd name="T45" fmla="*/ 279 h 433"/>
                  <a:gd name="T46" fmla="*/ 388 w 433"/>
                  <a:gd name="T47" fmla="*/ 333 h 433"/>
                  <a:gd name="T48" fmla="*/ 349 w 433"/>
                  <a:gd name="T49" fmla="*/ 378 h 433"/>
                  <a:gd name="T50" fmla="*/ 298 w 433"/>
                  <a:gd name="T51" fmla="*/ 409 h 433"/>
                  <a:gd name="T52" fmla="*/ 238 w 433"/>
                  <a:gd name="T53" fmla="*/ 424 h 433"/>
                  <a:gd name="T54" fmla="*/ 174 w 433"/>
                  <a:gd name="T55" fmla="*/ 422 h 433"/>
                  <a:gd name="T56" fmla="*/ 116 w 433"/>
                  <a:gd name="T57" fmla="*/ 400 h 433"/>
                  <a:gd name="T58" fmla="*/ 68 w 433"/>
                  <a:gd name="T59" fmla="*/ 364 h 433"/>
                  <a:gd name="T60" fmla="*/ 32 w 433"/>
                  <a:gd name="T61" fmla="*/ 316 h 433"/>
                  <a:gd name="T62" fmla="*/ 12 w 433"/>
                  <a:gd name="T63" fmla="*/ 258 h 433"/>
                  <a:gd name="T64" fmla="*/ 8 w 433"/>
                  <a:gd name="T65" fmla="*/ 195 h 433"/>
                  <a:gd name="T66" fmla="*/ 24 w 433"/>
                  <a:gd name="T67" fmla="*/ 135 h 433"/>
                  <a:gd name="T68" fmla="*/ 55 w 433"/>
                  <a:gd name="T69" fmla="*/ 84 h 433"/>
                  <a:gd name="T70" fmla="*/ 99 w 433"/>
                  <a:gd name="T71" fmla="*/ 44 h 433"/>
                  <a:gd name="T72" fmla="*/ 154 w 433"/>
                  <a:gd name="T73" fmla="*/ 17 h 433"/>
                  <a:gd name="T74" fmla="*/ 215 w 433"/>
                  <a:gd name="T75" fmla="*/ 8 h 433"/>
                  <a:gd name="T76" fmla="*/ 277 w 433"/>
                  <a:gd name="T77" fmla="*/ 17 h 433"/>
                  <a:gd name="T78" fmla="*/ 332 w 433"/>
                  <a:gd name="T79" fmla="*/ 44 h 433"/>
                  <a:gd name="T80" fmla="*/ 376 w 433"/>
                  <a:gd name="T81" fmla="*/ 84 h 433"/>
                  <a:gd name="T82" fmla="*/ 409 w 433"/>
                  <a:gd name="T83" fmla="*/ 135 h 433"/>
                  <a:gd name="T84" fmla="*/ 424 w 433"/>
                  <a:gd name="T85" fmla="*/ 195 h 43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33"/>
                  <a:gd name="T130" fmla="*/ 0 h 433"/>
                  <a:gd name="T131" fmla="*/ 433 w 433"/>
                  <a:gd name="T132" fmla="*/ 433 h 43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33" h="433">
                    <a:moveTo>
                      <a:pt x="433" y="217"/>
                    </a:moveTo>
                    <a:lnTo>
                      <a:pt x="431" y="195"/>
                    </a:lnTo>
                    <a:lnTo>
                      <a:pt x="428" y="173"/>
                    </a:lnTo>
                    <a:lnTo>
                      <a:pt x="423" y="152"/>
                    </a:lnTo>
                    <a:lnTo>
                      <a:pt x="416" y="133"/>
                    </a:lnTo>
                    <a:lnTo>
                      <a:pt x="405" y="115"/>
                    </a:lnTo>
                    <a:lnTo>
                      <a:pt x="395" y="96"/>
                    </a:lnTo>
                    <a:lnTo>
                      <a:pt x="383" y="79"/>
                    </a:lnTo>
                    <a:lnTo>
                      <a:pt x="369" y="63"/>
                    </a:lnTo>
                    <a:lnTo>
                      <a:pt x="354" y="50"/>
                    </a:lnTo>
                    <a:lnTo>
                      <a:pt x="337" y="38"/>
                    </a:lnTo>
                    <a:lnTo>
                      <a:pt x="318" y="27"/>
                    </a:lnTo>
                    <a:lnTo>
                      <a:pt x="299" y="17"/>
                    </a:lnTo>
                    <a:lnTo>
                      <a:pt x="280" y="10"/>
                    </a:lnTo>
                    <a:lnTo>
                      <a:pt x="260" y="5"/>
                    </a:lnTo>
                    <a:lnTo>
                      <a:pt x="238" y="2"/>
                    </a:lnTo>
                    <a:lnTo>
                      <a:pt x="215" y="0"/>
                    </a:lnTo>
                    <a:lnTo>
                      <a:pt x="193" y="2"/>
                    </a:lnTo>
                    <a:lnTo>
                      <a:pt x="173" y="5"/>
                    </a:lnTo>
                    <a:lnTo>
                      <a:pt x="152" y="10"/>
                    </a:lnTo>
                    <a:lnTo>
                      <a:pt x="132" y="17"/>
                    </a:lnTo>
                    <a:lnTo>
                      <a:pt x="113" y="27"/>
                    </a:lnTo>
                    <a:lnTo>
                      <a:pt x="94" y="38"/>
                    </a:lnTo>
                    <a:lnTo>
                      <a:pt x="78" y="50"/>
                    </a:lnTo>
                    <a:lnTo>
                      <a:pt x="63" y="63"/>
                    </a:lnTo>
                    <a:lnTo>
                      <a:pt x="49" y="79"/>
                    </a:lnTo>
                    <a:lnTo>
                      <a:pt x="36" y="96"/>
                    </a:lnTo>
                    <a:lnTo>
                      <a:pt x="25" y="115"/>
                    </a:lnTo>
                    <a:lnTo>
                      <a:pt x="17" y="133"/>
                    </a:lnTo>
                    <a:lnTo>
                      <a:pt x="8" y="152"/>
                    </a:lnTo>
                    <a:lnTo>
                      <a:pt x="3" y="173"/>
                    </a:lnTo>
                    <a:lnTo>
                      <a:pt x="0" y="195"/>
                    </a:lnTo>
                    <a:lnTo>
                      <a:pt x="0" y="217"/>
                    </a:lnTo>
                    <a:lnTo>
                      <a:pt x="0" y="239"/>
                    </a:lnTo>
                    <a:lnTo>
                      <a:pt x="3" y="260"/>
                    </a:lnTo>
                    <a:lnTo>
                      <a:pt x="8" y="280"/>
                    </a:lnTo>
                    <a:lnTo>
                      <a:pt x="17" y="301"/>
                    </a:lnTo>
                    <a:lnTo>
                      <a:pt x="25" y="320"/>
                    </a:lnTo>
                    <a:lnTo>
                      <a:pt x="36" y="339"/>
                    </a:lnTo>
                    <a:lnTo>
                      <a:pt x="49" y="354"/>
                    </a:lnTo>
                    <a:lnTo>
                      <a:pt x="63" y="369"/>
                    </a:lnTo>
                    <a:lnTo>
                      <a:pt x="78" y="383"/>
                    </a:lnTo>
                    <a:lnTo>
                      <a:pt x="94" y="397"/>
                    </a:lnTo>
                    <a:lnTo>
                      <a:pt x="113" y="407"/>
                    </a:lnTo>
                    <a:lnTo>
                      <a:pt x="132" y="416"/>
                    </a:lnTo>
                    <a:lnTo>
                      <a:pt x="152" y="424"/>
                    </a:lnTo>
                    <a:lnTo>
                      <a:pt x="173" y="429"/>
                    </a:lnTo>
                    <a:lnTo>
                      <a:pt x="193" y="433"/>
                    </a:lnTo>
                    <a:lnTo>
                      <a:pt x="215" y="433"/>
                    </a:lnTo>
                    <a:lnTo>
                      <a:pt x="238" y="433"/>
                    </a:lnTo>
                    <a:lnTo>
                      <a:pt x="260" y="429"/>
                    </a:lnTo>
                    <a:lnTo>
                      <a:pt x="280" y="424"/>
                    </a:lnTo>
                    <a:lnTo>
                      <a:pt x="299" y="416"/>
                    </a:lnTo>
                    <a:lnTo>
                      <a:pt x="318" y="407"/>
                    </a:lnTo>
                    <a:lnTo>
                      <a:pt x="337" y="397"/>
                    </a:lnTo>
                    <a:lnTo>
                      <a:pt x="354" y="383"/>
                    </a:lnTo>
                    <a:lnTo>
                      <a:pt x="369" y="369"/>
                    </a:lnTo>
                    <a:lnTo>
                      <a:pt x="383" y="354"/>
                    </a:lnTo>
                    <a:lnTo>
                      <a:pt x="395" y="339"/>
                    </a:lnTo>
                    <a:lnTo>
                      <a:pt x="405" y="320"/>
                    </a:lnTo>
                    <a:lnTo>
                      <a:pt x="416" y="301"/>
                    </a:lnTo>
                    <a:lnTo>
                      <a:pt x="423" y="280"/>
                    </a:lnTo>
                    <a:lnTo>
                      <a:pt x="428" y="260"/>
                    </a:lnTo>
                    <a:lnTo>
                      <a:pt x="431" y="239"/>
                    </a:lnTo>
                    <a:lnTo>
                      <a:pt x="433" y="217"/>
                    </a:lnTo>
                    <a:close/>
                    <a:moveTo>
                      <a:pt x="424" y="217"/>
                    </a:moveTo>
                    <a:lnTo>
                      <a:pt x="424" y="238"/>
                    </a:lnTo>
                    <a:lnTo>
                      <a:pt x="421" y="258"/>
                    </a:lnTo>
                    <a:lnTo>
                      <a:pt x="416" y="279"/>
                    </a:lnTo>
                    <a:lnTo>
                      <a:pt x="409" y="298"/>
                    </a:lnTo>
                    <a:lnTo>
                      <a:pt x="400" y="316"/>
                    </a:lnTo>
                    <a:lnTo>
                      <a:pt x="388" y="333"/>
                    </a:lnTo>
                    <a:lnTo>
                      <a:pt x="376" y="351"/>
                    </a:lnTo>
                    <a:lnTo>
                      <a:pt x="364" y="364"/>
                    </a:lnTo>
                    <a:lnTo>
                      <a:pt x="349" y="378"/>
                    </a:lnTo>
                    <a:lnTo>
                      <a:pt x="332" y="390"/>
                    </a:lnTo>
                    <a:lnTo>
                      <a:pt x="315" y="400"/>
                    </a:lnTo>
                    <a:lnTo>
                      <a:pt x="298" y="409"/>
                    </a:lnTo>
                    <a:lnTo>
                      <a:pt x="277" y="417"/>
                    </a:lnTo>
                    <a:lnTo>
                      <a:pt x="258" y="422"/>
                    </a:lnTo>
                    <a:lnTo>
                      <a:pt x="238" y="424"/>
                    </a:lnTo>
                    <a:lnTo>
                      <a:pt x="215" y="426"/>
                    </a:lnTo>
                    <a:lnTo>
                      <a:pt x="195" y="424"/>
                    </a:lnTo>
                    <a:lnTo>
                      <a:pt x="174" y="422"/>
                    </a:lnTo>
                    <a:lnTo>
                      <a:pt x="154" y="417"/>
                    </a:lnTo>
                    <a:lnTo>
                      <a:pt x="135" y="409"/>
                    </a:lnTo>
                    <a:lnTo>
                      <a:pt x="116" y="400"/>
                    </a:lnTo>
                    <a:lnTo>
                      <a:pt x="99" y="390"/>
                    </a:lnTo>
                    <a:lnTo>
                      <a:pt x="82" y="378"/>
                    </a:lnTo>
                    <a:lnTo>
                      <a:pt x="68" y="364"/>
                    </a:lnTo>
                    <a:lnTo>
                      <a:pt x="55" y="351"/>
                    </a:lnTo>
                    <a:lnTo>
                      <a:pt x="43" y="333"/>
                    </a:lnTo>
                    <a:lnTo>
                      <a:pt x="32" y="316"/>
                    </a:lnTo>
                    <a:lnTo>
                      <a:pt x="24" y="298"/>
                    </a:lnTo>
                    <a:lnTo>
                      <a:pt x="17" y="279"/>
                    </a:lnTo>
                    <a:lnTo>
                      <a:pt x="12" y="258"/>
                    </a:lnTo>
                    <a:lnTo>
                      <a:pt x="8" y="238"/>
                    </a:lnTo>
                    <a:lnTo>
                      <a:pt x="7" y="217"/>
                    </a:lnTo>
                    <a:lnTo>
                      <a:pt x="8" y="195"/>
                    </a:lnTo>
                    <a:lnTo>
                      <a:pt x="12" y="174"/>
                    </a:lnTo>
                    <a:lnTo>
                      <a:pt x="17" y="156"/>
                    </a:lnTo>
                    <a:lnTo>
                      <a:pt x="24" y="135"/>
                    </a:lnTo>
                    <a:lnTo>
                      <a:pt x="32" y="118"/>
                    </a:lnTo>
                    <a:lnTo>
                      <a:pt x="43" y="101"/>
                    </a:lnTo>
                    <a:lnTo>
                      <a:pt x="55" y="84"/>
                    </a:lnTo>
                    <a:lnTo>
                      <a:pt x="68" y="68"/>
                    </a:lnTo>
                    <a:lnTo>
                      <a:pt x="82" y="56"/>
                    </a:lnTo>
                    <a:lnTo>
                      <a:pt x="99" y="44"/>
                    </a:lnTo>
                    <a:lnTo>
                      <a:pt x="116" y="32"/>
                    </a:lnTo>
                    <a:lnTo>
                      <a:pt x="135" y="24"/>
                    </a:lnTo>
                    <a:lnTo>
                      <a:pt x="154" y="17"/>
                    </a:lnTo>
                    <a:lnTo>
                      <a:pt x="174" y="12"/>
                    </a:lnTo>
                    <a:lnTo>
                      <a:pt x="195" y="8"/>
                    </a:lnTo>
                    <a:lnTo>
                      <a:pt x="215" y="8"/>
                    </a:lnTo>
                    <a:lnTo>
                      <a:pt x="238" y="8"/>
                    </a:lnTo>
                    <a:lnTo>
                      <a:pt x="258" y="12"/>
                    </a:lnTo>
                    <a:lnTo>
                      <a:pt x="277" y="17"/>
                    </a:lnTo>
                    <a:lnTo>
                      <a:pt x="298" y="24"/>
                    </a:lnTo>
                    <a:lnTo>
                      <a:pt x="315" y="32"/>
                    </a:lnTo>
                    <a:lnTo>
                      <a:pt x="332" y="44"/>
                    </a:lnTo>
                    <a:lnTo>
                      <a:pt x="349" y="56"/>
                    </a:lnTo>
                    <a:lnTo>
                      <a:pt x="364" y="68"/>
                    </a:lnTo>
                    <a:lnTo>
                      <a:pt x="376" y="84"/>
                    </a:lnTo>
                    <a:lnTo>
                      <a:pt x="388" y="101"/>
                    </a:lnTo>
                    <a:lnTo>
                      <a:pt x="400" y="118"/>
                    </a:lnTo>
                    <a:lnTo>
                      <a:pt x="409" y="135"/>
                    </a:lnTo>
                    <a:lnTo>
                      <a:pt x="416" y="156"/>
                    </a:lnTo>
                    <a:lnTo>
                      <a:pt x="421" y="174"/>
                    </a:lnTo>
                    <a:lnTo>
                      <a:pt x="424" y="195"/>
                    </a:lnTo>
                    <a:lnTo>
                      <a:pt x="424" y="217"/>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4" name="Freeform 548"/>
              <p:cNvSpPr>
                <a:spLocks noEditPoints="1"/>
              </p:cNvSpPr>
              <p:nvPr/>
            </p:nvSpPr>
            <p:spPr bwMode="auto">
              <a:xfrm>
                <a:off x="1816" y="3091"/>
                <a:ext cx="425" cy="424"/>
              </a:xfrm>
              <a:custGeom>
                <a:avLst/>
                <a:gdLst>
                  <a:gd name="T0" fmla="*/ 421 w 425"/>
                  <a:gd name="T1" fmla="*/ 169 h 424"/>
                  <a:gd name="T2" fmla="*/ 399 w 425"/>
                  <a:gd name="T3" fmla="*/ 111 h 424"/>
                  <a:gd name="T4" fmla="*/ 363 w 425"/>
                  <a:gd name="T5" fmla="*/ 62 h 424"/>
                  <a:gd name="T6" fmla="*/ 313 w 425"/>
                  <a:gd name="T7" fmla="*/ 26 h 424"/>
                  <a:gd name="T8" fmla="*/ 255 w 425"/>
                  <a:gd name="T9" fmla="*/ 3 h 424"/>
                  <a:gd name="T10" fmla="*/ 190 w 425"/>
                  <a:gd name="T11" fmla="*/ 0 h 424"/>
                  <a:gd name="T12" fmla="*/ 130 w 425"/>
                  <a:gd name="T13" fmla="*/ 15 h 424"/>
                  <a:gd name="T14" fmla="*/ 77 w 425"/>
                  <a:gd name="T15" fmla="*/ 48 h 424"/>
                  <a:gd name="T16" fmla="*/ 36 w 425"/>
                  <a:gd name="T17" fmla="*/ 92 h 424"/>
                  <a:gd name="T18" fmla="*/ 9 w 425"/>
                  <a:gd name="T19" fmla="*/ 149 h 424"/>
                  <a:gd name="T20" fmla="*/ 0 w 425"/>
                  <a:gd name="T21" fmla="*/ 212 h 424"/>
                  <a:gd name="T22" fmla="*/ 9 w 425"/>
                  <a:gd name="T23" fmla="*/ 275 h 424"/>
                  <a:gd name="T24" fmla="*/ 36 w 425"/>
                  <a:gd name="T25" fmla="*/ 330 h 424"/>
                  <a:gd name="T26" fmla="*/ 77 w 425"/>
                  <a:gd name="T27" fmla="*/ 376 h 424"/>
                  <a:gd name="T28" fmla="*/ 130 w 425"/>
                  <a:gd name="T29" fmla="*/ 407 h 424"/>
                  <a:gd name="T30" fmla="*/ 190 w 425"/>
                  <a:gd name="T31" fmla="*/ 424 h 424"/>
                  <a:gd name="T32" fmla="*/ 255 w 425"/>
                  <a:gd name="T33" fmla="*/ 421 h 424"/>
                  <a:gd name="T34" fmla="*/ 313 w 425"/>
                  <a:gd name="T35" fmla="*/ 399 h 424"/>
                  <a:gd name="T36" fmla="*/ 363 w 425"/>
                  <a:gd name="T37" fmla="*/ 363 h 424"/>
                  <a:gd name="T38" fmla="*/ 399 w 425"/>
                  <a:gd name="T39" fmla="*/ 313 h 424"/>
                  <a:gd name="T40" fmla="*/ 421 w 425"/>
                  <a:gd name="T41" fmla="*/ 255 h 424"/>
                  <a:gd name="T42" fmla="*/ 418 w 425"/>
                  <a:gd name="T43" fmla="*/ 212 h 424"/>
                  <a:gd name="T44" fmla="*/ 409 w 425"/>
                  <a:gd name="T45" fmla="*/ 274 h 424"/>
                  <a:gd name="T46" fmla="*/ 384 w 425"/>
                  <a:gd name="T47" fmla="*/ 327 h 424"/>
                  <a:gd name="T48" fmla="*/ 343 w 425"/>
                  <a:gd name="T49" fmla="*/ 370 h 424"/>
                  <a:gd name="T50" fmla="*/ 293 w 425"/>
                  <a:gd name="T51" fmla="*/ 400 h 424"/>
                  <a:gd name="T52" fmla="*/ 233 w 425"/>
                  <a:gd name="T53" fmla="*/ 416 h 424"/>
                  <a:gd name="T54" fmla="*/ 171 w 425"/>
                  <a:gd name="T55" fmla="*/ 412 h 424"/>
                  <a:gd name="T56" fmla="*/ 115 w 425"/>
                  <a:gd name="T57" fmla="*/ 392 h 424"/>
                  <a:gd name="T58" fmla="*/ 67 w 425"/>
                  <a:gd name="T59" fmla="*/ 358 h 424"/>
                  <a:gd name="T60" fmla="*/ 33 w 425"/>
                  <a:gd name="T61" fmla="*/ 310 h 424"/>
                  <a:gd name="T62" fmla="*/ 12 w 425"/>
                  <a:gd name="T63" fmla="*/ 253 h 424"/>
                  <a:gd name="T64" fmla="*/ 9 w 425"/>
                  <a:gd name="T65" fmla="*/ 192 h 424"/>
                  <a:gd name="T66" fmla="*/ 24 w 425"/>
                  <a:gd name="T67" fmla="*/ 132 h 424"/>
                  <a:gd name="T68" fmla="*/ 55 w 425"/>
                  <a:gd name="T69" fmla="*/ 82 h 424"/>
                  <a:gd name="T70" fmla="*/ 98 w 425"/>
                  <a:gd name="T71" fmla="*/ 41 h 424"/>
                  <a:gd name="T72" fmla="*/ 151 w 425"/>
                  <a:gd name="T73" fmla="*/ 15 h 424"/>
                  <a:gd name="T74" fmla="*/ 212 w 425"/>
                  <a:gd name="T75" fmla="*/ 7 h 424"/>
                  <a:gd name="T76" fmla="*/ 274 w 425"/>
                  <a:gd name="T77" fmla="*/ 15 h 424"/>
                  <a:gd name="T78" fmla="*/ 327 w 425"/>
                  <a:gd name="T79" fmla="*/ 41 h 424"/>
                  <a:gd name="T80" fmla="*/ 372 w 425"/>
                  <a:gd name="T81" fmla="*/ 82 h 424"/>
                  <a:gd name="T82" fmla="*/ 402 w 425"/>
                  <a:gd name="T83" fmla="*/ 132 h 424"/>
                  <a:gd name="T84" fmla="*/ 418 w 425"/>
                  <a:gd name="T85" fmla="*/ 192 h 4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25"/>
                  <a:gd name="T130" fmla="*/ 0 h 424"/>
                  <a:gd name="T131" fmla="*/ 425 w 425"/>
                  <a:gd name="T132" fmla="*/ 424 h 4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25" h="424">
                    <a:moveTo>
                      <a:pt x="425" y="212"/>
                    </a:moveTo>
                    <a:lnTo>
                      <a:pt x="425" y="190"/>
                    </a:lnTo>
                    <a:lnTo>
                      <a:pt x="421" y="169"/>
                    </a:lnTo>
                    <a:lnTo>
                      <a:pt x="416" y="149"/>
                    </a:lnTo>
                    <a:lnTo>
                      <a:pt x="409" y="128"/>
                    </a:lnTo>
                    <a:lnTo>
                      <a:pt x="399" y="111"/>
                    </a:lnTo>
                    <a:lnTo>
                      <a:pt x="389" y="92"/>
                    </a:lnTo>
                    <a:lnTo>
                      <a:pt x="377" y="77"/>
                    </a:lnTo>
                    <a:lnTo>
                      <a:pt x="363" y="62"/>
                    </a:lnTo>
                    <a:lnTo>
                      <a:pt x="348" y="48"/>
                    </a:lnTo>
                    <a:lnTo>
                      <a:pt x="332" y="36"/>
                    </a:lnTo>
                    <a:lnTo>
                      <a:pt x="313" y="26"/>
                    </a:lnTo>
                    <a:lnTo>
                      <a:pt x="296" y="15"/>
                    </a:lnTo>
                    <a:lnTo>
                      <a:pt x="276" y="9"/>
                    </a:lnTo>
                    <a:lnTo>
                      <a:pt x="255" y="3"/>
                    </a:lnTo>
                    <a:lnTo>
                      <a:pt x="235" y="0"/>
                    </a:lnTo>
                    <a:lnTo>
                      <a:pt x="212" y="0"/>
                    </a:lnTo>
                    <a:lnTo>
                      <a:pt x="190" y="0"/>
                    </a:lnTo>
                    <a:lnTo>
                      <a:pt x="170" y="3"/>
                    </a:lnTo>
                    <a:lnTo>
                      <a:pt x="149" y="9"/>
                    </a:lnTo>
                    <a:lnTo>
                      <a:pt x="130" y="15"/>
                    </a:lnTo>
                    <a:lnTo>
                      <a:pt x="111" y="26"/>
                    </a:lnTo>
                    <a:lnTo>
                      <a:pt x="94" y="36"/>
                    </a:lnTo>
                    <a:lnTo>
                      <a:pt x="77" y="48"/>
                    </a:lnTo>
                    <a:lnTo>
                      <a:pt x="62" y="62"/>
                    </a:lnTo>
                    <a:lnTo>
                      <a:pt x="48" y="77"/>
                    </a:lnTo>
                    <a:lnTo>
                      <a:pt x="36" y="92"/>
                    </a:lnTo>
                    <a:lnTo>
                      <a:pt x="26" y="111"/>
                    </a:lnTo>
                    <a:lnTo>
                      <a:pt x="17" y="128"/>
                    </a:lnTo>
                    <a:lnTo>
                      <a:pt x="9" y="149"/>
                    </a:lnTo>
                    <a:lnTo>
                      <a:pt x="4" y="169"/>
                    </a:lnTo>
                    <a:lnTo>
                      <a:pt x="2" y="190"/>
                    </a:lnTo>
                    <a:lnTo>
                      <a:pt x="0" y="212"/>
                    </a:lnTo>
                    <a:lnTo>
                      <a:pt x="2" y="234"/>
                    </a:lnTo>
                    <a:lnTo>
                      <a:pt x="4" y="255"/>
                    </a:lnTo>
                    <a:lnTo>
                      <a:pt x="9" y="275"/>
                    </a:lnTo>
                    <a:lnTo>
                      <a:pt x="17" y="294"/>
                    </a:lnTo>
                    <a:lnTo>
                      <a:pt x="26" y="313"/>
                    </a:lnTo>
                    <a:lnTo>
                      <a:pt x="36" y="330"/>
                    </a:lnTo>
                    <a:lnTo>
                      <a:pt x="48" y="347"/>
                    </a:lnTo>
                    <a:lnTo>
                      <a:pt x="62" y="363"/>
                    </a:lnTo>
                    <a:lnTo>
                      <a:pt x="77" y="376"/>
                    </a:lnTo>
                    <a:lnTo>
                      <a:pt x="94" y="388"/>
                    </a:lnTo>
                    <a:lnTo>
                      <a:pt x="111" y="399"/>
                    </a:lnTo>
                    <a:lnTo>
                      <a:pt x="130" y="407"/>
                    </a:lnTo>
                    <a:lnTo>
                      <a:pt x="149" y="416"/>
                    </a:lnTo>
                    <a:lnTo>
                      <a:pt x="170" y="421"/>
                    </a:lnTo>
                    <a:lnTo>
                      <a:pt x="190" y="424"/>
                    </a:lnTo>
                    <a:lnTo>
                      <a:pt x="212" y="424"/>
                    </a:lnTo>
                    <a:lnTo>
                      <a:pt x="235" y="424"/>
                    </a:lnTo>
                    <a:lnTo>
                      <a:pt x="255" y="421"/>
                    </a:lnTo>
                    <a:lnTo>
                      <a:pt x="276" y="416"/>
                    </a:lnTo>
                    <a:lnTo>
                      <a:pt x="296" y="407"/>
                    </a:lnTo>
                    <a:lnTo>
                      <a:pt x="313" y="399"/>
                    </a:lnTo>
                    <a:lnTo>
                      <a:pt x="332" y="388"/>
                    </a:lnTo>
                    <a:lnTo>
                      <a:pt x="348" y="376"/>
                    </a:lnTo>
                    <a:lnTo>
                      <a:pt x="363" y="363"/>
                    </a:lnTo>
                    <a:lnTo>
                      <a:pt x="377" y="347"/>
                    </a:lnTo>
                    <a:lnTo>
                      <a:pt x="389" y="330"/>
                    </a:lnTo>
                    <a:lnTo>
                      <a:pt x="399" y="313"/>
                    </a:lnTo>
                    <a:lnTo>
                      <a:pt x="409" y="294"/>
                    </a:lnTo>
                    <a:lnTo>
                      <a:pt x="416" y="275"/>
                    </a:lnTo>
                    <a:lnTo>
                      <a:pt x="421" y="255"/>
                    </a:lnTo>
                    <a:lnTo>
                      <a:pt x="425" y="234"/>
                    </a:lnTo>
                    <a:lnTo>
                      <a:pt x="425" y="212"/>
                    </a:lnTo>
                    <a:close/>
                    <a:moveTo>
                      <a:pt x="418" y="212"/>
                    </a:moveTo>
                    <a:lnTo>
                      <a:pt x="418" y="233"/>
                    </a:lnTo>
                    <a:lnTo>
                      <a:pt x="414" y="253"/>
                    </a:lnTo>
                    <a:lnTo>
                      <a:pt x="409" y="274"/>
                    </a:lnTo>
                    <a:lnTo>
                      <a:pt x="402" y="293"/>
                    </a:lnTo>
                    <a:lnTo>
                      <a:pt x="394" y="310"/>
                    </a:lnTo>
                    <a:lnTo>
                      <a:pt x="384" y="327"/>
                    </a:lnTo>
                    <a:lnTo>
                      <a:pt x="372" y="342"/>
                    </a:lnTo>
                    <a:lnTo>
                      <a:pt x="358" y="358"/>
                    </a:lnTo>
                    <a:lnTo>
                      <a:pt x="343" y="370"/>
                    </a:lnTo>
                    <a:lnTo>
                      <a:pt x="327" y="382"/>
                    </a:lnTo>
                    <a:lnTo>
                      <a:pt x="310" y="392"/>
                    </a:lnTo>
                    <a:lnTo>
                      <a:pt x="293" y="400"/>
                    </a:lnTo>
                    <a:lnTo>
                      <a:pt x="274" y="409"/>
                    </a:lnTo>
                    <a:lnTo>
                      <a:pt x="254" y="412"/>
                    </a:lnTo>
                    <a:lnTo>
                      <a:pt x="233" y="416"/>
                    </a:lnTo>
                    <a:lnTo>
                      <a:pt x="212" y="417"/>
                    </a:lnTo>
                    <a:lnTo>
                      <a:pt x="192" y="416"/>
                    </a:lnTo>
                    <a:lnTo>
                      <a:pt x="171" y="412"/>
                    </a:lnTo>
                    <a:lnTo>
                      <a:pt x="151" y="409"/>
                    </a:lnTo>
                    <a:lnTo>
                      <a:pt x="132" y="400"/>
                    </a:lnTo>
                    <a:lnTo>
                      <a:pt x="115" y="392"/>
                    </a:lnTo>
                    <a:lnTo>
                      <a:pt x="98" y="382"/>
                    </a:lnTo>
                    <a:lnTo>
                      <a:pt x="82" y="370"/>
                    </a:lnTo>
                    <a:lnTo>
                      <a:pt x="67" y="358"/>
                    </a:lnTo>
                    <a:lnTo>
                      <a:pt x="55" y="342"/>
                    </a:lnTo>
                    <a:lnTo>
                      <a:pt x="43" y="327"/>
                    </a:lnTo>
                    <a:lnTo>
                      <a:pt x="33" y="310"/>
                    </a:lnTo>
                    <a:lnTo>
                      <a:pt x="24" y="293"/>
                    </a:lnTo>
                    <a:lnTo>
                      <a:pt x="17" y="274"/>
                    </a:lnTo>
                    <a:lnTo>
                      <a:pt x="12" y="253"/>
                    </a:lnTo>
                    <a:lnTo>
                      <a:pt x="9" y="233"/>
                    </a:lnTo>
                    <a:lnTo>
                      <a:pt x="7" y="212"/>
                    </a:lnTo>
                    <a:lnTo>
                      <a:pt x="9" y="192"/>
                    </a:lnTo>
                    <a:lnTo>
                      <a:pt x="12" y="171"/>
                    </a:lnTo>
                    <a:lnTo>
                      <a:pt x="17" y="151"/>
                    </a:lnTo>
                    <a:lnTo>
                      <a:pt x="24" y="132"/>
                    </a:lnTo>
                    <a:lnTo>
                      <a:pt x="33" y="115"/>
                    </a:lnTo>
                    <a:lnTo>
                      <a:pt x="43" y="98"/>
                    </a:lnTo>
                    <a:lnTo>
                      <a:pt x="55" y="82"/>
                    </a:lnTo>
                    <a:lnTo>
                      <a:pt x="67" y="67"/>
                    </a:lnTo>
                    <a:lnTo>
                      <a:pt x="82" y="53"/>
                    </a:lnTo>
                    <a:lnTo>
                      <a:pt x="98" y="41"/>
                    </a:lnTo>
                    <a:lnTo>
                      <a:pt x="115" y="31"/>
                    </a:lnTo>
                    <a:lnTo>
                      <a:pt x="132" y="22"/>
                    </a:lnTo>
                    <a:lnTo>
                      <a:pt x="151" y="15"/>
                    </a:lnTo>
                    <a:lnTo>
                      <a:pt x="171" y="10"/>
                    </a:lnTo>
                    <a:lnTo>
                      <a:pt x="192" y="7"/>
                    </a:lnTo>
                    <a:lnTo>
                      <a:pt x="212" y="7"/>
                    </a:lnTo>
                    <a:lnTo>
                      <a:pt x="233" y="7"/>
                    </a:lnTo>
                    <a:lnTo>
                      <a:pt x="254" y="10"/>
                    </a:lnTo>
                    <a:lnTo>
                      <a:pt x="274" y="15"/>
                    </a:lnTo>
                    <a:lnTo>
                      <a:pt x="293" y="22"/>
                    </a:lnTo>
                    <a:lnTo>
                      <a:pt x="310" y="31"/>
                    </a:lnTo>
                    <a:lnTo>
                      <a:pt x="327" y="41"/>
                    </a:lnTo>
                    <a:lnTo>
                      <a:pt x="343" y="53"/>
                    </a:lnTo>
                    <a:lnTo>
                      <a:pt x="358" y="67"/>
                    </a:lnTo>
                    <a:lnTo>
                      <a:pt x="372" y="82"/>
                    </a:lnTo>
                    <a:lnTo>
                      <a:pt x="384" y="98"/>
                    </a:lnTo>
                    <a:lnTo>
                      <a:pt x="394" y="115"/>
                    </a:lnTo>
                    <a:lnTo>
                      <a:pt x="402" y="132"/>
                    </a:lnTo>
                    <a:lnTo>
                      <a:pt x="409" y="151"/>
                    </a:lnTo>
                    <a:lnTo>
                      <a:pt x="414" y="171"/>
                    </a:lnTo>
                    <a:lnTo>
                      <a:pt x="418" y="192"/>
                    </a:lnTo>
                    <a:lnTo>
                      <a:pt x="418" y="212"/>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5" name="Freeform 549"/>
              <p:cNvSpPr>
                <a:spLocks noEditPoints="1"/>
              </p:cNvSpPr>
              <p:nvPr/>
            </p:nvSpPr>
            <p:spPr bwMode="auto">
              <a:xfrm>
                <a:off x="1820" y="3094"/>
                <a:ext cx="417" cy="418"/>
              </a:xfrm>
              <a:custGeom>
                <a:avLst/>
                <a:gdLst>
                  <a:gd name="T0" fmla="*/ 414 w 417"/>
                  <a:gd name="T1" fmla="*/ 166 h 418"/>
                  <a:gd name="T2" fmla="*/ 393 w 417"/>
                  <a:gd name="T3" fmla="*/ 110 h 418"/>
                  <a:gd name="T4" fmla="*/ 357 w 417"/>
                  <a:gd name="T5" fmla="*/ 60 h 418"/>
                  <a:gd name="T6" fmla="*/ 308 w 417"/>
                  <a:gd name="T7" fmla="*/ 24 h 418"/>
                  <a:gd name="T8" fmla="*/ 251 w 417"/>
                  <a:gd name="T9" fmla="*/ 4 h 418"/>
                  <a:gd name="T10" fmla="*/ 188 w 417"/>
                  <a:gd name="T11" fmla="*/ 0 h 418"/>
                  <a:gd name="T12" fmla="*/ 128 w 417"/>
                  <a:gd name="T13" fmla="*/ 16 h 418"/>
                  <a:gd name="T14" fmla="*/ 75 w 417"/>
                  <a:gd name="T15" fmla="*/ 48 h 418"/>
                  <a:gd name="T16" fmla="*/ 36 w 417"/>
                  <a:gd name="T17" fmla="*/ 93 h 418"/>
                  <a:gd name="T18" fmla="*/ 10 w 417"/>
                  <a:gd name="T19" fmla="*/ 148 h 418"/>
                  <a:gd name="T20" fmla="*/ 0 w 417"/>
                  <a:gd name="T21" fmla="*/ 209 h 418"/>
                  <a:gd name="T22" fmla="*/ 10 w 417"/>
                  <a:gd name="T23" fmla="*/ 271 h 418"/>
                  <a:gd name="T24" fmla="*/ 36 w 417"/>
                  <a:gd name="T25" fmla="*/ 325 h 418"/>
                  <a:gd name="T26" fmla="*/ 75 w 417"/>
                  <a:gd name="T27" fmla="*/ 370 h 418"/>
                  <a:gd name="T28" fmla="*/ 128 w 417"/>
                  <a:gd name="T29" fmla="*/ 401 h 418"/>
                  <a:gd name="T30" fmla="*/ 188 w 417"/>
                  <a:gd name="T31" fmla="*/ 416 h 418"/>
                  <a:gd name="T32" fmla="*/ 251 w 417"/>
                  <a:gd name="T33" fmla="*/ 414 h 418"/>
                  <a:gd name="T34" fmla="*/ 308 w 417"/>
                  <a:gd name="T35" fmla="*/ 392 h 418"/>
                  <a:gd name="T36" fmla="*/ 357 w 417"/>
                  <a:gd name="T37" fmla="*/ 356 h 418"/>
                  <a:gd name="T38" fmla="*/ 393 w 417"/>
                  <a:gd name="T39" fmla="*/ 308 h 418"/>
                  <a:gd name="T40" fmla="*/ 414 w 417"/>
                  <a:gd name="T41" fmla="*/ 250 h 418"/>
                  <a:gd name="T42" fmla="*/ 410 w 417"/>
                  <a:gd name="T43" fmla="*/ 209 h 418"/>
                  <a:gd name="T44" fmla="*/ 402 w 417"/>
                  <a:gd name="T45" fmla="*/ 269 h 418"/>
                  <a:gd name="T46" fmla="*/ 376 w 417"/>
                  <a:gd name="T47" fmla="*/ 322 h 418"/>
                  <a:gd name="T48" fmla="*/ 337 w 417"/>
                  <a:gd name="T49" fmla="*/ 365 h 418"/>
                  <a:gd name="T50" fmla="*/ 287 w 417"/>
                  <a:gd name="T51" fmla="*/ 394 h 418"/>
                  <a:gd name="T52" fmla="*/ 229 w 417"/>
                  <a:gd name="T53" fmla="*/ 409 h 418"/>
                  <a:gd name="T54" fmla="*/ 167 w 417"/>
                  <a:gd name="T55" fmla="*/ 406 h 418"/>
                  <a:gd name="T56" fmla="*/ 113 w 417"/>
                  <a:gd name="T57" fmla="*/ 387 h 418"/>
                  <a:gd name="T58" fmla="*/ 66 w 417"/>
                  <a:gd name="T59" fmla="*/ 351 h 418"/>
                  <a:gd name="T60" fmla="*/ 32 w 417"/>
                  <a:gd name="T61" fmla="*/ 305 h 418"/>
                  <a:gd name="T62" fmla="*/ 12 w 417"/>
                  <a:gd name="T63" fmla="*/ 250 h 418"/>
                  <a:gd name="T64" fmla="*/ 8 w 417"/>
                  <a:gd name="T65" fmla="*/ 189 h 418"/>
                  <a:gd name="T66" fmla="*/ 24 w 417"/>
                  <a:gd name="T67" fmla="*/ 130 h 418"/>
                  <a:gd name="T68" fmla="*/ 53 w 417"/>
                  <a:gd name="T69" fmla="*/ 81 h 418"/>
                  <a:gd name="T70" fmla="*/ 95 w 417"/>
                  <a:gd name="T71" fmla="*/ 42 h 418"/>
                  <a:gd name="T72" fmla="*/ 149 w 417"/>
                  <a:gd name="T73" fmla="*/ 16 h 418"/>
                  <a:gd name="T74" fmla="*/ 208 w 417"/>
                  <a:gd name="T75" fmla="*/ 7 h 418"/>
                  <a:gd name="T76" fmla="*/ 268 w 417"/>
                  <a:gd name="T77" fmla="*/ 16 h 418"/>
                  <a:gd name="T78" fmla="*/ 321 w 417"/>
                  <a:gd name="T79" fmla="*/ 42 h 418"/>
                  <a:gd name="T80" fmla="*/ 364 w 417"/>
                  <a:gd name="T81" fmla="*/ 81 h 418"/>
                  <a:gd name="T82" fmla="*/ 395 w 417"/>
                  <a:gd name="T83" fmla="*/ 130 h 418"/>
                  <a:gd name="T84" fmla="*/ 409 w 417"/>
                  <a:gd name="T85" fmla="*/ 189 h 41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7"/>
                  <a:gd name="T130" fmla="*/ 0 h 418"/>
                  <a:gd name="T131" fmla="*/ 417 w 417"/>
                  <a:gd name="T132" fmla="*/ 418 h 41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7" h="418">
                    <a:moveTo>
                      <a:pt x="417" y="209"/>
                    </a:moveTo>
                    <a:lnTo>
                      <a:pt x="417" y="187"/>
                    </a:lnTo>
                    <a:lnTo>
                      <a:pt x="414" y="166"/>
                    </a:lnTo>
                    <a:lnTo>
                      <a:pt x="409" y="148"/>
                    </a:lnTo>
                    <a:lnTo>
                      <a:pt x="402" y="127"/>
                    </a:lnTo>
                    <a:lnTo>
                      <a:pt x="393" y="110"/>
                    </a:lnTo>
                    <a:lnTo>
                      <a:pt x="381" y="93"/>
                    </a:lnTo>
                    <a:lnTo>
                      <a:pt x="369" y="76"/>
                    </a:lnTo>
                    <a:lnTo>
                      <a:pt x="357" y="60"/>
                    </a:lnTo>
                    <a:lnTo>
                      <a:pt x="342" y="48"/>
                    </a:lnTo>
                    <a:lnTo>
                      <a:pt x="325" y="36"/>
                    </a:lnTo>
                    <a:lnTo>
                      <a:pt x="308" y="24"/>
                    </a:lnTo>
                    <a:lnTo>
                      <a:pt x="291" y="16"/>
                    </a:lnTo>
                    <a:lnTo>
                      <a:pt x="270" y="9"/>
                    </a:lnTo>
                    <a:lnTo>
                      <a:pt x="251" y="4"/>
                    </a:lnTo>
                    <a:lnTo>
                      <a:pt x="231" y="0"/>
                    </a:lnTo>
                    <a:lnTo>
                      <a:pt x="208" y="0"/>
                    </a:lnTo>
                    <a:lnTo>
                      <a:pt x="188" y="0"/>
                    </a:lnTo>
                    <a:lnTo>
                      <a:pt x="167" y="4"/>
                    </a:lnTo>
                    <a:lnTo>
                      <a:pt x="147" y="9"/>
                    </a:lnTo>
                    <a:lnTo>
                      <a:pt x="128" y="16"/>
                    </a:lnTo>
                    <a:lnTo>
                      <a:pt x="109" y="24"/>
                    </a:lnTo>
                    <a:lnTo>
                      <a:pt x="92" y="36"/>
                    </a:lnTo>
                    <a:lnTo>
                      <a:pt x="75" y="48"/>
                    </a:lnTo>
                    <a:lnTo>
                      <a:pt x="61" y="60"/>
                    </a:lnTo>
                    <a:lnTo>
                      <a:pt x="48" y="76"/>
                    </a:lnTo>
                    <a:lnTo>
                      <a:pt x="36" y="93"/>
                    </a:lnTo>
                    <a:lnTo>
                      <a:pt x="25" y="110"/>
                    </a:lnTo>
                    <a:lnTo>
                      <a:pt x="17" y="127"/>
                    </a:lnTo>
                    <a:lnTo>
                      <a:pt x="10" y="148"/>
                    </a:lnTo>
                    <a:lnTo>
                      <a:pt x="5" y="166"/>
                    </a:lnTo>
                    <a:lnTo>
                      <a:pt x="1" y="187"/>
                    </a:lnTo>
                    <a:lnTo>
                      <a:pt x="0" y="209"/>
                    </a:lnTo>
                    <a:lnTo>
                      <a:pt x="1" y="230"/>
                    </a:lnTo>
                    <a:lnTo>
                      <a:pt x="5" y="250"/>
                    </a:lnTo>
                    <a:lnTo>
                      <a:pt x="10" y="271"/>
                    </a:lnTo>
                    <a:lnTo>
                      <a:pt x="17" y="290"/>
                    </a:lnTo>
                    <a:lnTo>
                      <a:pt x="25" y="308"/>
                    </a:lnTo>
                    <a:lnTo>
                      <a:pt x="36" y="325"/>
                    </a:lnTo>
                    <a:lnTo>
                      <a:pt x="48" y="343"/>
                    </a:lnTo>
                    <a:lnTo>
                      <a:pt x="61" y="356"/>
                    </a:lnTo>
                    <a:lnTo>
                      <a:pt x="75" y="370"/>
                    </a:lnTo>
                    <a:lnTo>
                      <a:pt x="92" y="382"/>
                    </a:lnTo>
                    <a:lnTo>
                      <a:pt x="109" y="392"/>
                    </a:lnTo>
                    <a:lnTo>
                      <a:pt x="128" y="401"/>
                    </a:lnTo>
                    <a:lnTo>
                      <a:pt x="147" y="409"/>
                    </a:lnTo>
                    <a:lnTo>
                      <a:pt x="167" y="414"/>
                    </a:lnTo>
                    <a:lnTo>
                      <a:pt x="188" y="416"/>
                    </a:lnTo>
                    <a:lnTo>
                      <a:pt x="208" y="418"/>
                    </a:lnTo>
                    <a:lnTo>
                      <a:pt x="231" y="416"/>
                    </a:lnTo>
                    <a:lnTo>
                      <a:pt x="251" y="414"/>
                    </a:lnTo>
                    <a:lnTo>
                      <a:pt x="270" y="409"/>
                    </a:lnTo>
                    <a:lnTo>
                      <a:pt x="291" y="401"/>
                    </a:lnTo>
                    <a:lnTo>
                      <a:pt x="308" y="392"/>
                    </a:lnTo>
                    <a:lnTo>
                      <a:pt x="325" y="382"/>
                    </a:lnTo>
                    <a:lnTo>
                      <a:pt x="342" y="370"/>
                    </a:lnTo>
                    <a:lnTo>
                      <a:pt x="357" y="356"/>
                    </a:lnTo>
                    <a:lnTo>
                      <a:pt x="369" y="343"/>
                    </a:lnTo>
                    <a:lnTo>
                      <a:pt x="381" y="325"/>
                    </a:lnTo>
                    <a:lnTo>
                      <a:pt x="393" y="308"/>
                    </a:lnTo>
                    <a:lnTo>
                      <a:pt x="402" y="290"/>
                    </a:lnTo>
                    <a:lnTo>
                      <a:pt x="409" y="271"/>
                    </a:lnTo>
                    <a:lnTo>
                      <a:pt x="414" y="250"/>
                    </a:lnTo>
                    <a:lnTo>
                      <a:pt x="417" y="230"/>
                    </a:lnTo>
                    <a:lnTo>
                      <a:pt x="417" y="209"/>
                    </a:lnTo>
                    <a:close/>
                    <a:moveTo>
                      <a:pt x="410" y="209"/>
                    </a:moveTo>
                    <a:lnTo>
                      <a:pt x="409" y="230"/>
                    </a:lnTo>
                    <a:lnTo>
                      <a:pt x="407" y="250"/>
                    </a:lnTo>
                    <a:lnTo>
                      <a:pt x="402" y="269"/>
                    </a:lnTo>
                    <a:lnTo>
                      <a:pt x="395" y="288"/>
                    </a:lnTo>
                    <a:lnTo>
                      <a:pt x="386" y="305"/>
                    </a:lnTo>
                    <a:lnTo>
                      <a:pt x="376" y="322"/>
                    </a:lnTo>
                    <a:lnTo>
                      <a:pt x="364" y="337"/>
                    </a:lnTo>
                    <a:lnTo>
                      <a:pt x="351" y="351"/>
                    </a:lnTo>
                    <a:lnTo>
                      <a:pt x="337" y="365"/>
                    </a:lnTo>
                    <a:lnTo>
                      <a:pt x="321" y="377"/>
                    </a:lnTo>
                    <a:lnTo>
                      <a:pt x="304" y="387"/>
                    </a:lnTo>
                    <a:lnTo>
                      <a:pt x="287" y="394"/>
                    </a:lnTo>
                    <a:lnTo>
                      <a:pt x="268" y="401"/>
                    </a:lnTo>
                    <a:lnTo>
                      <a:pt x="250" y="406"/>
                    </a:lnTo>
                    <a:lnTo>
                      <a:pt x="229" y="409"/>
                    </a:lnTo>
                    <a:lnTo>
                      <a:pt x="208" y="411"/>
                    </a:lnTo>
                    <a:lnTo>
                      <a:pt x="188" y="409"/>
                    </a:lnTo>
                    <a:lnTo>
                      <a:pt x="167" y="406"/>
                    </a:lnTo>
                    <a:lnTo>
                      <a:pt x="149" y="401"/>
                    </a:lnTo>
                    <a:lnTo>
                      <a:pt x="130" y="394"/>
                    </a:lnTo>
                    <a:lnTo>
                      <a:pt x="113" y="387"/>
                    </a:lnTo>
                    <a:lnTo>
                      <a:pt x="95" y="377"/>
                    </a:lnTo>
                    <a:lnTo>
                      <a:pt x="80" y="365"/>
                    </a:lnTo>
                    <a:lnTo>
                      <a:pt x="66" y="351"/>
                    </a:lnTo>
                    <a:lnTo>
                      <a:pt x="53" y="337"/>
                    </a:lnTo>
                    <a:lnTo>
                      <a:pt x="41" y="322"/>
                    </a:lnTo>
                    <a:lnTo>
                      <a:pt x="32" y="305"/>
                    </a:lnTo>
                    <a:lnTo>
                      <a:pt x="24" y="288"/>
                    </a:lnTo>
                    <a:lnTo>
                      <a:pt x="17" y="269"/>
                    </a:lnTo>
                    <a:lnTo>
                      <a:pt x="12" y="250"/>
                    </a:lnTo>
                    <a:lnTo>
                      <a:pt x="8" y="230"/>
                    </a:lnTo>
                    <a:lnTo>
                      <a:pt x="6" y="209"/>
                    </a:lnTo>
                    <a:lnTo>
                      <a:pt x="8" y="189"/>
                    </a:lnTo>
                    <a:lnTo>
                      <a:pt x="12" y="168"/>
                    </a:lnTo>
                    <a:lnTo>
                      <a:pt x="17" y="149"/>
                    </a:lnTo>
                    <a:lnTo>
                      <a:pt x="24" y="130"/>
                    </a:lnTo>
                    <a:lnTo>
                      <a:pt x="32" y="113"/>
                    </a:lnTo>
                    <a:lnTo>
                      <a:pt x="41" y="96"/>
                    </a:lnTo>
                    <a:lnTo>
                      <a:pt x="53" y="81"/>
                    </a:lnTo>
                    <a:lnTo>
                      <a:pt x="66" y="67"/>
                    </a:lnTo>
                    <a:lnTo>
                      <a:pt x="80" y="54"/>
                    </a:lnTo>
                    <a:lnTo>
                      <a:pt x="95" y="42"/>
                    </a:lnTo>
                    <a:lnTo>
                      <a:pt x="113" y="31"/>
                    </a:lnTo>
                    <a:lnTo>
                      <a:pt x="130" y="23"/>
                    </a:lnTo>
                    <a:lnTo>
                      <a:pt x="149" y="16"/>
                    </a:lnTo>
                    <a:lnTo>
                      <a:pt x="167" y="11"/>
                    </a:lnTo>
                    <a:lnTo>
                      <a:pt x="188" y="9"/>
                    </a:lnTo>
                    <a:lnTo>
                      <a:pt x="208" y="7"/>
                    </a:lnTo>
                    <a:lnTo>
                      <a:pt x="229" y="9"/>
                    </a:lnTo>
                    <a:lnTo>
                      <a:pt x="250" y="11"/>
                    </a:lnTo>
                    <a:lnTo>
                      <a:pt x="268" y="16"/>
                    </a:lnTo>
                    <a:lnTo>
                      <a:pt x="287" y="23"/>
                    </a:lnTo>
                    <a:lnTo>
                      <a:pt x="304" y="31"/>
                    </a:lnTo>
                    <a:lnTo>
                      <a:pt x="321" y="42"/>
                    </a:lnTo>
                    <a:lnTo>
                      <a:pt x="337" y="54"/>
                    </a:lnTo>
                    <a:lnTo>
                      <a:pt x="351" y="67"/>
                    </a:lnTo>
                    <a:lnTo>
                      <a:pt x="364" y="81"/>
                    </a:lnTo>
                    <a:lnTo>
                      <a:pt x="376" y="96"/>
                    </a:lnTo>
                    <a:lnTo>
                      <a:pt x="386" y="113"/>
                    </a:lnTo>
                    <a:lnTo>
                      <a:pt x="395" y="130"/>
                    </a:lnTo>
                    <a:lnTo>
                      <a:pt x="402" y="149"/>
                    </a:lnTo>
                    <a:lnTo>
                      <a:pt x="407" y="168"/>
                    </a:lnTo>
                    <a:lnTo>
                      <a:pt x="409" y="189"/>
                    </a:lnTo>
                    <a:lnTo>
                      <a:pt x="410" y="209"/>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6" name="Freeform 550"/>
              <p:cNvSpPr>
                <a:spLocks noEditPoints="1"/>
              </p:cNvSpPr>
              <p:nvPr/>
            </p:nvSpPr>
            <p:spPr bwMode="auto">
              <a:xfrm>
                <a:off x="1823" y="3098"/>
                <a:ext cx="411" cy="410"/>
              </a:xfrm>
              <a:custGeom>
                <a:avLst/>
                <a:gdLst>
                  <a:gd name="T0" fmla="*/ 407 w 411"/>
                  <a:gd name="T1" fmla="*/ 164 h 410"/>
                  <a:gd name="T2" fmla="*/ 387 w 411"/>
                  <a:gd name="T3" fmla="*/ 108 h 410"/>
                  <a:gd name="T4" fmla="*/ 351 w 411"/>
                  <a:gd name="T5" fmla="*/ 60 h 410"/>
                  <a:gd name="T6" fmla="*/ 303 w 411"/>
                  <a:gd name="T7" fmla="*/ 24 h 410"/>
                  <a:gd name="T8" fmla="*/ 247 w 411"/>
                  <a:gd name="T9" fmla="*/ 3 h 410"/>
                  <a:gd name="T10" fmla="*/ 185 w 411"/>
                  <a:gd name="T11" fmla="*/ 0 h 410"/>
                  <a:gd name="T12" fmla="*/ 125 w 411"/>
                  <a:gd name="T13" fmla="*/ 15 h 410"/>
                  <a:gd name="T14" fmla="*/ 75 w 411"/>
                  <a:gd name="T15" fmla="*/ 46 h 410"/>
                  <a:gd name="T16" fmla="*/ 36 w 411"/>
                  <a:gd name="T17" fmla="*/ 91 h 410"/>
                  <a:gd name="T18" fmla="*/ 10 w 411"/>
                  <a:gd name="T19" fmla="*/ 144 h 410"/>
                  <a:gd name="T20" fmla="*/ 0 w 411"/>
                  <a:gd name="T21" fmla="*/ 205 h 410"/>
                  <a:gd name="T22" fmla="*/ 10 w 411"/>
                  <a:gd name="T23" fmla="*/ 267 h 410"/>
                  <a:gd name="T24" fmla="*/ 36 w 411"/>
                  <a:gd name="T25" fmla="*/ 320 h 410"/>
                  <a:gd name="T26" fmla="*/ 75 w 411"/>
                  <a:gd name="T27" fmla="*/ 363 h 410"/>
                  <a:gd name="T28" fmla="*/ 125 w 411"/>
                  <a:gd name="T29" fmla="*/ 393 h 410"/>
                  <a:gd name="T30" fmla="*/ 185 w 411"/>
                  <a:gd name="T31" fmla="*/ 409 h 410"/>
                  <a:gd name="T32" fmla="*/ 247 w 411"/>
                  <a:gd name="T33" fmla="*/ 405 h 410"/>
                  <a:gd name="T34" fmla="*/ 303 w 411"/>
                  <a:gd name="T35" fmla="*/ 385 h 410"/>
                  <a:gd name="T36" fmla="*/ 351 w 411"/>
                  <a:gd name="T37" fmla="*/ 351 h 410"/>
                  <a:gd name="T38" fmla="*/ 387 w 411"/>
                  <a:gd name="T39" fmla="*/ 303 h 410"/>
                  <a:gd name="T40" fmla="*/ 407 w 411"/>
                  <a:gd name="T41" fmla="*/ 246 h 410"/>
                  <a:gd name="T42" fmla="*/ 404 w 411"/>
                  <a:gd name="T43" fmla="*/ 205 h 410"/>
                  <a:gd name="T44" fmla="*/ 395 w 411"/>
                  <a:gd name="T45" fmla="*/ 263 h 410"/>
                  <a:gd name="T46" fmla="*/ 370 w 411"/>
                  <a:gd name="T47" fmla="*/ 316 h 410"/>
                  <a:gd name="T48" fmla="*/ 332 w 411"/>
                  <a:gd name="T49" fmla="*/ 357 h 410"/>
                  <a:gd name="T50" fmla="*/ 282 w 411"/>
                  <a:gd name="T51" fmla="*/ 388 h 410"/>
                  <a:gd name="T52" fmla="*/ 226 w 411"/>
                  <a:gd name="T53" fmla="*/ 402 h 410"/>
                  <a:gd name="T54" fmla="*/ 166 w 411"/>
                  <a:gd name="T55" fmla="*/ 398 h 410"/>
                  <a:gd name="T56" fmla="*/ 111 w 411"/>
                  <a:gd name="T57" fmla="*/ 380 h 410"/>
                  <a:gd name="T58" fmla="*/ 65 w 411"/>
                  <a:gd name="T59" fmla="*/ 345 h 410"/>
                  <a:gd name="T60" fmla="*/ 31 w 411"/>
                  <a:gd name="T61" fmla="*/ 299 h 410"/>
                  <a:gd name="T62" fmla="*/ 12 w 411"/>
                  <a:gd name="T63" fmla="*/ 245 h 410"/>
                  <a:gd name="T64" fmla="*/ 9 w 411"/>
                  <a:gd name="T65" fmla="*/ 185 h 410"/>
                  <a:gd name="T66" fmla="*/ 24 w 411"/>
                  <a:gd name="T67" fmla="*/ 128 h 410"/>
                  <a:gd name="T68" fmla="*/ 53 w 411"/>
                  <a:gd name="T69" fmla="*/ 79 h 410"/>
                  <a:gd name="T70" fmla="*/ 94 w 411"/>
                  <a:gd name="T71" fmla="*/ 41 h 410"/>
                  <a:gd name="T72" fmla="*/ 147 w 411"/>
                  <a:gd name="T73" fmla="*/ 15 h 410"/>
                  <a:gd name="T74" fmla="*/ 205 w 411"/>
                  <a:gd name="T75" fmla="*/ 7 h 410"/>
                  <a:gd name="T76" fmla="*/ 265 w 411"/>
                  <a:gd name="T77" fmla="*/ 15 h 410"/>
                  <a:gd name="T78" fmla="*/ 317 w 411"/>
                  <a:gd name="T79" fmla="*/ 41 h 410"/>
                  <a:gd name="T80" fmla="*/ 358 w 411"/>
                  <a:gd name="T81" fmla="*/ 79 h 410"/>
                  <a:gd name="T82" fmla="*/ 389 w 411"/>
                  <a:gd name="T83" fmla="*/ 128 h 410"/>
                  <a:gd name="T84" fmla="*/ 402 w 411"/>
                  <a:gd name="T85" fmla="*/ 185 h 41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11"/>
                  <a:gd name="T130" fmla="*/ 0 h 410"/>
                  <a:gd name="T131" fmla="*/ 411 w 411"/>
                  <a:gd name="T132" fmla="*/ 410 h 41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11" h="410">
                    <a:moveTo>
                      <a:pt x="411" y="205"/>
                    </a:moveTo>
                    <a:lnTo>
                      <a:pt x="411" y="185"/>
                    </a:lnTo>
                    <a:lnTo>
                      <a:pt x="407" y="164"/>
                    </a:lnTo>
                    <a:lnTo>
                      <a:pt x="402" y="144"/>
                    </a:lnTo>
                    <a:lnTo>
                      <a:pt x="395" y="125"/>
                    </a:lnTo>
                    <a:lnTo>
                      <a:pt x="387" y="108"/>
                    </a:lnTo>
                    <a:lnTo>
                      <a:pt x="377" y="91"/>
                    </a:lnTo>
                    <a:lnTo>
                      <a:pt x="365" y="75"/>
                    </a:lnTo>
                    <a:lnTo>
                      <a:pt x="351" y="60"/>
                    </a:lnTo>
                    <a:lnTo>
                      <a:pt x="336" y="46"/>
                    </a:lnTo>
                    <a:lnTo>
                      <a:pt x="320" y="34"/>
                    </a:lnTo>
                    <a:lnTo>
                      <a:pt x="303" y="24"/>
                    </a:lnTo>
                    <a:lnTo>
                      <a:pt x="286" y="15"/>
                    </a:lnTo>
                    <a:lnTo>
                      <a:pt x="267" y="8"/>
                    </a:lnTo>
                    <a:lnTo>
                      <a:pt x="247" y="3"/>
                    </a:lnTo>
                    <a:lnTo>
                      <a:pt x="226" y="0"/>
                    </a:lnTo>
                    <a:lnTo>
                      <a:pt x="205" y="0"/>
                    </a:lnTo>
                    <a:lnTo>
                      <a:pt x="185" y="0"/>
                    </a:lnTo>
                    <a:lnTo>
                      <a:pt x="164" y="3"/>
                    </a:lnTo>
                    <a:lnTo>
                      <a:pt x="144" y="8"/>
                    </a:lnTo>
                    <a:lnTo>
                      <a:pt x="125" y="15"/>
                    </a:lnTo>
                    <a:lnTo>
                      <a:pt x="108" y="24"/>
                    </a:lnTo>
                    <a:lnTo>
                      <a:pt x="91" y="34"/>
                    </a:lnTo>
                    <a:lnTo>
                      <a:pt x="75" y="46"/>
                    </a:lnTo>
                    <a:lnTo>
                      <a:pt x="60" y="60"/>
                    </a:lnTo>
                    <a:lnTo>
                      <a:pt x="48" y="75"/>
                    </a:lnTo>
                    <a:lnTo>
                      <a:pt x="36" y="91"/>
                    </a:lnTo>
                    <a:lnTo>
                      <a:pt x="26" y="108"/>
                    </a:lnTo>
                    <a:lnTo>
                      <a:pt x="17" y="125"/>
                    </a:lnTo>
                    <a:lnTo>
                      <a:pt x="10" y="144"/>
                    </a:lnTo>
                    <a:lnTo>
                      <a:pt x="5" y="164"/>
                    </a:lnTo>
                    <a:lnTo>
                      <a:pt x="2" y="185"/>
                    </a:lnTo>
                    <a:lnTo>
                      <a:pt x="0" y="205"/>
                    </a:lnTo>
                    <a:lnTo>
                      <a:pt x="2" y="226"/>
                    </a:lnTo>
                    <a:lnTo>
                      <a:pt x="5" y="246"/>
                    </a:lnTo>
                    <a:lnTo>
                      <a:pt x="10" y="267"/>
                    </a:lnTo>
                    <a:lnTo>
                      <a:pt x="17" y="286"/>
                    </a:lnTo>
                    <a:lnTo>
                      <a:pt x="26" y="303"/>
                    </a:lnTo>
                    <a:lnTo>
                      <a:pt x="36" y="320"/>
                    </a:lnTo>
                    <a:lnTo>
                      <a:pt x="48" y="335"/>
                    </a:lnTo>
                    <a:lnTo>
                      <a:pt x="60" y="351"/>
                    </a:lnTo>
                    <a:lnTo>
                      <a:pt x="75" y="363"/>
                    </a:lnTo>
                    <a:lnTo>
                      <a:pt x="91" y="375"/>
                    </a:lnTo>
                    <a:lnTo>
                      <a:pt x="108" y="385"/>
                    </a:lnTo>
                    <a:lnTo>
                      <a:pt x="125" y="393"/>
                    </a:lnTo>
                    <a:lnTo>
                      <a:pt x="144" y="402"/>
                    </a:lnTo>
                    <a:lnTo>
                      <a:pt x="164" y="405"/>
                    </a:lnTo>
                    <a:lnTo>
                      <a:pt x="185" y="409"/>
                    </a:lnTo>
                    <a:lnTo>
                      <a:pt x="205" y="410"/>
                    </a:lnTo>
                    <a:lnTo>
                      <a:pt x="226" y="409"/>
                    </a:lnTo>
                    <a:lnTo>
                      <a:pt x="247" y="405"/>
                    </a:lnTo>
                    <a:lnTo>
                      <a:pt x="267" y="402"/>
                    </a:lnTo>
                    <a:lnTo>
                      <a:pt x="286" y="393"/>
                    </a:lnTo>
                    <a:lnTo>
                      <a:pt x="303" y="385"/>
                    </a:lnTo>
                    <a:lnTo>
                      <a:pt x="320" y="375"/>
                    </a:lnTo>
                    <a:lnTo>
                      <a:pt x="336" y="363"/>
                    </a:lnTo>
                    <a:lnTo>
                      <a:pt x="351" y="351"/>
                    </a:lnTo>
                    <a:lnTo>
                      <a:pt x="365" y="335"/>
                    </a:lnTo>
                    <a:lnTo>
                      <a:pt x="377" y="320"/>
                    </a:lnTo>
                    <a:lnTo>
                      <a:pt x="387" y="303"/>
                    </a:lnTo>
                    <a:lnTo>
                      <a:pt x="395" y="286"/>
                    </a:lnTo>
                    <a:lnTo>
                      <a:pt x="402" y="267"/>
                    </a:lnTo>
                    <a:lnTo>
                      <a:pt x="407" y="246"/>
                    </a:lnTo>
                    <a:lnTo>
                      <a:pt x="411" y="226"/>
                    </a:lnTo>
                    <a:lnTo>
                      <a:pt x="411" y="205"/>
                    </a:lnTo>
                    <a:close/>
                    <a:moveTo>
                      <a:pt x="404" y="205"/>
                    </a:moveTo>
                    <a:lnTo>
                      <a:pt x="402" y="226"/>
                    </a:lnTo>
                    <a:lnTo>
                      <a:pt x="401" y="245"/>
                    </a:lnTo>
                    <a:lnTo>
                      <a:pt x="395" y="263"/>
                    </a:lnTo>
                    <a:lnTo>
                      <a:pt x="389" y="282"/>
                    </a:lnTo>
                    <a:lnTo>
                      <a:pt x="380" y="299"/>
                    </a:lnTo>
                    <a:lnTo>
                      <a:pt x="370" y="316"/>
                    </a:lnTo>
                    <a:lnTo>
                      <a:pt x="358" y="330"/>
                    </a:lnTo>
                    <a:lnTo>
                      <a:pt x="346" y="345"/>
                    </a:lnTo>
                    <a:lnTo>
                      <a:pt x="332" y="357"/>
                    </a:lnTo>
                    <a:lnTo>
                      <a:pt x="317" y="369"/>
                    </a:lnTo>
                    <a:lnTo>
                      <a:pt x="300" y="380"/>
                    </a:lnTo>
                    <a:lnTo>
                      <a:pt x="282" y="388"/>
                    </a:lnTo>
                    <a:lnTo>
                      <a:pt x="265" y="393"/>
                    </a:lnTo>
                    <a:lnTo>
                      <a:pt x="245" y="398"/>
                    </a:lnTo>
                    <a:lnTo>
                      <a:pt x="226" y="402"/>
                    </a:lnTo>
                    <a:lnTo>
                      <a:pt x="205" y="404"/>
                    </a:lnTo>
                    <a:lnTo>
                      <a:pt x="185" y="402"/>
                    </a:lnTo>
                    <a:lnTo>
                      <a:pt x="166" y="398"/>
                    </a:lnTo>
                    <a:lnTo>
                      <a:pt x="147" y="393"/>
                    </a:lnTo>
                    <a:lnTo>
                      <a:pt x="128" y="388"/>
                    </a:lnTo>
                    <a:lnTo>
                      <a:pt x="111" y="380"/>
                    </a:lnTo>
                    <a:lnTo>
                      <a:pt x="94" y="369"/>
                    </a:lnTo>
                    <a:lnTo>
                      <a:pt x="80" y="357"/>
                    </a:lnTo>
                    <a:lnTo>
                      <a:pt x="65" y="345"/>
                    </a:lnTo>
                    <a:lnTo>
                      <a:pt x="53" y="330"/>
                    </a:lnTo>
                    <a:lnTo>
                      <a:pt x="41" y="316"/>
                    </a:lnTo>
                    <a:lnTo>
                      <a:pt x="31" y="299"/>
                    </a:lnTo>
                    <a:lnTo>
                      <a:pt x="24" y="282"/>
                    </a:lnTo>
                    <a:lnTo>
                      <a:pt x="17" y="263"/>
                    </a:lnTo>
                    <a:lnTo>
                      <a:pt x="12" y="245"/>
                    </a:lnTo>
                    <a:lnTo>
                      <a:pt x="9" y="226"/>
                    </a:lnTo>
                    <a:lnTo>
                      <a:pt x="7" y="205"/>
                    </a:lnTo>
                    <a:lnTo>
                      <a:pt x="9" y="185"/>
                    </a:lnTo>
                    <a:lnTo>
                      <a:pt x="12" y="166"/>
                    </a:lnTo>
                    <a:lnTo>
                      <a:pt x="17" y="145"/>
                    </a:lnTo>
                    <a:lnTo>
                      <a:pt x="24" y="128"/>
                    </a:lnTo>
                    <a:lnTo>
                      <a:pt x="31" y="111"/>
                    </a:lnTo>
                    <a:lnTo>
                      <a:pt x="41" y="94"/>
                    </a:lnTo>
                    <a:lnTo>
                      <a:pt x="53" y="79"/>
                    </a:lnTo>
                    <a:lnTo>
                      <a:pt x="65" y="65"/>
                    </a:lnTo>
                    <a:lnTo>
                      <a:pt x="80" y="53"/>
                    </a:lnTo>
                    <a:lnTo>
                      <a:pt x="94" y="41"/>
                    </a:lnTo>
                    <a:lnTo>
                      <a:pt x="111" y="31"/>
                    </a:lnTo>
                    <a:lnTo>
                      <a:pt x="128" y="22"/>
                    </a:lnTo>
                    <a:lnTo>
                      <a:pt x="147" y="15"/>
                    </a:lnTo>
                    <a:lnTo>
                      <a:pt x="166" y="10"/>
                    </a:lnTo>
                    <a:lnTo>
                      <a:pt x="185" y="8"/>
                    </a:lnTo>
                    <a:lnTo>
                      <a:pt x="205" y="7"/>
                    </a:lnTo>
                    <a:lnTo>
                      <a:pt x="226" y="8"/>
                    </a:lnTo>
                    <a:lnTo>
                      <a:pt x="245" y="10"/>
                    </a:lnTo>
                    <a:lnTo>
                      <a:pt x="265" y="15"/>
                    </a:lnTo>
                    <a:lnTo>
                      <a:pt x="282" y="22"/>
                    </a:lnTo>
                    <a:lnTo>
                      <a:pt x="300" y="31"/>
                    </a:lnTo>
                    <a:lnTo>
                      <a:pt x="317" y="41"/>
                    </a:lnTo>
                    <a:lnTo>
                      <a:pt x="332" y="53"/>
                    </a:lnTo>
                    <a:lnTo>
                      <a:pt x="346" y="65"/>
                    </a:lnTo>
                    <a:lnTo>
                      <a:pt x="358" y="79"/>
                    </a:lnTo>
                    <a:lnTo>
                      <a:pt x="370" y="94"/>
                    </a:lnTo>
                    <a:lnTo>
                      <a:pt x="380" y="111"/>
                    </a:lnTo>
                    <a:lnTo>
                      <a:pt x="389" y="128"/>
                    </a:lnTo>
                    <a:lnTo>
                      <a:pt x="395" y="145"/>
                    </a:lnTo>
                    <a:lnTo>
                      <a:pt x="401" y="166"/>
                    </a:lnTo>
                    <a:lnTo>
                      <a:pt x="402" y="185"/>
                    </a:lnTo>
                    <a:lnTo>
                      <a:pt x="404" y="205"/>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7" name="Freeform 551"/>
              <p:cNvSpPr>
                <a:spLocks noEditPoints="1"/>
              </p:cNvSpPr>
              <p:nvPr/>
            </p:nvSpPr>
            <p:spPr bwMode="auto">
              <a:xfrm>
                <a:off x="1826" y="3101"/>
                <a:ext cx="404" cy="404"/>
              </a:xfrm>
              <a:custGeom>
                <a:avLst/>
                <a:gdLst>
                  <a:gd name="T0" fmla="*/ 401 w 404"/>
                  <a:gd name="T1" fmla="*/ 161 h 404"/>
                  <a:gd name="T2" fmla="*/ 380 w 404"/>
                  <a:gd name="T3" fmla="*/ 106 h 404"/>
                  <a:gd name="T4" fmla="*/ 345 w 404"/>
                  <a:gd name="T5" fmla="*/ 60 h 404"/>
                  <a:gd name="T6" fmla="*/ 298 w 404"/>
                  <a:gd name="T7" fmla="*/ 24 h 404"/>
                  <a:gd name="T8" fmla="*/ 244 w 404"/>
                  <a:gd name="T9" fmla="*/ 4 h 404"/>
                  <a:gd name="T10" fmla="*/ 182 w 404"/>
                  <a:gd name="T11" fmla="*/ 2 h 404"/>
                  <a:gd name="T12" fmla="*/ 124 w 404"/>
                  <a:gd name="T13" fmla="*/ 16 h 404"/>
                  <a:gd name="T14" fmla="*/ 74 w 404"/>
                  <a:gd name="T15" fmla="*/ 47 h 404"/>
                  <a:gd name="T16" fmla="*/ 35 w 404"/>
                  <a:gd name="T17" fmla="*/ 89 h 404"/>
                  <a:gd name="T18" fmla="*/ 11 w 404"/>
                  <a:gd name="T19" fmla="*/ 142 h 404"/>
                  <a:gd name="T20" fmla="*/ 0 w 404"/>
                  <a:gd name="T21" fmla="*/ 202 h 404"/>
                  <a:gd name="T22" fmla="*/ 11 w 404"/>
                  <a:gd name="T23" fmla="*/ 262 h 404"/>
                  <a:gd name="T24" fmla="*/ 35 w 404"/>
                  <a:gd name="T25" fmla="*/ 315 h 404"/>
                  <a:gd name="T26" fmla="*/ 74 w 404"/>
                  <a:gd name="T27" fmla="*/ 358 h 404"/>
                  <a:gd name="T28" fmla="*/ 124 w 404"/>
                  <a:gd name="T29" fmla="*/ 387 h 404"/>
                  <a:gd name="T30" fmla="*/ 182 w 404"/>
                  <a:gd name="T31" fmla="*/ 402 h 404"/>
                  <a:gd name="T32" fmla="*/ 244 w 404"/>
                  <a:gd name="T33" fmla="*/ 399 h 404"/>
                  <a:gd name="T34" fmla="*/ 298 w 404"/>
                  <a:gd name="T35" fmla="*/ 380 h 404"/>
                  <a:gd name="T36" fmla="*/ 345 w 404"/>
                  <a:gd name="T37" fmla="*/ 344 h 404"/>
                  <a:gd name="T38" fmla="*/ 380 w 404"/>
                  <a:gd name="T39" fmla="*/ 298 h 404"/>
                  <a:gd name="T40" fmla="*/ 401 w 404"/>
                  <a:gd name="T41" fmla="*/ 243 h 404"/>
                  <a:gd name="T42" fmla="*/ 398 w 404"/>
                  <a:gd name="T43" fmla="*/ 202 h 404"/>
                  <a:gd name="T44" fmla="*/ 389 w 404"/>
                  <a:gd name="T45" fmla="*/ 260 h 404"/>
                  <a:gd name="T46" fmla="*/ 363 w 404"/>
                  <a:gd name="T47" fmla="*/ 310 h 404"/>
                  <a:gd name="T48" fmla="*/ 326 w 404"/>
                  <a:gd name="T49" fmla="*/ 353 h 404"/>
                  <a:gd name="T50" fmla="*/ 278 w 404"/>
                  <a:gd name="T51" fmla="*/ 382 h 404"/>
                  <a:gd name="T52" fmla="*/ 223 w 404"/>
                  <a:gd name="T53" fmla="*/ 395 h 404"/>
                  <a:gd name="T54" fmla="*/ 163 w 404"/>
                  <a:gd name="T55" fmla="*/ 392 h 404"/>
                  <a:gd name="T56" fmla="*/ 110 w 404"/>
                  <a:gd name="T57" fmla="*/ 373 h 404"/>
                  <a:gd name="T58" fmla="*/ 65 w 404"/>
                  <a:gd name="T59" fmla="*/ 339 h 404"/>
                  <a:gd name="T60" fmla="*/ 31 w 404"/>
                  <a:gd name="T61" fmla="*/ 295 h 404"/>
                  <a:gd name="T62" fmla="*/ 12 w 404"/>
                  <a:gd name="T63" fmla="*/ 242 h 404"/>
                  <a:gd name="T64" fmla="*/ 9 w 404"/>
                  <a:gd name="T65" fmla="*/ 182 h 404"/>
                  <a:gd name="T66" fmla="*/ 24 w 404"/>
                  <a:gd name="T67" fmla="*/ 127 h 404"/>
                  <a:gd name="T68" fmla="*/ 54 w 404"/>
                  <a:gd name="T69" fmla="*/ 79 h 404"/>
                  <a:gd name="T70" fmla="*/ 95 w 404"/>
                  <a:gd name="T71" fmla="*/ 41 h 404"/>
                  <a:gd name="T72" fmla="*/ 144 w 404"/>
                  <a:gd name="T73" fmla="*/ 16 h 404"/>
                  <a:gd name="T74" fmla="*/ 202 w 404"/>
                  <a:gd name="T75" fmla="*/ 7 h 404"/>
                  <a:gd name="T76" fmla="*/ 261 w 404"/>
                  <a:gd name="T77" fmla="*/ 16 h 404"/>
                  <a:gd name="T78" fmla="*/ 312 w 404"/>
                  <a:gd name="T79" fmla="*/ 41 h 404"/>
                  <a:gd name="T80" fmla="*/ 353 w 404"/>
                  <a:gd name="T81" fmla="*/ 79 h 404"/>
                  <a:gd name="T82" fmla="*/ 382 w 404"/>
                  <a:gd name="T83" fmla="*/ 127 h 404"/>
                  <a:gd name="T84" fmla="*/ 396 w 404"/>
                  <a:gd name="T85" fmla="*/ 182 h 4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404"/>
                  <a:gd name="T130" fmla="*/ 0 h 404"/>
                  <a:gd name="T131" fmla="*/ 404 w 404"/>
                  <a:gd name="T132" fmla="*/ 404 h 4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404" h="404">
                    <a:moveTo>
                      <a:pt x="404" y="202"/>
                    </a:moveTo>
                    <a:lnTo>
                      <a:pt x="403" y="182"/>
                    </a:lnTo>
                    <a:lnTo>
                      <a:pt x="401" y="161"/>
                    </a:lnTo>
                    <a:lnTo>
                      <a:pt x="396" y="142"/>
                    </a:lnTo>
                    <a:lnTo>
                      <a:pt x="389" y="123"/>
                    </a:lnTo>
                    <a:lnTo>
                      <a:pt x="380" y="106"/>
                    </a:lnTo>
                    <a:lnTo>
                      <a:pt x="370" y="89"/>
                    </a:lnTo>
                    <a:lnTo>
                      <a:pt x="358" y="74"/>
                    </a:lnTo>
                    <a:lnTo>
                      <a:pt x="345" y="60"/>
                    </a:lnTo>
                    <a:lnTo>
                      <a:pt x="331" y="47"/>
                    </a:lnTo>
                    <a:lnTo>
                      <a:pt x="315" y="35"/>
                    </a:lnTo>
                    <a:lnTo>
                      <a:pt x="298" y="24"/>
                    </a:lnTo>
                    <a:lnTo>
                      <a:pt x="281" y="16"/>
                    </a:lnTo>
                    <a:lnTo>
                      <a:pt x="262" y="9"/>
                    </a:lnTo>
                    <a:lnTo>
                      <a:pt x="244" y="4"/>
                    </a:lnTo>
                    <a:lnTo>
                      <a:pt x="223" y="2"/>
                    </a:lnTo>
                    <a:lnTo>
                      <a:pt x="202" y="0"/>
                    </a:lnTo>
                    <a:lnTo>
                      <a:pt x="182" y="2"/>
                    </a:lnTo>
                    <a:lnTo>
                      <a:pt x="161" y="4"/>
                    </a:lnTo>
                    <a:lnTo>
                      <a:pt x="143" y="9"/>
                    </a:lnTo>
                    <a:lnTo>
                      <a:pt x="124" y="16"/>
                    </a:lnTo>
                    <a:lnTo>
                      <a:pt x="107" y="24"/>
                    </a:lnTo>
                    <a:lnTo>
                      <a:pt x="89" y="35"/>
                    </a:lnTo>
                    <a:lnTo>
                      <a:pt x="74" y="47"/>
                    </a:lnTo>
                    <a:lnTo>
                      <a:pt x="60" y="60"/>
                    </a:lnTo>
                    <a:lnTo>
                      <a:pt x="47" y="74"/>
                    </a:lnTo>
                    <a:lnTo>
                      <a:pt x="35" y="89"/>
                    </a:lnTo>
                    <a:lnTo>
                      <a:pt x="26" y="106"/>
                    </a:lnTo>
                    <a:lnTo>
                      <a:pt x="18" y="123"/>
                    </a:lnTo>
                    <a:lnTo>
                      <a:pt x="11" y="142"/>
                    </a:lnTo>
                    <a:lnTo>
                      <a:pt x="6" y="161"/>
                    </a:lnTo>
                    <a:lnTo>
                      <a:pt x="2" y="182"/>
                    </a:lnTo>
                    <a:lnTo>
                      <a:pt x="0" y="202"/>
                    </a:lnTo>
                    <a:lnTo>
                      <a:pt x="2" y="223"/>
                    </a:lnTo>
                    <a:lnTo>
                      <a:pt x="6" y="243"/>
                    </a:lnTo>
                    <a:lnTo>
                      <a:pt x="11" y="262"/>
                    </a:lnTo>
                    <a:lnTo>
                      <a:pt x="18" y="281"/>
                    </a:lnTo>
                    <a:lnTo>
                      <a:pt x="26" y="298"/>
                    </a:lnTo>
                    <a:lnTo>
                      <a:pt x="35" y="315"/>
                    </a:lnTo>
                    <a:lnTo>
                      <a:pt x="47" y="330"/>
                    </a:lnTo>
                    <a:lnTo>
                      <a:pt x="60" y="344"/>
                    </a:lnTo>
                    <a:lnTo>
                      <a:pt x="74" y="358"/>
                    </a:lnTo>
                    <a:lnTo>
                      <a:pt x="89" y="370"/>
                    </a:lnTo>
                    <a:lnTo>
                      <a:pt x="107" y="380"/>
                    </a:lnTo>
                    <a:lnTo>
                      <a:pt x="124" y="387"/>
                    </a:lnTo>
                    <a:lnTo>
                      <a:pt x="143" y="394"/>
                    </a:lnTo>
                    <a:lnTo>
                      <a:pt x="161" y="399"/>
                    </a:lnTo>
                    <a:lnTo>
                      <a:pt x="182" y="402"/>
                    </a:lnTo>
                    <a:lnTo>
                      <a:pt x="202" y="404"/>
                    </a:lnTo>
                    <a:lnTo>
                      <a:pt x="223" y="402"/>
                    </a:lnTo>
                    <a:lnTo>
                      <a:pt x="244" y="399"/>
                    </a:lnTo>
                    <a:lnTo>
                      <a:pt x="262" y="394"/>
                    </a:lnTo>
                    <a:lnTo>
                      <a:pt x="281" y="387"/>
                    </a:lnTo>
                    <a:lnTo>
                      <a:pt x="298" y="380"/>
                    </a:lnTo>
                    <a:lnTo>
                      <a:pt x="315" y="370"/>
                    </a:lnTo>
                    <a:lnTo>
                      <a:pt x="331" y="358"/>
                    </a:lnTo>
                    <a:lnTo>
                      <a:pt x="345" y="344"/>
                    </a:lnTo>
                    <a:lnTo>
                      <a:pt x="358" y="330"/>
                    </a:lnTo>
                    <a:lnTo>
                      <a:pt x="370" y="315"/>
                    </a:lnTo>
                    <a:lnTo>
                      <a:pt x="380" y="298"/>
                    </a:lnTo>
                    <a:lnTo>
                      <a:pt x="389" y="281"/>
                    </a:lnTo>
                    <a:lnTo>
                      <a:pt x="396" y="262"/>
                    </a:lnTo>
                    <a:lnTo>
                      <a:pt x="401" y="243"/>
                    </a:lnTo>
                    <a:lnTo>
                      <a:pt x="403" y="223"/>
                    </a:lnTo>
                    <a:lnTo>
                      <a:pt x="404" y="202"/>
                    </a:lnTo>
                    <a:close/>
                    <a:moveTo>
                      <a:pt x="398" y="202"/>
                    </a:moveTo>
                    <a:lnTo>
                      <a:pt x="396" y="221"/>
                    </a:lnTo>
                    <a:lnTo>
                      <a:pt x="392" y="242"/>
                    </a:lnTo>
                    <a:lnTo>
                      <a:pt x="389" y="260"/>
                    </a:lnTo>
                    <a:lnTo>
                      <a:pt x="382" y="277"/>
                    </a:lnTo>
                    <a:lnTo>
                      <a:pt x="374" y="295"/>
                    </a:lnTo>
                    <a:lnTo>
                      <a:pt x="363" y="310"/>
                    </a:lnTo>
                    <a:lnTo>
                      <a:pt x="353" y="325"/>
                    </a:lnTo>
                    <a:lnTo>
                      <a:pt x="339" y="339"/>
                    </a:lnTo>
                    <a:lnTo>
                      <a:pt x="326" y="353"/>
                    </a:lnTo>
                    <a:lnTo>
                      <a:pt x="312" y="363"/>
                    </a:lnTo>
                    <a:lnTo>
                      <a:pt x="295" y="373"/>
                    </a:lnTo>
                    <a:lnTo>
                      <a:pt x="278" y="382"/>
                    </a:lnTo>
                    <a:lnTo>
                      <a:pt x="261" y="387"/>
                    </a:lnTo>
                    <a:lnTo>
                      <a:pt x="242" y="392"/>
                    </a:lnTo>
                    <a:lnTo>
                      <a:pt x="223" y="395"/>
                    </a:lnTo>
                    <a:lnTo>
                      <a:pt x="202" y="395"/>
                    </a:lnTo>
                    <a:lnTo>
                      <a:pt x="184" y="395"/>
                    </a:lnTo>
                    <a:lnTo>
                      <a:pt x="163" y="392"/>
                    </a:lnTo>
                    <a:lnTo>
                      <a:pt x="144" y="387"/>
                    </a:lnTo>
                    <a:lnTo>
                      <a:pt x="127" y="382"/>
                    </a:lnTo>
                    <a:lnTo>
                      <a:pt x="110" y="373"/>
                    </a:lnTo>
                    <a:lnTo>
                      <a:pt x="95" y="363"/>
                    </a:lnTo>
                    <a:lnTo>
                      <a:pt x="79" y="353"/>
                    </a:lnTo>
                    <a:lnTo>
                      <a:pt x="65" y="339"/>
                    </a:lnTo>
                    <a:lnTo>
                      <a:pt x="54" y="325"/>
                    </a:lnTo>
                    <a:lnTo>
                      <a:pt x="42" y="310"/>
                    </a:lnTo>
                    <a:lnTo>
                      <a:pt x="31" y="295"/>
                    </a:lnTo>
                    <a:lnTo>
                      <a:pt x="24" y="277"/>
                    </a:lnTo>
                    <a:lnTo>
                      <a:pt x="18" y="260"/>
                    </a:lnTo>
                    <a:lnTo>
                      <a:pt x="12" y="242"/>
                    </a:lnTo>
                    <a:lnTo>
                      <a:pt x="9" y="221"/>
                    </a:lnTo>
                    <a:lnTo>
                      <a:pt x="9" y="202"/>
                    </a:lnTo>
                    <a:lnTo>
                      <a:pt x="9" y="182"/>
                    </a:lnTo>
                    <a:lnTo>
                      <a:pt x="12" y="163"/>
                    </a:lnTo>
                    <a:lnTo>
                      <a:pt x="18" y="144"/>
                    </a:lnTo>
                    <a:lnTo>
                      <a:pt x="24" y="127"/>
                    </a:lnTo>
                    <a:lnTo>
                      <a:pt x="31" y="110"/>
                    </a:lnTo>
                    <a:lnTo>
                      <a:pt x="42" y="93"/>
                    </a:lnTo>
                    <a:lnTo>
                      <a:pt x="54" y="79"/>
                    </a:lnTo>
                    <a:lnTo>
                      <a:pt x="65" y="65"/>
                    </a:lnTo>
                    <a:lnTo>
                      <a:pt x="79" y="52"/>
                    </a:lnTo>
                    <a:lnTo>
                      <a:pt x="95" y="41"/>
                    </a:lnTo>
                    <a:lnTo>
                      <a:pt x="110" y="31"/>
                    </a:lnTo>
                    <a:lnTo>
                      <a:pt x="127" y="23"/>
                    </a:lnTo>
                    <a:lnTo>
                      <a:pt x="144" y="16"/>
                    </a:lnTo>
                    <a:lnTo>
                      <a:pt x="163" y="12"/>
                    </a:lnTo>
                    <a:lnTo>
                      <a:pt x="184" y="9"/>
                    </a:lnTo>
                    <a:lnTo>
                      <a:pt x="202" y="7"/>
                    </a:lnTo>
                    <a:lnTo>
                      <a:pt x="223" y="9"/>
                    </a:lnTo>
                    <a:lnTo>
                      <a:pt x="242" y="12"/>
                    </a:lnTo>
                    <a:lnTo>
                      <a:pt x="261" y="16"/>
                    </a:lnTo>
                    <a:lnTo>
                      <a:pt x="278" y="23"/>
                    </a:lnTo>
                    <a:lnTo>
                      <a:pt x="295" y="31"/>
                    </a:lnTo>
                    <a:lnTo>
                      <a:pt x="312" y="41"/>
                    </a:lnTo>
                    <a:lnTo>
                      <a:pt x="326" y="52"/>
                    </a:lnTo>
                    <a:lnTo>
                      <a:pt x="339" y="65"/>
                    </a:lnTo>
                    <a:lnTo>
                      <a:pt x="353" y="79"/>
                    </a:lnTo>
                    <a:lnTo>
                      <a:pt x="363" y="93"/>
                    </a:lnTo>
                    <a:lnTo>
                      <a:pt x="374" y="110"/>
                    </a:lnTo>
                    <a:lnTo>
                      <a:pt x="382" y="127"/>
                    </a:lnTo>
                    <a:lnTo>
                      <a:pt x="389" y="144"/>
                    </a:lnTo>
                    <a:lnTo>
                      <a:pt x="392" y="163"/>
                    </a:lnTo>
                    <a:lnTo>
                      <a:pt x="396" y="182"/>
                    </a:lnTo>
                    <a:lnTo>
                      <a:pt x="398" y="202"/>
                    </a:lnTo>
                    <a:close/>
                  </a:path>
                </a:pathLst>
              </a:custGeom>
              <a:solidFill>
                <a:srgbClr val="D0CFCF"/>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8" name="Freeform 552"/>
              <p:cNvSpPr>
                <a:spLocks noEditPoints="1"/>
              </p:cNvSpPr>
              <p:nvPr/>
            </p:nvSpPr>
            <p:spPr bwMode="auto">
              <a:xfrm>
                <a:off x="1830" y="3105"/>
                <a:ext cx="397" cy="397"/>
              </a:xfrm>
              <a:custGeom>
                <a:avLst/>
                <a:gdLst>
                  <a:gd name="T0" fmla="*/ 394 w 397"/>
                  <a:gd name="T1" fmla="*/ 159 h 397"/>
                  <a:gd name="T2" fmla="*/ 373 w 397"/>
                  <a:gd name="T3" fmla="*/ 104 h 397"/>
                  <a:gd name="T4" fmla="*/ 339 w 397"/>
                  <a:gd name="T5" fmla="*/ 58 h 397"/>
                  <a:gd name="T6" fmla="*/ 293 w 397"/>
                  <a:gd name="T7" fmla="*/ 24 h 397"/>
                  <a:gd name="T8" fmla="*/ 238 w 397"/>
                  <a:gd name="T9" fmla="*/ 3 h 397"/>
                  <a:gd name="T10" fmla="*/ 178 w 397"/>
                  <a:gd name="T11" fmla="*/ 1 h 397"/>
                  <a:gd name="T12" fmla="*/ 121 w 397"/>
                  <a:gd name="T13" fmla="*/ 15 h 397"/>
                  <a:gd name="T14" fmla="*/ 73 w 397"/>
                  <a:gd name="T15" fmla="*/ 46 h 397"/>
                  <a:gd name="T16" fmla="*/ 34 w 397"/>
                  <a:gd name="T17" fmla="*/ 87 h 397"/>
                  <a:gd name="T18" fmla="*/ 10 w 397"/>
                  <a:gd name="T19" fmla="*/ 138 h 397"/>
                  <a:gd name="T20" fmla="*/ 0 w 397"/>
                  <a:gd name="T21" fmla="*/ 198 h 397"/>
                  <a:gd name="T22" fmla="*/ 10 w 397"/>
                  <a:gd name="T23" fmla="*/ 256 h 397"/>
                  <a:gd name="T24" fmla="*/ 34 w 397"/>
                  <a:gd name="T25" fmla="*/ 309 h 397"/>
                  <a:gd name="T26" fmla="*/ 73 w 397"/>
                  <a:gd name="T27" fmla="*/ 350 h 397"/>
                  <a:gd name="T28" fmla="*/ 121 w 397"/>
                  <a:gd name="T29" fmla="*/ 381 h 397"/>
                  <a:gd name="T30" fmla="*/ 178 w 397"/>
                  <a:gd name="T31" fmla="*/ 395 h 397"/>
                  <a:gd name="T32" fmla="*/ 238 w 397"/>
                  <a:gd name="T33" fmla="*/ 391 h 397"/>
                  <a:gd name="T34" fmla="*/ 293 w 397"/>
                  <a:gd name="T35" fmla="*/ 373 h 397"/>
                  <a:gd name="T36" fmla="*/ 339 w 397"/>
                  <a:gd name="T37" fmla="*/ 338 h 397"/>
                  <a:gd name="T38" fmla="*/ 373 w 397"/>
                  <a:gd name="T39" fmla="*/ 292 h 397"/>
                  <a:gd name="T40" fmla="*/ 394 w 397"/>
                  <a:gd name="T41" fmla="*/ 238 h 397"/>
                  <a:gd name="T42" fmla="*/ 390 w 397"/>
                  <a:gd name="T43" fmla="*/ 198 h 397"/>
                  <a:gd name="T44" fmla="*/ 382 w 397"/>
                  <a:gd name="T45" fmla="*/ 255 h 397"/>
                  <a:gd name="T46" fmla="*/ 358 w 397"/>
                  <a:gd name="T47" fmla="*/ 304 h 397"/>
                  <a:gd name="T48" fmla="*/ 320 w 397"/>
                  <a:gd name="T49" fmla="*/ 345 h 397"/>
                  <a:gd name="T50" fmla="*/ 274 w 397"/>
                  <a:gd name="T51" fmla="*/ 374 h 397"/>
                  <a:gd name="T52" fmla="*/ 219 w 397"/>
                  <a:gd name="T53" fmla="*/ 388 h 397"/>
                  <a:gd name="T54" fmla="*/ 161 w 397"/>
                  <a:gd name="T55" fmla="*/ 385 h 397"/>
                  <a:gd name="T56" fmla="*/ 108 w 397"/>
                  <a:gd name="T57" fmla="*/ 366 h 397"/>
                  <a:gd name="T58" fmla="*/ 63 w 397"/>
                  <a:gd name="T59" fmla="*/ 333 h 397"/>
                  <a:gd name="T60" fmla="*/ 31 w 397"/>
                  <a:gd name="T61" fmla="*/ 289 h 397"/>
                  <a:gd name="T62" fmla="*/ 12 w 397"/>
                  <a:gd name="T63" fmla="*/ 236 h 397"/>
                  <a:gd name="T64" fmla="*/ 8 w 397"/>
                  <a:gd name="T65" fmla="*/ 178 h 397"/>
                  <a:gd name="T66" fmla="*/ 24 w 397"/>
                  <a:gd name="T67" fmla="*/ 123 h 397"/>
                  <a:gd name="T68" fmla="*/ 51 w 397"/>
                  <a:gd name="T69" fmla="*/ 77 h 397"/>
                  <a:gd name="T70" fmla="*/ 92 w 397"/>
                  <a:gd name="T71" fmla="*/ 39 h 397"/>
                  <a:gd name="T72" fmla="*/ 142 w 397"/>
                  <a:gd name="T73" fmla="*/ 15 h 397"/>
                  <a:gd name="T74" fmla="*/ 198 w 397"/>
                  <a:gd name="T75" fmla="*/ 7 h 397"/>
                  <a:gd name="T76" fmla="*/ 255 w 397"/>
                  <a:gd name="T77" fmla="*/ 15 h 397"/>
                  <a:gd name="T78" fmla="*/ 305 w 397"/>
                  <a:gd name="T79" fmla="*/ 39 h 397"/>
                  <a:gd name="T80" fmla="*/ 346 w 397"/>
                  <a:gd name="T81" fmla="*/ 77 h 397"/>
                  <a:gd name="T82" fmla="*/ 375 w 397"/>
                  <a:gd name="T83" fmla="*/ 123 h 397"/>
                  <a:gd name="T84" fmla="*/ 388 w 397"/>
                  <a:gd name="T85" fmla="*/ 178 h 39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97"/>
                  <a:gd name="T130" fmla="*/ 0 h 397"/>
                  <a:gd name="T131" fmla="*/ 397 w 397"/>
                  <a:gd name="T132" fmla="*/ 397 h 39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97" h="397">
                    <a:moveTo>
                      <a:pt x="397" y="198"/>
                    </a:moveTo>
                    <a:lnTo>
                      <a:pt x="395" y="178"/>
                    </a:lnTo>
                    <a:lnTo>
                      <a:pt x="394" y="159"/>
                    </a:lnTo>
                    <a:lnTo>
                      <a:pt x="388" y="138"/>
                    </a:lnTo>
                    <a:lnTo>
                      <a:pt x="382" y="121"/>
                    </a:lnTo>
                    <a:lnTo>
                      <a:pt x="373" y="104"/>
                    </a:lnTo>
                    <a:lnTo>
                      <a:pt x="363" y="87"/>
                    </a:lnTo>
                    <a:lnTo>
                      <a:pt x="351" y="72"/>
                    </a:lnTo>
                    <a:lnTo>
                      <a:pt x="339" y="58"/>
                    </a:lnTo>
                    <a:lnTo>
                      <a:pt x="325" y="46"/>
                    </a:lnTo>
                    <a:lnTo>
                      <a:pt x="310" y="34"/>
                    </a:lnTo>
                    <a:lnTo>
                      <a:pt x="293" y="24"/>
                    </a:lnTo>
                    <a:lnTo>
                      <a:pt x="275" y="15"/>
                    </a:lnTo>
                    <a:lnTo>
                      <a:pt x="258" y="8"/>
                    </a:lnTo>
                    <a:lnTo>
                      <a:pt x="238" y="3"/>
                    </a:lnTo>
                    <a:lnTo>
                      <a:pt x="219" y="1"/>
                    </a:lnTo>
                    <a:lnTo>
                      <a:pt x="198" y="0"/>
                    </a:lnTo>
                    <a:lnTo>
                      <a:pt x="178" y="1"/>
                    </a:lnTo>
                    <a:lnTo>
                      <a:pt x="159" y="3"/>
                    </a:lnTo>
                    <a:lnTo>
                      <a:pt x="140" y="8"/>
                    </a:lnTo>
                    <a:lnTo>
                      <a:pt x="121" y="15"/>
                    </a:lnTo>
                    <a:lnTo>
                      <a:pt x="104" y="24"/>
                    </a:lnTo>
                    <a:lnTo>
                      <a:pt x="87" y="34"/>
                    </a:lnTo>
                    <a:lnTo>
                      <a:pt x="73" y="46"/>
                    </a:lnTo>
                    <a:lnTo>
                      <a:pt x="58" y="58"/>
                    </a:lnTo>
                    <a:lnTo>
                      <a:pt x="46" y="72"/>
                    </a:lnTo>
                    <a:lnTo>
                      <a:pt x="34" y="87"/>
                    </a:lnTo>
                    <a:lnTo>
                      <a:pt x="24" y="104"/>
                    </a:lnTo>
                    <a:lnTo>
                      <a:pt x="17" y="121"/>
                    </a:lnTo>
                    <a:lnTo>
                      <a:pt x="10" y="138"/>
                    </a:lnTo>
                    <a:lnTo>
                      <a:pt x="5" y="159"/>
                    </a:lnTo>
                    <a:lnTo>
                      <a:pt x="2" y="178"/>
                    </a:lnTo>
                    <a:lnTo>
                      <a:pt x="0" y="198"/>
                    </a:lnTo>
                    <a:lnTo>
                      <a:pt x="2" y="219"/>
                    </a:lnTo>
                    <a:lnTo>
                      <a:pt x="5" y="238"/>
                    </a:lnTo>
                    <a:lnTo>
                      <a:pt x="10" y="256"/>
                    </a:lnTo>
                    <a:lnTo>
                      <a:pt x="17" y="275"/>
                    </a:lnTo>
                    <a:lnTo>
                      <a:pt x="24" y="292"/>
                    </a:lnTo>
                    <a:lnTo>
                      <a:pt x="34" y="309"/>
                    </a:lnTo>
                    <a:lnTo>
                      <a:pt x="46" y="323"/>
                    </a:lnTo>
                    <a:lnTo>
                      <a:pt x="58" y="338"/>
                    </a:lnTo>
                    <a:lnTo>
                      <a:pt x="73" y="350"/>
                    </a:lnTo>
                    <a:lnTo>
                      <a:pt x="87" y="362"/>
                    </a:lnTo>
                    <a:lnTo>
                      <a:pt x="104" y="373"/>
                    </a:lnTo>
                    <a:lnTo>
                      <a:pt x="121" y="381"/>
                    </a:lnTo>
                    <a:lnTo>
                      <a:pt x="140" y="386"/>
                    </a:lnTo>
                    <a:lnTo>
                      <a:pt x="159" y="391"/>
                    </a:lnTo>
                    <a:lnTo>
                      <a:pt x="178" y="395"/>
                    </a:lnTo>
                    <a:lnTo>
                      <a:pt x="198" y="397"/>
                    </a:lnTo>
                    <a:lnTo>
                      <a:pt x="219" y="395"/>
                    </a:lnTo>
                    <a:lnTo>
                      <a:pt x="238" y="391"/>
                    </a:lnTo>
                    <a:lnTo>
                      <a:pt x="258" y="386"/>
                    </a:lnTo>
                    <a:lnTo>
                      <a:pt x="275" y="381"/>
                    </a:lnTo>
                    <a:lnTo>
                      <a:pt x="293" y="373"/>
                    </a:lnTo>
                    <a:lnTo>
                      <a:pt x="310" y="362"/>
                    </a:lnTo>
                    <a:lnTo>
                      <a:pt x="325" y="350"/>
                    </a:lnTo>
                    <a:lnTo>
                      <a:pt x="339" y="338"/>
                    </a:lnTo>
                    <a:lnTo>
                      <a:pt x="351" y="323"/>
                    </a:lnTo>
                    <a:lnTo>
                      <a:pt x="363" y="309"/>
                    </a:lnTo>
                    <a:lnTo>
                      <a:pt x="373" y="292"/>
                    </a:lnTo>
                    <a:lnTo>
                      <a:pt x="382" y="275"/>
                    </a:lnTo>
                    <a:lnTo>
                      <a:pt x="388" y="256"/>
                    </a:lnTo>
                    <a:lnTo>
                      <a:pt x="394" y="238"/>
                    </a:lnTo>
                    <a:lnTo>
                      <a:pt x="395" y="219"/>
                    </a:lnTo>
                    <a:lnTo>
                      <a:pt x="397" y="198"/>
                    </a:lnTo>
                    <a:close/>
                    <a:moveTo>
                      <a:pt x="390" y="198"/>
                    </a:moveTo>
                    <a:lnTo>
                      <a:pt x="388" y="217"/>
                    </a:lnTo>
                    <a:lnTo>
                      <a:pt x="385" y="236"/>
                    </a:lnTo>
                    <a:lnTo>
                      <a:pt x="382" y="255"/>
                    </a:lnTo>
                    <a:lnTo>
                      <a:pt x="375" y="272"/>
                    </a:lnTo>
                    <a:lnTo>
                      <a:pt x="366" y="289"/>
                    </a:lnTo>
                    <a:lnTo>
                      <a:pt x="358" y="304"/>
                    </a:lnTo>
                    <a:lnTo>
                      <a:pt x="346" y="320"/>
                    </a:lnTo>
                    <a:lnTo>
                      <a:pt x="334" y="333"/>
                    </a:lnTo>
                    <a:lnTo>
                      <a:pt x="320" y="345"/>
                    </a:lnTo>
                    <a:lnTo>
                      <a:pt x="305" y="356"/>
                    </a:lnTo>
                    <a:lnTo>
                      <a:pt x="289" y="366"/>
                    </a:lnTo>
                    <a:lnTo>
                      <a:pt x="274" y="374"/>
                    </a:lnTo>
                    <a:lnTo>
                      <a:pt x="255" y="379"/>
                    </a:lnTo>
                    <a:lnTo>
                      <a:pt x="238" y="385"/>
                    </a:lnTo>
                    <a:lnTo>
                      <a:pt x="219" y="388"/>
                    </a:lnTo>
                    <a:lnTo>
                      <a:pt x="198" y="388"/>
                    </a:lnTo>
                    <a:lnTo>
                      <a:pt x="180" y="388"/>
                    </a:lnTo>
                    <a:lnTo>
                      <a:pt x="161" y="385"/>
                    </a:lnTo>
                    <a:lnTo>
                      <a:pt x="142" y="379"/>
                    </a:lnTo>
                    <a:lnTo>
                      <a:pt x="125" y="374"/>
                    </a:lnTo>
                    <a:lnTo>
                      <a:pt x="108" y="366"/>
                    </a:lnTo>
                    <a:lnTo>
                      <a:pt x="92" y="356"/>
                    </a:lnTo>
                    <a:lnTo>
                      <a:pt x="77" y="345"/>
                    </a:lnTo>
                    <a:lnTo>
                      <a:pt x="63" y="333"/>
                    </a:lnTo>
                    <a:lnTo>
                      <a:pt x="51" y="320"/>
                    </a:lnTo>
                    <a:lnTo>
                      <a:pt x="41" y="304"/>
                    </a:lnTo>
                    <a:lnTo>
                      <a:pt x="31" y="289"/>
                    </a:lnTo>
                    <a:lnTo>
                      <a:pt x="24" y="272"/>
                    </a:lnTo>
                    <a:lnTo>
                      <a:pt x="17" y="255"/>
                    </a:lnTo>
                    <a:lnTo>
                      <a:pt x="12" y="236"/>
                    </a:lnTo>
                    <a:lnTo>
                      <a:pt x="8" y="217"/>
                    </a:lnTo>
                    <a:lnTo>
                      <a:pt x="8" y="198"/>
                    </a:lnTo>
                    <a:lnTo>
                      <a:pt x="8" y="178"/>
                    </a:lnTo>
                    <a:lnTo>
                      <a:pt x="12" y="159"/>
                    </a:lnTo>
                    <a:lnTo>
                      <a:pt x="17" y="142"/>
                    </a:lnTo>
                    <a:lnTo>
                      <a:pt x="24" y="123"/>
                    </a:lnTo>
                    <a:lnTo>
                      <a:pt x="31" y="108"/>
                    </a:lnTo>
                    <a:lnTo>
                      <a:pt x="41" y="92"/>
                    </a:lnTo>
                    <a:lnTo>
                      <a:pt x="51" y="77"/>
                    </a:lnTo>
                    <a:lnTo>
                      <a:pt x="63" y="63"/>
                    </a:lnTo>
                    <a:lnTo>
                      <a:pt x="77" y="51"/>
                    </a:lnTo>
                    <a:lnTo>
                      <a:pt x="92" y="39"/>
                    </a:lnTo>
                    <a:lnTo>
                      <a:pt x="108" y="31"/>
                    </a:lnTo>
                    <a:lnTo>
                      <a:pt x="125" y="22"/>
                    </a:lnTo>
                    <a:lnTo>
                      <a:pt x="142" y="15"/>
                    </a:lnTo>
                    <a:lnTo>
                      <a:pt x="161" y="12"/>
                    </a:lnTo>
                    <a:lnTo>
                      <a:pt x="180" y="8"/>
                    </a:lnTo>
                    <a:lnTo>
                      <a:pt x="198" y="7"/>
                    </a:lnTo>
                    <a:lnTo>
                      <a:pt x="219" y="8"/>
                    </a:lnTo>
                    <a:lnTo>
                      <a:pt x="238" y="12"/>
                    </a:lnTo>
                    <a:lnTo>
                      <a:pt x="255" y="15"/>
                    </a:lnTo>
                    <a:lnTo>
                      <a:pt x="274" y="22"/>
                    </a:lnTo>
                    <a:lnTo>
                      <a:pt x="289" y="31"/>
                    </a:lnTo>
                    <a:lnTo>
                      <a:pt x="305" y="39"/>
                    </a:lnTo>
                    <a:lnTo>
                      <a:pt x="320" y="51"/>
                    </a:lnTo>
                    <a:lnTo>
                      <a:pt x="334" y="63"/>
                    </a:lnTo>
                    <a:lnTo>
                      <a:pt x="346" y="77"/>
                    </a:lnTo>
                    <a:lnTo>
                      <a:pt x="358" y="92"/>
                    </a:lnTo>
                    <a:lnTo>
                      <a:pt x="366" y="108"/>
                    </a:lnTo>
                    <a:lnTo>
                      <a:pt x="375" y="123"/>
                    </a:lnTo>
                    <a:lnTo>
                      <a:pt x="382" y="142"/>
                    </a:lnTo>
                    <a:lnTo>
                      <a:pt x="385" y="159"/>
                    </a:lnTo>
                    <a:lnTo>
                      <a:pt x="388" y="178"/>
                    </a:lnTo>
                    <a:lnTo>
                      <a:pt x="390" y="198"/>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89" name="Freeform 553"/>
              <p:cNvSpPr>
                <a:spLocks noEditPoints="1"/>
              </p:cNvSpPr>
              <p:nvPr/>
            </p:nvSpPr>
            <p:spPr bwMode="auto">
              <a:xfrm>
                <a:off x="1835" y="3108"/>
                <a:ext cx="389" cy="388"/>
              </a:xfrm>
              <a:custGeom>
                <a:avLst/>
                <a:gdLst>
                  <a:gd name="T0" fmla="*/ 383 w 389"/>
                  <a:gd name="T1" fmla="*/ 156 h 388"/>
                  <a:gd name="T2" fmla="*/ 365 w 389"/>
                  <a:gd name="T3" fmla="*/ 103 h 388"/>
                  <a:gd name="T4" fmla="*/ 330 w 389"/>
                  <a:gd name="T5" fmla="*/ 58 h 388"/>
                  <a:gd name="T6" fmla="*/ 286 w 389"/>
                  <a:gd name="T7" fmla="*/ 24 h 388"/>
                  <a:gd name="T8" fmla="*/ 233 w 389"/>
                  <a:gd name="T9" fmla="*/ 5 h 388"/>
                  <a:gd name="T10" fmla="*/ 175 w 389"/>
                  <a:gd name="T11" fmla="*/ 2 h 388"/>
                  <a:gd name="T12" fmla="*/ 118 w 389"/>
                  <a:gd name="T13" fmla="*/ 16 h 388"/>
                  <a:gd name="T14" fmla="*/ 70 w 389"/>
                  <a:gd name="T15" fmla="*/ 45 h 388"/>
                  <a:gd name="T16" fmla="*/ 33 w 389"/>
                  <a:gd name="T17" fmla="*/ 86 h 388"/>
                  <a:gd name="T18" fmla="*/ 9 w 389"/>
                  <a:gd name="T19" fmla="*/ 137 h 388"/>
                  <a:gd name="T20" fmla="*/ 0 w 389"/>
                  <a:gd name="T21" fmla="*/ 195 h 388"/>
                  <a:gd name="T22" fmla="*/ 9 w 389"/>
                  <a:gd name="T23" fmla="*/ 253 h 388"/>
                  <a:gd name="T24" fmla="*/ 33 w 389"/>
                  <a:gd name="T25" fmla="*/ 303 h 388"/>
                  <a:gd name="T26" fmla="*/ 70 w 389"/>
                  <a:gd name="T27" fmla="*/ 346 h 388"/>
                  <a:gd name="T28" fmla="*/ 118 w 389"/>
                  <a:gd name="T29" fmla="*/ 375 h 388"/>
                  <a:gd name="T30" fmla="*/ 175 w 389"/>
                  <a:gd name="T31" fmla="*/ 388 h 388"/>
                  <a:gd name="T32" fmla="*/ 233 w 389"/>
                  <a:gd name="T33" fmla="*/ 385 h 388"/>
                  <a:gd name="T34" fmla="*/ 286 w 389"/>
                  <a:gd name="T35" fmla="*/ 366 h 388"/>
                  <a:gd name="T36" fmla="*/ 330 w 389"/>
                  <a:gd name="T37" fmla="*/ 332 h 388"/>
                  <a:gd name="T38" fmla="*/ 365 w 389"/>
                  <a:gd name="T39" fmla="*/ 288 h 388"/>
                  <a:gd name="T40" fmla="*/ 383 w 389"/>
                  <a:gd name="T41" fmla="*/ 235 h 388"/>
                  <a:gd name="T42" fmla="*/ 380 w 389"/>
                  <a:gd name="T43" fmla="*/ 195 h 388"/>
                  <a:gd name="T44" fmla="*/ 373 w 389"/>
                  <a:gd name="T45" fmla="*/ 250 h 388"/>
                  <a:gd name="T46" fmla="*/ 349 w 389"/>
                  <a:gd name="T47" fmla="*/ 300 h 388"/>
                  <a:gd name="T48" fmla="*/ 313 w 389"/>
                  <a:gd name="T49" fmla="*/ 339 h 388"/>
                  <a:gd name="T50" fmla="*/ 267 w 389"/>
                  <a:gd name="T51" fmla="*/ 368 h 388"/>
                  <a:gd name="T52" fmla="*/ 212 w 389"/>
                  <a:gd name="T53" fmla="*/ 382 h 388"/>
                  <a:gd name="T54" fmla="*/ 156 w 389"/>
                  <a:gd name="T55" fmla="*/ 378 h 388"/>
                  <a:gd name="T56" fmla="*/ 104 w 389"/>
                  <a:gd name="T57" fmla="*/ 359 h 388"/>
                  <a:gd name="T58" fmla="*/ 62 w 389"/>
                  <a:gd name="T59" fmla="*/ 327 h 388"/>
                  <a:gd name="T60" fmla="*/ 29 w 389"/>
                  <a:gd name="T61" fmla="*/ 284 h 388"/>
                  <a:gd name="T62" fmla="*/ 10 w 389"/>
                  <a:gd name="T63" fmla="*/ 233 h 388"/>
                  <a:gd name="T64" fmla="*/ 7 w 389"/>
                  <a:gd name="T65" fmla="*/ 176 h 388"/>
                  <a:gd name="T66" fmla="*/ 21 w 389"/>
                  <a:gd name="T67" fmla="*/ 122 h 388"/>
                  <a:gd name="T68" fmla="*/ 50 w 389"/>
                  <a:gd name="T69" fmla="*/ 75 h 388"/>
                  <a:gd name="T70" fmla="*/ 89 w 389"/>
                  <a:gd name="T71" fmla="*/ 40 h 388"/>
                  <a:gd name="T72" fmla="*/ 139 w 389"/>
                  <a:gd name="T73" fmla="*/ 16 h 388"/>
                  <a:gd name="T74" fmla="*/ 193 w 389"/>
                  <a:gd name="T75" fmla="*/ 9 h 388"/>
                  <a:gd name="T76" fmla="*/ 250 w 389"/>
                  <a:gd name="T77" fmla="*/ 16 h 388"/>
                  <a:gd name="T78" fmla="*/ 298 w 389"/>
                  <a:gd name="T79" fmla="*/ 40 h 388"/>
                  <a:gd name="T80" fmla="*/ 337 w 389"/>
                  <a:gd name="T81" fmla="*/ 75 h 388"/>
                  <a:gd name="T82" fmla="*/ 366 w 389"/>
                  <a:gd name="T83" fmla="*/ 122 h 388"/>
                  <a:gd name="T84" fmla="*/ 380 w 389"/>
                  <a:gd name="T85" fmla="*/ 176 h 38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9"/>
                  <a:gd name="T130" fmla="*/ 0 h 388"/>
                  <a:gd name="T131" fmla="*/ 389 w 389"/>
                  <a:gd name="T132" fmla="*/ 388 h 38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9" h="388">
                    <a:moveTo>
                      <a:pt x="389" y="195"/>
                    </a:moveTo>
                    <a:lnTo>
                      <a:pt x="387" y="175"/>
                    </a:lnTo>
                    <a:lnTo>
                      <a:pt x="383" y="156"/>
                    </a:lnTo>
                    <a:lnTo>
                      <a:pt x="380" y="137"/>
                    </a:lnTo>
                    <a:lnTo>
                      <a:pt x="373" y="120"/>
                    </a:lnTo>
                    <a:lnTo>
                      <a:pt x="365" y="103"/>
                    </a:lnTo>
                    <a:lnTo>
                      <a:pt x="354" y="86"/>
                    </a:lnTo>
                    <a:lnTo>
                      <a:pt x="344" y="72"/>
                    </a:lnTo>
                    <a:lnTo>
                      <a:pt x="330" y="58"/>
                    </a:lnTo>
                    <a:lnTo>
                      <a:pt x="317" y="45"/>
                    </a:lnTo>
                    <a:lnTo>
                      <a:pt x="303" y="34"/>
                    </a:lnTo>
                    <a:lnTo>
                      <a:pt x="286" y="24"/>
                    </a:lnTo>
                    <a:lnTo>
                      <a:pt x="269" y="16"/>
                    </a:lnTo>
                    <a:lnTo>
                      <a:pt x="252" y="9"/>
                    </a:lnTo>
                    <a:lnTo>
                      <a:pt x="233" y="5"/>
                    </a:lnTo>
                    <a:lnTo>
                      <a:pt x="214" y="2"/>
                    </a:lnTo>
                    <a:lnTo>
                      <a:pt x="193" y="0"/>
                    </a:lnTo>
                    <a:lnTo>
                      <a:pt x="175" y="2"/>
                    </a:lnTo>
                    <a:lnTo>
                      <a:pt x="154" y="5"/>
                    </a:lnTo>
                    <a:lnTo>
                      <a:pt x="135" y="9"/>
                    </a:lnTo>
                    <a:lnTo>
                      <a:pt x="118" y="16"/>
                    </a:lnTo>
                    <a:lnTo>
                      <a:pt x="101" y="24"/>
                    </a:lnTo>
                    <a:lnTo>
                      <a:pt x="86" y="34"/>
                    </a:lnTo>
                    <a:lnTo>
                      <a:pt x="70" y="45"/>
                    </a:lnTo>
                    <a:lnTo>
                      <a:pt x="56" y="58"/>
                    </a:lnTo>
                    <a:lnTo>
                      <a:pt x="45" y="72"/>
                    </a:lnTo>
                    <a:lnTo>
                      <a:pt x="33" y="86"/>
                    </a:lnTo>
                    <a:lnTo>
                      <a:pt x="22" y="103"/>
                    </a:lnTo>
                    <a:lnTo>
                      <a:pt x="15" y="120"/>
                    </a:lnTo>
                    <a:lnTo>
                      <a:pt x="9" y="137"/>
                    </a:lnTo>
                    <a:lnTo>
                      <a:pt x="3" y="156"/>
                    </a:lnTo>
                    <a:lnTo>
                      <a:pt x="0" y="175"/>
                    </a:lnTo>
                    <a:lnTo>
                      <a:pt x="0" y="195"/>
                    </a:lnTo>
                    <a:lnTo>
                      <a:pt x="0" y="214"/>
                    </a:lnTo>
                    <a:lnTo>
                      <a:pt x="3" y="235"/>
                    </a:lnTo>
                    <a:lnTo>
                      <a:pt x="9" y="253"/>
                    </a:lnTo>
                    <a:lnTo>
                      <a:pt x="15" y="270"/>
                    </a:lnTo>
                    <a:lnTo>
                      <a:pt x="22" y="288"/>
                    </a:lnTo>
                    <a:lnTo>
                      <a:pt x="33" y="303"/>
                    </a:lnTo>
                    <a:lnTo>
                      <a:pt x="45" y="318"/>
                    </a:lnTo>
                    <a:lnTo>
                      <a:pt x="56" y="332"/>
                    </a:lnTo>
                    <a:lnTo>
                      <a:pt x="70" y="346"/>
                    </a:lnTo>
                    <a:lnTo>
                      <a:pt x="86" y="356"/>
                    </a:lnTo>
                    <a:lnTo>
                      <a:pt x="101" y="366"/>
                    </a:lnTo>
                    <a:lnTo>
                      <a:pt x="118" y="375"/>
                    </a:lnTo>
                    <a:lnTo>
                      <a:pt x="135" y="380"/>
                    </a:lnTo>
                    <a:lnTo>
                      <a:pt x="154" y="385"/>
                    </a:lnTo>
                    <a:lnTo>
                      <a:pt x="175" y="388"/>
                    </a:lnTo>
                    <a:lnTo>
                      <a:pt x="193" y="388"/>
                    </a:lnTo>
                    <a:lnTo>
                      <a:pt x="214" y="388"/>
                    </a:lnTo>
                    <a:lnTo>
                      <a:pt x="233" y="385"/>
                    </a:lnTo>
                    <a:lnTo>
                      <a:pt x="252" y="380"/>
                    </a:lnTo>
                    <a:lnTo>
                      <a:pt x="269" y="375"/>
                    </a:lnTo>
                    <a:lnTo>
                      <a:pt x="286" y="366"/>
                    </a:lnTo>
                    <a:lnTo>
                      <a:pt x="303" y="356"/>
                    </a:lnTo>
                    <a:lnTo>
                      <a:pt x="317" y="346"/>
                    </a:lnTo>
                    <a:lnTo>
                      <a:pt x="330" y="332"/>
                    </a:lnTo>
                    <a:lnTo>
                      <a:pt x="344" y="318"/>
                    </a:lnTo>
                    <a:lnTo>
                      <a:pt x="354" y="303"/>
                    </a:lnTo>
                    <a:lnTo>
                      <a:pt x="365" y="288"/>
                    </a:lnTo>
                    <a:lnTo>
                      <a:pt x="373" y="270"/>
                    </a:lnTo>
                    <a:lnTo>
                      <a:pt x="380" y="253"/>
                    </a:lnTo>
                    <a:lnTo>
                      <a:pt x="383" y="235"/>
                    </a:lnTo>
                    <a:lnTo>
                      <a:pt x="387" y="214"/>
                    </a:lnTo>
                    <a:lnTo>
                      <a:pt x="389" y="195"/>
                    </a:lnTo>
                    <a:close/>
                    <a:moveTo>
                      <a:pt x="380" y="195"/>
                    </a:moveTo>
                    <a:lnTo>
                      <a:pt x="380" y="214"/>
                    </a:lnTo>
                    <a:lnTo>
                      <a:pt x="377" y="233"/>
                    </a:lnTo>
                    <a:lnTo>
                      <a:pt x="373" y="250"/>
                    </a:lnTo>
                    <a:lnTo>
                      <a:pt x="366" y="267"/>
                    </a:lnTo>
                    <a:lnTo>
                      <a:pt x="358" y="284"/>
                    </a:lnTo>
                    <a:lnTo>
                      <a:pt x="349" y="300"/>
                    </a:lnTo>
                    <a:lnTo>
                      <a:pt x="337" y="313"/>
                    </a:lnTo>
                    <a:lnTo>
                      <a:pt x="325" y="327"/>
                    </a:lnTo>
                    <a:lnTo>
                      <a:pt x="313" y="339"/>
                    </a:lnTo>
                    <a:lnTo>
                      <a:pt x="298" y="351"/>
                    </a:lnTo>
                    <a:lnTo>
                      <a:pt x="282" y="359"/>
                    </a:lnTo>
                    <a:lnTo>
                      <a:pt x="267" y="368"/>
                    </a:lnTo>
                    <a:lnTo>
                      <a:pt x="250" y="373"/>
                    </a:lnTo>
                    <a:lnTo>
                      <a:pt x="231" y="378"/>
                    </a:lnTo>
                    <a:lnTo>
                      <a:pt x="212" y="382"/>
                    </a:lnTo>
                    <a:lnTo>
                      <a:pt x="193" y="382"/>
                    </a:lnTo>
                    <a:lnTo>
                      <a:pt x="175" y="382"/>
                    </a:lnTo>
                    <a:lnTo>
                      <a:pt x="156" y="378"/>
                    </a:lnTo>
                    <a:lnTo>
                      <a:pt x="139" y="373"/>
                    </a:lnTo>
                    <a:lnTo>
                      <a:pt x="122" y="368"/>
                    </a:lnTo>
                    <a:lnTo>
                      <a:pt x="104" y="359"/>
                    </a:lnTo>
                    <a:lnTo>
                      <a:pt x="89" y="351"/>
                    </a:lnTo>
                    <a:lnTo>
                      <a:pt x="75" y="339"/>
                    </a:lnTo>
                    <a:lnTo>
                      <a:pt x="62" y="327"/>
                    </a:lnTo>
                    <a:lnTo>
                      <a:pt x="50" y="313"/>
                    </a:lnTo>
                    <a:lnTo>
                      <a:pt x="39" y="300"/>
                    </a:lnTo>
                    <a:lnTo>
                      <a:pt x="29" y="284"/>
                    </a:lnTo>
                    <a:lnTo>
                      <a:pt x="21" y="267"/>
                    </a:lnTo>
                    <a:lnTo>
                      <a:pt x="15" y="250"/>
                    </a:lnTo>
                    <a:lnTo>
                      <a:pt x="10" y="233"/>
                    </a:lnTo>
                    <a:lnTo>
                      <a:pt x="7" y="214"/>
                    </a:lnTo>
                    <a:lnTo>
                      <a:pt x="7" y="195"/>
                    </a:lnTo>
                    <a:lnTo>
                      <a:pt x="7" y="176"/>
                    </a:lnTo>
                    <a:lnTo>
                      <a:pt x="10" y="158"/>
                    </a:lnTo>
                    <a:lnTo>
                      <a:pt x="15" y="139"/>
                    </a:lnTo>
                    <a:lnTo>
                      <a:pt x="21" y="122"/>
                    </a:lnTo>
                    <a:lnTo>
                      <a:pt x="29" y="106"/>
                    </a:lnTo>
                    <a:lnTo>
                      <a:pt x="39" y="91"/>
                    </a:lnTo>
                    <a:lnTo>
                      <a:pt x="50" y="75"/>
                    </a:lnTo>
                    <a:lnTo>
                      <a:pt x="62" y="63"/>
                    </a:lnTo>
                    <a:lnTo>
                      <a:pt x="75" y="51"/>
                    </a:lnTo>
                    <a:lnTo>
                      <a:pt x="89" y="40"/>
                    </a:lnTo>
                    <a:lnTo>
                      <a:pt x="104" y="31"/>
                    </a:lnTo>
                    <a:lnTo>
                      <a:pt x="122" y="22"/>
                    </a:lnTo>
                    <a:lnTo>
                      <a:pt x="139" y="16"/>
                    </a:lnTo>
                    <a:lnTo>
                      <a:pt x="156" y="12"/>
                    </a:lnTo>
                    <a:lnTo>
                      <a:pt x="175" y="9"/>
                    </a:lnTo>
                    <a:lnTo>
                      <a:pt x="193" y="9"/>
                    </a:lnTo>
                    <a:lnTo>
                      <a:pt x="212" y="9"/>
                    </a:lnTo>
                    <a:lnTo>
                      <a:pt x="231" y="12"/>
                    </a:lnTo>
                    <a:lnTo>
                      <a:pt x="250" y="16"/>
                    </a:lnTo>
                    <a:lnTo>
                      <a:pt x="267" y="22"/>
                    </a:lnTo>
                    <a:lnTo>
                      <a:pt x="282" y="31"/>
                    </a:lnTo>
                    <a:lnTo>
                      <a:pt x="298" y="40"/>
                    </a:lnTo>
                    <a:lnTo>
                      <a:pt x="313" y="51"/>
                    </a:lnTo>
                    <a:lnTo>
                      <a:pt x="325" y="63"/>
                    </a:lnTo>
                    <a:lnTo>
                      <a:pt x="337" y="75"/>
                    </a:lnTo>
                    <a:lnTo>
                      <a:pt x="349" y="91"/>
                    </a:lnTo>
                    <a:lnTo>
                      <a:pt x="358" y="106"/>
                    </a:lnTo>
                    <a:lnTo>
                      <a:pt x="366" y="122"/>
                    </a:lnTo>
                    <a:lnTo>
                      <a:pt x="373" y="139"/>
                    </a:lnTo>
                    <a:lnTo>
                      <a:pt x="377" y="158"/>
                    </a:lnTo>
                    <a:lnTo>
                      <a:pt x="380" y="176"/>
                    </a:lnTo>
                    <a:lnTo>
                      <a:pt x="380" y="195"/>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0" name="Freeform 554"/>
              <p:cNvSpPr>
                <a:spLocks noEditPoints="1"/>
              </p:cNvSpPr>
              <p:nvPr/>
            </p:nvSpPr>
            <p:spPr bwMode="auto">
              <a:xfrm>
                <a:off x="1838" y="3112"/>
                <a:ext cx="382" cy="381"/>
              </a:xfrm>
              <a:custGeom>
                <a:avLst/>
                <a:gdLst>
                  <a:gd name="T0" fmla="*/ 377 w 382"/>
                  <a:gd name="T1" fmla="*/ 152 h 381"/>
                  <a:gd name="T2" fmla="*/ 358 w 382"/>
                  <a:gd name="T3" fmla="*/ 101 h 381"/>
                  <a:gd name="T4" fmla="*/ 326 w 382"/>
                  <a:gd name="T5" fmla="*/ 56 h 381"/>
                  <a:gd name="T6" fmla="*/ 281 w 382"/>
                  <a:gd name="T7" fmla="*/ 24 h 381"/>
                  <a:gd name="T8" fmla="*/ 230 w 382"/>
                  <a:gd name="T9" fmla="*/ 5 h 381"/>
                  <a:gd name="T10" fmla="*/ 172 w 382"/>
                  <a:gd name="T11" fmla="*/ 1 h 381"/>
                  <a:gd name="T12" fmla="*/ 117 w 382"/>
                  <a:gd name="T13" fmla="*/ 15 h 381"/>
                  <a:gd name="T14" fmla="*/ 69 w 382"/>
                  <a:gd name="T15" fmla="*/ 44 h 381"/>
                  <a:gd name="T16" fmla="*/ 33 w 382"/>
                  <a:gd name="T17" fmla="*/ 85 h 381"/>
                  <a:gd name="T18" fmla="*/ 9 w 382"/>
                  <a:gd name="T19" fmla="*/ 135 h 381"/>
                  <a:gd name="T20" fmla="*/ 0 w 382"/>
                  <a:gd name="T21" fmla="*/ 191 h 381"/>
                  <a:gd name="T22" fmla="*/ 9 w 382"/>
                  <a:gd name="T23" fmla="*/ 248 h 381"/>
                  <a:gd name="T24" fmla="*/ 33 w 382"/>
                  <a:gd name="T25" fmla="*/ 297 h 381"/>
                  <a:gd name="T26" fmla="*/ 69 w 382"/>
                  <a:gd name="T27" fmla="*/ 338 h 381"/>
                  <a:gd name="T28" fmla="*/ 117 w 382"/>
                  <a:gd name="T29" fmla="*/ 367 h 381"/>
                  <a:gd name="T30" fmla="*/ 172 w 382"/>
                  <a:gd name="T31" fmla="*/ 381 h 381"/>
                  <a:gd name="T32" fmla="*/ 230 w 382"/>
                  <a:gd name="T33" fmla="*/ 378 h 381"/>
                  <a:gd name="T34" fmla="*/ 281 w 382"/>
                  <a:gd name="T35" fmla="*/ 359 h 381"/>
                  <a:gd name="T36" fmla="*/ 326 w 382"/>
                  <a:gd name="T37" fmla="*/ 326 h 381"/>
                  <a:gd name="T38" fmla="*/ 358 w 382"/>
                  <a:gd name="T39" fmla="*/ 282 h 381"/>
                  <a:gd name="T40" fmla="*/ 377 w 382"/>
                  <a:gd name="T41" fmla="*/ 229 h 381"/>
                  <a:gd name="T42" fmla="*/ 374 w 382"/>
                  <a:gd name="T43" fmla="*/ 191 h 381"/>
                  <a:gd name="T44" fmla="*/ 365 w 382"/>
                  <a:gd name="T45" fmla="*/ 246 h 381"/>
                  <a:gd name="T46" fmla="*/ 343 w 382"/>
                  <a:gd name="T47" fmla="*/ 294 h 381"/>
                  <a:gd name="T48" fmla="*/ 307 w 382"/>
                  <a:gd name="T49" fmla="*/ 333 h 381"/>
                  <a:gd name="T50" fmla="*/ 262 w 382"/>
                  <a:gd name="T51" fmla="*/ 361 h 381"/>
                  <a:gd name="T52" fmla="*/ 209 w 382"/>
                  <a:gd name="T53" fmla="*/ 372 h 381"/>
                  <a:gd name="T54" fmla="*/ 154 w 382"/>
                  <a:gd name="T55" fmla="*/ 371 h 381"/>
                  <a:gd name="T56" fmla="*/ 103 w 382"/>
                  <a:gd name="T57" fmla="*/ 352 h 381"/>
                  <a:gd name="T58" fmla="*/ 60 w 382"/>
                  <a:gd name="T59" fmla="*/ 321 h 381"/>
                  <a:gd name="T60" fmla="*/ 30 w 382"/>
                  <a:gd name="T61" fmla="*/ 278 h 381"/>
                  <a:gd name="T62" fmla="*/ 11 w 382"/>
                  <a:gd name="T63" fmla="*/ 227 h 381"/>
                  <a:gd name="T64" fmla="*/ 9 w 382"/>
                  <a:gd name="T65" fmla="*/ 172 h 381"/>
                  <a:gd name="T66" fmla="*/ 21 w 382"/>
                  <a:gd name="T67" fmla="*/ 119 h 381"/>
                  <a:gd name="T68" fmla="*/ 48 w 382"/>
                  <a:gd name="T69" fmla="*/ 75 h 381"/>
                  <a:gd name="T70" fmla="*/ 88 w 382"/>
                  <a:gd name="T71" fmla="*/ 39 h 381"/>
                  <a:gd name="T72" fmla="*/ 136 w 382"/>
                  <a:gd name="T73" fmla="*/ 17 h 381"/>
                  <a:gd name="T74" fmla="*/ 190 w 382"/>
                  <a:gd name="T75" fmla="*/ 8 h 381"/>
                  <a:gd name="T76" fmla="*/ 245 w 382"/>
                  <a:gd name="T77" fmla="*/ 17 h 381"/>
                  <a:gd name="T78" fmla="*/ 293 w 382"/>
                  <a:gd name="T79" fmla="*/ 39 h 381"/>
                  <a:gd name="T80" fmla="*/ 333 w 382"/>
                  <a:gd name="T81" fmla="*/ 75 h 381"/>
                  <a:gd name="T82" fmla="*/ 360 w 382"/>
                  <a:gd name="T83" fmla="*/ 119 h 381"/>
                  <a:gd name="T84" fmla="*/ 374 w 382"/>
                  <a:gd name="T85" fmla="*/ 172 h 38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82"/>
                  <a:gd name="T130" fmla="*/ 0 h 381"/>
                  <a:gd name="T131" fmla="*/ 382 w 382"/>
                  <a:gd name="T132" fmla="*/ 381 h 38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82" h="381">
                    <a:moveTo>
                      <a:pt x="382" y="191"/>
                    </a:moveTo>
                    <a:lnTo>
                      <a:pt x="380" y="171"/>
                    </a:lnTo>
                    <a:lnTo>
                      <a:pt x="377" y="152"/>
                    </a:lnTo>
                    <a:lnTo>
                      <a:pt x="374" y="135"/>
                    </a:lnTo>
                    <a:lnTo>
                      <a:pt x="367" y="116"/>
                    </a:lnTo>
                    <a:lnTo>
                      <a:pt x="358" y="101"/>
                    </a:lnTo>
                    <a:lnTo>
                      <a:pt x="350" y="85"/>
                    </a:lnTo>
                    <a:lnTo>
                      <a:pt x="338" y="70"/>
                    </a:lnTo>
                    <a:lnTo>
                      <a:pt x="326" y="56"/>
                    </a:lnTo>
                    <a:lnTo>
                      <a:pt x="312" y="44"/>
                    </a:lnTo>
                    <a:lnTo>
                      <a:pt x="297" y="32"/>
                    </a:lnTo>
                    <a:lnTo>
                      <a:pt x="281" y="24"/>
                    </a:lnTo>
                    <a:lnTo>
                      <a:pt x="266" y="15"/>
                    </a:lnTo>
                    <a:lnTo>
                      <a:pt x="247" y="8"/>
                    </a:lnTo>
                    <a:lnTo>
                      <a:pt x="230" y="5"/>
                    </a:lnTo>
                    <a:lnTo>
                      <a:pt x="211" y="1"/>
                    </a:lnTo>
                    <a:lnTo>
                      <a:pt x="190" y="0"/>
                    </a:lnTo>
                    <a:lnTo>
                      <a:pt x="172" y="1"/>
                    </a:lnTo>
                    <a:lnTo>
                      <a:pt x="153" y="5"/>
                    </a:lnTo>
                    <a:lnTo>
                      <a:pt x="134" y="8"/>
                    </a:lnTo>
                    <a:lnTo>
                      <a:pt x="117" y="15"/>
                    </a:lnTo>
                    <a:lnTo>
                      <a:pt x="100" y="24"/>
                    </a:lnTo>
                    <a:lnTo>
                      <a:pt x="84" y="32"/>
                    </a:lnTo>
                    <a:lnTo>
                      <a:pt x="69" y="44"/>
                    </a:lnTo>
                    <a:lnTo>
                      <a:pt x="55" y="56"/>
                    </a:lnTo>
                    <a:lnTo>
                      <a:pt x="43" y="70"/>
                    </a:lnTo>
                    <a:lnTo>
                      <a:pt x="33" y="85"/>
                    </a:lnTo>
                    <a:lnTo>
                      <a:pt x="23" y="101"/>
                    </a:lnTo>
                    <a:lnTo>
                      <a:pt x="16" y="116"/>
                    </a:lnTo>
                    <a:lnTo>
                      <a:pt x="9" y="135"/>
                    </a:lnTo>
                    <a:lnTo>
                      <a:pt x="4" y="152"/>
                    </a:lnTo>
                    <a:lnTo>
                      <a:pt x="0" y="171"/>
                    </a:lnTo>
                    <a:lnTo>
                      <a:pt x="0" y="191"/>
                    </a:lnTo>
                    <a:lnTo>
                      <a:pt x="0" y="210"/>
                    </a:lnTo>
                    <a:lnTo>
                      <a:pt x="4" y="229"/>
                    </a:lnTo>
                    <a:lnTo>
                      <a:pt x="9" y="248"/>
                    </a:lnTo>
                    <a:lnTo>
                      <a:pt x="16" y="265"/>
                    </a:lnTo>
                    <a:lnTo>
                      <a:pt x="23" y="282"/>
                    </a:lnTo>
                    <a:lnTo>
                      <a:pt x="33" y="297"/>
                    </a:lnTo>
                    <a:lnTo>
                      <a:pt x="43" y="313"/>
                    </a:lnTo>
                    <a:lnTo>
                      <a:pt x="55" y="326"/>
                    </a:lnTo>
                    <a:lnTo>
                      <a:pt x="69" y="338"/>
                    </a:lnTo>
                    <a:lnTo>
                      <a:pt x="84" y="349"/>
                    </a:lnTo>
                    <a:lnTo>
                      <a:pt x="100" y="359"/>
                    </a:lnTo>
                    <a:lnTo>
                      <a:pt x="117" y="367"/>
                    </a:lnTo>
                    <a:lnTo>
                      <a:pt x="134" y="372"/>
                    </a:lnTo>
                    <a:lnTo>
                      <a:pt x="153" y="378"/>
                    </a:lnTo>
                    <a:lnTo>
                      <a:pt x="172" y="381"/>
                    </a:lnTo>
                    <a:lnTo>
                      <a:pt x="190" y="381"/>
                    </a:lnTo>
                    <a:lnTo>
                      <a:pt x="211" y="381"/>
                    </a:lnTo>
                    <a:lnTo>
                      <a:pt x="230" y="378"/>
                    </a:lnTo>
                    <a:lnTo>
                      <a:pt x="247" y="372"/>
                    </a:lnTo>
                    <a:lnTo>
                      <a:pt x="266" y="367"/>
                    </a:lnTo>
                    <a:lnTo>
                      <a:pt x="281" y="359"/>
                    </a:lnTo>
                    <a:lnTo>
                      <a:pt x="297" y="349"/>
                    </a:lnTo>
                    <a:lnTo>
                      <a:pt x="312" y="338"/>
                    </a:lnTo>
                    <a:lnTo>
                      <a:pt x="326" y="326"/>
                    </a:lnTo>
                    <a:lnTo>
                      <a:pt x="338" y="313"/>
                    </a:lnTo>
                    <a:lnTo>
                      <a:pt x="350" y="297"/>
                    </a:lnTo>
                    <a:lnTo>
                      <a:pt x="358" y="282"/>
                    </a:lnTo>
                    <a:lnTo>
                      <a:pt x="367" y="265"/>
                    </a:lnTo>
                    <a:lnTo>
                      <a:pt x="374" y="248"/>
                    </a:lnTo>
                    <a:lnTo>
                      <a:pt x="377" y="229"/>
                    </a:lnTo>
                    <a:lnTo>
                      <a:pt x="380" y="210"/>
                    </a:lnTo>
                    <a:lnTo>
                      <a:pt x="382" y="191"/>
                    </a:lnTo>
                    <a:close/>
                    <a:moveTo>
                      <a:pt x="374" y="191"/>
                    </a:moveTo>
                    <a:lnTo>
                      <a:pt x="374" y="210"/>
                    </a:lnTo>
                    <a:lnTo>
                      <a:pt x="370" y="227"/>
                    </a:lnTo>
                    <a:lnTo>
                      <a:pt x="365" y="246"/>
                    </a:lnTo>
                    <a:lnTo>
                      <a:pt x="360" y="263"/>
                    </a:lnTo>
                    <a:lnTo>
                      <a:pt x="351" y="278"/>
                    </a:lnTo>
                    <a:lnTo>
                      <a:pt x="343" y="294"/>
                    </a:lnTo>
                    <a:lnTo>
                      <a:pt x="333" y="307"/>
                    </a:lnTo>
                    <a:lnTo>
                      <a:pt x="321" y="321"/>
                    </a:lnTo>
                    <a:lnTo>
                      <a:pt x="307" y="333"/>
                    </a:lnTo>
                    <a:lnTo>
                      <a:pt x="293" y="343"/>
                    </a:lnTo>
                    <a:lnTo>
                      <a:pt x="278" y="352"/>
                    </a:lnTo>
                    <a:lnTo>
                      <a:pt x="262" y="361"/>
                    </a:lnTo>
                    <a:lnTo>
                      <a:pt x="245" y="366"/>
                    </a:lnTo>
                    <a:lnTo>
                      <a:pt x="228" y="371"/>
                    </a:lnTo>
                    <a:lnTo>
                      <a:pt x="209" y="372"/>
                    </a:lnTo>
                    <a:lnTo>
                      <a:pt x="190" y="374"/>
                    </a:lnTo>
                    <a:lnTo>
                      <a:pt x="172" y="372"/>
                    </a:lnTo>
                    <a:lnTo>
                      <a:pt x="154" y="371"/>
                    </a:lnTo>
                    <a:lnTo>
                      <a:pt x="136" y="366"/>
                    </a:lnTo>
                    <a:lnTo>
                      <a:pt x="119" y="361"/>
                    </a:lnTo>
                    <a:lnTo>
                      <a:pt x="103" y="352"/>
                    </a:lnTo>
                    <a:lnTo>
                      <a:pt x="88" y="343"/>
                    </a:lnTo>
                    <a:lnTo>
                      <a:pt x="74" y="333"/>
                    </a:lnTo>
                    <a:lnTo>
                      <a:pt x="60" y="321"/>
                    </a:lnTo>
                    <a:lnTo>
                      <a:pt x="48" y="307"/>
                    </a:lnTo>
                    <a:lnTo>
                      <a:pt x="38" y="294"/>
                    </a:lnTo>
                    <a:lnTo>
                      <a:pt x="30" y="278"/>
                    </a:lnTo>
                    <a:lnTo>
                      <a:pt x="21" y="263"/>
                    </a:lnTo>
                    <a:lnTo>
                      <a:pt x="16" y="246"/>
                    </a:lnTo>
                    <a:lnTo>
                      <a:pt x="11" y="227"/>
                    </a:lnTo>
                    <a:lnTo>
                      <a:pt x="9" y="210"/>
                    </a:lnTo>
                    <a:lnTo>
                      <a:pt x="7" y="191"/>
                    </a:lnTo>
                    <a:lnTo>
                      <a:pt x="9" y="172"/>
                    </a:lnTo>
                    <a:lnTo>
                      <a:pt x="11" y="154"/>
                    </a:lnTo>
                    <a:lnTo>
                      <a:pt x="16" y="136"/>
                    </a:lnTo>
                    <a:lnTo>
                      <a:pt x="21" y="119"/>
                    </a:lnTo>
                    <a:lnTo>
                      <a:pt x="30" y="104"/>
                    </a:lnTo>
                    <a:lnTo>
                      <a:pt x="38" y="89"/>
                    </a:lnTo>
                    <a:lnTo>
                      <a:pt x="48" y="75"/>
                    </a:lnTo>
                    <a:lnTo>
                      <a:pt x="60" y="61"/>
                    </a:lnTo>
                    <a:lnTo>
                      <a:pt x="74" y="49"/>
                    </a:lnTo>
                    <a:lnTo>
                      <a:pt x="88" y="39"/>
                    </a:lnTo>
                    <a:lnTo>
                      <a:pt x="103" y="30"/>
                    </a:lnTo>
                    <a:lnTo>
                      <a:pt x="119" y="22"/>
                    </a:lnTo>
                    <a:lnTo>
                      <a:pt x="136" y="17"/>
                    </a:lnTo>
                    <a:lnTo>
                      <a:pt x="154" y="12"/>
                    </a:lnTo>
                    <a:lnTo>
                      <a:pt x="172" y="8"/>
                    </a:lnTo>
                    <a:lnTo>
                      <a:pt x="190" y="8"/>
                    </a:lnTo>
                    <a:lnTo>
                      <a:pt x="209" y="8"/>
                    </a:lnTo>
                    <a:lnTo>
                      <a:pt x="228" y="12"/>
                    </a:lnTo>
                    <a:lnTo>
                      <a:pt x="245" y="17"/>
                    </a:lnTo>
                    <a:lnTo>
                      <a:pt x="262" y="22"/>
                    </a:lnTo>
                    <a:lnTo>
                      <a:pt x="278" y="30"/>
                    </a:lnTo>
                    <a:lnTo>
                      <a:pt x="293" y="39"/>
                    </a:lnTo>
                    <a:lnTo>
                      <a:pt x="307" y="49"/>
                    </a:lnTo>
                    <a:lnTo>
                      <a:pt x="321" y="61"/>
                    </a:lnTo>
                    <a:lnTo>
                      <a:pt x="333" y="75"/>
                    </a:lnTo>
                    <a:lnTo>
                      <a:pt x="343" y="89"/>
                    </a:lnTo>
                    <a:lnTo>
                      <a:pt x="351" y="104"/>
                    </a:lnTo>
                    <a:lnTo>
                      <a:pt x="360" y="119"/>
                    </a:lnTo>
                    <a:lnTo>
                      <a:pt x="365" y="136"/>
                    </a:lnTo>
                    <a:lnTo>
                      <a:pt x="370" y="154"/>
                    </a:lnTo>
                    <a:lnTo>
                      <a:pt x="374" y="172"/>
                    </a:lnTo>
                    <a:lnTo>
                      <a:pt x="374" y="191"/>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1" name="Freeform 555"/>
              <p:cNvSpPr>
                <a:spLocks noEditPoints="1"/>
              </p:cNvSpPr>
              <p:nvPr/>
            </p:nvSpPr>
            <p:spPr bwMode="auto">
              <a:xfrm>
                <a:off x="1842" y="3117"/>
                <a:ext cx="373" cy="373"/>
              </a:xfrm>
              <a:custGeom>
                <a:avLst/>
                <a:gdLst>
                  <a:gd name="T0" fmla="*/ 370 w 373"/>
                  <a:gd name="T1" fmla="*/ 149 h 373"/>
                  <a:gd name="T2" fmla="*/ 351 w 373"/>
                  <a:gd name="T3" fmla="*/ 97 h 373"/>
                  <a:gd name="T4" fmla="*/ 318 w 373"/>
                  <a:gd name="T5" fmla="*/ 54 h 373"/>
                  <a:gd name="T6" fmla="*/ 275 w 373"/>
                  <a:gd name="T7" fmla="*/ 22 h 373"/>
                  <a:gd name="T8" fmla="*/ 224 w 373"/>
                  <a:gd name="T9" fmla="*/ 3 h 373"/>
                  <a:gd name="T10" fmla="*/ 168 w 373"/>
                  <a:gd name="T11" fmla="*/ 0 h 373"/>
                  <a:gd name="T12" fmla="*/ 115 w 373"/>
                  <a:gd name="T13" fmla="*/ 13 h 373"/>
                  <a:gd name="T14" fmla="*/ 68 w 373"/>
                  <a:gd name="T15" fmla="*/ 42 h 373"/>
                  <a:gd name="T16" fmla="*/ 32 w 373"/>
                  <a:gd name="T17" fmla="*/ 82 h 373"/>
                  <a:gd name="T18" fmla="*/ 8 w 373"/>
                  <a:gd name="T19" fmla="*/ 130 h 373"/>
                  <a:gd name="T20" fmla="*/ 0 w 373"/>
                  <a:gd name="T21" fmla="*/ 186 h 373"/>
                  <a:gd name="T22" fmla="*/ 8 w 373"/>
                  <a:gd name="T23" fmla="*/ 241 h 373"/>
                  <a:gd name="T24" fmla="*/ 32 w 373"/>
                  <a:gd name="T25" fmla="*/ 291 h 373"/>
                  <a:gd name="T26" fmla="*/ 68 w 373"/>
                  <a:gd name="T27" fmla="*/ 330 h 373"/>
                  <a:gd name="T28" fmla="*/ 115 w 373"/>
                  <a:gd name="T29" fmla="*/ 359 h 373"/>
                  <a:gd name="T30" fmla="*/ 168 w 373"/>
                  <a:gd name="T31" fmla="*/ 373 h 373"/>
                  <a:gd name="T32" fmla="*/ 224 w 373"/>
                  <a:gd name="T33" fmla="*/ 369 h 373"/>
                  <a:gd name="T34" fmla="*/ 275 w 373"/>
                  <a:gd name="T35" fmla="*/ 350 h 373"/>
                  <a:gd name="T36" fmla="*/ 318 w 373"/>
                  <a:gd name="T37" fmla="*/ 318 h 373"/>
                  <a:gd name="T38" fmla="*/ 351 w 373"/>
                  <a:gd name="T39" fmla="*/ 275 h 373"/>
                  <a:gd name="T40" fmla="*/ 370 w 373"/>
                  <a:gd name="T41" fmla="*/ 224 h 373"/>
                  <a:gd name="T42" fmla="*/ 366 w 373"/>
                  <a:gd name="T43" fmla="*/ 186 h 373"/>
                  <a:gd name="T44" fmla="*/ 358 w 373"/>
                  <a:gd name="T45" fmla="*/ 239 h 373"/>
                  <a:gd name="T46" fmla="*/ 335 w 373"/>
                  <a:gd name="T47" fmla="*/ 287 h 373"/>
                  <a:gd name="T48" fmla="*/ 301 w 373"/>
                  <a:gd name="T49" fmla="*/ 325 h 373"/>
                  <a:gd name="T50" fmla="*/ 257 w 373"/>
                  <a:gd name="T51" fmla="*/ 352 h 373"/>
                  <a:gd name="T52" fmla="*/ 205 w 373"/>
                  <a:gd name="T53" fmla="*/ 364 h 373"/>
                  <a:gd name="T54" fmla="*/ 150 w 373"/>
                  <a:gd name="T55" fmla="*/ 362 h 373"/>
                  <a:gd name="T56" fmla="*/ 101 w 373"/>
                  <a:gd name="T57" fmla="*/ 344 h 373"/>
                  <a:gd name="T58" fmla="*/ 60 w 373"/>
                  <a:gd name="T59" fmla="*/ 313 h 373"/>
                  <a:gd name="T60" fmla="*/ 29 w 373"/>
                  <a:gd name="T61" fmla="*/ 272 h 373"/>
                  <a:gd name="T62" fmla="*/ 10 w 373"/>
                  <a:gd name="T63" fmla="*/ 222 h 373"/>
                  <a:gd name="T64" fmla="*/ 8 w 373"/>
                  <a:gd name="T65" fmla="*/ 167 h 373"/>
                  <a:gd name="T66" fmla="*/ 20 w 373"/>
                  <a:gd name="T67" fmla="*/ 116 h 373"/>
                  <a:gd name="T68" fmla="*/ 48 w 373"/>
                  <a:gd name="T69" fmla="*/ 72 h 373"/>
                  <a:gd name="T70" fmla="*/ 85 w 373"/>
                  <a:gd name="T71" fmla="*/ 37 h 373"/>
                  <a:gd name="T72" fmla="*/ 133 w 373"/>
                  <a:gd name="T73" fmla="*/ 15 h 373"/>
                  <a:gd name="T74" fmla="*/ 186 w 373"/>
                  <a:gd name="T75" fmla="*/ 7 h 373"/>
                  <a:gd name="T76" fmla="*/ 239 w 373"/>
                  <a:gd name="T77" fmla="*/ 15 h 373"/>
                  <a:gd name="T78" fmla="*/ 287 w 373"/>
                  <a:gd name="T79" fmla="*/ 37 h 373"/>
                  <a:gd name="T80" fmla="*/ 325 w 373"/>
                  <a:gd name="T81" fmla="*/ 72 h 373"/>
                  <a:gd name="T82" fmla="*/ 352 w 373"/>
                  <a:gd name="T83" fmla="*/ 116 h 373"/>
                  <a:gd name="T84" fmla="*/ 366 w 373"/>
                  <a:gd name="T85" fmla="*/ 167 h 37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73"/>
                  <a:gd name="T130" fmla="*/ 0 h 373"/>
                  <a:gd name="T131" fmla="*/ 373 w 373"/>
                  <a:gd name="T132" fmla="*/ 373 h 37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73" h="373">
                    <a:moveTo>
                      <a:pt x="373" y="186"/>
                    </a:moveTo>
                    <a:lnTo>
                      <a:pt x="373" y="167"/>
                    </a:lnTo>
                    <a:lnTo>
                      <a:pt x="370" y="149"/>
                    </a:lnTo>
                    <a:lnTo>
                      <a:pt x="366" y="130"/>
                    </a:lnTo>
                    <a:lnTo>
                      <a:pt x="359" y="113"/>
                    </a:lnTo>
                    <a:lnTo>
                      <a:pt x="351" y="97"/>
                    </a:lnTo>
                    <a:lnTo>
                      <a:pt x="342" y="82"/>
                    </a:lnTo>
                    <a:lnTo>
                      <a:pt x="330" y="66"/>
                    </a:lnTo>
                    <a:lnTo>
                      <a:pt x="318" y="54"/>
                    </a:lnTo>
                    <a:lnTo>
                      <a:pt x="306" y="42"/>
                    </a:lnTo>
                    <a:lnTo>
                      <a:pt x="291" y="31"/>
                    </a:lnTo>
                    <a:lnTo>
                      <a:pt x="275" y="22"/>
                    </a:lnTo>
                    <a:lnTo>
                      <a:pt x="260" y="13"/>
                    </a:lnTo>
                    <a:lnTo>
                      <a:pt x="243" y="7"/>
                    </a:lnTo>
                    <a:lnTo>
                      <a:pt x="224" y="3"/>
                    </a:lnTo>
                    <a:lnTo>
                      <a:pt x="205" y="0"/>
                    </a:lnTo>
                    <a:lnTo>
                      <a:pt x="186" y="0"/>
                    </a:lnTo>
                    <a:lnTo>
                      <a:pt x="168" y="0"/>
                    </a:lnTo>
                    <a:lnTo>
                      <a:pt x="149" y="3"/>
                    </a:lnTo>
                    <a:lnTo>
                      <a:pt x="132" y="7"/>
                    </a:lnTo>
                    <a:lnTo>
                      <a:pt x="115" y="13"/>
                    </a:lnTo>
                    <a:lnTo>
                      <a:pt x="97" y="22"/>
                    </a:lnTo>
                    <a:lnTo>
                      <a:pt x="82" y="31"/>
                    </a:lnTo>
                    <a:lnTo>
                      <a:pt x="68" y="42"/>
                    </a:lnTo>
                    <a:lnTo>
                      <a:pt x="55" y="54"/>
                    </a:lnTo>
                    <a:lnTo>
                      <a:pt x="43" y="66"/>
                    </a:lnTo>
                    <a:lnTo>
                      <a:pt x="32" y="82"/>
                    </a:lnTo>
                    <a:lnTo>
                      <a:pt x="22" y="97"/>
                    </a:lnTo>
                    <a:lnTo>
                      <a:pt x="14" y="113"/>
                    </a:lnTo>
                    <a:lnTo>
                      <a:pt x="8" y="130"/>
                    </a:lnTo>
                    <a:lnTo>
                      <a:pt x="3" y="149"/>
                    </a:lnTo>
                    <a:lnTo>
                      <a:pt x="0" y="167"/>
                    </a:lnTo>
                    <a:lnTo>
                      <a:pt x="0" y="186"/>
                    </a:lnTo>
                    <a:lnTo>
                      <a:pt x="0" y="205"/>
                    </a:lnTo>
                    <a:lnTo>
                      <a:pt x="3" y="224"/>
                    </a:lnTo>
                    <a:lnTo>
                      <a:pt x="8" y="241"/>
                    </a:lnTo>
                    <a:lnTo>
                      <a:pt x="14" y="258"/>
                    </a:lnTo>
                    <a:lnTo>
                      <a:pt x="22" y="275"/>
                    </a:lnTo>
                    <a:lnTo>
                      <a:pt x="32" y="291"/>
                    </a:lnTo>
                    <a:lnTo>
                      <a:pt x="43" y="304"/>
                    </a:lnTo>
                    <a:lnTo>
                      <a:pt x="55" y="318"/>
                    </a:lnTo>
                    <a:lnTo>
                      <a:pt x="68" y="330"/>
                    </a:lnTo>
                    <a:lnTo>
                      <a:pt x="82" y="342"/>
                    </a:lnTo>
                    <a:lnTo>
                      <a:pt x="97" y="350"/>
                    </a:lnTo>
                    <a:lnTo>
                      <a:pt x="115" y="359"/>
                    </a:lnTo>
                    <a:lnTo>
                      <a:pt x="132" y="364"/>
                    </a:lnTo>
                    <a:lnTo>
                      <a:pt x="149" y="369"/>
                    </a:lnTo>
                    <a:lnTo>
                      <a:pt x="168" y="373"/>
                    </a:lnTo>
                    <a:lnTo>
                      <a:pt x="186" y="373"/>
                    </a:lnTo>
                    <a:lnTo>
                      <a:pt x="205" y="373"/>
                    </a:lnTo>
                    <a:lnTo>
                      <a:pt x="224" y="369"/>
                    </a:lnTo>
                    <a:lnTo>
                      <a:pt x="243" y="364"/>
                    </a:lnTo>
                    <a:lnTo>
                      <a:pt x="260" y="359"/>
                    </a:lnTo>
                    <a:lnTo>
                      <a:pt x="275" y="350"/>
                    </a:lnTo>
                    <a:lnTo>
                      <a:pt x="291" y="342"/>
                    </a:lnTo>
                    <a:lnTo>
                      <a:pt x="306" y="330"/>
                    </a:lnTo>
                    <a:lnTo>
                      <a:pt x="318" y="318"/>
                    </a:lnTo>
                    <a:lnTo>
                      <a:pt x="330" y="304"/>
                    </a:lnTo>
                    <a:lnTo>
                      <a:pt x="342" y="291"/>
                    </a:lnTo>
                    <a:lnTo>
                      <a:pt x="351" y="275"/>
                    </a:lnTo>
                    <a:lnTo>
                      <a:pt x="359" y="258"/>
                    </a:lnTo>
                    <a:lnTo>
                      <a:pt x="366" y="241"/>
                    </a:lnTo>
                    <a:lnTo>
                      <a:pt x="370" y="224"/>
                    </a:lnTo>
                    <a:lnTo>
                      <a:pt x="373" y="205"/>
                    </a:lnTo>
                    <a:lnTo>
                      <a:pt x="373" y="186"/>
                    </a:lnTo>
                    <a:close/>
                    <a:moveTo>
                      <a:pt x="366" y="186"/>
                    </a:moveTo>
                    <a:lnTo>
                      <a:pt x="366" y="205"/>
                    </a:lnTo>
                    <a:lnTo>
                      <a:pt x="363" y="222"/>
                    </a:lnTo>
                    <a:lnTo>
                      <a:pt x="358" y="239"/>
                    </a:lnTo>
                    <a:lnTo>
                      <a:pt x="352" y="256"/>
                    </a:lnTo>
                    <a:lnTo>
                      <a:pt x="344" y="272"/>
                    </a:lnTo>
                    <a:lnTo>
                      <a:pt x="335" y="287"/>
                    </a:lnTo>
                    <a:lnTo>
                      <a:pt x="325" y="301"/>
                    </a:lnTo>
                    <a:lnTo>
                      <a:pt x="313" y="313"/>
                    </a:lnTo>
                    <a:lnTo>
                      <a:pt x="301" y="325"/>
                    </a:lnTo>
                    <a:lnTo>
                      <a:pt x="287" y="335"/>
                    </a:lnTo>
                    <a:lnTo>
                      <a:pt x="272" y="344"/>
                    </a:lnTo>
                    <a:lnTo>
                      <a:pt x="257" y="352"/>
                    </a:lnTo>
                    <a:lnTo>
                      <a:pt x="239" y="357"/>
                    </a:lnTo>
                    <a:lnTo>
                      <a:pt x="222" y="362"/>
                    </a:lnTo>
                    <a:lnTo>
                      <a:pt x="205" y="364"/>
                    </a:lnTo>
                    <a:lnTo>
                      <a:pt x="186" y="366"/>
                    </a:lnTo>
                    <a:lnTo>
                      <a:pt x="168" y="364"/>
                    </a:lnTo>
                    <a:lnTo>
                      <a:pt x="150" y="362"/>
                    </a:lnTo>
                    <a:lnTo>
                      <a:pt x="133" y="357"/>
                    </a:lnTo>
                    <a:lnTo>
                      <a:pt x="116" y="352"/>
                    </a:lnTo>
                    <a:lnTo>
                      <a:pt x="101" y="344"/>
                    </a:lnTo>
                    <a:lnTo>
                      <a:pt x="85" y="335"/>
                    </a:lnTo>
                    <a:lnTo>
                      <a:pt x="72" y="325"/>
                    </a:lnTo>
                    <a:lnTo>
                      <a:pt x="60" y="313"/>
                    </a:lnTo>
                    <a:lnTo>
                      <a:pt x="48" y="301"/>
                    </a:lnTo>
                    <a:lnTo>
                      <a:pt x="38" y="287"/>
                    </a:lnTo>
                    <a:lnTo>
                      <a:pt x="29" y="272"/>
                    </a:lnTo>
                    <a:lnTo>
                      <a:pt x="20" y="256"/>
                    </a:lnTo>
                    <a:lnTo>
                      <a:pt x="15" y="239"/>
                    </a:lnTo>
                    <a:lnTo>
                      <a:pt x="10" y="222"/>
                    </a:lnTo>
                    <a:lnTo>
                      <a:pt x="8" y="205"/>
                    </a:lnTo>
                    <a:lnTo>
                      <a:pt x="7" y="186"/>
                    </a:lnTo>
                    <a:lnTo>
                      <a:pt x="8" y="167"/>
                    </a:lnTo>
                    <a:lnTo>
                      <a:pt x="10" y="150"/>
                    </a:lnTo>
                    <a:lnTo>
                      <a:pt x="15" y="133"/>
                    </a:lnTo>
                    <a:lnTo>
                      <a:pt x="20" y="116"/>
                    </a:lnTo>
                    <a:lnTo>
                      <a:pt x="29" y="101"/>
                    </a:lnTo>
                    <a:lnTo>
                      <a:pt x="38" y="85"/>
                    </a:lnTo>
                    <a:lnTo>
                      <a:pt x="48" y="72"/>
                    </a:lnTo>
                    <a:lnTo>
                      <a:pt x="60" y="60"/>
                    </a:lnTo>
                    <a:lnTo>
                      <a:pt x="72" y="48"/>
                    </a:lnTo>
                    <a:lnTo>
                      <a:pt x="85" y="37"/>
                    </a:lnTo>
                    <a:lnTo>
                      <a:pt x="101" y="29"/>
                    </a:lnTo>
                    <a:lnTo>
                      <a:pt x="116" y="20"/>
                    </a:lnTo>
                    <a:lnTo>
                      <a:pt x="133" y="15"/>
                    </a:lnTo>
                    <a:lnTo>
                      <a:pt x="150" y="10"/>
                    </a:lnTo>
                    <a:lnTo>
                      <a:pt x="168" y="7"/>
                    </a:lnTo>
                    <a:lnTo>
                      <a:pt x="186" y="7"/>
                    </a:lnTo>
                    <a:lnTo>
                      <a:pt x="205" y="7"/>
                    </a:lnTo>
                    <a:lnTo>
                      <a:pt x="222" y="10"/>
                    </a:lnTo>
                    <a:lnTo>
                      <a:pt x="239" y="15"/>
                    </a:lnTo>
                    <a:lnTo>
                      <a:pt x="257" y="20"/>
                    </a:lnTo>
                    <a:lnTo>
                      <a:pt x="272" y="29"/>
                    </a:lnTo>
                    <a:lnTo>
                      <a:pt x="287" y="37"/>
                    </a:lnTo>
                    <a:lnTo>
                      <a:pt x="301" y="48"/>
                    </a:lnTo>
                    <a:lnTo>
                      <a:pt x="313" y="60"/>
                    </a:lnTo>
                    <a:lnTo>
                      <a:pt x="325" y="72"/>
                    </a:lnTo>
                    <a:lnTo>
                      <a:pt x="335" y="85"/>
                    </a:lnTo>
                    <a:lnTo>
                      <a:pt x="344" y="101"/>
                    </a:lnTo>
                    <a:lnTo>
                      <a:pt x="352" y="116"/>
                    </a:lnTo>
                    <a:lnTo>
                      <a:pt x="358" y="133"/>
                    </a:lnTo>
                    <a:lnTo>
                      <a:pt x="363" y="150"/>
                    </a:lnTo>
                    <a:lnTo>
                      <a:pt x="366" y="167"/>
                    </a:lnTo>
                    <a:lnTo>
                      <a:pt x="366" y="186"/>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2" name="Freeform 556"/>
              <p:cNvSpPr>
                <a:spLocks noEditPoints="1"/>
              </p:cNvSpPr>
              <p:nvPr/>
            </p:nvSpPr>
            <p:spPr bwMode="auto">
              <a:xfrm>
                <a:off x="1845" y="3120"/>
                <a:ext cx="367" cy="366"/>
              </a:xfrm>
              <a:custGeom>
                <a:avLst/>
                <a:gdLst>
                  <a:gd name="T0" fmla="*/ 363 w 367"/>
                  <a:gd name="T1" fmla="*/ 146 h 366"/>
                  <a:gd name="T2" fmla="*/ 344 w 367"/>
                  <a:gd name="T3" fmla="*/ 96 h 366"/>
                  <a:gd name="T4" fmla="*/ 314 w 367"/>
                  <a:gd name="T5" fmla="*/ 53 h 366"/>
                  <a:gd name="T6" fmla="*/ 271 w 367"/>
                  <a:gd name="T7" fmla="*/ 22 h 366"/>
                  <a:gd name="T8" fmla="*/ 221 w 367"/>
                  <a:gd name="T9" fmla="*/ 4 h 366"/>
                  <a:gd name="T10" fmla="*/ 165 w 367"/>
                  <a:gd name="T11" fmla="*/ 0 h 366"/>
                  <a:gd name="T12" fmla="*/ 112 w 367"/>
                  <a:gd name="T13" fmla="*/ 14 h 366"/>
                  <a:gd name="T14" fmla="*/ 67 w 367"/>
                  <a:gd name="T15" fmla="*/ 41 h 366"/>
                  <a:gd name="T16" fmla="*/ 31 w 367"/>
                  <a:gd name="T17" fmla="*/ 81 h 366"/>
                  <a:gd name="T18" fmla="*/ 9 w 367"/>
                  <a:gd name="T19" fmla="*/ 128 h 366"/>
                  <a:gd name="T20" fmla="*/ 0 w 367"/>
                  <a:gd name="T21" fmla="*/ 183 h 366"/>
                  <a:gd name="T22" fmla="*/ 9 w 367"/>
                  <a:gd name="T23" fmla="*/ 238 h 366"/>
                  <a:gd name="T24" fmla="*/ 31 w 367"/>
                  <a:gd name="T25" fmla="*/ 286 h 366"/>
                  <a:gd name="T26" fmla="*/ 67 w 367"/>
                  <a:gd name="T27" fmla="*/ 325 h 366"/>
                  <a:gd name="T28" fmla="*/ 112 w 367"/>
                  <a:gd name="T29" fmla="*/ 353 h 366"/>
                  <a:gd name="T30" fmla="*/ 165 w 367"/>
                  <a:gd name="T31" fmla="*/ 364 h 366"/>
                  <a:gd name="T32" fmla="*/ 221 w 367"/>
                  <a:gd name="T33" fmla="*/ 363 h 366"/>
                  <a:gd name="T34" fmla="*/ 271 w 367"/>
                  <a:gd name="T35" fmla="*/ 344 h 366"/>
                  <a:gd name="T36" fmla="*/ 314 w 367"/>
                  <a:gd name="T37" fmla="*/ 313 h 366"/>
                  <a:gd name="T38" fmla="*/ 344 w 367"/>
                  <a:gd name="T39" fmla="*/ 270 h 366"/>
                  <a:gd name="T40" fmla="*/ 363 w 367"/>
                  <a:gd name="T41" fmla="*/ 219 h 366"/>
                  <a:gd name="T42" fmla="*/ 360 w 367"/>
                  <a:gd name="T43" fmla="*/ 183 h 366"/>
                  <a:gd name="T44" fmla="*/ 351 w 367"/>
                  <a:gd name="T45" fmla="*/ 234 h 366"/>
                  <a:gd name="T46" fmla="*/ 329 w 367"/>
                  <a:gd name="T47" fmla="*/ 281 h 366"/>
                  <a:gd name="T48" fmla="*/ 296 w 367"/>
                  <a:gd name="T49" fmla="*/ 318 h 366"/>
                  <a:gd name="T50" fmla="*/ 252 w 367"/>
                  <a:gd name="T51" fmla="*/ 346 h 366"/>
                  <a:gd name="T52" fmla="*/ 202 w 367"/>
                  <a:gd name="T53" fmla="*/ 358 h 366"/>
                  <a:gd name="T54" fmla="*/ 147 w 367"/>
                  <a:gd name="T55" fmla="*/ 356 h 366"/>
                  <a:gd name="T56" fmla="*/ 100 w 367"/>
                  <a:gd name="T57" fmla="*/ 337 h 366"/>
                  <a:gd name="T58" fmla="*/ 58 w 367"/>
                  <a:gd name="T59" fmla="*/ 308 h 366"/>
                  <a:gd name="T60" fmla="*/ 29 w 367"/>
                  <a:gd name="T61" fmla="*/ 267 h 366"/>
                  <a:gd name="T62" fmla="*/ 11 w 367"/>
                  <a:gd name="T63" fmla="*/ 219 h 366"/>
                  <a:gd name="T64" fmla="*/ 9 w 367"/>
                  <a:gd name="T65" fmla="*/ 164 h 366"/>
                  <a:gd name="T66" fmla="*/ 21 w 367"/>
                  <a:gd name="T67" fmla="*/ 115 h 366"/>
                  <a:gd name="T68" fmla="*/ 48 w 367"/>
                  <a:gd name="T69" fmla="*/ 70 h 366"/>
                  <a:gd name="T70" fmla="*/ 86 w 367"/>
                  <a:gd name="T71" fmla="*/ 38 h 366"/>
                  <a:gd name="T72" fmla="*/ 132 w 367"/>
                  <a:gd name="T73" fmla="*/ 16 h 366"/>
                  <a:gd name="T74" fmla="*/ 183 w 367"/>
                  <a:gd name="T75" fmla="*/ 7 h 366"/>
                  <a:gd name="T76" fmla="*/ 236 w 367"/>
                  <a:gd name="T77" fmla="*/ 16 h 366"/>
                  <a:gd name="T78" fmla="*/ 283 w 367"/>
                  <a:gd name="T79" fmla="*/ 38 h 366"/>
                  <a:gd name="T80" fmla="*/ 320 w 367"/>
                  <a:gd name="T81" fmla="*/ 70 h 366"/>
                  <a:gd name="T82" fmla="*/ 346 w 367"/>
                  <a:gd name="T83" fmla="*/ 115 h 366"/>
                  <a:gd name="T84" fmla="*/ 358 w 367"/>
                  <a:gd name="T85" fmla="*/ 164 h 36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7"/>
                  <a:gd name="T130" fmla="*/ 0 h 366"/>
                  <a:gd name="T131" fmla="*/ 367 w 367"/>
                  <a:gd name="T132" fmla="*/ 366 h 36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7" h="366">
                    <a:moveTo>
                      <a:pt x="367" y="183"/>
                    </a:moveTo>
                    <a:lnTo>
                      <a:pt x="367" y="164"/>
                    </a:lnTo>
                    <a:lnTo>
                      <a:pt x="363" y="146"/>
                    </a:lnTo>
                    <a:lnTo>
                      <a:pt x="358" y="128"/>
                    </a:lnTo>
                    <a:lnTo>
                      <a:pt x="353" y="111"/>
                    </a:lnTo>
                    <a:lnTo>
                      <a:pt x="344" y="96"/>
                    </a:lnTo>
                    <a:lnTo>
                      <a:pt x="336" y="81"/>
                    </a:lnTo>
                    <a:lnTo>
                      <a:pt x="326" y="67"/>
                    </a:lnTo>
                    <a:lnTo>
                      <a:pt x="314" y="53"/>
                    </a:lnTo>
                    <a:lnTo>
                      <a:pt x="300" y="41"/>
                    </a:lnTo>
                    <a:lnTo>
                      <a:pt x="286" y="31"/>
                    </a:lnTo>
                    <a:lnTo>
                      <a:pt x="271" y="22"/>
                    </a:lnTo>
                    <a:lnTo>
                      <a:pt x="255" y="14"/>
                    </a:lnTo>
                    <a:lnTo>
                      <a:pt x="238" y="9"/>
                    </a:lnTo>
                    <a:lnTo>
                      <a:pt x="221" y="4"/>
                    </a:lnTo>
                    <a:lnTo>
                      <a:pt x="202" y="0"/>
                    </a:lnTo>
                    <a:lnTo>
                      <a:pt x="183" y="0"/>
                    </a:lnTo>
                    <a:lnTo>
                      <a:pt x="165" y="0"/>
                    </a:lnTo>
                    <a:lnTo>
                      <a:pt x="147" y="4"/>
                    </a:lnTo>
                    <a:lnTo>
                      <a:pt x="129" y="9"/>
                    </a:lnTo>
                    <a:lnTo>
                      <a:pt x="112" y="14"/>
                    </a:lnTo>
                    <a:lnTo>
                      <a:pt x="96" y="22"/>
                    </a:lnTo>
                    <a:lnTo>
                      <a:pt x="81" y="31"/>
                    </a:lnTo>
                    <a:lnTo>
                      <a:pt x="67" y="41"/>
                    </a:lnTo>
                    <a:lnTo>
                      <a:pt x="53" y="53"/>
                    </a:lnTo>
                    <a:lnTo>
                      <a:pt x="41" y="67"/>
                    </a:lnTo>
                    <a:lnTo>
                      <a:pt x="31" y="81"/>
                    </a:lnTo>
                    <a:lnTo>
                      <a:pt x="23" y="96"/>
                    </a:lnTo>
                    <a:lnTo>
                      <a:pt x="14" y="111"/>
                    </a:lnTo>
                    <a:lnTo>
                      <a:pt x="9" y="128"/>
                    </a:lnTo>
                    <a:lnTo>
                      <a:pt x="4" y="146"/>
                    </a:lnTo>
                    <a:lnTo>
                      <a:pt x="2" y="164"/>
                    </a:lnTo>
                    <a:lnTo>
                      <a:pt x="0" y="183"/>
                    </a:lnTo>
                    <a:lnTo>
                      <a:pt x="2" y="202"/>
                    </a:lnTo>
                    <a:lnTo>
                      <a:pt x="4" y="219"/>
                    </a:lnTo>
                    <a:lnTo>
                      <a:pt x="9" y="238"/>
                    </a:lnTo>
                    <a:lnTo>
                      <a:pt x="14" y="255"/>
                    </a:lnTo>
                    <a:lnTo>
                      <a:pt x="23" y="270"/>
                    </a:lnTo>
                    <a:lnTo>
                      <a:pt x="31" y="286"/>
                    </a:lnTo>
                    <a:lnTo>
                      <a:pt x="41" y="299"/>
                    </a:lnTo>
                    <a:lnTo>
                      <a:pt x="53" y="313"/>
                    </a:lnTo>
                    <a:lnTo>
                      <a:pt x="67" y="325"/>
                    </a:lnTo>
                    <a:lnTo>
                      <a:pt x="81" y="335"/>
                    </a:lnTo>
                    <a:lnTo>
                      <a:pt x="96" y="344"/>
                    </a:lnTo>
                    <a:lnTo>
                      <a:pt x="112" y="353"/>
                    </a:lnTo>
                    <a:lnTo>
                      <a:pt x="129" y="358"/>
                    </a:lnTo>
                    <a:lnTo>
                      <a:pt x="147" y="363"/>
                    </a:lnTo>
                    <a:lnTo>
                      <a:pt x="165" y="364"/>
                    </a:lnTo>
                    <a:lnTo>
                      <a:pt x="183" y="366"/>
                    </a:lnTo>
                    <a:lnTo>
                      <a:pt x="202" y="364"/>
                    </a:lnTo>
                    <a:lnTo>
                      <a:pt x="221" y="363"/>
                    </a:lnTo>
                    <a:lnTo>
                      <a:pt x="238" y="358"/>
                    </a:lnTo>
                    <a:lnTo>
                      <a:pt x="255" y="353"/>
                    </a:lnTo>
                    <a:lnTo>
                      <a:pt x="271" y="344"/>
                    </a:lnTo>
                    <a:lnTo>
                      <a:pt x="286" y="335"/>
                    </a:lnTo>
                    <a:lnTo>
                      <a:pt x="300" y="325"/>
                    </a:lnTo>
                    <a:lnTo>
                      <a:pt x="314" y="313"/>
                    </a:lnTo>
                    <a:lnTo>
                      <a:pt x="326" y="299"/>
                    </a:lnTo>
                    <a:lnTo>
                      <a:pt x="336" y="286"/>
                    </a:lnTo>
                    <a:lnTo>
                      <a:pt x="344" y="270"/>
                    </a:lnTo>
                    <a:lnTo>
                      <a:pt x="353" y="255"/>
                    </a:lnTo>
                    <a:lnTo>
                      <a:pt x="358" y="238"/>
                    </a:lnTo>
                    <a:lnTo>
                      <a:pt x="363" y="219"/>
                    </a:lnTo>
                    <a:lnTo>
                      <a:pt x="367" y="202"/>
                    </a:lnTo>
                    <a:lnTo>
                      <a:pt x="367" y="183"/>
                    </a:lnTo>
                    <a:close/>
                    <a:moveTo>
                      <a:pt x="360" y="183"/>
                    </a:moveTo>
                    <a:lnTo>
                      <a:pt x="358" y="200"/>
                    </a:lnTo>
                    <a:lnTo>
                      <a:pt x="356" y="219"/>
                    </a:lnTo>
                    <a:lnTo>
                      <a:pt x="351" y="234"/>
                    </a:lnTo>
                    <a:lnTo>
                      <a:pt x="346" y="252"/>
                    </a:lnTo>
                    <a:lnTo>
                      <a:pt x="339" y="267"/>
                    </a:lnTo>
                    <a:lnTo>
                      <a:pt x="329" y="281"/>
                    </a:lnTo>
                    <a:lnTo>
                      <a:pt x="320" y="294"/>
                    </a:lnTo>
                    <a:lnTo>
                      <a:pt x="308" y="308"/>
                    </a:lnTo>
                    <a:lnTo>
                      <a:pt x="296" y="318"/>
                    </a:lnTo>
                    <a:lnTo>
                      <a:pt x="283" y="329"/>
                    </a:lnTo>
                    <a:lnTo>
                      <a:pt x="267" y="337"/>
                    </a:lnTo>
                    <a:lnTo>
                      <a:pt x="252" y="346"/>
                    </a:lnTo>
                    <a:lnTo>
                      <a:pt x="236" y="351"/>
                    </a:lnTo>
                    <a:lnTo>
                      <a:pt x="219" y="356"/>
                    </a:lnTo>
                    <a:lnTo>
                      <a:pt x="202" y="358"/>
                    </a:lnTo>
                    <a:lnTo>
                      <a:pt x="183" y="359"/>
                    </a:lnTo>
                    <a:lnTo>
                      <a:pt x="166" y="358"/>
                    </a:lnTo>
                    <a:lnTo>
                      <a:pt x="147" y="356"/>
                    </a:lnTo>
                    <a:lnTo>
                      <a:pt x="132" y="351"/>
                    </a:lnTo>
                    <a:lnTo>
                      <a:pt x="115" y="346"/>
                    </a:lnTo>
                    <a:lnTo>
                      <a:pt x="100" y="337"/>
                    </a:lnTo>
                    <a:lnTo>
                      <a:pt x="86" y="329"/>
                    </a:lnTo>
                    <a:lnTo>
                      <a:pt x="72" y="318"/>
                    </a:lnTo>
                    <a:lnTo>
                      <a:pt x="58" y="308"/>
                    </a:lnTo>
                    <a:lnTo>
                      <a:pt x="48" y="294"/>
                    </a:lnTo>
                    <a:lnTo>
                      <a:pt x="38" y="281"/>
                    </a:lnTo>
                    <a:lnTo>
                      <a:pt x="29" y="267"/>
                    </a:lnTo>
                    <a:lnTo>
                      <a:pt x="21" y="252"/>
                    </a:lnTo>
                    <a:lnTo>
                      <a:pt x="16" y="234"/>
                    </a:lnTo>
                    <a:lnTo>
                      <a:pt x="11" y="219"/>
                    </a:lnTo>
                    <a:lnTo>
                      <a:pt x="9" y="200"/>
                    </a:lnTo>
                    <a:lnTo>
                      <a:pt x="7" y="183"/>
                    </a:lnTo>
                    <a:lnTo>
                      <a:pt x="9" y="164"/>
                    </a:lnTo>
                    <a:lnTo>
                      <a:pt x="11" y="147"/>
                    </a:lnTo>
                    <a:lnTo>
                      <a:pt x="16" y="130"/>
                    </a:lnTo>
                    <a:lnTo>
                      <a:pt x="21" y="115"/>
                    </a:lnTo>
                    <a:lnTo>
                      <a:pt x="29" y="99"/>
                    </a:lnTo>
                    <a:lnTo>
                      <a:pt x="38" y="84"/>
                    </a:lnTo>
                    <a:lnTo>
                      <a:pt x="48" y="70"/>
                    </a:lnTo>
                    <a:lnTo>
                      <a:pt x="58" y="58"/>
                    </a:lnTo>
                    <a:lnTo>
                      <a:pt x="72" y="46"/>
                    </a:lnTo>
                    <a:lnTo>
                      <a:pt x="86" y="38"/>
                    </a:lnTo>
                    <a:lnTo>
                      <a:pt x="100" y="28"/>
                    </a:lnTo>
                    <a:lnTo>
                      <a:pt x="115" y="21"/>
                    </a:lnTo>
                    <a:lnTo>
                      <a:pt x="132" y="16"/>
                    </a:lnTo>
                    <a:lnTo>
                      <a:pt x="147" y="10"/>
                    </a:lnTo>
                    <a:lnTo>
                      <a:pt x="166" y="9"/>
                    </a:lnTo>
                    <a:lnTo>
                      <a:pt x="183" y="7"/>
                    </a:lnTo>
                    <a:lnTo>
                      <a:pt x="202" y="9"/>
                    </a:lnTo>
                    <a:lnTo>
                      <a:pt x="219" y="10"/>
                    </a:lnTo>
                    <a:lnTo>
                      <a:pt x="236" y="16"/>
                    </a:lnTo>
                    <a:lnTo>
                      <a:pt x="252" y="21"/>
                    </a:lnTo>
                    <a:lnTo>
                      <a:pt x="267" y="28"/>
                    </a:lnTo>
                    <a:lnTo>
                      <a:pt x="283" y="38"/>
                    </a:lnTo>
                    <a:lnTo>
                      <a:pt x="296" y="46"/>
                    </a:lnTo>
                    <a:lnTo>
                      <a:pt x="308" y="58"/>
                    </a:lnTo>
                    <a:lnTo>
                      <a:pt x="320" y="70"/>
                    </a:lnTo>
                    <a:lnTo>
                      <a:pt x="329" y="84"/>
                    </a:lnTo>
                    <a:lnTo>
                      <a:pt x="339" y="99"/>
                    </a:lnTo>
                    <a:lnTo>
                      <a:pt x="346" y="115"/>
                    </a:lnTo>
                    <a:lnTo>
                      <a:pt x="351" y="130"/>
                    </a:lnTo>
                    <a:lnTo>
                      <a:pt x="356" y="147"/>
                    </a:lnTo>
                    <a:lnTo>
                      <a:pt x="358" y="164"/>
                    </a:lnTo>
                    <a:lnTo>
                      <a:pt x="360" y="183"/>
                    </a:lnTo>
                    <a:close/>
                  </a:path>
                </a:pathLst>
              </a:custGeom>
              <a:solidFill>
                <a:srgbClr val="D1D0D0"/>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3" name="Freeform 557"/>
              <p:cNvSpPr>
                <a:spLocks noEditPoints="1"/>
              </p:cNvSpPr>
              <p:nvPr/>
            </p:nvSpPr>
            <p:spPr bwMode="auto">
              <a:xfrm>
                <a:off x="1849" y="3124"/>
                <a:ext cx="359" cy="359"/>
              </a:xfrm>
              <a:custGeom>
                <a:avLst/>
                <a:gdLst>
                  <a:gd name="T0" fmla="*/ 356 w 359"/>
                  <a:gd name="T1" fmla="*/ 143 h 359"/>
                  <a:gd name="T2" fmla="*/ 337 w 359"/>
                  <a:gd name="T3" fmla="*/ 94 h 359"/>
                  <a:gd name="T4" fmla="*/ 306 w 359"/>
                  <a:gd name="T5" fmla="*/ 53 h 359"/>
                  <a:gd name="T6" fmla="*/ 265 w 359"/>
                  <a:gd name="T7" fmla="*/ 22 h 359"/>
                  <a:gd name="T8" fmla="*/ 215 w 359"/>
                  <a:gd name="T9" fmla="*/ 3 h 359"/>
                  <a:gd name="T10" fmla="*/ 161 w 359"/>
                  <a:gd name="T11" fmla="*/ 0 h 359"/>
                  <a:gd name="T12" fmla="*/ 109 w 359"/>
                  <a:gd name="T13" fmla="*/ 13 h 359"/>
                  <a:gd name="T14" fmla="*/ 65 w 359"/>
                  <a:gd name="T15" fmla="*/ 41 h 359"/>
                  <a:gd name="T16" fmla="*/ 31 w 359"/>
                  <a:gd name="T17" fmla="*/ 78 h 359"/>
                  <a:gd name="T18" fmla="*/ 8 w 359"/>
                  <a:gd name="T19" fmla="*/ 126 h 359"/>
                  <a:gd name="T20" fmla="*/ 0 w 359"/>
                  <a:gd name="T21" fmla="*/ 179 h 359"/>
                  <a:gd name="T22" fmla="*/ 8 w 359"/>
                  <a:gd name="T23" fmla="*/ 232 h 359"/>
                  <a:gd name="T24" fmla="*/ 31 w 359"/>
                  <a:gd name="T25" fmla="*/ 280 h 359"/>
                  <a:gd name="T26" fmla="*/ 65 w 359"/>
                  <a:gd name="T27" fmla="*/ 318 h 359"/>
                  <a:gd name="T28" fmla="*/ 109 w 359"/>
                  <a:gd name="T29" fmla="*/ 345 h 359"/>
                  <a:gd name="T30" fmla="*/ 161 w 359"/>
                  <a:gd name="T31" fmla="*/ 357 h 359"/>
                  <a:gd name="T32" fmla="*/ 215 w 359"/>
                  <a:gd name="T33" fmla="*/ 355 h 359"/>
                  <a:gd name="T34" fmla="*/ 265 w 359"/>
                  <a:gd name="T35" fmla="*/ 337 h 359"/>
                  <a:gd name="T36" fmla="*/ 306 w 359"/>
                  <a:gd name="T37" fmla="*/ 306 h 359"/>
                  <a:gd name="T38" fmla="*/ 337 w 359"/>
                  <a:gd name="T39" fmla="*/ 265 h 359"/>
                  <a:gd name="T40" fmla="*/ 356 w 359"/>
                  <a:gd name="T41" fmla="*/ 215 h 359"/>
                  <a:gd name="T42" fmla="*/ 352 w 359"/>
                  <a:gd name="T43" fmla="*/ 179 h 359"/>
                  <a:gd name="T44" fmla="*/ 344 w 359"/>
                  <a:gd name="T45" fmla="*/ 230 h 359"/>
                  <a:gd name="T46" fmla="*/ 323 w 359"/>
                  <a:gd name="T47" fmla="*/ 275 h 359"/>
                  <a:gd name="T48" fmla="*/ 289 w 359"/>
                  <a:gd name="T49" fmla="*/ 313 h 359"/>
                  <a:gd name="T50" fmla="*/ 246 w 359"/>
                  <a:gd name="T51" fmla="*/ 338 h 359"/>
                  <a:gd name="T52" fmla="*/ 197 w 359"/>
                  <a:gd name="T53" fmla="*/ 350 h 359"/>
                  <a:gd name="T54" fmla="*/ 145 w 359"/>
                  <a:gd name="T55" fmla="*/ 349 h 359"/>
                  <a:gd name="T56" fmla="*/ 97 w 359"/>
                  <a:gd name="T57" fmla="*/ 330 h 359"/>
                  <a:gd name="T58" fmla="*/ 58 w 359"/>
                  <a:gd name="T59" fmla="*/ 301 h 359"/>
                  <a:gd name="T60" fmla="*/ 29 w 359"/>
                  <a:gd name="T61" fmla="*/ 261 h 359"/>
                  <a:gd name="T62" fmla="*/ 12 w 359"/>
                  <a:gd name="T63" fmla="*/ 213 h 359"/>
                  <a:gd name="T64" fmla="*/ 8 w 359"/>
                  <a:gd name="T65" fmla="*/ 162 h 359"/>
                  <a:gd name="T66" fmla="*/ 20 w 359"/>
                  <a:gd name="T67" fmla="*/ 112 h 359"/>
                  <a:gd name="T68" fmla="*/ 46 w 359"/>
                  <a:gd name="T69" fmla="*/ 70 h 359"/>
                  <a:gd name="T70" fmla="*/ 84 w 359"/>
                  <a:gd name="T71" fmla="*/ 35 h 359"/>
                  <a:gd name="T72" fmla="*/ 128 w 359"/>
                  <a:gd name="T73" fmla="*/ 15 h 359"/>
                  <a:gd name="T74" fmla="*/ 179 w 359"/>
                  <a:gd name="T75" fmla="*/ 6 h 359"/>
                  <a:gd name="T76" fmla="*/ 231 w 359"/>
                  <a:gd name="T77" fmla="*/ 15 h 359"/>
                  <a:gd name="T78" fmla="*/ 275 w 359"/>
                  <a:gd name="T79" fmla="*/ 35 h 359"/>
                  <a:gd name="T80" fmla="*/ 313 w 359"/>
                  <a:gd name="T81" fmla="*/ 70 h 359"/>
                  <a:gd name="T82" fmla="*/ 339 w 359"/>
                  <a:gd name="T83" fmla="*/ 112 h 359"/>
                  <a:gd name="T84" fmla="*/ 351 w 359"/>
                  <a:gd name="T85" fmla="*/ 162 h 35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9"/>
                  <a:gd name="T130" fmla="*/ 0 h 359"/>
                  <a:gd name="T131" fmla="*/ 359 w 359"/>
                  <a:gd name="T132" fmla="*/ 359 h 35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9" h="359">
                    <a:moveTo>
                      <a:pt x="359" y="179"/>
                    </a:moveTo>
                    <a:lnTo>
                      <a:pt x="359" y="160"/>
                    </a:lnTo>
                    <a:lnTo>
                      <a:pt x="356" y="143"/>
                    </a:lnTo>
                    <a:lnTo>
                      <a:pt x="351" y="126"/>
                    </a:lnTo>
                    <a:lnTo>
                      <a:pt x="345" y="109"/>
                    </a:lnTo>
                    <a:lnTo>
                      <a:pt x="337" y="94"/>
                    </a:lnTo>
                    <a:lnTo>
                      <a:pt x="328" y="78"/>
                    </a:lnTo>
                    <a:lnTo>
                      <a:pt x="318" y="65"/>
                    </a:lnTo>
                    <a:lnTo>
                      <a:pt x="306" y="53"/>
                    </a:lnTo>
                    <a:lnTo>
                      <a:pt x="294" y="41"/>
                    </a:lnTo>
                    <a:lnTo>
                      <a:pt x="280" y="30"/>
                    </a:lnTo>
                    <a:lnTo>
                      <a:pt x="265" y="22"/>
                    </a:lnTo>
                    <a:lnTo>
                      <a:pt x="250" y="13"/>
                    </a:lnTo>
                    <a:lnTo>
                      <a:pt x="232" y="8"/>
                    </a:lnTo>
                    <a:lnTo>
                      <a:pt x="215" y="3"/>
                    </a:lnTo>
                    <a:lnTo>
                      <a:pt x="198" y="0"/>
                    </a:lnTo>
                    <a:lnTo>
                      <a:pt x="179" y="0"/>
                    </a:lnTo>
                    <a:lnTo>
                      <a:pt x="161" y="0"/>
                    </a:lnTo>
                    <a:lnTo>
                      <a:pt x="143" y="3"/>
                    </a:lnTo>
                    <a:lnTo>
                      <a:pt x="126" y="8"/>
                    </a:lnTo>
                    <a:lnTo>
                      <a:pt x="109" y="13"/>
                    </a:lnTo>
                    <a:lnTo>
                      <a:pt x="94" y="22"/>
                    </a:lnTo>
                    <a:lnTo>
                      <a:pt x="78" y="30"/>
                    </a:lnTo>
                    <a:lnTo>
                      <a:pt x="65" y="41"/>
                    </a:lnTo>
                    <a:lnTo>
                      <a:pt x="53" y="53"/>
                    </a:lnTo>
                    <a:lnTo>
                      <a:pt x="41" y="65"/>
                    </a:lnTo>
                    <a:lnTo>
                      <a:pt x="31" y="78"/>
                    </a:lnTo>
                    <a:lnTo>
                      <a:pt x="22" y="94"/>
                    </a:lnTo>
                    <a:lnTo>
                      <a:pt x="13" y="109"/>
                    </a:lnTo>
                    <a:lnTo>
                      <a:pt x="8" y="126"/>
                    </a:lnTo>
                    <a:lnTo>
                      <a:pt x="3" y="143"/>
                    </a:lnTo>
                    <a:lnTo>
                      <a:pt x="1" y="160"/>
                    </a:lnTo>
                    <a:lnTo>
                      <a:pt x="0" y="179"/>
                    </a:lnTo>
                    <a:lnTo>
                      <a:pt x="1" y="198"/>
                    </a:lnTo>
                    <a:lnTo>
                      <a:pt x="3" y="215"/>
                    </a:lnTo>
                    <a:lnTo>
                      <a:pt x="8" y="232"/>
                    </a:lnTo>
                    <a:lnTo>
                      <a:pt x="13" y="249"/>
                    </a:lnTo>
                    <a:lnTo>
                      <a:pt x="22" y="265"/>
                    </a:lnTo>
                    <a:lnTo>
                      <a:pt x="31" y="280"/>
                    </a:lnTo>
                    <a:lnTo>
                      <a:pt x="41" y="294"/>
                    </a:lnTo>
                    <a:lnTo>
                      <a:pt x="53" y="306"/>
                    </a:lnTo>
                    <a:lnTo>
                      <a:pt x="65" y="318"/>
                    </a:lnTo>
                    <a:lnTo>
                      <a:pt x="78" y="328"/>
                    </a:lnTo>
                    <a:lnTo>
                      <a:pt x="94" y="337"/>
                    </a:lnTo>
                    <a:lnTo>
                      <a:pt x="109" y="345"/>
                    </a:lnTo>
                    <a:lnTo>
                      <a:pt x="126" y="350"/>
                    </a:lnTo>
                    <a:lnTo>
                      <a:pt x="143" y="355"/>
                    </a:lnTo>
                    <a:lnTo>
                      <a:pt x="161" y="357"/>
                    </a:lnTo>
                    <a:lnTo>
                      <a:pt x="179" y="359"/>
                    </a:lnTo>
                    <a:lnTo>
                      <a:pt x="198" y="357"/>
                    </a:lnTo>
                    <a:lnTo>
                      <a:pt x="215" y="355"/>
                    </a:lnTo>
                    <a:lnTo>
                      <a:pt x="232" y="350"/>
                    </a:lnTo>
                    <a:lnTo>
                      <a:pt x="250" y="345"/>
                    </a:lnTo>
                    <a:lnTo>
                      <a:pt x="265" y="337"/>
                    </a:lnTo>
                    <a:lnTo>
                      <a:pt x="280" y="328"/>
                    </a:lnTo>
                    <a:lnTo>
                      <a:pt x="294" y="318"/>
                    </a:lnTo>
                    <a:lnTo>
                      <a:pt x="306" y="306"/>
                    </a:lnTo>
                    <a:lnTo>
                      <a:pt x="318" y="294"/>
                    </a:lnTo>
                    <a:lnTo>
                      <a:pt x="328" y="280"/>
                    </a:lnTo>
                    <a:lnTo>
                      <a:pt x="337" y="265"/>
                    </a:lnTo>
                    <a:lnTo>
                      <a:pt x="345" y="249"/>
                    </a:lnTo>
                    <a:lnTo>
                      <a:pt x="351" y="232"/>
                    </a:lnTo>
                    <a:lnTo>
                      <a:pt x="356" y="215"/>
                    </a:lnTo>
                    <a:lnTo>
                      <a:pt x="359" y="198"/>
                    </a:lnTo>
                    <a:lnTo>
                      <a:pt x="359" y="179"/>
                    </a:lnTo>
                    <a:close/>
                    <a:moveTo>
                      <a:pt x="352" y="179"/>
                    </a:moveTo>
                    <a:lnTo>
                      <a:pt x="351" y="196"/>
                    </a:lnTo>
                    <a:lnTo>
                      <a:pt x="349" y="213"/>
                    </a:lnTo>
                    <a:lnTo>
                      <a:pt x="344" y="230"/>
                    </a:lnTo>
                    <a:lnTo>
                      <a:pt x="339" y="246"/>
                    </a:lnTo>
                    <a:lnTo>
                      <a:pt x="332" y="261"/>
                    </a:lnTo>
                    <a:lnTo>
                      <a:pt x="323" y="275"/>
                    </a:lnTo>
                    <a:lnTo>
                      <a:pt x="313" y="289"/>
                    </a:lnTo>
                    <a:lnTo>
                      <a:pt x="301" y="301"/>
                    </a:lnTo>
                    <a:lnTo>
                      <a:pt x="289" y="313"/>
                    </a:lnTo>
                    <a:lnTo>
                      <a:pt x="275" y="321"/>
                    </a:lnTo>
                    <a:lnTo>
                      <a:pt x="262" y="330"/>
                    </a:lnTo>
                    <a:lnTo>
                      <a:pt x="246" y="338"/>
                    </a:lnTo>
                    <a:lnTo>
                      <a:pt x="231" y="343"/>
                    </a:lnTo>
                    <a:lnTo>
                      <a:pt x="214" y="349"/>
                    </a:lnTo>
                    <a:lnTo>
                      <a:pt x="197" y="350"/>
                    </a:lnTo>
                    <a:lnTo>
                      <a:pt x="179" y="352"/>
                    </a:lnTo>
                    <a:lnTo>
                      <a:pt x="162" y="350"/>
                    </a:lnTo>
                    <a:lnTo>
                      <a:pt x="145" y="349"/>
                    </a:lnTo>
                    <a:lnTo>
                      <a:pt x="128" y="343"/>
                    </a:lnTo>
                    <a:lnTo>
                      <a:pt x="113" y="338"/>
                    </a:lnTo>
                    <a:lnTo>
                      <a:pt x="97" y="330"/>
                    </a:lnTo>
                    <a:lnTo>
                      <a:pt x="84" y="321"/>
                    </a:lnTo>
                    <a:lnTo>
                      <a:pt x="70" y="313"/>
                    </a:lnTo>
                    <a:lnTo>
                      <a:pt x="58" y="301"/>
                    </a:lnTo>
                    <a:lnTo>
                      <a:pt x="46" y="289"/>
                    </a:lnTo>
                    <a:lnTo>
                      <a:pt x="37" y="275"/>
                    </a:lnTo>
                    <a:lnTo>
                      <a:pt x="29" y="261"/>
                    </a:lnTo>
                    <a:lnTo>
                      <a:pt x="20" y="246"/>
                    </a:lnTo>
                    <a:lnTo>
                      <a:pt x="15" y="230"/>
                    </a:lnTo>
                    <a:lnTo>
                      <a:pt x="12" y="213"/>
                    </a:lnTo>
                    <a:lnTo>
                      <a:pt x="8" y="196"/>
                    </a:lnTo>
                    <a:lnTo>
                      <a:pt x="7" y="179"/>
                    </a:lnTo>
                    <a:lnTo>
                      <a:pt x="8" y="162"/>
                    </a:lnTo>
                    <a:lnTo>
                      <a:pt x="12" y="145"/>
                    </a:lnTo>
                    <a:lnTo>
                      <a:pt x="15" y="128"/>
                    </a:lnTo>
                    <a:lnTo>
                      <a:pt x="20" y="112"/>
                    </a:lnTo>
                    <a:lnTo>
                      <a:pt x="29" y="97"/>
                    </a:lnTo>
                    <a:lnTo>
                      <a:pt x="37" y="83"/>
                    </a:lnTo>
                    <a:lnTo>
                      <a:pt x="46" y="70"/>
                    </a:lnTo>
                    <a:lnTo>
                      <a:pt x="58" y="58"/>
                    </a:lnTo>
                    <a:lnTo>
                      <a:pt x="70" y="46"/>
                    </a:lnTo>
                    <a:lnTo>
                      <a:pt x="84" y="35"/>
                    </a:lnTo>
                    <a:lnTo>
                      <a:pt x="97" y="27"/>
                    </a:lnTo>
                    <a:lnTo>
                      <a:pt x="113" y="20"/>
                    </a:lnTo>
                    <a:lnTo>
                      <a:pt x="128" y="15"/>
                    </a:lnTo>
                    <a:lnTo>
                      <a:pt x="145" y="10"/>
                    </a:lnTo>
                    <a:lnTo>
                      <a:pt x="162" y="8"/>
                    </a:lnTo>
                    <a:lnTo>
                      <a:pt x="179" y="6"/>
                    </a:lnTo>
                    <a:lnTo>
                      <a:pt x="197" y="8"/>
                    </a:lnTo>
                    <a:lnTo>
                      <a:pt x="214" y="10"/>
                    </a:lnTo>
                    <a:lnTo>
                      <a:pt x="231" y="15"/>
                    </a:lnTo>
                    <a:lnTo>
                      <a:pt x="246" y="20"/>
                    </a:lnTo>
                    <a:lnTo>
                      <a:pt x="262" y="27"/>
                    </a:lnTo>
                    <a:lnTo>
                      <a:pt x="275" y="35"/>
                    </a:lnTo>
                    <a:lnTo>
                      <a:pt x="289" y="46"/>
                    </a:lnTo>
                    <a:lnTo>
                      <a:pt x="301" y="58"/>
                    </a:lnTo>
                    <a:lnTo>
                      <a:pt x="313" y="70"/>
                    </a:lnTo>
                    <a:lnTo>
                      <a:pt x="323" y="83"/>
                    </a:lnTo>
                    <a:lnTo>
                      <a:pt x="332" y="97"/>
                    </a:lnTo>
                    <a:lnTo>
                      <a:pt x="339" y="112"/>
                    </a:lnTo>
                    <a:lnTo>
                      <a:pt x="344" y="128"/>
                    </a:lnTo>
                    <a:lnTo>
                      <a:pt x="349" y="145"/>
                    </a:lnTo>
                    <a:lnTo>
                      <a:pt x="351" y="162"/>
                    </a:lnTo>
                    <a:lnTo>
                      <a:pt x="352" y="179"/>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4" name="Freeform 558"/>
              <p:cNvSpPr>
                <a:spLocks noEditPoints="1"/>
              </p:cNvSpPr>
              <p:nvPr/>
            </p:nvSpPr>
            <p:spPr bwMode="auto">
              <a:xfrm>
                <a:off x="1852" y="3127"/>
                <a:ext cx="353" cy="352"/>
              </a:xfrm>
              <a:custGeom>
                <a:avLst/>
                <a:gdLst>
                  <a:gd name="T0" fmla="*/ 349 w 353"/>
                  <a:gd name="T1" fmla="*/ 140 h 352"/>
                  <a:gd name="T2" fmla="*/ 332 w 353"/>
                  <a:gd name="T3" fmla="*/ 92 h 352"/>
                  <a:gd name="T4" fmla="*/ 301 w 353"/>
                  <a:gd name="T5" fmla="*/ 51 h 352"/>
                  <a:gd name="T6" fmla="*/ 260 w 353"/>
                  <a:gd name="T7" fmla="*/ 21 h 352"/>
                  <a:gd name="T8" fmla="*/ 212 w 353"/>
                  <a:gd name="T9" fmla="*/ 3 h 352"/>
                  <a:gd name="T10" fmla="*/ 159 w 353"/>
                  <a:gd name="T11" fmla="*/ 2 h 352"/>
                  <a:gd name="T12" fmla="*/ 108 w 353"/>
                  <a:gd name="T13" fmla="*/ 14 h 352"/>
                  <a:gd name="T14" fmla="*/ 65 w 353"/>
                  <a:gd name="T15" fmla="*/ 39 h 352"/>
                  <a:gd name="T16" fmla="*/ 31 w 353"/>
                  <a:gd name="T17" fmla="*/ 77 h 352"/>
                  <a:gd name="T18" fmla="*/ 9 w 353"/>
                  <a:gd name="T19" fmla="*/ 123 h 352"/>
                  <a:gd name="T20" fmla="*/ 0 w 353"/>
                  <a:gd name="T21" fmla="*/ 176 h 352"/>
                  <a:gd name="T22" fmla="*/ 9 w 353"/>
                  <a:gd name="T23" fmla="*/ 227 h 352"/>
                  <a:gd name="T24" fmla="*/ 31 w 353"/>
                  <a:gd name="T25" fmla="*/ 274 h 352"/>
                  <a:gd name="T26" fmla="*/ 65 w 353"/>
                  <a:gd name="T27" fmla="*/ 311 h 352"/>
                  <a:gd name="T28" fmla="*/ 108 w 353"/>
                  <a:gd name="T29" fmla="*/ 339 h 352"/>
                  <a:gd name="T30" fmla="*/ 159 w 353"/>
                  <a:gd name="T31" fmla="*/ 351 h 352"/>
                  <a:gd name="T32" fmla="*/ 212 w 353"/>
                  <a:gd name="T33" fmla="*/ 349 h 352"/>
                  <a:gd name="T34" fmla="*/ 260 w 353"/>
                  <a:gd name="T35" fmla="*/ 330 h 352"/>
                  <a:gd name="T36" fmla="*/ 301 w 353"/>
                  <a:gd name="T37" fmla="*/ 301 h 352"/>
                  <a:gd name="T38" fmla="*/ 332 w 353"/>
                  <a:gd name="T39" fmla="*/ 260 h 352"/>
                  <a:gd name="T40" fmla="*/ 349 w 353"/>
                  <a:gd name="T41" fmla="*/ 212 h 352"/>
                  <a:gd name="T42" fmla="*/ 346 w 353"/>
                  <a:gd name="T43" fmla="*/ 176 h 352"/>
                  <a:gd name="T44" fmla="*/ 337 w 353"/>
                  <a:gd name="T45" fmla="*/ 226 h 352"/>
                  <a:gd name="T46" fmla="*/ 317 w 353"/>
                  <a:gd name="T47" fmla="*/ 270 h 352"/>
                  <a:gd name="T48" fmla="*/ 284 w 353"/>
                  <a:gd name="T49" fmla="*/ 306 h 352"/>
                  <a:gd name="T50" fmla="*/ 243 w 353"/>
                  <a:gd name="T51" fmla="*/ 332 h 352"/>
                  <a:gd name="T52" fmla="*/ 194 w 353"/>
                  <a:gd name="T53" fmla="*/ 344 h 352"/>
                  <a:gd name="T54" fmla="*/ 142 w 353"/>
                  <a:gd name="T55" fmla="*/ 340 h 352"/>
                  <a:gd name="T56" fmla="*/ 96 w 353"/>
                  <a:gd name="T57" fmla="*/ 325 h 352"/>
                  <a:gd name="T58" fmla="*/ 57 w 353"/>
                  <a:gd name="T59" fmla="*/ 296 h 352"/>
                  <a:gd name="T60" fmla="*/ 29 w 353"/>
                  <a:gd name="T61" fmla="*/ 257 h 352"/>
                  <a:gd name="T62" fmla="*/ 12 w 353"/>
                  <a:gd name="T63" fmla="*/ 210 h 352"/>
                  <a:gd name="T64" fmla="*/ 9 w 353"/>
                  <a:gd name="T65" fmla="*/ 159 h 352"/>
                  <a:gd name="T66" fmla="*/ 21 w 353"/>
                  <a:gd name="T67" fmla="*/ 109 h 352"/>
                  <a:gd name="T68" fmla="*/ 46 w 353"/>
                  <a:gd name="T69" fmla="*/ 68 h 352"/>
                  <a:gd name="T70" fmla="*/ 82 w 353"/>
                  <a:gd name="T71" fmla="*/ 36 h 352"/>
                  <a:gd name="T72" fmla="*/ 127 w 353"/>
                  <a:gd name="T73" fmla="*/ 15 h 352"/>
                  <a:gd name="T74" fmla="*/ 176 w 353"/>
                  <a:gd name="T75" fmla="*/ 7 h 352"/>
                  <a:gd name="T76" fmla="*/ 226 w 353"/>
                  <a:gd name="T77" fmla="*/ 15 h 352"/>
                  <a:gd name="T78" fmla="*/ 271 w 353"/>
                  <a:gd name="T79" fmla="*/ 36 h 352"/>
                  <a:gd name="T80" fmla="*/ 307 w 353"/>
                  <a:gd name="T81" fmla="*/ 68 h 352"/>
                  <a:gd name="T82" fmla="*/ 332 w 353"/>
                  <a:gd name="T83" fmla="*/ 109 h 352"/>
                  <a:gd name="T84" fmla="*/ 344 w 353"/>
                  <a:gd name="T85" fmla="*/ 159 h 3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53"/>
                  <a:gd name="T130" fmla="*/ 0 h 352"/>
                  <a:gd name="T131" fmla="*/ 353 w 353"/>
                  <a:gd name="T132" fmla="*/ 352 h 3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53" h="352">
                    <a:moveTo>
                      <a:pt x="353" y="176"/>
                    </a:moveTo>
                    <a:lnTo>
                      <a:pt x="351" y="157"/>
                    </a:lnTo>
                    <a:lnTo>
                      <a:pt x="349" y="140"/>
                    </a:lnTo>
                    <a:lnTo>
                      <a:pt x="344" y="123"/>
                    </a:lnTo>
                    <a:lnTo>
                      <a:pt x="339" y="108"/>
                    </a:lnTo>
                    <a:lnTo>
                      <a:pt x="332" y="92"/>
                    </a:lnTo>
                    <a:lnTo>
                      <a:pt x="322" y="77"/>
                    </a:lnTo>
                    <a:lnTo>
                      <a:pt x="313" y="63"/>
                    </a:lnTo>
                    <a:lnTo>
                      <a:pt x="301" y="51"/>
                    </a:lnTo>
                    <a:lnTo>
                      <a:pt x="289" y="39"/>
                    </a:lnTo>
                    <a:lnTo>
                      <a:pt x="276" y="31"/>
                    </a:lnTo>
                    <a:lnTo>
                      <a:pt x="260" y="21"/>
                    </a:lnTo>
                    <a:lnTo>
                      <a:pt x="245" y="14"/>
                    </a:lnTo>
                    <a:lnTo>
                      <a:pt x="229" y="9"/>
                    </a:lnTo>
                    <a:lnTo>
                      <a:pt x="212" y="3"/>
                    </a:lnTo>
                    <a:lnTo>
                      <a:pt x="195" y="2"/>
                    </a:lnTo>
                    <a:lnTo>
                      <a:pt x="176" y="0"/>
                    </a:lnTo>
                    <a:lnTo>
                      <a:pt x="159" y="2"/>
                    </a:lnTo>
                    <a:lnTo>
                      <a:pt x="140" y="3"/>
                    </a:lnTo>
                    <a:lnTo>
                      <a:pt x="125" y="9"/>
                    </a:lnTo>
                    <a:lnTo>
                      <a:pt x="108" y="14"/>
                    </a:lnTo>
                    <a:lnTo>
                      <a:pt x="93" y="21"/>
                    </a:lnTo>
                    <a:lnTo>
                      <a:pt x="79" y="31"/>
                    </a:lnTo>
                    <a:lnTo>
                      <a:pt x="65" y="39"/>
                    </a:lnTo>
                    <a:lnTo>
                      <a:pt x="51" y="51"/>
                    </a:lnTo>
                    <a:lnTo>
                      <a:pt x="41" y="63"/>
                    </a:lnTo>
                    <a:lnTo>
                      <a:pt x="31" y="77"/>
                    </a:lnTo>
                    <a:lnTo>
                      <a:pt x="22" y="92"/>
                    </a:lnTo>
                    <a:lnTo>
                      <a:pt x="14" y="108"/>
                    </a:lnTo>
                    <a:lnTo>
                      <a:pt x="9" y="123"/>
                    </a:lnTo>
                    <a:lnTo>
                      <a:pt x="4" y="140"/>
                    </a:lnTo>
                    <a:lnTo>
                      <a:pt x="2" y="157"/>
                    </a:lnTo>
                    <a:lnTo>
                      <a:pt x="0" y="176"/>
                    </a:lnTo>
                    <a:lnTo>
                      <a:pt x="2" y="193"/>
                    </a:lnTo>
                    <a:lnTo>
                      <a:pt x="4" y="212"/>
                    </a:lnTo>
                    <a:lnTo>
                      <a:pt x="9" y="227"/>
                    </a:lnTo>
                    <a:lnTo>
                      <a:pt x="14" y="245"/>
                    </a:lnTo>
                    <a:lnTo>
                      <a:pt x="22" y="260"/>
                    </a:lnTo>
                    <a:lnTo>
                      <a:pt x="31" y="274"/>
                    </a:lnTo>
                    <a:lnTo>
                      <a:pt x="41" y="287"/>
                    </a:lnTo>
                    <a:lnTo>
                      <a:pt x="51" y="301"/>
                    </a:lnTo>
                    <a:lnTo>
                      <a:pt x="65" y="311"/>
                    </a:lnTo>
                    <a:lnTo>
                      <a:pt x="79" y="322"/>
                    </a:lnTo>
                    <a:lnTo>
                      <a:pt x="93" y="330"/>
                    </a:lnTo>
                    <a:lnTo>
                      <a:pt x="108" y="339"/>
                    </a:lnTo>
                    <a:lnTo>
                      <a:pt x="125" y="344"/>
                    </a:lnTo>
                    <a:lnTo>
                      <a:pt x="140" y="349"/>
                    </a:lnTo>
                    <a:lnTo>
                      <a:pt x="159" y="351"/>
                    </a:lnTo>
                    <a:lnTo>
                      <a:pt x="176" y="352"/>
                    </a:lnTo>
                    <a:lnTo>
                      <a:pt x="195" y="351"/>
                    </a:lnTo>
                    <a:lnTo>
                      <a:pt x="212" y="349"/>
                    </a:lnTo>
                    <a:lnTo>
                      <a:pt x="229" y="344"/>
                    </a:lnTo>
                    <a:lnTo>
                      <a:pt x="245" y="339"/>
                    </a:lnTo>
                    <a:lnTo>
                      <a:pt x="260" y="330"/>
                    </a:lnTo>
                    <a:lnTo>
                      <a:pt x="276" y="322"/>
                    </a:lnTo>
                    <a:lnTo>
                      <a:pt x="289" y="311"/>
                    </a:lnTo>
                    <a:lnTo>
                      <a:pt x="301" y="301"/>
                    </a:lnTo>
                    <a:lnTo>
                      <a:pt x="313" y="287"/>
                    </a:lnTo>
                    <a:lnTo>
                      <a:pt x="322" y="274"/>
                    </a:lnTo>
                    <a:lnTo>
                      <a:pt x="332" y="260"/>
                    </a:lnTo>
                    <a:lnTo>
                      <a:pt x="339" y="245"/>
                    </a:lnTo>
                    <a:lnTo>
                      <a:pt x="344" y="227"/>
                    </a:lnTo>
                    <a:lnTo>
                      <a:pt x="349" y="212"/>
                    </a:lnTo>
                    <a:lnTo>
                      <a:pt x="351" y="193"/>
                    </a:lnTo>
                    <a:lnTo>
                      <a:pt x="353" y="176"/>
                    </a:lnTo>
                    <a:close/>
                    <a:moveTo>
                      <a:pt x="346" y="176"/>
                    </a:moveTo>
                    <a:lnTo>
                      <a:pt x="344" y="193"/>
                    </a:lnTo>
                    <a:lnTo>
                      <a:pt x="342" y="210"/>
                    </a:lnTo>
                    <a:lnTo>
                      <a:pt x="337" y="226"/>
                    </a:lnTo>
                    <a:lnTo>
                      <a:pt x="332" y="241"/>
                    </a:lnTo>
                    <a:lnTo>
                      <a:pt x="325" y="257"/>
                    </a:lnTo>
                    <a:lnTo>
                      <a:pt x="317" y="270"/>
                    </a:lnTo>
                    <a:lnTo>
                      <a:pt x="307" y="284"/>
                    </a:lnTo>
                    <a:lnTo>
                      <a:pt x="296" y="296"/>
                    </a:lnTo>
                    <a:lnTo>
                      <a:pt x="284" y="306"/>
                    </a:lnTo>
                    <a:lnTo>
                      <a:pt x="271" y="316"/>
                    </a:lnTo>
                    <a:lnTo>
                      <a:pt x="257" y="325"/>
                    </a:lnTo>
                    <a:lnTo>
                      <a:pt x="243" y="332"/>
                    </a:lnTo>
                    <a:lnTo>
                      <a:pt x="226" y="337"/>
                    </a:lnTo>
                    <a:lnTo>
                      <a:pt x="211" y="340"/>
                    </a:lnTo>
                    <a:lnTo>
                      <a:pt x="194" y="344"/>
                    </a:lnTo>
                    <a:lnTo>
                      <a:pt x="176" y="344"/>
                    </a:lnTo>
                    <a:lnTo>
                      <a:pt x="159" y="344"/>
                    </a:lnTo>
                    <a:lnTo>
                      <a:pt x="142" y="340"/>
                    </a:lnTo>
                    <a:lnTo>
                      <a:pt x="127" y="337"/>
                    </a:lnTo>
                    <a:lnTo>
                      <a:pt x="111" y="332"/>
                    </a:lnTo>
                    <a:lnTo>
                      <a:pt x="96" y="325"/>
                    </a:lnTo>
                    <a:lnTo>
                      <a:pt x="82" y="316"/>
                    </a:lnTo>
                    <a:lnTo>
                      <a:pt x="69" y="306"/>
                    </a:lnTo>
                    <a:lnTo>
                      <a:pt x="57" y="296"/>
                    </a:lnTo>
                    <a:lnTo>
                      <a:pt x="46" y="284"/>
                    </a:lnTo>
                    <a:lnTo>
                      <a:pt x="36" y="270"/>
                    </a:lnTo>
                    <a:lnTo>
                      <a:pt x="29" y="257"/>
                    </a:lnTo>
                    <a:lnTo>
                      <a:pt x="21" y="241"/>
                    </a:lnTo>
                    <a:lnTo>
                      <a:pt x="16" y="226"/>
                    </a:lnTo>
                    <a:lnTo>
                      <a:pt x="12" y="210"/>
                    </a:lnTo>
                    <a:lnTo>
                      <a:pt x="9" y="193"/>
                    </a:lnTo>
                    <a:lnTo>
                      <a:pt x="9" y="176"/>
                    </a:lnTo>
                    <a:lnTo>
                      <a:pt x="9" y="159"/>
                    </a:lnTo>
                    <a:lnTo>
                      <a:pt x="12" y="142"/>
                    </a:lnTo>
                    <a:lnTo>
                      <a:pt x="16" y="127"/>
                    </a:lnTo>
                    <a:lnTo>
                      <a:pt x="21" y="109"/>
                    </a:lnTo>
                    <a:lnTo>
                      <a:pt x="29" y="96"/>
                    </a:lnTo>
                    <a:lnTo>
                      <a:pt x="36" y="82"/>
                    </a:lnTo>
                    <a:lnTo>
                      <a:pt x="46" y="68"/>
                    </a:lnTo>
                    <a:lnTo>
                      <a:pt x="57" y="56"/>
                    </a:lnTo>
                    <a:lnTo>
                      <a:pt x="69" y="46"/>
                    </a:lnTo>
                    <a:lnTo>
                      <a:pt x="82" y="36"/>
                    </a:lnTo>
                    <a:lnTo>
                      <a:pt x="96" y="27"/>
                    </a:lnTo>
                    <a:lnTo>
                      <a:pt x="111" y="21"/>
                    </a:lnTo>
                    <a:lnTo>
                      <a:pt x="127" y="15"/>
                    </a:lnTo>
                    <a:lnTo>
                      <a:pt x="142" y="10"/>
                    </a:lnTo>
                    <a:lnTo>
                      <a:pt x="159" y="9"/>
                    </a:lnTo>
                    <a:lnTo>
                      <a:pt x="176" y="7"/>
                    </a:lnTo>
                    <a:lnTo>
                      <a:pt x="194" y="9"/>
                    </a:lnTo>
                    <a:lnTo>
                      <a:pt x="211" y="10"/>
                    </a:lnTo>
                    <a:lnTo>
                      <a:pt x="226" y="15"/>
                    </a:lnTo>
                    <a:lnTo>
                      <a:pt x="243" y="21"/>
                    </a:lnTo>
                    <a:lnTo>
                      <a:pt x="257" y="27"/>
                    </a:lnTo>
                    <a:lnTo>
                      <a:pt x="271" y="36"/>
                    </a:lnTo>
                    <a:lnTo>
                      <a:pt x="284" y="46"/>
                    </a:lnTo>
                    <a:lnTo>
                      <a:pt x="296" y="56"/>
                    </a:lnTo>
                    <a:lnTo>
                      <a:pt x="307" y="68"/>
                    </a:lnTo>
                    <a:lnTo>
                      <a:pt x="317" y="82"/>
                    </a:lnTo>
                    <a:lnTo>
                      <a:pt x="325" y="96"/>
                    </a:lnTo>
                    <a:lnTo>
                      <a:pt x="332" y="109"/>
                    </a:lnTo>
                    <a:lnTo>
                      <a:pt x="337" y="127"/>
                    </a:lnTo>
                    <a:lnTo>
                      <a:pt x="342" y="142"/>
                    </a:lnTo>
                    <a:lnTo>
                      <a:pt x="344" y="159"/>
                    </a:lnTo>
                    <a:lnTo>
                      <a:pt x="346" y="176"/>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5" name="Freeform 559"/>
              <p:cNvSpPr>
                <a:spLocks noEditPoints="1"/>
              </p:cNvSpPr>
              <p:nvPr/>
            </p:nvSpPr>
            <p:spPr bwMode="auto">
              <a:xfrm>
                <a:off x="1856" y="3130"/>
                <a:ext cx="345" cy="346"/>
              </a:xfrm>
              <a:custGeom>
                <a:avLst/>
                <a:gdLst>
                  <a:gd name="T0" fmla="*/ 342 w 345"/>
                  <a:gd name="T1" fmla="*/ 139 h 346"/>
                  <a:gd name="T2" fmla="*/ 325 w 345"/>
                  <a:gd name="T3" fmla="*/ 91 h 346"/>
                  <a:gd name="T4" fmla="*/ 294 w 345"/>
                  <a:gd name="T5" fmla="*/ 52 h 346"/>
                  <a:gd name="T6" fmla="*/ 255 w 345"/>
                  <a:gd name="T7" fmla="*/ 21 h 346"/>
                  <a:gd name="T8" fmla="*/ 207 w 345"/>
                  <a:gd name="T9" fmla="*/ 4 h 346"/>
                  <a:gd name="T10" fmla="*/ 155 w 345"/>
                  <a:gd name="T11" fmla="*/ 2 h 346"/>
                  <a:gd name="T12" fmla="*/ 106 w 345"/>
                  <a:gd name="T13" fmla="*/ 14 h 346"/>
                  <a:gd name="T14" fmla="*/ 63 w 345"/>
                  <a:gd name="T15" fmla="*/ 40 h 346"/>
                  <a:gd name="T16" fmla="*/ 30 w 345"/>
                  <a:gd name="T17" fmla="*/ 77 h 346"/>
                  <a:gd name="T18" fmla="*/ 8 w 345"/>
                  <a:gd name="T19" fmla="*/ 122 h 346"/>
                  <a:gd name="T20" fmla="*/ 0 w 345"/>
                  <a:gd name="T21" fmla="*/ 173 h 346"/>
                  <a:gd name="T22" fmla="*/ 8 w 345"/>
                  <a:gd name="T23" fmla="*/ 224 h 346"/>
                  <a:gd name="T24" fmla="*/ 30 w 345"/>
                  <a:gd name="T25" fmla="*/ 269 h 346"/>
                  <a:gd name="T26" fmla="*/ 63 w 345"/>
                  <a:gd name="T27" fmla="*/ 307 h 346"/>
                  <a:gd name="T28" fmla="*/ 106 w 345"/>
                  <a:gd name="T29" fmla="*/ 332 h 346"/>
                  <a:gd name="T30" fmla="*/ 155 w 345"/>
                  <a:gd name="T31" fmla="*/ 344 h 346"/>
                  <a:gd name="T32" fmla="*/ 207 w 345"/>
                  <a:gd name="T33" fmla="*/ 343 h 346"/>
                  <a:gd name="T34" fmla="*/ 255 w 345"/>
                  <a:gd name="T35" fmla="*/ 324 h 346"/>
                  <a:gd name="T36" fmla="*/ 294 w 345"/>
                  <a:gd name="T37" fmla="*/ 295 h 346"/>
                  <a:gd name="T38" fmla="*/ 325 w 345"/>
                  <a:gd name="T39" fmla="*/ 255 h 346"/>
                  <a:gd name="T40" fmla="*/ 342 w 345"/>
                  <a:gd name="T41" fmla="*/ 207 h 346"/>
                  <a:gd name="T42" fmla="*/ 338 w 345"/>
                  <a:gd name="T43" fmla="*/ 173 h 346"/>
                  <a:gd name="T44" fmla="*/ 330 w 345"/>
                  <a:gd name="T45" fmla="*/ 223 h 346"/>
                  <a:gd name="T46" fmla="*/ 309 w 345"/>
                  <a:gd name="T47" fmla="*/ 266 h 346"/>
                  <a:gd name="T48" fmla="*/ 277 w 345"/>
                  <a:gd name="T49" fmla="*/ 300 h 346"/>
                  <a:gd name="T50" fmla="*/ 237 w 345"/>
                  <a:gd name="T51" fmla="*/ 325 h 346"/>
                  <a:gd name="T52" fmla="*/ 190 w 345"/>
                  <a:gd name="T53" fmla="*/ 337 h 346"/>
                  <a:gd name="T54" fmla="*/ 140 w 345"/>
                  <a:gd name="T55" fmla="*/ 334 h 346"/>
                  <a:gd name="T56" fmla="*/ 94 w 345"/>
                  <a:gd name="T57" fmla="*/ 319 h 346"/>
                  <a:gd name="T58" fmla="*/ 56 w 345"/>
                  <a:gd name="T59" fmla="*/ 289 h 346"/>
                  <a:gd name="T60" fmla="*/ 27 w 345"/>
                  <a:gd name="T61" fmla="*/ 252 h 346"/>
                  <a:gd name="T62" fmla="*/ 12 w 345"/>
                  <a:gd name="T63" fmla="*/ 206 h 346"/>
                  <a:gd name="T64" fmla="*/ 8 w 345"/>
                  <a:gd name="T65" fmla="*/ 156 h 346"/>
                  <a:gd name="T66" fmla="*/ 20 w 345"/>
                  <a:gd name="T67" fmla="*/ 108 h 346"/>
                  <a:gd name="T68" fmla="*/ 46 w 345"/>
                  <a:gd name="T69" fmla="*/ 69 h 346"/>
                  <a:gd name="T70" fmla="*/ 80 w 345"/>
                  <a:gd name="T71" fmla="*/ 36 h 346"/>
                  <a:gd name="T72" fmla="*/ 123 w 345"/>
                  <a:gd name="T73" fmla="*/ 16 h 346"/>
                  <a:gd name="T74" fmla="*/ 172 w 345"/>
                  <a:gd name="T75" fmla="*/ 7 h 346"/>
                  <a:gd name="T76" fmla="*/ 222 w 345"/>
                  <a:gd name="T77" fmla="*/ 16 h 346"/>
                  <a:gd name="T78" fmla="*/ 265 w 345"/>
                  <a:gd name="T79" fmla="*/ 36 h 346"/>
                  <a:gd name="T80" fmla="*/ 301 w 345"/>
                  <a:gd name="T81" fmla="*/ 69 h 346"/>
                  <a:gd name="T82" fmla="*/ 325 w 345"/>
                  <a:gd name="T83" fmla="*/ 108 h 346"/>
                  <a:gd name="T84" fmla="*/ 337 w 345"/>
                  <a:gd name="T85" fmla="*/ 156 h 3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45"/>
                  <a:gd name="T130" fmla="*/ 0 h 346"/>
                  <a:gd name="T131" fmla="*/ 345 w 345"/>
                  <a:gd name="T132" fmla="*/ 346 h 34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45" h="346">
                    <a:moveTo>
                      <a:pt x="345" y="173"/>
                    </a:moveTo>
                    <a:lnTo>
                      <a:pt x="344" y="156"/>
                    </a:lnTo>
                    <a:lnTo>
                      <a:pt x="342" y="139"/>
                    </a:lnTo>
                    <a:lnTo>
                      <a:pt x="337" y="122"/>
                    </a:lnTo>
                    <a:lnTo>
                      <a:pt x="332" y="106"/>
                    </a:lnTo>
                    <a:lnTo>
                      <a:pt x="325" y="91"/>
                    </a:lnTo>
                    <a:lnTo>
                      <a:pt x="316" y="77"/>
                    </a:lnTo>
                    <a:lnTo>
                      <a:pt x="306" y="64"/>
                    </a:lnTo>
                    <a:lnTo>
                      <a:pt x="294" y="52"/>
                    </a:lnTo>
                    <a:lnTo>
                      <a:pt x="282" y="40"/>
                    </a:lnTo>
                    <a:lnTo>
                      <a:pt x="268" y="29"/>
                    </a:lnTo>
                    <a:lnTo>
                      <a:pt x="255" y="21"/>
                    </a:lnTo>
                    <a:lnTo>
                      <a:pt x="239" y="14"/>
                    </a:lnTo>
                    <a:lnTo>
                      <a:pt x="224" y="9"/>
                    </a:lnTo>
                    <a:lnTo>
                      <a:pt x="207" y="4"/>
                    </a:lnTo>
                    <a:lnTo>
                      <a:pt x="190" y="2"/>
                    </a:lnTo>
                    <a:lnTo>
                      <a:pt x="172" y="0"/>
                    </a:lnTo>
                    <a:lnTo>
                      <a:pt x="155" y="2"/>
                    </a:lnTo>
                    <a:lnTo>
                      <a:pt x="138" y="4"/>
                    </a:lnTo>
                    <a:lnTo>
                      <a:pt x="121" y="9"/>
                    </a:lnTo>
                    <a:lnTo>
                      <a:pt x="106" y="14"/>
                    </a:lnTo>
                    <a:lnTo>
                      <a:pt x="90" y="21"/>
                    </a:lnTo>
                    <a:lnTo>
                      <a:pt x="77" y="29"/>
                    </a:lnTo>
                    <a:lnTo>
                      <a:pt x="63" y="40"/>
                    </a:lnTo>
                    <a:lnTo>
                      <a:pt x="51" y="52"/>
                    </a:lnTo>
                    <a:lnTo>
                      <a:pt x="39" y="64"/>
                    </a:lnTo>
                    <a:lnTo>
                      <a:pt x="30" y="77"/>
                    </a:lnTo>
                    <a:lnTo>
                      <a:pt x="22" y="91"/>
                    </a:lnTo>
                    <a:lnTo>
                      <a:pt x="13" y="106"/>
                    </a:lnTo>
                    <a:lnTo>
                      <a:pt x="8" y="122"/>
                    </a:lnTo>
                    <a:lnTo>
                      <a:pt x="5" y="139"/>
                    </a:lnTo>
                    <a:lnTo>
                      <a:pt x="1" y="156"/>
                    </a:lnTo>
                    <a:lnTo>
                      <a:pt x="0" y="173"/>
                    </a:lnTo>
                    <a:lnTo>
                      <a:pt x="1" y="190"/>
                    </a:lnTo>
                    <a:lnTo>
                      <a:pt x="5" y="207"/>
                    </a:lnTo>
                    <a:lnTo>
                      <a:pt x="8" y="224"/>
                    </a:lnTo>
                    <a:lnTo>
                      <a:pt x="13" y="240"/>
                    </a:lnTo>
                    <a:lnTo>
                      <a:pt x="22" y="255"/>
                    </a:lnTo>
                    <a:lnTo>
                      <a:pt x="30" y="269"/>
                    </a:lnTo>
                    <a:lnTo>
                      <a:pt x="39" y="283"/>
                    </a:lnTo>
                    <a:lnTo>
                      <a:pt x="51" y="295"/>
                    </a:lnTo>
                    <a:lnTo>
                      <a:pt x="63" y="307"/>
                    </a:lnTo>
                    <a:lnTo>
                      <a:pt x="77" y="315"/>
                    </a:lnTo>
                    <a:lnTo>
                      <a:pt x="90" y="324"/>
                    </a:lnTo>
                    <a:lnTo>
                      <a:pt x="106" y="332"/>
                    </a:lnTo>
                    <a:lnTo>
                      <a:pt x="121" y="337"/>
                    </a:lnTo>
                    <a:lnTo>
                      <a:pt x="138" y="343"/>
                    </a:lnTo>
                    <a:lnTo>
                      <a:pt x="155" y="344"/>
                    </a:lnTo>
                    <a:lnTo>
                      <a:pt x="172" y="346"/>
                    </a:lnTo>
                    <a:lnTo>
                      <a:pt x="190" y="344"/>
                    </a:lnTo>
                    <a:lnTo>
                      <a:pt x="207" y="343"/>
                    </a:lnTo>
                    <a:lnTo>
                      <a:pt x="224" y="337"/>
                    </a:lnTo>
                    <a:lnTo>
                      <a:pt x="239" y="332"/>
                    </a:lnTo>
                    <a:lnTo>
                      <a:pt x="255" y="324"/>
                    </a:lnTo>
                    <a:lnTo>
                      <a:pt x="268" y="315"/>
                    </a:lnTo>
                    <a:lnTo>
                      <a:pt x="282" y="307"/>
                    </a:lnTo>
                    <a:lnTo>
                      <a:pt x="294" y="295"/>
                    </a:lnTo>
                    <a:lnTo>
                      <a:pt x="306" y="283"/>
                    </a:lnTo>
                    <a:lnTo>
                      <a:pt x="316" y="269"/>
                    </a:lnTo>
                    <a:lnTo>
                      <a:pt x="325" y="255"/>
                    </a:lnTo>
                    <a:lnTo>
                      <a:pt x="332" y="240"/>
                    </a:lnTo>
                    <a:lnTo>
                      <a:pt x="337" y="224"/>
                    </a:lnTo>
                    <a:lnTo>
                      <a:pt x="342" y="207"/>
                    </a:lnTo>
                    <a:lnTo>
                      <a:pt x="344" y="190"/>
                    </a:lnTo>
                    <a:lnTo>
                      <a:pt x="345" y="173"/>
                    </a:lnTo>
                    <a:close/>
                    <a:moveTo>
                      <a:pt x="338" y="173"/>
                    </a:moveTo>
                    <a:lnTo>
                      <a:pt x="337" y="190"/>
                    </a:lnTo>
                    <a:lnTo>
                      <a:pt x="335" y="206"/>
                    </a:lnTo>
                    <a:lnTo>
                      <a:pt x="330" y="223"/>
                    </a:lnTo>
                    <a:lnTo>
                      <a:pt x="325" y="236"/>
                    </a:lnTo>
                    <a:lnTo>
                      <a:pt x="318" y="252"/>
                    </a:lnTo>
                    <a:lnTo>
                      <a:pt x="309" y="266"/>
                    </a:lnTo>
                    <a:lnTo>
                      <a:pt x="301" y="278"/>
                    </a:lnTo>
                    <a:lnTo>
                      <a:pt x="289" y="289"/>
                    </a:lnTo>
                    <a:lnTo>
                      <a:pt x="277" y="300"/>
                    </a:lnTo>
                    <a:lnTo>
                      <a:pt x="265" y="310"/>
                    </a:lnTo>
                    <a:lnTo>
                      <a:pt x="251" y="319"/>
                    </a:lnTo>
                    <a:lnTo>
                      <a:pt x="237" y="325"/>
                    </a:lnTo>
                    <a:lnTo>
                      <a:pt x="222" y="331"/>
                    </a:lnTo>
                    <a:lnTo>
                      <a:pt x="207" y="334"/>
                    </a:lnTo>
                    <a:lnTo>
                      <a:pt x="190" y="337"/>
                    </a:lnTo>
                    <a:lnTo>
                      <a:pt x="172" y="337"/>
                    </a:lnTo>
                    <a:lnTo>
                      <a:pt x="155" y="337"/>
                    </a:lnTo>
                    <a:lnTo>
                      <a:pt x="140" y="334"/>
                    </a:lnTo>
                    <a:lnTo>
                      <a:pt x="123" y="331"/>
                    </a:lnTo>
                    <a:lnTo>
                      <a:pt x="109" y="325"/>
                    </a:lnTo>
                    <a:lnTo>
                      <a:pt x="94" y="319"/>
                    </a:lnTo>
                    <a:lnTo>
                      <a:pt x="80" y="310"/>
                    </a:lnTo>
                    <a:lnTo>
                      <a:pt x="68" y="300"/>
                    </a:lnTo>
                    <a:lnTo>
                      <a:pt x="56" y="289"/>
                    </a:lnTo>
                    <a:lnTo>
                      <a:pt x="46" y="278"/>
                    </a:lnTo>
                    <a:lnTo>
                      <a:pt x="35" y="266"/>
                    </a:lnTo>
                    <a:lnTo>
                      <a:pt x="27" y="252"/>
                    </a:lnTo>
                    <a:lnTo>
                      <a:pt x="20" y="236"/>
                    </a:lnTo>
                    <a:lnTo>
                      <a:pt x="15" y="223"/>
                    </a:lnTo>
                    <a:lnTo>
                      <a:pt x="12" y="206"/>
                    </a:lnTo>
                    <a:lnTo>
                      <a:pt x="8" y="190"/>
                    </a:lnTo>
                    <a:lnTo>
                      <a:pt x="8" y="173"/>
                    </a:lnTo>
                    <a:lnTo>
                      <a:pt x="8" y="156"/>
                    </a:lnTo>
                    <a:lnTo>
                      <a:pt x="12" y="139"/>
                    </a:lnTo>
                    <a:lnTo>
                      <a:pt x="15" y="124"/>
                    </a:lnTo>
                    <a:lnTo>
                      <a:pt x="20" y="108"/>
                    </a:lnTo>
                    <a:lnTo>
                      <a:pt x="27" y="94"/>
                    </a:lnTo>
                    <a:lnTo>
                      <a:pt x="35" y="81"/>
                    </a:lnTo>
                    <a:lnTo>
                      <a:pt x="46" y="69"/>
                    </a:lnTo>
                    <a:lnTo>
                      <a:pt x="56" y="57"/>
                    </a:lnTo>
                    <a:lnTo>
                      <a:pt x="68" y="45"/>
                    </a:lnTo>
                    <a:lnTo>
                      <a:pt x="80" y="36"/>
                    </a:lnTo>
                    <a:lnTo>
                      <a:pt x="94" y="28"/>
                    </a:lnTo>
                    <a:lnTo>
                      <a:pt x="109" y="21"/>
                    </a:lnTo>
                    <a:lnTo>
                      <a:pt x="123" y="16"/>
                    </a:lnTo>
                    <a:lnTo>
                      <a:pt x="140" y="11"/>
                    </a:lnTo>
                    <a:lnTo>
                      <a:pt x="155" y="9"/>
                    </a:lnTo>
                    <a:lnTo>
                      <a:pt x="172" y="7"/>
                    </a:lnTo>
                    <a:lnTo>
                      <a:pt x="190" y="9"/>
                    </a:lnTo>
                    <a:lnTo>
                      <a:pt x="207" y="11"/>
                    </a:lnTo>
                    <a:lnTo>
                      <a:pt x="222" y="16"/>
                    </a:lnTo>
                    <a:lnTo>
                      <a:pt x="237" y="21"/>
                    </a:lnTo>
                    <a:lnTo>
                      <a:pt x="251" y="28"/>
                    </a:lnTo>
                    <a:lnTo>
                      <a:pt x="265" y="36"/>
                    </a:lnTo>
                    <a:lnTo>
                      <a:pt x="277" y="45"/>
                    </a:lnTo>
                    <a:lnTo>
                      <a:pt x="289" y="57"/>
                    </a:lnTo>
                    <a:lnTo>
                      <a:pt x="301" y="69"/>
                    </a:lnTo>
                    <a:lnTo>
                      <a:pt x="309" y="81"/>
                    </a:lnTo>
                    <a:lnTo>
                      <a:pt x="318" y="94"/>
                    </a:lnTo>
                    <a:lnTo>
                      <a:pt x="325" y="108"/>
                    </a:lnTo>
                    <a:lnTo>
                      <a:pt x="330" y="124"/>
                    </a:lnTo>
                    <a:lnTo>
                      <a:pt x="335" y="139"/>
                    </a:lnTo>
                    <a:lnTo>
                      <a:pt x="337" y="156"/>
                    </a:lnTo>
                    <a:lnTo>
                      <a:pt x="338" y="173"/>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6" name="Freeform 560"/>
              <p:cNvSpPr>
                <a:spLocks noEditPoints="1"/>
              </p:cNvSpPr>
              <p:nvPr/>
            </p:nvSpPr>
            <p:spPr bwMode="auto">
              <a:xfrm>
                <a:off x="1861" y="3134"/>
                <a:ext cx="337" cy="337"/>
              </a:xfrm>
              <a:custGeom>
                <a:avLst/>
                <a:gdLst>
                  <a:gd name="T0" fmla="*/ 333 w 337"/>
                  <a:gd name="T1" fmla="*/ 135 h 337"/>
                  <a:gd name="T2" fmla="*/ 316 w 337"/>
                  <a:gd name="T3" fmla="*/ 89 h 337"/>
                  <a:gd name="T4" fmla="*/ 287 w 337"/>
                  <a:gd name="T5" fmla="*/ 49 h 337"/>
                  <a:gd name="T6" fmla="*/ 248 w 337"/>
                  <a:gd name="T7" fmla="*/ 20 h 337"/>
                  <a:gd name="T8" fmla="*/ 202 w 337"/>
                  <a:gd name="T9" fmla="*/ 3 h 337"/>
                  <a:gd name="T10" fmla="*/ 150 w 337"/>
                  <a:gd name="T11" fmla="*/ 2 h 337"/>
                  <a:gd name="T12" fmla="*/ 102 w 337"/>
                  <a:gd name="T13" fmla="*/ 14 h 337"/>
                  <a:gd name="T14" fmla="*/ 60 w 337"/>
                  <a:gd name="T15" fmla="*/ 39 h 337"/>
                  <a:gd name="T16" fmla="*/ 27 w 337"/>
                  <a:gd name="T17" fmla="*/ 75 h 337"/>
                  <a:gd name="T18" fmla="*/ 7 w 337"/>
                  <a:gd name="T19" fmla="*/ 120 h 337"/>
                  <a:gd name="T20" fmla="*/ 0 w 337"/>
                  <a:gd name="T21" fmla="*/ 169 h 337"/>
                  <a:gd name="T22" fmla="*/ 7 w 337"/>
                  <a:gd name="T23" fmla="*/ 219 h 337"/>
                  <a:gd name="T24" fmla="*/ 27 w 337"/>
                  <a:gd name="T25" fmla="*/ 263 h 337"/>
                  <a:gd name="T26" fmla="*/ 60 w 337"/>
                  <a:gd name="T27" fmla="*/ 299 h 337"/>
                  <a:gd name="T28" fmla="*/ 102 w 337"/>
                  <a:gd name="T29" fmla="*/ 325 h 337"/>
                  <a:gd name="T30" fmla="*/ 150 w 337"/>
                  <a:gd name="T31" fmla="*/ 337 h 337"/>
                  <a:gd name="T32" fmla="*/ 202 w 337"/>
                  <a:gd name="T33" fmla="*/ 333 h 337"/>
                  <a:gd name="T34" fmla="*/ 248 w 337"/>
                  <a:gd name="T35" fmla="*/ 318 h 337"/>
                  <a:gd name="T36" fmla="*/ 287 w 337"/>
                  <a:gd name="T37" fmla="*/ 289 h 337"/>
                  <a:gd name="T38" fmla="*/ 316 w 337"/>
                  <a:gd name="T39" fmla="*/ 250 h 337"/>
                  <a:gd name="T40" fmla="*/ 333 w 337"/>
                  <a:gd name="T41" fmla="*/ 203 h 337"/>
                  <a:gd name="T42" fmla="*/ 328 w 337"/>
                  <a:gd name="T43" fmla="*/ 169 h 337"/>
                  <a:gd name="T44" fmla="*/ 321 w 337"/>
                  <a:gd name="T45" fmla="*/ 217 h 337"/>
                  <a:gd name="T46" fmla="*/ 301 w 337"/>
                  <a:gd name="T47" fmla="*/ 260 h 337"/>
                  <a:gd name="T48" fmla="*/ 270 w 337"/>
                  <a:gd name="T49" fmla="*/ 294 h 337"/>
                  <a:gd name="T50" fmla="*/ 231 w 337"/>
                  <a:gd name="T51" fmla="*/ 318 h 337"/>
                  <a:gd name="T52" fmla="*/ 185 w 337"/>
                  <a:gd name="T53" fmla="*/ 330 h 337"/>
                  <a:gd name="T54" fmla="*/ 135 w 337"/>
                  <a:gd name="T55" fmla="*/ 327 h 337"/>
                  <a:gd name="T56" fmla="*/ 90 w 337"/>
                  <a:gd name="T57" fmla="*/ 311 h 337"/>
                  <a:gd name="T58" fmla="*/ 54 w 337"/>
                  <a:gd name="T59" fmla="*/ 284 h 337"/>
                  <a:gd name="T60" fmla="*/ 25 w 337"/>
                  <a:gd name="T61" fmla="*/ 246 h 337"/>
                  <a:gd name="T62" fmla="*/ 10 w 337"/>
                  <a:gd name="T63" fmla="*/ 202 h 337"/>
                  <a:gd name="T64" fmla="*/ 7 w 337"/>
                  <a:gd name="T65" fmla="*/ 152 h 337"/>
                  <a:gd name="T66" fmla="*/ 19 w 337"/>
                  <a:gd name="T67" fmla="*/ 106 h 337"/>
                  <a:gd name="T68" fmla="*/ 42 w 337"/>
                  <a:gd name="T69" fmla="*/ 67 h 337"/>
                  <a:gd name="T70" fmla="*/ 77 w 337"/>
                  <a:gd name="T71" fmla="*/ 36 h 337"/>
                  <a:gd name="T72" fmla="*/ 119 w 337"/>
                  <a:gd name="T73" fmla="*/ 15 h 337"/>
                  <a:gd name="T74" fmla="*/ 167 w 337"/>
                  <a:gd name="T75" fmla="*/ 8 h 337"/>
                  <a:gd name="T76" fmla="*/ 215 w 337"/>
                  <a:gd name="T77" fmla="*/ 15 h 337"/>
                  <a:gd name="T78" fmla="*/ 258 w 337"/>
                  <a:gd name="T79" fmla="*/ 36 h 337"/>
                  <a:gd name="T80" fmla="*/ 292 w 337"/>
                  <a:gd name="T81" fmla="*/ 67 h 337"/>
                  <a:gd name="T82" fmla="*/ 316 w 337"/>
                  <a:gd name="T83" fmla="*/ 106 h 337"/>
                  <a:gd name="T84" fmla="*/ 328 w 337"/>
                  <a:gd name="T85" fmla="*/ 152 h 33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7"/>
                  <a:gd name="T130" fmla="*/ 0 h 337"/>
                  <a:gd name="T131" fmla="*/ 337 w 337"/>
                  <a:gd name="T132" fmla="*/ 337 h 33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7" h="337">
                    <a:moveTo>
                      <a:pt x="337" y="169"/>
                    </a:moveTo>
                    <a:lnTo>
                      <a:pt x="335" y="152"/>
                    </a:lnTo>
                    <a:lnTo>
                      <a:pt x="333" y="135"/>
                    </a:lnTo>
                    <a:lnTo>
                      <a:pt x="328" y="120"/>
                    </a:lnTo>
                    <a:lnTo>
                      <a:pt x="323" y="102"/>
                    </a:lnTo>
                    <a:lnTo>
                      <a:pt x="316" y="89"/>
                    </a:lnTo>
                    <a:lnTo>
                      <a:pt x="308" y="75"/>
                    </a:lnTo>
                    <a:lnTo>
                      <a:pt x="298" y="61"/>
                    </a:lnTo>
                    <a:lnTo>
                      <a:pt x="287" y="49"/>
                    </a:lnTo>
                    <a:lnTo>
                      <a:pt x="275" y="39"/>
                    </a:lnTo>
                    <a:lnTo>
                      <a:pt x="262" y="29"/>
                    </a:lnTo>
                    <a:lnTo>
                      <a:pt x="248" y="20"/>
                    </a:lnTo>
                    <a:lnTo>
                      <a:pt x="234" y="14"/>
                    </a:lnTo>
                    <a:lnTo>
                      <a:pt x="217" y="8"/>
                    </a:lnTo>
                    <a:lnTo>
                      <a:pt x="202" y="3"/>
                    </a:lnTo>
                    <a:lnTo>
                      <a:pt x="185" y="2"/>
                    </a:lnTo>
                    <a:lnTo>
                      <a:pt x="167" y="0"/>
                    </a:lnTo>
                    <a:lnTo>
                      <a:pt x="150" y="2"/>
                    </a:lnTo>
                    <a:lnTo>
                      <a:pt x="133" y="3"/>
                    </a:lnTo>
                    <a:lnTo>
                      <a:pt x="118" y="8"/>
                    </a:lnTo>
                    <a:lnTo>
                      <a:pt x="102" y="14"/>
                    </a:lnTo>
                    <a:lnTo>
                      <a:pt x="87" y="20"/>
                    </a:lnTo>
                    <a:lnTo>
                      <a:pt x="73" y="29"/>
                    </a:lnTo>
                    <a:lnTo>
                      <a:pt x="60" y="39"/>
                    </a:lnTo>
                    <a:lnTo>
                      <a:pt x="48" y="49"/>
                    </a:lnTo>
                    <a:lnTo>
                      <a:pt x="37" y="61"/>
                    </a:lnTo>
                    <a:lnTo>
                      <a:pt x="27" y="75"/>
                    </a:lnTo>
                    <a:lnTo>
                      <a:pt x="19" y="89"/>
                    </a:lnTo>
                    <a:lnTo>
                      <a:pt x="12" y="102"/>
                    </a:lnTo>
                    <a:lnTo>
                      <a:pt x="7" y="120"/>
                    </a:lnTo>
                    <a:lnTo>
                      <a:pt x="3" y="135"/>
                    </a:lnTo>
                    <a:lnTo>
                      <a:pt x="0" y="152"/>
                    </a:lnTo>
                    <a:lnTo>
                      <a:pt x="0" y="169"/>
                    </a:lnTo>
                    <a:lnTo>
                      <a:pt x="0" y="186"/>
                    </a:lnTo>
                    <a:lnTo>
                      <a:pt x="3" y="203"/>
                    </a:lnTo>
                    <a:lnTo>
                      <a:pt x="7" y="219"/>
                    </a:lnTo>
                    <a:lnTo>
                      <a:pt x="12" y="234"/>
                    </a:lnTo>
                    <a:lnTo>
                      <a:pt x="19" y="250"/>
                    </a:lnTo>
                    <a:lnTo>
                      <a:pt x="27" y="263"/>
                    </a:lnTo>
                    <a:lnTo>
                      <a:pt x="37" y="277"/>
                    </a:lnTo>
                    <a:lnTo>
                      <a:pt x="48" y="289"/>
                    </a:lnTo>
                    <a:lnTo>
                      <a:pt x="60" y="299"/>
                    </a:lnTo>
                    <a:lnTo>
                      <a:pt x="73" y="309"/>
                    </a:lnTo>
                    <a:lnTo>
                      <a:pt x="87" y="318"/>
                    </a:lnTo>
                    <a:lnTo>
                      <a:pt x="102" y="325"/>
                    </a:lnTo>
                    <a:lnTo>
                      <a:pt x="118" y="330"/>
                    </a:lnTo>
                    <a:lnTo>
                      <a:pt x="133" y="333"/>
                    </a:lnTo>
                    <a:lnTo>
                      <a:pt x="150" y="337"/>
                    </a:lnTo>
                    <a:lnTo>
                      <a:pt x="167" y="337"/>
                    </a:lnTo>
                    <a:lnTo>
                      <a:pt x="185" y="337"/>
                    </a:lnTo>
                    <a:lnTo>
                      <a:pt x="202" y="333"/>
                    </a:lnTo>
                    <a:lnTo>
                      <a:pt x="217" y="330"/>
                    </a:lnTo>
                    <a:lnTo>
                      <a:pt x="234" y="325"/>
                    </a:lnTo>
                    <a:lnTo>
                      <a:pt x="248" y="318"/>
                    </a:lnTo>
                    <a:lnTo>
                      <a:pt x="262" y="309"/>
                    </a:lnTo>
                    <a:lnTo>
                      <a:pt x="275" y="299"/>
                    </a:lnTo>
                    <a:lnTo>
                      <a:pt x="287" y="289"/>
                    </a:lnTo>
                    <a:lnTo>
                      <a:pt x="298" y="277"/>
                    </a:lnTo>
                    <a:lnTo>
                      <a:pt x="308" y="263"/>
                    </a:lnTo>
                    <a:lnTo>
                      <a:pt x="316" y="250"/>
                    </a:lnTo>
                    <a:lnTo>
                      <a:pt x="323" y="234"/>
                    </a:lnTo>
                    <a:lnTo>
                      <a:pt x="328" y="219"/>
                    </a:lnTo>
                    <a:lnTo>
                      <a:pt x="333" y="203"/>
                    </a:lnTo>
                    <a:lnTo>
                      <a:pt x="335" y="186"/>
                    </a:lnTo>
                    <a:lnTo>
                      <a:pt x="337" y="169"/>
                    </a:lnTo>
                    <a:close/>
                    <a:moveTo>
                      <a:pt x="328" y="169"/>
                    </a:moveTo>
                    <a:lnTo>
                      <a:pt x="328" y="186"/>
                    </a:lnTo>
                    <a:lnTo>
                      <a:pt x="327" y="202"/>
                    </a:lnTo>
                    <a:lnTo>
                      <a:pt x="321" y="217"/>
                    </a:lnTo>
                    <a:lnTo>
                      <a:pt x="316" y="232"/>
                    </a:lnTo>
                    <a:lnTo>
                      <a:pt x="310" y="246"/>
                    </a:lnTo>
                    <a:lnTo>
                      <a:pt x="301" y="260"/>
                    </a:lnTo>
                    <a:lnTo>
                      <a:pt x="292" y="272"/>
                    </a:lnTo>
                    <a:lnTo>
                      <a:pt x="282" y="284"/>
                    </a:lnTo>
                    <a:lnTo>
                      <a:pt x="270" y="294"/>
                    </a:lnTo>
                    <a:lnTo>
                      <a:pt x="258" y="303"/>
                    </a:lnTo>
                    <a:lnTo>
                      <a:pt x="244" y="311"/>
                    </a:lnTo>
                    <a:lnTo>
                      <a:pt x="231" y="318"/>
                    </a:lnTo>
                    <a:lnTo>
                      <a:pt x="215" y="323"/>
                    </a:lnTo>
                    <a:lnTo>
                      <a:pt x="200" y="327"/>
                    </a:lnTo>
                    <a:lnTo>
                      <a:pt x="185" y="330"/>
                    </a:lnTo>
                    <a:lnTo>
                      <a:pt x="167" y="330"/>
                    </a:lnTo>
                    <a:lnTo>
                      <a:pt x="152" y="330"/>
                    </a:lnTo>
                    <a:lnTo>
                      <a:pt x="135" y="327"/>
                    </a:lnTo>
                    <a:lnTo>
                      <a:pt x="119" y="323"/>
                    </a:lnTo>
                    <a:lnTo>
                      <a:pt x="104" y="318"/>
                    </a:lnTo>
                    <a:lnTo>
                      <a:pt x="90" y="311"/>
                    </a:lnTo>
                    <a:lnTo>
                      <a:pt x="77" y="303"/>
                    </a:lnTo>
                    <a:lnTo>
                      <a:pt x="65" y="294"/>
                    </a:lnTo>
                    <a:lnTo>
                      <a:pt x="54" y="284"/>
                    </a:lnTo>
                    <a:lnTo>
                      <a:pt x="42" y="272"/>
                    </a:lnTo>
                    <a:lnTo>
                      <a:pt x="34" y="260"/>
                    </a:lnTo>
                    <a:lnTo>
                      <a:pt x="25" y="246"/>
                    </a:lnTo>
                    <a:lnTo>
                      <a:pt x="19" y="232"/>
                    </a:lnTo>
                    <a:lnTo>
                      <a:pt x="13" y="217"/>
                    </a:lnTo>
                    <a:lnTo>
                      <a:pt x="10" y="202"/>
                    </a:lnTo>
                    <a:lnTo>
                      <a:pt x="7" y="186"/>
                    </a:lnTo>
                    <a:lnTo>
                      <a:pt x="7" y="169"/>
                    </a:lnTo>
                    <a:lnTo>
                      <a:pt x="7" y="152"/>
                    </a:lnTo>
                    <a:lnTo>
                      <a:pt x="10" y="137"/>
                    </a:lnTo>
                    <a:lnTo>
                      <a:pt x="13" y="121"/>
                    </a:lnTo>
                    <a:lnTo>
                      <a:pt x="19" y="106"/>
                    </a:lnTo>
                    <a:lnTo>
                      <a:pt x="25" y="92"/>
                    </a:lnTo>
                    <a:lnTo>
                      <a:pt x="34" y="79"/>
                    </a:lnTo>
                    <a:lnTo>
                      <a:pt x="42" y="67"/>
                    </a:lnTo>
                    <a:lnTo>
                      <a:pt x="54" y="55"/>
                    </a:lnTo>
                    <a:lnTo>
                      <a:pt x="65" y="44"/>
                    </a:lnTo>
                    <a:lnTo>
                      <a:pt x="77" y="36"/>
                    </a:lnTo>
                    <a:lnTo>
                      <a:pt x="90" y="27"/>
                    </a:lnTo>
                    <a:lnTo>
                      <a:pt x="104" y="20"/>
                    </a:lnTo>
                    <a:lnTo>
                      <a:pt x="119" y="15"/>
                    </a:lnTo>
                    <a:lnTo>
                      <a:pt x="135" y="10"/>
                    </a:lnTo>
                    <a:lnTo>
                      <a:pt x="152" y="8"/>
                    </a:lnTo>
                    <a:lnTo>
                      <a:pt x="167" y="8"/>
                    </a:lnTo>
                    <a:lnTo>
                      <a:pt x="185" y="8"/>
                    </a:lnTo>
                    <a:lnTo>
                      <a:pt x="200" y="10"/>
                    </a:lnTo>
                    <a:lnTo>
                      <a:pt x="215" y="15"/>
                    </a:lnTo>
                    <a:lnTo>
                      <a:pt x="231" y="20"/>
                    </a:lnTo>
                    <a:lnTo>
                      <a:pt x="244" y="27"/>
                    </a:lnTo>
                    <a:lnTo>
                      <a:pt x="258" y="36"/>
                    </a:lnTo>
                    <a:lnTo>
                      <a:pt x="270" y="44"/>
                    </a:lnTo>
                    <a:lnTo>
                      <a:pt x="282" y="55"/>
                    </a:lnTo>
                    <a:lnTo>
                      <a:pt x="292" y="67"/>
                    </a:lnTo>
                    <a:lnTo>
                      <a:pt x="301" y="79"/>
                    </a:lnTo>
                    <a:lnTo>
                      <a:pt x="310" y="92"/>
                    </a:lnTo>
                    <a:lnTo>
                      <a:pt x="316" y="106"/>
                    </a:lnTo>
                    <a:lnTo>
                      <a:pt x="321" y="121"/>
                    </a:lnTo>
                    <a:lnTo>
                      <a:pt x="327" y="137"/>
                    </a:lnTo>
                    <a:lnTo>
                      <a:pt x="328" y="152"/>
                    </a:lnTo>
                    <a:lnTo>
                      <a:pt x="328" y="169"/>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7" name="Freeform 561"/>
              <p:cNvSpPr>
                <a:spLocks noEditPoints="1"/>
              </p:cNvSpPr>
              <p:nvPr/>
            </p:nvSpPr>
            <p:spPr bwMode="auto">
              <a:xfrm>
                <a:off x="1864" y="3137"/>
                <a:ext cx="330" cy="330"/>
              </a:xfrm>
              <a:custGeom>
                <a:avLst/>
                <a:gdLst>
                  <a:gd name="T0" fmla="*/ 327 w 330"/>
                  <a:gd name="T1" fmla="*/ 132 h 330"/>
                  <a:gd name="T2" fmla="*/ 310 w 330"/>
                  <a:gd name="T3" fmla="*/ 87 h 330"/>
                  <a:gd name="T4" fmla="*/ 281 w 330"/>
                  <a:gd name="T5" fmla="*/ 50 h 330"/>
                  <a:gd name="T6" fmla="*/ 243 w 330"/>
                  <a:gd name="T7" fmla="*/ 21 h 330"/>
                  <a:gd name="T8" fmla="*/ 199 w 330"/>
                  <a:gd name="T9" fmla="*/ 4 h 330"/>
                  <a:gd name="T10" fmla="*/ 147 w 330"/>
                  <a:gd name="T11" fmla="*/ 2 h 330"/>
                  <a:gd name="T12" fmla="*/ 101 w 330"/>
                  <a:gd name="T13" fmla="*/ 14 h 330"/>
                  <a:gd name="T14" fmla="*/ 60 w 330"/>
                  <a:gd name="T15" fmla="*/ 38 h 330"/>
                  <a:gd name="T16" fmla="*/ 27 w 330"/>
                  <a:gd name="T17" fmla="*/ 74 h 330"/>
                  <a:gd name="T18" fmla="*/ 7 w 330"/>
                  <a:gd name="T19" fmla="*/ 117 h 330"/>
                  <a:gd name="T20" fmla="*/ 0 w 330"/>
                  <a:gd name="T21" fmla="*/ 166 h 330"/>
                  <a:gd name="T22" fmla="*/ 7 w 330"/>
                  <a:gd name="T23" fmla="*/ 216 h 330"/>
                  <a:gd name="T24" fmla="*/ 27 w 330"/>
                  <a:gd name="T25" fmla="*/ 259 h 330"/>
                  <a:gd name="T26" fmla="*/ 60 w 330"/>
                  <a:gd name="T27" fmla="*/ 293 h 330"/>
                  <a:gd name="T28" fmla="*/ 101 w 330"/>
                  <a:gd name="T29" fmla="*/ 318 h 330"/>
                  <a:gd name="T30" fmla="*/ 147 w 330"/>
                  <a:gd name="T31" fmla="*/ 330 h 330"/>
                  <a:gd name="T32" fmla="*/ 199 w 330"/>
                  <a:gd name="T33" fmla="*/ 327 h 330"/>
                  <a:gd name="T34" fmla="*/ 243 w 330"/>
                  <a:gd name="T35" fmla="*/ 312 h 330"/>
                  <a:gd name="T36" fmla="*/ 281 w 330"/>
                  <a:gd name="T37" fmla="*/ 282 h 330"/>
                  <a:gd name="T38" fmla="*/ 310 w 330"/>
                  <a:gd name="T39" fmla="*/ 245 h 330"/>
                  <a:gd name="T40" fmla="*/ 327 w 330"/>
                  <a:gd name="T41" fmla="*/ 199 h 330"/>
                  <a:gd name="T42" fmla="*/ 322 w 330"/>
                  <a:gd name="T43" fmla="*/ 166 h 330"/>
                  <a:gd name="T44" fmla="*/ 315 w 330"/>
                  <a:gd name="T45" fmla="*/ 212 h 330"/>
                  <a:gd name="T46" fmla="*/ 296 w 330"/>
                  <a:gd name="T47" fmla="*/ 253 h 330"/>
                  <a:gd name="T48" fmla="*/ 265 w 330"/>
                  <a:gd name="T49" fmla="*/ 288 h 330"/>
                  <a:gd name="T50" fmla="*/ 226 w 330"/>
                  <a:gd name="T51" fmla="*/ 312 h 330"/>
                  <a:gd name="T52" fmla="*/ 182 w 330"/>
                  <a:gd name="T53" fmla="*/ 324 h 330"/>
                  <a:gd name="T54" fmla="*/ 134 w 330"/>
                  <a:gd name="T55" fmla="*/ 320 h 330"/>
                  <a:gd name="T56" fmla="*/ 89 w 330"/>
                  <a:gd name="T57" fmla="*/ 305 h 330"/>
                  <a:gd name="T58" fmla="*/ 53 w 330"/>
                  <a:gd name="T59" fmla="*/ 277 h 330"/>
                  <a:gd name="T60" fmla="*/ 26 w 330"/>
                  <a:gd name="T61" fmla="*/ 241 h 330"/>
                  <a:gd name="T62" fmla="*/ 10 w 330"/>
                  <a:gd name="T63" fmla="*/ 197 h 330"/>
                  <a:gd name="T64" fmla="*/ 9 w 330"/>
                  <a:gd name="T65" fmla="*/ 149 h 330"/>
                  <a:gd name="T66" fmla="*/ 19 w 330"/>
                  <a:gd name="T67" fmla="*/ 105 h 330"/>
                  <a:gd name="T68" fmla="*/ 43 w 330"/>
                  <a:gd name="T69" fmla="*/ 65 h 330"/>
                  <a:gd name="T70" fmla="*/ 77 w 330"/>
                  <a:gd name="T71" fmla="*/ 34 h 330"/>
                  <a:gd name="T72" fmla="*/ 118 w 330"/>
                  <a:gd name="T73" fmla="*/ 16 h 330"/>
                  <a:gd name="T74" fmla="*/ 164 w 330"/>
                  <a:gd name="T75" fmla="*/ 9 h 330"/>
                  <a:gd name="T76" fmla="*/ 212 w 330"/>
                  <a:gd name="T77" fmla="*/ 16 h 330"/>
                  <a:gd name="T78" fmla="*/ 253 w 330"/>
                  <a:gd name="T79" fmla="*/ 34 h 330"/>
                  <a:gd name="T80" fmla="*/ 286 w 330"/>
                  <a:gd name="T81" fmla="*/ 65 h 330"/>
                  <a:gd name="T82" fmla="*/ 310 w 330"/>
                  <a:gd name="T83" fmla="*/ 105 h 330"/>
                  <a:gd name="T84" fmla="*/ 322 w 330"/>
                  <a:gd name="T85" fmla="*/ 149 h 3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30"/>
                  <a:gd name="T130" fmla="*/ 0 h 330"/>
                  <a:gd name="T131" fmla="*/ 330 w 330"/>
                  <a:gd name="T132" fmla="*/ 330 h 3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30" h="330">
                    <a:moveTo>
                      <a:pt x="330" y="166"/>
                    </a:moveTo>
                    <a:lnTo>
                      <a:pt x="329" y="149"/>
                    </a:lnTo>
                    <a:lnTo>
                      <a:pt x="327" y="132"/>
                    </a:lnTo>
                    <a:lnTo>
                      <a:pt x="322" y="117"/>
                    </a:lnTo>
                    <a:lnTo>
                      <a:pt x="317" y="101"/>
                    </a:lnTo>
                    <a:lnTo>
                      <a:pt x="310" y="87"/>
                    </a:lnTo>
                    <a:lnTo>
                      <a:pt x="301" y="74"/>
                    </a:lnTo>
                    <a:lnTo>
                      <a:pt x="293" y="62"/>
                    </a:lnTo>
                    <a:lnTo>
                      <a:pt x="281" y="50"/>
                    </a:lnTo>
                    <a:lnTo>
                      <a:pt x="269" y="38"/>
                    </a:lnTo>
                    <a:lnTo>
                      <a:pt x="257" y="29"/>
                    </a:lnTo>
                    <a:lnTo>
                      <a:pt x="243" y="21"/>
                    </a:lnTo>
                    <a:lnTo>
                      <a:pt x="229" y="14"/>
                    </a:lnTo>
                    <a:lnTo>
                      <a:pt x="214" y="9"/>
                    </a:lnTo>
                    <a:lnTo>
                      <a:pt x="199" y="4"/>
                    </a:lnTo>
                    <a:lnTo>
                      <a:pt x="182" y="2"/>
                    </a:lnTo>
                    <a:lnTo>
                      <a:pt x="164" y="0"/>
                    </a:lnTo>
                    <a:lnTo>
                      <a:pt x="147" y="2"/>
                    </a:lnTo>
                    <a:lnTo>
                      <a:pt x="132" y="4"/>
                    </a:lnTo>
                    <a:lnTo>
                      <a:pt x="115" y="9"/>
                    </a:lnTo>
                    <a:lnTo>
                      <a:pt x="101" y="14"/>
                    </a:lnTo>
                    <a:lnTo>
                      <a:pt x="86" y="21"/>
                    </a:lnTo>
                    <a:lnTo>
                      <a:pt x="72" y="29"/>
                    </a:lnTo>
                    <a:lnTo>
                      <a:pt x="60" y="38"/>
                    </a:lnTo>
                    <a:lnTo>
                      <a:pt x="48" y="50"/>
                    </a:lnTo>
                    <a:lnTo>
                      <a:pt x="38" y="62"/>
                    </a:lnTo>
                    <a:lnTo>
                      <a:pt x="27" y="74"/>
                    </a:lnTo>
                    <a:lnTo>
                      <a:pt x="19" y="87"/>
                    </a:lnTo>
                    <a:lnTo>
                      <a:pt x="12" y="101"/>
                    </a:lnTo>
                    <a:lnTo>
                      <a:pt x="7" y="117"/>
                    </a:lnTo>
                    <a:lnTo>
                      <a:pt x="4" y="132"/>
                    </a:lnTo>
                    <a:lnTo>
                      <a:pt x="0" y="149"/>
                    </a:lnTo>
                    <a:lnTo>
                      <a:pt x="0" y="166"/>
                    </a:lnTo>
                    <a:lnTo>
                      <a:pt x="0" y="183"/>
                    </a:lnTo>
                    <a:lnTo>
                      <a:pt x="4" y="199"/>
                    </a:lnTo>
                    <a:lnTo>
                      <a:pt x="7" y="216"/>
                    </a:lnTo>
                    <a:lnTo>
                      <a:pt x="12" y="229"/>
                    </a:lnTo>
                    <a:lnTo>
                      <a:pt x="19" y="245"/>
                    </a:lnTo>
                    <a:lnTo>
                      <a:pt x="27" y="259"/>
                    </a:lnTo>
                    <a:lnTo>
                      <a:pt x="38" y="271"/>
                    </a:lnTo>
                    <a:lnTo>
                      <a:pt x="48" y="282"/>
                    </a:lnTo>
                    <a:lnTo>
                      <a:pt x="60" y="293"/>
                    </a:lnTo>
                    <a:lnTo>
                      <a:pt x="72" y="303"/>
                    </a:lnTo>
                    <a:lnTo>
                      <a:pt x="86" y="312"/>
                    </a:lnTo>
                    <a:lnTo>
                      <a:pt x="101" y="318"/>
                    </a:lnTo>
                    <a:lnTo>
                      <a:pt x="115" y="324"/>
                    </a:lnTo>
                    <a:lnTo>
                      <a:pt x="132" y="327"/>
                    </a:lnTo>
                    <a:lnTo>
                      <a:pt x="147" y="330"/>
                    </a:lnTo>
                    <a:lnTo>
                      <a:pt x="164" y="330"/>
                    </a:lnTo>
                    <a:lnTo>
                      <a:pt x="182" y="330"/>
                    </a:lnTo>
                    <a:lnTo>
                      <a:pt x="199" y="327"/>
                    </a:lnTo>
                    <a:lnTo>
                      <a:pt x="214" y="324"/>
                    </a:lnTo>
                    <a:lnTo>
                      <a:pt x="229" y="318"/>
                    </a:lnTo>
                    <a:lnTo>
                      <a:pt x="243" y="312"/>
                    </a:lnTo>
                    <a:lnTo>
                      <a:pt x="257" y="303"/>
                    </a:lnTo>
                    <a:lnTo>
                      <a:pt x="269" y="293"/>
                    </a:lnTo>
                    <a:lnTo>
                      <a:pt x="281" y="282"/>
                    </a:lnTo>
                    <a:lnTo>
                      <a:pt x="293" y="271"/>
                    </a:lnTo>
                    <a:lnTo>
                      <a:pt x="301" y="259"/>
                    </a:lnTo>
                    <a:lnTo>
                      <a:pt x="310" y="245"/>
                    </a:lnTo>
                    <a:lnTo>
                      <a:pt x="317" y="229"/>
                    </a:lnTo>
                    <a:lnTo>
                      <a:pt x="322" y="216"/>
                    </a:lnTo>
                    <a:lnTo>
                      <a:pt x="327" y="199"/>
                    </a:lnTo>
                    <a:lnTo>
                      <a:pt x="329" y="183"/>
                    </a:lnTo>
                    <a:lnTo>
                      <a:pt x="330" y="166"/>
                    </a:lnTo>
                    <a:close/>
                    <a:moveTo>
                      <a:pt x="322" y="166"/>
                    </a:moveTo>
                    <a:lnTo>
                      <a:pt x="322" y="182"/>
                    </a:lnTo>
                    <a:lnTo>
                      <a:pt x="318" y="197"/>
                    </a:lnTo>
                    <a:lnTo>
                      <a:pt x="315" y="212"/>
                    </a:lnTo>
                    <a:lnTo>
                      <a:pt x="310" y="228"/>
                    </a:lnTo>
                    <a:lnTo>
                      <a:pt x="303" y="241"/>
                    </a:lnTo>
                    <a:lnTo>
                      <a:pt x="296" y="253"/>
                    </a:lnTo>
                    <a:lnTo>
                      <a:pt x="286" y="265"/>
                    </a:lnTo>
                    <a:lnTo>
                      <a:pt x="276" y="277"/>
                    </a:lnTo>
                    <a:lnTo>
                      <a:pt x="265" y="288"/>
                    </a:lnTo>
                    <a:lnTo>
                      <a:pt x="253" y="296"/>
                    </a:lnTo>
                    <a:lnTo>
                      <a:pt x="240" y="305"/>
                    </a:lnTo>
                    <a:lnTo>
                      <a:pt x="226" y="312"/>
                    </a:lnTo>
                    <a:lnTo>
                      <a:pt x="212" y="317"/>
                    </a:lnTo>
                    <a:lnTo>
                      <a:pt x="197" y="320"/>
                    </a:lnTo>
                    <a:lnTo>
                      <a:pt x="182" y="324"/>
                    </a:lnTo>
                    <a:lnTo>
                      <a:pt x="164" y="324"/>
                    </a:lnTo>
                    <a:lnTo>
                      <a:pt x="149" y="324"/>
                    </a:lnTo>
                    <a:lnTo>
                      <a:pt x="134" y="320"/>
                    </a:lnTo>
                    <a:lnTo>
                      <a:pt x="118" y="317"/>
                    </a:lnTo>
                    <a:lnTo>
                      <a:pt x="103" y="312"/>
                    </a:lnTo>
                    <a:lnTo>
                      <a:pt x="89" y="305"/>
                    </a:lnTo>
                    <a:lnTo>
                      <a:pt x="77" y="296"/>
                    </a:lnTo>
                    <a:lnTo>
                      <a:pt x="65" y="288"/>
                    </a:lnTo>
                    <a:lnTo>
                      <a:pt x="53" y="277"/>
                    </a:lnTo>
                    <a:lnTo>
                      <a:pt x="43" y="265"/>
                    </a:lnTo>
                    <a:lnTo>
                      <a:pt x="34" y="253"/>
                    </a:lnTo>
                    <a:lnTo>
                      <a:pt x="26" y="241"/>
                    </a:lnTo>
                    <a:lnTo>
                      <a:pt x="19" y="228"/>
                    </a:lnTo>
                    <a:lnTo>
                      <a:pt x="14" y="212"/>
                    </a:lnTo>
                    <a:lnTo>
                      <a:pt x="10" y="197"/>
                    </a:lnTo>
                    <a:lnTo>
                      <a:pt x="9" y="182"/>
                    </a:lnTo>
                    <a:lnTo>
                      <a:pt x="7" y="166"/>
                    </a:lnTo>
                    <a:lnTo>
                      <a:pt x="9" y="149"/>
                    </a:lnTo>
                    <a:lnTo>
                      <a:pt x="10" y="134"/>
                    </a:lnTo>
                    <a:lnTo>
                      <a:pt x="14" y="118"/>
                    </a:lnTo>
                    <a:lnTo>
                      <a:pt x="19" y="105"/>
                    </a:lnTo>
                    <a:lnTo>
                      <a:pt x="26" y="91"/>
                    </a:lnTo>
                    <a:lnTo>
                      <a:pt x="34" y="77"/>
                    </a:lnTo>
                    <a:lnTo>
                      <a:pt x="43" y="65"/>
                    </a:lnTo>
                    <a:lnTo>
                      <a:pt x="53" y="55"/>
                    </a:lnTo>
                    <a:lnTo>
                      <a:pt x="65" y="45"/>
                    </a:lnTo>
                    <a:lnTo>
                      <a:pt x="77" y="34"/>
                    </a:lnTo>
                    <a:lnTo>
                      <a:pt x="89" y="28"/>
                    </a:lnTo>
                    <a:lnTo>
                      <a:pt x="103" y="21"/>
                    </a:lnTo>
                    <a:lnTo>
                      <a:pt x="118" y="16"/>
                    </a:lnTo>
                    <a:lnTo>
                      <a:pt x="134" y="12"/>
                    </a:lnTo>
                    <a:lnTo>
                      <a:pt x="149" y="9"/>
                    </a:lnTo>
                    <a:lnTo>
                      <a:pt x="164" y="9"/>
                    </a:lnTo>
                    <a:lnTo>
                      <a:pt x="182" y="9"/>
                    </a:lnTo>
                    <a:lnTo>
                      <a:pt x="197" y="12"/>
                    </a:lnTo>
                    <a:lnTo>
                      <a:pt x="212" y="16"/>
                    </a:lnTo>
                    <a:lnTo>
                      <a:pt x="226" y="21"/>
                    </a:lnTo>
                    <a:lnTo>
                      <a:pt x="240" y="28"/>
                    </a:lnTo>
                    <a:lnTo>
                      <a:pt x="253" y="34"/>
                    </a:lnTo>
                    <a:lnTo>
                      <a:pt x="265" y="45"/>
                    </a:lnTo>
                    <a:lnTo>
                      <a:pt x="276" y="55"/>
                    </a:lnTo>
                    <a:lnTo>
                      <a:pt x="286" y="65"/>
                    </a:lnTo>
                    <a:lnTo>
                      <a:pt x="296" y="77"/>
                    </a:lnTo>
                    <a:lnTo>
                      <a:pt x="303" y="91"/>
                    </a:lnTo>
                    <a:lnTo>
                      <a:pt x="310" y="105"/>
                    </a:lnTo>
                    <a:lnTo>
                      <a:pt x="315" y="118"/>
                    </a:lnTo>
                    <a:lnTo>
                      <a:pt x="318" y="134"/>
                    </a:lnTo>
                    <a:lnTo>
                      <a:pt x="322" y="149"/>
                    </a:lnTo>
                    <a:lnTo>
                      <a:pt x="322" y="166"/>
                    </a:lnTo>
                    <a:close/>
                  </a:path>
                </a:pathLst>
              </a:custGeom>
              <a:solidFill>
                <a:srgbClr val="D2D1D1"/>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8" name="Freeform 562"/>
              <p:cNvSpPr>
                <a:spLocks noEditPoints="1"/>
              </p:cNvSpPr>
              <p:nvPr/>
            </p:nvSpPr>
            <p:spPr bwMode="auto">
              <a:xfrm>
                <a:off x="1868" y="3142"/>
                <a:ext cx="321" cy="322"/>
              </a:xfrm>
              <a:custGeom>
                <a:avLst/>
                <a:gdLst>
                  <a:gd name="T0" fmla="*/ 320 w 321"/>
                  <a:gd name="T1" fmla="*/ 129 h 322"/>
                  <a:gd name="T2" fmla="*/ 303 w 321"/>
                  <a:gd name="T3" fmla="*/ 84 h 322"/>
                  <a:gd name="T4" fmla="*/ 275 w 321"/>
                  <a:gd name="T5" fmla="*/ 47 h 322"/>
                  <a:gd name="T6" fmla="*/ 237 w 321"/>
                  <a:gd name="T7" fmla="*/ 19 h 322"/>
                  <a:gd name="T8" fmla="*/ 193 w 321"/>
                  <a:gd name="T9" fmla="*/ 2 h 322"/>
                  <a:gd name="T10" fmla="*/ 145 w 321"/>
                  <a:gd name="T11" fmla="*/ 0 h 322"/>
                  <a:gd name="T12" fmla="*/ 97 w 321"/>
                  <a:gd name="T13" fmla="*/ 12 h 322"/>
                  <a:gd name="T14" fmla="*/ 58 w 321"/>
                  <a:gd name="T15" fmla="*/ 36 h 322"/>
                  <a:gd name="T16" fmla="*/ 27 w 321"/>
                  <a:gd name="T17" fmla="*/ 71 h 322"/>
                  <a:gd name="T18" fmla="*/ 6 w 321"/>
                  <a:gd name="T19" fmla="*/ 113 h 322"/>
                  <a:gd name="T20" fmla="*/ 0 w 321"/>
                  <a:gd name="T21" fmla="*/ 161 h 322"/>
                  <a:gd name="T22" fmla="*/ 6 w 321"/>
                  <a:gd name="T23" fmla="*/ 209 h 322"/>
                  <a:gd name="T24" fmla="*/ 27 w 321"/>
                  <a:gd name="T25" fmla="*/ 252 h 322"/>
                  <a:gd name="T26" fmla="*/ 58 w 321"/>
                  <a:gd name="T27" fmla="*/ 286 h 322"/>
                  <a:gd name="T28" fmla="*/ 97 w 321"/>
                  <a:gd name="T29" fmla="*/ 310 h 322"/>
                  <a:gd name="T30" fmla="*/ 145 w 321"/>
                  <a:gd name="T31" fmla="*/ 322 h 322"/>
                  <a:gd name="T32" fmla="*/ 193 w 321"/>
                  <a:gd name="T33" fmla="*/ 319 h 322"/>
                  <a:gd name="T34" fmla="*/ 237 w 321"/>
                  <a:gd name="T35" fmla="*/ 303 h 322"/>
                  <a:gd name="T36" fmla="*/ 275 w 321"/>
                  <a:gd name="T37" fmla="*/ 276 h 322"/>
                  <a:gd name="T38" fmla="*/ 303 w 321"/>
                  <a:gd name="T39" fmla="*/ 238 h 322"/>
                  <a:gd name="T40" fmla="*/ 320 w 321"/>
                  <a:gd name="T41" fmla="*/ 194 h 322"/>
                  <a:gd name="T42" fmla="*/ 314 w 321"/>
                  <a:gd name="T43" fmla="*/ 161 h 322"/>
                  <a:gd name="T44" fmla="*/ 308 w 321"/>
                  <a:gd name="T45" fmla="*/ 207 h 322"/>
                  <a:gd name="T46" fmla="*/ 289 w 321"/>
                  <a:gd name="T47" fmla="*/ 247 h 322"/>
                  <a:gd name="T48" fmla="*/ 258 w 321"/>
                  <a:gd name="T49" fmla="*/ 279 h 322"/>
                  <a:gd name="T50" fmla="*/ 220 w 321"/>
                  <a:gd name="T51" fmla="*/ 303 h 322"/>
                  <a:gd name="T52" fmla="*/ 176 w 321"/>
                  <a:gd name="T53" fmla="*/ 313 h 322"/>
                  <a:gd name="T54" fmla="*/ 130 w 321"/>
                  <a:gd name="T55" fmla="*/ 312 h 322"/>
                  <a:gd name="T56" fmla="*/ 87 w 321"/>
                  <a:gd name="T57" fmla="*/ 296 h 322"/>
                  <a:gd name="T58" fmla="*/ 53 w 321"/>
                  <a:gd name="T59" fmla="*/ 271 h 322"/>
                  <a:gd name="T60" fmla="*/ 25 w 321"/>
                  <a:gd name="T61" fmla="*/ 235 h 322"/>
                  <a:gd name="T62" fmla="*/ 10 w 321"/>
                  <a:gd name="T63" fmla="*/ 192 h 322"/>
                  <a:gd name="T64" fmla="*/ 8 w 321"/>
                  <a:gd name="T65" fmla="*/ 146 h 322"/>
                  <a:gd name="T66" fmla="*/ 18 w 321"/>
                  <a:gd name="T67" fmla="*/ 101 h 322"/>
                  <a:gd name="T68" fmla="*/ 42 w 321"/>
                  <a:gd name="T69" fmla="*/ 64 h 322"/>
                  <a:gd name="T70" fmla="*/ 75 w 321"/>
                  <a:gd name="T71" fmla="*/ 33 h 322"/>
                  <a:gd name="T72" fmla="*/ 114 w 321"/>
                  <a:gd name="T73" fmla="*/ 14 h 322"/>
                  <a:gd name="T74" fmla="*/ 160 w 321"/>
                  <a:gd name="T75" fmla="*/ 7 h 322"/>
                  <a:gd name="T76" fmla="*/ 207 w 321"/>
                  <a:gd name="T77" fmla="*/ 14 h 322"/>
                  <a:gd name="T78" fmla="*/ 246 w 321"/>
                  <a:gd name="T79" fmla="*/ 33 h 322"/>
                  <a:gd name="T80" fmla="*/ 280 w 321"/>
                  <a:gd name="T81" fmla="*/ 64 h 322"/>
                  <a:gd name="T82" fmla="*/ 303 w 321"/>
                  <a:gd name="T83" fmla="*/ 101 h 322"/>
                  <a:gd name="T84" fmla="*/ 314 w 321"/>
                  <a:gd name="T85" fmla="*/ 146 h 32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21"/>
                  <a:gd name="T130" fmla="*/ 0 h 322"/>
                  <a:gd name="T131" fmla="*/ 321 w 321"/>
                  <a:gd name="T132" fmla="*/ 322 h 32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21" h="322">
                    <a:moveTo>
                      <a:pt x="321" y="161"/>
                    </a:moveTo>
                    <a:lnTo>
                      <a:pt x="321" y="144"/>
                    </a:lnTo>
                    <a:lnTo>
                      <a:pt x="320" y="129"/>
                    </a:lnTo>
                    <a:lnTo>
                      <a:pt x="314" y="113"/>
                    </a:lnTo>
                    <a:lnTo>
                      <a:pt x="309" y="98"/>
                    </a:lnTo>
                    <a:lnTo>
                      <a:pt x="303" y="84"/>
                    </a:lnTo>
                    <a:lnTo>
                      <a:pt x="294" y="71"/>
                    </a:lnTo>
                    <a:lnTo>
                      <a:pt x="285" y="59"/>
                    </a:lnTo>
                    <a:lnTo>
                      <a:pt x="275" y="47"/>
                    </a:lnTo>
                    <a:lnTo>
                      <a:pt x="263" y="36"/>
                    </a:lnTo>
                    <a:lnTo>
                      <a:pt x="251" y="28"/>
                    </a:lnTo>
                    <a:lnTo>
                      <a:pt x="237" y="19"/>
                    </a:lnTo>
                    <a:lnTo>
                      <a:pt x="224" y="12"/>
                    </a:lnTo>
                    <a:lnTo>
                      <a:pt x="208" y="7"/>
                    </a:lnTo>
                    <a:lnTo>
                      <a:pt x="193" y="2"/>
                    </a:lnTo>
                    <a:lnTo>
                      <a:pt x="178" y="0"/>
                    </a:lnTo>
                    <a:lnTo>
                      <a:pt x="160" y="0"/>
                    </a:lnTo>
                    <a:lnTo>
                      <a:pt x="145" y="0"/>
                    </a:lnTo>
                    <a:lnTo>
                      <a:pt x="128" y="2"/>
                    </a:lnTo>
                    <a:lnTo>
                      <a:pt x="112" y="7"/>
                    </a:lnTo>
                    <a:lnTo>
                      <a:pt x="97" y="12"/>
                    </a:lnTo>
                    <a:lnTo>
                      <a:pt x="83" y="19"/>
                    </a:lnTo>
                    <a:lnTo>
                      <a:pt x="70" y="28"/>
                    </a:lnTo>
                    <a:lnTo>
                      <a:pt x="58" y="36"/>
                    </a:lnTo>
                    <a:lnTo>
                      <a:pt x="47" y="47"/>
                    </a:lnTo>
                    <a:lnTo>
                      <a:pt x="35" y="59"/>
                    </a:lnTo>
                    <a:lnTo>
                      <a:pt x="27" y="71"/>
                    </a:lnTo>
                    <a:lnTo>
                      <a:pt x="18" y="84"/>
                    </a:lnTo>
                    <a:lnTo>
                      <a:pt x="12" y="98"/>
                    </a:lnTo>
                    <a:lnTo>
                      <a:pt x="6" y="113"/>
                    </a:lnTo>
                    <a:lnTo>
                      <a:pt x="3" y="129"/>
                    </a:lnTo>
                    <a:lnTo>
                      <a:pt x="0" y="144"/>
                    </a:lnTo>
                    <a:lnTo>
                      <a:pt x="0" y="161"/>
                    </a:lnTo>
                    <a:lnTo>
                      <a:pt x="0" y="178"/>
                    </a:lnTo>
                    <a:lnTo>
                      <a:pt x="3" y="194"/>
                    </a:lnTo>
                    <a:lnTo>
                      <a:pt x="6" y="209"/>
                    </a:lnTo>
                    <a:lnTo>
                      <a:pt x="12" y="224"/>
                    </a:lnTo>
                    <a:lnTo>
                      <a:pt x="18" y="238"/>
                    </a:lnTo>
                    <a:lnTo>
                      <a:pt x="27" y="252"/>
                    </a:lnTo>
                    <a:lnTo>
                      <a:pt x="35" y="264"/>
                    </a:lnTo>
                    <a:lnTo>
                      <a:pt x="47" y="276"/>
                    </a:lnTo>
                    <a:lnTo>
                      <a:pt x="58" y="286"/>
                    </a:lnTo>
                    <a:lnTo>
                      <a:pt x="70" y="295"/>
                    </a:lnTo>
                    <a:lnTo>
                      <a:pt x="83" y="303"/>
                    </a:lnTo>
                    <a:lnTo>
                      <a:pt x="97" y="310"/>
                    </a:lnTo>
                    <a:lnTo>
                      <a:pt x="112" y="315"/>
                    </a:lnTo>
                    <a:lnTo>
                      <a:pt x="128" y="319"/>
                    </a:lnTo>
                    <a:lnTo>
                      <a:pt x="145" y="322"/>
                    </a:lnTo>
                    <a:lnTo>
                      <a:pt x="160" y="322"/>
                    </a:lnTo>
                    <a:lnTo>
                      <a:pt x="178" y="322"/>
                    </a:lnTo>
                    <a:lnTo>
                      <a:pt x="193" y="319"/>
                    </a:lnTo>
                    <a:lnTo>
                      <a:pt x="208" y="315"/>
                    </a:lnTo>
                    <a:lnTo>
                      <a:pt x="224" y="310"/>
                    </a:lnTo>
                    <a:lnTo>
                      <a:pt x="237" y="303"/>
                    </a:lnTo>
                    <a:lnTo>
                      <a:pt x="251" y="295"/>
                    </a:lnTo>
                    <a:lnTo>
                      <a:pt x="263" y="286"/>
                    </a:lnTo>
                    <a:lnTo>
                      <a:pt x="275" y="276"/>
                    </a:lnTo>
                    <a:lnTo>
                      <a:pt x="285" y="264"/>
                    </a:lnTo>
                    <a:lnTo>
                      <a:pt x="294" y="252"/>
                    </a:lnTo>
                    <a:lnTo>
                      <a:pt x="303" y="238"/>
                    </a:lnTo>
                    <a:lnTo>
                      <a:pt x="309" y="224"/>
                    </a:lnTo>
                    <a:lnTo>
                      <a:pt x="314" y="209"/>
                    </a:lnTo>
                    <a:lnTo>
                      <a:pt x="320" y="194"/>
                    </a:lnTo>
                    <a:lnTo>
                      <a:pt x="321" y="178"/>
                    </a:lnTo>
                    <a:lnTo>
                      <a:pt x="321" y="161"/>
                    </a:lnTo>
                    <a:close/>
                    <a:moveTo>
                      <a:pt x="314" y="161"/>
                    </a:moveTo>
                    <a:lnTo>
                      <a:pt x="314" y="177"/>
                    </a:lnTo>
                    <a:lnTo>
                      <a:pt x="311" y="192"/>
                    </a:lnTo>
                    <a:lnTo>
                      <a:pt x="308" y="207"/>
                    </a:lnTo>
                    <a:lnTo>
                      <a:pt x="303" y="221"/>
                    </a:lnTo>
                    <a:lnTo>
                      <a:pt x="296" y="235"/>
                    </a:lnTo>
                    <a:lnTo>
                      <a:pt x="289" y="247"/>
                    </a:lnTo>
                    <a:lnTo>
                      <a:pt x="280" y="259"/>
                    </a:lnTo>
                    <a:lnTo>
                      <a:pt x="270" y="271"/>
                    </a:lnTo>
                    <a:lnTo>
                      <a:pt x="258" y="279"/>
                    </a:lnTo>
                    <a:lnTo>
                      <a:pt x="246" y="289"/>
                    </a:lnTo>
                    <a:lnTo>
                      <a:pt x="234" y="296"/>
                    </a:lnTo>
                    <a:lnTo>
                      <a:pt x="220" y="303"/>
                    </a:lnTo>
                    <a:lnTo>
                      <a:pt x="207" y="308"/>
                    </a:lnTo>
                    <a:lnTo>
                      <a:pt x="191" y="312"/>
                    </a:lnTo>
                    <a:lnTo>
                      <a:pt x="176" y="313"/>
                    </a:lnTo>
                    <a:lnTo>
                      <a:pt x="160" y="315"/>
                    </a:lnTo>
                    <a:lnTo>
                      <a:pt x="145" y="313"/>
                    </a:lnTo>
                    <a:lnTo>
                      <a:pt x="130" y="312"/>
                    </a:lnTo>
                    <a:lnTo>
                      <a:pt x="114" y="308"/>
                    </a:lnTo>
                    <a:lnTo>
                      <a:pt x="101" y="303"/>
                    </a:lnTo>
                    <a:lnTo>
                      <a:pt x="87" y="296"/>
                    </a:lnTo>
                    <a:lnTo>
                      <a:pt x="75" y="289"/>
                    </a:lnTo>
                    <a:lnTo>
                      <a:pt x="63" y="279"/>
                    </a:lnTo>
                    <a:lnTo>
                      <a:pt x="53" y="271"/>
                    </a:lnTo>
                    <a:lnTo>
                      <a:pt x="42" y="259"/>
                    </a:lnTo>
                    <a:lnTo>
                      <a:pt x="34" y="247"/>
                    </a:lnTo>
                    <a:lnTo>
                      <a:pt x="25" y="235"/>
                    </a:lnTo>
                    <a:lnTo>
                      <a:pt x="18" y="221"/>
                    </a:lnTo>
                    <a:lnTo>
                      <a:pt x="13" y="207"/>
                    </a:lnTo>
                    <a:lnTo>
                      <a:pt x="10" y="192"/>
                    </a:lnTo>
                    <a:lnTo>
                      <a:pt x="8" y="177"/>
                    </a:lnTo>
                    <a:lnTo>
                      <a:pt x="6" y="161"/>
                    </a:lnTo>
                    <a:lnTo>
                      <a:pt x="8" y="146"/>
                    </a:lnTo>
                    <a:lnTo>
                      <a:pt x="10" y="130"/>
                    </a:lnTo>
                    <a:lnTo>
                      <a:pt x="13" y="115"/>
                    </a:lnTo>
                    <a:lnTo>
                      <a:pt x="18" y="101"/>
                    </a:lnTo>
                    <a:lnTo>
                      <a:pt x="25" y="88"/>
                    </a:lnTo>
                    <a:lnTo>
                      <a:pt x="34" y="76"/>
                    </a:lnTo>
                    <a:lnTo>
                      <a:pt x="42" y="64"/>
                    </a:lnTo>
                    <a:lnTo>
                      <a:pt x="53" y="52"/>
                    </a:lnTo>
                    <a:lnTo>
                      <a:pt x="63" y="41"/>
                    </a:lnTo>
                    <a:lnTo>
                      <a:pt x="75" y="33"/>
                    </a:lnTo>
                    <a:lnTo>
                      <a:pt x="87" y="26"/>
                    </a:lnTo>
                    <a:lnTo>
                      <a:pt x="101" y="19"/>
                    </a:lnTo>
                    <a:lnTo>
                      <a:pt x="114" y="14"/>
                    </a:lnTo>
                    <a:lnTo>
                      <a:pt x="130" y="11"/>
                    </a:lnTo>
                    <a:lnTo>
                      <a:pt x="145" y="7"/>
                    </a:lnTo>
                    <a:lnTo>
                      <a:pt x="160" y="7"/>
                    </a:lnTo>
                    <a:lnTo>
                      <a:pt x="176" y="7"/>
                    </a:lnTo>
                    <a:lnTo>
                      <a:pt x="191" y="11"/>
                    </a:lnTo>
                    <a:lnTo>
                      <a:pt x="207" y="14"/>
                    </a:lnTo>
                    <a:lnTo>
                      <a:pt x="220" y="19"/>
                    </a:lnTo>
                    <a:lnTo>
                      <a:pt x="234" y="26"/>
                    </a:lnTo>
                    <a:lnTo>
                      <a:pt x="246" y="33"/>
                    </a:lnTo>
                    <a:lnTo>
                      <a:pt x="258" y="41"/>
                    </a:lnTo>
                    <a:lnTo>
                      <a:pt x="270" y="52"/>
                    </a:lnTo>
                    <a:lnTo>
                      <a:pt x="280" y="64"/>
                    </a:lnTo>
                    <a:lnTo>
                      <a:pt x="289" y="76"/>
                    </a:lnTo>
                    <a:lnTo>
                      <a:pt x="296" y="88"/>
                    </a:lnTo>
                    <a:lnTo>
                      <a:pt x="303" y="101"/>
                    </a:lnTo>
                    <a:lnTo>
                      <a:pt x="308" y="115"/>
                    </a:lnTo>
                    <a:lnTo>
                      <a:pt x="311" y="130"/>
                    </a:lnTo>
                    <a:lnTo>
                      <a:pt x="314" y="146"/>
                    </a:lnTo>
                    <a:lnTo>
                      <a:pt x="314" y="161"/>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199" name="Freeform 563"/>
              <p:cNvSpPr>
                <a:spLocks noEditPoints="1"/>
              </p:cNvSpPr>
              <p:nvPr/>
            </p:nvSpPr>
            <p:spPr bwMode="auto">
              <a:xfrm>
                <a:off x="1871" y="3146"/>
                <a:ext cx="315" cy="315"/>
              </a:xfrm>
              <a:custGeom>
                <a:avLst/>
                <a:gdLst>
                  <a:gd name="T0" fmla="*/ 311 w 315"/>
                  <a:gd name="T1" fmla="*/ 125 h 315"/>
                  <a:gd name="T2" fmla="*/ 296 w 315"/>
                  <a:gd name="T3" fmla="*/ 82 h 315"/>
                  <a:gd name="T4" fmla="*/ 269 w 315"/>
                  <a:gd name="T5" fmla="*/ 46 h 315"/>
                  <a:gd name="T6" fmla="*/ 233 w 315"/>
                  <a:gd name="T7" fmla="*/ 19 h 315"/>
                  <a:gd name="T8" fmla="*/ 190 w 315"/>
                  <a:gd name="T9" fmla="*/ 3 h 315"/>
                  <a:gd name="T10" fmla="*/ 142 w 315"/>
                  <a:gd name="T11" fmla="*/ 0 h 315"/>
                  <a:gd name="T12" fmla="*/ 96 w 315"/>
                  <a:gd name="T13" fmla="*/ 12 h 315"/>
                  <a:gd name="T14" fmla="*/ 58 w 315"/>
                  <a:gd name="T15" fmla="*/ 36 h 315"/>
                  <a:gd name="T16" fmla="*/ 27 w 315"/>
                  <a:gd name="T17" fmla="*/ 68 h 315"/>
                  <a:gd name="T18" fmla="*/ 7 w 315"/>
                  <a:gd name="T19" fmla="*/ 109 h 315"/>
                  <a:gd name="T20" fmla="*/ 0 w 315"/>
                  <a:gd name="T21" fmla="*/ 157 h 315"/>
                  <a:gd name="T22" fmla="*/ 7 w 315"/>
                  <a:gd name="T23" fmla="*/ 203 h 315"/>
                  <a:gd name="T24" fmla="*/ 27 w 315"/>
                  <a:gd name="T25" fmla="*/ 244 h 315"/>
                  <a:gd name="T26" fmla="*/ 58 w 315"/>
                  <a:gd name="T27" fmla="*/ 279 h 315"/>
                  <a:gd name="T28" fmla="*/ 96 w 315"/>
                  <a:gd name="T29" fmla="*/ 303 h 315"/>
                  <a:gd name="T30" fmla="*/ 142 w 315"/>
                  <a:gd name="T31" fmla="*/ 315 h 315"/>
                  <a:gd name="T32" fmla="*/ 190 w 315"/>
                  <a:gd name="T33" fmla="*/ 311 h 315"/>
                  <a:gd name="T34" fmla="*/ 233 w 315"/>
                  <a:gd name="T35" fmla="*/ 296 h 315"/>
                  <a:gd name="T36" fmla="*/ 269 w 315"/>
                  <a:gd name="T37" fmla="*/ 268 h 315"/>
                  <a:gd name="T38" fmla="*/ 296 w 315"/>
                  <a:gd name="T39" fmla="*/ 232 h 315"/>
                  <a:gd name="T40" fmla="*/ 311 w 315"/>
                  <a:gd name="T41" fmla="*/ 188 h 315"/>
                  <a:gd name="T42" fmla="*/ 308 w 315"/>
                  <a:gd name="T43" fmla="*/ 157 h 315"/>
                  <a:gd name="T44" fmla="*/ 301 w 315"/>
                  <a:gd name="T45" fmla="*/ 202 h 315"/>
                  <a:gd name="T46" fmla="*/ 282 w 315"/>
                  <a:gd name="T47" fmla="*/ 241 h 315"/>
                  <a:gd name="T48" fmla="*/ 253 w 315"/>
                  <a:gd name="T49" fmla="*/ 273 h 315"/>
                  <a:gd name="T50" fmla="*/ 216 w 315"/>
                  <a:gd name="T51" fmla="*/ 296 h 315"/>
                  <a:gd name="T52" fmla="*/ 173 w 315"/>
                  <a:gd name="T53" fmla="*/ 306 h 315"/>
                  <a:gd name="T54" fmla="*/ 127 w 315"/>
                  <a:gd name="T55" fmla="*/ 304 h 315"/>
                  <a:gd name="T56" fmla="*/ 86 w 315"/>
                  <a:gd name="T57" fmla="*/ 289 h 315"/>
                  <a:gd name="T58" fmla="*/ 51 w 315"/>
                  <a:gd name="T59" fmla="*/ 263 h 315"/>
                  <a:gd name="T60" fmla="*/ 26 w 315"/>
                  <a:gd name="T61" fmla="*/ 229 h 315"/>
                  <a:gd name="T62" fmla="*/ 10 w 315"/>
                  <a:gd name="T63" fmla="*/ 188 h 315"/>
                  <a:gd name="T64" fmla="*/ 9 w 315"/>
                  <a:gd name="T65" fmla="*/ 142 h 315"/>
                  <a:gd name="T66" fmla="*/ 19 w 315"/>
                  <a:gd name="T67" fmla="*/ 99 h 315"/>
                  <a:gd name="T68" fmla="*/ 41 w 315"/>
                  <a:gd name="T69" fmla="*/ 61 h 315"/>
                  <a:gd name="T70" fmla="*/ 74 w 315"/>
                  <a:gd name="T71" fmla="*/ 32 h 315"/>
                  <a:gd name="T72" fmla="*/ 113 w 315"/>
                  <a:gd name="T73" fmla="*/ 13 h 315"/>
                  <a:gd name="T74" fmla="*/ 157 w 315"/>
                  <a:gd name="T75" fmla="*/ 7 h 315"/>
                  <a:gd name="T76" fmla="*/ 202 w 315"/>
                  <a:gd name="T77" fmla="*/ 13 h 315"/>
                  <a:gd name="T78" fmla="*/ 241 w 315"/>
                  <a:gd name="T79" fmla="*/ 32 h 315"/>
                  <a:gd name="T80" fmla="*/ 274 w 315"/>
                  <a:gd name="T81" fmla="*/ 61 h 315"/>
                  <a:gd name="T82" fmla="*/ 296 w 315"/>
                  <a:gd name="T83" fmla="*/ 99 h 315"/>
                  <a:gd name="T84" fmla="*/ 308 w 315"/>
                  <a:gd name="T85" fmla="*/ 142 h 31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5"/>
                  <a:gd name="T130" fmla="*/ 0 h 315"/>
                  <a:gd name="T131" fmla="*/ 315 w 315"/>
                  <a:gd name="T132" fmla="*/ 315 h 31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5" h="315">
                    <a:moveTo>
                      <a:pt x="315" y="157"/>
                    </a:moveTo>
                    <a:lnTo>
                      <a:pt x="315" y="140"/>
                    </a:lnTo>
                    <a:lnTo>
                      <a:pt x="311" y="125"/>
                    </a:lnTo>
                    <a:lnTo>
                      <a:pt x="308" y="109"/>
                    </a:lnTo>
                    <a:lnTo>
                      <a:pt x="303" y="96"/>
                    </a:lnTo>
                    <a:lnTo>
                      <a:pt x="296" y="82"/>
                    </a:lnTo>
                    <a:lnTo>
                      <a:pt x="289" y="68"/>
                    </a:lnTo>
                    <a:lnTo>
                      <a:pt x="279" y="56"/>
                    </a:lnTo>
                    <a:lnTo>
                      <a:pt x="269" y="46"/>
                    </a:lnTo>
                    <a:lnTo>
                      <a:pt x="258" y="36"/>
                    </a:lnTo>
                    <a:lnTo>
                      <a:pt x="246" y="25"/>
                    </a:lnTo>
                    <a:lnTo>
                      <a:pt x="233" y="19"/>
                    </a:lnTo>
                    <a:lnTo>
                      <a:pt x="219" y="12"/>
                    </a:lnTo>
                    <a:lnTo>
                      <a:pt x="205" y="7"/>
                    </a:lnTo>
                    <a:lnTo>
                      <a:pt x="190" y="3"/>
                    </a:lnTo>
                    <a:lnTo>
                      <a:pt x="175" y="0"/>
                    </a:lnTo>
                    <a:lnTo>
                      <a:pt x="157" y="0"/>
                    </a:lnTo>
                    <a:lnTo>
                      <a:pt x="142" y="0"/>
                    </a:lnTo>
                    <a:lnTo>
                      <a:pt x="127" y="3"/>
                    </a:lnTo>
                    <a:lnTo>
                      <a:pt x="111" y="7"/>
                    </a:lnTo>
                    <a:lnTo>
                      <a:pt x="96" y="12"/>
                    </a:lnTo>
                    <a:lnTo>
                      <a:pt x="82" y="19"/>
                    </a:lnTo>
                    <a:lnTo>
                      <a:pt x="70" y="25"/>
                    </a:lnTo>
                    <a:lnTo>
                      <a:pt x="58" y="36"/>
                    </a:lnTo>
                    <a:lnTo>
                      <a:pt x="46" y="46"/>
                    </a:lnTo>
                    <a:lnTo>
                      <a:pt x="36" y="56"/>
                    </a:lnTo>
                    <a:lnTo>
                      <a:pt x="27" y="68"/>
                    </a:lnTo>
                    <a:lnTo>
                      <a:pt x="19" y="82"/>
                    </a:lnTo>
                    <a:lnTo>
                      <a:pt x="12" y="96"/>
                    </a:lnTo>
                    <a:lnTo>
                      <a:pt x="7" y="109"/>
                    </a:lnTo>
                    <a:lnTo>
                      <a:pt x="3" y="125"/>
                    </a:lnTo>
                    <a:lnTo>
                      <a:pt x="2" y="140"/>
                    </a:lnTo>
                    <a:lnTo>
                      <a:pt x="0" y="157"/>
                    </a:lnTo>
                    <a:lnTo>
                      <a:pt x="2" y="173"/>
                    </a:lnTo>
                    <a:lnTo>
                      <a:pt x="3" y="188"/>
                    </a:lnTo>
                    <a:lnTo>
                      <a:pt x="7" y="203"/>
                    </a:lnTo>
                    <a:lnTo>
                      <a:pt x="12" y="219"/>
                    </a:lnTo>
                    <a:lnTo>
                      <a:pt x="19" y="232"/>
                    </a:lnTo>
                    <a:lnTo>
                      <a:pt x="27" y="244"/>
                    </a:lnTo>
                    <a:lnTo>
                      <a:pt x="36" y="256"/>
                    </a:lnTo>
                    <a:lnTo>
                      <a:pt x="46" y="268"/>
                    </a:lnTo>
                    <a:lnTo>
                      <a:pt x="58" y="279"/>
                    </a:lnTo>
                    <a:lnTo>
                      <a:pt x="70" y="287"/>
                    </a:lnTo>
                    <a:lnTo>
                      <a:pt x="82" y="296"/>
                    </a:lnTo>
                    <a:lnTo>
                      <a:pt x="96" y="303"/>
                    </a:lnTo>
                    <a:lnTo>
                      <a:pt x="111" y="308"/>
                    </a:lnTo>
                    <a:lnTo>
                      <a:pt x="127" y="311"/>
                    </a:lnTo>
                    <a:lnTo>
                      <a:pt x="142" y="315"/>
                    </a:lnTo>
                    <a:lnTo>
                      <a:pt x="157" y="315"/>
                    </a:lnTo>
                    <a:lnTo>
                      <a:pt x="175" y="315"/>
                    </a:lnTo>
                    <a:lnTo>
                      <a:pt x="190" y="311"/>
                    </a:lnTo>
                    <a:lnTo>
                      <a:pt x="205" y="308"/>
                    </a:lnTo>
                    <a:lnTo>
                      <a:pt x="219" y="303"/>
                    </a:lnTo>
                    <a:lnTo>
                      <a:pt x="233" y="296"/>
                    </a:lnTo>
                    <a:lnTo>
                      <a:pt x="246" y="287"/>
                    </a:lnTo>
                    <a:lnTo>
                      <a:pt x="258" y="279"/>
                    </a:lnTo>
                    <a:lnTo>
                      <a:pt x="269" y="268"/>
                    </a:lnTo>
                    <a:lnTo>
                      <a:pt x="279" y="256"/>
                    </a:lnTo>
                    <a:lnTo>
                      <a:pt x="289" y="244"/>
                    </a:lnTo>
                    <a:lnTo>
                      <a:pt x="296" y="232"/>
                    </a:lnTo>
                    <a:lnTo>
                      <a:pt x="303" y="219"/>
                    </a:lnTo>
                    <a:lnTo>
                      <a:pt x="308" y="203"/>
                    </a:lnTo>
                    <a:lnTo>
                      <a:pt x="311" y="188"/>
                    </a:lnTo>
                    <a:lnTo>
                      <a:pt x="315" y="173"/>
                    </a:lnTo>
                    <a:lnTo>
                      <a:pt x="315" y="157"/>
                    </a:lnTo>
                    <a:close/>
                    <a:moveTo>
                      <a:pt x="308" y="157"/>
                    </a:moveTo>
                    <a:lnTo>
                      <a:pt x="308" y="173"/>
                    </a:lnTo>
                    <a:lnTo>
                      <a:pt x="305" y="188"/>
                    </a:lnTo>
                    <a:lnTo>
                      <a:pt x="301" y="202"/>
                    </a:lnTo>
                    <a:lnTo>
                      <a:pt x="296" y="215"/>
                    </a:lnTo>
                    <a:lnTo>
                      <a:pt x="289" y="229"/>
                    </a:lnTo>
                    <a:lnTo>
                      <a:pt x="282" y="241"/>
                    </a:lnTo>
                    <a:lnTo>
                      <a:pt x="274" y="253"/>
                    </a:lnTo>
                    <a:lnTo>
                      <a:pt x="264" y="263"/>
                    </a:lnTo>
                    <a:lnTo>
                      <a:pt x="253" y="273"/>
                    </a:lnTo>
                    <a:lnTo>
                      <a:pt x="241" y="282"/>
                    </a:lnTo>
                    <a:lnTo>
                      <a:pt x="229" y="289"/>
                    </a:lnTo>
                    <a:lnTo>
                      <a:pt x="216" y="296"/>
                    </a:lnTo>
                    <a:lnTo>
                      <a:pt x="202" y="301"/>
                    </a:lnTo>
                    <a:lnTo>
                      <a:pt x="188" y="304"/>
                    </a:lnTo>
                    <a:lnTo>
                      <a:pt x="173" y="306"/>
                    </a:lnTo>
                    <a:lnTo>
                      <a:pt x="157" y="308"/>
                    </a:lnTo>
                    <a:lnTo>
                      <a:pt x="142" y="306"/>
                    </a:lnTo>
                    <a:lnTo>
                      <a:pt x="127" y="304"/>
                    </a:lnTo>
                    <a:lnTo>
                      <a:pt x="113" y="301"/>
                    </a:lnTo>
                    <a:lnTo>
                      <a:pt x="99" y="296"/>
                    </a:lnTo>
                    <a:lnTo>
                      <a:pt x="86" y="289"/>
                    </a:lnTo>
                    <a:lnTo>
                      <a:pt x="74" y="282"/>
                    </a:lnTo>
                    <a:lnTo>
                      <a:pt x="62" y="273"/>
                    </a:lnTo>
                    <a:lnTo>
                      <a:pt x="51" y="263"/>
                    </a:lnTo>
                    <a:lnTo>
                      <a:pt x="41" y="253"/>
                    </a:lnTo>
                    <a:lnTo>
                      <a:pt x="32" y="241"/>
                    </a:lnTo>
                    <a:lnTo>
                      <a:pt x="26" y="229"/>
                    </a:lnTo>
                    <a:lnTo>
                      <a:pt x="19" y="215"/>
                    </a:lnTo>
                    <a:lnTo>
                      <a:pt x="14" y="202"/>
                    </a:lnTo>
                    <a:lnTo>
                      <a:pt x="10" y="188"/>
                    </a:lnTo>
                    <a:lnTo>
                      <a:pt x="9" y="173"/>
                    </a:lnTo>
                    <a:lnTo>
                      <a:pt x="7" y="157"/>
                    </a:lnTo>
                    <a:lnTo>
                      <a:pt x="9" y="142"/>
                    </a:lnTo>
                    <a:lnTo>
                      <a:pt x="10" y="126"/>
                    </a:lnTo>
                    <a:lnTo>
                      <a:pt x="14" y="113"/>
                    </a:lnTo>
                    <a:lnTo>
                      <a:pt x="19" y="99"/>
                    </a:lnTo>
                    <a:lnTo>
                      <a:pt x="26" y="85"/>
                    </a:lnTo>
                    <a:lnTo>
                      <a:pt x="32" y="73"/>
                    </a:lnTo>
                    <a:lnTo>
                      <a:pt x="41" y="61"/>
                    </a:lnTo>
                    <a:lnTo>
                      <a:pt x="51" y="51"/>
                    </a:lnTo>
                    <a:lnTo>
                      <a:pt x="62" y="41"/>
                    </a:lnTo>
                    <a:lnTo>
                      <a:pt x="74" y="32"/>
                    </a:lnTo>
                    <a:lnTo>
                      <a:pt x="86" y="25"/>
                    </a:lnTo>
                    <a:lnTo>
                      <a:pt x="99" y="19"/>
                    </a:lnTo>
                    <a:lnTo>
                      <a:pt x="113" y="13"/>
                    </a:lnTo>
                    <a:lnTo>
                      <a:pt x="127" y="10"/>
                    </a:lnTo>
                    <a:lnTo>
                      <a:pt x="142" y="7"/>
                    </a:lnTo>
                    <a:lnTo>
                      <a:pt x="157" y="7"/>
                    </a:lnTo>
                    <a:lnTo>
                      <a:pt x="173" y="7"/>
                    </a:lnTo>
                    <a:lnTo>
                      <a:pt x="188" y="10"/>
                    </a:lnTo>
                    <a:lnTo>
                      <a:pt x="202" y="13"/>
                    </a:lnTo>
                    <a:lnTo>
                      <a:pt x="216" y="19"/>
                    </a:lnTo>
                    <a:lnTo>
                      <a:pt x="229" y="25"/>
                    </a:lnTo>
                    <a:lnTo>
                      <a:pt x="241" y="32"/>
                    </a:lnTo>
                    <a:lnTo>
                      <a:pt x="253" y="41"/>
                    </a:lnTo>
                    <a:lnTo>
                      <a:pt x="264" y="51"/>
                    </a:lnTo>
                    <a:lnTo>
                      <a:pt x="274" y="61"/>
                    </a:lnTo>
                    <a:lnTo>
                      <a:pt x="282" y="73"/>
                    </a:lnTo>
                    <a:lnTo>
                      <a:pt x="289" y="85"/>
                    </a:lnTo>
                    <a:lnTo>
                      <a:pt x="296" y="99"/>
                    </a:lnTo>
                    <a:lnTo>
                      <a:pt x="301" y="113"/>
                    </a:lnTo>
                    <a:lnTo>
                      <a:pt x="305" y="126"/>
                    </a:lnTo>
                    <a:lnTo>
                      <a:pt x="308" y="142"/>
                    </a:lnTo>
                    <a:lnTo>
                      <a:pt x="308" y="157"/>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0" name="Freeform 564"/>
              <p:cNvSpPr>
                <a:spLocks noEditPoints="1"/>
              </p:cNvSpPr>
              <p:nvPr/>
            </p:nvSpPr>
            <p:spPr bwMode="auto">
              <a:xfrm>
                <a:off x="1874" y="3149"/>
                <a:ext cx="308" cy="308"/>
              </a:xfrm>
              <a:custGeom>
                <a:avLst/>
                <a:gdLst>
                  <a:gd name="T0" fmla="*/ 305 w 308"/>
                  <a:gd name="T1" fmla="*/ 123 h 308"/>
                  <a:gd name="T2" fmla="*/ 290 w 308"/>
                  <a:gd name="T3" fmla="*/ 81 h 308"/>
                  <a:gd name="T4" fmla="*/ 264 w 308"/>
                  <a:gd name="T5" fmla="*/ 45 h 308"/>
                  <a:gd name="T6" fmla="*/ 228 w 308"/>
                  <a:gd name="T7" fmla="*/ 19 h 308"/>
                  <a:gd name="T8" fmla="*/ 185 w 308"/>
                  <a:gd name="T9" fmla="*/ 4 h 308"/>
                  <a:gd name="T10" fmla="*/ 139 w 308"/>
                  <a:gd name="T11" fmla="*/ 0 h 308"/>
                  <a:gd name="T12" fmla="*/ 95 w 308"/>
                  <a:gd name="T13" fmla="*/ 12 h 308"/>
                  <a:gd name="T14" fmla="*/ 57 w 308"/>
                  <a:gd name="T15" fmla="*/ 34 h 308"/>
                  <a:gd name="T16" fmla="*/ 28 w 308"/>
                  <a:gd name="T17" fmla="*/ 69 h 308"/>
                  <a:gd name="T18" fmla="*/ 7 w 308"/>
                  <a:gd name="T19" fmla="*/ 108 h 308"/>
                  <a:gd name="T20" fmla="*/ 0 w 308"/>
                  <a:gd name="T21" fmla="*/ 154 h 308"/>
                  <a:gd name="T22" fmla="*/ 7 w 308"/>
                  <a:gd name="T23" fmla="*/ 200 h 308"/>
                  <a:gd name="T24" fmla="*/ 28 w 308"/>
                  <a:gd name="T25" fmla="*/ 240 h 308"/>
                  <a:gd name="T26" fmla="*/ 57 w 308"/>
                  <a:gd name="T27" fmla="*/ 272 h 308"/>
                  <a:gd name="T28" fmla="*/ 95 w 308"/>
                  <a:gd name="T29" fmla="*/ 296 h 308"/>
                  <a:gd name="T30" fmla="*/ 139 w 308"/>
                  <a:gd name="T31" fmla="*/ 306 h 308"/>
                  <a:gd name="T32" fmla="*/ 185 w 308"/>
                  <a:gd name="T33" fmla="*/ 305 h 308"/>
                  <a:gd name="T34" fmla="*/ 228 w 308"/>
                  <a:gd name="T35" fmla="*/ 289 h 308"/>
                  <a:gd name="T36" fmla="*/ 264 w 308"/>
                  <a:gd name="T37" fmla="*/ 264 h 308"/>
                  <a:gd name="T38" fmla="*/ 290 w 308"/>
                  <a:gd name="T39" fmla="*/ 228 h 308"/>
                  <a:gd name="T40" fmla="*/ 305 w 308"/>
                  <a:gd name="T41" fmla="*/ 185 h 308"/>
                  <a:gd name="T42" fmla="*/ 302 w 308"/>
                  <a:gd name="T43" fmla="*/ 154 h 308"/>
                  <a:gd name="T44" fmla="*/ 295 w 308"/>
                  <a:gd name="T45" fmla="*/ 197 h 308"/>
                  <a:gd name="T46" fmla="*/ 276 w 308"/>
                  <a:gd name="T47" fmla="*/ 236 h 308"/>
                  <a:gd name="T48" fmla="*/ 249 w 308"/>
                  <a:gd name="T49" fmla="*/ 267 h 308"/>
                  <a:gd name="T50" fmla="*/ 213 w 308"/>
                  <a:gd name="T51" fmla="*/ 289 h 308"/>
                  <a:gd name="T52" fmla="*/ 170 w 308"/>
                  <a:gd name="T53" fmla="*/ 300 h 308"/>
                  <a:gd name="T54" fmla="*/ 125 w 308"/>
                  <a:gd name="T55" fmla="*/ 298 h 308"/>
                  <a:gd name="T56" fmla="*/ 84 w 308"/>
                  <a:gd name="T57" fmla="*/ 282 h 308"/>
                  <a:gd name="T58" fmla="*/ 52 w 308"/>
                  <a:gd name="T59" fmla="*/ 257 h 308"/>
                  <a:gd name="T60" fmla="*/ 26 w 308"/>
                  <a:gd name="T61" fmla="*/ 224 h 308"/>
                  <a:gd name="T62" fmla="*/ 11 w 308"/>
                  <a:gd name="T63" fmla="*/ 183 h 308"/>
                  <a:gd name="T64" fmla="*/ 9 w 308"/>
                  <a:gd name="T65" fmla="*/ 139 h 308"/>
                  <a:gd name="T66" fmla="*/ 19 w 308"/>
                  <a:gd name="T67" fmla="*/ 98 h 308"/>
                  <a:gd name="T68" fmla="*/ 41 w 308"/>
                  <a:gd name="T69" fmla="*/ 60 h 308"/>
                  <a:gd name="T70" fmla="*/ 72 w 308"/>
                  <a:gd name="T71" fmla="*/ 33 h 308"/>
                  <a:gd name="T72" fmla="*/ 112 w 308"/>
                  <a:gd name="T73" fmla="*/ 14 h 308"/>
                  <a:gd name="T74" fmla="*/ 154 w 308"/>
                  <a:gd name="T75" fmla="*/ 7 h 308"/>
                  <a:gd name="T76" fmla="*/ 199 w 308"/>
                  <a:gd name="T77" fmla="*/ 14 h 308"/>
                  <a:gd name="T78" fmla="*/ 237 w 308"/>
                  <a:gd name="T79" fmla="*/ 33 h 308"/>
                  <a:gd name="T80" fmla="*/ 267 w 308"/>
                  <a:gd name="T81" fmla="*/ 60 h 308"/>
                  <a:gd name="T82" fmla="*/ 290 w 308"/>
                  <a:gd name="T83" fmla="*/ 98 h 308"/>
                  <a:gd name="T84" fmla="*/ 300 w 308"/>
                  <a:gd name="T85" fmla="*/ 139 h 30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8"/>
                  <a:gd name="T130" fmla="*/ 0 h 308"/>
                  <a:gd name="T131" fmla="*/ 308 w 308"/>
                  <a:gd name="T132" fmla="*/ 308 h 30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8" h="308">
                    <a:moveTo>
                      <a:pt x="308" y="154"/>
                    </a:moveTo>
                    <a:lnTo>
                      <a:pt x="308" y="139"/>
                    </a:lnTo>
                    <a:lnTo>
                      <a:pt x="305" y="123"/>
                    </a:lnTo>
                    <a:lnTo>
                      <a:pt x="302" y="108"/>
                    </a:lnTo>
                    <a:lnTo>
                      <a:pt x="297" y="94"/>
                    </a:lnTo>
                    <a:lnTo>
                      <a:pt x="290" y="81"/>
                    </a:lnTo>
                    <a:lnTo>
                      <a:pt x="283" y="69"/>
                    </a:lnTo>
                    <a:lnTo>
                      <a:pt x="274" y="57"/>
                    </a:lnTo>
                    <a:lnTo>
                      <a:pt x="264" y="45"/>
                    </a:lnTo>
                    <a:lnTo>
                      <a:pt x="252" y="34"/>
                    </a:lnTo>
                    <a:lnTo>
                      <a:pt x="240" y="26"/>
                    </a:lnTo>
                    <a:lnTo>
                      <a:pt x="228" y="19"/>
                    </a:lnTo>
                    <a:lnTo>
                      <a:pt x="214" y="12"/>
                    </a:lnTo>
                    <a:lnTo>
                      <a:pt x="201" y="7"/>
                    </a:lnTo>
                    <a:lnTo>
                      <a:pt x="185" y="4"/>
                    </a:lnTo>
                    <a:lnTo>
                      <a:pt x="170" y="0"/>
                    </a:lnTo>
                    <a:lnTo>
                      <a:pt x="154" y="0"/>
                    </a:lnTo>
                    <a:lnTo>
                      <a:pt x="139" y="0"/>
                    </a:lnTo>
                    <a:lnTo>
                      <a:pt x="124" y="4"/>
                    </a:lnTo>
                    <a:lnTo>
                      <a:pt x="108" y="7"/>
                    </a:lnTo>
                    <a:lnTo>
                      <a:pt x="95" y="12"/>
                    </a:lnTo>
                    <a:lnTo>
                      <a:pt x="81" y="19"/>
                    </a:lnTo>
                    <a:lnTo>
                      <a:pt x="69" y="26"/>
                    </a:lnTo>
                    <a:lnTo>
                      <a:pt x="57" y="34"/>
                    </a:lnTo>
                    <a:lnTo>
                      <a:pt x="47" y="45"/>
                    </a:lnTo>
                    <a:lnTo>
                      <a:pt x="36" y="57"/>
                    </a:lnTo>
                    <a:lnTo>
                      <a:pt x="28" y="69"/>
                    </a:lnTo>
                    <a:lnTo>
                      <a:pt x="19" y="81"/>
                    </a:lnTo>
                    <a:lnTo>
                      <a:pt x="12" y="94"/>
                    </a:lnTo>
                    <a:lnTo>
                      <a:pt x="7" y="108"/>
                    </a:lnTo>
                    <a:lnTo>
                      <a:pt x="4" y="123"/>
                    </a:lnTo>
                    <a:lnTo>
                      <a:pt x="2" y="139"/>
                    </a:lnTo>
                    <a:lnTo>
                      <a:pt x="0" y="154"/>
                    </a:lnTo>
                    <a:lnTo>
                      <a:pt x="2" y="170"/>
                    </a:lnTo>
                    <a:lnTo>
                      <a:pt x="4" y="185"/>
                    </a:lnTo>
                    <a:lnTo>
                      <a:pt x="7" y="200"/>
                    </a:lnTo>
                    <a:lnTo>
                      <a:pt x="12" y="214"/>
                    </a:lnTo>
                    <a:lnTo>
                      <a:pt x="19" y="228"/>
                    </a:lnTo>
                    <a:lnTo>
                      <a:pt x="28" y="240"/>
                    </a:lnTo>
                    <a:lnTo>
                      <a:pt x="36" y="252"/>
                    </a:lnTo>
                    <a:lnTo>
                      <a:pt x="47" y="264"/>
                    </a:lnTo>
                    <a:lnTo>
                      <a:pt x="57" y="272"/>
                    </a:lnTo>
                    <a:lnTo>
                      <a:pt x="69" y="282"/>
                    </a:lnTo>
                    <a:lnTo>
                      <a:pt x="81" y="289"/>
                    </a:lnTo>
                    <a:lnTo>
                      <a:pt x="95" y="296"/>
                    </a:lnTo>
                    <a:lnTo>
                      <a:pt x="108" y="301"/>
                    </a:lnTo>
                    <a:lnTo>
                      <a:pt x="124" y="305"/>
                    </a:lnTo>
                    <a:lnTo>
                      <a:pt x="139" y="306"/>
                    </a:lnTo>
                    <a:lnTo>
                      <a:pt x="154" y="308"/>
                    </a:lnTo>
                    <a:lnTo>
                      <a:pt x="170" y="306"/>
                    </a:lnTo>
                    <a:lnTo>
                      <a:pt x="185" y="305"/>
                    </a:lnTo>
                    <a:lnTo>
                      <a:pt x="201" y="301"/>
                    </a:lnTo>
                    <a:lnTo>
                      <a:pt x="214" y="296"/>
                    </a:lnTo>
                    <a:lnTo>
                      <a:pt x="228" y="289"/>
                    </a:lnTo>
                    <a:lnTo>
                      <a:pt x="240" y="282"/>
                    </a:lnTo>
                    <a:lnTo>
                      <a:pt x="252" y="272"/>
                    </a:lnTo>
                    <a:lnTo>
                      <a:pt x="264" y="264"/>
                    </a:lnTo>
                    <a:lnTo>
                      <a:pt x="274" y="252"/>
                    </a:lnTo>
                    <a:lnTo>
                      <a:pt x="283" y="240"/>
                    </a:lnTo>
                    <a:lnTo>
                      <a:pt x="290" y="228"/>
                    </a:lnTo>
                    <a:lnTo>
                      <a:pt x="297" y="214"/>
                    </a:lnTo>
                    <a:lnTo>
                      <a:pt x="302" y="200"/>
                    </a:lnTo>
                    <a:lnTo>
                      <a:pt x="305" y="185"/>
                    </a:lnTo>
                    <a:lnTo>
                      <a:pt x="308" y="170"/>
                    </a:lnTo>
                    <a:lnTo>
                      <a:pt x="308" y="154"/>
                    </a:lnTo>
                    <a:close/>
                    <a:moveTo>
                      <a:pt x="302" y="154"/>
                    </a:moveTo>
                    <a:lnTo>
                      <a:pt x="300" y="170"/>
                    </a:lnTo>
                    <a:lnTo>
                      <a:pt x="298" y="183"/>
                    </a:lnTo>
                    <a:lnTo>
                      <a:pt x="295" y="197"/>
                    </a:lnTo>
                    <a:lnTo>
                      <a:pt x="290" y="211"/>
                    </a:lnTo>
                    <a:lnTo>
                      <a:pt x="285" y="224"/>
                    </a:lnTo>
                    <a:lnTo>
                      <a:pt x="276" y="236"/>
                    </a:lnTo>
                    <a:lnTo>
                      <a:pt x="267" y="247"/>
                    </a:lnTo>
                    <a:lnTo>
                      <a:pt x="259" y="257"/>
                    </a:lnTo>
                    <a:lnTo>
                      <a:pt x="249" y="267"/>
                    </a:lnTo>
                    <a:lnTo>
                      <a:pt x="237" y="276"/>
                    </a:lnTo>
                    <a:lnTo>
                      <a:pt x="225" y="282"/>
                    </a:lnTo>
                    <a:lnTo>
                      <a:pt x="213" y="289"/>
                    </a:lnTo>
                    <a:lnTo>
                      <a:pt x="199" y="294"/>
                    </a:lnTo>
                    <a:lnTo>
                      <a:pt x="184" y="298"/>
                    </a:lnTo>
                    <a:lnTo>
                      <a:pt x="170" y="300"/>
                    </a:lnTo>
                    <a:lnTo>
                      <a:pt x="154" y="301"/>
                    </a:lnTo>
                    <a:lnTo>
                      <a:pt x="139" y="300"/>
                    </a:lnTo>
                    <a:lnTo>
                      <a:pt x="125" y="298"/>
                    </a:lnTo>
                    <a:lnTo>
                      <a:pt x="112" y="294"/>
                    </a:lnTo>
                    <a:lnTo>
                      <a:pt x="98" y="289"/>
                    </a:lnTo>
                    <a:lnTo>
                      <a:pt x="84" y="282"/>
                    </a:lnTo>
                    <a:lnTo>
                      <a:pt x="72" y="276"/>
                    </a:lnTo>
                    <a:lnTo>
                      <a:pt x="62" y="267"/>
                    </a:lnTo>
                    <a:lnTo>
                      <a:pt x="52" y="257"/>
                    </a:lnTo>
                    <a:lnTo>
                      <a:pt x="41" y="247"/>
                    </a:lnTo>
                    <a:lnTo>
                      <a:pt x="33" y="236"/>
                    </a:lnTo>
                    <a:lnTo>
                      <a:pt x="26" y="224"/>
                    </a:lnTo>
                    <a:lnTo>
                      <a:pt x="19" y="211"/>
                    </a:lnTo>
                    <a:lnTo>
                      <a:pt x="14" y="197"/>
                    </a:lnTo>
                    <a:lnTo>
                      <a:pt x="11" y="183"/>
                    </a:lnTo>
                    <a:lnTo>
                      <a:pt x="9" y="170"/>
                    </a:lnTo>
                    <a:lnTo>
                      <a:pt x="7" y="154"/>
                    </a:lnTo>
                    <a:lnTo>
                      <a:pt x="9" y="139"/>
                    </a:lnTo>
                    <a:lnTo>
                      <a:pt x="11" y="125"/>
                    </a:lnTo>
                    <a:lnTo>
                      <a:pt x="14" y="110"/>
                    </a:lnTo>
                    <a:lnTo>
                      <a:pt x="19" y="98"/>
                    </a:lnTo>
                    <a:lnTo>
                      <a:pt x="26" y="84"/>
                    </a:lnTo>
                    <a:lnTo>
                      <a:pt x="33" y="72"/>
                    </a:lnTo>
                    <a:lnTo>
                      <a:pt x="41" y="60"/>
                    </a:lnTo>
                    <a:lnTo>
                      <a:pt x="52" y="50"/>
                    </a:lnTo>
                    <a:lnTo>
                      <a:pt x="62" y="41"/>
                    </a:lnTo>
                    <a:lnTo>
                      <a:pt x="72" y="33"/>
                    </a:lnTo>
                    <a:lnTo>
                      <a:pt x="84" y="24"/>
                    </a:lnTo>
                    <a:lnTo>
                      <a:pt x="98" y="19"/>
                    </a:lnTo>
                    <a:lnTo>
                      <a:pt x="112" y="14"/>
                    </a:lnTo>
                    <a:lnTo>
                      <a:pt x="125" y="10"/>
                    </a:lnTo>
                    <a:lnTo>
                      <a:pt x="139" y="9"/>
                    </a:lnTo>
                    <a:lnTo>
                      <a:pt x="154" y="7"/>
                    </a:lnTo>
                    <a:lnTo>
                      <a:pt x="170" y="9"/>
                    </a:lnTo>
                    <a:lnTo>
                      <a:pt x="184" y="10"/>
                    </a:lnTo>
                    <a:lnTo>
                      <a:pt x="199" y="14"/>
                    </a:lnTo>
                    <a:lnTo>
                      <a:pt x="213" y="19"/>
                    </a:lnTo>
                    <a:lnTo>
                      <a:pt x="225" y="24"/>
                    </a:lnTo>
                    <a:lnTo>
                      <a:pt x="237" y="33"/>
                    </a:lnTo>
                    <a:lnTo>
                      <a:pt x="249" y="41"/>
                    </a:lnTo>
                    <a:lnTo>
                      <a:pt x="259" y="50"/>
                    </a:lnTo>
                    <a:lnTo>
                      <a:pt x="267" y="60"/>
                    </a:lnTo>
                    <a:lnTo>
                      <a:pt x="276" y="72"/>
                    </a:lnTo>
                    <a:lnTo>
                      <a:pt x="285" y="84"/>
                    </a:lnTo>
                    <a:lnTo>
                      <a:pt x="290" y="98"/>
                    </a:lnTo>
                    <a:lnTo>
                      <a:pt x="295" y="110"/>
                    </a:lnTo>
                    <a:lnTo>
                      <a:pt x="298" y="125"/>
                    </a:lnTo>
                    <a:lnTo>
                      <a:pt x="300" y="139"/>
                    </a:lnTo>
                    <a:lnTo>
                      <a:pt x="302" y="154"/>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1" name="Freeform 565"/>
              <p:cNvSpPr>
                <a:spLocks noEditPoints="1"/>
              </p:cNvSpPr>
              <p:nvPr/>
            </p:nvSpPr>
            <p:spPr bwMode="auto">
              <a:xfrm>
                <a:off x="1878" y="3153"/>
                <a:ext cx="301" cy="301"/>
              </a:xfrm>
              <a:custGeom>
                <a:avLst/>
                <a:gdLst>
                  <a:gd name="T0" fmla="*/ 298 w 301"/>
                  <a:gd name="T1" fmla="*/ 119 h 301"/>
                  <a:gd name="T2" fmla="*/ 282 w 301"/>
                  <a:gd name="T3" fmla="*/ 78 h 301"/>
                  <a:gd name="T4" fmla="*/ 257 w 301"/>
                  <a:gd name="T5" fmla="*/ 44 h 301"/>
                  <a:gd name="T6" fmla="*/ 222 w 301"/>
                  <a:gd name="T7" fmla="*/ 18 h 301"/>
                  <a:gd name="T8" fmla="*/ 181 w 301"/>
                  <a:gd name="T9" fmla="*/ 3 h 301"/>
                  <a:gd name="T10" fmla="*/ 135 w 301"/>
                  <a:gd name="T11" fmla="*/ 0 h 301"/>
                  <a:gd name="T12" fmla="*/ 92 w 301"/>
                  <a:gd name="T13" fmla="*/ 12 h 301"/>
                  <a:gd name="T14" fmla="*/ 55 w 301"/>
                  <a:gd name="T15" fmla="*/ 34 h 301"/>
                  <a:gd name="T16" fmla="*/ 25 w 301"/>
                  <a:gd name="T17" fmla="*/ 66 h 301"/>
                  <a:gd name="T18" fmla="*/ 7 w 301"/>
                  <a:gd name="T19" fmla="*/ 106 h 301"/>
                  <a:gd name="T20" fmla="*/ 0 w 301"/>
                  <a:gd name="T21" fmla="*/ 150 h 301"/>
                  <a:gd name="T22" fmla="*/ 7 w 301"/>
                  <a:gd name="T23" fmla="*/ 195 h 301"/>
                  <a:gd name="T24" fmla="*/ 25 w 301"/>
                  <a:gd name="T25" fmla="*/ 234 h 301"/>
                  <a:gd name="T26" fmla="*/ 55 w 301"/>
                  <a:gd name="T27" fmla="*/ 266 h 301"/>
                  <a:gd name="T28" fmla="*/ 92 w 301"/>
                  <a:gd name="T29" fmla="*/ 289 h 301"/>
                  <a:gd name="T30" fmla="*/ 135 w 301"/>
                  <a:gd name="T31" fmla="*/ 299 h 301"/>
                  <a:gd name="T32" fmla="*/ 181 w 301"/>
                  <a:gd name="T33" fmla="*/ 297 h 301"/>
                  <a:gd name="T34" fmla="*/ 222 w 301"/>
                  <a:gd name="T35" fmla="*/ 282 h 301"/>
                  <a:gd name="T36" fmla="*/ 257 w 301"/>
                  <a:gd name="T37" fmla="*/ 256 h 301"/>
                  <a:gd name="T38" fmla="*/ 282 w 301"/>
                  <a:gd name="T39" fmla="*/ 222 h 301"/>
                  <a:gd name="T40" fmla="*/ 298 w 301"/>
                  <a:gd name="T41" fmla="*/ 181 h 301"/>
                  <a:gd name="T42" fmla="*/ 294 w 301"/>
                  <a:gd name="T43" fmla="*/ 150 h 301"/>
                  <a:gd name="T44" fmla="*/ 287 w 301"/>
                  <a:gd name="T45" fmla="*/ 193 h 301"/>
                  <a:gd name="T46" fmla="*/ 269 w 301"/>
                  <a:gd name="T47" fmla="*/ 231 h 301"/>
                  <a:gd name="T48" fmla="*/ 241 w 301"/>
                  <a:gd name="T49" fmla="*/ 260 h 301"/>
                  <a:gd name="T50" fmla="*/ 207 w 301"/>
                  <a:gd name="T51" fmla="*/ 282 h 301"/>
                  <a:gd name="T52" fmla="*/ 166 w 301"/>
                  <a:gd name="T53" fmla="*/ 292 h 301"/>
                  <a:gd name="T54" fmla="*/ 121 w 301"/>
                  <a:gd name="T55" fmla="*/ 290 h 301"/>
                  <a:gd name="T56" fmla="*/ 82 w 301"/>
                  <a:gd name="T57" fmla="*/ 275 h 301"/>
                  <a:gd name="T58" fmla="*/ 49 w 301"/>
                  <a:gd name="T59" fmla="*/ 251 h 301"/>
                  <a:gd name="T60" fmla="*/ 25 w 301"/>
                  <a:gd name="T61" fmla="*/ 219 h 301"/>
                  <a:gd name="T62" fmla="*/ 10 w 301"/>
                  <a:gd name="T63" fmla="*/ 179 h 301"/>
                  <a:gd name="T64" fmla="*/ 8 w 301"/>
                  <a:gd name="T65" fmla="*/ 135 h 301"/>
                  <a:gd name="T66" fmla="*/ 19 w 301"/>
                  <a:gd name="T67" fmla="*/ 94 h 301"/>
                  <a:gd name="T68" fmla="*/ 41 w 301"/>
                  <a:gd name="T69" fmla="*/ 60 h 301"/>
                  <a:gd name="T70" fmla="*/ 70 w 301"/>
                  <a:gd name="T71" fmla="*/ 32 h 301"/>
                  <a:gd name="T72" fmla="*/ 108 w 301"/>
                  <a:gd name="T73" fmla="*/ 13 h 301"/>
                  <a:gd name="T74" fmla="*/ 150 w 301"/>
                  <a:gd name="T75" fmla="*/ 6 h 301"/>
                  <a:gd name="T76" fmla="*/ 193 w 301"/>
                  <a:gd name="T77" fmla="*/ 13 h 301"/>
                  <a:gd name="T78" fmla="*/ 231 w 301"/>
                  <a:gd name="T79" fmla="*/ 32 h 301"/>
                  <a:gd name="T80" fmla="*/ 262 w 301"/>
                  <a:gd name="T81" fmla="*/ 60 h 301"/>
                  <a:gd name="T82" fmla="*/ 282 w 301"/>
                  <a:gd name="T83" fmla="*/ 94 h 301"/>
                  <a:gd name="T84" fmla="*/ 293 w 301"/>
                  <a:gd name="T85" fmla="*/ 135 h 30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01"/>
                  <a:gd name="T130" fmla="*/ 0 h 301"/>
                  <a:gd name="T131" fmla="*/ 301 w 301"/>
                  <a:gd name="T132" fmla="*/ 301 h 30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01" h="301">
                    <a:moveTo>
                      <a:pt x="301" y="150"/>
                    </a:moveTo>
                    <a:lnTo>
                      <a:pt x="301" y="135"/>
                    </a:lnTo>
                    <a:lnTo>
                      <a:pt x="298" y="119"/>
                    </a:lnTo>
                    <a:lnTo>
                      <a:pt x="294" y="106"/>
                    </a:lnTo>
                    <a:lnTo>
                      <a:pt x="289" y="92"/>
                    </a:lnTo>
                    <a:lnTo>
                      <a:pt x="282" y="78"/>
                    </a:lnTo>
                    <a:lnTo>
                      <a:pt x="275" y="66"/>
                    </a:lnTo>
                    <a:lnTo>
                      <a:pt x="267" y="54"/>
                    </a:lnTo>
                    <a:lnTo>
                      <a:pt x="257" y="44"/>
                    </a:lnTo>
                    <a:lnTo>
                      <a:pt x="246" y="34"/>
                    </a:lnTo>
                    <a:lnTo>
                      <a:pt x="234" y="25"/>
                    </a:lnTo>
                    <a:lnTo>
                      <a:pt x="222" y="18"/>
                    </a:lnTo>
                    <a:lnTo>
                      <a:pt x="209" y="12"/>
                    </a:lnTo>
                    <a:lnTo>
                      <a:pt x="195" y="6"/>
                    </a:lnTo>
                    <a:lnTo>
                      <a:pt x="181" y="3"/>
                    </a:lnTo>
                    <a:lnTo>
                      <a:pt x="166" y="0"/>
                    </a:lnTo>
                    <a:lnTo>
                      <a:pt x="150" y="0"/>
                    </a:lnTo>
                    <a:lnTo>
                      <a:pt x="135" y="0"/>
                    </a:lnTo>
                    <a:lnTo>
                      <a:pt x="120" y="3"/>
                    </a:lnTo>
                    <a:lnTo>
                      <a:pt x="106" y="6"/>
                    </a:lnTo>
                    <a:lnTo>
                      <a:pt x="92" y="12"/>
                    </a:lnTo>
                    <a:lnTo>
                      <a:pt x="79" y="18"/>
                    </a:lnTo>
                    <a:lnTo>
                      <a:pt x="67" y="25"/>
                    </a:lnTo>
                    <a:lnTo>
                      <a:pt x="55" y="34"/>
                    </a:lnTo>
                    <a:lnTo>
                      <a:pt x="44" y="44"/>
                    </a:lnTo>
                    <a:lnTo>
                      <a:pt x="34" y="54"/>
                    </a:lnTo>
                    <a:lnTo>
                      <a:pt x="25" y="66"/>
                    </a:lnTo>
                    <a:lnTo>
                      <a:pt x="19" y="78"/>
                    </a:lnTo>
                    <a:lnTo>
                      <a:pt x="12" y="92"/>
                    </a:lnTo>
                    <a:lnTo>
                      <a:pt x="7" y="106"/>
                    </a:lnTo>
                    <a:lnTo>
                      <a:pt x="3" y="119"/>
                    </a:lnTo>
                    <a:lnTo>
                      <a:pt x="2" y="135"/>
                    </a:lnTo>
                    <a:lnTo>
                      <a:pt x="0" y="150"/>
                    </a:lnTo>
                    <a:lnTo>
                      <a:pt x="2" y="166"/>
                    </a:lnTo>
                    <a:lnTo>
                      <a:pt x="3" y="181"/>
                    </a:lnTo>
                    <a:lnTo>
                      <a:pt x="7" y="195"/>
                    </a:lnTo>
                    <a:lnTo>
                      <a:pt x="12" y="208"/>
                    </a:lnTo>
                    <a:lnTo>
                      <a:pt x="19" y="222"/>
                    </a:lnTo>
                    <a:lnTo>
                      <a:pt x="25" y="234"/>
                    </a:lnTo>
                    <a:lnTo>
                      <a:pt x="34" y="246"/>
                    </a:lnTo>
                    <a:lnTo>
                      <a:pt x="44" y="256"/>
                    </a:lnTo>
                    <a:lnTo>
                      <a:pt x="55" y="266"/>
                    </a:lnTo>
                    <a:lnTo>
                      <a:pt x="67" y="275"/>
                    </a:lnTo>
                    <a:lnTo>
                      <a:pt x="79" y="282"/>
                    </a:lnTo>
                    <a:lnTo>
                      <a:pt x="92" y="289"/>
                    </a:lnTo>
                    <a:lnTo>
                      <a:pt x="106" y="294"/>
                    </a:lnTo>
                    <a:lnTo>
                      <a:pt x="120" y="297"/>
                    </a:lnTo>
                    <a:lnTo>
                      <a:pt x="135" y="299"/>
                    </a:lnTo>
                    <a:lnTo>
                      <a:pt x="150" y="301"/>
                    </a:lnTo>
                    <a:lnTo>
                      <a:pt x="166" y="299"/>
                    </a:lnTo>
                    <a:lnTo>
                      <a:pt x="181" y="297"/>
                    </a:lnTo>
                    <a:lnTo>
                      <a:pt x="195" y="294"/>
                    </a:lnTo>
                    <a:lnTo>
                      <a:pt x="209" y="289"/>
                    </a:lnTo>
                    <a:lnTo>
                      <a:pt x="222" y="282"/>
                    </a:lnTo>
                    <a:lnTo>
                      <a:pt x="234" y="275"/>
                    </a:lnTo>
                    <a:lnTo>
                      <a:pt x="246" y="266"/>
                    </a:lnTo>
                    <a:lnTo>
                      <a:pt x="257" y="256"/>
                    </a:lnTo>
                    <a:lnTo>
                      <a:pt x="267" y="246"/>
                    </a:lnTo>
                    <a:lnTo>
                      <a:pt x="275" y="234"/>
                    </a:lnTo>
                    <a:lnTo>
                      <a:pt x="282" y="222"/>
                    </a:lnTo>
                    <a:lnTo>
                      <a:pt x="289" y="208"/>
                    </a:lnTo>
                    <a:lnTo>
                      <a:pt x="294" y="195"/>
                    </a:lnTo>
                    <a:lnTo>
                      <a:pt x="298" y="181"/>
                    </a:lnTo>
                    <a:lnTo>
                      <a:pt x="301" y="166"/>
                    </a:lnTo>
                    <a:lnTo>
                      <a:pt x="301" y="150"/>
                    </a:lnTo>
                    <a:close/>
                    <a:moveTo>
                      <a:pt x="294" y="150"/>
                    </a:moveTo>
                    <a:lnTo>
                      <a:pt x="293" y="164"/>
                    </a:lnTo>
                    <a:lnTo>
                      <a:pt x="291" y="179"/>
                    </a:lnTo>
                    <a:lnTo>
                      <a:pt x="287" y="193"/>
                    </a:lnTo>
                    <a:lnTo>
                      <a:pt x="282" y="205"/>
                    </a:lnTo>
                    <a:lnTo>
                      <a:pt x="277" y="219"/>
                    </a:lnTo>
                    <a:lnTo>
                      <a:pt x="269" y="231"/>
                    </a:lnTo>
                    <a:lnTo>
                      <a:pt x="262" y="241"/>
                    </a:lnTo>
                    <a:lnTo>
                      <a:pt x="251" y="251"/>
                    </a:lnTo>
                    <a:lnTo>
                      <a:pt x="241" y="260"/>
                    </a:lnTo>
                    <a:lnTo>
                      <a:pt x="231" y="268"/>
                    </a:lnTo>
                    <a:lnTo>
                      <a:pt x="219" y="275"/>
                    </a:lnTo>
                    <a:lnTo>
                      <a:pt x="207" y="282"/>
                    </a:lnTo>
                    <a:lnTo>
                      <a:pt x="193" y="287"/>
                    </a:lnTo>
                    <a:lnTo>
                      <a:pt x="180" y="290"/>
                    </a:lnTo>
                    <a:lnTo>
                      <a:pt x="166" y="292"/>
                    </a:lnTo>
                    <a:lnTo>
                      <a:pt x="150" y="292"/>
                    </a:lnTo>
                    <a:lnTo>
                      <a:pt x="137" y="292"/>
                    </a:lnTo>
                    <a:lnTo>
                      <a:pt x="121" y="290"/>
                    </a:lnTo>
                    <a:lnTo>
                      <a:pt x="108" y="287"/>
                    </a:lnTo>
                    <a:lnTo>
                      <a:pt x="96" y="282"/>
                    </a:lnTo>
                    <a:lnTo>
                      <a:pt x="82" y="275"/>
                    </a:lnTo>
                    <a:lnTo>
                      <a:pt x="70" y="268"/>
                    </a:lnTo>
                    <a:lnTo>
                      <a:pt x="60" y="260"/>
                    </a:lnTo>
                    <a:lnTo>
                      <a:pt x="49" y="251"/>
                    </a:lnTo>
                    <a:lnTo>
                      <a:pt x="41" y="241"/>
                    </a:lnTo>
                    <a:lnTo>
                      <a:pt x="32" y="231"/>
                    </a:lnTo>
                    <a:lnTo>
                      <a:pt x="25" y="219"/>
                    </a:lnTo>
                    <a:lnTo>
                      <a:pt x="19" y="205"/>
                    </a:lnTo>
                    <a:lnTo>
                      <a:pt x="13" y="193"/>
                    </a:lnTo>
                    <a:lnTo>
                      <a:pt x="10" y="179"/>
                    </a:lnTo>
                    <a:lnTo>
                      <a:pt x="8" y="164"/>
                    </a:lnTo>
                    <a:lnTo>
                      <a:pt x="8" y="150"/>
                    </a:lnTo>
                    <a:lnTo>
                      <a:pt x="8" y="135"/>
                    </a:lnTo>
                    <a:lnTo>
                      <a:pt x="10" y="121"/>
                    </a:lnTo>
                    <a:lnTo>
                      <a:pt x="13" y="107"/>
                    </a:lnTo>
                    <a:lnTo>
                      <a:pt x="19" y="94"/>
                    </a:lnTo>
                    <a:lnTo>
                      <a:pt x="25" y="82"/>
                    </a:lnTo>
                    <a:lnTo>
                      <a:pt x="32" y="70"/>
                    </a:lnTo>
                    <a:lnTo>
                      <a:pt x="41" y="60"/>
                    </a:lnTo>
                    <a:lnTo>
                      <a:pt x="49" y="49"/>
                    </a:lnTo>
                    <a:lnTo>
                      <a:pt x="60" y="39"/>
                    </a:lnTo>
                    <a:lnTo>
                      <a:pt x="70" y="32"/>
                    </a:lnTo>
                    <a:lnTo>
                      <a:pt x="82" y="24"/>
                    </a:lnTo>
                    <a:lnTo>
                      <a:pt x="96" y="18"/>
                    </a:lnTo>
                    <a:lnTo>
                      <a:pt x="108" y="13"/>
                    </a:lnTo>
                    <a:lnTo>
                      <a:pt x="121" y="10"/>
                    </a:lnTo>
                    <a:lnTo>
                      <a:pt x="137" y="8"/>
                    </a:lnTo>
                    <a:lnTo>
                      <a:pt x="150" y="6"/>
                    </a:lnTo>
                    <a:lnTo>
                      <a:pt x="166" y="8"/>
                    </a:lnTo>
                    <a:lnTo>
                      <a:pt x="180" y="10"/>
                    </a:lnTo>
                    <a:lnTo>
                      <a:pt x="193" y="13"/>
                    </a:lnTo>
                    <a:lnTo>
                      <a:pt x="207" y="18"/>
                    </a:lnTo>
                    <a:lnTo>
                      <a:pt x="219" y="24"/>
                    </a:lnTo>
                    <a:lnTo>
                      <a:pt x="231" y="32"/>
                    </a:lnTo>
                    <a:lnTo>
                      <a:pt x="241" y="39"/>
                    </a:lnTo>
                    <a:lnTo>
                      <a:pt x="251" y="49"/>
                    </a:lnTo>
                    <a:lnTo>
                      <a:pt x="262" y="60"/>
                    </a:lnTo>
                    <a:lnTo>
                      <a:pt x="269" y="70"/>
                    </a:lnTo>
                    <a:lnTo>
                      <a:pt x="277" y="82"/>
                    </a:lnTo>
                    <a:lnTo>
                      <a:pt x="282" y="94"/>
                    </a:lnTo>
                    <a:lnTo>
                      <a:pt x="287" y="107"/>
                    </a:lnTo>
                    <a:lnTo>
                      <a:pt x="291" y="121"/>
                    </a:lnTo>
                    <a:lnTo>
                      <a:pt x="293" y="135"/>
                    </a:lnTo>
                    <a:lnTo>
                      <a:pt x="294" y="150"/>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2" name="Freeform 566"/>
              <p:cNvSpPr>
                <a:spLocks noEditPoints="1"/>
              </p:cNvSpPr>
              <p:nvPr/>
            </p:nvSpPr>
            <p:spPr bwMode="auto">
              <a:xfrm>
                <a:off x="1881" y="3156"/>
                <a:ext cx="295" cy="294"/>
              </a:xfrm>
              <a:custGeom>
                <a:avLst/>
                <a:gdLst>
                  <a:gd name="T0" fmla="*/ 291 w 295"/>
                  <a:gd name="T1" fmla="*/ 118 h 294"/>
                  <a:gd name="T2" fmla="*/ 278 w 295"/>
                  <a:gd name="T3" fmla="*/ 77 h 294"/>
                  <a:gd name="T4" fmla="*/ 252 w 295"/>
                  <a:gd name="T5" fmla="*/ 43 h 294"/>
                  <a:gd name="T6" fmla="*/ 218 w 295"/>
                  <a:gd name="T7" fmla="*/ 17 h 294"/>
                  <a:gd name="T8" fmla="*/ 177 w 295"/>
                  <a:gd name="T9" fmla="*/ 3 h 294"/>
                  <a:gd name="T10" fmla="*/ 132 w 295"/>
                  <a:gd name="T11" fmla="*/ 2 h 294"/>
                  <a:gd name="T12" fmla="*/ 91 w 295"/>
                  <a:gd name="T13" fmla="*/ 12 h 294"/>
                  <a:gd name="T14" fmla="*/ 55 w 295"/>
                  <a:gd name="T15" fmla="*/ 34 h 294"/>
                  <a:gd name="T16" fmla="*/ 26 w 295"/>
                  <a:gd name="T17" fmla="*/ 65 h 294"/>
                  <a:gd name="T18" fmla="*/ 7 w 295"/>
                  <a:gd name="T19" fmla="*/ 103 h 294"/>
                  <a:gd name="T20" fmla="*/ 0 w 295"/>
                  <a:gd name="T21" fmla="*/ 147 h 294"/>
                  <a:gd name="T22" fmla="*/ 7 w 295"/>
                  <a:gd name="T23" fmla="*/ 190 h 294"/>
                  <a:gd name="T24" fmla="*/ 26 w 295"/>
                  <a:gd name="T25" fmla="*/ 229 h 294"/>
                  <a:gd name="T26" fmla="*/ 55 w 295"/>
                  <a:gd name="T27" fmla="*/ 260 h 294"/>
                  <a:gd name="T28" fmla="*/ 91 w 295"/>
                  <a:gd name="T29" fmla="*/ 282 h 294"/>
                  <a:gd name="T30" fmla="*/ 132 w 295"/>
                  <a:gd name="T31" fmla="*/ 293 h 294"/>
                  <a:gd name="T32" fmla="*/ 177 w 295"/>
                  <a:gd name="T33" fmla="*/ 291 h 294"/>
                  <a:gd name="T34" fmla="*/ 218 w 295"/>
                  <a:gd name="T35" fmla="*/ 275 h 294"/>
                  <a:gd name="T36" fmla="*/ 252 w 295"/>
                  <a:gd name="T37" fmla="*/ 250 h 294"/>
                  <a:gd name="T38" fmla="*/ 278 w 295"/>
                  <a:gd name="T39" fmla="*/ 217 h 294"/>
                  <a:gd name="T40" fmla="*/ 291 w 295"/>
                  <a:gd name="T41" fmla="*/ 176 h 294"/>
                  <a:gd name="T42" fmla="*/ 288 w 295"/>
                  <a:gd name="T43" fmla="*/ 147 h 294"/>
                  <a:gd name="T44" fmla="*/ 281 w 295"/>
                  <a:gd name="T45" fmla="*/ 188 h 294"/>
                  <a:gd name="T46" fmla="*/ 264 w 295"/>
                  <a:gd name="T47" fmla="*/ 224 h 294"/>
                  <a:gd name="T48" fmla="*/ 236 w 295"/>
                  <a:gd name="T49" fmla="*/ 255 h 294"/>
                  <a:gd name="T50" fmla="*/ 202 w 295"/>
                  <a:gd name="T51" fmla="*/ 275 h 294"/>
                  <a:gd name="T52" fmla="*/ 161 w 295"/>
                  <a:gd name="T53" fmla="*/ 286 h 294"/>
                  <a:gd name="T54" fmla="*/ 120 w 295"/>
                  <a:gd name="T55" fmla="*/ 284 h 294"/>
                  <a:gd name="T56" fmla="*/ 81 w 295"/>
                  <a:gd name="T57" fmla="*/ 269 h 294"/>
                  <a:gd name="T58" fmla="*/ 50 w 295"/>
                  <a:gd name="T59" fmla="*/ 245 h 294"/>
                  <a:gd name="T60" fmla="*/ 26 w 295"/>
                  <a:gd name="T61" fmla="*/ 214 h 294"/>
                  <a:gd name="T62" fmla="*/ 10 w 295"/>
                  <a:gd name="T63" fmla="*/ 175 h 294"/>
                  <a:gd name="T64" fmla="*/ 9 w 295"/>
                  <a:gd name="T65" fmla="*/ 133 h 294"/>
                  <a:gd name="T66" fmla="*/ 19 w 295"/>
                  <a:gd name="T67" fmla="*/ 92 h 294"/>
                  <a:gd name="T68" fmla="*/ 40 w 295"/>
                  <a:gd name="T69" fmla="*/ 58 h 294"/>
                  <a:gd name="T70" fmla="*/ 70 w 295"/>
                  <a:gd name="T71" fmla="*/ 31 h 294"/>
                  <a:gd name="T72" fmla="*/ 106 w 295"/>
                  <a:gd name="T73" fmla="*/ 14 h 294"/>
                  <a:gd name="T74" fmla="*/ 147 w 295"/>
                  <a:gd name="T75" fmla="*/ 7 h 294"/>
                  <a:gd name="T76" fmla="*/ 189 w 295"/>
                  <a:gd name="T77" fmla="*/ 14 h 294"/>
                  <a:gd name="T78" fmla="*/ 226 w 295"/>
                  <a:gd name="T79" fmla="*/ 31 h 294"/>
                  <a:gd name="T80" fmla="*/ 255 w 295"/>
                  <a:gd name="T81" fmla="*/ 58 h 294"/>
                  <a:gd name="T82" fmla="*/ 276 w 295"/>
                  <a:gd name="T83" fmla="*/ 92 h 294"/>
                  <a:gd name="T84" fmla="*/ 286 w 295"/>
                  <a:gd name="T85" fmla="*/ 133 h 29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95"/>
                  <a:gd name="T130" fmla="*/ 0 h 294"/>
                  <a:gd name="T131" fmla="*/ 295 w 295"/>
                  <a:gd name="T132" fmla="*/ 294 h 29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95" h="294">
                    <a:moveTo>
                      <a:pt x="295" y="147"/>
                    </a:moveTo>
                    <a:lnTo>
                      <a:pt x="293" y="132"/>
                    </a:lnTo>
                    <a:lnTo>
                      <a:pt x="291" y="118"/>
                    </a:lnTo>
                    <a:lnTo>
                      <a:pt x="288" y="103"/>
                    </a:lnTo>
                    <a:lnTo>
                      <a:pt x="283" y="91"/>
                    </a:lnTo>
                    <a:lnTo>
                      <a:pt x="278" y="77"/>
                    </a:lnTo>
                    <a:lnTo>
                      <a:pt x="269" y="65"/>
                    </a:lnTo>
                    <a:lnTo>
                      <a:pt x="260" y="53"/>
                    </a:lnTo>
                    <a:lnTo>
                      <a:pt x="252" y="43"/>
                    </a:lnTo>
                    <a:lnTo>
                      <a:pt x="242" y="34"/>
                    </a:lnTo>
                    <a:lnTo>
                      <a:pt x="230" y="26"/>
                    </a:lnTo>
                    <a:lnTo>
                      <a:pt x="218" y="17"/>
                    </a:lnTo>
                    <a:lnTo>
                      <a:pt x="206" y="12"/>
                    </a:lnTo>
                    <a:lnTo>
                      <a:pt x="192" y="7"/>
                    </a:lnTo>
                    <a:lnTo>
                      <a:pt x="177" y="3"/>
                    </a:lnTo>
                    <a:lnTo>
                      <a:pt x="163" y="2"/>
                    </a:lnTo>
                    <a:lnTo>
                      <a:pt x="147" y="0"/>
                    </a:lnTo>
                    <a:lnTo>
                      <a:pt x="132" y="2"/>
                    </a:lnTo>
                    <a:lnTo>
                      <a:pt x="118" y="3"/>
                    </a:lnTo>
                    <a:lnTo>
                      <a:pt x="105" y="7"/>
                    </a:lnTo>
                    <a:lnTo>
                      <a:pt x="91" y="12"/>
                    </a:lnTo>
                    <a:lnTo>
                      <a:pt x="77" y="17"/>
                    </a:lnTo>
                    <a:lnTo>
                      <a:pt x="65" y="26"/>
                    </a:lnTo>
                    <a:lnTo>
                      <a:pt x="55" y="34"/>
                    </a:lnTo>
                    <a:lnTo>
                      <a:pt x="45" y="43"/>
                    </a:lnTo>
                    <a:lnTo>
                      <a:pt x="34" y="53"/>
                    </a:lnTo>
                    <a:lnTo>
                      <a:pt x="26" y="65"/>
                    </a:lnTo>
                    <a:lnTo>
                      <a:pt x="19" y="77"/>
                    </a:lnTo>
                    <a:lnTo>
                      <a:pt x="12" y="91"/>
                    </a:lnTo>
                    <a:lnTo>
                      <a:pt x="7" y="103"/>
                    </a:lnTo>
                    <a:lnTo>
                      <a:pt x="4" y="118"/>
                    </a:lnTo>
                    <a:lnTo>
                      <a:pt x="2" y="132"/>
                    </a:lnTo>
                    <a:lnTo>
                      <a:pt x="0" y="147"/>
                    </a:lnTo>
                    <a:lnTo>
                      <a:pt x="2" y="163"/>
                    </a:lnTo>
                    <a:lnTo>
                      <a:pt x="4" y="176"/>
                    </a:lnTo>
                    <a:lnTo>
                      <a:pt x="7" y="190"/>
                    </a:lnTo>
                    <a:lnTo>
                      <a:pt x="12" y="204"/>
                    </a:lnTo>
                    <a:lnTo>
                      <a:pt x="19" y="217"/>
                    </a:lnTo>
                    <a:lnTo>
                      <a:pt x="26" y="229"/>
                    </a:lnTo>
                    <a:lnTo>
                      <a:pt x="34" y="240"/>
                    </a:lnTo>
                    <a:lnTo>
                      <a:pt x="45" y="250"/>
                    </a:lnTo>
                    <a:lnTo>
                      <a:pt x="55" y="260"/>
                    </a:lnTo>
                    <a:lnTo>
                      <a:pt x="65" y="269"/>
                    </a:lnTo>
                    <a:lnTo>
                      <a:pt x="77" y="275"/>
                    </a:lnTo>
                    <a:lnTo>
                      <a:pt x="91" y="282"/>
                    </a:lnTo>
                    <a:lnTo>
                      <a:pt x="105" y="287"/>
                    </a:lnTo>
                    <a:lnTo>
                      <a:pt x="118" y="291"/>
                    </a:lnTo>
                    <a:lnTo>
                      <a:pt x="132" y="293"/>
                    </a:lnTo>
                    <a:lnTo>
                      <a:pt x="147" y="294"/>
                    </a:lnTo>
                    <a:lnTo>
                      <a:pt x="163" y="293"/>
                    </a:lnTo>
                    <a:lnTo>
                      <a:pt x="177" y="291"/>
                    </a:lnTo>
                    <a:lnTo>
                      <a:pt x="192" y="287"/>
                    </a:lnTo>
                    <a:lnTo>
                      <a:pt x="206" y="282"/>
                    </a:lnTo>
                    <a:lnTo>
                      <a:pt x="218" y="275"/>
                    </a:lnTo>
                    <a:lnTo>
                      <a:pt x="230" y="269"/>
                    </a:lnTo>
                    <a:lnTo>
                      <a:pt x="242" y="260"/>
                    </a:lnTo>
                    <a:lnTo>
                      <a:pt x="252" y="250"/>
                    </a:lnTo>
                    <a:lnTo>
                      <a:pt x="260" y="240"/>
                    </a:lnTo>
                    <a:lnTo>
                      <a:pt x="269" y="229"/>
                    </a:lnTo>
                    <a:lnTo>
                      <a:pt x="278" y="217"/>
                    </a:lnTo>
                    <a:lnTo>
                      <a:pt x="283" y="204"/>
                    </a:lnTo>
                    <a:lnTo>
                      <a:pt x="288" y="190"/>
                    </a:lnTo>
                    <a:lnTo>
                      <a:pt x="291" y="176"/>
                    </a:lnTo>
                    <a:lnTo>
                      <a:pt x="293" y="163"/>
                    </a:lnTo>
                    <a:lnTo>
                      <a:pt x="295" y="147"/>
                    </a:lnTo>
                    <a:close/>
                    <a:moveTo>
                      <a:pt x="288" y="147"/>
                    </a:moveTo>
                    <a:lnTo>
                      <a:pt x="286" y="161"/>
                    </a:lnTo>
                    <a:lnTo>
                      <a:pt x="284" y="175"/>
                    </a:lnTo>
                    <a:lnTo>
                      <a:pt x="281" y="188"/>
                    </a:lnTo>
                    <a:lnTo>
                      <a:pt x="276" y="202"/>
                    </a:lnTo>
                    <a:lnTo>
                      <a:pt x="271" y="214"/>
                    </a:lnTo>
                    <a:lnTo>
                      <a:pt x="264" y="224"/>
                    </a:lnTo>
                    <a:lnTo>
                      <a:pt x="255" y="236"/>
                    </a:lnTo>
                    <a:lnTo>
                      <a:pt x="247" y="245"/>
                    </a:lnTo>
                    <a:lnTo>
                      <a:pt x="236" y="255"/>
                    </a:lnTo>
                    <a:lnTo>
                      <a:pt x="226" y="262"/>
                    </a:lnTo>
                    <a:lnTo>
                      <a:pt x="214" y="269"/>
                    </a:lnTo>
                    <a:lnTo>
                      <a:pt x="202" y="275"/>
                    </a:lnTo>
                    <a:lnTo>
                      <a:pt x="189" y="281"/>
                    </a:lnTo>
                    <a:lnTo>
                      <a:pt x="177" y="284"/>
                    </a:lnTo>
                    <a:lnTo>
                      <a:pt x="161" y="286"/>
                    </a:lnTo>
                    <a:lnTo>
                      <a:pt x="147" y="286"/>
                    </a:lnTo>
                    <a:lnTo>
                      <a:pt x="134" y="286"/>
                    </a:lnTo>
                    <a:lnTo>
                      <a:pt x="120" y="284"/>
                    </a:lnTo>
                    <a:lnTo>
                      <a:pt x="106" y="281"/>
                    </a:lnTo>
                    <a:lnTo>
                      <a:pt x="93" y="275"/>
                    </a:lnTo>
                    <a:lnTo>
                      <a:pt x="81" y="269"/>
                    </a:lnTo>
                    <a:lnTo>
                      <a:pt x="70" y="262"/>
                    </a:lnTo>
                    <a:lnTo>
                      <a:pt x="58" y="255"/>
                    </a:lnTo>
                    <a:lnTo>
                      <a:pt x="50" y="245"/>
                    </a:lnTo>
                    <a:lnTo>
                      <a:pt x="40" y="236"/>
                    </a:lnTo>
                    <a:lnTo>
                      <a:pt x="33" y="224"/>
                    </a:lnTo>
                    <a:lnTo>
                      <a:pt x="26" y="214"/>
                    </a:lnTo>
                    <a:lnTo>
                      <a:pt x="19" y="202"/>
                    </a:lnTo>
                    <a:lnTo>
                      <a:pt x="14" y="188"/>
                    </a:lnTo>
                    <a:lnTo>
                      <a:pt x="10" y="175"/>
                    </a:lnTo>
                    <a:lnTo>
                      <a:pt x="9" y="161"/>
                    </a:lnTo>
                    <a:lnTo>
                      <a:pt x="9" y="147"/>
                    </a:lnTo>
                    <a:lnTo>
                      <a:pt x="9" y="133"/>
                    </a:lnTo>
                    <a:lnTo>
                      <a:pt x="10" y="118"/>
                    </a:lnTo>
                    <a:lnTo>
                      <a:pt x="14" y="106"/>
                    </a:lnTo>
                    <a:lnTo>
                      <a:pt x="19" y="92"/>
                    </a:lnTo>
                    <a:lnTo>
                      <a:pt x="26" y="80"/>
                    </a:lnTo>
                    <a:lnTo>
                      <a:pt x="33" y="68"/>
                    </a:lnTo>
                    <a:lnTo>
                      <a:pt x="40" y="58"/>
                    </a:lnTo>
                    <a:lnTo>
                      <a:pt x="50" y="48"/>
                    </a:lnTo>
                    <a:lnTo>
                      <a:pt x="58" y="39"/>
                    </a:lnTo>
                    <a:lnTo>
                      <a:pt x="70" y="31"/>
                    </a:lnTo>
                    <a:lnTo>
                      <a:pt x="81" y="24"/>
                    </a:lnTo>
                    <a:lnTo>
                      <a:pt x="93" y="19"/>
                    </a:lnTo>
                    <a:lnTo>
                      <a:pt x="106" y="14"/>
                    </a:lnTo>
                    <a:lnTo>
                      <a:pt x="120" y="10"/>
                    </a:lnTo>
                    <a:lnTo>
                      <a:pt x="134" y="9"/>
                    </a:lnTo>
                    <a:lnTo>
                      <a:pt x="147" y="7"/>
                    </a:lnTo>
                    <a:lnTo>
                      <a:pt x="161" y="9"/>
                    </a:lnTo>
                    <a:lnTo>
                      <a:pt x="177" y="10"/>
                    </a:lnTo>
                    <a:lnTo>
                      <a:pt x="189" y="14"/>
                    </a:lnTo>
                    <a:lnTo>
                      <a:pt x="202" y="19"/>
                    </a:lnTo>
                    <a:lnTo>
                      <a:pt x="214" y="24"/>
                    </a:lnTo>
                    <a:lnTo>
                      <a:pt x="226" y="31"/>
                    </a:lnTo>
                    <a:lnTo>
                      <a:pt x="236" y="39"/>
                    </a:lnTo>
                    <a:lnTo>
                      <a:pt x="247" y="48"/>
                    </a:lnTo>
                    <a:lnTo>
                      <a:pt x="255" y="58"/>
                    </a:lnTo>
                    <a:lnTo>
                      <a:pt x="264" y="68"/>
                    </a:lnTo>
                    <a:lnTo>
                      <a:pt x="271" y="80"/>
                    </a:lnTo>
                    <a:lnTo>
                      <a:pt x="276" y="92"/>
                    </a:lnTo>
                    <a:lnTo>
                      <a:pt x="281" y="106"/>
                    </a:lnTo>
                    <a:lnTo>
                      <a:pt x="284" y="118"/>
                    </a:lnTo>
                    <a:lnTo>
                      <a:pt x="286" y="133"/>
                    </a:lnTo>
                    <a:lnTo>
                      <a:pt x="288" y="147"/>
                    </a:lnTo>
                    <a:close/>
                  </a:path>
                </a:pathLst>
              </a:custGeom>
              <a:solidFill>
                <a:srgbClr val="D3D2D2"/>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3" name="Freeform 567"/>
              <p:cNvSpPr>
                <a:spLocks noEditPoints="1"/>
              </p:cNvSpPr>
              <p:nvPr/>
            </p:nvSpPr>
            <p:spPr bwMode="auto">
              <a:xfrm>
                <a:off x="1886" y="3159"/>
                <a:ext cx="286" cy="286"/>
              </a:xfrm>
              <a:custGeom>
                <a:avLst/>
                <a:gdLst>
                  <a:gd name="T0" fmla="*/ 283 w 286"/>
                  <a:gd name="T1" fmla="*/ 115 h 286"/>
                  <a:gd name="T2" fmla="*/ 269 w 286"/>
                  <a:gd name="T3" fmla="*/ 76 h 286"/>
                  <a:gd name="T4" fmla="*/ 243 w 286"/>
                  <a:gd name="T5" fmla="*/ 43 h 286"/>
                  <a:gd name="T6" fmla="*/ 211 w 286"/>
                  <a:gd name="T7" fmla="*/ 18 h 286"/>
                  <a:gd name="T8" fmla="*/ 172 w 286"/>
                  <a:gd name="T9" fmla="*/ 4 h 286"/>
                  <a:gd name="T10" fmla="*/ 129 w 286"/>
                  <a:gd name="T11" fmla="*/ 2 h 286"/>
                  <a:gd name="T12" fmla="*/ 88 w 286"/>
                  <a:gd name="T13" fmla="*/ 12 h 286"/>
                  <a:gd name="T14" fmla="*/ 52 w 286"/>
                  <a:gd name="T15" fmla="*/ 33 h 286"/>
                  <a:gd name="T16" fmla="*/ 24 w 286"/>
                  <a:gd name="T17" fmla="*/ 64 h 286"/>
                  <a:gd name="T18" fmla="*/ 5 w 286"/>
                  <a:gd name="T19" fmla="*/ 101 h 286"/>
                  <a:gd name="T20" fmla="*/ 0 w 286"/>
                  <a:gd name="T21" fmla="*/ 144 h 286"/>
                  <a:gd name="T22" fmla="*/ 5 w 286"/>
                  <a:gd name="T23" fmla="*/ 187 h 286"/>
                  <a:gd name="T24" fmla="*/ 24 w 286"/>
                  <a:gd name="T25" fmla="*/ 225 h 286"/>
                  <a:gd name="T26" fmla="*/ 52 w 286"/>
                  <a:gd name="T27" fmla="*/ 254 h 286"/>
                  <a:gd name="T28" fmla="*/ 88 w 286"/>
                  <a:gd name="T29" fmla="*/ 276 h 286"/>
                  <a:gd name="T30" fmla="*/ 129 w 286"/>
                  <a:gd name="T31" fmla="*/ 286 h 286"/>
                  <a:gd name="T32" fmla="*/ 172 w 286"/>
                  <a:gd name="T33" fmla="*/ 284 h 286"/>
                  <a:gd name="T34" fmla="*/ 211 w 286"/>
                  <a:gd name="T35" fmla="*/ 269 h 286"/>
                  <a:gd name="T36" fmla="*/ 243 w 286"/>
                  <a:gd name="T37" fmla="*/ 245 h 286"/>
                  <a:gd name="T38" fmla="*/ 269 w 286"/>
                  <a:gd name="T39" fmla="*/ 213 h 286"/>
                  <a:gd name="T40" fmla="*/ 283 w 286"/>
                  <a:gd name="T41" fmla="*/ 173 h 286"/>
                  <a:gd name="T42" fmla="*/ 278 w 286"/>
                  <a:gd name="T43" fmla="*/ 144 h 286"/>
                  <a:gd name="T44" fmla="*/ 273 w 286"/>
                  <a:gd name="T45" fmla="*/ 184 h 286"/>
                  <a:gd name="T46" fmla="*/ 255 w 286"/>
                  <a:gd name="T47" fmla="*/ 219 h 286"/>
                  <a:gd name="T48" fmla="*/ 230 w 286"/>
                  <a:gd name="T49" fmla="*/ 249 h 286"/>
                  <a:gd name="T50" fmla="*/ 195 w 286"/>
                  <a:gd name="T51" fmla="*/ 269 h 286"/>
                  <a:gd name="T52" fmla="*/ 156 w 286"/>
                  <a:gd name="T53" fmla="*/ 279 h 286"/>
                  <a:gd name="T54" fmla="*/ 115 w 286"/>
                  <a:gd name="T55" fmla="*/ 278 h 286"/>
                  <a:gd name="T56" fmla="*/ 77 w 286"/>
                  <a:gd name="T57" fmla="*/ 264 h 286"/>
                  <a:gd name="T58" fmla="*/ 47 w 286"/>
                  <a:gd name="T59" fmla="*/ 240 h 286"/>
                  <a:gd name="T60" fmla="*/ 23 w 286"/>
                  <a:gd name="T61" fmla="*/ 209 h 286"/>
                  <a:gd name="T62" fmla="*/ 9 w 286"/>
                  <a:gd name="T63" fmla="*/ 172 h 286"/>
                  <a:gd name="T64" fmla="*/ 7 w 286"/>
                  <a:gd name="T65" fmla="*/ 130 h 286"/>
                  <a:gd name="T66" fmla="*/ 17 w 286"/>
                  <a:gd name="T67" fmla="*/ 91 h 286"/>
                  <a:gd name="T68" fmla="*/ 38 w 286"/>
                  <a:gd name="T69" fmla="*/ 57 h 286"/>
                  <a:gd name="T70" fmla="*/ 67 w 286"/>
                  <a:gd name="T71" fmla="*/ 31 h 286"/>
                  <a:gd name="T72" fmla="*/ 103 w 286"/>
                  <a:gd name="T73" fmla="*/ 14 h 286"/>
                  <a:gd name="T74" fmla="*/ 142 w 286"/>
                  <a:gd name="T75" fmla="*/ 9 h 286"/>
                  <a:gd name="T76" fmla="*/ 184 w 286"/>
                  <a:gd name="T77" fmla="*/ 14 h 286"/>
                  <a:gd name="T78" fmla="*/ 218 w 286"/>
                  <a:gd name="T79" fmla="*/ 31 h 286"/>
                  <a:gd name="T80" fmla="*/ 247 w 286"/>
                  <a:gd name="T81" fmla="*/ 57 h 286"/>
                  <a:gd name="T82" fmla="*/ 267 w 286"/>
                  <a:gd name="T83" fmla="*/ 91 h 286"/>
                  <a:gd name="T84" fmla="*/ 278 w 286"/>
                  <a:gd name="T85" fmla="*/ 130 h 28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86"/>
                  <a:gd name="T130" fmla="*/ 0 h 286"/>
                  <a:gd name="T131" fmla="*/ 286 w 286"/>
                  <a:gd name="T132" fmla="*/ 286 h 28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86" h="286">
                    <a:moveTo>
                      <a:pt x="286" y="144"/>
                    </a:moveTo>
                    <a:lnTo>
                      <a:pt x="285" y="129"/>
                    </a:lnTo>
                    <a:lnTo>
                      <a:pt x="283" y="115"/>
                    </a:lnTo>
                    <a:lnTo>
                      <a:pt x="279" y="101"/>
                    </a:lnTo>
                    <a:lnTo>
                      <a:pt x="274" y="88"/>
                    </a:lnTo>
                    <a:lnTo>
                      <a:pt x="269" y="76"/>
                    </a:lnTo>
                    <a:lnTo>
                      <a:pt x="261" y="64"/>
                    </a:lnTo>
                    <a:lnTo>
                      <a:pt x="254" y="54"/>
                    </a:lnTo>
                    <a:lnTo>
                      <a:pt x="243" y="43"/>
                    </a:lnTo>
                    <a:lnTo>
                      <a:pt x="233" y="33"/>
                    </a:lnTo>
                    <a:lnTo>
                      <a:pt x="223" y="26"/>
                    </a:lnTo>
                    <a:lnTo>
                      <a:pt x="211" y="18"/>
                    </a:lnTo>
                    <a:lnTo>
                      <a:pt x="199" y="12"/>
                    </a:lnTo>
                    <a:lnTo>
                      <a:pt x="185" y="7"/>
                    </a:lnTo>
                    <a:lnTo>
                      <a:pt x="172" y="4"/>
                    </a:lnTo>
                    <a:lnTo>
                      <a:pt x="158" y="2"/>
                    </a:lnTo>
                    <a:lnTo>
                      <a:pt x="142" y="0"/>
                    </a:lnTo>
                    <a:lnTo>
                      <a:pt x="129" y="2"/>
                    </a:lnTo>
                    <a:lnTo>
                      <a:pt x="113" y="4"/>
                    </a:lnTo>
                    <a:lnTo>
                      <a:pt x="100" y="7"/>
                    </a:lnTo>
                    <a:lnTo>
                      <a:pt x="88" y="12"/>
                    </a:lnTo>
                    <a:lnTo>
                      <a:pt x="74" y="18"/>
                    </a:lnTo>
                    <a:lnTo>
                      <a:pt x="62" y="26"/>
                    </a:lnTo>
                    <a:lnTo>
                      <a:pt x="52" y="33"/>
                    </a:lnTo>
                    <a:lnTo>
                      <a:pt x="41" y="43"/>
                    </a:lnTo>
                    <a:lnTo>
                      <a:pt x="33" y="54"/>
                    </a:lnTo>
                    <a:lnTo>
                      <a:pt x="24" y="64"/>
                    </a:lnTo>
                    <a:lnTo>
                      <a:pt x="17" y="76"/>
                    </a:lnTo>
                    <a:lnTo>
                      <a:pt x="11" y="88"/>
                    </a:lnTo>
                    <a:lnTo>
                      <a:pt x="5" y="101"/>
                    </a:lnTo>
                    <a:lnTo>
                      <a:pt x="2" y="115"/>
                    </a:lnTo>
                    <a:lnTo>
                      <a:pt x="0" y="129"/>
                    </a:lnTo>
                    <a:lnTo>
                      <a:pt x="0" y="144"/>
                    </a:lnTo>
                    <a:lnTo>
                      <a:pt x="0" y="158"/>
                    </a:lnTo>
                    <a:lnTo>
                      <a:pt x="2" y="173"/>
                    </a:lnTo>
                    <a:lnTo>
                      <a:pt x="5" y="187"/>
                    </a:lnTo>
                    <a:lnTo>
                      <a:pt x="11" y="199"/>
                    </a:lnTo>
                    <a:lnTo>
                      <a:pt x="17" y="213"/>
                    </a:lnTo>
                    <a:lnTo>
                      <a:pt x="24" y="225"/>
                    </a:lnTo>
                    <a:lnTo>
                      <a:pt x="33" y="235"/>
                    </a:lnTo>
                    <a:lnTo>
                      <a:pt x="41" y="245"/>
                    </a:lnTo>
                    <a:lnTo>
                      <a:pt x="52" y="254"/>
                    </a:lnTo>
                    <a:lnTo>
                      <a:pt x="62" y="262"/>
                    </a:lnTo>
                    <a:lnTo>
                      <a:pt x="74" y="269"/>
                    </a:lnTo>
                    <a:lnTo>
                      <a:pt x="88" y="276"/>
                    </a:lnTo>
                    <a:lnTo>
                      <a:pt x="100" y="281"/>
                    </a:lnTo>
                    <a:lnTo>
                      <a:pt x="113" y="284"/>
                    </a:lnTo>
                    <a:lnTo>
                      <a:pt x="129" y="286"/>
                    </a:lnTo>
                    <a:lnTo>
                      <a:pt x="142" y="286"/>
                    </a:lnTo>
                    <a:lnTo>
                      <a:pt x="158" y="286"/>
                    </a:lnTo>
                    <a:lnTo>
                      <a:pt x="172" y="284"/>
                    </a:lnTo>
                    <a:lnTo>
                      <a:pt x="185" y="281"/>
                    </a:lnTo>
                    <a:lnTo>
                      <a:pt x="199" y="276"/>
                    </a:lnTo>
                    <a:lnTo>
                      <a:pt x="211" y="269"/>
                    </a:lnTo>
                    <a:lnTo>
                      <a:pt x="223" y="262"/>
                    </a:lnTo>
                    <a:lnTo>
                      <a:pt x="233" y="254"/>
                    </a:lnTo>
                    <a:lnTo>
                      <a:pt x="243" y="245"/>
                    </a:lnTo>
                    <a:lnTo>
                      <a:pt x="254" y="235"/>
                    </a:lnTo>
                    <a:lnTo>
                      <a:pt x="261" y="225"/>
                    </a:lnTo>
                    <a:lnTo>
                      <a:pt x="269" y="213"/>
                    </a:lnTo>
                    <a:lnTo>
                      <a:pt x="274" y="199"/>
                    </a:lnTo>
                    <a:lnTo>
                      <a:pt x="279" y="187"/>
                    </a:lnTo>
                    <a:lnTo>
                      <a:pt x="283" y="173"/>
                    </a:lnTo>
                    <a:lnTo>
                      <a:pt x="285" y="158"/>
                    </a:lnTo>
                    <a:lnTo>
                      <a:pt x="286" y="144"/>
                    </a:lnTo>
                    <a:close/>
                    <a:moveTo>
                      <a:pt x="278" y="144"/>
                    </a:moveTo>
                    <a:lnTo>
                      <a:pt x="278" y="158"/>
                    </a:lnTo>
                    <a:lnTo>
                      <a:pt x="276" y="172"/>
                    </a:lnTo>
                    <a:lnTo>
                      <a:pt x="273" y="184"/>
                    </a:lnTo>
                    <a:lnTo>
                      <a:pt x="267" y="197"/>
                    </a:lnTo>
                    <a:lnTo>
                      <a:pt x="262" y="209"/>
                    </a:lnTo>
                    <a:lnTo>
                      <a:pt x="255" y="219"/>
                    </a:lnTo>
                    <a:lnTo>
                      <a:pt x="247" y="230"/>
                    </a:lnTo>
                    <a:lnTo>
                      <a:pt x="238" y="240"/>
                    </a:lnTo>
                    <a:lnTo>
                      <a:pt x="230" y="249"/>
                    </a:lnTo>
                    <a:lnTo>
                      <a:pt x="218" y="257"/>
                    </a:lnTo>
                    <a:lnTo>
                      <a:pt x="207" y="264"/>
                    </a:lnTo>
                    <a:lnTo>
                      <a:pt x="195" y="269"/>
                    </a:lnTo>
                    <a:lnTo>
                      <a:pt x="184" y="274"/>
                    </a:lnTo>
                    <a:lnTo>
                      <a:pt x="170" y="278"/>
                    </a:lnTo>
                    <a:lnTo>
                      <a:pt x="156" y="279"/>
                    </a:lnTo>
                    <a:lnTo>
                      <a:pt x="142" y="279"/>
                    </a:lnTo>
                    <a:lnTo>
                      <a:pt x="129" y="279"/>
                    </a:lnTo>
                    <a:lnTo>
                      <a:pt x="115" y="278"/>
                    </a:lnTo>
                    <a:lnTo>
                      <a:pt x="103" y="274"/>
                    </a:lnTo>
                    <a:lnTo>
                      <a:pt x="89" y="269"/>
                    </a:lnTo>
                    <a:lnTo>
                      <a:pt x="77" y="264"/>
                    </a:lnTo>
                    <a:lnTo>
                      <a:pt x="67" y="257"/>
                    </a:lnTo>
                    <a:lnTo>
                      <a:pt x="57" y="249"/>
                    </a:lnTo>
                    <a:lnTo>
                      <a:pt x="47" y="240"/>
                    </a:lnTo>
                    <a:lnTo>
                      <a:pt x="38" y="230"/>
                    </a:lnTo>
                    <a:lnTo>
                      <a:pt x="29" y="219"/>
                    </a:lnTo>
                    <a:lnTo>
                      <a:pt x="23" y="209"/>
                    </a:lnTo>
                    <a:lnTo>
                      <a:pt x="17" y="197"/>
                    </a:lnTo>
                    <a:lnTo>
                      <a:pt x="12" y="184"/>
                    </a:lnTo>
                    <a:lnTo>
                      <a:pt x="9" y="172"/>
                    </a:lnTo>
                    <a:lnTo>
                      <a:pt x="7" y="158"/>
                    </a:lnTo>
                    <a:lnTo>
                      <a:pt x="7" y="144"/>
                    </a:lnTo>
                    <a:lnTo>
                      <a:pt x="7" y="130"/>
                    </a:lnTo>
                    <a:lnTo>
                      <a:pt x="9" y="117"/>
                    </a:lnTo>
                    <a:lnTo>
                      <a:pt x="12" y="103"/>
                    </a:lnTo>
                    <a:lnTo>
                      <a:pt x="17" y="91"/>
                    </a:lnTo>
                    <a:lnTo>
                      <a:pt x="23" y="79"/>
                    </a:lnTo>
                    <a:lnTo>
                      <a:pt x="29" y="69"/>
                    </a:lnTo>
                    <a:lnTo>
                      <a:pt x="38" y="57"/>
                    </a:lnTo>
                    <a:lnTo>
                      <a:pt x="47" y="48"/>
                    </a:lnTo>
                    <a:lnTo>
                      <a:pt x="57" y="40"/>
                    </a:lnTo>
                    <a:lnTo>
                      <a:pt x="67" y="31"/>
                    </a:lnTo>
                    <a:lnTo>
                      <a:pt x="77" y="24"/>
                    </a:lnTo>
                    <a:lnTo>
                      <a:pt x="89" y="19"/>
                    </a:lnTo>
                    <a:lnTo>
                      <a:pt x="103" y="14"/>
                    </a:lnTo>
                    <a:lnTo>
                      <a:pt x="115" y="11"/>
                    </a:lnTo>
                    <a:lnTo>
                      <a:pt x="129" y="9"/>
                    </a:lnTo>
                    <a:lnTo>
                      <a:pt x="142" y="9"/>
                    </a:lnTo>
                    <a:lnTo>
                      <a:pt x="156" y="9"/>
                    </a:lnTo>
                    <a:lnTo>
                      <a:pt x="170" y="11"/>
                    </a:lnTo>
                    <a:lnTo>
                      <a:pt x="184" y="14"/>
                    </a:lnTo>
                    <a:lnTo>
                      <a:pt x="195" y="19"/>
                    </a:lnTo>
                    <a:lnTo>
                      <a:pt x="207" y="24"/>
                    </a:lnTo>
                    <a:lnTo>
                      <a:pt x="218" y="31"/>
                    </a:lnTo>
                    <a:lnTo>
                      <a:pt x="230" y="40"/>
                    </a:lnTo>
                    <a:lnTo>
                      <a:pt x="238" y="48"/>
                    </a:lnTo>
                    <a:lnTo>
                      <a:pt x="247" y="57"/>
                    </a:lnTo>
                    <a:lnTo>
                      <a:pt x="255" y="69"/>
                    </a:lnTo>
                    <a:lnTo>
                      <a:pt x="262" y="79"/>
                    </a:lnTo>
                    <a:lnTo>
                      <a:pt x="267" y="91"/>
                    </a:lnTo>
                    <a:lnTo>
                      <a:pt x="273" y="103"/>
                    </a:lnTo>
                    <a:lnTo>
                      <a:pt x="276" y="117"/>
                    </a:lnTo>
                    <a:lnTo>
                      <a:pt x="278" y="130"/>
                    </a:lnTo>
                    <a:lnTo>
                      <a:pt x="278" y="144"/>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4" name="Freeform 568"/>
              <p:cNvSpPr>
                <a:spLocks noEditPoints="1"/>
              </p:cNvSpPr>
              <p:nvPr/>
            </p:nvSpPr>
            <p:spPr bwMode="auto">
              <a:xfrm>
                <a:off x="1890" y="3163"/>
                <a:ext cx="279" cy="279"/>
              </a:xfrm>
              <a:custGeom>
                <a:avLst/>
                <a:gdLst>
                  <a:gd name="T0" fmla="*/ 275 w 279"/>
                  <a:gd name="T1" fmla="*/ 111 h 279"/>
                  <a:gd name="T2" fmla="*/ 262 w 279"/>
                  <a:gd name="T3" fmla="*/ 73 h 279"/>
                  <a:gd name="T4" fmla="*/ 238 w 279"/>
                  <a:gd name="T5" fmla="*/ 41 h 279"/>
                  <a:gd name="T6" fmla="*/ 205 w 279"/>
                  <a:gd name="T7" fmla="*/ 17 h 279"/>
                  <a:gd name="T8" fmla="*/ 168 w 279"/>
                  <a:gd name="T9" fmla="*/ 3 h 279"/>
                  <a:gd name="T10" fmla="*/ 125 w 279"/>
                  <a:gd name="T11" fmla="*/ 2 h 279"/>
                  <a:gd name="T12" fmla="*/ 84 w 279"/>
                  <a:gd name="T13" fmla="*/ 12 h 279"/>
                  <a:gd name="T14" fmla="*/ 49 w 279"/>
                  <a:gd name="T15" fmla="*/ 32 h 279"/>
                  <a:gd name="T16" fmla="*/ 24 w 279"/>
                  <a:gd name="T17" fmla="*/ 61 h 279"/>
                  <a:gd name="T18" fmla="*/ 5 w 279"/>
                  <a:gd name="T19" fmla="*/ 99 h 279"/>
                  <a:gd name="T20" fmla="*/ 0 w 279"/>
                  <a:gd name="T21" fmla="*/ 140 h 279"/>
                  <a:gd name="T22" fmla="*/ 5 w 279"/>
                  <a:gd name="T23" fmla="*/ 181 h 279"/>
                  <a:gd name="T24" fmla="*/ 24 w 279"/>
                  <a:gd name="T25" fmla="*/ 217 h 279"/>
                  <a:gd name="T26" fmla="*/ 49 w 279"/>
                  <a:gd name="T27" fmla="*/ 248 h 279"/>
                  <a:gd name="T28" fmla="*/ 84 w 279"/>
                  <a:gd name="T29" fmla="*/ 268 h 279"/>
                  <a:gd name="T30" fmla="*/ 125 w 279"/>
                  <a:gd name="T31" fmla="*/ 279 h 279"/>
                  <a:gd name="T32" fmla="*/ 168 w 279"/>
                  <a:gd name="T33" fmla="*/ 277 h 279"/>
                  <a:gd name="T34" fmla="*/ 205 w 279"/>
                  <a:gd name="T35" fmla="*/ 262 h 279"/>
                  <a:gd name="T36" fmla="*/ 238 w 279"/>
                  <a:gd name="T37" fmla="*/ 238 h 279"/>
                  <a:gd name="T38" fmla="*/ 262 w 279"/>
                  <a:gd name="T39" fmla="*/ 207 h 279"/>
                  <a:gd name="T40" fmla="*/ 275 w 279"/>
                  <a:gd name="T41" fmla="*/ 168 h 279"/>
                  <a:gd name="T42" fmla="*/ 270 w 279"/>
                  <a:gd name="T43" fmla="*/ 140 h 279"/>
                  <a:gd name="T44" fmla="*/ 265 w 279"/>
                  <a:gd name="T45" fmla="*/ 180 h 279"/>
                  <a:gd name="T46" fmla="*/ 248 w 279"/>
                  <a:gd name="T47" fmla="*/ 214 h 279"/>
                  <a:gd name="T48" fmla="*/ 222 w 279"/>
                  <a:gd name="T49" fmla="*/ 241 h 279"/>
                  <a:gd name="T50" fmla="*/ 190 w 279"/>
                  <a:gd name="T51" fmla="*/ 262 h 279"/>
                  <a:gd name="T52" fmla="*/ 152 w 279"/>
                  <a:gd name="T53" fmla="*/ 272 h 279"/>
                  <a:gd name="T54" fmla="*/ 113 w 279"/>
                  <a:gd name="T55" fmla="*/ 268 h 279"/>
                  <a:gd name="T56" fmla="*/ 75 w 279"/>
                  <a:gd name="T57" fmla="*/ 256 h 279"/>
                  <a:gd name="T58" fmla="*/ 46 w 279"/>
                  <a:gd name="T59" fmla="*/ 233 h 279"/>
                  <a:gd name="T60" fmla="*/ 22 w 279"/>
                  <a:gd name="T61" fmla="*/ 203 h 279"/>
                  <a:gd name="T62" fmla="*/ 10 w 279"/>
                  <a:gd name="T63" fmla="*/ 166 h 279"/>
                  <a:gd name="T64" fmla="*/ 7 w 279"/>
                  <a:gd name="T65" fmla="*/ 126 h 279"/>
                  <a:gd name="T66" fmla="*/ 17 w 279"/>
                  <a:gd name="T67" fmla="*/ 89 h 279"/>
                  <a:gd name="T68" fmla="*/ 37 w 279"/>
                  <a:gd name="T69" fmla="*/ 56 h 279"/>
                  <a:gd name="T70" fmla="*/ 65 w 279"/>
                  <a:gd name="T71" fmla="*/ 31 h 279"/>
                  <a:gd name="T72" fmla="*/ 99 w 279"/>
                  <a:gd name="T73" fmla="*/ 14 h 279"/>
                  <a:gd name="T74" fmla="*/ 138 w 279"/>
                  <a:gd name="T75" fmla="*/ 8 h 279"/>
                  <a:gd name="T76" fmla="*/ 178 w 279"/>
                  <a:gd name="T77" fmla="*/ 14 h 279"/>
                  <a:gd name="T78" fmla="*/ 212 w 279"/>
                  <a:gd name="T79" fmla="*/ 31 h 279"/>
                  <a:gd name="T80" fmla="*/ 241 w 279"/>
                  <a:gd name="T81" fmla="*/ 56 h 279"/>
                  <a:gd name="T82" fmla="*/ 260 w 279"/>
                  <a:gd name="T83" fmla="*/ 89 h 279"/>
                  <a:gd name="T84" fmla="*/ 270 w 279"/>
                  <a:gd name="T85" fmla="*/ 126 h 2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9"/>
                  <a:gd name="T130" fmla="*/ 0 h 279"/>
                  <a:gd name="T131" fmla="*/ 279 w 279"/>
                  <a:gd name="T132" fmla="*/ 279 h 27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9" h="279">
                    <a:moveTo>
                      <a:pt x="279" y="140"/>
                    </a:moveTo>
                    <a:lnTo>
                      <a:pt x="277" y="126"/>
                    </a:lnTo>
                    <a:lnTo>
                      <a:pt x="275" y="111"/>
                    </a:lnTo>
                    <a:lnTo>
                      <a:pt x="272" y="99"/>
                    </a:lnTo>
                    <a:lnTo>
                      <a:pt x="267" y="85"/>
                    </a:lnTo>
                    <a:lnTo>
                      <a:pt x="262" y="73"/>
                    </a:lnTo>
                    <a:lnTo>
                      <a:pt x="255" y="61"/>
                    </a:lnTo>
                    <a:lnTo>
                      <a:pt x="246" y="51"/>
                    </a:lnTo>
                    <a:lnTo>
                      <a:pt x="238" y="41"/>
                    </a:lnTo>
                    <a:lnTo>
                      <a:pt x="227" y="32"/>
                    </a:lnTo>
                    <a:lnTo>
                      <a:pt x="217" y="24"/>
                    </a:lnTo>
                    <a:lnTo>
                      <a:pt x="205" y="17"/>
                    </a:lnTo>
                    <a:lnTo>
                      <a:pt x="193" y="12"/>
                    </a:lnTo>
                    <a:lnTo>
                      <a:pt x="180" y="7"/>
                    </a:lnTo>
                    <a:lnTo>
                      <a:pt x="168" y="3"/>
                    </a:lnTo>
                    <a:lnTo>
                      <a:pt x="152" y="2"/>
                    </a:lnTo>
                    <a:lnTo>
                      <a:pt x="138" y="0"/>
                    </a:lnTo>
                    <a:lnTo>
                      <a:pt x="125" y="2"/>
                    </a:lnTo>
                    <a:lnTo>
                      <a:pt x="111" y="3"/>
                    </a:lnTo>
                    <a:lnTo>
                      <a:pt x="97" y="7"/>
                    </a:lnTo>
                    <a:lnTo>
                      <a:pt x="84" y="12"/>
                    </a:lnTo>
                    <a:lnTo>
                      <a:pt x="72" y="17"/>
                    </a:lnTo>
                    <a:lnTo>
                      <a:pt x="61" y="24"/>
                    </a:lnTo>
                    <a:lnTo>
                      <a:pt x="49" y="32"/>
                    </a:lnTo>
                    <a:lnTo>
                      <a:pt x="41" y="41"/>
                    </a:lnTo>
                    <a:lnTo>
                      <a:pt x="31" y="51"/>
                    </a:lnTo>
                    <a:lnTo>
                      <a:pt x="24" y="61"/>
                    </a:lnTo>
                    <a:lnTo>
                      <a:pt x="17" y="73"/>
                    </a:lnTo>
                    <a:lnTo>
                      <a:pt x="10" y="85"/>
                    </a:lnTo>
                    <a:lnTo>
                      <a:pt x="5" y="99"/>
                    </a:lnTo>
                    <a:lnTo>
                      <a:pt x="1" y="111"/>
                    </a:lnTo>
                    <a:lnTo>
                      <a:pt x="0" y="126"/>
                    </a:lnTo>
                    <a:lnTo>
                      <a:pt x="0" y="140"/>
                    </a:lnTo>
                    <a:lnTo>
                      <a:pt x="0" y="154"/>
                    </a:lnTo>
                    <a:lnTo>
                      <a:pt x="1" y="168"/>
                    </a:lnTo>
                    <a:lnTo>
                      <a:pt x="5" y="181"/>
                    </a:lnTo>
                    <a:lnTo>
                      <a:pt x="10" y="195"/>
                    </a:lnTo>
                    <a:lnTo>
                      <a:pt x="17" y="207"/>
                    </a:lnTo>
                    <a:lnTo>
                      <a:pt x="24" y="217"/>
                    </a:lnTo>
                    <a:lnTo>
                      <a:pt x="31" y="229"/>
                    </a:lnTo>
                    <a:lnTo>
                      <a:pt x="41" y="238"/>
                    </a:lnTo>
                    <a:lnTo>
                      <a:pt x="49" y="248"/>
                    </a:lnTo>
                    <a:lnTo>
                      <a:pt x="61" y="255"/>
                    </a:lnTo>
                    <a:lnTo>
                      <a:pt x="72" y="262"/>
                    </a:lnTo>
                    <a:lnTo>
                      <a:pt x="84" y="268"/>
                    </a:lnTo>
                    <a:lnTo>
                      <a:pt x="97" y="274"/>
                    </a:lnTo>
                    <a:lnTo>
                      <a:pt x="111" y="277"/>
                    </a:lnTo>
                    <a:lnTo>
                      <a:pt x="125" y="279"/>
                    </a:lnTo>
                    <a:lnTo>
                      <a:pt x="138" y="279"/>
                    </a:lnTo>
                    <a:lnTo>
                      <a:pt x="152" y="279"/>
                    </a:lnTo>
                    <a:lnTo>
                      <a:pt x="168" y="277"/>
                    </a:lnTo>
                    <a:lnTo>
                      <a:pt x="180" y="274"/>
                    </a:lnTo>
                    <a:lnTo>
                      <a:pt x="193" y="268"/>
                    </a:lnTo>
                    <a:lnTo>
                      <a:pt x="205" y="262"/>
                    </a:lnTo>
                    <a:lnTo>
                      <a:pt x="217" y="255"/>
                    </a:lnTo>
                    <a:lnTo>
                      <a:pt x="227" y="248"/>
                    </a:lnTo>
                    <a:lnTo>
                      <a:pt x="238" y="238"/>
                    </a:lnTo>
                    <a:lnTo>
                      <a:pt x="246" y="229"/>
                    </a:lnTo>
                    <a:lnTo>
                      <a:pt x="255" y="217"/>
                    </a:lnTo>
                    <a:lnTo>
                      <a:pt x="262" y="207"/>
                    </a:lnTo>
                    <a:lnTo>
                      <a:pt x="267" y="195"/>
                    </a:lnTo>
                    <a:lnTo>
                      <a:pt x="272" y="181"/>
                    </a:lnTo>
                    <a:lnTo>
                      <a:pt x="275" y="168"/>
                    </a:lnTo>
                    <a:lnTo>
                      <a:pt x="277" y="154"/>
                    </a:lnTo>
                    <a:lnTo>
                      <a:pt x="279" y="140"/>
                    </a:lnTo>
                    <a:close/>
                    <a:moveTo>
                      <a:pt x="270" y="140"/>
                    </a:moveTo>
                    <a:lnTo>
                      <a:pt x="270" y="154"/>
                    </a:lnTo>
                    <a:lnTo>
                      <a:pt x="269" y="166"/>
                    </a:lnTo>
                    <a:lnTo>
                      <a:pt x="265" y="180"/>
                    </a:lnTo>
                    <a:lnTo>
                      <a:pt x="260" y="191"/>
                    </a:lnTo>
                    <a:lnTo>
                      <a:pt x="255" y="203"/>
                    </a:lnTo>
                    <a:lnTo>
                      <a:pt x="248" y="214"/>
                    </a:lnTo>
                    <a:lnTo>
                      <a:pt x="241" y="224"/>
                    </a:lnTo>
                    <a:lnTo>
                      <a:pt x="233" y="233"/>
                    </a:lnTo>
                    <a:lnTo>
                      <a:pt x="222" y="241"/>
                    </a:lnTo>
                    <a:lnTo>
                      <a:pt x="212" y="250"/>
                    </a:lnTo>
                    <a:lnTo>
                      <a:pt x="202" y="256"/>
                    </a:lnTo>
                    <a:lnTo>
                      <a:pt x="190" y="262"/>
                    </a:lnTo>
                    <a:lnTo>
                      <a:pt x="178" y="267"/>
                    </a:lnTo>
                    <a:lnTo>
                      <a:pt x="166" y="268"/>
                    </a:lnTo>
                    <a:lnTo>
                      <a:pt x="152" y="272"/>
                    </a:lnTo>
                    <a:lnTo>
                      <a:pt x="138" y="272"/>
                    </a:lnTo>
                    <a:lnTo>
                      <a:pt x="125" y="272"/>
                    </a:lnTo>
                    <a:lnTo>
                      <a:pt x="113" y="268"/>
                    </a:lnTo>
                    <a:lnTo>
                      <a:pt x="99" y="267"/>
                    </a:lnTo>
                    <a:lnTo>
                      <a:pt x="87" y="262"/>
                    </a:lnTo>
                    <a:lnTo>
                      <a:pt x="75" y="256"/>
                    </a:lnTo>
                    <a:lnTo>
                      <a:pt x="65" y="250"/>
                    </a:lnTo>
                    <a:lnTo>
                      <a:pt x="55" y="241"/>
                    </a:lnTo>
                    <a:lnTo>
                      <a:pt x="46" y="233"/>
                    </a:lnTo>
                    <a:lnTo>
                      <a:pt x="37" y="224"/>
                    </a:lnTo>
                    <a:lnTo>
                      <a:pt x="29" y="214"/>
                    </a:lnTo>
                    <a:lnTo>
                      <a:pt x="22" y="203"/>
                    </a:lnTo>
                    <a:lnTo>
                      <a:pt x="17" y="191"/>
                    </a:lnTo>
                    <a:lnTo>
                      <a:pt x="12" y="180"/>
                    </a:lnTo>
                    <a:lnTo>
                      <a:pt x="10" y="166"/>
                    </a:lnTo>
                    <a:lnTo>
                      <a:pt x="7" y="154"/>
                    </a:lnTo>
                    <a:lnTo>
                      <a:pt x="7" y="140"/>
                    </a:lnTo>
                    <a:lnTo>
                      <a:pt x="7" y="126"/>
                    </a:lnTo>
                    <a:lnTo>
                      <a:pt x="10" y="113"/>
                    </a:lnTo>
                    <a:lnTo>
                      <a:pt x="12" y="101"/>
                    </a:lnTo>
                    <a:lnTo>
                      <a:pt x="17" y="89"/>
                    </a:lnTo>
                    <a:lnTo>
                      <a:pt x="22" y="77"/>
                    </a:lnTo>
                    <a:lnTo>
                      <a:pt x="29" y="67"/>
                    </a:lnTo>
                    <a:lnTo>
                      <a:pt x="37" y="56"/>
                    </a:lnTo>
                    <a:lnTo>
                      <a:pt x="46" y="46"/>
                    </a:lnTo>
                    <a:lnTo>
                      <a:pt x="55" y="38"/>
                    </a:lnTo>
                    <a:lnTo>
                      <a:pt x="65" y="31"/>
                    </a:lnTo>
                    <a:lnTo>
                      <a:pt x="75" y="24"/>
                    </a:lnTo>
                    <a:lnTo>
                      <a:pt x="87" y="19"/>
                    </a:lnTo>
                    <a:lnTo>
                      <a:pt x="99" y="14"/>
                    </a:lnTo>
                    <a:lnTo>
                      <a:pt x="113" y="10"/>
                    </a:lnTo>
                    <a:lnTo>
                      <a:pt x="125" y="8"/>
                    </a:lnTo>
                    <a:lnTo>
                      <a:pt x="138" y="8"/>
                    </a:lnTo>
                    <a:lnTo>
                      <a:pt x="152" y="8"/>
                    </a:lnTo>
                    <a:lnTo>
                      <a:pt x="166" y="10"/>
                    </a:lnTo>
                    <a:lnTo>
                      <a:pt x="178" y="14"/>
                    </a:lnTo>
                    <a:lnTo>
                      <a:pt x="190" y="19"/>
                    </a:lnTo>
                    <a:lnTo>
                      <a:pt x="202" y="24"/>
                    </a:lnTo>
                    <a:lnTo>
                      <a:pt x="212" y="31"/>
                    </a:lnTo>
                    <a:lnTo>
                      <a:pt x="222" y="38"/>
                    </a:lnTo>
                    <a:lnTo>
                      <a:pt x="233" y="46"/>
                    </a:lnTo>
                    <a:lnTo>
                      <a:pt x="241" y="56"/>
                    </a:lnTo>
                    <a:lnTo>
                      <a:pt x="248" y="67"/>
                    </a:lnTo>
                    <a:lnTo>
                      <a:pt x="255" y="77"/>
                    </a:lnTo>
                    <a:lnTo>
                      <a:pt x="260" y="89"/>
                    </a:lnTo>
                    <a:lnTo>
                      <a:pt x="265" y="101"/>
                    </a:lnTo>
                    <a:lnTo>
                      <a:pt x="269" y="113"/>
                    </a:lnTo>
                    <a:lnTo>
                      <a:pt x="270" y="126"/>
                    </a:lnTo>
                    <a:lnTo>
                      <a:pt x="270" y="140"/>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5" name="Freeform 569"/>
              <p:cNvSpPr>
                <a:spLocks noEditPoints="1"/>
              </p:cNvSpPr>
              <p:nvPr/>
            </p:nvSpPr>
            <p:spPr bwMode="auto">
              <a:xfrm>
                <a:off x="1893" y="3168"/>
                <a:ext cx="271" cy="270"/>
              </a:xfrm>
              <a:custGeom>
                <a:avLst/>
                <a:gdLst>
                  <a:gd name="T0" fmla="*/ 269 w 271"/>
                  <a:gd name="T1" fmla="*/ 108 h 270"/>
                  <a:gd name="T2" fmla="*/ 255 w 271"/>
                  <a:gd name="T3" fmla="*/ 70 h 270"/>
                  <a:gd name="T4" fmla="*/ 231 w 271"/>
                  <a:gd name="T5" fmla="*/ 39 h 270"/>
                  <a:gd name="T6" fmla="*/ 200 w 271"/>
                  <a:gd name="T7" fmla="*/ 15 h 270"/>
                  <a:gd name="T8" fmla="*/ 163 w 271"/>
                  <a:gd name="T9" fmla="*/ 2 h 270"/>
                  <a:gd name="T10" fmla="*/ 122 w 271"/>
                  <a:gd name="T11" fmla="*/ 0 h 270"/>
                  <a:gd name="T12" fmla="*/ 82 w 271"/>
                  <a:gd name="T13" fmla="*/ 10 h 270"/>
                  <a:gd name="T14" fmla="*/ 50 w 271"/>
                  <a:gd name="T15" fmla="*/ 31 h 270"/>
                  <a:gd name="T16" fmla="*/ 22 w 271"/>
                  <a:gd name="T17" fmla="*/ 60 h 270"/>
                  <a:gd name="T18" fmla="*/ 5 w 271"/>
                  <a:gd name="T19" fmla="*/ 94 h 270"/>
                  <a:gd name="T20" fmla="*/ 0 w 271"/>
                  <a:gd name="T21" fmla="*/ 135 h 270"/>
                  <a:gd name="T22" fmla="*/ 5 w 271"/>
                  <a:gd name="T23" fmla="*/ 175 h 270"/>
                  <a:gd name="T24" fmla="*/ 22 w 271"/>
                  <a:gd name="T25" fmla="*/ 210 h 270"/>
                  <a:gd name="T26" fmla="*/ 50 w 271"/>
                  <a:gd name="T27" fmla="*/ 240 h 270"/>
                  <a:gd name="T28" fmla="*/ 82 w 271"/>
                  <a:gd name="T29" fmla="*/ 260 h 270"/>
                  <a:gd name="T30" fmla="*/ 122 w 271"/>
                  <a:gd name="T31" fmla="*/ 270 h 270"/>
                  <a:gd name="T32" fmla="*/ 163 w 271"/>
                  <a:gd name="T33" fmla="*/ 269 h 270"/>
                  <a:gd name="T34" fmla="*/ 200 w 271"/>
                  <a:gd name="T35" fmla="*/ 255 h 270"/>
                  <a:gd name="T36" fmla="*/ 231 w 271"/>
                  <a:gd name="T37" fmla="*/ 231 h 270"/>
                  <a:gd name="T38" fmla="*/ 255 w 271"/>
                  <a:gd name="T39" fmla="*/ 200 h 270"/>
                  <a:gd name="T40" fmla="*/ 269 w 271"/>
                  <a:gd name="T41" fmla="*/ 163 h 270"/>
                  <a:gd name="T42" fmla="*/ 264 w 271"/>
                  <a:gd name="T43" fmla="*/ 135 h 270"/>
                  <a:gd name="T44" fmla="*/ 259 w 271"/>
                  <a:gd name="T45" fmla="*/ 173 h 270"/>
                  <a:gd name="T46" fmla="*/ 242 w 271"/>
                  <a:gd name="T47" fmla="*/ 207 h 270"/>
                  <a:gd name="T48" fmla="*/ 218 w 271"/>
                  <a:gd name="T49" fmla="*/ 234 h 270"/>
                  <a:gd name="T50" fmla="*/ 185 w 271"/>
                  <a:gd name="T51" fmla="*/ 253 h 270"/>
                  <a:gd name="T52" fmla="*/ 149 w 271"/>
                  <a:gd name="T53" fmla="*/ 263 h 270"/>
                  <a:gd name="T54" fmla="*/ 110 w 271"/>
                  <a:gd name="T55" fmla="*/ 260 h 270"/>
                  <a:gd name="T56" fmla="*/ 74 w 271"/>
                  <a:gd name="T57" fmla="*/ 248 h 270"/>
                  <a:gd name="T58" fmla="*/ 45 w 271"/>
                  <a:gd name="T59" fmla="*/ 226 h 270"/>
                  <a:gd name="T60" fmla="*/ 22 w 271"/>
                  <a:gd name="T61" fmla="*/ 197 h 270"/>
                  <a:gd name="T62" fmla="*/ 10 w 271"/>
                  <a:gd name="T63" fmla="*/ 161 h 270"/>
                  <a:gd name="T64" fmla="*/ 9 w 271"/>
                  <a:gd name="T65" fmla="*/ 121 h 270"/>
                  <a:gd name="T66" fmla="*/ 17 w 271"/>
                  <a:gd name="T67" fmla="*/ 86 h 270"/>
                  <a:gd name="T68" fmla="*/ 36 w 271"/>
                  <a:gd name="T69" fmla="*/ 53 h 270"/>
                  <a:gd name="T70" fmla="*/ 64 w 271"/>
                  <a:gd name="T71" fmla="*/ 29 h 270"/>
                  <a:gd name="T72" fmla="*/ 98 w 271"/>
                  <a:gd name="T73" fmla="*/ 12 h 270"/>
                  <a:gd name="T74" fmla="*/ 135 w 271"/>
                  <a:gd name="T75" fmla="*/ 7 h 270"/>
                  <a:gd name="T76" fmla="*/ 173 w 271"/>
                  <a:gd name="T77" fmla="*/ 12 h 270"/>
                  <a:gd name="T78" fmla="*/ 207 w 271"/>
                  <a:gd name="T79" fmla="*/ 29 h 270"/>
                  <a:gd name="T80" fmla="*/ 235 w 271"/>
                  <a:gd name="T81" fmla="*/ 53 h 270"/>
                  <a:gd name="T82" fmla="*/ 254 w 271"/>
                  <a:gd name="T83" fmla="*/ 86 h 270"/>
                  <a:gd name="T84" fmla="*/ 264 w 271"/>
                  <a:gd name="T85" fmla="*/ 121 h 27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71"/>
                  <a:gd name="T130" fmla="*/ 0 h 270"/>
                  <a:gd name="T131" fmla="*/ 271 w 271"/>
                  <a:gd name="T132" fmla="*/ 270 h 27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71" h="270">
                    <a:moveTo>
                      <a:pt x="271" y="135"/>
                    </a:moveTo>
                    <a:lnTo>
                      <a:pt x="271" y="121"/>
                    </a:lnTo>
                    <a:lnTo>
                      <a:pt x="269" y="108"/>
                    </a:lnTo>
                    <a:lnTo>
                      <a:pt x="266" y="94"/>
                    </a:lnTo>
                    <a:lnTo>
                      <a:pt x="260" y="82"/>
                    </a:lnTo>
                    <a:lnTo>
                      <a:pt x="255" y="70"/>
                    </a:lnTo>
                    <a:lnTo>
                      <a:pt x="248" y="60"/>
                    </a:lnTo>
                    <a:lnTo>
                      <a:pt x="240" y="48"/>
                    </a:lnTo>
                    <a:lnTo>
                      <a:pt x="231" y="39"/>
                    </a:lnTo>
                    <a:lnTo>
                      <a:pt x="223" y="31"/>
                    </a:lnTo>
                    <a:lnTo>
                      <a:pt x="211" y="22"/>
                    </a:lnTo>
                    <a:lnTo>
                      <a:pt x="200" y="15"/>
                    </a:lnTo>
                    <a:lnTo>
                      <a:pt x="188" y="10"/>
                    </a:lnTo>
                    <a:lnTo>
                      <a:pt x="177" y="5"/>
                    </a:lnTo>
                    <a:lnTo>
                      <a:pt x="163" y="2"/>
                    </a:lnTo>
                    <a:lnTo>
                      <a:pt x="149" y="0"/>
                    </a:lnTo>
                    <a:lnTo>
                      <a:pt x="135" y="0"/>
                    </a:lnTo>
                    <a:lnTo>
                      <a:pt x="122" y="0"/>
                    </a:lnTo>
                    <a:lnTo>
                      <a:pt x="108" y="2"/>
                    </a:lnTo>
                    <a:lnTo>
                      <a:pt x="96" y="5"/>
                    </a:lnTo>
                    <a:lnTo>
                      <a:pt x="82" y="10"/>
                    </a:lnTo>
                    <a:lnTo>
                      <a:pt x="70" y="15"/>
                    </a:lnTo>
                    <a:lnTo>
                      <a:pt x="60" y="22"/>
                    </a:lnTo>
                    <a:lnTo>
                      <a:pt x="50" y="31"/>
                    </a:lnTo>
                    <a:lnTo>
                      <a:pt x="40" y="39"/>
                    </a:lnTo>
                    <a:lnTo>
                      <a:pt x="31" y="48"/>
                    </a:lnTo>
                    <a:lnTo>
                      <a:pt x="22" y="60"/>
                    </a:lnTo>
                    <a:lnTo>
                      <a:pt x="16" y="70"/>
                    </a:lnTo>
                    <a:lnTo>
                      <a:pt x="10" y="82"/>
                    </a:lnTo>
                    <a:lnTo>
                      <a:pt x="5" y="94"/>
                    </a:lnTo>
                    <a:lnTo>
                      <a:pt x="2" y="108"/>
                    </a:lnTo>
                    <a:lnTo>
                      <a:pt x="0" y="121"/>
                    </a:lnTo>
                    <a:lnTo>
                      <a:pt x="0" y="135"/>
                    </a:lnTo>
                    <a:lnTo>
                      <a:pt x="0" y="149"/>
                    </a:lnTo>
                    <a:lnTo>
                      <a:pt x="2" y="163"/>
                    </a:lnTo>
                    <a:lnTo>
                      <a:pt x="5" y="175"/>
                    </a:lnTo>
                    <a:lnTo>
                      <a:pt x="10" y="188"/>
                    </a:lnTo>
                    <a:lnTo>
                      <a:pt x="16" y="200"/>
                    </a:lnTo>
                    <a:lnTo>
                      <a:pt x="22" y="210"/>
                    </a:lnTo>
                    <a:lnTo>
                      <a:pt x="31" y="221"/>
                    </a:lnTo>
                    <a:lnTo>
                      <a:pt x="40" y="231"/>
                    </a:lnTo>
                    <a:lnTo>
                      <a:pt x="50" y="240"/>
                    </a:lnTo>
                    <a:lnTo>
                      <a:pt x="60" y="248"/>
                    </a:lnTo>
                    <a:lnTo>
                      <a:pt x="70" y="255"/>
                    </a:lnTo>
                    <a:lnTo>
                      <a:pt x="82" y="260"/>
                    </a:lnTo>
                    <a:lnTo>
                      <a:pt x="96" y="265"/>
                    </a:lnTo>
                    <a:lnTo>
                      <a:pt x="108" y="269"/>
                    </a:lnTo>
                    <a:lnTo>
                      <a:pt x="122" y="270"/>
                    </a:lnTo>
                    <a:lnTo>
                      <a:pt x="135" y="270"/>
                    </a:lnTo>
                    <a:lnTo>
                      <a:pt x="149" y="270"/>
                    </a:lnTo>
                    <a:lnTo>
                      <a:pt x="163" y="269"/>
                    </a:lnTo>
                    <a:lnTo>
                      <a:pt x="177" y="265"/>
                    </a:lnTo>
                    <a:lnTo>
                      <a:pt x="188" y="260"/>
                    </a:lnTo>
                    <a:lnTo>
                      <a:pt x="200" y="255"/>
                    </a:lnTo>
                    <a:lnTo>
                      <a:pt x="211" y="248"/>
                    </a:lnTo>
                    <a:lnTo>
                      <a:pt x="223" y="240"/>
                    </a:lnTo>
                    <a:lnTo>
                      <a:pt x="231" y="231"/>
                    </a:lnTo>
                    <a:lnTo>
                      <a:pt x="240" y="221"/>
                    </a:lnTo>
                    <a:lnTo>
                      <a:pt x="248" y="210"/>
                    </a:lnTo>
                    <a:lnTo>
                      <a:pt x="255" y="200"/>
                    </a:lnTo>
                    <a:lnTo>
                      <a:pt x="260" y="188"/>
                    </a:lnTo>
                    <a:lnTo>
                      <a:pt x="266" y="175"/>
                    </a:lnTo>
                    <a:lnTo>
                      <a:pt x="269" y="163"/>
                    </a:lnTo>
                    <a:lnTo>
                      <a:pt x="271" y="149"/>
                    </a:lnTo>
                    <a:lnTo>
                      <a:pt x="271" y="135"/>
                    </a:lnTo>
                    <a:close/>
                    <a:moveTo>
                      <a:pt x="264" y="135"/>
                    </a:moveTo>
                    <a:lnTo>
                      <a:pt x="264" y="149"/>
                    </a:lnTo>
                    <a:lnTo>
                      <a:pt x="262" y="161"/>
                    </a:lnTo>
                    <a:lnTo>
                      <a:pt x="259" y="173"/>
                    </a:lnTo>
                    <a:lnTo>
                      <a:pt x="254" y="185"/>
                    </a:lnTo>
                    <a:lnTo>
                      <a:pt x="248" y="197"/>
                    </a:lnTo>
                    <a:lnTo>
                      <a:pt x="242" y="207"/>
                    </a:lnTo>
                    <a:lnTo>
                      <a:pt x="235" y="217"/>
                    </a:lnTo>
                    <a:lnTo>
                      <a:pt x="226" y="226"/>
                    </a:lnTo>
                    <a:lnTo>
                      <a:pt x="218" y="234"/>
                    </a:lnTo>
                    <a:lnTo>
                      <a:pt x="207" y="241"/>
                    </a:lnTo>
                    <a:lnTo>
                      <a:pt x="197" y="248"/>
                    </a:lnTo>
                    <a:lnTo>
                      <a:pt x="185" y="253"/>
                    </a:lnTo>
                    <a:lnTo>
                      <a:pt x="173" y="258"/>
                    </a:lnTo>
                    <a:lnTo>
                      <a:pt x="161" y="260"/>
                    </a:lnTo>
                    <a:lnTo>
                      <a:pt x="149" y="263"/>
                    </a:lnTo>
                    <a:lnTo>
                      <a:pt x="135" y="263"/>
                    </a:lnTo>
                    <a:lnTo>
                      <a:pt x="122" y="263"/>
                    </a:lnTo>
                    <a:lnTo>
                      <a:pt x="110" y="260"/>
                    </a:lnTo>
                    <a:lnTo>
                      <a:pt x="98" y="258"/>
                    </a:lnTo>
                    <a:lnTo>
                      <a:pt x="86" y="253"/>
                    </a:lnTo>
                    <a:lnTo>
                      <a:pt x="74" y="248"/>
                    </a:lnTo>
                    <a:lnTo>
                      <a:pt x="64" y="241"/>
                    </a:lnTo>
                    <a:lnTo>
                      <a:pt x="53" y="234"/>
                    </a:lnTo>
                    <a:lnTo>
                      <a:pt x="45" y="226"/>
                    </a:lnTo>
                    <a:lnTo>
                      <a:pt x="36" y="217"/>
                    </a:lnTo>
                    <a:lnTo>
                      <a:pt x="29" y="207"/>
                    </a:lnTo>
                    <a:lnTo>
                      <a:pt x="22" y="197"/>
                    </a:lnTo>
                    <a:lnTo>
                      <a:pt x="17" y="185"/>
                    </a:lnTo>
                    <a:lnTo>
                      <a:pt x="14" y="173"/>
                    </a:lnTo>
                    <a:lnTo>
                      <a:pt x="10" y="161"/>
                    </a:lnTo>
                    <a:lnTo>
                      <a:pt x="9" y="149"/>
                    </a:lnTo>
                    <a:lnTo>
                      <a:pt x="7" y="135"/>
                    </a:lnTo>
                    <a:lnTo>
                      <a:pt x="9" y="121"/>
                    </a:lnTo>
                    <a:lnTo>
                      <a:pt x="10" y="110"/>
                    </a:lnTo>
                    <a:lnTo>
                      <a:pt x="14" y="98"/>
                    </a:lnTo>
                    <a:lnTo>
                      <a:pt x="17" y="86"/>
                    </a:lnTo>
                    <a:lnTo>
                      <a:pt x="22" y="74"/>
                    </a:lnTo>
                    <a:lnTo>
                      <a:pt x="29" y="63"/>
                    </a:lnTo>
                    <a:lnTo>
                      <a:pt x="36" y="53"/>
                    </a:lnTo>
                    <a:lnTo>
                      <a:pt x="45" y="45"/>
                    </a:lnTo>
                    <a:lnTo>
                      <a:pt x="53" y="36"/>
                    </a:lnTo>
                    <a:lnTo>
                      <a:pt x="64" y="29"/>
                    </a:lnTo>
                    <a:lnTo>
                      <a:pt x="74" y="22"/>
                    </a:lnTo>
                    <a:lnTo>
                      <a:pt x="86" y="17"/>
                    </a:lnTo>
                    <a:lnTo>
                      <a:pt x="98" y="12"/>
                    </a:lnTo>
                    <a:lnTo>
                      <a:pt x="110" y="9"/>
                    </a:lnTo>
                    <a:lnTo>
                      <a:pt x="122" y="7"/>
                    </a:lnTo>
                    <a:lnTo>
                      <a:pt x="135" y="7"/>
                    </a:lnTo>
                    <a:lnTo>
                      <a:pt x="149" y="7"/>
                    </a:lnTo>
                    <a:lnTo>
                      <a:pt x="161" y="9"/>
                    </a:lnTo>
                    <a:lnTo>
                      <a:pt x="173" y="12"/>
                    </a:lnTo>
                    <a:lnTo>
                      <a:pt x="185" y="17"/>
                    </a:lnTo>
                    <a:lnTo>
                      <a:pt x="197" y="22"/>
                    </a:lnTo>
                    <a:lnTo>
                      <a:pt x="207" y="29"/>
                    </a:lnTo>
                    <a:lnTo>
                      <a:pt x="218" y="36"/>
                    </a:lnTo>
                    <a:lnTo>
                      <a:pt x="226" y="45"/>
                    </a:lnTo>
                    <a:lnTo>
                      <a:pt x="235" y="53"/>
                    </a:lnTo>
                    <a:lnTo>
                      <a:pt x="242" y="63"/>
                    </a:lnTo>
                    <a:lnTo>
                      <a:pt x="248" y="74"/>
                    </a:lnTo>
                    <a:lnTo>
                      <a:pt x="254" y="86"/>
                    </a:lnTo>
                    <a:lnTo>
                      <a:pt x="259" y="98"/>
                    </a:lnTo>
                    <a:lnTo>
                      <a:pt x="262" y="110"/>
                    </a:lnTo>
                    <a:lnTo>
                      <a:pt x="264" y="121"/>
                    </a:lnTo>
                    <a:lnTo>
                      <a:pt x="264" y="135"/>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6" name="Freeform 570"/>
              <p:cNvSpPr>
                <a:spLocks noEditPoints="1"/>
              </p:cNvSpPr>
              <p:nvPr/>
            </p:nvSpPr>
            <p:spPr bwMode="auto">
              <a:xfrm>
                <a:off x="1897" y="3171"/>
                <a:ext cx="263" cy="264"/>
              </a:xfrm>
              <a:custGeom>
                <a:avLst/>
                <a:gdLst>
                  <a:gd name="T0" fmla="*/ 262 w 263"/>
                  <a:gd name="T1" fmla="*/ 105 h 264"/>
                  <a:gd name="T2" fmla="*/ 248 w 263"/>
                  <a:gd name="T3" fmla="*/ 69 h 264"/>
                  <a:gd name="T4" fmla="*/ 226 w 263"/>
                  <a:gd name="T5" fmla="*/ 38 h 264"/>
                  <a:gd name="T6" fmla="*/ 195 w 263"/>
                  <a:gd name="T7" fmla="*/ 16 h 264"/>
                  <a:gd name="T8" fmla="*/ 159 w 263"/>
                  <a:gd name="T9" fmla="*/ 2 h 264"/>
                  <a:gd name="T10" fmla="*/ 118 w 263"/>
                  <a:gd name="T11" fmla="*/ 0 h 264"/>
                  <a:gd name="T12" fmla="*/ 80 w 263"/>
                  <a:gd name="T13" fmla="*/ 11 h 264"/>
                  <a:gd name="T14" fmla="*/ 48 w 263"/>
                  <a:gd name="T15" fmla="*/ 30 h 264"/>
                  <a:gd name="T16" fmla="*/ 22 w 263"/>
                  <a:gd name="T17" fmla="*/ 59 h 264"/>
                  <a:gd name="T18" fmla="*/ 5 w 263"/>
                  <a:gd name="T19" fmla="*/ 93 h 264"/>
                  <a:gd name="T20" fmla="*/ 0 w 263"/>
                  <a:gd name="T21" fmla="*/ 132 h 264"/>
                  <a:gd name="T22" fmla="*/ 5 w 263"/>
                  <a:gd name="T23" fmla="*/ 172 h 264"/>
                  <a:gd name="T24" fmla="*/ 22 w 263"/>
                  <a:gd name="T25" fmla="*/ 206 h 264"/>
                  <a:gd name="T26" fmla="*/ 48 w 263"/>
                  <a:gd name="T27" fmla="*/ 233 h 264"/>
                  <a:gd name="T28" fmla="*/ 80 w 263"/>
                  <a:gd name="T29" fmla="*/ 254 h 264"/>
                  <a:gd name="T30" fmla="*/ 118 w 263"/>
                  <a:gd name="T31" fmla="*/ 264 h 264"/>
                  <a:gd name="T32" fmla="*/ 159 w 263"/>
                  <a:gd name="T33" fmla="*/ 260 h 264"/>
                  <a:gd name="T34" fmla="*/ 195 w 263"/>
                  <a:gd name="T35" fmla="*/ 248 h 264"/>
                  <a:gd name="T36" fmla="*/ 226 w 263"/>
                  <a:gd name="T37" fmla="*/ 225 h 264"/>
                  <a:gd name="T38" fmla="*/ 248 w 263"/>
                  <a:gd name="T39" fmla="*/ 195 h 264"/>
                  <a:gd name="T40" fmla="*/ 262 w 263"/>
                  <a:gd name="T41" fmla="*/ 158 h 264"/>
                  <a:gd name="T42" fmla="*/ 256 w 263"/>
                  <a:gd name="T43" fmla="*/ 132 h 264"/>
                  <a:gd name="T44" fmla="*/ 251 w 263"/>
                  <a:gd name="T45" fmla="*/ 170 h 264"/>
                  <a:gd name="T46" fmla="*/ 236 w 263"/>
                  <a:gd name="T47" fmla="*/ 202 h 264"/>
                  <a:gd name="T48" fmla="*/ 210 w 263"/>
                  <a:gd name="T49" fmla="*/ 228 h 264"/>
                  <a:gd name="T50" fmla="*/ 181 w 263"/>
                  <a:gd name="T51" fmla="*/ 247 h 264"/>
                  <a:gd name="T52" fmla="*/ 145 w 263"/>
                  <a:gd name="T53" fmla="*/ 255 h 264"/>
                  <a:gd name="T54" fmla="*/ 106 w 263"/>
                  <a:gd name="T55" fmla="*/ 254 h 264"/>
                  <a:gd name="T56" fmla="*/ 72 w 263"/>
                  <a:gd name="T57" fmla="*/ 242 h 264"/>
                  <a:gd name="T58" fmla="*/ 44 w 263"/>
                  <a:gd name="T59" fmla="*/ 219 h 264"/>
                  <a:gd name="T60" fmla="*/ 22 w 263"/>
                  <a:gd name="T61" fmla="*/ 192 h 264"/>
                  <a:gd name="T62" fmla="*/ 10 w 263"/>
                  <a:gd name="T63" fmla="*/ 158 h 264"/>
                  <a:gd name="T64" fmla="*/ 8 w 263"/>
                  <a:gd name="T65" fmla="*/ 118 h 264"/>
                  <a:gd name="T66" fmla="*/ 17 w 263"/>
                  <a:gd name="T67" fmla="*/ 84 h 264"/>
                  <a:gd name="T68" fmla="*/ 36 w 263"/>
                  <a:gd name="T69" fmla="*/ 53 h 264"/>
                  <a:gd name="T70" fmla="*/ 61 w 263"/>
                  <a:gd name="T71" fmla="*/ 28 h 264"/>
                  <a:gd name="T72" fmla="*/ 94 w 263"/>
                  <a:gd name="T73" fmla="*/ 12 h 264"/>
                  <a:gd name="T74" fmla="*/ 131 w 263"/>
                  <a:gd name="T75" fmla="*/ 7 h 264"/>
                  <a:gd name="T76" fmla="*/ 169 w 263"/>
                  <a:gd name="T77" fmla="*/ 12 h 264"/>
                  <a:gd name="T78" fmla="*/ 202 w 263"/>
                  <a:gd name="T79" fmla="*/ 28 h 264"/>
                  <a:gd name="T80" fmla="*/ 227 w 263"/>
                  <a:gd name="T81" fmla="*/ 53 h 264"/>
                  <a:gd name="T82" fmla="*/ 246 w 263"/>
                  <a:gd name="T83" fmla="*/ 84 h 264"/>
                  <a:gd name="T84" fmla="*/ 256 w 263"/>
                  <a:gd name="T85" fmla="*/ 118 h 26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63"/>
                  <a:gd name="T130" fmla="*/ 0 h 264"/>
                  <a:gd name="T131" fmla="*/ 263 w 263"/>
                  <a:gd name="T132" fmla="*/ 264 h 26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63" h="264">
                    <a:moveTo>
                      <a:pt x="263" y="132"/>
                    </a:moveTo>
                    <a:lnTo>
                      <a:pt x="263" y="118"/>
                    </a:lnTo>
                    <a:lnTo>
                      <a:pt x="262" y="105"/>
                    </a:lnTo>
                    <a:lnTo>
                      <a:pt x="258" y="93"/>
                    </a:lnTo>
                    <a:lnTo>
                      <a:pt x="253" y="81"/>
                    </a:lnTo>
                    <a:lnTo>
                      <a:pt x="248" y="69"/>
                    </a:lnTo>
                    <a:lnTo>
                      <a:pt x="241" y="59"/>
                    </a:lnTo>
                    <a:lnTo>
                      <a:pt x="234" y="48"/>
                    </a:lnTo>
                    <a:lnTo>
                      <a:pt x="226" y="38"/>
                    </a:lnTo>
                    <a:lnTo>
                      <a:pt x="215" y="30"/>
                    </a:lnTo>
                    <a:lnTo>
                      <a:pt x="205" y="23"/>
                    </a:lnTo>
                    <a:lnTo>
                      <a:pt x="195" y="16"/>
                    </a:lnTo>
                    <a:lnTo>
                      <a:pt x="183" y="11"/>
                    </a:lnTo>
                    <a:lnTo>
                      <a:pt x="171" y="6"/>
                    </a:lnTo>
                    <a:lnTo>
                      <a:pt x="159" y="2"/>
                    </a:lnTo>
                    <a:lnTo>
                      <a:pt x="145" y="0"/>
                    </a:lnTo>
                    <a:lnTo>
                      <a:pt x="131" y="0"/>
                    </a:lnTo>
                    <a:lnTo>
                      <a:pt x="118" y="0"/>
                    </a:lnTo>
                    <a:lnTo>
                      <a:pt x="106" y="2"/>
                    </a:lnTo>
                    <a:lnTo>
                      <a:pt x="92" y="6"/>
                    </a:lnTo>
                    <a:lnTo>
                      <a:pt x="80" y="11"/>
                    </a:lnTo>
                    <a:lnTo>
                      <a:pt x="68" y="16"/>
                    </a:lnTo>
                    <a:lnTo>
                      <a:pt x="58" y="23"/>
                    </a:lnTo>
                    <a:lnTo>
                      <a:pt x="48" y="30"/>
                    </a:lnTo>
                    <a:lnTo>
                      <a:pt x="39" y="38"/>
                    </a:lnTo>
                    <a:lnTo>
                      <a:pt x="30" y="48"/>
                    </a:lnTo>
                    <a:lnTo>
                      <a:pt x="22" y="59"/>
                    </a:lnTo>
                    <a:lnTo>
                      <a:pt x="15" y="69"/>
                    </a:lnTo>
                    <a:lnTo>
                      <a:pt x="10" y="81"/>
                    </a:lnTo>
                    <a:lnTo>
                      <a:pt x="5" y="93"/>
                    </a:lnTo>
                    <a:lnTo>
                      <a:pt x="3" y="105"/>
                    </a:lnTo>
                    <a:lnTo>
                      <a:pt x="0" y="118"/>
                    </a:lnTo>
                    <a:lnTo>
                      <a:pt x="0" y="132"/>
                    </a:lnTo>
                    <a:lnTo>
                      <a:pt x="0" y="146"/>
                    </a:lnTo>
                    <a:lnTo>
                      <a:pt x="3" y="158"/>
                    </a:lnTo>
                    <a:lnTo>
                      <a:pt x="5" y="172"/>
                    </a:lnTo>
                    <a:lnTo>
                      <a:pt x="10" y="183"/>
                    </a:lnTo>
                    <a:lnTo>
                      <a:pt x="15" y="195"/>
                    </a:lnTo>
                    <a:lnTo>
                      <a:pt x="22" y="206"/>
                    </a:lnTo>
                    <a:lnTo>
                      <a:pt x="30" y="216"/>
                    </a:lnTo>
                    <a:lnTo>
                      <a:pt x="39" y="225"/>
                    </a:lnTo>
                    <a:lnTo>
                      <a:pt x="48" y="233"/>
                    </a:lnTo>
                    <a:lnTo>
                      <a:pt x="58" y="242"/>
                    </a:lnTo>
                    <a:lnTo>
                      <a:pt x="68" y="248"/>
                    </a:lnTo>
                    <a:lnTo>
                      <a:pt x="80" y="254"/>
                    </a:lnTo>
                    <a:lnTo>
                      <a:pt x="92" y="259"/>
                    </a:lnTo>
                    <a:lnTo>
                      <a:pt x="106" y="260"/>
                    </a:lnTo>
                    <a:lnTo>
                      <a:pt x="118" y="264"/>
                    </a:lnTo>
                    <a:lnTo>
                      <a:pt x="131" y="264"/>
                    </a:lnTo>
                    <a:lnTo>
                      <a:pt x="145" y="264"/>
                    </a:lnTo>
                    <a:lnTo>
                      <a:pt x="159" y="260"/>
                    </a:lnTo>
                    <a:lnTo>
                      <a:pt x="171" y="259"/>
                    </a:lnTo>
                    <a:lnTo>
                      <a:pt x="183" y="254"/>
                    </a:lnTo>
                    <a:lnTo>
                      <a:pt x="195" y="248"/>
                    </a:lnTo>
                    <a:lnTo>
                      <a:pt x="205" y="242"/>
                    </a:lnTo>
                    <a:lnTo>
                      <a:pt x="215" y="233"/>
                    </a:lnTo>
                    <a:lnTo>
                      <a:pt x="226" y="225"/>
                    </a:lnTo>
                    <a:lnTo>
                      <a:pt x="234" y="216"/>
                    </a:lnTo>
                    <a:lnTo>
                      <a:pt x="241" y="206"/>
                    </a:lnTo>
                    <a:lnTo>
                      <a:pt x="248" y="195"/>
                    </a:lnTo>
                    <a:lnTo>
                      <a:pt x="253" y="183"/>
                    </a:lnTo>
                    <a:lnTo>
                      <a:pt x="258" y="172"/>
                    </a:lnTo>
                    <a:lnTo>
                      <a:pt x="262" y="158"/>
                    </a:lnTo>
                    <a:lnTo>
                      <a:pt x="263" y="146"/>
                    </a:lnTo>
                    <a:lnTo>
                      <a:pt x="263" y="132"/>
                    </a:lnTo>
                    <a:close/>
                    <a:moveTo>
                      <a:pt x="256" y="132"/>
                    </a:moveTo>
                    <a:lnTo>
                      <a:pt x="256" y="144"/>
                    </a:lnTo>
                    <a:lnTo>
                      <a:pt x="255" y="158"/>
                    </a:lnTo>
                    <a:lnTo>
                      <a:pt x="251" y="170"/>
                    </a:lnTo>
                    <a:lnTo>
                      <a:pt x="246" y="180"/>
                    </a:lnTo>
                    <a:lnTo>
                      <a:pt x="241" y="192"/>
                    </a:lnTo>
                    <a:lnTo>
                      <a:pt x="236" y="202"/>
                    </a:lnTo>
                    <a:lnTo>
                      <a:pt x="227" y="211"/>
                    </a:lnTo>
                    <a:lnTo>
                      <a:pt x="220" y="219"/>
                    </a:lnTo>
                    <a:lnTo>
                      <a:pt x="210" y="228"/>
                    </a:lnTo>
                    <a:lnTo>
                      <a:pt x="202" y="235"/>
                    </a:lnTo>
                    <a:lnTo>
                      <a:pt x="191" y="242"/>
                    </a:lnTo>
                    <a:lnTo>
                      <a:pt x="181" y="247"/>
                    </a:lnTo>
                    <a:lnTo>
                      <a:pt x="169" y="250"/>
                    </a:lnTo>
                    <a:lnTo>
                      <a:pt x="157" y="254"/>
                    </a:lnTo>
                    <a:lnTo>
                      <a:pt x="145" y="255"/>
                    </a:lnTo>
                    <a:lnTo>
                      <a:pt x="131" y="257"/>
                    </a:lnTo>
                    <a:lnTo>
                      <a:pt x="119" y="255"/>
                    </a:lnTo>
                    <a:lnTo>
                      <a:pt x="106" y="254"/>
                    </a:lnTo>
                    <a:lnTo>
                      <a:pt x="94" y="250"/>
                    </a:lnTo>
                    <a:lnTo>
                      <a:pt x="83" y="247"/>
                    </a:lnTo>
                    <a:lnTo>
                      <a:pt x="72" y="242"/>
                    </a:lnTo>
                    <a:lnTo>
                      <a:pt x="61" y="235"/>
                    </a:lnTo>
                    <a:lnTo>
                      <a:pt x="53" y="228"/>
                    </a:lnTo>
                    <a:lnTo>
                      <a:pt x="44" y="219"/>
                    </a:lnTo>
                    <a:lnTo>
                      <a:pt x="36" y="211"/>
                    </a:lnTo>
                    <a:lnTo>
                      <a:pt x="29" y="202"/>
                    </a:lnTo>
                    <a:lnTo>
                      <a:pt x="22" y="192"/>
                    </a:lnTo>
                    <a:lnTo>
                      <a:pt x="17" y="180"/>
                    </a:lnTo>
                    <a:lnTo>
                      <a:pt x="13" y="170"/>
                    </a:lnTo>
                    <a:lnTo>
                      <a:pt x="10" y="158"/>
                    </a:lnTo>
                    <a:lnTo>
                      <a:pt x="8" y="144"/>
                    </a:lnTo>
                    <a:lnTo>
                      <a:pt x="6" y="132"/>
                    </a:lnTo>
                    <a:lnTo>
                      <a:pt x="8" y="118"/>
                    </a:lnTo>
                    <a:lnTo>
                      <a:pt x="10" y="107"/>
                    </a:lnTo>
                    <a:lnTo>
                      <a:pt x="13" y="95"/>
                    </a:lnTo>
                    <a:lnTo>
                      <a:pt x="17" y="84"/>
                    </a:lnTo>
                    <a:lnTo>
                      <a:pt x="22" y="72"/>
                    </a:lnTo>
                    <a:lnTo>
                      <a:pt x="29" y="62"/>
                    </a:lnTo>
                    <a:lnTo>
                      <a:pt x="36" y="53"/>
                    </a:lnTo>
                    <a:lnTo>
                      <a:pt x="44" y="43"/>
                    </a:lnTo>
                    <a:lnTo>
                      <a:pt x="53" y="36"/>
                    </a:lnTo>
                    <a:lnTo>
                      <a:pt x="61" y="28"/>
                    </a:lnTo>
                    <a:lnTo>
                      <a:pt x="72" y="23"/>
                    </a:lnTo>
                    <a:lnTo>
                      <a:pt x="83" y="18"/>
                    </a:lnTo>
                    <a:lnTo>
                      <a:pt x="94" y="12"/>
                    </a:lnTo>
                    <a:lnTo>
                      <a:pt x="106" y="9"/>
                    </a:lnTo>
                    <a:lnTo>
                      <a:pt x="119" y="7"/>
                    </a:lnTo>
                    <a:lnTo>
                      <a:pt x="131" y="7"/>
                    </a:lnTo>
                    <a:lnTo>
                      <a:pt x="145" y="7"/>
                    </a:lnTo>
                    <a:lnTo>
                      <a:pt x="157" y="9"/>
                    </a:lnTo>
                    <a:lnTo>
                      <a:pt x="169" y="12"/>
                    </a:lnTo>
                    <a:lnTo>
                      <a:pt x="181" y="18"/>
                    </a:lnTo>
                    <a:lnTo>
                      <a:pt x="191" y="23"/>
                    </a:lnTo>
                    <a:lnTo>
                      <a:pt x="202" y="28"/>
                    </a:lnTo>
                    <a:lnTo>
                      <a:pt x="210" y="36"/>
                    </a:lnTo>
                    <a:lnTo>
                      <a:pt x="220" y="43"/>
                    </a:lnTo>
                    <a:lnTo>
                      <a:pt x="227" y="53"/>
                    </a:lnTo>
                    <a:lnTo>
                      <a:pt x="236" y="62"/>
                    </a:lnTo>
                    <a:lnTo>
                      <a:pt x="241" y="72"/>
                    </a:lnTo>
                    <a:lnTo>
                      <a:pt x="246" y="84"/>
                    </a:lnTo>
                    <a:lnTo>
                      <a:pt x="251" y="95"/>
                    </a:lnTo>
                    <a:lnTo>
                      <a:pt x="255" y="107"/>
                    </a:lnTo>
                    <a:lnTo>
                      <a:pt x="256" y="118"/>
                    </a:lnTo>
                    <a:lnTo>
                      <a:pt x="256" y="132"/>
                    </a:lnTo>
                    <a:close/>
                  </a:path>
                </a:pathLst>
              </a:custGeom>
              <a:solidFill>
                <a:srgbClr val="D4D3D3"/>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7" name="Freeform 571"/>
              <p:cNvSpPr>
                <a:spLocks noEditPoints="1"/>
              </p:cNvSpPr>
              <p:nvPr/>
            </p:nvSpPr>
            <p:spPr bwMode="auto">
              <a:xfrm>
                <a:off x="1900" y="3175"/>
                <a:ext cx="257" cy="256"/>
              </a:xfrm>
              <a:custGeom>
                <a:avLst/>
                <a:gdLst>
                  <a:gd name="T0" fmla="*/ 255 w 257"/>
                  <a:gd name="T1" fmla="*/ 103 h 256"/>
                  <a:gd name="T2" fmla="*/ 241 w 257"/>
                  <a:gd name="T3" fmla="*/ 67 h 256"/>
                  <a:gd name="T4" fmla="*/ 219 w 257"/>
                  <a:gd name="T5" fmla="*/ 38 h 256"/>
                  <a:gd name="T6" fmla="*/ 190 w 257"/>
                  <a:gd name="T7" fmla="*/ 15 h 256"/>
                  <a:gd name="T8" fmla="*/ 154 w 257"/>
                  <a:gd name="T9" fmla="*/ 2 h 256"/>
                  <a:gd name="T10" fmla="*/ 115 w 257"/>
                  <a:gd name="T11" fmla="*/ 0 h 256"/>
                  <a:gd name="T12" fmla="*/ 79 w 257"/>
                  <a:gd name="T13" fmla="*/ 10 h 256"/>
                  <a:gd name="T14" fmla="*/ 46 w 257"/>
                  <a:gd name="T15" fmla="*/ 29 h 256"/>
                  <a:gd name="T16" fmla="*/ 22 w 257"/>
                  <a:gd name="T17" fmla="*/ 56 h 256"/>
                  <a:gd name="T18" fmla="*/ 7 w 257"/>
                  <a:gd name="T19" fmla="*/ 91 h 256"/>
                  <a:gd name="T20" fmla="*/ 0 w 257"/>
                  <a:gd name="T21" fmla="*/ 128 h 256"/>
                  <a:gd name="T22" fmla="*/ 7 w 257"/>
                  <a:gd name="T23" fmla="*/ 166 h 256"/>
                  <a:gd name="T24" fmla="*/ 22 w 257"/>
                  <a:gd name="T25" fmla="*/ 200 h 256"/>
                  <a:gd name="T26" fmla="*/ 46 w 257"/>
                  <a:gd name="T27" fmla="*/ 227 h 256"/>
                  <a:gd name="T28" fmla="*/ 79 w 257"/>
                  <a:gd name="T29" fmla="*/ 246 h 256"/>
                  <a:gd name="T30" fmla="*/ 115 w 257"/>
                  <a:gd name="T31" fmla="*/ 256 h 256"/>
                  <a:gd name="T32" fmla="*/ 154 w 257"/>
                  <a:gd name="T33" fmla="*/ 253 h 256"/>
                  <a:gd name="T34" fmla="*/ 190 w 257"/>
                  <a:gd name="T35" fmla="*/ 241 h 256"/>
                  <a:gd name="T36" fmla="*/ 219 w 257"/>
                  <a:gd name="T37" fmla="*/ 219 h 256"/>
                  <a:gd name="T38" fmla="*/ 241 w 257"/>
                  <a:gd name="T39" fmla="*/ 190 h 256"/>
                  <a:gd name="T40" fmla="*/ 255 w 257"/>
                  <a:gd name="T41" fmla="*/ 154 h 256"/>
                  <a:gd name="T42" fmla="*/ 250 w 257"/>
                  <a:gd name="T43" fmla="*/ 128 h 256"/>
                  <a:gd name="T44" fmla="*/ 245 w 257"/>
                  <a:gd name="T45" fmla="*/ 164 h 256"/>
                  <a:gd name="T46" fmla="*/ 229 w 257"/>
                  <a:gd name="T47" fmla="*/ 195 h 256"/>
                  <a:gd name="T48" fmla="*/ 205 w 257"/>
                  <a:gd name="T49" fmla="*/ 221 h 256"/>
                  <a:gd name="T50" fmla="*/ 176 w 257"/>
                  <a:gd name="T51" fmla="*/ 239 h 256"/>
                  <a:gd name="T52" fmla="*/ 140 w 257"/>
                  <a:gd name="T53" fmla="*/ 248 h 256"/>
                  <a:gd name="T54" fmla="*/ 104 w 257"/>
                  <a:gd name="T55" fmla="*/ 246 h 256"/>
                  <a:gd name="T56" fmla="*/ 70 w 257"/>
                  <a:gd name="T57" fmla="*/ 234 h 256"/>
                  <a:gd name="T58" fmla="*/ 43 w 257"/>
                  <a:gd name="T59" fmla="*/ 214 h 256"/>
                  <a:gd name="T60" fmla="*/ 22 w 257"/>
                  <a:gd name="T61" fmla="*/ 186 h 256"/>
                  <a:gd name="T62" fmla="*/ 10 w 257"/>
                  <a:gd name="T63" fmla="*/ 152 h 256"/>
                  <a:gd name="T64" fmla="*/ 9 w 257"/>
                  <a:gd name="T65" fmla="*/ 116 h 256"/>
                  <a:gd name="T66" fmla="*/ 17 w 257"/>
                  <a:gd name="T67" fmla="*/ 80 h 256"/>
                  <a:gd name="T68" fmla="*/ 36 w 257"/>
                  <a:gd name="T69" fmla="*/ 51 h 256"/>
                  <a:gd name="T70" fmla="*/ 62 w 257"/>
                  <a:gd name="T71" fmla="*/ 27 h 256"/>
                  <a:gd name="T72" fmla="*/ 92 w 257"/>
                  <a:gd name="T73" fmla="*/ 12 h 256"/>
                  <a:gd name="T74" fmla="*/ 128 w 257"/>
                  <a:gd name="T75" fmla="*/ 7 h 256"/>
                  <a:gd name="T76" fmla="*/ 164 w 257"/>
                  <a:gd name="T77" fmla="*/ 12 h 256"/>
                  <a:gd name="T78" fmla="*/ 197 w 257"/>
                  <a:gd name="T79" fmla="*/ 27 h 256"/>
                  <a:gd name="T80" fmla="*/ 223 w 257"/>
                  <a:gd name="T81" fmla="*/ 51 h 256"/>
                  <a:gd name="T82" fmla="*/ 240 w 257"/>
                  <a:gd name="T83" fmla="*/ 80 h 256"/>
                  <a:gd name="T84" fmla="*/ 248 w 257"/>
                  <a:gd name="T85" fmla="*/ 116 h 25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7"/>
                  <a:gd name="T130" fmla="*/ 0 h 256"/>
                  <a:gd name="T131" fmla="*/ 257 w 257"/>
                  <a:gd name="T132" fmla="*/ 256 h 25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7" h="256">
                    <a:moveTo>
                      <a:pt x="257" y="128"/>
                    </a:moveTo>
                    <a:lnTo>
                      <a:pt x="257" y="114"/>
                    </a:lnTo>
                    <a:lnTo>
                      <a:pt x="255" y="103"/>
                    </a:lnTo>
                    <a:lnTo>
                      <a:pt x="252" y="91"/>
                    </a:lnTo>
                    <a:lnTo>
                      <a:pt x="247" y="79"/>
                    </a:lnTo>
                    <a:lnTo>
                      <a:pt x="241" y="67"/>
                    </a:lnTo>
                    <a:lnTo>
                      <a:pt x="235" y="56"/>
                    </a:lnTo>
                    <a:lnTo>
                      <a:pt x="228" y="46"/>
                    </a:lnTo>
                    <a:lnTo>
                      <a:pt x="219" y="38"/>
                    </a:lnTo>
                    <a:lnTo>
                      <a:pt x="211" y="29"/>
                    </a:lnTo>
                    <a:lnTo>
                      <a:pt x="200" y="22"/>
                    </a:lnTo>
                    <a:lnTo>
                      <a:pt x="190" y="15"/>
                    </a:lnTo>
                    <a:lnTo>
                      <a:pt x="178" y="10"/>
                    </a:lnTo>
                    <a:lnTo>
                      <a:pt x="166" y="5"/>
                    </a:lnTo>
                    <a:lnTo>
                      <a:pt x="154" y="2"/>
                    </a:lnTo>
                    <a:lnTo>
                      <a:pt x="142" y="0"/>
                    </a:lnTo>
                    <a:lnTo>
                      <a:pt x="128" y="0"/>
                    </a:lnTo>
                    <a:lnTo>
                      <a:pt x="115" y="0"/>
                    </a:lnTo>
                    <a:lnTo>
                      <a:pt x="103" y="2"/>
                    </a:lnTo>
                    <a:lnTo>
                      <a:pt x="91" y="5"/>
                    </a:lnTo>
                    <a:lnTo>
                      <a:pt x="79" y="10"/>
                    </a:lnTo>
                    <a:lnTo>
                      <a:pt x="67" y="15"/>
                    </a:lnTo>
                    <a:lnTo>
                      <a:pt x="57" y="22"/>
                    </a:lnTo>
                    <a:lnTo>
                      <a:pt x="46" y="29"/>
                    </a:lnTo>
                    <a:lnTo>
                      <a:pt x="38" y="38"/>
                    </a:lnTo>
                    <a:lnTo>
                      <a:pt x="29" y="46"/>
                    </a:lnTo>
                    <a:lnTo>
                      <a:pt x="22" y="56"/>
                    </a:lnTo>
                    <a:lnTo>
                      <a:pt x="15" y="67"/>
                    </a:lnTo>
                    <a:lnTo>
                      <a:pt x="10" y="79"/>
                    </a:lnTo>
                    <a:lnTo>
                      <a:pt x="7" y="91"/>
                    </a:lnTo>
                    <a:lnTo>
                      <a:pt x="3" y="103"/>
                    </a:lnTo>
                    <a:lnTo>
                      <a:pt x="2" y="114"/>
                    </a:lnTo>
                    <a:lnTo>
                      <a:pt x="0" y="128"/>
                    </a:lnTo>
                    <a:lnTo>
                      <a:pt x="2" y="142"/>
                    </a:lnTo>
                    <a:lnTo>
                      <a:pt x="3" y="154"/>
                    </a:lnTo>
                    <a:lnTo>
                      <a:pt x="7" y="166"/>
                    </a:lnTo>
                    <a:lnTo>
                      <a:pt x="10" y="178"/>
                    </a:lnTo>
                    <a:lnTo>
                      <a:pt x="15" y="190"/>
                    </a:lnTo>
                    <a:lnTo>
                      <a:pt x="22" y="200"/>
                    </a:lnTo>
                    <a:lnTo>
                      <a:pt x="29" y="210"/>
                    </a:lnTo>
                    <a:lnTo>
                      <a:pt x="38" y="219"/>
                    </a:lnTo>
                    <a:lnTo>
                      <a:pt x="46" y="227"/>
                    </a:lnTo>
                    <a:lnTo>
                      <a:pt x="57" y="234"/>
                    </a:lnTo>
                    <a:lnTo>
                      <a:pt x="67" y="241"/>
                    </a:lnTo>
                    <a:lnTo>
                      <a:pt x="79" y="246"/>
                    </a:lnTo>
                    <a:lnTo>
                      <a:pt x="91" y="251"/>
                    </a:lnTo>
                    <a:lnTo>
                      <a:pt x="103" y="253"/>
                    </a:lnTo>
                    <a:lnTo>
                      <a:pt x="115" y="256"/>
                    </a:lnTo>
                    <a:lnTo>
                      <a:pt x="128" y="256"/>
                    </a:lnTo>
                    <a:lnTo>
                      <a:pt x="142" y="256"/>
                    </a:lnTo>
                    <a:lnTo>
                      <a:pt x="154" y="253"/>
                    </a:lnTo>
                    <a:lnTo>
                      <a:pt x="166" y="251"/>
                    </a:lnTo>
                    <a:lnTo>
                      <a:pt x="178" y="246"/>
                    </a:lnTo>
                    <a:lnTo>
                      <a:pt x="190" y="241"/>
                    </a:lnTo>
                    <a:lnTo>
                      <a:pt x="200" y="234"/>
                    </a:lnTo>
                    <a:lnTo>
                      <a:pt x="211" y="227"/>
                    </a:lnTo>
                    <a:lnTo>
                      <a:pt x="219" y="219"/>
                    </a:lnTo>
                    <a:lnTo>
                      <a:pt x="228" y="210"/>
                    </a:lnTo>
                    <a:lnTo>
                      <a:pt x="235" y="200"/>
                    </a:lnTo>
                    <a:lnTo>
                      <a:pt x="241" y="190"/>
                    </a:lnTo>
                    <a:lnTo>
                      <a:pt x="247" y="178"/>
                    </a:lnTo>
                    <a:lnTo>
                      <a:pt x="252" y="166"/>
                    </a:lnTo>
                    <a:lnTo>
                      <a:pt x="255" y="154"/>
                    </a:lnTo>
                    <a:lnTo>
                      <a:pt x="257" y="142"/>
                    </a:lnTo>
                    <a:lnTo>
                      <a:pt x="257" y="128"/>
                    </a:lnTo>
                    <a:close/>
                    <a:moveTo>
                      <a:pt x="250" y="128"/>
                    </a:moveTo>
                    <a:lnTo>
                      <a:pt x="248" y="140"/>
                    </a:lnTo>
                    <a:lnTo>
                      <a:pt x="247" y="152"/>
                    </a:lnTo>
                    <a:lnTo>
                      <a:pt x="245" y="164"/>
                    </a:lnTo>
                    <a:lnTo>
                      <a:pt x="240" y="174"/>
                    </a:lnTo>
                    <a:lnTo>
                      <a:pt x="235" y="186"/>
                    </a:lnTo>
                    <a:lnTo>
                      <a:pt x="229" y="195"/>
                    </a:lnTo>
                    <a:lnTo>
                      <a:pt x="223" y="205"/>
                    </a:lnTo>
                    <a:lnTo>
                      <a:pt x="214" y="214"/>
                    </a:lnTo>
                    <a:lnTo>
                      <a:pt x="205" y="221"/>
                    </a:lnTo>
                    <a:lnTo>
                      <a:pt x="197" y="229"/>
                    </a:lnTo>
                    <a:lnTo>
                      <a:pt x="187" y="234"/>
                    </a:lnTo>
                    <a:lnTo>
                      <a:pt x="176" y="239"/>
                    </a:lnTo>
                    <a:lnTo>
                      <a:pt x="164" y="243"/>
                    </a:lnTo>
                    <a:lnTo>
                      <a:pt x="152" y="246"/>
                    </a:lnTo>
                    <a:lnTo>
                      <a:pt x="140" y="248"/>
                    </a:lnTo>
                    <a:lnTo>
                      <a:pt x="128" y="250"/>
                    </a:lnTo>
                    <a:lnTo>
                      <a:pt x="116" y="248"/>
                    </a:lnTo>
                    <a:lnTo>
                      <a:pt x="104" y="246"/>
                    </a:lnTo>
                    <a:lnTo>
                      <a:pt x="92" y="243"/>
                    </a:lnTo>
                    <a:lnTo>
                      <a:pt x="82" y="239"/>
                    </a:lnTo>
                    <a:lnTo>
                      <a:pt x="70" y="234"/>
                    </a:lnTo>
                    <a:lnTo>
                      <a:pt x="62" y="229"/>
                    </a:lnTo>
                    <a:lnTo>
                      <a:pt x="51" y="221"/>
                    </a:lnTo>
                    <a:lnTo>
                      <a:pt x="43" y="214"/>
                    </a:lnTo>
                    <a:lnTo>
                      <a:pt x="36" y="205"/>
                    </a:lnTo>
                    <a:lnTo>
                      <a:pt x="29" y="195"/>
                    </a:lnTo>
                    <a:lnTo>
                      <a:pt x="22" y="186"/>
                    </a:lnTo>
                    <a:lnTo>
                      <a:pt x="17" y="174"/>
                    </a:lnTo>
                    <a:lnTo>
                      <a:pt x="14" y="164"/>
                    </a:lnTo>
                    <a:lnTo>
                      <a:pt x="10" y="152"/>
                    </a:lnTo>
                    <a:lnTo>
                      <a:pt x="9" y="140"/>
                    </a:lnTo>
                    <a:lnTo>
                      <a:pt x="7" y="128"/>
                    </a:lnTo>
                    <a:lnTo>
                      <a:pt x="9" y="116"/>
                    </a:lnTo>
                    <a:lnTo>
                      <a:pt x="10" y="104"/>
                    </a:lnTo>
                    <a:lnTo>
                      <a:pt x="14" y="92"/>
                    </a:lnTo>
                    <a:lnTo>
                      <a:pt x="17" y="80"/>
                    </a:lnTo>
                    <a:lnTo>
                      <a:pt x="22" y="70"/>
                    </a:lnTo>
                    <a:lnTo>
                      <a:pt x="29" y="60"/>
                    </a:lnTo>
                    <a:lnTo>
                      <a:pt x="36" y="51"/>
                    </a:lnTo>
                    <a:lnTo>
                      <a:pt x="43" y="43"/>
                    </a:lnTo>
                    <a:lnTo>
                      <a:pt x="51" y="34"/>
                    </a:lnTo>
                    <a:lnTo>
                      <a:pt x="62" y="27"/>
                    </a:lnTo>
                    <a:lnTo>
                      <a:pt x="70" y="22"/>
                    </a:lnTo>
                    <a:lnTo>
                      <a:pt x="82" y="17"/>
                    </a:lnTo>
                    <a:lnTo>
                      <a:pt x="92" y="12"/>
                    </a:lnTo>
                    <a:lnTo>
                      <a:pt x="104" y="10"/>
                    </a:lnTo>
                    <a:lnTo>
                      <a:pt x="116" y="8"/>
                    </a:lnTo>
                    <a:lnTo>
                      <a:pt x="128" y="7"/>
                    </a:lnTo>
                    <a:lnTo>
                      <a:pt x="140" y="8"/>
                    </a:lnTo>
                    <a:lnTo>
                      <a:pt x="152" y="10"/>
                    </a:lnTo>
                    <a:lnTo>
                      <a:pt x="164" y="12"/>
                    </a:lnTo>
                    <a:lnTo>
                      <a:pt x="176" y="17"/>
                    </a:lnTo>
                    <a:lnTo>
                      <a:pt x="187" y="22"/>
                    </a:lnTo>
                    <a:lnTo>
                      <a:pt x="197" y="27"/>
                    </a:lnTo>
                    <a:lnTo>
                      <a:pt x="205" y="34"/>
                    </a:lnTo>
                    <a:lnTo>
                      <a:pt x="214" y="43"/>
                    </a:lnTo>
                    <a:lnTo>
                      <a:pt x="223" y="51"/>
                    </a:lnTo>
                    <a:lnTo>
                      <a:pt x="229" y="60"/>
                    </a:lnTo>
                    <a:lnTo>
                      <a:pt x="235" y="70"/>
                    </a:lnTo>
                    <a:lnTo>
                      <a:pt x="240" y="80"/>
                    </a:lnTo>
                    <a:lnTo>
                      <a:pt x="245" y="92"/>
                    </a:lnTo>
                    <a:lnTo>
                      <a:pt x="247" y="104"/>
                    </a:lnTo>
                    <a:lnTo>
                      <a:pt x="248" y="116"/>
                    </a:lnTo>
                    <a:lnTo>
                      <a:pt x="250" y="128"/>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8" name="Freeform 572"/>
              <p:cNvSpPr>
                <a:spLocks noEditPoints="1"/>
              </p:cNvSpPr>
              <p:nvPr/>
            </p:nvSpPr>
            <p:spPr bwMode="auto">
              <a:xfrm>
                <a:off x="1903" y="3178"/>
                <a:ext cx="250" cy="250"/>
              </a:xfrm>
              <a:custGeom>
                <a:avLst/>
                <a:gdLst>
                  <a:gd name="T0" fmla="*/ 249 w 250"/>
                  <a:gd name="T1" fmla="*/ 100 h 250"/>
                  <a:gd name="T2" fmla="*/ 235 w 250"/>
                  <a:gd name="T3" fmla="*/ 65 h 250"/>
                  <a:gd name="T4" fmla="*/ 214 w 250"/>
                  <a:gd name="T5" fmla="*/ 36 h 250"/>
                  <a:gd name="T6" fmla="*/ 185 w 250"/>
                  <a:gd name="T7" fmla="*/ 16 h 250"/>
                  <a:gd name="T8" fmla="*/ 151 w 250"/>
                  <a:gd name="T9" fmla="*/ 2 h 250"/>
                  <a:gd name="T10" fmla="*/ 113 w 250"/>
                  <a:gd name="T11" fmla="*/ 0 h 250"/>
                  <a:gd name="T12" fmla="*/ 77 w 250"/>
                  <a:gd name="T13" fmla="*/ 11 h 250"/>
                  <a:gd name="T14" fmla="*/ 47 w 250"/>
                  <a:gd name="T15" fmla="*/ 29 h 250"/>
                  <a:gd name="T16" fmla="*/ 23 w 250"/>
                  <a:gd name="T17" fmla="*/ 55 h 250"/>
                  <a:gd name="T18" fmla="*/ 7 w 250"/>
                  <a:gd name="T19" fmla="*/ 88 h 250"/>
                  <a:gd name="T20" fmla="*/ 0 w 250"/>
                  <a:gd name="T21" fmla="*/ 125 h 250"/>
                  <a:gd name="T22" fmla="*/ 7 w 250"/>
                  <a:gd name="T23" fmla="*/ 163 h 250"/>
                  <a:gd name="T24" fmla="*/ 23 w 250"/>
                  <a:gd name="T25" fmla="*/ 195 h 250"/>
                  <a:gd name="T26" fmla="*/ 47 w 250"/>
                  <a:gd name="T27" fmla="*/ 221 h 250"/>
                  <a:gd name="T28" fmla="*/ 77 w 250"/>
                  <a:gd name="T29" fmla="*/ 240 h 250"/>
                  <a:gd name="T30" fmla="*/ 113 w 250"/>
                  <a:gd name="T31" fmla="*/ 248 h 250"/>
                  <a:gd name="T32" fmla="*/ 151 w 250"/>
                  <a:gd name="T33" fmla="*/ 247 h 250"/>
                  <a:gd name="T34" fmla="*/ 185 w 250"/>
                  <a:gd name="T35" fmla="*/ 235 h 250"/>
                  <a:gd name="T36" fmla="*/ 214 w 250"/>
                  <a:gd name="T37" fmla="*/ 212 h 250"/>
                  <a:gd name="T38" fmla="*/ 235 w 250"/>
                  <a:gd name="T39" fmla="*/ 185 h 250"/>
                  <a:gd name="T40" fmla="*/ 249 w 250"/>
                  <a:gd name="T41" fmla="*/ 151 h 250"/>
                  <a:gd name="T42" fmla="*/ 244 w 250"/>
                  <a:gd name="T43" fmla="*/ 125 h 250"/>
                  <a:gd name="T44" fmla="*/ 238 w 250"/>
                  <a:gd name="T45" fmla="*/ 159 h 250"/>
                  <a:gd name="T46" fmla="*/ 223 w 250"/>
                  <a:gd name="T47" fmla="*/ 190 h 250"/>
                  <a:gd name="T48" fmla="*/ 201 w 250"/>
                  <a:gd name="T49" fmla="*/ 216 h 250"/>
                  <a:gd name="T50" fmla="*/ 172 w 250"/>
                  <a:gd name="T51" fmla="*/ 233 h 250"/>
                  <a:gd name="T52" fmla="*/ 137 w 250"/>
                  <a:gd name="T53" fmla="*/ 241 h 250"/>
                  <a:gd name="T54" fmla="*/ 101 w 250"/>
                  <a:gd name="T55" fmla="*/ 240 h 250"/>
                  <a:gd name="T56" fmla="*/ 69 w 250"/>
                  <a:gd name="T57" fmla="*/ 228 h 250"/>
                  <a:gd name="T58" fmla="*/ 43 w 250"/>
                  <a:gd name="T59" fmla="*/ 207 h 250"/>
                  <a:gd name="T60" fmla="*/ 23 w 250"/>
                  <a:gd name="T61" fmla="*/ 182 h 250"/>
                  <a:gd name="T62" fmla="*/ 11 w 250"/>
                  <a:gd name="T63" fmla="*/ 149 h 250"/>
                  <a:gd name="T64" fmla="*/ 9 w 250"/>
                  <a:gd name="T65" fmla="*/ 113 h 250"/>
                  <a:gd name="T66" fmla="*/ 18 w 250"/>
                  <a:gd name="T67" fmla="*/ 79 h 250"/>
                  <a:gd name="T68" fmla="*/ 35 w 250"/>
                  <a:gd name="T69" fmla="*/ 50 h 250"/>
                  <a:gd name="T70" fmla="*/ 60 w 250"/>
                  <a:gd name="T71" fmla="*/ 28 h 250"/>
                  <a:gd name="T72" fmla="*/ 91 w 250"/>
                  <a:gd name="T73" fmla="*/ 12 h 250"/>
                  <a:gd name="T74" fmla="*/ 125 w 250"/>
                  <a:gd name="T75" fmla="*/ 7 h 250"/>
                  <a:gd name="T76" fmla="*/ 161 w 250"/>
                  <a:gd name="T77" fmla="*/ 12 h 250"/>
                  <a:gd name="T78" fmla="*/ 190 w 250"/>
                  <a:gd name="T79" fmla="*/ 28 h 250"/>
                  <a:gd name="T80" fmla="*/ 216 w 250"/>
                  <a:gd name="T81" fmla="*/ 50 h 250"/>
                  <a:gd name="T82" fmla="*/ 233 w 250"/>
                  <a:gd name="T83" fmla="*/ 79 h 250"/>
                  <a:gd name="T84" fmla="*/ 242 w 250"/>
                  <a:gd name="T85" fmla="*/ 113 h 25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50"/>
                  <a:gd name="T130" fmla="*/ 0 h 250"/>
                  <a:gd name="T131" fmla="*/ 250 w 250"/>
                  <a:gd name="T132" fmla="*/ 250 h 25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50" h="250">
                    <a:moveTo>
                      <a:pt x="250" y="125"/>
                    </a:moveTo>
                    <a:lnTo>
                      <a:pt x="250" y="111"/>
                    </a:lnTo>
                    <a:lnTo>
                      <a:pt x="249" y="100"/>
                    </a:lnTo>
                    <a:lnTo>
                      <a:pt x="245" y="88"/>
                    </a:lnTo>
                    <a:lnTo>
                      <a:pt x="240" y="77"/>
                    </a:lnTo>
                    <a:lnTo>
                      <a:pt x="235" y="65"/>
                    </a:lnTo>
                    <a:lnTo>
                      <a:pt x="230" y="55"/>
                    </a:lnTo>
                    <a:lnTo>
                      <a:pt x="221" y="46"/>
                    </a:lnTo>
                    <a:lnTo>
                      <a:pt x="214" y="36"/>
                    </a:lnTo>
                    <a:lnTo>
                      <a:pt x="204" y="29"/>
                    </a:lnTo>
                    <a:lnTo>
                      <a:pt x="196" y="21"/>
                    </a:lnTo>
                    <a:lnTo>
                      <a:pt x="185" y="16"/>
                    </a:lnTo>
                    <a:lnTo>
                      <a:pt x="175" y="11"/>
                    </a:lnTo>
                    <a:lnTo>
                      <a:pt x="163" y="5"/>
                    </a:lnTo>
                    <a:lnTo>
                      <a:pt x="151" y="2"/>
                    </a:lnTo>
                    <a:lnTo>
                      <a:pt x="139" y="0"/>
                    </a:lnTo>
                    <a:lnTo>
                      <a:pt x="125" y="0"/>
                    </a:lnTo>
                    <a:lnTo>
                      <a:pt x="113" y="0"/>
                    </a:lnTo>
                    <a:lnTo>
                      <a:pt x="100" y="2"/>
                    </a:lnTo>
                    <a:lnTo>
                      <a:pt x="88" y="5"/>
                    </a:lnTo>
                    <a:lnTo>
                      <a:pt x="77" y="11"/>
                    </a:lnTo>
                    <a:lnTo>
                      <a:pt x="66" y="16"/>
                    </a:lnTo>
                    <a:lnTo>
                      <a:pt x="55" y="21"/>
                    </a:lnTo>
                    <a:lnTo>
                      <a:pt x="47" y="29"/>
                    </a:lnTo>
                    <a:lnTo>
                      <a:pt x="38" y="36"/>
                    </a:lnTo>
                    <a:lnTo>
                      <a:pt x="30" y="46"/>
                    </a:lnTo>
                    <a:lnTo>
                      <a:pt x="23" y="55"/>
                    </a:lnTo>
                    <a:lnTo>
                      <a:pt x="16" y="65"/>
                    </a:lnTo>
                    <a:lnTo>
                      <a:pt x="11" y="77"/>
                    </a:lnTo>
                    <a:lnTo>
                      <a:pt x="7" y="88"/>
                    </a:lnTo>
                    <a:lnTo>
                      <a:pt x="4" y="100"/>
                    </a:lnTo>
                    <a:lnTo>
                      <a:pt x="2" y="111"/>
                    </a:lnTo>
                    <a:lnTo>
                      <a:pt x="0" y="125"/>
                    </a:lnTo>
                    <a:lnTo>
                      <a:pt x="2" y="137"/>
                    </a:lnTo>
                    <a:lnTo>
                      <a:pt x="4" y="151"/>
                    </a:lnTo>
                    <a:lnTo>
                      <a:pt x="7" y="163"/>
                    </a:lnTo>
                    <a:lnTo>
                      <a:pt x="11" y="173"/>
                    </a:lnTo>
                    <a:lnTo>
                      <a:pt x="16" y="185"/>
                    </a:lnTo>
                    <a:lnTo>
                      <a:pt x="23" y="195"/>
                    </a:lnTo>
                    <a:lnTo>
                      <a:pt x="30" y="204"/>
                    </a:lnTo>
                    <a:lnTo>
                      <a:pt x="38" y="212"/>
                    </a:lnTo>
                    <a:lnTo>
                      <a:pt x="47" y="221"/>
                    </a:lnTo>
                    <a:lnTo>
                      <a:pt x="55" y="228"/>
                    </a:lnTo>
                    <a:lnTo>
                      <a:pt x="66" y="235"/>
                    </a:lnTo>
                    <a:lnTo>
                      <a:pt x="77" y="240"/>
                    </a:lnTo>
                    <a:lnTo>
                      <a:pt x="88" y="243"/>
                    </a:lnTo>
                    <a:lnTo>
                      <a:pt x="100" y="247"/>
                    </a:lnTo>
                    <a:lnTo>
                      <a:pt x="113" y="248"/>
                    </a:lnTo>
                    <a:lnTo>
                      <a:pt x="125" y="250"/>
                    </a:lnTo>
                    <a:lnTo>
                      <a:pt x="139" y="248"/>
                    </a:lnTo>
                    <a:lnTo>
                      <a:pt x="151" y="247"/>
                    </a:lnTo>
                    <a:lnTo>
                      <a:pt x="163" y="243"/>
                    </a:lnTo>
                    <a:lnTo>
                      <a:pt x="175" y="240"/>
                    </a:lnTo>
                    <a:lnTo>
                      <a:pt x="185" y="235"/>
                    </a:lnTo>
                    <a:lnTo>
                      <a:pt x="196" y="228"/>
                    </a:lnTo>
                    <a:lnTo>
                      <a:pt x="204" y="221"/>
                    </a:lnTo>
                    <a:lnTo>
                      <a:pt x="214" y="212"/>
                    </a:lnTo>
                    <a:lnTo>
                      <a:pt x="221" y="204"/>
                    </a:lnTo>
                    <a:lnTo>
                      <a:pt x="230" y="195"/>
                    </a:lnTo>
                    <a:lnTo>
                      <a:pt x="235" y="185"/>
                    </a:lnTo>
                    <a:lnTo>
                      <a:pt x="240" y="173"/>
                    </a:lnTo>
                    <a:lnTo>
                      <a:pt x="245" y="163"/>
                    </a:lnTo>
                    <a:lnTo>
                      <a:pt x="249" y="151"/>
                    </a:lnTo>
                    <a:lnTo>
                      <a:pt x="250" y="137"/>
                    </a:lnTo>
                    <a:lnTo>
                      <a:pt x="250" y="125"/>
                    </a:lnTo>
                    <a:close/>
                    <a:moveTo>
                      <a:pt x="244" y="125"/>
                    </a:moveTo>
                    <a:lnTo>
                      <a:pt x="242" y="137"/>
                    </a:lnTo>
                    <a:lnTo>
                      <a:pt x="240" y="149"/>
                    </a:lnTo>
                    <a:lnTo>
                      <a:pt x="238" y="159"/>
                    </a:lnTo>
                    <a:lnTo>
                      <a:pt x="233" y="171"/>
                    </a:lnTo>
                    <a:lnTo>
                      <a:pt x="228" y="182"/>
                    </a:lnTo>
                    <a:lnTo>
                      <a:pt x="223" y="190"/>
                    </a:lnTo>
                    <a:lnTo>
                      <a:pt x="216" y="199"/>
                    </a:lnTo>
                    <a:lnTo>
                      <a:pt x="209" y="207"/>
                    </a:lnTo>
                    <a:lnTo>
                      <a:pt x="201" y="216"/>
                    </a:lnTo>
                    <a:lnTo>
                      <a:pt x="190" y="223"/>
                    </a:lnTo>
                    <a:lnTo>
                      <a:pt x="182" y="228"/>
                    </a:lnTo>
                    <a:lnTo>
                      <a:pt x="172" y="233"/>
                    </a:lnTo>
                    <a:lnTo>
                      <a:pt x="161" y="236"/>
                    </a:lnTo>
                    <a:lnTo>
                      <a:pt x="149" y="240"/>
                    </a:lnTo>
                    <a:lnTo>
                      <a:pt x="137" y="241"/>
                    </a:lnTo>
                    <a:lnTo>
                      <a:pt x="125" y="241"/>
                    </a:lnTo>
                    <a:lnTo>
                      <a:pt x="113" y="241"/>
                    </a:lnTo>
                    <a:lnTo>
                      <a:pt x="101" y="240"/>
                    </a:lnTo>
                    <a:lnTo>
                      <a:pt x="91" y="236"/>
                    </a:lnTo>
                    <a:lnTo>
                      <a:pt x="79" y="233"/>
                    </a:lnTo>
                    <a:lnTo>
                      <a:pt x="69" y="228"/>
                    </a:lnTo>
                    <a:lnTo>
                      <a:pt x="60" y="223"/>
                    </a:lnTo>
                    <a:lnTo>
                      <a:pt x="52" y="216"/>
                    </a:lnTo>
                    <a:lnTo>
                      <a:pt x="43" y="207"/>
                    </a:lnTo>
                    <a:lnTo>
                      <a:pt x="35" y="199"/>
                    </a:lnTo>
                    <a:lnTo>
                      <a:pt x="28" y="190"/>
                    </a:lnTo>
                    <a:lnTo>
                      <a:pt x="23" y="182"/>
                    </a:lnTo>
                    <a:lnTo>
                      <a:pt x="18" y="171"/>
                    </a:lnTo>
                    <a:lnTo>
                      <a:pt x="14" y="159"/>
                    </a:lnTo>
                    <a:lnTo>
                      <a:pt x="11" y="149"/>
                    </a:lnTo>
                    <a:lnTo>
                      <a:pt x="9" y="137"/>
                    </a:lnTo>
                    <a:lnTo>
                      <a:pt x="9" y="125"/>
                    </a:lnTo>
                    <a:lnTo>
                      <a:pt x="9" y="113"/>
                    </a:lnTo>
                    <a:lnTo>
                      <a:pt x="11" y="101"/>
                    </a:lnTo>
                    <a:lnTo>
                      <a:pt x="14" y="89"/>
                    </a:lnTo>
                    <a:lnTo>
                      <a:pt x="18" y="79"/>
                    </a:lnTo>
                    <a:lnTo>
                      <a:pt x="23" y="69"/>
                    </a:lnTo>
                    <a:lnTo>
                      <a:pt x="28" y="60"/>
                    </a:lnTo>
                    <a:lnTo>
                      <a:pt x="35" y="50"/>
                    </a:lnTo>
                    <a:lnTo>
                      <a:pt x="43" y="41"/>
                    </a:lnTo>
                    <a:lnTo>
                      <a:pt x="52" y="35"/>
                    </a:lnTo>
                    <a:lnTo>
                      <a:pt x="60" y="28"/>
                    </a:lnTo>
                    <a:lnTo>
                      <a:pt x="69" y="23"/>
                    </a:lnTo>
                    <a:lnTo>
                      <a:pt x="79" y="17"/>
                    </a:lnTo>
                    <a:lnTo>
                      <a:pt x="91" y="12"/>
                    </a:lnTo>
                    <a:lnTo>
                      <a:pt x="101" y="11"/>
                    </a:lnTo>
                    <a:lnTo>
                      <a:pt x="113" y="9"/>
                    </a:lnTo>
                    <a:lnTo>
                      <a:pt x="125" y="7"/>
                    </a:lnTo>
                    <a:lnTo>
                      <a:pt x="137" y="9"/>
                    </a:lnTo>
                    <a:lnTo>
                      <a:pt x="149" y="11"/>
                    </a:lnTo>
                    <a:lnTo>
                      <a:pt x="161" y="12"/>
                    </a:lnTo>
                    <a:lnTo>
                      <a:pt x="172" y="17"/>
                    </a:lnTo>
                    <a:lnTo>
                      <a:pt x="182" y="23"/>
                    </a:lnTo>
                    <a:lnTo>
                      <a:pt x="190" y="28"/>
                    </a:lnTo>
                    <a:lnTo>
                      <a:pt x="201" y="35"/>
                    </a:lnTo>
                    <a:lnTo>
                      <a:pt x="209" y="41"/>
                    </a:lnTo>
                    <a:lnTo>
                      <a:pt x="216" y="50"/>
                    </a:lnTo>
                    <a:lnTo>
                      <a:pt x="223" y="60"/>
                    </a:lnTo>
                    <a:lnTo>
                      <a:pt x="228" y="69"/>
                    </a:lnTo>
                    <a:lnTo>
                      <a:pt x="233" y="79"/>
                    </a:lnTo>
                    <a:lnTo>
                      <a:pt x="238" y="89"/>
                    </a:lnTo>
                    <a:lnTo>
                      <a:pt x="240" y="101"/>
                    </a:lnTo>
                    <a:lnTo>
                      <a:pt x="242" y="113"/>
                    </a:lnTo>
                    <a:lnTo>
                      <a:pt x="244" y="125"/>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09" name="Freeform 573"/>
              <p:cNvSpPr>
                <a:spLocks noEditPoints="1"/>
              </p:cNvSpPr>
              <p:nvPr/>
            </p:nvSpPr>
            <p:spPr bwMode="auto">
              <a:xfrm>
                <a:off x="1907" y="3182"/>
                <a:ext cx="243" cy="243"/>
              </a:xfrm>
              <a:custGeom>
                <a:avLst/>
                <a:gdLst>
                  <a:gd name="T0" fmla="*/ 240 w 243"/>
                  <a:gd name="T1" fmla="*/ 97 h 243"/>
                  <a:gd name="T2" fmla="*/ 228 w 243"/>
                  <a:gd name="T3" fmla="*/ 63 h 243"/>
                  <a:gd name="T4" fmla="*/ 207 w 243"/>
                  <a:gd name="T5" fmla="*/ 36 h 243"/>
                  <a:gd name="T6" fmla="*/ 180 w 243"/>
                  <a:gd name="T7" fmla="*/ 15 h 243"/>
                  <a:gd name="T8" fmla="*/ 145 w 243"/>
                  <a:gd name="T9" fmla="*/ 3 h 243"/>
                  <a:gd name="T10" fmla="*/ 109 w 243"/>
                  <a:gd name="T11" fmla="*/ 1 h 243"/>
                  <a:gd name="T12" fmla="*/ 75 w 243"/>
                  <a:gd name="T13" fmla="*/ 10 h 243"/>
                  <a:gd name="T14" fmla="*/ 44 w 243"/>
                  <a:gd name="T15" fmla="*/ 27 h 243"/>
                  <a:gd name="T16" fmla="*/ 22 w 243"/>
                  <a:gd name="T17" fmla="*/ 53 h 243"/>
                  <a:gd name="T18" fmla="*/ 7 w 243"/>
                  <a:gd name="T19" fmla="*/ 85 h 243"/>
                  <a:gd name="T20" fmla="*/ 0 w 243"/>
                  <a:gd name="T21" fmla="*/ 121 h 243"/>
                  <a:gd name="T22" fmla="*/ 7 w 243"/>
                  <a:gd name="T23" fmla="*/ 157 h 243"/>
                  <a:gd name="T24" fmla="*/ 22 w 243"/>
                  <a:gd name="T25" fmla="*/ 188 h 243"/>
                  <a:gd name="T26" fmla="*/ 44 w 243"/>
                  <a:gd name="T27" fmla="*/ 214 h 243"/>
                  <a:gd name="T28" fmla="*/ 75 w 243"/>
                  <a:gd name="T29" fmla="*/ 232 h 243"/>
                  <a:gd name="T30" fmla="*/ 109 w 243"/>
                  <a:gd name="T31" fmla="*/ 241 h 243"/>
                  <a:gd name="T32" fmla="*/ 145 w 243"/>
                  <a:gd name="T33" fmla="*/ 239 h 243"/>
                  <a:gd name="T34" fmla="*/ 180 w 243"/>
                  <a:gd name="T35" fmla="*/ 227 h 243"/>
                  <a:gd name="T36" fmla="*/ 207 w 243"/>
                  <a:gd name="T37" fmla="*/ 207 h 243"/>
                  <a:gd name="T38" fmla="*/ 228 w 243"/>
                  <a:gd name="T39" fmla="*/ 179 h 243"/>
                  <a:gd name="T40" fmla="*/ 240 w 243"/>
                  <a:gd name="T41" fmla="*/ 145 h 243"/>
                  <a:gd name="T42" fmla="*/ 236 w 243"/>
                  <a:gd name="T43" fmla="*/ 121 h 243"/>
                  <a:gd name="T44" fmla="*/ 231 w 243"/>
                  <a:gd name="T45" fmla="*/ 155 h 243"/>
                  <a:gd name="T46" fmla="*/ 216 w 243"/>
                  <a:gd name="T47" fmla="*/ 184 h 243"/>
                  <a:gd name="T48" fmla="*/ 193 w 243"/>
                  <a:gd name="T49" fmla="*/ 208 h 243"/>
                  <a:gd name="T50" fmla="*/ 166 w 243"/>
                  <a:gd name="T51" fmla="*/ 226 h 243"/>
                  <a:gd name="T52" fmla="*/ 133 w 243"/>
                  <a:gd name="T53" fmla="*/ 234 h 243"/>
                  <a:gd name="T54" fmla="*/ 99 w 243"/>
                  <a:gd name="T55" fmla="*/ 232 h 243"/>
                  <a:gd name="T56" fmla="*/ 68 w 243"/>
                  <a:gd name="T57" fmla="*/ 220 h 243"/>
                  <a:gd name="T58" fmla="*/ 41 w 243"/>
                  <a:gd name="T59" fmla="*/ 202 h 243"/>
                  <a:gd name="T60" fmla="*/ 22 w 243"/>
                  <a:gd name="T61" fmla="*/ 176 h 243"/>
                  <a:gd name="T62" fmla="*/ 10 w 243"/>
                  <a:gd name="T63" fmla="*/ 143 h 243"/>
                  <a:gd name="T64" fmla="*/ 8 w 243"/>
                  <a:gd name="T65" fmla="*/ 109 h 243"/>
                  <a:gd name="T66" fmla="*/ 17 w 243"/>
                  <a:gd name="T67" fmla="*/ 77 h 243"/>
                  <a:gd name="T68" fmla="*/ 34 w 243"/>
                  <a:gd name="T69" fmla="*/ 49 h 243"/>
                  <a:gd name="T70" fmla="*/ 58 w 243"/>
                  <a:gd name="T71" fmla="*/ 27 h 243"/>
                  <a:gd name="T72" fmla="*/ 87 w 243"/>
                  <a:gd name="T73" fmla="*/ 12 h 243"/>
                  <a:gd name="T74" fmla="*/ 121 w 243"/>
                  <a:gd name="T75" fmla="*/ 7 h 243"/>
                  <a:gd name="T76" fmla="*/ 156 w 243"/>
                  <a:gd name="T77" fmla="*/ 12 h 243"/>
                  <a:gd name="T78" fmla="*/ 185 w 243"/>
                  <a:gd name="T79" fmla="*/ 27 h 243"/>
                  <a:gd name="T80" fmla="*/ 209 w 243"/>
                  <a:gd name="T81" fmla="*/ 49 h 243"/>
                  <a:gd name="T82" fmla="*/ 226 w 243"/>
                  <a:gd name="T83" fmla="*/ 77 h 243"/>
                  <a:gd name="T84" fmla="*/ 234 w 243"/>
                  <a:gd name="T85" fmla="*/ 109 h 24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43"/>
                  <a:gd name="T130" fmla="*/ 0 h 243"/>
                  <a:gd name="T131" fmla="*/ 243 w 243"/>
                  <a:gd name="T132" fmla="*/ 243 h 24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43" h="243">
                    <a:moveTo>
                      <a:pt x="243" y="121"/>
                    </a:moveTo>
                    <a:lnTo>
                      <a:pt x="241" y="109"/>
                    </a:lnTo>
                    <a:lnTo>
                      <a:pt x="240" y="97"/>
                    </a:lnTo>
                    <a:lnTo>
                      <a:pt x="238" y="85"/>
                    </a:lnTo>
                    <a:lnTo>
                      <a:pt x="233" y="73"/>
                    </a:lnTo>
                    <a:lnTo>
                      <a:pt x="228" y="63"/>
                    </a:lnTo>
                    <a:lnTo>
                      <a:pt x="222" y="53"/>
                    </a:lnTo>
                    <a:lnTo>
                      <a:pt x="216" y="44"/>
                    </a:lnTo>
                    <a:lnTo>
                      <a:pt x="207" y="36"/>
                    </a:lnTo>
                    <a:lnTo>
                      <a:pt x="198" y="27"/>
                    </a:lnTo>
                    <a:lnTo>
                      <a:pt x="190" y="20"/>
                    </a:lnTo>
                    <a:lnTo>
                      <a:pt x="180" y="15"/>
                    </a:lnTo>
                    <a:lnTo>
                      <a:pt x="169" y="10"/>
                    </a:lnTo>
                    <a:lnTo>
                      <a:pt x="157" y="5"/>
                    </a:lnTo>
                    <a:lnTo>
                      <a:pt x="145" y="3"/>
                    </a:lnTo>
                    <a:lnTo>
                      <a:pt x="133" y="1"/>
                    </a:lnTo>
                    <a:lnTo>
                      <a:pt x="121" y="0"/>
                    </a:lnTo>
                    <a:lnTo>
                      <a:pt x="109" y="1"/>
                    </a:lnTo>
                    <a:lnTo>
                      <a:pt x="97" y="3"/>
                    </a:lnTo>
                    <a:lnTo>
                      <a:pt x="85" y="5"/>
                    </a:lnTo>
                    <a:lnTo>
                      <a:pt x="75" y="10"/>
                    </a:lnTo>
                    <a:lnTo>
                      <a:pt x="63" y="15"/>
                    </a:lnTo>
                    <a:lnTo>
                      <a:pt x="55" y="20"/>
                    </a:lnTo>
                    <a:lnTo>
                      <a:pt x="44" y="27"/>
                    </a:lnTo>
                    <a:lnTo>
                      <a:pt x="36" y="36"/>
                    </a:lnTo>
                    <a:lnTo>
                      <a:pt x="29" y="44"/>
                    </a:lnTo>
                    <a:lnTo>
                      <a:pt x="22" y="53"/>
                    </a:lnTo>
                    <a:lnTo>
                      <a:pt x="15" y="63"/>
                    </a:lnTo>
                    <a:lnTo>
                      <a:pt x="10" y="73"/>
                    </a:lnTo>
                    <a:lnTo>
                      <a:pt x="7" y="85"/>
                    </a:lnTo>
                    <a:lnTo>
                      <a:pt x="3" y="97"/>
                    </a:lnTo>
                    <a:lnTo>
                      <a:pt x="2" y="109"/>
                    </a:lnTo>
                    <a:lnTo>
                      <a:pt x="0" y="121"/>
                    </a:lnTo>
                    <a:lnTo>
                      <a:pt x="2" y="133"/>
                    </a:lnTo>
                    <a:lnTo>
                      <a:pt x="3" y="145"/>
                    </a:lnTo>
                    <a:lnTo>
                      <a:pt x="7" y="157"/>
                    </a:lnTo>
                    <a:lnTo>
                      <a:pt x="10" y="167"/>
                    </a:lnTo>
                    <a:lnTo>
                      <a:pt x="15" y="179"/>
                    </a:lnTo>
                    <a:lnTo>
                      <a:pt x="22" y="188"/>
                    </a:lnTo>
                    <a:lnTo>
                      <a:pt x="29" y="198"/>
                    </a:lnTo>
                    <a:lnTo>
                      <a:pt x="36" y="207"/>
                    </a:lnTo>
                    <a:lnTo>
                      <a:pt x="44" y="214"/>
                    </a:lnTo>
                    <a:lnTo>
                      <a:pt x="55" y="222"/>
                    </a:lnTo>
                    <a:lnTo>
                      <a:pt x="63" y="227"/>
                    </a:lnTo>
                    <a:lnTo>
                      <a:pt x="75" y="232"/>
                    </a:lnTo>
                    <a:lnTo>
                      <a:pt x="85" y="236"/>
                    </a:lnTo>
                    <a:lnTo>
                      <a:pt x="97" y="239"/>
                    </a:lnTo>
                    <a:lnTo>
                      <a:pt x="109" y="241"/>
                    </a:lnTo>
                    <a:lnTo>
                      <a:pt x="121" y="243"/>
                    </a:lnTo>
                    <a:lnTo>
                      <a:pt x="133" y="241"/>
                    </a:lnTo>
                    <a:lnTo>
                      <a:pt x="145" y="239"/>
                    </a:lnTo>
                    <a:lnTo>
                      <a:pt x="157" y="236"/>
                    </a:lnTo>
                    <a:lnTo>
                      <a:pt x="169" y="232"/>
                    </a:lnTo>
                    <a:lnTo>
                      <a:pt x="180" y="227"/>
                    </a:lnTo>
                    <a:lnTo>
                      <a:pt x="190" y="222"/>
                    </a:lnTo>
                    <a:lnTo>
                      <a:pt x="198" y="214"/>
                    </a:lnTo>
                    <a:lnTo>
                      <a:pt x="207" y="207"/>
                    </a:lnTo>
                    <a:lnTo>
                      <a:pt x="216" y="198"/>
                    </a:lnTo>
                    <a:lnTo>
                      <a:pt x="222" y="188"/>
                    </a:lnTo>
                    <a:lnTo>
                      <a:pt x="228" y="179"/>
                    </a:lnTo>
                    <a:lnTo>
                      <a:pt x="233" y="167"/>
                    </a:lnTo>
                    <a:lnTo>
                      <a:pt x="238" y="157"/>
                    </a:lnTo>
                    <a:lnTo>
                      <a:pt x="240" y="145"/>
                    </a:lnTo>
                    <a:lnTo>
                      <a:pt x="241" y="133"/>
                    </a:lnTo>
                    <a:lnTo>
                      <a:pt x="243" y="121"/>
                    </a:lnTo>
                    <a:close/>
                    <a:moveTo>
                      <a:pt x="236" y="121"/>
                    </a:moveTo>
                    <a:lnTo>
                      <a:pt x="234" y="133"/>
                    </a:lnTo>
                    <a:lnTo>
                      <a:pt x="233" y="143"/>
                    </a:lnTo>
                    <a:lnTo>
                      <a:pt x="231" y="155"/>
                    </a:lnTo>
                    <a:lnTo>
                      <a:pt x="226" y="166"/>
                    </a:lnTo>
                    <a:lnTo>
                      <a:pt x="222" y="176"/>
                    </a:lnTo>
                    <a:lnTo>
                      <a:pt x="216" y="184"/>
                    </a:lnTo>
                    <a:lnTo>
                      <a:pt x="209" y="193"/>
                    </a:lnTo>
                    <a:lnTo>
                      <a:pt x="202" y="202"/>
                    </a:lnTo>
                    <a:lnTo>
                      <a:pt x="193" y="208"/>
                    </a:lnTo>
                    <a:lnTo>
                      <a:pt x="185" y="215"/>
                    </a:lnTo>
                    <a:lnTo>
                      <a:pt x="176" y="220"/>
                    </a:lnTo>
                    <a:lnTo>
                      <a:pt x="166" y="226"/>
                    </a:lnTo>
                    <a:lnTo>
                      <a:pt x="156" y="229"/>
                    </a:lnTo>
                    <a:lnTo>
                      <a:pt x="145" y="232"/>
                    </a:lnTo>
                    <a:lnTo>
                      <a:pt x="133" y="234"/>
                    </a:lnTo>
                    <a:lnTo>
                      <a:pt x="121" y="234"/>
                    </a:lnTo>
                    <a:lnTo>
                      <a:pt x="109" y="234"/>
                    </a:lnTo>
                    <a:lnTo>
                      <a:pt x="99" y="232"/>
                    </a:lnTo>
                    <a:lnTo>
                      <a:pt x="87" y="229"/>
                    </a:lnTo>
                    <a:lnTo>
                      <a:pt x="77" y="226"/>
                    </a:lnTo>
                    <a:lnTo>
                      <a:pt x="68" y="220"/>
                    </a:lnTo>
                    <a:lnTo>
                      <a:pt x="58" y="215"/>
                    </a:lnTo>
                    <a:lnTo>
                      <a:pt x="50" y="208"/>
                    </a:lnTo>
                    <a:lnTo>
                      <a:pt x="41" y="202"/>
                    </a:lnTo>
                    <a:lnTo>
                      <a:pt x="34" y="193"/>
                    </a:lnTo>
                    <a:lnTo>
                      <a:pt x="27" y="184"/>
                    </a:lnTo>
                    <a:lnTo>
                      <a:pt x="22" y="176"/>
                    </a:lnTo>
                    <a:lnTo>
                      <a:pt x="17" y="166"/>
                    </a:lnTo>
                    <a:lnTo>
                      <a:pt x="14" y="155"/>
                    </a:lnTo>
                    <a:lnTo>
                      <a:pt x="10" y="143"/>
                    </a:lnTo>
                    <a:lnTo>
                      <a:pt x="8" y="133"/>
                    </a:lnTo>
                    <a:lnTo>
                      <a:pt x="8" y="121"/>
                    </a:lnTo>
                    <a:lnTo>
                      <a:pt x="8" y="109"/>
                    </a:lnTo>
                    <a:lnTo>
                      <a:pt x="10" y="97"/>
                    </a:lnTo>
                    <a:lnTo>
                      <a:pt x="14" y="87"/>
                    </a:lnTo>
                    <a:lnTo>
                      <a:pt x="17" y="77"/>
                    </a:lnTo>
                    <a:lnTo>
                      <a:pt x="22" y="66"/>
                    </a:lnTo>
                    <a:lnTo>
                      <a:pt x="27" y="58"/>
                    </a:lnTo>
                    <a:lnTo>
                      <a:pt x="34" y="49"/>
                    </a:lnTo>
                    <a:lnTo>
                      <a:pt x="41" y="41"/>
                    </a:lnTo>
                    <a:lnTo>
                      <a:pt x="50" y="34"/>
                    </a:lnTo>
                    <a:lnTo>
                      <a:pt x="58" y="27"/>
                    </a:lnTo>
                    <a:lnTo>
                      <a:pt x="68" y="20"/>
                    </a:lnTo>
                    <a:lnTo>
                      <a:pt x="77" y="17"/>
                    </a:lnTo>
                    <a:lnTo>
                      <a:pt x="87" y="12"/>
                    </a:lnTo>
                    <a:lnTo>
                      <a:pt x="99" y="10"/>
                    </a:lnTo>
                    <a:lnTo>
                      <a:pt x="109" y="8"/>
                    </a:lnTo>
                    <a:lnTo>
                      <a:pt x="121" y="7"/>
                    </a:lnTo>
                    <a:lnTo>
                      <a:pt x="133" y="8"/>
                    </a:lnTo>
                    <a:lnTo>
                      <a:pt x="145" y="10"/>
                    </a:lnTo>
                    <a:lnTo>
                      <a:pt x="156" y="12"/>
                    </a:lnTo>
                    <a:lnTo>
                      <a:pt x="166" y="17"/>
                    </a:lnTo>
                    <a:lnTo>
                      <a:pt x="176" y="20"/>
                    </a:lnTo>
                    <a:lnTo>
                      <a:pt x="185" y="27"/>
                    </a:lnTo>
                    <a:lnTo>
                      <a:pt x="193" y="34"/>
                    </a:lnTo>
                    <a:lnTo>
                      <a:pt x="202" y="41"/>
                    </a:lnTo>
                    <a:lnTo>
                      <a:pt x="209" y="49"/>
                    </a:lnTo>
                    <a:lnTo>
                      <a:pt x="216" y="58"/>
                    </a:lnTo>
                    <a:lnTo>
                      <a:pt x="222" y="66"/>
                    </a:lnTo>
                    <a:lnTo>
                      <a:pt x="226" y="77"/>
                    </a:lnTo>
                    <a:lnTo>
                      <a:pt x="231" y="87"/>
                    </a:lnTo>
                    <a:lnTo>
                      <a:pt x="233" y="97"/>
                    </a:lnTo>
                    <a:lnTo>
                      <a:pt x="234" y="109"/>
                    </a:lnTo>
                    <a:lnTo>
                      <a:pt x="236" y="121"/>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0" name="Freeform 574"/>
              <p:cNvSpPr>
                <a:spLocks noEditPoints="1"/>
              </p:cNvSpPr>
              <p:nvPr/>
            </p:nvSpPr>
            <p:spPr bwMode="auto">
              <a:xfrm>
                <a:off x="1912" y="3185"/>
                <a:ext cx="235" cy="234"/>
              </a:xfrm>
              <a:custGeom>
                <a:avLst/>
                <a:gdLst>
                  <a:gd name="T0" fmla="*/ 231 w 235"/>
                  <a:gd name="T1" fmla="*/ 94 h 234"/>
                  <a:gd name="T2" fmla="*/ 219 w 235"/>
                  <a:gd name="T3" fmla="*/ 62 h 234"/>
                  <a:gd name="T4" fmla="*/ 200 w 235"/>
                  <a:gd name="T5" fmla="*/ 34 h 234"/>
                  <a:gd name="T6" fmla="*/ 173 w 235"/>
                  <a:gd name="T7" fmla="*/ 16 h 234"/>
                  <a:gd name="T8" fmla="*/ 140 w 235"/>
                  <a:gd name="T9" fmla="*/ 4 h 234"/>
                  <a:gd name="T10" fmla="*/ 104 w 235"/>
                  <a:gd name="T11" fmla="*/ 2 h 234"/>
                  <a:gd name="T12" fmla="*/ 70 w 235"/>
                  <a:gd name="T13" fmla="*/ 10 h 234"/>
                  <a:gd name="T14" fmla="*/ 43 w 235"/>
                  <a:gd name="T15" fmla="*/ 28 h 234"/>
                  <a:gd name="T16" fmla="*/ 19 w 235"/>
                  <a:gd name="T17" fmla="*/ 53 h 234"/>
                  <a:gd name="T18" fmla="*/ 5 w 235"/>
                  <a:gd name="T19" fmla="*/ 82 h 234"/>
                  <a:gd name="T20" fmla="*/ 0 w 235"/>
                  <a:gd name="T21" fmla="*/ 118 h 234"/>
                  <a:gd name="T22" fmla="*/ 5 w 235"/>
                  <a:gd name="T23" fmla="*/ 152 h 234"/>
                  <a:gd name="T24" fmla="*/ 19 w 235"/>
                  <a:gd name="T25" fmla="*/ 183 h 234"/>
                  <a:gd name="T26" fmla="*/ 43 w 235"/>
                  <a:gd name="T27" fmla="*/ 209 h 234"/>
                  <a:gd name="T28" fmla="*/ 70 w 235"/>
                  <a:gd name="T29" fmla="*/ 226 h 234"/>
                  <a:gd name="T30" fmla="*/ 104 w 235"/>
                  <a:gd name="T31" fmla="*/ 234 h 234"/>
                  <a:gd name="T32" fmla="*/ 140 w 235"/>
                  <a:gd name="T33" fmla="*/ 233 h 234"/>
                  <a:gd name="T34" fmla="*/ 173 w 235"/>
                  <a:gd name="T35" fmla="*/ 221 h 234"/>
                  <a:gd name="T36" fmla="*/ 200 w 235"/>
                  <a:gd name="T37" fmla="*/ 200 h 234"/>
                  <a:gd name="T38" fmla="*/ 219 w 235"/>
                  <a:gd name="T39" fmla="*/ 175 h 234"/>
                  <a:gd name="T40" fmla="*/ 231 w 235"/>
                  <a:gd name="T41" fmla="*/ 142 h 234"/>
                  <a:gd name="T42" fmla="*/ 226 w 235"/>
                  <a:gd name="T43" fmla="*/ 118 h 234"/>
                  <a:gd name="T44" fmla="*/ 223 w 235"/>
                  <a:gd name="T45" fmla="*/ 151 h 234"/>
                  <a:gd name="T46" fmla="*/ 207 w 235"/>
                  <a:gd name="T47" fmla="*/ 180 h 234"/>
                  <a:gd name="T48" fmla="*/ 187 w 235"/>
                  <a:gd name="T49" fmla="*/ 202 h 234"/>
                  <a:gd name="T50" fmla="*/ 159 w 235"/>
                  <a:gd name="T51" fmla="*/ 219 h 234"/>
                  <a:gd name="T52" fmla="*/ 128 w 235"/>
                  <a:gd name="T53" fmla="*/ 228 h 234"/>
                  <a:gd name="T54" fmla="*/ 94 w 235"/>
                  <a:gd name="T55" fmla="*/ 226 h 234"/>
                  <a:gd name="T56" fmla="*/ 65 w 235"/>
                  <a:gd name="T57" fmla="*/ 214 h 234"/>
                  <a:gd name="T58" fmla="*/ 39 w 235"/>
                  <a:gd name="T59" fmla="*/ 195 h 234"/>
                  <a:gd name="T60" fmla="*/ 21 w 235"/>
                  <a:gd name="T61" fmla="*/ 171 h 234"/>
                  <a:gd name="T62" fmla="*/ 9 w 235"/>
                  <a:gd name="T63" fmla="*/ 140 h 234"/>
                  <a:gd name="T64" fmla="*/ 7 w 235"/>
                  <a:gd name="T65" fmla="*/ 106 h 234"/>
                  <a:gd name="T66" fmla="*/ 15 w 235"/>
                  <a:gd name="T67" fmla="*/ 75 h 234"/>
                  <a:gd name="T68" fmla="*/ 33 w 235"/>
                  <a:gd name="T69" fmla="*/ 48 h 234"/>
                  <a:gd name="T70" fmla="*/ 55 w 235"/>
                  <a:gd name="T71" fmla="*/ 28 h 234"/>
                  <a:gd name="T72" fmla="*/ 84 w 235"/>
                  <a:gd name="T73" fmla="*/ 12 h 234"/>
                  <a:gd name="T74" fmla="*/ 116 w 235"/>
                  <a:gd name="T75" fmla="*/ 9 h 234"/>
                  <a:gd name="T76" fmla="*/ 149 w 235"/>
                  <a:gd name="T77" fmla="*/ 12 h 234"/>
                  <a:gd name="T78" fmla="*/ 178 w 235"/>
                  <a:gd name="T79" fmla="*/ 28 h 234"/>
                  <a:gd name="T80" fmla="*/ 202 w 235"/>
                  <a:gd name="T81" fmla="*/ 48 h 234"/>
                  <a:gd name="T82" fmla="*/ 217 w 235"/>
                  <a:gd name="T83" fmla="*/ 75 h 234"/>
                  <a:gd name="T84" fmla="*/ 226 w 235"/>
                  <a:gd name="T85" fmla="*/ 106 h 2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35"/>
                  <a:gd name="T130" fmla="*/ 0 h 234"/>
                  <a:gd name="T131" fmla="*/ 235 w 235"/>
                  <a:gd name="T132" fmla="*/ 234 h 2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35" h="234">
                    <a:moveTo>
                      <a:pt x="235" y="118"/>
                    </a:moveTo>
                    <a:lnTo>
                      <a:pt x="233" y="106"/>
                    </a:lnTo>
                    <a:lnTo>
                      <a:pt x="231" y="94"/>
                    </a:lnTo>
                    <a:lnTo>
                      <a:pt x="229" y="82"/>
                    </a:lnTo>
                    <a:lnTo>
                      <a:pt x="224" y="72"/>
                    </a:lnTo>
                    <a:lnTo>
                      <a:pt x="219" y="62"/>
                    </a:lnTo>
                    <a:lnTo>
                      <a:pt x="214" y="53"/>
                    </a:lnTo>
                    <a:lnTo>
                      <a:pt x="207" y="43"/>
                    </a:lnTo>
                    <a:lnTo>
                      <a:pt x="200" y="34"/>
                    </a:lnTo>
                    <a:lnTo>
                      <a:pt x="192" y="28"/>
                    </a:lnTo>
                    <a:lnTo>
                      <a:pt x="181" y="21"/>
                    </a:lnTo>
                    <a:lnTo>
                      <a:pt x="173" y="16"/>
                    </a:lnTo>
                    <a:lnTo>
                      <a:pt x="163" y="10"/>
                    </a:lnTo>
                    <a:lnTo>
                      <a:pt x="152" y="5"/>
                    </a:lnTo>
                    <a:lnTo>
                      <a:pt x="140" y="4"/>
                    </a:lnTo>
                    <a:lnTo>
                      <a:pt x="128" y="2"/>
                    </a:lnTo>
                    <a:lnTo>
                      <a:pt x="116" y="0"/>
                    </a:lnTo>
                    <a:lnTo>
                      <a:pt x="104" y="2"/>
                    </a:lnTo>
                    <a:lnTo>
                      <a:pt x="92" y="4"/>
                    </a:lnTo>
                    <a:lnTo>
                      <a:pt x="82" y="5"/>
                    </a:lnTo>
                    <a:lnTo>
                      <a:pt x="70" y="10"/>
                    </a:lnTo>
                    <a:lnTo>
                      <a:pt x="60" y="16"/>
                    </a:lnTo>
                    <a:lnTo>
                      <a:pt x="51" y="21"/>
                    </a:lnTo>
                    <a:lnTo>
                      <a:pt x="43" y="28"/>
                    </a:lnTo>
                    <a:lnTo>
                      <a:pt x="34" y="34"/>
                    </a:lnTo>
                    <a:lnTo>
                      <a:pt x="26" y="43"/>
                    </a:lnTo>
                    <a:lnTo>
                      <a:pt x="19" y="53"/>
                    </a:lnTo>
                    <a:lnTo>
                      <a:pt x="14" y="62"/>
                    </a:lnTo>
                    <a:lnTo>
                      <a:pt x="9" y="72"/>
                    </a:lnTo>
                    <a:lnTo>
                      <a:pt x="5" y="82"/>
                    </a:lnTo>
                    <a:lnTo>
                      <a:pt x="2" y="94"/>
                    </a:lnTo>
                    <a:lnTo>
                      <a:pt x="0" y="106"/>
                    </a:lnTo>
                    <a:lnTo>
                      <a:pt x="0" y="118"/>
                    </a:lnTo>
                    <a:lnTo>
                      <a:pt x="0" y="130"/>
                    </a:lnTo>
                    <a:lnTo>
                      <a:pt x="2" y="142"/>
                    </a:lnTo>
                    <a:lnTo>
                      <a:pt x="5" y="152"/>
                    </a:lnTo>
                    <a:lnTo>
                      <a:pt x="9" y="164"/>
                    </a:lnTo>
                    <a:lnTo>
                      <a:pt x="14" y="175"/>
                    </a:lnTo>
                    <a:lnTo>
                      <a:pt x="19" y="183"/>
                    </a:lnTo>
                    <a:lnTo>
                      <a:pt x="26" y="192"/>
                    </a:lnTo>
                    <a:lnTo>
                      <a:pt x="34" y="200"/>
                    </a:lnTo>
                    <a:lnTo>
                      <a:pt x="43" y="209"/>
                    </a:lnTo>
                    <a:lnTo>
                      <a:pt x="51" y="216"/>
                    </a:lnTo>
                    <a:lnTo>
                      <a:pt x="60" y="221"/>
                    </a:lnTo>
                    <a:lnTo>
                      <a:pt x="70" y="226"/>
                    </a:lnTo>
                    <a:lnTo>
                      <a:pt x="82" y="229"/>
                    </a:lnTo>
                    <a:lnTo>
                      <a:pt x="92" y="233"/>
                    </a:lnTo>
                    <a:lnTo>
                      <a:pt x="104" y="234"/>
                    </a:lnTo>
                    <a:lnTo>
                      <a:pt x="116" y="234"/>
                    </a:lnTo>
                    <a:lnTo>
                      <a:pt x="128" y="234"/>
                    </a:lnTo>
                    <a:lnTo>
                      <a:pt x="140" y="233"/>
                    </a:lnTo>
                    <a:lnTo>
                      <a:pt x="152" y="229"/>
                    </a:lnTo>
                    <a:lnTo>
                      <a:pt x="163" y="226"/>
                    </a:lnTo>
                    <a:lnTo>
                      <a:pt x="173" y="221"/>
                    </a:lnTo>
                    <a:lnTo>
                      <a:pt x="181" y="216"/>
                    </a:lnTo>
                    <a:lnTo>
                      <a:pt x="192" y="209"/>
                    </a:lnTo>
                    <a:lnTo>
                      <a:pt x="200" y="200"/>
                    </a:lnTo>
                    <a:lnTo>
                      <a:pt x="207" y="192"/>
                    </a:lnTo>
                    <a:lnTo>
                      <a:pt x="214" y="183"/>
                    </a:lnTo>
                    <a:lnTo>
                      <a:pt x="219" y="175"/>
                    </a:lnTo>
                    <a:lnTo>
                      <a:pt x="224" y="164"/>
                    </a:lnTo>
                    <a:lnTo>
                      <a:pt x="229" y="152"/>
                    </a:lnTo>
                    <a:lnTo>
                      <a:pt x="231" y="142"/>
                    </a:lnTo>
                    <a:lnTo>
                      <a:pt x="233" y="130"/>
                    </a:lnTo>
                    <a:lnTo>
                      <a:pt x="235" y="118"/>
                    </a:lnTo>
                    <a:close/>
                    <a:moveTo>
                      <a:pt x="226" y="118"/>
                    </a:moveTo>
                    <a:lnTo>
                      <a:pt x="226" y="128"/>
                    </a:lnTo>
                    <a:lnTo>
                      <a:pt x="224" y="140"/>
                    </a:lnTo>
                    <a:lnTo>
                      <a:pt x="223" y="151"/>
                    </a:lnTo>
                    <a:lnTo>
                      <a:pt x="217" y="161"/>
                    </a:lnTo>
                    <a:lnTo>
                      <a:pt x="214" y="171"/>
                    </a:lnTo>
                    <a:lnTo>
                      <a:pt x="207" y="180"/>
                    </a:lnTo>
                    <a:lnTo>
                      <a:pt x="202" y="188"/>
                    </a:lnTo>
                    <a:lnTo>
                      <a:pt x="195" y="195"/>
                    </a:lnTo>
                    <a:lnTo>
                      <a:pt x="187" y="202"/>
                    </a:lnTo>
                    <a:lnTo>
                      <a:pt x="178" y="209"/>
                    </a:lnTo>
                    <a:lnTo>
                      <a:pt x="169" y="214"/>
                    </a:lnTo>
                    <a:lnTo>
                      <a:pt x="159" y="219"/>
                    </a:lnTo>
                    <a:lnTo>
                      <a:pt x="149" y="223"/>
                    </a:lnTo>
                    <a:lnTo>
                      <a:pt x="139" y="226"/>
                    </a:lnTo>
                    <a:lnTo>
                      <a:pt x="128" y="228"/>
                    </a:lnTo>
                    <a:lnTo>
                      <a:pt x="116" y="228"/>
                    </a:lnTo>
                    <a:lnTo>
                      <a:pt x="106" y="228"/>
                    </a:lnTo>
                    <a:lnTo>
                      <a:pt x="94" y="226"/>
                    </a:lnTo>
                    <a:lnTo>
                      <a:pt x="84" y="223"/>
                    </a:lnTo>
                    <a:lnTo>
                      <a:pt x="74" y="219"/>
                    </a:lnTo>
                    <a:lnTo>
                      <a:pt x="65" y="214"/>
                    </a:lnTo>
                    <a:lnTo>
                      <a:pt x="55" y="209"/>
                    </a:lnTo>
                    <a:lnTo>
                      <a:pt x="46" y="202"/>
                    </a:lnTo>
                    <a:lnTo>
                      <a:pt x="39" y="195"/>
                    </a:lnTo>
                    <a:lnTo>
                      <a:pt x="33" y="188"/>
                    </a:lnTo>
                    <a:lnTo>
                      <a:pt x="26" y="180"/>
                    </a:lnTo>
                    <a:lnTo>
                      <a:pt x="21" y="171"/>
                    </a:lnTo>
                    <a:lnTo>
                      <a:pt x="15" y="161"/>
                    </a:lnTo>
                    <a:lnTo>
                      <a:pt x="12" y="151"/>
                    </a:lnTo>
                    <a:lnTo>
                      <a:pt x="9" y="140"/>
                    </a:lnTo>
                    <a:lnTo>
                      <a:pt x="7" y="128"/>
                    </a:lnTo>
                    <a:lnTo>
                      <a:pt x="7" y="118"/>
                    </a:lnTo>
                    <a:lnTo>
                      <a:pt x="7" y="106"/>
                    </a:lnTo>
                    <a:lnTo>
                      <a:pt x="9" y="96"/>
                    </a:lnTo>
                    <a:lnTo>
                      <a:pt x="12" y="86"/>
                    </a:lnTo>
                    <a:lnTo>
                      <a:pt x="15" y="75"/>
                    </a:lnTo>
                    <a:lnTo>
                      <a:pt x="21" y="65"/>
                    </a:lnTo>
                    <a:lnTo>
                      <a:pt x="26" y="57"/>
                    </a:lnTo>
                    <a:lnTo>
                      <a:pt x="33" y="48"/>
                    </a:lnTo>
                    <a:lnTo>
                      <a:pt x="39" y="39"/>
                    </a:lnTo>
                    <a:lnTo>
                      <a:pt x="46" y="33"/>
                    </a:lnTo>
                    <a:lnTo>
                      <a:pt x="55" y="28"/>
                    </a:lnTo>
                    <a:lnTo>
                      <a:pt x="65" y="21"/>
                    </a:lnTo>
                    <a:lnTo>
                      <a:pt x="74" y="17"/>
                    </a:lnTo>
                    <a:lnTo>
                      <a:pt x="84" y="12"/>
                    </a:lnTo>
                    <a:lnTo>
                      <a:pt x="94" y="10"/>
                    </a:lnTo>
                    <a:lnTo>
                      <a:pt x="106" y="9"/>
                    </a:lnTo>
                    <a:lnTo>
                      <a:pt x="116" y="9"/>
                    </a:lnTo>
                    <a:lnTo>
                      <a:pt x="128" y="9"/>
                    </a:lnTo>
                    <a:lnTo>
                      <a:pt x="139" y="10"/>
                    </a:lnTo>
                    <a:lnTo>
                      <a:pt x="149" y="12"/>
                    </a:lnTo>
                    <a:lnTo>
                      <a:pt x="159" y="17"/>
                    </a:lnTo>
                    <a:lnTo>
                      <a:pt x="169" y="21"/>
                    </a:lnTo>
                    <a:lnTo>
                      <a:pt x="178" y="28"/>
                    </a:lnTo>
                    <a:lnTo>
                      <a:pt x="187" y="33"/>
                    </a:lnTo>
                    <a:lnTo>
                      <a:pt x="195" y="39"/>
                    </a:lnTo>
                    <a:lnTo>
                      <a:pt x="202" y="48"/>
                    </a:lnTo>
                    <a:lnTo>
                      <a:pt x="207" y="57"/>
                    </a:lnTo>
                    <a:lnTo>
                      <a:pt x="214" y="65"/>
                    </a:lnTo>
                    <a:lnTo>
                      <a:pt x="217" y="75"/>
                    </a:lnTo>
                    <a:lnTo>
                      <a:pt x="223" y="86"/>
                    </a:lnTo>
                    <a:lnTo>
                      <a:pt x="224" y="96"/>
                    </a:lnTo>
                    <a:lnTo>
                      <a:pt x="226" y="106"/>
                    </a:lnTo>
                    <a:lnTo>
                      <a:pt x="226" y="118"/>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1" name="Freeform 575"/>
              <p:cNvSpPr>
                <a:spLocks noEditPoints="1"/>
              </p:cNvSpPr>
              <p:nvPr/>
            </p:nvSpPr>
            <p:spPr bwMode="auto">
              <a:xfrm>
                <a:off x="1915" y="3189"/>
                <a:ext cx="228" cy="227"/>
              </a:xfrm>
              <a:custGeom>
                <a:avLst/>
                <a:gdLst>
                  <a:gd name="T0" fmla="*/ 225 w 228"/>
                  <a:gd name="T1" fmla="*/ 90 h 227"/>
                  <a:gd name="T2" fmla="*/ 214 w 228"/>
                  <a:gd name="T3" fmla="*/ 59 h 227"/>
                  <a:gd name="T4" fmla="*/ 194 w 228"/>
                  <a:gd name="T5" fmla="*/ 34 h 227"/>
                  <a:gd name="T6" fmla="*/ 168 w 228"/>
                  <a:gd name="T7" fmla="*/ 13 h 227"/>
                  <a:gd name="T8" fmla="*/ 137 w 228"/>
                  <a:gd name="T9" fmla="*/ 3 h 227"/>
                  <a:gd name="T10" fmla="*/ 101 w 228"/>
                  <a:gd name="T11" fmla="*/ 1 h 227"/>
                  <a:gd name="T12" fmla="*/ 69 w 228"/>
                  <a:gd name="T13" fmla="*/ 10 h 227"/>
                  <a:gd name="T14" fmla="*/ 42 w 228"/>
                  <a:gd name="T15" fmla="*/ 27 h 227"/>
                  <a:gd name="T16" fmla="*/ 19 w 228"/>
                  <a:gd name="T17" fmla="*/ 51 h 227"/>
                  <a:gd name="T18" fmla="*/ 6 w 228"/>
                  <a:gd name="T19" fmla="*/ 80 h 227"/>
                  <a:gd name="T20" fmla="*/ 0 w 228"/>
                  <a:gd name="T21" fmla="*/ 114 h 227"/>
                  <a:gd name="T22" fmla="*/ 6 w 228"/>
                  <a:gd name="T23" fmla="*/ 148 h 227"/>
                  <a:gd name="T24" fmla="*/ 19 w 228"/>
                  <a:gd name="T25" fmla="*/ 177 h 227"/>
                  <a:gd name="T26" fmla="*/ 42 w 228"/>
                  <a:gd name="T27" fmla="*/ 201 h 227"/>
                  <a:gd name="T28" fmla="*/ 69 w 228"/>
                  <a:gd name="T29" fmla="*/ 219 h 227"/>
                  <a:gd name="T30" fmla="*/ 101 w 228"/>
                  <a:gd name="T31" fmla="*/ 227 h 227"/>
                  <a:gd name="T32" fmla="*/ 137 w 228"/>
                  <a:gd name="T33" fmla="*/ 225 h 227"/>
                  <a:gd name="T34" fmla="*/ 168 w 228"/>
                  <a:gd name="T35" fmla="*/ 213 h 227"/>
                  <a:gd name="T36" fmla="*/ 194 w 228"/>
                  <a:gd name="T37" fmla="*/ 195 h 227"/>
                  <a:gd name="T38" fmla="*/ 214 w 228"/>
                  <a:gd name="T39" fmla="*/ 169 h 227"/>
                  <a:gd name="T40" fmla="*/ 225 w 228"/>
                  <a:gd name="T41" fmla="*/ 136 h 227"/>
                  <a:gd name="T42" fmla="*/ 220 w 228"/>
                  <a:gd name="T43" fmla="*/ 114 h 227"/>
                  <a:gd name="T44" fmla="*/ 214 w 228"/>
                  <a:gd name="T45" fmla="*/ 145 h 227"/>
                  <a:gd name="T46" fmla="*/ 202 w 228"/>
                  <a:gd name="T47" fmla="*/ 174 h 227"/>
                  <a:gd name="T48" fmla="*/ 182 w 228"/>
                  <a:gd name="T49" fmla="*/ 196 h 227"/>
                  <a:gd name="T50" fmla="*/ 155 w 228"/>
                  <a:gd name="T51" fmla="*/ 212 h 227"/>
                  <a:gd name="T52" fmla="*/ 125 w 228"/>
                  <a:gd name="T53" fmla="*/ 220 h 227"/>
                  <a:gd name="T54" fmla="*/ 93 w 228"/>
                  <a:gd name="T55" fmla="*/ 219 h 227"/>
                  <a:gd name="T56" fmla="*/ 64 w 228"/>
                  <a:gd name="T57" fmla="*/ 208 h 227"/>
                  <a:gd name="T58" fmla="*/ 38 w 228"/>
                  <a:gd name="T59" fmla="*/ 189 h 227"/>
                  <a:gd name="T60" fmla="*/ 21 w 228"/>
                  <a:gd name="T61" fmla="*/ 164 h 227"/>
                  <a:gd name="T62" fmla="*/ 9 w 228"/>
                  <a:gd name="T63" fmla="*/ 135 h 227"/>
                  <a:gd name="T64" fmla="*/ 7 w 228"/>
                  <a:gd name="T65" fmla="*/ 104 h 227"/>
                  <a:gd name="T66" fmla="*/ 16 w 228"/>
                  <a:gd name="T67" fmla="*/ 73 h 227"/>
                  <a:gd name="T68" fmla="*/ 31 w 228"/>
                  <a:gd name="T69" fmla="*/ 46 h 227"/>
                  <a:gd name="T70" fmla="*/ 54 w 228"/>
                  <a:gd name="T71" fmla="*/ 25 h 227"/>
                  <a:gd name="T72" fmla="*/ 83 w 228"/>
                  <a:gd name="T73" fmla="*/ 13 h 227"/>
                  <a:gd name="T74" fmla="*/ 113 w 228"/>
                  <a:gd name="T75" fmla="*/ 8 h 227"/>
                  <a:gd name="T76" fmla="*/ 146 w 228"/>
                  <a:gd name="T77" fmla="*/ 13 h 227"/>
                  <a:gd name="T78" fmla="*/ 173 w 228"/>
                  <a:gd name="T79" fmla="*/ 25 h 227"/>
                  <a:gd name="T80" fmla="*/ 196 w 228"/>
                  <a:gd name="T81" fmla="*/ 46 h 227"/>
                  <a:gd name="T82" fmla="*/ 211 w 228"/>
                  <a:gd name="T83" fmla="*/ 73 h 227"/>
                  <a:gd name="T84" fmla="*/ 220 w 228"/>
                  <a:gd name="T85" fmla="*/ 104 h 22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28"/>
                  <a:gd name="T130" fmla="*/ 0 h 227"/>
                  <a:gd name="T131" fmla="*/ 228 w 228"/>
                  <a:gd name="T132" fmla="*/ 227 h 22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28" h="227">
                    <a:moveTo>
                      <a:pt x="228" y="114"/>
                    </a:moveTo>
                    <a:lnTo>
                      <a:pt x="226" y="102"/>
                    </a:lnTo>
                    <a:lnTo>
                      <a:pt x="225" y="90"/>
                    </a:lnTo>
                    <a:lnTo>
                      <a:pt x="223" y="80"/>
                    </a:lnTo>
                    <a:lnTo>
                      <a:pt x="218" y="70"/>
                    </a:lnTo>
                    <a:lnTo>
                      <a:pt x="214" y="59"/>
                    </a:lnTo>
                    <a:lnTo>
                      <a:pt x="208" y="51"/>
                    </a:lnTo>
                    <a:lnTo>
                      <a:pt x="201" y="42"/>
                    </a:lnTo>
                    <a:lnTo>
                      <a:pt x="194" y="34"/>
                    </a:lnTo>
                    <a:lnTo>
                      <a:pt x="185" y="27"/>
                    </a:lnTo>
                    <a:lnTo>
                      <a:pt x="177" y="20"/>
                    </a:lnTo>
                    <a:lnTo>
                      <a:pt x="168" y="13"/>
                    </a:lnTo>
                    <a:lnTo>
                      <a:pt x="158" y="10"/>
                    </a:lnTo>
                    <a:lnTo>
                      <a:pt x="148" y="5"/>
                    </a:lnTo>
                    <a:lnTo>
                      <a:pt x="137" y="3"/>
                    </a:lnTo>
                    <a:lnTo>
                      <a:pt x="125" y="1"/>
                    </a:lnTo>
                    <a:lnTo>
                      <a:pt x="113" y="0"/>
                    </a:lnTo>
                    <a:lnTo>
                      <a:pt x="101" y="1"/>
                    </a:lnTo>
                    <a:lnTo>
                      <a:pt x="91" y="3"/>
                    </a:lnTo>
                    <a:lnTo>
                      <a:pt x="79" y="5"/>
                    </a:lnTo>
                    <a:lnTo>
                      <a:pt x="69" y="10"/>
                    </a:lnTo>
                    <a:lnTo>
                      <a:pt x="60" y="13"/>
                    </a:lnTo>
                    <a:lnTo>
                      <a:pt x="50" y="20"/>
                    </a:lnTo>
                    <a:lnTo>
                      <a:pt x="42" y="27"/>
                    </a:lnTo>
                    <a:lnTo>
                      <a:pt x="33" y="34"/>
                    </a:lnTo>
                    <a:lnTo>
                      <a:pt x="26" y="42"/>
                    </a:lnTo>
                    <a:lnTo>
                      <a:pt x="19" y="51"/>
                    </a:lnTo>
                    <a:lnTo>
                      <a:pt x="14" y="59"/>
                    </a:lnTo>
                    <a:lnTo>
                      <a:pt x="9" y="70"/>
                    </a:lnTo>
                    <a:lnTo>
                      <a:pt x="6" y="80"/>
                    </a:lnTo>
                    <a:lnTo>
                      <a:pt x="2" y="90"/>
                    </a:lnTo>
                    <a:lnTo>
                      <a:pt x="0" y="102"/>
                    </a:lnTo>
                    <a:lnTo>
                      <a:pt x="0" y="114"/>
                    </a:lnTo>
                    <a:lnTo>
                      <a:pt x="0" y="126"/>
                    </a:lnTo>
                    <a:lnTo>
                      <a:pt x="2" y="136"/>
                    </a:lnTo>
                    <a:lnTo>
                      <a:pt x="6" y="148"/>
                    </a:lnTo>
                    <a:lnTo>
                      <a:pt x="9" y="159"/>
                    </a:lnTo>
                    <a:lnTo>
                      <a:pt x="14" y="169"/>
                    </a:lnTo>
                    <a:lnTo>
                      <a:pt x="19" y="177"/>
                    </a:lnTo>
                    <a:lnTo>
                      <a:pt x="26" y="186"/>
                    </a:lnTo>
                    <a:lnTo>
                      <a:pt x="33" y="195"/>
                    </a:lnTo>
                    <a:lnTo>
                      <a:pt x="42" y="201"/>
                    </a:lnTo>
                    <a:lnTo>
                      <a:pt x="50" y="208"/>
                    </a:lnTo>
                    <a:lnTo>
                      <a:pt x="60" y="213"/>
                    </a:lnTo>
                    <a:lnTo>
                      <a:pt x="69" y="219"/>
                    </a:lnTo>
                    <a:lnTo>
                      <a:pt x="79" y="222"/>
                    </a:lnTo>
                    <a:lnTo>
                      <a:pt x="91" y="225"/>
                    </a:lnTo>
                    <a:lnTo>
                      <a:pt x="101" y="227"/>
                    </a:lnTo>
                    <a:lnTo>
                      <a:pt x="113" y="227"/>
                    </a:lnTo>
                    <a:lnTo>
                      <a:pt x="125" y="227"/>
                    </a:lnTo>
                    <a:lnTo>
                      <a:pt x="137" y="225"/>
                    </a:lnTo>
                    <a:lnTo>
                      <a:pt x="148" y="222"/>
                    </a:lnTo>
                    <a:lnTo>
                      <a:pt x="158" y="219"/>
                    </a:lnTo>
                    <a:lnTo>
                      <a:pt x="168" y="213"/>
                    </a:lnTo>
                    <a:lnTo>
                      <a:pt x="177" y="208"/>
                    </a:lnTo>
                    <a:lnTo>
                      <a:pt x="185" y="201"/>
                    </a:lnTo>
                    <a:lnTo>
                      <a:pt x="194" y="195"/>
                    </a:lnTo>
                    <a:lnTo>
                      <a:pt x="201" y="186"/>
                    </a:lnTo>
                    <a:lnTo>
                      <a:pt x="208" y="177"/>
                    </a:lnTo>
                    <a:lnTo>
                      <a:pt x="214" y="169"/>
                    </a:lnTo>
                    <a:lnTo>
                      <a:pt x="218" y="159"/>
                    </a:lnTo>
                    <a:lnTo>
                      <a:pt x="223" y="148"/>
                    </a:lnTo>
                    <a:lnTo>
                      <a:pt x="225" y="136"/>
                    </a:lnTo>
                    <a:lnTo>
                      <a:pt x="226" y="126"/>
                    </a:lnTo>
                    <a:lnTo>
                      <a:pt x="228" y="114"/>
                    </a:lnTo>
                    <a:close/>
                    <a:moveTo>
                      <a:pt x="220" y="114"/>
                    </a:moveTo>
                    <a:lnTo>
                      <a:pt x="220" y="124"/>
                    </a:lnTo>
                    <a:lnTo>
                      <a:pt x="218" y="135"/>
                    </a:lnTo>
                    <a:lnTo>
                      <a:pt x="214" y="145"/>
                    </a:lnTo>
                    <a:lnTo>
                      <a:pt x="211" y="155"/>
                    </a:lnTo>
                    <a:lnTo>
                      <a:pt x="208" y="164"/>
                    </a:lnTo>
                    <a:lnTo>
                      <a:pt x="202" y="174"/>
                    </a:lnTo>
                    <a:lnTo>
                      <a:pt x="196" y="181"/>
                    </a:lnTo>
                    <a:lnTo>
                      <a:pt x="189" y="189"/>
                    </a:lnTo>
                    <a:lnTo>
                      <a:pt x="182" y="196"/>
                    </a:lnTo>
                    <a:lnTo>
                      <a:pt x="173" y="201"/>
                    </a:lnTo>
                    <a:lnTo>
                      <a:pt x="165" y="208"/>
                    </a:lnTo>
                    <a:lnTo>
                      <a:pt x="155" y="212"/>
                    </a:lnTo>
                    <a:lnTo>
                      <a:pt x="146" y="215"/>
                    </a:lnTo>
                    <a:lnTo>
                      <a:pt x="136" y="219"/>
                    </a:lnTo>
                    <a:lnTo>
                      <a:pt x="125" y="220"/>
                    </a:lnTo>
                    <a:lnTo>
                      <a:pt x="113" y="220"/>
                    </a:lnTo>
                    <a:lnTo>
                      <a:pt x="103" y="220"/>
                    </a:lnTo>
                    <a:lnTo>
                      <a:pt x="93" y="219"/>
                    </a:lnTo>
                    <a:lnTo>
                      <a:pt x="83" y="215"/>
                    </a:lnTo>
                    <a:lnTo>
                      <a:pt x="72" y="212"/>
                    </a:lnTo>
                    <a:lnTo>
                      <a:pt x="64" y="208"/>
                    </a:lnTo>
                    <a:lnTo>
                      <a:pt x="54" y="201"/>
                    </a:lnTo>
                    <a:lnTo>
                      <a:pt x="47" y="196"/>
                    </a:lnTo>
                    <a:lnTo>
                      <a:pt x="38" y="189"/>
                    </a:lnTo>
                    <a:lnTo>
                      <a:pt x="31" y="181"/>
                    </a:lnTo>
                    <a:lnTo>
                      <a:pt x="26" y="174"/>
                    </a:lnTo>
                    <a:lnTo>
                      <a:pt x="21" y="164"/>
                    </a:lnTo>
                    <a:lnTo>
                      <a:pt x="16" y="155"/>
                    </a:lnTo>
                    <a:lnTo>
                      <a:pt x="12" y="145"/>
                    </a:lnTo>
                    <a:lnTo>
                      <a:pt x="9" y="135"/>
                    </a:lnTo>
                    <a:lnTo>
                      <a:pt x="7" y="124"/>
                    </a:lnTo>
                    <a:lnTo>
                      <a:pt x="7" y="114"/>
                    </a:lnTo>
                    <a:lnTo>
                      <a:pt x="7" y="104"/>
                    </a:lnTo>
                    <a:lnTo>
                      <a:pt x="9" y="92"/>
                    </a:lnTo>
                    <a:lnTo>
                      <a:pt x="12" y="82"/>
                    </a:lnTo>
                    <a:lnTo>
                      <a:pt x="16" y="73"/>
                    </a:lnTo>
                    <a:lnTo>
                      <a:pt x="21" y="63"/>
                    </a:lnTo>
                    <a:lnTo>
                      <a:pt x="26" y="54"/>
                    </a:lnTo>
                    <a:lnTo>
                      <a:pt x="31" y="46"/>
                    </a:lnTo>
                    <a:lnTo>
                      <a:pt x="38" y="39"/>
                    </a:lnTo>
                    <a:lnTo>
                      <a:pt x="47" y="32"/>
                    </a:lnTo>
                    <a:lnTo>
                      <a:pt x="54" y="25"/>
                    </a:lnTo>
                    <a:lnTo>
                      <a:pt x="64" y="20"/>
                    </a:lnTo>
                    <a:lnTo>
                      <a:pt x="72" y="17"/>
                    </a:lnTo>
                    <a:lnTo>
                      <a:pt x="83" y="13"/>
                    </a:lnTo>
                    <a:lnTo>
                      <a:pt x="93" y="10"/>
                    </a:lnTo>
                    <a:lnTo>
                      <a:pt x="103" y="8"/>
                    </a:lnTo>
                    <a:lnTo>
                      <a:pt x="113" y="8"/>
                    </a:lnTo>
                    <a:lnTo>
                      <a:pt x="125" y="8"/>
                    </a:lnTo>
                    <a:lnTo>
                      <a:pt x="136" y="10"/>
                    </a:lnTo>
                    <a:lnTo>
                      <a:pt x="146" y="13"/>
                    </a:lnTo>
                    <a:lnTo>
                      <a:pt x="155" y="17"/>
                    </a:lnTo>
                    <a:lnTo>
                      <a:pt x="165" y="20"/>
                    </a:lnTo>
                    <a:lnTo>
                      <a:pt x="173" y="25"/>
                    </a:lnTo>
                    <a:lnTo>
                      <a:pt x="182" y="32"/>
                    </a:lnTo>
                    <a:lnTo>
                      <a:pt x="189" y="39"/>
                    </a:lnTo>
                    <a:lnTo>
                      <a:pt x="196" y="46"/>
                    </a:lnTo>
                    <a:lnTo>
                      <a:pt x="202" y="54"/>
                    </a:lnTo>
                    <a:lnTo>
                      <a:pt x="208" y="63"/>
                    </a:lnTo>
                    <a:lnTo>
                      <a:pt x="211" y="73"/>
                    </a:lnTo>
                    <a:lnTo>
                      <a:pt x="214" y="82"/>
                    </a:lnTo>
                    <a:lnTo>
                      <a:pt x="218" y="92"/>
                    </a:lnTo>
                    <a:lnTo>
                      <a:pt x="220" y="104"/>
                    </a:lnTo>
                    <a:lnTo>
                      <a:pt x="220" y="114"/>
                    </a:lnTo>
                    <a:close/>
                  </a:path>
                </a:pathLst>
              </a:custGeom>
              <a:solidFill>
                <a:srgbClr val="D5D4D4"/>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2" name="Freeform 576"/>
              <p:cNvSpPr>
                <a:spLocks noEditPoints="1"/>
              </p:cNvSpPr>
              <p:nvPr/>
            </p:nvSpPr>
            <p:spPr bwMode="auto">
              <a:xfrm>
                <a:off x="1919" y="3194"/>
                <a:ext cx="219" cy="219"/>
              </a:xfrm>
              <a:custGeom>
                <a:avLst/>
                <a:gdLst>
                  <a:gd name="T0" fmla="*/ 217 w 219"/>
                  <a:gd name="T1" fmla="*/ 87 h 219"/>
                  <a:gd name="T2" fmla="*/ 207 w 219"/>
                  <a:gd name="T3" fmla="*/ 56 h 219"/>
                  <a:gd name="T4" fmla="*/ 188 w 219"/>
                  <a:gd name="T5" fmla="*/ 30 h 219"/>
                  <a:gd name="T6" fmla="*/ 162 w 219"/>
                  <a:gd name="T7" fmla="*/ 12 h 219"/>
                  <a:gd name="T8" fmla="*/ 132 w 219"/>
                  <a:gd name="T9" fmla="*/ 1 h 219"/>
                  <a:gd name="T10" fmla="*/ 99 w 219"/>
                  <a:gd name="T11" fmla="*/ 0 h 219"/>
                  <a:gd name="T12" fmla="*/ 67 w 219"/>
                  <a:gd name="T13" fmla="*/ 8 h 219"/>
                  <a:gd name="T14" fmla="*/ 39 w 219"/>
                  <a:gd name="T15" fmla="*/ 24 h 219"/>
                  <a:gd name="T16" fmla="*/ 19 w 219"/>
                  <a:gd name="T17" fmla="*/ 48 h 219"/>
                  <a:gd name="T18" fmla="*/ 5 w 219"/>
                  <a:gd name="T19" fmla="*/ 77 h 219"/>
                  <a:gd name="T20" fmla="*/ 0 w 219"/>
                  <a:gd name="T21" fmla="*/ 109 h 219"/>
                  <a:gd name="T22" fmla="*/ 5 w 219"/>
                  <a:gd name="T23" fmla="*/ 142 h 219"/>
                  <a:gd name="T24" fmla="*/ 19 w 219"/>
                  <a:gd name="T25" fmla="*/ 171 h 219"/>
                  <a:gd name="T26" fmla="*/ 39 w 219"/>
                  <a:gd name="T27" fmla="*/ 193 h 219"/>
                  <a:gd name="T28" fmla="*/ 67 w 219"/>
                  <a:gd name="T29" fmla="*/ 210 h 219"/>
                  <a:gd name="T30" fmla="*/ 99 w 219"/>
                  <a:gd name="T31" fmla="*/ 219 h 219"/>
                  <a:gd name="T32" fmla="*/ 132 w 219"/>
                  <a:gd name="T33" fmla="*/ 217 h 219"/>
                  <a:gd name="T34" fmla="*/ 162 w 219"/>
                  <a:gd name="T35" fmla="*/ 205 h 219"/>
                  <a:gd name="T36" fmla="*/ 188 w 219"/>
                  <a:gd name="T37" fmla="*/ 186 h 219"/>
                  <a:gd name="T38" fmla="*/ 207 w 219"/>
                  <a:gd name="T39" fmla="*/ 162 h 219"/>
                  <a:gd name="T40" fmla="*/ 217 w 219"/>
                  <a:gd name="T41" fmla="*/ 131 h 219"/>
                  <a:gd name="T42" fmla="*/ 212 w 219"/>
                  <a:gd name="T43" fmla="*/ 109 h 219"/>
                  <a:gd name="T44" fmla="*/ 207 w 219"/>
                  <a:gd name="T45" fmla="*/ 140 h 219"/>
                  <a:gd name="T46" fmla="*/ 195 w 219"/>
                  <a:gd name="T47" fmla="*/ 166 h 219"/>
                  <a:gd name="T48" fmla="*/ 174 w 219"/>
                  <a:gd name="T49" fmla="*/ 188 h 219"/>
                  <a:gd name="T50" fmla="*/ 151 w 219"/>
                  <a:gd name="T51" fmla="*/ 203 h 219"/>
                  <a:gd name="T52" fmla="*/ 120 w 219"/>
                  <a:gd name="T53" fmla="*/ 212 h 219"/>
                  <a:gd name="T54" fmla="*/ 89 w 219"/>
                  <a:gd name="T55" fmla="*/ 210 h 219"/>
                  <a:gd name="T56" fmla="*/ 61 w 219"/>
                  <a:gd name="T57" fmla="*/ 200 h 219"/>
                  <a:gd name="T58" fmla="*/ 38 w 219"/>
                  <a:gd name="T59" fmla="*/ 181 h 219"/>
                  <a:gd name="T60" fmla="*/ 19 w 219"/>
                  <a:gd name="T61" fmla="*/ 157 h 219"/>
                  <a:gd name="T62" fmla="*/ 8 w 219"/>
                  <a:gd name="T63" fmla="*/ 130 h 219"/>
                  <a:gd name="T64" fmla="*/ 7 w 219"/>
                  <a:gd name="T65" fmla="*/ 99 h 219"/>
                  <a:gd name="T66" fmla="*/ 15 w 219"/>
                  <a:gd name="T67" fmla="*/ 70 h 219"/>
                  <a:gd name="T68" fmla="*/ 31 w 219"/>
                  <a:gd name="T69" fmla="*/ 44 h 219"/>
                  <a:gd name="T70" fmla="*/ 53 w 219"/>
                  <a:gd name="T71" fmla="*/ 24 h 219"/>
                  <a:gd name="T72" fmla="*/ 79 w 219"/>
                  <a:gd name="T73" fmla="*/ 12 h 219"/>
                  <a:gd name="T74" fmla="*/ 109 w 219"/>
                  <a:gd name="T75" fmla="*/ 7 h 219"/>
                  <a:gd name="T76" fmla="*/ 140 w 219"/>
                  <a:gd name="T77" fmla="*/ 12 h 219"/>
                  <a:gd name="T78" fmla="*/ 168 w 219"/>
                  <a:gd name="T79" fmla="*/ 24 h 219"/>
                  <a:gd name="T80" fmla="*/ 188 w 219"/>
                  <a:gd name="T81" fmla="*/ 44 h 219"/>
                  <a:gd name="T82" fmla="*/ 204 w 219"/>
                  <a:gd name="T83" fmla="*/ 70 h 219"/>
                  <a:gd name="T84" fmla="*/ 212 w 219"/>
                  <a:gd name="T85" fmla="*/ 99 h 21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9"/>
                  <a:gd name="T130" fmla="*/ 0 h 219"/>
                  <a:gd name="T131" fmla="*/ 219 w 219"/>
                  <a:gd name="T132" fmla="*/ 219 h 21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9" h="219">
                    <a:moveTo>
                      <a:pt x="219" y="109"/>
                    </a:moveTo>
                    <a:lnTo>
                      <a:pt x="219" y="97"/>
                    </a:lnTo>
                    <a:lnTo>
                      <a:pt x="217" y="87"/>
                    </a:lnTo>
                    <a:lnTo>
                      <a:pt x="216" y="77"/>
                    </a:lnTo>
                    <a:lnTo>
                      <a:pt x="210" y="66"/>
                    </a:lnTo>
                    <a:lnTo>
                      <a:pt x="207" y="56"/>
                    </a:lnTo>
                    <a:lnTo>
                      <a:pt x="200" y="48"/>
                    </a:lnTo>
                    <a:lnTo>
                      <a:pt x="195" y="39"/>
                    </a:lnTo>
                    <a:lnTo>
                      <a:pt x="188" y="30"/>
                    </a:lnTo>
                    <a:lnTo>
                      <a:pt x="180" y="24"/>
                    </a:lnTo>
                    <a:lnTo>
                      <a:pt x="171" y="19"/>
                    </a:lnTo>
                    <a:lnTo>
                      <a:pt x="162" y="12"/>
                    </a:lnTo>
                    <a:lnTo>
                      <a:pt x="152" y="8"/>
                    </a:lnTo>
                    <a:lnTo>
                      <a:pt x="142" y="3"/>
                    </a:lnTo>
                    <a:lnTo>
                      <a:pt x="132" y="1"/>
                    </a:lnTo>
                    <a:lnTo>
                      <a:pt x="121" y="0"/>
                    </a:lnTo>
                    <a:lnTo>
                      <a:pt x="109" y="0"/>
                    </a:lnTo>
                    <a:lnTo>
                      <a:pt x="99" y="0"/>
                    </a:lnTo>
                    <a:lnTo>
                      <a:pt x="87" y="1"/>
                    </a:lnTo>
                    <a:lnTo>
                      <a:pt x="77" y="3"/>
                    </a:lnTo>
                    <a:lnTo>
                      <a:pt x="67" y="8"/>
                    </a:lnTo>
                    <a:lnTo>
                      <a:pt x="58" y="12"/>
                    </a:lnTo>
                    <a:lnTo>
                      <a:pt x="48" y="19"/>
                    </a:lnTo>
                    <a:lnTo>
                      <a:pt x="39" y="24"/>
                    </a:lnTo>
                    <a:lnTo>
                      <a:pt x="32" y="30"/>
                    </a:lnTo>
                    <a:lnTo>
                      <a:pt x="26" y="39"/>
                    </a:lnTo>
                    <a:lnTo>
                      <a:pt x="19" y="48"/>
                    </a:lnTo>
                    <a:lnTo>
                      <a:pt x="14" y="56"/>
                    </a:lnTo>
                    <a:lnTo>
                      <a:pt x="8" y="66"/>
                    </a:lnTo>
                    <a:lnTo>
                      <a:pt x="5" y="77"/>
                    </a:lnTo>
                    <a:lnTo>
                      <a:pt x="2" y="87"/>
                    </a:lnTo>
                    <a:lnTo>
                      <a:pt x="0" y="97"/>
                    </a:lnTo>
                    <a:lnTo>
                      <a:pt x="0" y="109"/>
                    </a:lnTo>
                    <a:lnTo>
                      <a:pt x="0" y="119"/>
                    </a:lnTo>
                    <a:lnTo>
                      <a:pt x="2" y="131"/>
                    </a:lnTo>
                    <a:lnTo>
                      <a:pt x="5" y="142"/>
                    </a:lnTo>
                    <a:lnTo>
                      <a:pt x="8" y="152"/>
                    </a:lnTo>
                    <a:lnTo>
                      <a:pt x="14" y="162"/>
                    </a:lnTo>
                    <a:lnTo>
                      <a:pt x="19" y="171"/>
                    </a:lnTo>
                    <a:lnTo>
                      <a:pt x="26" y="179"/>
                    </a:lnTo>
                    <a:lnTo>
                      <a:pt x="32" y="186"/>
                    </a:lnTo>
                    <a:lnTo>
                      <a:pt x="39" y="193"/>
                    </a:lnTo>
                    <a:lnTo>
                      <a:pt x="48" y="200"/>
                    </a:lnTo>
                    <a:lnTo>
                      <a:pt x="58" y="205"/>
                    </a:lnTo>
                    <a:lnTo>
                      <a:pt x="67" y="210"/>
                    </a:lnTo>
                    <a:lnTo>
                      <a:pt x="77" y="214"/>
                    </a:lnTo>
                    <a:lnTo>
                      <a:pt x="87" y="217"/>
                    </a:lnTo>
                    <a:lnTo>
                      <a:pt x="99" y="219"/>
                    </a:lnTo>
                    <a:lnTo>
                      <a:pt x="109" y="219"/>
                    </a:lnTo>
                    <a:lnTo>
                      <a:pt x="121" y="219"/>
                    </a:lnTo>
                    <a:lnTo>
                      <a:pt x="132" y="217"/>
                    </a:lnTo>
                    <a:lnTo>
                      <a:pt x="142" y="214"/>
                    </a:lnTo>
                    <a:lnTo>
                      <a:pt x="152" y="210"/>
                    </a:lnTo>
                    <a:lnTo>
                      <a:pt x="162" y="205"/>
                    </a:lnTo>
                    <a:lnTo>
                      <a:pt x="171" y="200"/>
                    </a:lnTo>
                    <a:lnTo>
                      <a:pt x="180" y="193"/>
                    </a:lnTo>
                    <a:lnTo>
                      <a:pt x="188" y="186"/>
                    </a:lnTo>
                    <a:lnTo>
                      <a:pt x="195" y="179"/>
                    </a:lnTo>
                    <a:lnTo>
                      <a:pt x="200" y="171"/>
                    </a:lnTo>
                    <a:lnTo>
                      <a:pt x="207" y="162"/>
                    </a:lnTo>
                    <a:lnTo>
                      <a:pt x="210" y="152"/>
                    </a:lnTo>
                    <a:lnTo>
                      <a:pt x="216" y="142"/>
                    </a:lnTo>
                    <a:lnTo>
                      <a:pt x="217" y="131"/>
                    </a:lnTo>
                    <a:lnTo>
                      <a:pt x="219" y="119"/>
                    </a:lnTo>
                    <a:lnTo>
                      <a:pt x="219" y="109"/>
                    </a:lnTo>
                    <a:close/>
                    <a:moveTo>
                      <a:pt x="212" y="109"/>
                    </a:moveTo>
                    <a:lnTo>
                      <a:pt x="212" y="119"/>
                    </a:lnTo>
                    <a:lnTo>
                      <a:pt x="210" y="130"/>
                    </a:lnTo>
                    <a:lnTo>
                      <a:pt x="207" y="140"/>
                    </a:lnTo>
                    <a:lnTo>
                      <a:pt x="204" y="149"/>
                    </a:lnTo>
                    <a:lnTo>
                      <a:pt x="200" y="157"/>
                    </a:lnTo>
                    <a:lnTo>
                      <a:pt x="195" y="166"/>
                    </a:lnTo>
                    <a:lnTo>
                      <a:pt x="188" y="174"/>
                    </a:lnTo>
                    <a:lnTo>
                      <a:pt x="183" y="181"/>
                    </a:lnTo>
                    <a:lnTo>
                      <a:pt x="174" y="188"/>
                    </a:lnTo>
                    <a:lnTo>
                      <a:pt x="168" y="195"/>
                    </a:lnTo>
                    <a:lnTo>
                      <a:pt x="159" y="200"/>
                    </a:lnTo>
                    <a:lnTo>
                      <a:pt x="151" y="203"/>
                    </a:lnTo>
                    <a:lnTo>
                      <a:pt x="140" y="207"/>
                    </a:lnTo>
                    <a:lnTo>
                      <a:pt x="130" y="210"/>
                    </a:lnTo>
                    <a:lnTo>
                      <a:pt x="120" y="212"/>
                    </a:lnTo>
                    <a:lnTo>
                      <a:pt x="109" y="212"/>
                    </a:lnTo>
                    <a:lnTo>
                      <a:pt x="99" y="212"/>
                    </a:lnTo>
                    <a:lnTo>
                      <a:pt x="89" y="210"/>
                    </a:lnTo>
                    <a:lnTo>
                      <a:pt x="79" y="207"/>
                    </a:lnTo>
                    <a:lnTo>
                      <a:pt x="70" y="203"/>
                    </a:lnTo>
                    <a:lnTo>
                      <a:pt x="61" y="200"/>
                    </a:lnTo>
                    <a:lnTo>
                      <a:pt x="53" y="195"/>
                    </a:lnTo>
                    <a:lnTo>
                      <a:pt x="44" y="188"/>
                    </a:lnTo>
                    <a:lnTo>
                      <a:pt x="38" y="181"/>
                    </a:lnTo>
                    <a:lnTo>
                      <a:pt x="31" y="174"/>
                    </a:lnTo>
                    <a:lnTo>
                      <a:pt x="24" y="166"/>
                    </a:lnTo>
                    <a:lnTo>
                      <a:pt x="19" y="157"/>
                    </a:lnTo>
                    <a:lnTo>
                      <a:pt x="15" y="149"/>
                    </a:lnTo>
                    <a:lnTo>
                      <a:pt x="12" y="140"/>
                    </a:lnTo>
                    <a:lnTo>
                      <a:pt x="8" y="130"/>
                    </a:lnTo>
                    <a:lnTo>
                      <a:pt x="7" y="119"/>
                    </a:lnTo>
                    <a:lnTo>
                      <a:pt x="7" y="109"/>
                    </a:lnTo>
                    <a:lnTo>
                      <a:pt x="7" y="99"/>
                    </a:lnTo>
                    <a:lnTo>
                      <a:pt x="8" y="89"/>
                    </a:lnTo>
                    <a:lnTo>
                      <a:pt x="12" y="78"/>
                    </a:lnTo>
                    <a:lnTo>
                      <a:pt x="15" y="70"/>
                    </a:lnTo>
                    <a:lnTo>
                      <a:pt x="19" y="60"/>
                    </a:lnTo>
                    <a:lnTo>
                      <a:pt x="24" y="51"/>
                    </a:lnTo>
                    <a:lnTo>
                      <a:pt x="31" y="44"/>
                    </a:lnTo>
                    <a:lnTo>
                      <a:pt x="38" y="36"/>
                    </a:lnTo>
                    <a:lnTo>
                      <a:pt x="44" y="30"/>
                    </a:lnTo>
                    <a:lnTo>
                      <a:pt x="53" y="24"/>
                    </a:lnTo>
                    <a:lnTo>
                      <a:pt x="61" y="19"/>
                    </a:lnTo>
                    <a:lnTo>
                      <a:pt x="70" y="15"/>
                    </a:lnTo>
                    <a:lnTo>
                      <a:pt x="79" y="12"/>
                    </a:lnTo>
                    <a:lnTo>
                      <a:pt x="89" y="8"/>
                    </a:lnTo>
                    <a:lnTo>
                      <a:pt x="99" y="7"/>
                    </a:lnTo>
                    <a:lnTo>
                      <a:pt x="109" y="7"/>
                    </a:lnTo>
                    <a:lnTo>
                      <a:pt x="120" y="7"/>
                    </a:lnTo>
                    <a:lnTo>
                      <a:pt x="130" y="8"/>
                    </a:lnTo>
                    <a:lnTo>
                      <a:pt x="140" y="12"/>
                    </a:lnTo>
                    <a:lnTo>
                      <a:pt x="151" y="15"/>
                    </a:lnTo>
                    <a:lnTo>
                      <a:pt x="159" y="19"/>
                    </a:lnTo>
                    <a:lnTo>
                      <a:pt x="168" y="24"/>
                    </a:lnTo>
                    <a:lnTo>
                      <a:pt x="174" y="30"/>
                    </a:lnTo>
                    <a:lnTo>
                      <a:pt x="183" y="36"/>
                    </a:lnTo>
                    <a:lnTo>
                      <a:pt x="188" y="44"/>
                    </a:lnTo>
                    <a:lnTo>
                      <a:pt x="195" y="51"/>
                    </a:lnTo>
                    <a:lnTo>
                      <a:pt x="200" y="60"/>
                    </a:lnTo>
                    <a:lnTo>
                      <a:pt x="204" y="70"/>
                    </a:lnTo>
                    <a:lnTo>
                      <a:pt x="207" y="78"/>
                    </a:lnTo>
                    <a:lnTo>
                      <a:pt x="210" y="89"/>
                    </a:lnTo>
                    <a:lnTo>
                      <a:pt x="212" y="99"/>
                    </a:lnTo>
                    <a:lnTo>
                      <a:pt x="212" y="109"/>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3" name="Freeform 577"/>
              <p:cNvSpPr>
                <a:spLocks noEditPoints="1"/>
              </p:cNvSpPr>
              <p:nvPr/>
            </p:nvSpPr>
            <p:spPr bwMode="auto">
              <a:xfrm>
                <a:off x="1922" y="3197"/>
                <a:ext cx="213" cy="212"/>
              </a:xfrm>
              <a:custGeom>
                <a:avLst/>
                <a:gdLst>
                  <a:gd name="T0" fmla="*/ 211 w 213"/>
                  <a:gd name="T1" fmla="*/ 84 h 212"/>
                  <a:gd name="T2" fmla="*/ 201 w 213"/>
                  <a:gd name="T3" fmla="*/ 55 h 212"/>
                  <a:gd name="T4" fmla="*/ 182 w 213"/>
                  <a:gd name="T5" fmla="*/ 31 h 212"/>
                  <a:gd name="T6" fmla="*/ 158 w 213"/>
                  <a:gd name="T7" fmla="*/ 12 h 212"/>
                  <a:gd name="T8" fmla="*/ 129 w 213"/>
                  <a:gd name="T9" fmla="*/ 2 h 212"/>
                  <a:gd name="T10" fmla="*/ 96 w 213"/>
                  <a:gd name="T11" fmla="*/ 0 h 212"/>
                  <a:gd name="T12" fmla="*/ 65 w 213"/>
                  <a:gd name="T13" fmla="*/ 9 h 212"/>
                  <a:gd name="T14" fmla="*/ 40 w 213"/>
                  <a:gd name="T15" fmla="*/ 24 h 212"/>
                  <a:gd name="T16" fmla="*/ 19 w 213"/>
                  <a:gd name="T17" fmla="*/ 46 h 212"/>
                  <a:gd name="T18" fmla="*/ 5 w 213"/>
                  <a:gd name="T19" fmla="*/ 74 h 212"/>
                  <a:gd name="T20" fmla="*/ 0 w 213"/>
                  <a:gd name="T21" fmla="*/ 106 h 212"/>
                  <a:gd name="T22" fmla="*/ 5 w 213"/>
                  <a:gd name="T23" fmla="*/ 137 h 212"/>
                  <a:gd name="T24" fmla="*/ 19 w 213"/>
                  <a:gd name="T25" fmla="*/ 166 h 212"/>
                  <a:gd name="T26" fmla="*/ 40 w 213"/>
                  <a:gd name="T27" fmla="*/ 188 h 212"/>
                  <a:gd name="T28" fmla="*/ 65 w 213"/>
                  <a:gd name="T29" fmla="*/ 204 h 212"/>
                  <a:gd name="T30" fmla="*/ 96 w 213"/>
                  <a:gd name="T31" fmla="*/ 212 h 212"/>
                  <a:gd name="T32" fmla="*/ 129 w 213"/>
                  <a:gd name="T33" fmla="*/ 211 h 212"/>
                  <a:gd name="T34" fmla="*/ 158 w 213"/>
                  <a:gd name="T35" fmla="*/ 200 h 212"/>
                  <a:gd name="T36" fmla="*/ 182 w 213"/>
                  <a:gd name="T37" fmla="*/ 181 h 212"/>
                  <a:gd name="T38" fmla="*/ 201 w 213"/>
                  <a:gd name="T39" fmla="*/ 156 h 212"/>
                  <a:gd name="T40" fmla="*/ 211 w 213"/>
                  <a:gd name="T41" fmla="*/ 127 h 212"/>
                  <a:gd name="T42" fmla="*/ 206 w 213"/>
                  <a:gd name="T43" fmla="*/ 106 h 212"/>
                  <a:gd name="T44" fmla="*/ 201 w 213"/>
                  <a:gd name="T45" fmla="*/ 135 h 212"/>
                  <a:gd name="T46" fmla="*/ 189 w 213"/>
                  <a:gd name="T47" fmla="*/ 161 h 212"/>
                  <a:gd name="T48" fmla="*/ 170 w 213"/>
                  <a:gd name="T49" fmla="*/ 183 h 212"/>
                  <a:gd name="T50" fmla="*/ 146 w 213"/>
                  <a:gd name="T51" fmla="*/ 197 h 212"/>
                  <a:gd name="T52" fmla="*/ 117 w 213"/>
                  <a:gd name="T53" fmla="*/ 204 h 212"/>
                  <a:gd name="T54" fmla="*/ 88 w 213"/>
                  <a:gd name="T55" fmla="*/ 204 h 212"/>
                  <a:gd name="T56" fmla="*/ 60 w 213"/>
                  <a:gd name="T57" fmla="*/ 193 h 212"/>
                  <a:gd name="T58" fmla="*/ 36 w 213"/>
                  <a:gd name="T59" fmla="*/ 176 h 212"/>
                  <a:gd name="T60" fmla="*/ 19 w 213"/>
                  <a:gd name="T61" fmla="*/ 152 h 212"/>
                  <a:gd name="T62" fmla="*/ 9 w 213"/>
                  <a:gd name="T63" fmla="*/ 127 h 212"/>
                  <a:gd name="T64" fmla="*/ 9 w 213"/>
                  <a:gd name="T65" fmla="*/ 96 h 212"/>
                  <a:gd name="T66" fmla="*/ 16 w 213"/>
                  <a:gd name="T67" fmla="*/ 67 h 212"/>
                  <a:gd name="T68" fmla="*/ 31 w 213"/>
                  <a:gd name="T69" fmla="*/ 43 h 212"/>
                  <a:gd name="T70" fmla="*/ 52 w 213"/>
                  <a:gd name="T71" fmla="*/ 24 h 212"/>
                  <a:gd name="T72" fmla="*/ 77 w 213"/>
                  <a:gd name="T73" fmla="*/ 12 h 212"/>
                  <a:gd name="T74" fmla="*/ 106 w 213"/>
                  <a:gd name="T75" fmla="*/ 7 h 212"/>
                  <a:gd name="T76" fmla="*/ 136 w 213"/>
                  <a:gd name="T77" fmla="*/ 12 h 212"/>
                  <a:gd name="T78" fmla="*/ 163 w 213"/>
                  <a:gd name="T79" fmla="*/ 24 h 212"/>
                  <a:gd name="T80" fmla="*/ 183 w 213"/>
                  <a:gd name="T81" fmla="*/ 43 h 212"/>
                  <a:gd name="T82" fmla="*/ 197 w 213"/>
                  <a:gd name="T83" fmla="*/ 67 h 212"/>
                  <a:gd name="T84" fmla="*/ 206 w 213"/>
                  <a:gd name="T85" fmla="*/ 96 h 21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13"/>
                  <a:gd name="T130" fmla="*/ 0 h 212"/>
                  <a:gd name="T131" fmla="*/ 213 w 213"/>
                  <a:gd name="T132" fmla="*/ 212 h 21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13" h="212">
                    <a:moveTo>
                      <a:pt x="213" y="106"/>
                    </a:moveTo>
                    <a:lnTo>
                      <a:pt x="213" y="96"/>
                    </a:lnTo>
                    <a:lnTo>
                      <a:pt x="211" y="84"/>
                    </a:lnTo>
                    <a:lnTo>
                      <a:pt x="207" y="74"/>
                    </a:lnTo>
                    <a:lnTo>
                      <a:pt x="204" y="65"/>
                    </a:lnTo>
                    <a:lnTo>
                      <a:pt x="201" y="55"/>
                    </a:lnTo>
                    <a:lnTo>
                      <a:pt x="195" y="46"/>
                    </a:lnTo>
                    <a:lnTo>
                      <a:pt x="189" y="38"/>
                    </a:lnTo>
                    <a:lnTo>
                      <a:pt x="182" y="31"/>
                    </a:lnTo>
                    <a:lnTo>
                      <a:pt x="175" y="24"/>
                    </a:lnTo>
                    <a:lnTo>
                      <a:pt x="166" y="17"/>
                    </a:lnTo>
                    <a:lnTo>
                      <a:pt x="158" y="12"/>
                    </a:lnTo>
                    <a:lnTo>
                      <a:pt x="148" y="9"/>
                    </a:lnTo>
                    <a:lnTo>
                      <a:pt x="139" y="5"/>
                    </a:lnTo>
                    <a:lnTo>
                      <a:pt x="129" y="2"/>
                    </a:lnTo>
                    <a:lnTo>
                      <a:pt x="118" y="0"/>
                    </a:lnTo>
                    <a:lnTo>
                      <a:pt x="106" y="0"/>
                    </a:lnTo>
                    <a:lnTo>
                      <a:pt x="96" y="0"/>
                    </a:lnTo>
                    <a:lnTo>
                      <a:pt x="86" y="2"/>
                    </a:lnTo>
                    <a:lnTo>
                      <a:pt x="76" y="5"/>
                    </a:lnTo>
                    <a:lnTo>
                      <a:pt x="65" y="9"/>
                    </a:lnTo>
                    <a:lnTo>
                      <a:pt x="57" y="12"/>
                    </a:lnTo>
                    <a:lnTo>
                      <a:pt x="47" y="17"/>
                    </a:lnTo>
                    <a:lnTo>
                      <a:pt x="40" y="24"/>
                    </a:lnTo>
                    <a:lnTo>
                      <a:pt x="31" y="31"/>
                    </a:lnTo>
                    <a:lnTo>
                      <a:pt x="24" y="38"/>
                    </a:lnTo>
                    <a:lnTo>
                      <a:pt x="19" y="46"/>
                    </a:lnTo>
                    <a:lnTo>
                      <a:pt x="14" y="55"/>
                    </a:lnTo>
                    <a:lnTo>
                      <a:pt x="9" y="65"/>
                    </a:lnTo>
                    <a:lnTo>
                      <a:pt x="5" y="74"/>
                    </a:lnTo>
                    <a:lnTo>
                      <a:pt x="2" y="84"/>
                    </a:lnTo>
                    <a:lnTo>
                      <a:pt x="0" y="96"/>
                    </a:lnTo>
                    <a:lnTo>
                      <a:pt x="0" y="106"/>
                    </a:lnTo>
                    <a:lnTo>
                      <a:pt x="0" y="116"/>
                    </a:lnTo>
                    <a:lnTo>
                      <a:pt x="2" y="127"/>
                    </a:lnTo>
                    <a:lnTo>
                      <a:pt x="5" y="137"/>
                    </a:lnTo>
                    <a:lnTo>
                      <a:pt x="9" y="147"/>
                    </a:lnTo>
                    <a:lnTo>
                      <a:pt x="14" y="156"/>
                    </a:lnTo>
                    <a:lnTo>
                      <a:pt x="19" y="166"/>
                    </a:lnTo>
                    <a:lnTo>
                      <a:pt x="24" y="173"/>
                    </a:lnTo>
                    <a:lnTo>
                      <a:pt x="31" y="181"/>
                    </a:lnTo>
                    <a:lnTo>
                      <a:pt x="40" y="188"/>
                    </a:lnTo>
                    <a:lnTo>
                      <a:pt x="47" y="193"/>
                    </a:lnTo>
                    <a:lnTo>
                      <a:pt x="57" y="200"/>
                    </a:lnTo>
                    <a:lnTo>
                      <a:pt x="65" y="204"/>
                    </a:lnTo>
                    <a:lnTo>
                      <a:pt x="76" y="207"/>
                    </a:lnTo>
                    <a:lnTo>
                      <a:pt x="86" y="211"/>
                    </a:lnTo>
                    <a:lnTo>
                      <a:pt x="96" y="212"/>
                    </a:lnTo>
                    <a:lnTo>
                      <a:pt x="106" y="212"/>
                    </a:lnTo>
                    <a:lnTo>
                      <a:pt x="118" y="212"/>
                    </a:lnTo>
                    <a:lnTo>
                      <a:pt x="129" y="211"/>
                    </a:lnTo>
                    <a:lnTo>
                      <a:pt x="139" y="207"/>
                    </a:lnTo>
                    <a:lnTo>
                      <a:pt x="148" y="204"/>
                    </a:lnTo>
                    <a:lnTo>
                      <a:pt x="158" y="200"/>
                    </a:lnTo>
                    <a:lnTo>
                      <a:pt x="166" y="193"/>
                    </a:lnTo>
                    <a:lnTo>
                      <a:pt x="175" y="188"/>
                    </a:lnTo>
                    <a:lnTo>
                      <a:pt x="182" y="181"/>
                    </a:lnTo>
                    <a:lnTo>
                      <a:pt x="189" y="173"/>
                    </a:lnTo>
                    <a:lnTo>
                      <a:pt x="195" y="166"/>
                    </a:lnTo>
                    <a:lnTo>
                      <a:pt x="201" y="156"/>
                    </a:lnTo>
                    <a:lnTo>
                      <a:pt x="204" y="147"/>
                    </a:lnTo>
                    <a:lnTo>
                      <a:pt x="207" y="137"/>
                    </a:lnTo>
                    <a:lnTo>
                      <a:pt x="211" y="127"/>
                    </a:lnTo>
                    <a:lnTo>
                      <a:pt x="213" y="116"/>
                    </a:lnTo>
                    <a:lnTo>
                      <a:pt x="213" y="106"/>
                    </a:lnTo>
                    <a:close/>
                    <a:moveTo>
                      <a:pt x="206" y="106"/>
                    </a:moveTo>
                    <a:lnTo>
                      <a:pt x="206" y="116"/>
                    </a:lnTo>
                    <a:lnTo>
                      <a:pt x="204" y="127"/>
                    </a:lnTo>
                    <a:lnTo>
                      <a:pt x="201" y="135"/>
                    </a:lnTo>
                    <a:lnTo>
                      <a:pt x="197" y="144"/>
                    </a:lnTo>
                    <a:lnTo>
                      <a:pt x="194" y="152"/>
                    </a:lnTo>
                    <a:lnTo>
                      <a:pt x="189" y="161"/>
                    </a:lnTo>
                    <a:lnTo>
                      <a:pt x="183" y="169"/>
                    </a:lnTo>
                    <a:lnTo>
                      <a:pt x="177" y="176"/>
                    </a:lnTo>
                    <a:lnTo>
                      <a:pt x="170" y="183"/>
                    </a:lnTo>
                    <a:lnTo>
                      <a:pt x="163" y="188"/>
                    </a:lnTo>
                    <a:lnTo>
                      <a:pt x="154" y="193"/>
                    </a:lnTo>
                    <a:lnTo>
                      <a:pt x="146" y="197"/>
                    </a:lnTo>
                    <a:lnTo>
                      <a:pt x="136" y="200"/>
                    </a:lnTo>
                    <a:lnTo>
                      <a:pt x="127" y="204"/>
                    </a:lnTo>
                    <a:lnTo>
                      <a:pt x="117" y="204"/>
                    </a:lnTo>
                    <a:lnTo>
                      <a:pt x="106" y="205"/>
                    </a:lnTo>
                    <a:lnTo>
                      <a:pt x="96" y="204"/>
                    </a:lnTo>
                    <a:lnTo>
                      <a:pt x="88" y="204"/>
                    </a:lnTo>
                    <a:lnTo>
                      <a:pt x="77" y="200"/>
                    </a:lnTo>
                    <a:lnTo>
                      <a:pt x="69" y="197"/>
                    </a:lnTo>
                    <a:lnTo>
                      <a:pt x="60" y="193"/>
                    </a:lnTo>
                    <a:lnTo>
                      <a:pt x="52" y="188"/>
                    </a:lnTo>
                    <a:lnTo>
                      <a:pt x="43" y="183"/>
                    </a:lnTo>
                    <a:lnTo>
                      <a:pt x="36" y="176"/>
                    </a:lnTo>
                    <a:lnTo>
                      <a:pt x="31" y="169"/>
                    </a:lnTo>
                    <a:lnTo>
                      <a:pt x="24" y="161"/>
                    </a:lnTo>
                    <a:lnTo>
                      <a:pt x="19" y="152"/>
                    </a:lnTo>
                    <a:lnTo>
                      <a:pt x="16" y="144"/>
                    </a:lnTo>
                    <a:lnTo>
                      <a:pt x="12" y="135"/>
                    </a:lnTo>
                    <a:lnTo>
                      <a:pt x="9" y="127"/>
                    </a:lnTo>
                    <a:lnTo>
                      <a:pt x="9" y="116"/>
                    </a:lnTo>
                    <a:lnTo>
                      <a:pt x="7" y="106"/>
                    </a:lnTo>
                    <a:lnTo>
                      <a:pt x="9" y="96"/>
                    </a:lnTo>
                    <a:lnTo>
                      <a:pt x="9" y="86"/>
                    </a:lnTo>
                    <a:lnTo>
                      <a:pt x="12" y="77"/>
                    </a:lnTo>
                    <a:lnTo>
                      <a:pt x="16" y="67"/>
                    </a:lnTo>
                    <a:lnTo>
                      <a:pt x="19" y="58"/>
                    </a:lnTo>
                    <a:lnTo>
                      <a:pt x="24" y="51"/>
                    </a:lnTo>
                    <a:lnTo>
                      <a:pt x="31" y="43"/>
                    </a:lnTo>
                    <a:lnTo>
                      <a:pt x="36" y="36"/>
                    </a:lnTo>
                    <a:lnTo>
                      <a:pt x="43" y="29"/>
                    </a:lnTo>
                    <a:lnTo>
                      <a:pt x="52" y="24"/>
                    </a:lnTo>
                    <a:lnTo>
                      <a:pt x="60" y="19"/>
                    </a:lnTo>
                    <a:lnTo>
                      <a:pt x="69" y="16"/>
                    </a:lnTo>
                    <a:lnTo>
                      <a:pt x="77" y="12"/>
                    </a:lnTo>
                    <a:lnTo>
                      <a:pt x="88" y="9"/>
                    </a:lnTo>
                    <a:lnTo>
                      <a:pt x="96" y="7"/>
                    </a:lnTo>
                    <a:lnTo>
                      <a:pt x="106" y="7"/>
                    </a:lnTo>
                    <a:lnTo>
                      <a:pt x="117" y="7"/>
                    </a:lnTo>
                    <a:lnTo>
                      <a:pt x="127" y="9"/>
                    </a:lnTo>
                    <a:lnTo>
                      <a:pt x="136" y="12"/>
                    </a:lnTo>
                    <a:lnTo>
                      <a:pt x="146" y="16"/>
                    </a:lnTo>
                    <a:lnTo>
                      <a:pt x="154" y="19"/>
                    </a:lnTo>
                    <a:lnTo>
                      <a:pt x="163" y="24"/>
                    </a:lnTo>
                    <a:lnTo>
                      <a:pt x="170" y="29"/>
                    </a:lnTo>
                    <a:lnTo>
                      <a:pt x="177" y="36"/>
                    </a:lnTo>
                    <a:lnTo>
                      <a:pt x="183" y="43"/>
                    </a:lnTo>
                    <a:lnTo>
                      <a:pt x="189" y="51"/>
                    </a:lnTo>
                    <a:lnTo>
                      <a:pt x="194" y="58"/>
                    </a:lnTo>
                    <a:lnTo>
                      <a:pt x="197" y="67"/>
                    </a:lnTo>
                    <a:lnTo>
                      <a:pt x="201" y="77"/>
                    </a:lnTo>
                    <a:lnTo>
                      <a:pt x="204" y="86"/>
                    </a:lnTo>
                    <a:lnTo>
                      <a:pt x="206" y="96"/>
                    </a:lnTo>
                    <a:lnTo>
                      <a:pt x="206" y="106"/>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4" name="Freeform 578"/>
              <p:cNvSpPr>
                <a:spLocks noEditPoints="1"/>
              </p:cNvSpPr>
              <p:nvPr/>
            </p:nvSpPr>
            <p:spPr bwMode="auto">
              <a:xfrm>
                <a:off x="1926" y="3201"/>
                <a:ext cx="205" cy="205"/>
              </a:xfrm>
              <a:custGeom>
                <a:avLst/>
                <a:gdLst>
                  <a:gd name="T0" fmla="*/ 203 w 205"/>
                  <a:gd name="T1" fmla="*/ 82 h 205"/>
                  <a:gd name="T2" fmla="*/ 193 w 205"/>
                  <a:gd name="T3" fmla="*/ 53 h 205"/>
                  <a:gd name="T4" fmla="*/ 176 w 205"/>
                  <a:gd name="T5" fmla="*/ 29 h 205"/>
                  <a:gd name="T6" fmla="*/ 152 w 205"/>
                  <a:gd name="T7" fmla="*/ 12 h 205"/>
                  <a:gd name="T8" fmla="*/ 123 w 205"/>
                  <a:gd name="T9" fmla="*/ 1 h 205"/>
                  <a:gd name="T10" fmla="*/ 92 w 205"/>
                  <a:gd name="T11" fmla="*/ 0 h 205"/>
                  <a:gd name="T12" fmla="*/ 63 w 205"/>
                  <a:gd name="T13" fmla="*/ 8 h 205"/>
                  <a:gd name="T14" fmla="*/ 37 w 205"/>
                  <a:gd name="T15" fmla="*/ 23 h 205"/>
                  <a:gd name="T16" fmla="*/ 17 w 205"/>
                  <a:gd name="T17" fmla="*/ 44 h 205"/>
                  <a:gd name="T18" fmla="*/ 5 w 205"/>
                  <a:gd name="T19" fmla="*/ 71 h 205"/>
                  <a:gd name="T20" fmla="*/ 0 w 205"/>
                  <a:gd name="T21" fmla="*/ 102 h 205"/>
                  <a:gd name="T22" fmla="*/ 5 w 205"/>
                  <a:gd name="T23" fmla="*/ 133 h 205"/>
                  <a:gd name="T24" fmla="*/ 17 w 205"/>
                  <a:gd name="T25" fmla="*/ 159 h 205"/>
                  <a:gd name="T26" fmla="*/ 37 w 205"/>
                  <a:gd name="T27" fmla="*/ 181 h 205"/>
                  <a:gd name="T28" fmla="*/ 63 w 205"/>
                  <a:gd name="T29" fmla="*/ 196 h 205"/>
                  <a:gd name="T30" fmla="*/ 92 w 205"/>
                  <a:gd name="T31" fmla="*/ 205 h 205"/>
                  <a:gd name="T32" fmla="*/ 123 w 205"/>
                  <a:gd name="T33" fmla="*/ 203 h 205"/>
                  <a:gd name="T34" fmla="*/ 152 w 205"/>
                  <a:gd name="T35" fmla="*/ 193 h 205"/>
                  <a:gd name="T36" fmla="*/ 176 w 205"/>
                  <a:gd name="T37" fmla="*/ 174 h 205"/>
                  <a:gd name="T38" fmla="*/ 193 w 205"/>
                  <a:gd name="T39" fmla="*/ 150 h 205"/>
                  <a:gd name="T40" fmla="*/ 203 w 205"/>
                  <a:gd name="T41" fmla="*/ 123 h 205"/>
                  <a:gd name="T42" fmla="*/ 198 w 205"/>
                  <a:gd name="T43" fmla="*/ 102 h 205"/>
                  <a:gd name="T44" fmla="*/ 193 w 205"/>
                  <a:gd name="T45" fmla="*/ 130 h 205"/>
                  <a:gd name="T46" fmla="*/ 181 w 205"/>
                  <a:gd name="T47" fmla="*/ 155 h 205"/>
                  <a:gd name="T48" fmla="*/ 164 w 205"/>
                  <a:gd name="T49" fmla="*/ 176 h 205"/>
                  <a:gd name="T50" fmla="*/ 140 w 205"/>
                  <a:gd name="T51" fmla="*/ 189 h 205"/>
                  <a:gd name="T52" fmla="*/ 113 w 205"/>
                  <a:gd name="T53" fmla="*/ 196 h 205"/>
                  <a:gd name="T54" fmla="*/ 84 w 205"/>
                  <a:gd name="T55" fmla="*/ 195 h 205"/>
                  <a:gd name="T56" fmla="*/ 58 w 205"/>
                  <a:gd name="T57" fmla="*/ 186 h 205"/>
                  <a:gd name="T58" fmla="*/ 36 w 205"/>
                  <a:gd name="T59" fmla="*/ 169 h 205"/>
                  <a:gd name="T60" fmla="*/ 19 w 205"/>
                  <a:gd name="T61" fmla="*/ 147 h 205"/>
                  <a:gd name="T62" fmla="*/ 10 w 205"/>
                  <a:gd name="T63" fmla="*/ 121 h 205"/>
                  <a:gd name="T64" fmla="*/ 8 w 205"/>
                  <a:gd name="T65" fmla="*/ 92 h 205"/>
                  <a:gd name="T66" fmla="*/ 15 w 205"/>
                  <a:gd name="T67" fmla="*/ 65 h 205"/>
                  <a:gd name="T68" fmla="*/ 29 w 205"/>
                  <a:gd name="T69" fmla="*/ 41 h 205"/>
                  <a:gd name="T70" fmla="*/ 49 w 205"/>
                  <a:gd name="T71" fmla="*/ 23 h 205"/>
                  <a:gd name="T72" fmla="*/ 75 w 205"/>
                  <a:gd name="T73" fmla="*/ 12 h 205"/>
                  <a:gd name="T74" fmla="*/ 102 w 205"/>
                  <a:gd name="T75" fmla="*/ 6 h 205"/>
                  <a:gd name="T76" fmla="*/ 132 w 205"/>
                  <a:gd name="T77" fmla="*/ 12 h 205"/>
                  <a:gd name="T78" fmla="*/ 155 w 205"/>
                  <a:gd name="T79" fmla="*/ 23 h 205"/>
                  <a:gd name="T80" fmla="*/ 176 w 205"/>
                  <a:gd name="T81" fmla="*/ 41 h 205"/>
                  <a:gd name="T82" fmla="*/ 190 w 205"/>
                  <a:gd name="T83" fmla="*/ 65 h 205"/>
                  <a:gd name="T84" fmla="*/ 198 w 205"/>
                  <a:gd name="T85" fmla="*/ 92 h 20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5"/>
                  <a:gd name="T130" fmla="*/ 0 h 205"/>
                  <a:gd name="T131" fmla="*/ 205 w 205"/>
                  <a:gd name="T132" fmla="*/ 205 h 20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5" h="205">
                    <a:moveTo>
                      <a:pt x="205" y="102"/>
                    </a:moveTo>
                    <a:lnTo>
                      <a:pt x="205" y="92"/>
                    </a:lnTo>
                    <a:lnTo>
                      <a:pt x="203" y="82"/>
                    </a:lnTo>
                    <a:lnTo>
                      <a:pt x="200" y="71"/>
                    </a:lnTo>
                    <a:lnTo>
                      <a:pt x="197" y="63"/>
                    </a:lnTo>
                    <a:lnTo>
                      <a:pt x="193" y="53"/>
                    </a:lnTo>
                    <a:lnTo>
                      <a:pt x="188" y="44"/>
                    </a:lnTo>
                    <a:lnTo>
                      <a:pt x="181" y="37"/>
                    </a:lnTo>
                    <a:lnTo>
                      <a:pt x="176" y="29"/>
                    </a:lnTo>
                    <a:lnTo>
                      <a:pt x="167" y="23"/>
                    </a:lnTo>
                    <a:lnTo>
                      <a:pt x="161" y="17"/>
                    </a:lnTo>
                    <a:lnTo>
                      <a:pt x="152" y="12"/>
                    </a:lnTo>
                    <a:lnTo>
                      <a:pt x="144" y="8"/>
                    </a:lnTo>
                    <a:lnTo>
                      <a:pt x="133" y="5"/>
                    </a:lnTo>
                    <a:lnTo>
                      <a:pt x="123" y="1"/>
                    </a:lnTo>
                    <a:lnTo>
                      <a:pt x="113" y="0"/>
                    </a:lnTo>
                    <a:lnTo>
                      <a:pt x="102" y="0"/>
                    </a:lnTo>
                    <a:lnTo>
                      <a:pt x="92" y="0"/>
                    </a:lnTo>
                    <a:lnTo>
                      <a:pt x="82" y="1"/>
                    </a:lnTo>
                    <a:lnTo>
                      <a:pt x="72" y="5"/>
                    </a:lnTo>
                    <a:lnTo>
                      <a:pt x="63" y="8"/>
                    </a:lnTo>
                    <a:lnTo>
                      <a:pt x="54" y="12"/>
                    </a:lnTo>
                    <a:lnTo>
                      <a:pt x="46" y="17"/>
                    </a:lnTo>
                    <a:lnTo>
                      <a:pt x="37" y="23"/>
                    </a:lnTo>
                    <a:lnTo>
                      <a:pt x="31" y="29"/>
                    </a:lnTo>
                    <a:lnTo>
                      <a:pt x="24" y="37"/>
                    </a:lnTo>
                    <a:lnTo>
                      <a:pt x="17" y="44"/>
                    </a:lnTo>
                    <a:lnTo>
                      <a:pt x="12" y="53"/>
                    </a:lnTo>
                    <a:lnTo>
                      <a:pt x="8" y="63"/>
                    </a:lnTo>
                    <a:lnTo>
                      <a:pt x="5" y="71"/>
                    </a:lnTo>
                    <a:lnTo>
                      <a:pt x="1" y="82"/>
                    </a:lnTo>
                    <a:lnTo>
                      <a:pt x="0" y="92"/>
                    </a:lnTo>
                    <a:lnTo>
                      <a:pt x="0" y="102"/>
                    </a:lnTo>
                    <a:lnTo>
                      <a:pt x="0" y="112"/>
                    </a:lnTo>
                    <a:lnTo>
                      <a:pt x="1" y="123"/>
                    </a:lnTo>
                    <a:lnTo>
                      <a:pt x="5" y="133"/>
                    </a:lnTo>
                    <a:lnTo>
                      <a:pt x="8" y="142"/>
                    </a:lnTo>
                    <a:lnTo>
                      <a:pt x="12" y="150"/>
                    </a:lnTo>
                    <a:lnTo>
                      <a:pt x="17" y="159"/>
                    </a:lnTo>
                    <a:lnTo>
                      <a:pt x="24" y="167"/>
                    </a:lnTo>
                    <a:lnTo>
                      <a:pt x="31" y="174"/>
                    </a:lnTo>
                    <a:lnTo>
                      <a:pt x="37" y="181"/>
                    </a:lnTo>
                    <a:lnTo>
                      <a:pt x="46" y="188"/>
                    </a:lnTo>
                    <a:lnTo>
                      <a:pt x="54" y="193"/>
                    </a:lnTo>
                    <a:lnTo>
                      <a:pt x="63" y="196"/>
                    </a:lnTo>
                    <a:lnTo>
                      <a:pt x="72" y="200"/>
                    </a:lnTo>
                    <a:lnTo>
                      <a:pt x="82" y="203"/>
                    </a:lnTo>
                    <a:lnTo>
                      <a:pt x="92" y="205"/>
                    </a:lnTo>
                    <a:lnTo>
                      <a:pt x="102" y="205"/>
                    </a:lnTo>
                    <a:lnTo>
                      <a:pt x="113" y="205"/>
                    </a:lnTo>
                    <a:lnTo>
                      <a:pt x="123" y="203"/>
                    </a:lnTo>
                    <a:lnTo>
                      <a:pt x="133" y="200"/>
                    </a:lnTo>
                    <a:lnTo>
                      <a:pt x="144" y="196"/>
                    </a:lnTo>
                    <a:lnTo>
                      <a:pt x="152" y="193"/>
                    </a:lnTo>
                    <a:lnTo>
                      <a:pt x="161" y="188"/>
                    </a:lnTo>
                    <a:lnTo>
                      <a:pt x="167" y="181"/>
                    </a:lnTo>
                    <a:lnTo>
                      <a:pt x="176" y="174"/>
                    </a:lnTo>
                    <a:lnTo>
                      <a:pt x="181" y="167"/>
                    </a:lnTo>
                    <a:lnTo>
                      <a:pt x="188" y="159"/>
                    </a:lnTo>
                    <a:lnTo>
                      <a:pt x="193" y="150"/>
                    </a:lnTo>
                    <a:lnTo>
                      <a:pt x="197" y="142"/>
                    </a:lnTo>
                    <a:lnTo>
                      <a:pt x="200" y="133"/>
                    </a:lnTo>
                    <a:lnTo>
                      <a:pt x="203" y="123"/>
                    </a:lnTo>
                    <a:lnTo>
                      <a:pt x="205" y="112"/>
                    </a:lnTo>
                    <a:lnTo>
                      <a:pt x="205" y="102"/>
                    </a:lnTo>
                    <a:close/>
                    <a:moveTo>
                      <a:pt x="198" y="102"/>
                    </a:moveTo>
                    <a:lnTo>
                      <a:pt x="198" y="112"/>
                    </a:lnTo>
                    <a:lnTo>
                      <a:pt x="197" y="121"/>
                    </a:lnTo>
                    <a:lnTo>
                      <a:pt x="193" y="130"/>
                    </a:lnTo>
                    <a:lnTo>
                      <a:pt x="190" y="140"/>
                    </a:lnTo>
                    <a:lnTo>
                      <a:pt x="186" y="147"/>
                    </a:lnTo>
                    <a:lnTo>
                      <a:pt x="181" y="155"/>
                    </a:lnTo>
                    <a:lnTo>
                      <a:pt x="176" y="162"/>
                    </a:lnTo>
                    <a:lnTo>
                      <a:pt x="171" y="169"/>
                    </a:lnTo>
                    <a:lnTo>
                      <a:pt x="164" y="176"/>
                    </a:lnTo>
                    <a:lnTo>
                      <a:pt x="155" y="181"/>
                    </a:lnTo>
                    <a:lnTo>
                      <a:pt x="149" y="186"/>
                    </a:lnTo>
                    <a:lnTo>
                      <a:pt x="140" y="189"/>
                    </a:lnTo>
                    <a:lnTo>
                      <a:pt x="132" y="193"/>
                    </a:lnTo>
                    <a:lnTo>
                      <a:pt x="121" y="195"/>
                    </a:lnTo>
                    <a:lnTo>
                      <a:pt x="113" y="196"/>
                    </a:lnTo>
                    <a:lnTo>
                      <a:pt x="102" y="198"/>
                    </a:lnTo>
                    <a:lnTo>
                      <a:pt x="92" y="196"/>
                    </a:lnTo>
                    <a:lnTo>
                      <a:pt x="84" y="195"/>
                    </a:lnTo>
                    <a:lnTo>
                      <a:pt x="75" y="193"/>
                    </a:lnTo>
                    <a:lnTo>
                      <a:pt x="65" y="189"/>
                    </a:lnTo>
                    <a:lnTo>
                      <a:pt x="58" y="186"/>
                    </a:lnTo>
                    <a:lnTo>
                      <a:pt x="49" y="181"/>
                    </a:lnTo>
                    <a:lnTo>
                      <a:pt x="43" y="176"/>
                    </a:lnTo>
                    <a:lnTo>
                      <a:pt x="36" y="169"/>
                    </a:lnTo>
                    <a:lnTo>
                      <a:pt x="29" y="162"/>
                    </a:lnTo>
                    <a:lnTo>
                      <a:pt x="24" y="155"/>
                    </a:lnTo>
                    <a:lnTo>
                      <a:pt x="19" y="147"/>
                    </a:lnTo>
                    <a:lnTo>
                      <a:pt x="15" y="140"/>
                    </a:lnTo>
                    <a:lnTo>
                      <a:pt x="12" y="130"/>
                    </a:lnTo>
                    <a:lnTo>
                      <a:pt x="10" y="121"/>
                    </a:lnTo>
                    <a:lnTo>
                      <a:pt x="8" y="112"/>
                    </a:lnTo>
                    <a:lnTo>
                      <a:pt x="7" y="102"/>
                    </a:lnTo>
                    <a:lnTo>
                      <a:pt x="8" y="92"/>
                    </a:lnTo>
                    <a:lnTo>
                      <a:pt x="10" y="83"/>
                    </a:lnTo>
                    <a:lnTo>
                      <a:pt x="12" y="73"/>
                    </a:lnTo>
                    <a:lnTo>
                      <a:pt x="15" y="65"/>
                    </a:lnTo>
                    <a:lnTo>
                      <a:pt x="19" y="56"/>
                    </a:lnTo>
                    <a:lnTo>
                      <a:pt x="24" y="49"/>
                    </a:lnTo>
                    <a:lnTo>
                      <a:pt x="29" y="41"/>
                    </a:lnTo>
                    <a:lnTo>
                      <a:pt x="36" y="34"/>
                    </a:lnTo>
                    <a:lnTo>
                      <a:pt x="43" y="29"/>
                    </a:lnTo>
                    <a:lnTo>
                      <a:pt x="49" y="23"/>
                    </a:lnTo>
                    <a:lnTo>
                      <a:pt x="58" y="18"/>
                    </a:lnTo>
                    <a:lnTo>
                      <a:pt x="65" y="15"/>
                    </a:lnTo>
                    <a:lnTo>
                      <a:pt x="75" y="12"/>
                    </a:lnTo>
                    <a:lnTo>
                      <a:pt x="84" y="8"/>
                    </a:lnTo>
                    <a:lnTo>
                      <a:pt x="92" y="6"/>
                    </a:lnTo>
                    <a:lnTo>
                      <a:pt x="102" y="6"/>
                    </a:lnTo>
                    <a:lnTo>
                      <a:pt x="113" y="6"/>
                    </a:lnTo>
                    <a:lnTo>
                      <a:pt x="121" y="8"/>
                    </a:lnTo>
                    <a:lnTo>
                      <a:pt x="132" y="12"/>
                    </a:lnTo>
                    <a:lnTo>
                      <a:pt x="140" y="15"/>
                    </a:lnTo>
                    <a:lnTo>
                      <a:pt x="149" y="18"/>
                    </a:lnTo>
                    <a:lnTo>
                      <a:pt x="155" y="23"/>
                    </a:lnTo>
                    <a:lnTo>
                      <a:pt x="164" y="29"/>
                    </a:lnTo>
                    <a:lnTo>
                      <a:pt x="171" y="34"/>
                    </a:lnTo>
                    <a:lnTo>
                      <a:pt x="176" y="41"/>
                    </a:lnTo>
                    <a:lnTo>
                      <a:pt x="181" y="49"/>
                    </a:lnTo>
                    <a:lnTo>
                      <a:pt x="186" y="56"/>
                    </a:lnTo>
                    <a:lnTo>
                      <a:pt x="190" y="65"/>
                    </a:lnTo>
                    <a:lnTo>
                      <a:pt x="193" y="73"/>
                    </a:lnTo>
                    <a:lnTo>
                      <a:pt x="197" y="83"/>
                    </a:lnTo>
                    <a:lnTo>
                      <a:pt x="198" y="92"/>
                    </a:lnTo>
                    <a:lnTo>
                      <a:pt x="198" y="102"/>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5" name="Freeform 579"/>
              <p:cNvSpPr>
                <a:spLocks noEditPoints="1"/>
              </p:cNvSpPr>
              <p:nvPr/>
            </p:nvSpPr>
            <p:spPr bwMode="auto">
              <a:xfrm>
                <a:off x="1929" y="3204"/>
                <a:ext cx="199" cy="198"/>
              </a:xfrm>
              <a:custGeom>
                <a:avLst/>
                <a:gdLst>
                  <a:gd name="T0" fmla="*/ 199 w 199"/>
                  <a:gd name="T1" fmla="*/ 89 h 198"/>
                  <a:gd name="T2" fmla="*/ 194 w 199"/>
                  <a:gd name="T3" fmla="*/ 70 h 198"/>
                  <a:gd name="T4" fmla="*/ 187 w 199"/>
                  <a:gd name="T5" fmla="*/ 51 h 198"/>
                  <a:gd name="T6" fmla="*/ 176 w 199"/>
                  <a:gd name="T7" fmla="*/ 36 h 198"/>
                  <a:gd name="T8" fmla="*/ 163 w 199"/>
                  <a:gd name="T9" fmla="*/ 22 h 198"/>
                  <a:gd name="T10" fmla="*/ 147 w 199"/>
                  <a:gd name="T11" fmla="*/ 12 h 198"/>
                  <a:gd name="T12" fmla="*/ 129 w 199"/>
                  <a:gd name="T13" fmla="*/ 5 h 198"/>
                  <a:gd name="T14" fmla="*/ 110 w 199"/>
                  <a:gd name="T15" fmla="*/ 0 h 198"/>
                  <a:gd name="T16" fmla="*/ 89 w 199"/>
                  <a:gd name="T17" fmla="*/ 0 h 198"/>
                  <a:gd name="T18" fmla="*/ 70 w 199"/>
                  <a:gd name="T19" fmla="*/ 5 h 198"/>
                  <a:gd name="T20" fmla="*/ 53 w 199"/>
                  <a:gd name="T21" fmla="*/ 12 h 198"/>
                  <a:gd name="T22" fmla="*/ 36 w 199"/>
                  <a:gd name="T23" fmla="*/ 22 h 198"/>
                  <a:gd name="T24" fmla="*/ 24 w 199"/>
                  <a:gd name="T25" fmla="*/ 36 h 198"/>
                  <a:gd name="T26" fmla="*/ 12 w 199"/>
                  <a:gd name="T27" fmla="*/ 51 h 198"/>
                  <a:gd name="T28" fmla="*/ 5 w 199"/>
                  <a:gd name="T29" fmla="*/ 70 h 198"/>
                  <a:gd name="T30" fmla="*/ 2 w 199"/>
                  <a:gd name="T31" fmla="*/ 89 h 198"/>
                  <a:gd name="T32" fmla="*/ 2 w 199"/>
                  <a:gd name="T33" fmla="*/ 109 h 198"/>
                  <a:gd name="T34" fmla="*/ 5 w 199"/>
                  <a:gd name="T35" fmla="*/ 128 h 198"/>
                  <a:gd name="T36" fmla="*/ 12 w 199"/>
                  <a:gd name="T37" fmla="*/ 145 h 198"/>
                  <a:gd name="T38" fmla="*/ 24 w 199"/>
                  <a:gd name="T39" fmla="*/ 162 h 198"/>
                  <a:gd name="T40" fmla="*/ 36 w 199"/>
                  <a:gd name="T41" fmla="*/ 176 h 198"/>
                  <a:gd name="T42" fmla="*/ 53 w 199"/>
                  <a:gd name="T43" fmla="*/ 186 h 198"/>
                  <a:gd name="T44" fmla="*/ 70 w 199"/>
                  <a:gd name="T45" fmla="*/ 193 h 198"/>
                  <a:gd name="T46" fmla="*/ 89 w 199"/>
                  <a:gd name="T47" fmla="*/ 197 h 198"/>
                  <a:gd name="T48" fmla="*/ 110 w 199"/>
                  <a:gd name="T49" fmla="*/ 197 h 198"/>
                  <a:gd name="T50" fmla="*/ 129 w 199"/>
                  <a:gd name="T51" fmla="*/ 193 h 198"/>
                  <a:gd name="T52" fmla="*/ 147 w 199"/>
                  <a:gd name="T53" fmla="*/ 186 h 198"/>
                  <a:gd name="T54" fmla="*/ 163 w 199"/>
                  <a:gd name="T55" fmla="*/ 176 h 198"/>
                  <a:gd name="T56" fmla="*/ 176 w 199"/>
                  <a:gd name="T57" fmla="*/ 162 h 198"/>
                  <a:gd name="T58" fmla="*/ 187 w 199"/>
                  <a:gd name="T59" fmla="*/ 145 h 198"/>
                  <a:gd name="T60" fmla="*/ 194 w 199"/>
                  <a:gd name="T61" fmla="*/ 128 h 198"/>
                  <a:gd name="T62" fmla="*/ 199 w 199"/>
                  <a:gd name="T63" fmla="*/ 109 h 198"/>
                  <a:gd name="T64" fmla="*/ 192 w 199"/>
                  <a:gd name="T65" fmla="*/ 99 h 198"/>
                  <a:gd name="T66" fmla="*/ 190 w 199"/>
                  <a:gd name="T67" fmla="*/ 118 h 198"/>
                  <a:gd name="T68" fmla="*/ 185 w 199"/>
                  <a:gd name="T69" fmla="*/ 135 h 198"/>
                  <a:gd name="T70" fmla="*/ 164 w 199"/>
                  <a:gd name="T71" fmla="*/ 164 h 198"/>
                  <a:gd name="T72" fmla="*/ 135 w 199"/>
                  <a:gd name="T73" fmla="*/ 183 h 198"/>
                  <a:gd name="T74" fmla="*/ 118 w 199"/>
                  <a:gd name="T75" fmla="*/ 188 h 198"/>
                  <a:gd name="T76" fmla="*/ 99 w 199"/>
                  <a:gd name="T77" fmla="*/ 190 h 198"/>
                  <a:gd name="T78" fmla="*/ 81 w 199"/>
                  <a:gd name="T79" fmla="*/ 188 h 198"/>
                  <a:gd name="T80" fmla="*/ 63 w 199"/>
                  <a:gd name="T81" fmla="*/ 183 h 198"/>
                  <a:gd name="T82" fmla="*/ 34 w 199"/>
                  <a:gd name="T83" fmla="*/ 164 h 198"/>
                  <a:gd name="T84" fmla="*/ 16 w 199"/>
                  <a:gd name="T85" fmla="*/ 135 h 198"/>
                  <a:gd name="T86" fmla="*/ 10 w 199"/>
                  <a:gd name="T87" fmla="*/ 118 h 198"/>
                  <a:gd name="T88" fmla="*/ 9 w 199"/>
                  <a:gd name="T89" fmla="*/ 99 h 198"/>
                  <a:gd name="T90" fmla="*/ 10 w 199"/>
                  <a:gd name="T91" fmla="*/ 80 h 198"/>
                  <a:gd name="T92" fmla="*/ 16 w 199"/>
                  <a:gd name="T93" fmla="*/ 63 h 198"/>
                  <a:gd name="T94" fmla="*/ 34 w 199"/>
                  <a:gd name="T95" fmla="*/ 34 h 198"/>
                  <a:gd name="T96" fmla="*/ 63 w 199"/>
                  <a:gd name="T97" fmla="*/ 14 h 198"/>
                  <a:gd name="T98" fmla="*/ 81 w 199"/>
                  <a:gd name="T99" fmla="*/ 9 h 198"/>
                  <a:gd name="T100" fmla="*/ 99 w 199"/>
                  <a:gd name="T101" fmla="*/ 7 h 198"/>
                  <a:gd name="T102" fmla="*/ 118 w 199"/>
                  <a:gd name="T103" fmla="*/ 9 h 198"/>
                  <a:gd name="T104" fmla="*/ 135 w 199"/>
                  <a:gd name="T105" fmla="*/ 14 h 198"/>
                  <a:gd name="T106" fmla="*/ 164 w 199"/>
                  <a:gd name="T107" fmla="*/ 34 h 198"/>
                  <a:gd name="T108" fmla="*/ 185 w 199"/>
                  <a:gd name="T109" fmla="*/ 63 h 198"/>
                  <a:gd name="T110" fmla="*/ 190 w 199"/>
                  <a:gd name="T111" fmla="*/ 80 h 198"/>
                  <a:gd name="T112" fmla="*/ 192 w 199"/>
                  <a:gd name="T113" fmla="*/ 99 h 1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9"/>
                  <a:gd name="T172" fmla="*/ 0 h 198"/>
                  <a:gd name="T173" fmla="*/ 199 w 199"/>
                  <a:gd name="T174" fmla="*/ 198 h 1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9" h="198">
                    <a:moveTo>
                      <a:pt x="199" y="99"/>
                    </a:moveTo>
                    <a:lnTo>
                      <a:pt x="199" y="89"/>
                    </a:lnTo>
                    <a:lnTo>
                      <a:pt x="197" y="79"/>
                    </a:lnTo>
                    <a:lnTo>
                      <a:pt x="194" y="70"/>
                    </a:lnTo>
                    <a:lnTo>
                      <a:pt x="190" y="60"/>
                    </a:lnTo>
                    <a:lnTo>
                      <a:pt x="187" y="51"/>
                    </a:lnTo>
                    <a:lnTo>
                      <a:pt x="182" y="44"/>
                    </a:lnTo>
                    <a:lnTo>
                      <a:pt x="176" y="36"/>
                    </a:lnTo>
                    <a:lnTo>
                      <a:pt x="170" y="29"/>
                    </a:lnTo>
                    <a:lnTo>
                      <a:pt x="163" y="22"/>
                    </a:lnTo>
                    <a:lnTo>
                      <a:pt x="156" y="17"/>
                    </a:lnTo>
                    <a:lnTo>
                      <a:pt x="147" y="12"/>
                    </a:lnTo>
                    <a:lnTo>
                      <a:pt x="139" y="9"/>
                    </a:lnTo>
                    <a:lnTo>
                      <a:pt x="129" y="5"/>
                    </a:lnTo>
                    <a:lnTo>
                      <a:pt x="120" y="2"/>
                    </a:lnTo>
                    <a:lnTo>
                      <a:pt x="110" y="0"/>
                    </a:lnTo>
                    <a:lnTo>
                      <a:pt x="99" y="0"/>
                    </a:lnTo>
                    <a:lnTo>
                      <a:pt x="89" y="0"/>
                    </a:lnTo>
                    <a:lnTo>
                      <a:pt x="81" y="2"/>
                    </a:lnTo>
                    <a:lnTo>
                      <a:pt x="70" y="5"/>
                    </a:lnTo>
                    <a:lnTo>
                      <a:pt x="62" y="9"/>
                    </a:lnTo>
                    <a:lnTo>
                      <a:pt x="53" y="12"/>
                    </a:lnTo>
                    <a:lnTo>
                      <a:pt x="45" y="17"/>
                    </a:lnTo>
                    <a:lnTo>
                      <a:pt x="36" y="22"/>
                    </a:lnTo>
                    <a:lnTo>
                      <a:pt x="29" y="29"/>
                    </a:lnTo>
                    <a:lnTo>
                      <a:pt x="24" y="36"/>
                    </a:lnTo>
                    <a:lnTo>
                      <a:pt x="17" y="44"/>
                    </a:lnTo>
                    <a:lnTo>
                      <a:pt x="12" y="51"/>
                    </a:lnTo>
                    <a:lnTo>
                      <a:pt x="9" y="60"/>
                    </a:lnTo>
                    <a:lnTo>
                      <a:pt x="5" y="70"/>
                    </a:lnTo>
                    <a:lnTo>
                      <a:pt x="2" y="79"/>
                    </a:lnTo>
                    <a:lnTo>
                      <a:pt x="2" y="89"/>
                    </a:lnTo>
                    <a:lnTo>
                      <a:pt x="0" y="99"/>
                    </a:lnTo>
                    <a:lnTo>
                      <a:pt x="2" y="109"/>
                    </a:lnTo>
                    <a:lnTo>
                      <a:pt x="2" y="120"/>
                    </a:lnTo>
                    <a:lnTo>
                      <a:pt x="5" y="128"/>
                    </a:lnTo>
                    <a:lnTo>
                      <a:pt x="9" y="137"/>
                    </a:lnTo>
                    <a:lnTo>
                      <a:pt x="12" y="145"/>
                    </a:lnTo>
                    <a:lnTo>
                      <a:pt x="17" y="154"/>
                    </a:lnTo>
                    <a:lnTo>
                      <a:pt x="24" y="162"/>
                    </a:lnTo>
                    <a:lnTo>
                      <a:pt x="29" y="169"/>
                    </a:lnTo>
                    <a:lnTo>
                      <a:pt x="36" y="176"/>
                    </a:lnTo>
                    <a:lnTo>
                      <a:pt x="45" y="181"/>
                    </a:lnTo>
                    <a:lnTo>
                      <a:pt x="53" y="186"/>
                    </a:lnTo>
                    <a:lnTo>
                      <a:pt x="62" y="190"/>
                    </a:lnTo>
                    <a:lnTo>
                      <a:pt x="70" y="193"/>
                    </a:lnTo>
                    <a:lnTo>
                      <a:pt x="81" y="197"/>
                    </a:lnTo>
                    <a:lnTo>
                      <a:pt x="89" y="197"/>
                    </a:lnTo>
                    <a:lnTo>
                      <a:pt x="99" y="198"/>
                    </a:lnTo>
                    <a:lnTo>
                      <a:pt x="110" y="197"/>
                    </a:lnTo>
                    <a:lnTo>
                      <a:pt x="120" y="197"/>
                    </a:lnTo>
                    <a:lnTo>
                      <a:pt x="129" y="193"/>
                    </a:lnTo>
                    <a:lnTo>
                      <a:pt x="139" y="190"/>
                    </a:lnTo>
                    <a:lnTo>
                      <a:pt x="147" y="186"/>
                    </a:lnTo>
                    <a:lnTo>
                      <a:pt x="156" y="181"/>
                    </a:lnTo>
                    <a:lnTo>
                      <a:pt x="163" y="176"/>
                    </a:lnTo>
                    <a:lnTo>
                      <a:pt x="170" y="169"/>
                    </a:lnTo>
                    <a:lnTo>
                      <a:pt x="176" y="162"/>
                    </a:lnTo>
                    <a:lnTo>
                      <a:pt x="182" y="154"/>
                    </a:lnTo>
                    <a:lnTo>
                      <a:pt x="187" y="145"/>
                    </a:lnTo>
                    <a:lnTo>
                      <a:pt x="190" y="137"/>
                    </a:lnTo>
                    <a:lnTo>
                      <a:pt x="194" y="128"/>
                    </a:lnTo>
                    <a:lnTo>
                      <a:pt x="197" y="120"/>
                    </a:lnTo>
                    <a:lnTo>
                      <a:pt x="199" y="109"/>
                    </a:lnTo>
                    <a:lnTo>
                      <a:pt x="199" y="99"/>
                    </a:lnTo>
                    <a:close/>
                    <a:moveTo>
                      <a:pt x="192" y="99"/>
                    </a:moveTo>
                    <a:lnTo>
                      <a:pt x="190" y="108"/>
                    </a:lnTo>
                    <a:lnTo>
                      <a:pt x="190" y="118"/>
                    </a:lnTo>
                    <a:lnTo>
                      <a:pt x="187" y="127"/>
                    </a:lnTo>
                    <a:lnTo>
                      <a:pt x="185" y="135"/>
                    </a:lnTo>
                    <a:lnTo>
                      <a:pt x="176" y="150"/>
                    </a:lnTo>
                    <a:lnTo>
                      <a:pt x="164" y="164"/>
                    </a:lnTo>
                    <a:lnTo>
                      <a:pt x="151" y="174"/>
                    </a:lnTo>
                    <a:lnTo>
                      <a:pt x="135" y="183"/>
                    </a:lnTo>
                    <a:lnTo>
                      <a:pt x="127" y="186"/>
                    </a:lnTo>
                    <a:lnTo>
                      <a:pt x="118" y="188"/>
                    </a:lnTo>
                    <a:lnTo>
                      <a:pt x="110" y="190"/>
                    </a:lnTo>
                    <a:lnTo>
                      <a:pt x="99" y="190"/>
                    </a:lnTo>
                    <a:lnTo>
                      <a:pt x="91" y="190"/>
                    </a:lnTo>
                    <a:lnTo>
                      <a:pt x="81" y="188"/>
                    </a:lnTo>
                    <a:lnTo>
                      <a:pt x="72" y="186"/>
                    </a:lnTo>
                    <a:lnTo>
                      <a:pt x="63" y="183"/>
                    </a:lnTo>
                    <a:lnTo>
                      <a:pt x="48" y="174"/>
                    </a:lnTo>
                    <a:lnTo>
                      <a:pt x="34" y="164"/>
                    </a:lnTo>
                    <a:lnTo>
                      <a:pt x="24" y="150"/>
                    </a:lnTo>
                    <a:lnTo>
                      <a:pt x="16" y="135"/>
                    </a:lnTo>
                    <a:lnTo>
                      <a:pt x="12" y="127"/>
                    </a:lnTo>
                    <a:lnTo>
                      <a:pt x="10" y="118"/>
                    </a:lnTo>
                    <a:lnTo>
                      <a:pt x="9" y="108"/>
                    </a:lnTo>
                    <a:lnTo>
                      <a:pt x="9" y="99"/>
                    </a:lnTo>
                    <a:lnTo>
                      <a:pt x="9" y="89"/>
                    </a:lnTo>
                    <a:lnTo>
                      <a:pt x="10" y="80"/>
                    </a:lnTo>
                    <a:lnTo>
                      <a:pt x="12" y="72"/>
                    </a:lnTo>
                    <a:lnTo>
                      <a:pt x="16" y="63"/>
                    </a:lnTo>
                    <a:lnTo>
                      <a:pt x="24" y="48"/>
                    </a:lnTo>
                    <a:lnTo>
                      <a:pt x="34" y="34"/>
                    </a:lnTo>
                    <a:lnTo>
                      <a:pt x="48" y="22"/>
                    </a:lnTo>
                    <a:lnTo>
                      <a:pt x="63" y="14"/>
                    </a:lnTo>
                    <a:lnTo>
                      <a:pt x="72" y="12"/>
                    </a:lnTo>
                    <a:lnTo>
                      <a:pt x="81" y="9"/>
                    </a:lnTo>
                    <a:lnTo>
                      <a:pt x="91" y="9"/>
                    </a:lnTo>
                    <a:lnTo>
                      <a:pt x="99" y="7"/>
                    </a:lnTo>
                    <a:lnTo>
                      <a:pt x="110" y="9"/>
                    </a:lnTo>
                    <a:lnTo>
                      <a:pt x="118" y="9"/>
                    </a:lnTo>
                    <a:lnTo>
                      <a:pt x="127" y="12"/>
                    </a:lnTo>
                    <a:lnTo>
                      <a:pt x="135" y="14"/>
                    </a:lnTo>
                    <a:lnTo>
                      <a:pt x="151" y="22"/>
                    </a:lnTo>
                    <a:lnTo>
                      <a:pt x="164" y="34"/>
                    </a:lnTo>
                    <a:lnTo>
                      <a:pt x="176" y="48"/>
                    </a:lnTo>
                    <a:lnTo>
                      <a:pt x="185" y="63"/>
                    </a:lnTo>
                    <a:lnTo>
                      <a:pt x="187" y="72"/>
                    </a:lnTo>
                    <a:lnTo>
                      <a:pt x="190" y="80"/>
                    </a:lnTo>
                    <a:lnTo>
                      <a:pt x="190" y="89"/>
                    </a:lnTo>
                    <a:lnTo>
                      <a:pt x="192" y="99"/>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6" name="Freeform 580"/>
              <p:cNvSpPr>
                <a:spLocks noEditPoints="1"/>
              </p:cNvSpPr>
              <p:nvPr/>
            </p:nvSpPr>
            <p:spPr bwMode="auto">
              <a:xfrm>
                <a:off x="1933" y="3207"/>
                <a:ext cx="191" cy="192"/>
              </a:xfrm>
              <a:custGeom>
                <a:avLst/>
                <a:gdLst>
                  <a:gd name="T0" fmla="*/ 191 w 191"/>
                  <a:gd name="T1" fmla="*/ 86 h 192"/>
                  <a:gd name="T2" fmla="*/ 186 w 191"/>
                  <a:gd name="T3" fmla="*/ 67 h 192"/>
                  <a:gd name="T4" fmla="*/ 179 w 191"/>
                  <a:gd name="T5" fmla="*/ 50 h 192"/>
                  <a:gd name="T6" fmla="*/ 169 w 191"/>
                  <a:gd name="T7" fmla="*/ 35 h 192"/>
                  <a:gd name="T8" fmla="*/ 157 w 191"/>
                  <a:gd name="T9" fmla="*/ 23 h 192"/>
                  <a:gd name="T10" fmla="*/ 142 w 191"/>
                  <a:gd name="T11" fmla="*/ 12 h 192"/>
                  <a:gd name="T12" fmla="*/ 125 w 191"/>
                  <a:gd name="T13" fmla="*/ 6 h 192"/>
                  <a:gd name="T14" fmla="*/ 106 w 191"/>
                  <a:gd name="T15" fmla="*/ 0 h 192"/>
                  <a:gd name="T16" fmla="*/ 85 w 191"/>
                  <a:gd name="T17" fmla="*/ 0 h 192"/>
                  <a:gd name="T18" fmla="*/ 68 w 191"/>
                  <a:gd name="T19" fmla="*/ 6 h 192"/>
                  <a:gd name="T20" fmla="*/ 51 w 191"/>
                  <a:gd name="T21" fmla="*/ 12 h 192"/>
                  <a:gd name="T22" fmla="*/ 36 w 191"/>
                  <a:gd name="T23" fmla="*/ 23 h 192"/>
                  <a:gd name="T24" fmla="*/ 22 w 191"/>
                  <a:gd name="T25" fmla="*/ 35 h 192"/>
                  <a:gd name="T26" fmla="*/ 12 w 191"/>
                  <a:gd name="T27" fmla="*/ 50 h 192"/>
                  <a:gd name="T28" fmla="*/ 5 w 191"/>
                  <a:gd name="T29" fmla="*/ 67 h 192"/>
                  <a:gd name="T30" fmla="*/ 1 w 191"/>
                  <a:gd name="T31" fmla="*/ 86 h 192"/>
                  <a:gd name="T32" fmla="*/ 1 w 191"/>
                  <a:gd name="T33" fmla="*/ 106 h 192"/>
                  <a:gd name="T34" fmla="*/ 5 w 191"/>
                  <a:gd name="T35" fmla="*/ 124 h 192"/>
                  <a:gd name="T36" fmla="*/ 12 w 191"/>
                  <a:gd name="T37" fmla="*/ 141 h 192"/>
                  <a:gd name="T38" fmla="*/ 22 w 191"/>
                  <a:gd name="T39" fmla="*/ 156 h 192"/>
                  <a:gd name="T40" fmla="*/ 36 w 191"/>
                  <a:gd name="T41" fmla="*/ 170 h 192"/>
                  <a:gd name="T42" fmla="*/ 51 w 191"/>
                  <a:gd name="T43" fmla="*/ 180 h 192"/>
                  <a:gd name="T44" fmla="*/ 68 w 191"/>
                  <a:gd name="T45" fmla="*/ 187 h 192"/>
                  <a:gd name="T46" fmla="*/ 85 w 191"/>
                  <a:gd name="T47" fmla="*/ 190 h 192"/>
                  <a:gd name="T48" fmla="*/ 106 w 191"/>
                  <a:gd name="T49" fmla="*/ 190 h 192"/>
                  <a:gd name="T50" fmla="*/ 125 w 191"/>
                  <a:gd name="T51" fmla="*/ 187 h 192"/>
                  <a:gd name="T52" fmla="*/ 142 w 191"/>
                  <a:gd name="T53" fmla="*/ 180 h 192"/>
                  <a:gd name="T54" fmla="*/ 157 w 191"/>
                  <a:gd name="T55" fmla="*/ 170 h 192"/>
                  <a:gd name="T56" fmla="*/ 169 w 191"/>
                  <a:gd name="T57" fmla="*/ 156 h 192"/>
                  <a:gd name="T58" fmla="*/ 179 w 191"/>
                  <a:gd name="T59" fmla="*/ 141 h 192"/>
                  <a:gd name="T60" fmla="*/ 186 w 191"/>
                  <a:gd name="T61" fmla="*/ 124 h 192"/>
                  <a:gd name="T62" fmla="*/ 191 w 191"/>
                  <a:gd name="T63" fmla="*/ 106 h 192"/>
                  <a:gd name="T64" fmla="*/ 184 w 191"/>
                  <a:gd name="T65" fmla="*/ 96 h 192"/>
                  <a:gd name="T66" fmla="*/ 183 w 191"/>
                  <a:gd name="T67" fmla="*/ 113 h 192"/>
                  <a:gd name="T68" fmla="*/ 178 w 191"/>
                  <a:gd name="T69" fmla="*/ 130 h 192"/>
                  <a:gd name="T70" fmla="*/ 159 w 191"/>
                  <a:gd name="T71" fmla="*/ 158 h 192"/>
                  <a:gd name="T72" fmla="*/ 130 w 191"/>
                  <a:gd name="T73" fmla="*/ 177 h 192"/>
                  <a:gd name="T74" fmla="*/ 114 w 191"/>
                  <a:gd name="T75" fmla="*/ 182 h 192"/>
                  <a:gd name="T76" fmla="*/ 95 w 191"/>
                  <a:gd name="T77" fmla="*/ 183 h 192"/>
                  <a:gd name="T78" fmla="*/ 78 w 191"/>
                  <a:gd name="T79" fmla="*/ 182 h 192"/>
                  <a:gd name="T80" fmla="*/ 61 w 191"/>
                  <a:gd name="T81" fmla="*/ 177 h 192"/>
                  <a:gd name="T82" fmla="*/ 34 w 191"/>
                  <a:gd name="T83" fmla="*/ 158 h 192"/>
                  <a:gd name="T84" fmla="*/ 15 w 191"/>
                  <a:gd name="T85" fmla="*/ 130 h 192"/>
                  <a:gd name="T86" fmla="*/ 10 w 191"/>
                  <a:gd name="T87" fmla="*/ 113 h 192"/>
                  <a:gd name="T88" fmla="*/ 8 w 191"/>
                  <a:gd name="T89" fmla="*/ 96 h 192"/>
                  <a:gd name="T90" fmla="*/ 10 w 191"/>
                  <a:gd name="T91" fmla="*/ 79 h 192"/>
                  <a:gd name="T92" fmla="*/ 15 w 191"/>
                  <a:gd name="T93" fmla="*/ 62 h 192"/>
                  <a:gd name="T94" fmla="*/ 34 w 191"/>
                  <a:gd name="T95" fmla="*/ 33 h 192"/>
                  <a:gd name="T96" fmla="*/ 61 w 191"/>
                  <a:gd name="T97" fmla="*/ 14 h 192"/>
                  <a:gd name="T98" fmla="*/ 78 w 191"/>
                  <a:gd name="T99" fmla="*/ 9 h 192"/>
                  <a:gd name="T100" fmla="*/ 95 w 191"/>
                  <a:gd name="T101" fmla="*/ 7 h 192"/>
                  <a:gd name="T102" fmla="*/ 114 w 191"/>
                  <a:gd name="T103" fmla="*/ 9 h 192"/>
                  <a:gd name="T104" fmla="*/ 130 w 191"/>
                  <a:gd name="T105" fmla="*/ 14 h 192"/>
                  <a:gd name="T106" fmla="*/ 159 w 191"/>
                  <a:gd name="T107" fmla="*/ 33 h 192"/>
                  <a:gd name="T108" fmla="*/ 178 w 191"/>
                  <a:gd name="T109" fmla="*/ 62 h 192"/>
                  <a:gd name="T110" fmla="*/ 183 w 191"/>
                  <a:gd name="T111" fmla="*/ 79 h 192"/>
                  <a:gd name="T112" fmla="*/ 184 w 191"/>
                  <a:gd name="T113" fmla="*/ 96 h 19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91"/>
                  <a:gd name="T172" fmla="*/ 0 h 192"/>
                  <a:gd name="T173" fmla="*/ 191 w 191"/>
                  <a:gd name="T174" fmla="*/ 192 h 19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91" h="192">
                    <a:moveTo>
                      <a:pt x="191" y="96"/>
                    </a:moveTo>
                    <a:lnTo>
                      <a:pt x="191" y="86"/>
                    </a:lnTo>
                    <a:lnTo>
                      <a:pt x="190" y="77"/>
                    </a:lnTo>
                    <a:lnTo>
                      <a:pt x="186" y="67"/>
                    </a:lnTo>
                    <a:lnTo>
                      <a:pt x="183" y="59"/>
                    </a:lnTo>
                    <a:lnTo>
                      <a:pt x="179" y="50"/>
                    </a:lnTo>
                    <a:lnTo>
                      <a:pt x="174" y="43"/>
                    </a:lnTo>
                    <a:lnTo>
                      <a:pt x="169" y="35"/>
                    </a:lnTo>
                    <a:lnTo>
                      <a:pt x="164" y="28"/>
                    </a:lnTo>
                    <a:lnTo>
                      <a:pt x="157" y="23"/>
                    </a:lnTo>
                    <a:lnTo>
                      <a:pt x="148" y="17"/>
                    </a:lnTo>
                    <a:lnTo>
                      <a:pt x="142" y="12"/>
                    </a:lnTo>
                    <a:lnTo>
                      <a:pt x="133" y="9"/>
                    </a:lnTo>
                    <a:lnTo>
                      <a:pt x="125" y="6"/>
                    </a:lnTo>
                    <a:lnTo>
                      <a:pt x="114" y="2"/>
                    </a:lnTo>
                    <a:lnTo>
                      <a:pt x="106" y="0"/>
                    </a:lnTo>
                    <a:lnTo>
                      <a:pt x="95" y="0"/>
                    </a:lnTo>
                    <a:lnTo>
                      <a:pt x="85" y="0"/>
                    </a:lnTo>
                    <a:lnTo>
                      <a:pt x="77" y="2"/>
                    </a:lnTo>
                    <a:lnTo>
                      <a:pt x="68" y="6"/>
                    </a:lnTo>
                    <a:lnTo>
                      <a:pt x="58" y="9"/>
                    </a:lnTo>
                    <a:lnTo>
                      <a:pt x="51" y="12"/>
                    </a:lnTo>
                    <a:lnTo>
                      <a:pt x="42" y="17"/>
                    </a:lnTo>
                    <a:lnTo>
                      <a:pt x="36" y="23"/>
                    </a:lnTo>
                    <a:lnTo>
                      <a:pt x="29" y="28"/>
                    </a:lnTo>
                    <a:lnTo>
                      <a:pt x="22" y="35"/>
                    </a:lnTo>
                    <a:lnTo>
                      <a:pt x="17" y="43"/>
                    </a:lnTo>
                    <a:lnTo>
                      <a:pt x="12" y="50"/>
                    </a:lnTo>
                    <a:lnTo>
                      <a:pt x="8" y="59"/>
                    </a:lnTo>
                    <a:lnTo>
                      <a:pt x="5" y="67"/>
                    </a:lnTo>
                    <a:lnTo>
                      <a:pt x="3" y="77"/>
                    </a:lnTo>
                    <a:lnTo>
                      <a:pt x="1" y="86"/>
                    </a:lnTo>
                    <a:lnTo>
                      <a:pt x="0" y="96"/>
                    </a:lnTo>
                    <a:lnTo>
                      <a:pt x="1" y="106"/>
                    </a:lnTo>
                    <a:lnTo>
                      <a:pt x="3" y="115"/>
                    </a:lnTo>
                    <a:lnTo>
                      <a:pt x="5" y="124"/>
                    </a:lnTo>
                    <a:lnTo>
                      <a:pt x="8" y="134"/>
                    </a:lnTo>
                    <a:lnTo>
                      <a:pt x="12" y="141"/>
                    </a:lnTo>
                    <a:lnTo>
                      <a:pt x="17" y="149"/>
                    </a:lnTo>
                    <a:lnTo>
                      <a:pt x="22" y="156"/>
                    </a:lnTo>
                    <a:lnTo>
                      <a:pt x="29" y="163"/>
                    </a:lnTo>
                    <a:lnTo>
                      <a:pt x="36" y="170"/>
                    </a:lnTo>
                    <a:lnTo>
                      <a:pt x="42" y="175"/>
                    </a:lnTo>
                    <a:lnTo>
                      <a:pt x="51" y="180"/>
                    </a:lnTo>
                    <a:lnTo>
                      <a:pt x="58" y="183"/>
                    </a:lnTo>
                    <a:lnTo>
                      <a:pt x="68" y="187"/>
                    </a:lnTo>
                    <a:lnTo>
                      <a:pt x="77" y="189"/>
                    </a:lnTo>
                    <a:lnTo>
                      <a:pt x="85" y="190"/>
                    </a:lnTo>
                    <a:lnTo>
                      <a:pt x="95" y="192"/>
                    </a:lnTo>
                    <a:lnTo>
                      <a:pt x="106" y="190"/>
                    </a:lnTo>
                    <a:lnTo>
                      <a:pt x="114" y="189"/>
                    </a:lnTo>
                    <a:lnTo>
                      <a:pt x="125" y="187"/>
                    </a:lnTo>
                    <a:lnTo>
                      <a:pt x="133" y="183"/>
                    </a:lnTo>
                    <a:lnTo>
                      <a:pt x="142" y="180"/>
                    </a:lnTo>
                    <a:lnTo>
                      <a:pt x="148" y="175"/>
                    </a:lnTo>
                    <a:lnTo>
                      <a:pt x="157" y="170"/>
                    </a:lnTo>
                    <a:lnTo>
                      <a:pt x="164" y="163"/>
                    </a:lnTo>
                    <a:lnTo>
                      <a:pt x="169" y="156"/>
                    </a:lnTo>
                    <a:lnTo>
                      <a:pt x="174" y="149"/>
                    </a:lnTo>
                    <a:lnTo>
                      <a:pt x="179" y="141"/>
                    </a:lnTo>
                    <a:lnTo>
                      <a:pt x="183" y="134"/>
                    </a:lnTo>
                    <a:lnTo>
                      <a:pt x="186" y="124"/>
                    </a:lnTo>
                    <a:lnTo>
                      <a:pt x="190" y="115"/>
                    </a:lnTo>
                    <a:lnTo>
                      <a:pt x="191" y="106"/>
                    </a:lnTo>
                    <a:lnTo>
                      <a:pt x="191" y="96"/>
                    </a:lnTo>
                    <a:close/>
                    <a:moveTo>
                      <a:pt x="184" y="96"/>
                    </a:moveTo>
                    <a:lnTo>
                      <a:pt x="183" y="105"/>
                    </a:lnTo>
                    <a:lnTo>
                      <a:pt x="183" y="113"/>
                    </a:lnTo>
                    <a:lnTo>
                      <a:pt x="179" y="122"/>
                    </a:lnTo>
                    <a:lnTo>
                      <a:pt x="178" y="130"/>
                    </a:lnTo>
                    <a:lnTo>
                      <a:pt x="169" y="146"/>
                    </a:lnTo>
                    <a:lnTo>
                      <a:pt x="159" y="158"/>
                    </a:lnTo>
                    <a:lnTo>
                      <a:pt x="145" y="170"/>
                    </a:lnTo>
                    <a:lnTo>
                      <a:pt x="130" y="177"/>
                    </a:lnTo>
                    <a:lnTo>
                      <a:pt x="121" y="180"/>
                    </a:lnTo>
                    <a:lnTo>
                      <a:pt x="114" y="182"/>
                    </a:lnTo>
                    <a:lnTo>
                      <a:pt x="104" y="183"/>
                    </a:lnTo>
                    <a:lnTo>
                      <a:pt x="95" y="183"/>
                    </a:lnTo>
                    <a:lnTo>
                      <a:pt x="87" y="183"/>
                    </a:lnTo>
                    <a:lnTo>
                      <a:pt x="78" y="182"/>
                    </a:lnTo>
                    <a:lnTo>
                      <a:pt x="70" y="180"/>
                    </a:lnTo>
                    <a:lnTo>
                      <a:pt x="61" y="177"/>
                    </a:lnTo>
                    <a:lnTo>
                      <a:pt x="46" y="170"/>
                    </a:lnTo>
                    <a:lnTo>
                      <a:pt x="34" y="158"/>
                    </a:lnTo>
                    <a:lnTo>
                      <a:pt x="24" y="146"/>
                    </a:lnTo>
                    <a:lnTo>
                      <a:pt x="15" y="130"/>
                    </a:lnTo>
                    <a:lnTo>
                      <a:pt x="12" y="122"/>
                    </a:lnTo>
                    <a:lnTo>
                      <a:pt x="10" y="113"/>
                    </a:lnTo>
                    <a:lnTo>
                      <a:pt x="8" y="105"/>
                    </a:lnTo>
                    <a:lnTo>
                      <a:pt x="8" y="96"/>
                    </a:lnTo>
                    <a:lnTo>
                      <a:pt x="8" y="88"/>
                    </a:lnTo>
                    <a:lnTo>
                      <a:pt x="10" y="79"/>
                    </a:lnTo>
                    <a:lnTo>
                      <a:pt x="12" y="71"/>
                    </a:lnTo>
                    <a:lnTo>
                      <a:pt x="15" y="62"/>
                    </a:lnTo>
                    <a:lnTo>
                      <a:pt x="24" y="47"/>
                    </a:lnTo>
                    <a:lnTo>
                      <a:pt x="34" y="33"/>
                    </a:lnTo>
                    <a:lnTo>
                      <a:pt x="46" y="23"/>
                    </a:lnTo>
                    <a:lnTo>
                      <a:pt x="61" y="14"/>
                    </a:lnTo>
                    <a:lnTo>
                      <a:pt x="70" y="12"/>
                    </a:lnTo>
                    <a:lnTo>
                      <a:pt x="78" y="9"/>
                    </a:lnTo>
                    <a:lnTo>
                      <a:pt x="87" y="9"/>
                    </a:lnTo>
                    <a:lnTo>
                      <a:pt x="95" y="7"/>
                    </a:lnTo>
                    <a:lnTo>
                      <a:pt x="104" y="9"/>
                    </a:lnTo>
                    <a:lnTo>
                      <a:pt x="114" y="9"/>
                    </a:lnTo>
                    <a:lnTo>
                      <a:pt x="121" y="12"/>
                    </a:lnTo>
                    <a:lnTo>
                      <a:pt x="130" y="14"/>
                    </a:lnTo>
                    <a:lnTo>
                      <a:pt x="145" y="23"/>
                    </a:lnTo>
                    <a:lnTo>
                      <a:pt x="159" y="33"/>
                    </a:lnTo>
                    <a:lnTo>
                      <a:pt x="169" y="47"/>
                    </a:lnTo>
                    <a:lnTo>
                      <a:pt x="178" y="62"/>
                    </a:lnTo>
                    <a:lnTo>
                      <a:pt x="179" y="71"/>
                    </a:lnTo>
                    <a:lnTo>
                      <a:pt x="183" y="79"/>
                    </a:lnTo>
                    <a:lnTo>
                      <a:pt x="183" y="88"/>
                    </a:lnTo>
                    <a:lnTo>
                      <a:pt x="184" y="96"/>
                    </a:lnTo>
                    <a:close/>
                  </a:path>
                </a:pathLst>
              </a:custGeom>
              <a:solidFill>
                <a:srgbClr val="D6D6D5"/>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7" name="Freeform 581"/>
              <p:cNvSpPr>
                <a:spLocks noEditPoints="1"/>
              </p:cNvSpPr>
              <p:nvPr/>
            </p:nvSpPr>
            <p:spPr bwMode="auto">
              <a:xfrm>
                <a:off x="1938" y="3211"/>
                <a:ext cx="183" cy="183"/>
              </a:xfrm>
              <a:custGeom>
                <a:avLst/>
                <a:gdLst>
                  <a:gd name="T0" fmla="*/ 181 w 183"/>
                  <a:gd name="T1" fmla="*/ 82 h 183"/>
                  <a:gd name="T2" fmla="*/ 178 w 183"/>
                  <a:gd name="T3" fmla="*/ 65 h 183"/>
                  <a:gd name="T4" fmla="*/ 167 w 183"/>
                  <a:gd name="T5" fmla="*/ 41 h 183"/>
                  <a:gd name="T6" fmla="*/ 142 w 183"/>
                  <a:gd name="T7" fmla="*/ 15 h 183"/>
                  <a:gd name="T8" fmla="*/ 118 w 183"/>
                  <a:gd name="T9" fmla="*/ 5 h 183"/>
                  <a:gd name="T10" fmla="*/ 101 w 183"/>
                  <a:gd name="T11" fmla="*/ 2 h 183"/>
                  <a:gd name="T12" fmla="*/ 82 w 183"/>
                  <a:gd name="T13" fmla="*/ 2 h 183"/>
                  <a:gd name="T14" fmla="*/ 63 w 183"/>
                  <a:gd name="T15" fmla="*/ 5 h 183"/>
                  <a:gd name="T16" fmla="*/ 39 w 183"/>
                  <a:gd name="T17" fmla="*/ 15 h 183"/>
                  <a:gd name="T18" fmla="*/ 15 w 183"/>
                  <a:gd name="T19" fmla="*/ 41 h 183"/>
                  <a:gd name="T20" fmla="*/ 3 w 183"/>
                  <a:gd name="T21" fmla="*/ 65 h 183"/>
                  <a:gd name="T22" fmla="*/ 0 w 183"/>
                  <a:gd name="T23" fmla="*/ 82 h 183"/>
                  <a:gd name="T24" fmla="*/ 0 w 183"/>
                  <a:gd name="T25" fmla="*/ 101 h 183"/>
                  <a:gd name="T26" fmla="*/ 3 w 183"/>
                  <a:gd name="T27" fmla="*/ 120 h 183"/>
                  <a:gd name="T28" fmla="*/ 15 w 183"/>
                  <a:gd name="T29" fmla="*/ 143 h 183"/>
                  <a:gd name="T30" fmla="*/ 39 w 183"/>
                  <a:gd name="T31" fmla="*/ 167 h 183"/>
                  <a:gd name="T32" fmla="*/ 63 w 183"/>
                  <a:gd name="T33" fmla="*/ 179 h 183"/>
                  <a:gd name="T34" fmla="*/ 82 w 183"/>
                  <a:gd name="T35" fmla="*/ 183 h 183"/>
                  <a:gd name="T36" fmla="*/ 101 w 183"/>
                  <a:gd name="T37" fmla="*/ 183 h 183"/>
                  <a:gd name="T38" fmla="*/ 118 w 183"/>
                  <a:gd name="T39" fmla="*/ 179 h 183"/>
                  <a:gd name="T40" fmla="*/ 142 w 183"/>
                  <a:gd name="T41" fmla="*/ 167 h 183"/>
                  <a:gd name="T42" fmla="*/ 167 w 183"/>
                  <a:gd name="T43" fmla="*/ 143 h 183"/>
                  <a:gd name="T44" fmla="*/ 178 w 183"/>
                  <a:gd name="T45" fmla="*/ 120 h 183"/>
                  <a:gd name="T46" fmla="*/ 181 w 183"/>
                  <a:gd name="T47" fmla="*/ 101 h 183"/>
                  <a:gd name="T48" fmla="*/ 174 w 183"/>
                  <a:gd name="T49" fmla="*/ 92 h 183"/>
                  <a:gd name="T50" fmla="*/ 169 w 183"/>
                  <a:gd name="T51" fmla="*/ 125 h 183"/>
                  <a:gd name="T52" fmla="*/ 150 w 183"/>
                  <a:gd name="T53" fmla="*/ 152 h 183"/>
                  <a:gd name="T54" fmla="*/ 123 w 183"/>
                  <a:gd name="T55" fmla="*/ 169 h 183"/>
                  <a:gd name="T56" fmla="*/ 90 w 183"/>
                  <a:gd name="T57" fmla="*/ 176 h 183"/>
                  <a:gd name="T58" fmla="*/ 58 w 183"/>
                  <a:gd name="T59" fmla="*/ 169 h 183"/>
                  <a:gd name="T60" fmla="*/ 31 w 183"/>
                  <a:gd name="T61" fmla="*/ 152 h 183"/>
                  <a:gd name="T62" fmla="*/ 13 w 183"/>
                  <a:gd name="T63" fmla="*/ 125 h 183"/>
                  <a:gd name="T64" fmla="*/ 7 w 183"/>
                  <a:gd name="T65" fmla="*/ 92 h 183"/>
                  <a:gd name="T66" fmla="*/ 13 w 183"/>
                  <a:gd name="T67" fmla="*/ 60 h 183"/>
                  <a:gd name="T68" fmla="*/ 31 w 183"/>
                  <a:gd name="T69" fmla="*/ 32 h 183"/>
                  <a:gd name="T70" fmla="*/ 58 w 183"/>
                  <a:gd name="T71" fmla="*/ 13 h 183"/>
                  <a:gd name="T72" fmla="*/ 90 w 183"/>
                  <a:gd name="T73" fmla="*/ 8 h 183"/>
                  <a:gd name="T74" fmla="*/ 123 w 183"/>
                  <a:gd name="T75" fmla="*/ 13 h 183"/>
                  <a:gd name="T76" fmla="*/ 150 w 183"/>
                  <a:gd name="T77" fmla="*/ 32 h 183"/>
                  <a:gd name="T78" fmla="*/ 169 w 183"/>
                  <a:gd name="T79" fmla="*/ 60 h 183"/>
                  <a:gd name="T80" fmla="*/ 174 w 183"/>
                  <a:gd name="T81" fmla="*/ 92 h 18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83"/>
                  <a:gd name="T124" fmla="*/ 0 h 183"/>
                  <a:gd name="T125" fmla="*/ 183 w 183"/>
                  <a:gd name="T126" fmla="*/ 183 h 18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83" h="183">
                    <a:moveTo>
                      <a:pt x="183" y="92"/>
                    </a:moveTo>
                    <a:lnTo>
                      <a:pt x="181" y="82"/>
                    </a:lnTo>
                    <a:lnTo>
                      <a:pt x="181" y="73"/>
                    </a:lnTo>
                    <a:lnTo>
                      <a:pt x="178" y="65"/>
                    </a:lnTo>
                    <a:lnTo>
                      <a:pt x="176" y="56"/>
                    </a:lnTo>
                    <a:lnTo>
                      <a:pt x="167" y="41"/>
                    </a:lnTo>
                    <a:lnTo>
                      <a:pt x="155" y="27"/>
                    </a:lnTo>
                    <a:lnTo>
                      <a:pt x="142" y="15"/>
                    </a:lnTo>
                    <a:lnTo>
                      <a:pt x="126" y="7"/>
                    </a:lnTo>
                    <a:lnTo>
                      <a:pt x="118" y="5"/>
                    </a:lnTo>
                    <a:lnTo>
                      <a:pt x="109" y="2"/>
                    </a:lnTo>
                    <a:lnTo>
                      <a:pt x="101" y="2"/>
                    </a:lnTo>
                    <a:lnTo>
                      <a:pt x="90" y="0"/>
                    </a:lnTo>
                    <a:lnTo>
                      <a:pt x="82" y="2"/>
                    </a:lnTo>
                    <a:lnTo>
                      <a:pt x="72" y="2"/>
                    </a:lnTo>
                    <a:lnTo>
                      <a:pt x="63" y="5"/>
                    </a:lnTo>
                    <a:lnTo>
                      <a:pt x="54" y="7"/>
                    </a:lnTo>
                    <a:lnTo>
                      <a:pt x="39" y="15"/>
                    </a:lnTo>
                    <a:lnTo>
                      <a:pt x="25" y="27"/>
                    </a:lnTo>
                    <a:lnTo>
                      <a:pt x="15" y="41"/>
                    </a:lnTo>
                    <a:lnTo>
                      <a:pt x="7" y="56"/>
                    </a:lnTo>
                    <a:lnTo>
                      <a:pt x="3" y="65"/>
                    </a:lnTo>
                    <a:lnTo>
                      <a:pt x="1" y="73"/>
                    </a:lnTo>
                    <a:lnTo>
                      <a:pt x="0" y="82"/>
                    </a:lnTo>
                    <a:lnTo>
                      <a:pt x="0" y="92"/>
                    </a:lnTo>
                    <a:lnTo>
                      <a:pt x="0" y="101"/>
                    </a:lnTo>
                    <a:lnTo>
                      <a:pt x="1" y="111"/>
                    </a:lnTo>
                    <a:lnTo>
                      <a:pt x="3" y="120"/>
                    </a:lnTo>
                    <a:lnTo>
                      <a:pt x="7" y="128"/>
                    </a:lnTo>
                    <a:lnTo>
                      <a:pt x="15" y="143"/>
                    </a:lnTo>
                    <a:lnTo>
                      <a:pt x="25" y="157"/>
                    </a:lnTo>
                    <a:lnTo>
                      <a:pt x="39" y="167"/>
                    </a:lnTo>
                    <a:lnTo>
                      <a:pt x="54" y="176"/>
                    </a:lnTo>
                    <a:lnTo>
                      <a:pt x="63" y="179"/>
                    </a:lnTo>
                    <a:lnTo>
                      <a:pt x="72" y="181"/>
                    </a:lnTo>
                    <a:lnTo>
                      <a:pt x="82" y="183"/>
                    </a:lnTo>
                    <a:lnTo>
                      <a:pt x="90" y="183"/>
                    </a:lnTo>
                    <a:lnTo>
                      <a:pt x="101" y="183"/>
                    </a:lnTo>
                    <a:lnTo>
                      <a:pt x="109" y="181"/>
                    </a:lnTo>
                    <a:lnTo>
                      <a:pt x="118" y="179"/>
                    </a:lnTo>
                    <a:lnTo>
                      <a:pt x="126" y="176"/>
                    </a:lnTo>
                    <a:lnTo>
                      <a:pt x="142" y="167"/>
                    </a:lnTo>
                    <a:lnTo>
                      <a:pt x="155" y="157"/>
                    </a:lnTo>
                    <a:lnTo>
                      <a:pt x="167" y="143"/>
                    </a:lnTo>
                    <a:lnTo>
                      <a:pt x="176" y="128"/>
                    </a:lnTo>
                    <a:lnTo>
                      <a:pt x="178" y="120"/>
                    </a:lnTo>
                    <a:lnTo>
                      <a:pt x="181" y="111"/>
                    </a:lnTo>
                    <a:lnTo>
                      <a:pt x="181" y="101"/>
                    </a:lnTo>
                    <a:lnTo>
                      <a:pt x="183" y="92"/>
                    </a:lnTo>
                    <a:close/>
                    <a:moveTo>
                      <a:pt x="174" y="92"/>
                    </a:moveTo>
                    <a:lnTo>
                      <a:pt x="173" y="109"/>
                    </a:lnTo>
                    <a:lnTo>
                      <a:pt x="169" y="125"/>
                    </a:lnTo>
                    <a:lnTo>
                      <a:pt x="161" y="138"/>
                    </a:lnTo>
                    <a:lnTo>
                      <a:pt x="150" y="152"/>
                    </a:lnTo>
                    <a:lnTo>
                      <a:pt x="138" y="162"/>
                    </a:lnTo>
                    <a:lnTo>
                      <a:pt x="123" y="169"/>
                    </a:lnTo>
                    <a:lnTo>
                      <a:pt x="108" y="174"/>
                    </a:lnTo>
                    <a:lnTo>
                      <a:pt x="90" y="176"/>
                    </a:lnTo>
                    <a:lnTo>
                      <a:pt x="73" y="174"/>
                    </a:lnTo>
                    <a:lnTo>
                      <a:pt x="58" y="169"/>
                    </a:lnTo>
                    <a:lnTo>
                      <a:pt x="44" y="162"/>
                    </a:lnTo>
                    <a:lnTo>
                      <a:pt x="31" y="152"/>
                    </a:lnTo>
                    <a:lnTo>
                      <a:pt x="20" y="138"/>
                    </a:lnTo>
                    <a:lnTo>
                      <a:pt x="13" y="125"/>
                    </a:lnTo>
                    <a:lnTo>
                      <a:pt x="8" y="109"/>
                    </a:lnTo>
                    <a:lnTo>
                      <a:pt x="7" y="92"/>
                    </a:lnTo>
                    <a:lnTo>
                      <a:pt x="8" y="75"/>
                    </a:lnTo>
                    <a:lnTo>
                      <a:pt x="13" y="60"/>
                    </a:lnTo>
                    <a:lnTo>
                      <a:pt x="20" y="44"/>
                    </a:lnTo>
                    <a:lnTo>
                      <a:pt x="31" y="32"/>
                    </a:lnTo>
                    <a:lnTo>
                      <a:pt x="44" y="22"/>
                    </a:lnTo>
                    <a:lnTo>
                      <a:pt x="58" y="13"/>
                    </a:lnTo>
                    <a:lnTo>
                      <a:pt x="73" y="10"/>
                    </a:lnTo>
                    <a:lnTo>
                      <a:pt x="90" y="8"/>
                    </a:lnTo>
                    <a:lnTo>
                      <a:pt x="108" y="10"/>
                    </a:lnTo>
                    <a:lnTo>
                      <a:pt x="123" y="13"/>
                    </a:lnTo>
                    <a:lnTo>
                      <a:pt x="138" y="22"/>
                    </a:lnTo>
                    <a:lnTo>
                      <a:pt x="150" y="32"/>
                    </a:lnTo>
                    <a:lnTo>
                      <a:pt x="161" y="44"/>
                    </a:lnTo>
                    <a:lnTo>
                      <a:pt x="169" y="60"/>
                    </a:lnTo>
                    <a:lnTo>
                      <a:pt x="173" y="75"/>
                    </a:lnTo>
                    <a:lnTo>
                      <a:pt x="174" y="92"/>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8" name="Freeform 582"/>
              <p:cNvSpPr>
                <a:spLocks noEditPoints="1"/>
              </p:cNvSpPr>
              <p:nvPr/>
            </p:nvSpPr>
            <p:spPr bwMode="auto">
              <a:xfrm>
                <a:off x="1941" y="3214"/>
                <a:ext cx="176" cy="176"/>
              </a:xfrm>
              <a:custGeom>
                <a:avLst/>
                <a:gdLst>
                  <a:gd name="T0" fmla="*/ 175 w 176"/>
                  <a:gd name="T1" fmla="*/ 81 h 176"/>
                  <a:gd name="T2" fmla="*/ 171 w 176"/>
                  <a:gd name="T3" fmla="*/ 64 h 176"/>
                  <a:gd name="T4" fmla="*/ 161 w 176"/>
                  <a:gd name="T5" fmla="*/ 40 h 176"/>
                  <a:gd name="T6" fmla="*/ 137 w 176"/>
                  <a:gd name="T7" fmla="*/ 16 h 176"/>
                  <a:gd name="T8" fmla="*/ 113 w 176"/>
                  <a:gd name="T9" fmla="*/ 5 h 176"/>
                  <a:gd name="T10" fmla="*/ 96 w 176"/>
                  <a:gd name="T11" fmla="*/ 2 h 176"/>
                  <a:gd name="T12" fmla="*/ 79 w 176"/>
                  <a:gd name="T13" fmla="*/ 2 h 176"/>
                  <a:gd name="T14" fmla="*/ 62 w 176"/>
                  <a:gd name="T15" fmla="*/ 5 h 176"/>
                  <a:gd name="T16" fmla="*/ 38 w 176"/>
                  <a:gd name="T17" fmla="*/ 16 h 176"/>
                  <a:gd name="T18" fmla="*/ 16 w 176"/>
                  <a:gd name="T19" fmla="*/ 40 h 176"/>
                  <a:gd name="T20" fmla="*/ 4 w 176"/>
                  <a:gd name="T21" fmla="*/ 64 h 176"/>
                  <a:gd name="T22" fmla="*/ 0 w 176"/>
                  <a:gd name="T23" fmla="*/ 81 h 176"/>
                  <a:gd name="T24" fmla="*/ 0 w 176"/>
                  <a:gd name="T25" fmla="*/ 98 h 176"/>
                  <a:gd name="T26" fmla="*/ 4 w 176"/>
                  <a:gd name="T27" fmla="*/ 115 h 176"/>
                  <a:gd name="T28" fmla="*/ 16 w 176"/>
                  <a:gd name="T29" fmla="*/ 139 h 176"/>
                  <a:gd name="T30" fmla="*/ 38 w 176"/>
                  <a:gd name="T31" fmla="*/ 163 h 176"/>
                  <a:gd name="T32" fmla="*/ 62 w 176"/>
                  <a:gd name="T33" fmla="*/ 173 h 176"/>
                  <a:gd name="T34" fmla="*/ 79 w 176"/>
                  <a:gd name="T35" fmla="*/ 176 h 176"/>
                  <a:gd name="T36" fmla="*/ 96 w 176"/>
                  <a:gd name="T37" fmla="*/ 176 h 176"/>
                  <a:gd name="T38" fmla="*/ 113 w 176"/>
                  <a:gd name="T39" fmla="*/ 173 h 176"/>
                  <a:gd name="T40" fmla="*/ 137 w 176"/>
                  <a:gd name="T41" fmla="*/ 163 h 176"/>
                  <a:gd name="T42" fmla="*/ 161 w 176"/>
                  <a:gd name="T43" fmla="*/ 139 h 176"/>
                  <a:gd name="T44" fmla="*/ 171 w 176"/>
                  <a:gd name="T45" fmla="*/ 115 h 176"/>
                  <a:gd name="T46" fmla="*/ 175 w 176"/>
                  <a:gd name="T47" fmla="*/ 98 h 176"/>
                  <a:gd name="T48" fmla="*/ 168 w 176"/>
                  <a:gd name="T49" fmla="*/ 89 h 176"/>
                  <a:gd name="T50" fmla="*/ 163 w 176"/>
                  <a:gd name="T51" fmla="*/ 120 h 176"/>
                  <a:gd name="T52" fmla="*/ 144 w 176"/>
                  <a:gd name="T53" fmla="*/ 146 h 176"/>
                  <a:gd name="T54" fmla="*/ 120 w 176"/>
                  <a:gd name="T55" fmla="*/ 163 h 176"/>
                  <a:gd name="T56" fmla="*/ 87 w 176"/>
                  <a:gd name="T57" fmla="*/ 170 h 176"/>
                  <a:gd name="T58" fmla="*/ 57 w 176"/>
                  <a:gd name="T59" fmla="*/ 163 h 176"/>
                  <a:gd name="T60" fmla="*/ 31 w 176"/>
                  <a:gd name="T61" fmla="*/ 146 h 176"/>
                  <a:gd name="T62" fmla="*/ 14 w 176"/>
                  <a:gd name="T63" fmla="*/ 120 h 176"/>
                  <a:gd name="T64" fmla="*/ 7 w 176"/>
                  <a:gd name="T65" fmla="*/ 89 h 176"/>
                  <a:gd name="T66" fmla="*/ 14 w 176"/>
                  <a:gd name="T67" fmla="*/ 58 h 176"/>
                  <a:gd name="T68" fmla="*/ 31 w 176"/>
                  <a:gd name="T69" fmla="*/ 33 h 176"/>
                  <a:gd name="T70" fmla="*/ 57 w 176"/>
                  <a:gd name="T71" fmla="*/ 14 h 176"/>
                  <a:gd name="T72" fmla="*/ 87 w 176"/>
                  <a:gd name="T73" fmla="*/ 9 h 176"/>
                  <a:gd name="T74" fmla="*/ 120 w 176"/>
                  <a:gd name="T75" fmla="*/ 14 h 176"/>
                  <a:gd name="T76" fmla="*/ 144 w 176"/>
                  <a:gd name="T77" fmla="*/ 33 h 176"/>
                  <a:gd name="T78" fmla="*/ 163 w 176"/>
                  <a:gd name="T79" fmla="*/ 58 h 176"/>
                  <a:gd name="T80" fmla="*/ 168 w 176"/>
                  <a:gd name="T81" fmla="*/ 89 h 17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6"/>
                  <a:gd name="T124" fmla="*/ 0 h 176"/>
                  <a:gd name="T125" fmla="*/ 176 w 176"/>
                  <a:gd name="T126" fmla="*/ 176 h 17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6" h="176">
                    <a:moveTo>
                      <a:pt x="176" y="89"/>
                    </a:moveTo>
                    <a:lnTo>
                      <a:pt x="175" y="81"/>
                    </a:lnTo>
                    <a:lnTo>
                      <a:pt x="175" y="72"/>
                    </a:lnTo>
                    <a:lnTo>
                      <a:pt x="171" y="64"/>
                    </a:lnTo>
                    <a:lnTo>
                      <a:pt x="170" y="55"/>
                    </a:lnTo>
                    <a:lnTo>
                      <a:pt x="161" y="40"/>
                    </a:lnTo>
                    <a:lnTo>
                      <a:pt x="151" y="26"/>
                    </a:lnTo>
                    <a:lnTo>
                      <a:pt x="137" y="16"/>
                    </a:lnTo>
                    <a:lnTo>
                      <a:pt x="122" y="7"/>
                    </a:lnTo>
                    <a:lnTo>
                      <a:pt x="113" y="5"/>
                    </a:lnTo>
                    <a:lnTo>
                      <a:pt x="106" y="2"/>
                    </a:lnTo>
                    <a:lnTo>
                      <a:pt x="96" y="2"/>
                    </a:lnTo>
                    <a:lnTo>
                      <a:pt x="87" y="0"/>
                    </a:lnTo>
                    <a:lnTo>
                      <a:pt x="79" y="2"/>
                    </a:lnTo>
                    <a:lnTo>
                      <a:pt x="70" y="2"/>
                    </a:lnTo>
                    <a:lnTo>
                      <a:pt x="62" y="5"/>
                    </a:lnTo>
                    <a:lnTo>
                      <a:pt x="53" y="7"/>
                    </a:lnTo>
                    <a:lnTo>
                      <a:pt x="38" y="16"/>
                    </a:lnTo>
                    <a:lnTo>
                      <a:pt x="26" y="26"/>
                    </a:lnTo>
                    <a:lnTo>
                      <a:pt x="16" y="40"/>
                    </a:lnTo>
                    <a:lnTo>
                      <a:pt x="7" y="55"/>
                    </a:lnTo>
                    <a:lnTo>
                      <a:pt x="4" y="64"/>
                    </a:lnTo>
                    <a:lnTo>
                      <a:pt x="2" y="72"/>
                    </a:lnTo>
                    <a:lnTo>
                      <a:pt x="0" y="81"/>
                    </a:lnTo>
                    <a:lnTo>
                      <a:pt x="0" y="89"/>
                    </a:lnTo>
                    <a:lnTo>
                      <a:pt x="0" y="98"/>
                    </a:lnTo>
                    <a:lnTo>
                      <a:pt x="2" y="106"/>
                    </a:lnTo>
                    <a:lnTo>
                      <a:pt x="4" y="115"/>
                    </a:lnTo>
                    <a:lnTo>
                      <a:pt x="7" y="123"/>
                    </a:lnTo>
                    <a:lnTo>
                      <a:pt x="16" y="139"/>
                    </a:lnTo>
                    <a:lnTo>
                      <a:pt x="26" y="151"/>
                    </a:lnTo>
                    <a:lnTo>
                      <a:pt x="38" y="163"/>
                    </a:lnTo>
                    <a:lnTo>
                      <a:pt x="53" y="170"/>
                    </a:lnTo>
                    <a:lnTo>
                      <a:pt x="62" y="173"/>
                    </a:lnTo>
                    <a:lnTo>
                      <a:pt x="70" y="175"/>
                    </a:lnTo>
                    <a:lnTo>
                      <a:pt x="79" y="176"/>
                    </a:lnTo>
                    <a:lnTo>
                      <a:pt x="87" y="176"/>
                    </a:lnTo>
                    <a:lnTo>
                      <a:pt x="96" y="176"/>
                    </a:lnTo>
                    <a:lnTo>
                      <a:pt x="106" y="175"/>
                    </a:lnTo>
                    <a:lnTo>
                      <a:pt x="113" y="173"/>
                    </a:lnTo>
                    <a:lnTo>
                      <a:pt x="122" y="170"/>
                    </a:lnTo>
                    <a:lnTo>
                      <a:pt x="137" y="163"/>
                    </a:lnTo>
                    <a:lnTo>
                      <a:pt x="151" y="151"/>
                    </a:lnTo>
                    <a:lnTo>
                      <a:pt x="161" y="139"/>
                    </a:lnTo>
                    <a:lnTo>
                      <a:pt x="170" y="123"/>
                    </a:lnTo>
                    <a:lnTo>
                      <a:pt x="171" y="115"/>
                    </a:lnTo>
                    <a:lnTo>
                      <a:pt x="175" y="106"/>
                    </a:lnTo>
                    <a:lnTo>
                      <a:pt x="175" y="98"/>
                    </a:lnTo>
                    <a:lnTo>
                      <a:pt x="176" y="89"/>
                    </a:lnTo>
                    <a:close/>
                    <a:moveTo>
                      <a:pt x="168" y="89"/>
                    </a:moveTo>
                    <a:lnTo>
                      <a:pt x="166" y="105"/>
                    </a:lnTo>
                    <a:lnTo>
                      <a:pt x="163" y="120"/>
                    </a:lnTo>
                    <a:lnTo>
                      <a:pt x="154" y="134"/>
                    </a:lnTo>
                    <a:lnTo>
                      <a:pt x="144" y="146"/>
                    </a:lnTo>
                    <a:lnTo>
                      <a:pt x="134" y="156"/>
                    </a:lnTo>
                    <a:lnTo>
                      <a:pt x="120" y="163"/>
                    </a:lnTo>
                    <a:lnTo>
                      <a:pt x="105" y="168"/>
                    </a:lnTo>
                    <a:lnTo>
                      <a:pt x="87" y="170"/>
                    </a:lnTo>
                    <a:lnTo>
                      <a:pt x="72" y="168"/>
                    </a:lnTo>
                    <a:lnTo>
                      <a:pt x="57" y="163"/>
                    </a:lnTo>
                    <a:lnTo>
                      <a:pt x="43" y="156"/>
                    </a:lnTo>
                    <a:lnTo>
                      <a:pt x="31" y="146"/>
                    </a:lnTo>
                    <a:lnTo>
                      <a:pt x="21" y="134"/>
                    </a:lnTo>
                    <a:lnTo>
                      <a:pt x="14" y="120"/>
                    </a:lnTo>
                    <a:lnTo>
                      <a:pt x="9" y="105"/>
                    </a:lnTo>
                    <a:lnTo>
                      <a:pt x="7" y="89"/>
                    </a:lnTo>
                    <a:lnTo>
                      <a:pt x="9" y="72"/>
                    </a:lnTo>
                    <a:lnTo>
                      <a:pt x="14" y="58"/>
                    </a:lnTo>
                    <a:lnTo>
                      <a:pt x="21" y="45"/>
                    </a:lnTo>
                    <a:lnTo>
                      <a:pt x="31" y="33"/>
                    </a:lnTo>
                    <a:lnTo>
                      <a:pt x="43" y="22"/>
                    </a:lnTo>
                    <a:lnTo>
                      <a:pt x="57" y="14"/>
                    </a:lnTo>
                    <a:lnTo>
                      <a:pt x="72" y="10"/>
                    </a:lnTo>
                    <a:lnTo>
                      <a:pt x="87" y="9"/>
                    </a:lnTo>
                    <a:lnTo>
                      <a:pt x="105" y="10"/>
                    </a:lnTo>
                    <a:lnTo>
                      <a:pt x="120" y="14"/>
                    </a:lnTo>
                    <a:lnTo>
                      <a:pt x="134" y="22"/>
                    </a:lnTo>
                    <a:lnTo>
                      <a:pt x="144" y="33"/>
                    </a:lnTo>
                    <a:lnTo>
                      <a:pt x="154" y="45"/>
                    </a:lnTo>
                    <a:lnTo>
                      <a:pt x="163" y="58"/>
                    </a:lnTo>
                    <a:lnTo>
                      <a:pt x="166" y="72"/>
                    </a:lnTo>
                    <a:lnTo>
                      <a:pt x="168" y="89"/>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19" name="Freeform 583"/>
              <p:cNvSpPr>
                <a:spLocks noEditPoints="1"/>
              </p:cNvSpPr>
              <p:nvPr/>
            </p:nvSpPr>
            <p:spPr bwMode="auto">
              <a:xfrm>
                <a:off x="1945" y="3219"/>
                <a:ext cx="167" cy="168"/>
              </a:xfrm>
              <a:custGeom>
                <a:avLst/>
                <a:gdLst>
                  <a:gd name="T0" fmla="*/ 166 w 167"/>
                  <a:gd name="T1" fmla="*/ 67 h 168"/>
                  <a:gd name="T2" fmla="*/ 154 w 167"/>
                  <a:gd name="T3" fmla="*/ 36 h 168"/>
                  <a:gd name="T4" fmla="*/ 131 w 167"/>
                  <a:gd name="T5" fmla="*/ 14 h 168"/>
                  <a:gd name="T6" fmla="*/ 101 w 167"/>
                  <a:gd name="T7" fmla="*/ 2 h 168"/>
                  <a:gd name="T8" fmla="*/ 66 w 167"/>
                  <a:gd name="T9" fmla="*/ 2 h 168"/>
                  <a:gd name="T10" fmla="*/ 37 w 167"/>
                  <a:gd name="T11" fmla="*/ 14 h 168"/>
                  <a:gd name="T12" fmla="*/ 13 w 167"/>
                  <a:gd name="T13" fmla="*/ 36 h 168"/>
                  <a:gd name="T14" fmla="*/ 1 w 167"/>
                  <a:gd name="T15" fmla="*/ 67 h 168"/>
                  <a:gd name="T16" fmla="*/ 1 w 167"/>
                  <a:gd name="T17" fmla="*/ 101 h 168"/>
                  <a:gd name="T18" fmla="*/ 13 w 167"/>
                  <a:gd name="T19" fmla="*/ 130 h 168"/>
                  <a:gd name="T20" fmla="*/ 37 w 167"/>
                  <a:gd name="T21" fmla="*/ 154 h 168"/>
                  <a:gd name="T22" fmla="*/ 66 w 167"/>
                  <a:gd name="T23" fmla="*/ 166 h 168"/>
                  <a:gd name="T24" fmla="*/ 101 w 167"/>
                  <a:gd name="T25" fmla="*/ 166 h 168"/>
                  <a:gd name="T26" fmla="*/ 131 w 167"/>
                  <a:gd name="T27" fmla="*/ 154 h 168"/>
                  <a:gd name="T28" fmla="*/ 154 w 167"/>
                  <a:gd name="T29" fmla="*/ 130 h 168"/>
                  <a:gd name="T30" fmla="*/ 166 w 167"/>
                  <a:gd name="T31" fmla="*/ 101 h 168"/>
                  <a:gd name="T32" fmla="*/ 160 w 167"/>
                  <a:gd name="T33" fmla="*/ 84 h 168"/>
                  <a:gd name="T34" fmla="*/ 155 w 167"/>
                  <a:gd name="T35" fmla="*/ 113 h 168"/>
                  <a:gd name="T36" fmla="*/ 138 w 167"/>
                  <a:gd name="T37" fmla="*/ 139 h 168"/>
                  <a:gd name="T38" fmla="*/ 114 w 167"/>
                  <a:gd name="T39" fmla="*/ 154 h 168"/>
                  <a:gd name="T40" fmla="*/ 83 w 167"/>
                  <a:gd name="T41" fmla="*/ 161 h 168"/>
                  <a:gd name="T42" fmla="*/ 54 w 167"/>
                  <a:gd name="T43" fmla="*/ 154 h 168"/>
                  <a:gd name="T44" fmla="*/ 29 w 167"/>
                  <a:gd name="T45" fmla="*/ 139 h 168"/>
                  <a:gd name="T46" fmla="*/ 13 w 167"/>
                  <a:gd name="T47" fmla="*/ 113 h 168"/>
                  <a:gd name="T48" fmla="*/ 6 w 167"/>
                  <a:gd name="T49" fmla="*/ 84 h 168"/>
                  <a:gd name="T50" fmla="*/ 13 w 167"/>
                  <a:gd name="T51" fmla="*/ 53 h 168"/>
                  <a:gd name="T52" fmla="*/ 29 w 167"/>
                  <a:gd name="T53" fmla="*/ 29 h 168"/>
                  <a:gd name="T54" fmla="*/ 54 w 167"/>
                  <a:gd name="T55" fmla="*/ 12 h 168"/>
                  <a:gd name="T56" fmla="*/ 83 w 167"/>
                  <a:gd name="T57" fmla="*/ 7 h 168"/>
                  <a:gd name="T58" fmla="*/ 114 w 167"/>
                  <a:gd name="T59" fmla="*/ 12 h 168"/>
                  <a:gd name="T60" fmla="*/ 138 w 167"/>
                  <a:gd name="T61" fmla="*/ 29 h 168"/>
                  <a:gd name="T62" fmla="*/ 155 w 167"/>
                  <a:gd name="T63" fmla="*/ 53 h 168"/>
                  <a:gd name="T64" fmla="*/ 160 w 167"/>
                  <a:gd name="T65" fmla="*/ 84 h 16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7"/>
                  <a:gd name="T100" fmla="*/ 0 h 168"/>
                  <a:gd name="T101" fmla="*/ 167 w 167"/>
                  <a:gd name="T102" fmla="*/ 168 h 16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7" h="168">
                    <a:moveTo>
                      <a:pt x="167" y="84"/>
                    </a:moveTo>
                    <a:lnTo>
                      <a:pt x="166" y="67"/>
                    </a:lnTo>
                    <a:lnTo>
                      <a:pt x="162" y="52"/>
                    </a:lnTo>
                    <a:lnTo>
                      <a:pt x="154" y="36"/>
                    </a:lnTo>
                    <a:lnTo>
                      <a:pt x="143" y="24"/>
                    </a:lnTo>
                    <a:lnTo>
                      <a:pt x="131" y="14"/>
                    </a:lnTo>
                    <a:lnTo>
                      <a:pt x="116" y="5"/>
                    </a:lnTo>
                    <a:lnTo>
                      <a:pt x="101" y="2"/>
                    </a:lnTo>
                    <a:lnTo>
                      <a:pt x="83" y="0"/>
                    </a:lnTo>
                    <a:lnTo>
                      <a:pt x="66" y="2"/>
                    </a:lnTo>
                    <a:lnTo>
                      <a:pt x="51" y="5"/>
                    </a:lnTo>
                    <a:lnTo>
                      <a:pt x="37" y="14"/>
                    </a:lnTo>
                    <a:lnTo>
                      <a:pt x="24" y="24"/>
                    </a:lnTo>
                    <a:lnTo>
                      <a:pt x="13" y="36"/>
                    </a:lnTo>
                    <a:lnTo>
                      <a:pt x="6" y="52"/>
                    </a:lnTo>
                    <a:lnTo>
                      <a:pt x="1" y="67"/>
                    </a:lnTo>
                    <a:lnTo>
                      <a:pt x="0" y="84"/>
                    </a:lnTo>
                    <a:lnTo>
                      <a:pt x="1" y="101"/>
                    </a:lnTo>
                    <a:lnTo>
                      <a:pt x="6" y="117"/>
                    </a:lnTo>
                    <a:lnTo>
                      <a:pt x="13" y="130"/>
                    </a:lnTo>
                    <a:lnTo>
                      <a:pt x="24" y="144"/>
                    </a:lnTo>
                    <a:lnTo>
                      <a:pt x="37" y="154"/>
                    </a:lnTo>
                    <a:lnTo>
                      <a:pt x="51" y="161"/>
                    </a:lnTo>
                    <a:lnTo>
                      <a:pt x="66" y="166"/>
                    </a:lnTo>
                    <a:lnTo>
                      <a:pt x="83" y="168"/>
                    </a:lnTo>
                    <a:lnTo>
                      <a:pt x="101" y="166"/>
                    </a:lnTo>
                    <a:lnTo>
                      <a:pt x="116" y="161"/>
                    </a:lnTo>
                    <a:lnTo>
                      <a:pt x="131" y="154"/>
                    </a:lnTo>
                    <a:lnTo>
                      <a:pt x="143" y="144"/>
                    </a:lnTo>
                    <a:lnTo>
                      <a:pt x="154" y="130"/>
                    </a:lnTo>
                    <a:lnTo>
                      <a:pt x="162" y="117"/>
                    </a:lnTo>
                    <a:lnTo>
                      <a:pt x="166" y="101"/>
                    </a:lnTo>
                    <a:lnTo>
                      <a:pt x="167" y="84"/>
                    </a:lnTo>
                    <a:close/>
                    <a:moveTo>
                      <a:pt x="160" y="84"/>
                    </a:moveTo>
                    <a:lnTo>
                      <a:pt x="159" y="100"/>
                    </a:lnTo>
                    <a:lnTo>
                      <a:pt x="155" y="113"/>
                    </a:lnTo>
                    <a:lnTo>
                      <a:pt x="147" y="127"/>
                    </a:lnTo>
                    <a:lnTo>
                      <a:pt x="138" y="139"/>
                    </a:lnTo>
                    <a:lnTo>
                      <a:pt x="126" y="147"/>
                    </a:lnTo>
                    <a:lnTo>
                      <a:pt x="114" y="154"/>
                    </a:lnTo>
                    <a:lnTo>
                      <a:pt x="99" y="159"/>
                    </a:lnTo>
                    <a:lnTo>
                      <a:pt x="83" y="161"/>
                    </a:lnTo>
                    <a:lnTo>
                      <a:pt x="68" y="159"/>
                    </a:lnTo>
                    <a:lnTo>
                      <a:pt x="54" y="154"/>
                    </a:lnTo>
                    <a:lnTo>
                      <a:pt x="41" y="147"/>
                    </a:lnTo>
                    <a:lnTo>
                      <a:pt x="29" y="139"/>
                    </a:lnTo>
                    <a:lnTo>
                      <a:pt x="20" y="127"/>
                    </a:lnTo>
                    <a:lnTo>
                      <a:pt x="13" y="113"/>
                    </a:lnTo>
                    <a:lnTo>
                      <a:pt x="8" y="100"/>
                    </a:lnTo>
                    <a:lnTo>
                      <a:pt x="6" y="84"/>
                    </a:lnTo>
                    <a:lnTo>
                      <a:pt x="8" y="69"/>
                    </a:lnTo>
                    <a:lnTo>
                      <a:pt x="13" y="53"/>
                    </a:lnTo>
                    <a:lnTo>
                      <a:pt x="20" y="41"/>
                    </a:lnTo>
                    <a:lnTo>
                      <a:pt x="29" y="29"/>
                    </a:lnTo>
                    <a:lnTo>
                      <a:pt x="41" y="21"/>
                    </a:lnTo>
                    <a:lnTo>
                      <a:pt x="54" y="12"/>
                    </a:lnTo>
                    <a:lnTo>
                      <a:pt x="68" y="9"/>
                    </a:lnTo>
                    <a:lnTo>
                      <a:pt x="83" y="7"/>
                    </a:lnTo>
                    <a:lnTo>
                      <a:pt x="99" y="9"/>
                    </a:lnTo>
                    <a:lnTo>
                      <a:pt x="114" y="12"/>
                    </a:lnTo>
                    <a:lnTo>
                      <a:pt x="126" y="21"/>
                    </a:lnTo>
                    <a:lnTo>
                      <a:pt x="138" y="29"/>
                    </a:lnTo>
                    <a:lnTo>
                      <a:pt x="147" y="41"/>
                    </a:lnTo>
                    <a:lnTo>
                      <a:pt x="155" y="53"/>
                    </a:lnTo>
                    <a:lnTo>
                      <a:pt x="159" y="69"/>
                    </a:lnTo>
                    <a:lnTo>
                      <a:pt x="160" y="84"/>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0" name="Freeform 584"/>
              <p:cNvSpPr>
                <a:spLocks noEditPoints="1"/>
              </p:cNvSpPr>
              <p:nvPr/>
            </p:nvSpPr>
            <p:spPr bwMode="auto">
              <a:xfrm>
                <a:off x="1948" y="3223"/>
                <a:ext cx="161" cy="161"/>
              </a:xfrm>
              <a:custGeom>
                <a:avLst/>
                <a:gdLst>
                  <a:gd name="T0" fmla="*/ 159 w 161"/>
                  <a:gd name="T1" fmla="*/ 63 h 161"/>
                  <a:gd name="T2" fmla="*/ 147 w 161"/>
                  <a:gd name="T3" fmla="*/ 36 h 161"/>
                  <a:gd name="T4" fmla="*/ 127 w 161"/>
                  <a:gd name="T5" fmla="*/ 13 h 161"/>
                  <a:gd name="T6" fmla="*/ 98 w 161"/>
                  <a:gd name="T7" fmla="*/ 1 h 161"/>
                  <a:gd name="T8" fmla="*/ 65 w 161"/>
                  <a:gd name="T9" fmla="*/ 1 h 161"/>
                  <a:gd name="T10" fmla="*/ 36 w 161"/>
                  <a:gd name="T11" fmla="*/ 13 h 161"/>
                  <a:gd name="T12" fmla="*/ 14 w 161"/>
                  <a:gd name="T13" fmla="*/ 36 h 161"/>
                  <a:gd name="T14" fmla="*/ 2 w 161"/>
                  <a:gd name="T15" fmla="*/ 63 h 161"/>
                  <a:gd name="T16" fmla="*/ 2 w 161"/>
                  <a:gd name="T17" fmla="*/ 96 h 161"/>
                  <a:gd name="T18" fmla="*/ 14 w 161"/>
                  <a:gd name="T19" fmla="*/ 125 h 161"/>
                  <a:gd name="T20" fmla="*/ 36 w 161"/>
                  <a:gd name="T21" fmla="*/ 147 h 161"/>
                  <a:gd name="T22" fmla="*/ 65 w 161"/>
                  <a:gd name="T23" fmla="*/ 159 h 161"/>
                  <a:gd name="T24" fmla="*/ 98 w 161"/>
                  <a:gd name="T25" fmla="*/ 159 h 161"/>
                  <a:gd name="T26" fmla="*/ 127 w 161"/>
                  <a:gd name="T27" fmla="*/ 147 h 161"/>
                  <a:gd name="T28" fmla="*/ 147 w 161"/>
                  <a:gd name="T29" fmla="*/ 125 h 161"/>
                  <a:gd name="T30" fmla="*/ 159 w 161"/>
                  <a:gd name="T31" fmla="*/ 96 h 161"/>
                  <a:gd name="T32" fmla="*/ 154 w 161"/>
                  <a:gd name="T33" fmla="*/ 80 h 161"/>
                  <a:gd name="T34" fmla="*/ 149 w 161"/>
                  <a:gd name="T35" fmla="*/ 109 h 161"/>
                  <a:gd name="T36" fmla="*/ 132 w 161"/>
                  <a:gd name="T37" fmla="*/ 131 h 161"/>
                  <a:gd name="T38" fmla="*/ 110 w 161"/>
                  <a:gd name="T39" fmla="*/ 147 h 161"/>
                  <a:gd name="T40" fmla="*/ 80 w 161"/>
                  <a:gd name="T41" fmla="*/ 154 h 161"/>
                  <a:gd name="T42" fmla="*/ 51 w 161"/>
                  <a:gd name="T43" fmla="*/ 147 h 161"/>
                  <a:gd name="T44" fmla="*/ 29 w 161"/>
                  <a:gd name="T45" fmla="*/ 131 h 161"/>
                  <a:gd name="T46" fmla="*/ 14 w 161"/>
                  <a:gd name="T47" fmla="*/ 109 h 161"/>
                  <a:gd name="T48" fmla="*/ 7 w 161"/>
                  <a:gd name="T49" fmla="*/ 80 h 161"/>
                  <a:gd name="T50" fmla="*/ 14 w 161"/>
                  <a:gd name="T51" fmla="*/ 51 h 161"/>
                  <a:gd name="T52" fmla="*/ 29 w 161"/>
                  <a:gd name="T53" fmla="*/ 29 h 161"/>
                  <a:gd name="T54" fmla="*/ 51 w 161"/>
                  <a:gd name="T55" fmla="*/ 12 h 161"/>
                  <a:gd name="T56" fmla="*/ 80 w 161"/>
                  <a:gd name="T57" fmla="*/ 7 h 161"/>
                  <a:gd name="T58" fmla="*/ 110 w 161"/>
                  <a:gd name="T59" fmla="*/ 12 h 161"/>
                  <a:gd name="T60" fmla="*/ 132 w 161"/>
                  <a:gd name="T61" fmla="*/ 29 h 161"/>
                  <a:gd name="T62" fmla="*/ 149 w 161"/>
                  <a:gd name="T63" fmla="*/ 51 h 161"/>
                  <a:gd name="T64" fmla="*/ 154 w 161"/>
                  <a:gd name="T65" fmla="*/ 80 h 1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1"/>
                  <a:gd name="T100" fmla="*/ 0 h 161"/>
                  <a:gd name="T101" fmla="*/ 161 w 161"/>
                  <a:gd name="T102" fmla="*/ 161 h 1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1" h="161">
                    <a:moveTo>
                      <a:pt x="161" y="80"/>
                    </a:moveTo>
                    <a:lnTo>
                      <a:pt x="159" y="63"/>
                    </a:lnTo>
                    <a:lnTo>
                      <a:pt x="156" y="49"/>
                    </a:lnTo>
                    <a:lnTo>
                      <a:pt x="147" y="36"/>
                    </a:lnTo>
                    <a:lnTo>
                      <a:pt x="137" y="24"/>
                    </a:lnTo>
                    <a:lnTo>
                      <a:pt x="127" y="13"/>
                    </a:lnTo>
                    <a:lnTo>
                      <a:pt x="113" y="5"/>
                    </a:lnTo>
                    <a:lnTo>
                      <a:pt x="98" y="1"/>
                    </a:lnTo>
                    <a:lnTo>
                      <a:pt x="80" y="0"/>
                    </a:lnTo>
                    <a:lnTo>
                      <a:pt x="65" y="1"/>
                    </a:lnTo>
                    <a:lnTo>
                      <a:pt x="50" y="5"/>
                    </a:lnTo>
                    <a:lnTo>
                      <a:pt x="36" y="13"/>
                    </a:lnTo>
                    <a:lnTo>
                      <a:pt x="24" y="24"/>
                    </a:lnTo>
                    <a:lnTo>
                      <a:pt x="14" y="36"/>
                    </a:lnTo>
                    <a:lnTo>
                      <a:pt x="7" y="49"/>
                    </a:lnTo>
                    <a:lnTo>
                      <a:pt x="2" y="63"/>
                    </a:lnTo>
                    <a:lnTo>
                      <a:pt x="0" y="80"/>
                    </a:lnTo>
                    <a:lnTo>
                      <a:pt x="2" y="96"/>
                    </a:lnTo>
                    <a:lnTo>
                      <a:pt x="7" y="111"/>
                    </a:lnTo>
                    <a:lnTo>
                      <a:pt x="14" y="125"/>
                    </a:lnTo>
                    <a:lnTo>
                      <a:pt x="24" y="137"/>
                    </a:lnTo>
                    <a:lnTo>
                      <a:pt x="36" y="147"/>
                    </a:lnTo>
                    <a:lnTo>
                      <a:pt x="50" y="154"/>
                    </a:lnTo>
                    <a:lnTo>
                      <a:pt x="65" y="159"/>
                    </a:lnTo>
                    <a:lnTo>
                      <a:pt x="80" y="161"/>
                    </a:lnTo>
                    <a:lnTo>
                      <a:pt x="98" y="159"/>
                    </a:lnTo>
                    <a:lnTo>
                      <a:pt x="113" y="154"/>
                    </a:lnTo>
                    <a:lnTo>
                      <a:pt x="127" y="147"/>
                    </a:lnTo>
                    <a:lnTo>
                      <a:pt x="137" y="137"/>
                    </a:lnTo>
                    <a:lnTo>
                      <a:pt x="147" y="125"/>
                    </a:lnTo>
                    <a:lnTo>
                      <a:pt x="156" y="111"/>
                    </a:lnTo>
                    <a:lnTo>
                      <a:pt x="159" y="96"/>
                    </a:lnTo>
                    <a:lnTo>
                      <a:pt x="161" y="80"/>
                    </a:lnTo>
                    <a:close/>
                    <a:moveTo>
                      <a:pt x="154" y="80"/>
                    </a:moveTo>
                    <a:lnTo>
                      <a:pt x="152" y="96"/>
                    </a:lnTo>
                    <a:lnTo>
                      <a:pt x="149" y="109"/>
                    </a:lnTo>
                    <a:lnTo>
                      <a:pt x="142" y="121"/>
                    </a:lnTo>
                    <a:lnTo>
                      <a:pt x="132" y="131"/>
                    </a:lnTo>
                    <a:lnTo>
                      <a:pt x="122" y="140"/>
                    </a:lnTo>
                    <a:lnTo>
                      <a:pt x="110" y="147"/>
                    </a:lnTo>
                    <a:lnTo>
                      <a:pt x="96" y="152"/>
                    </a:lnTo>
                    <a:lnTo>
                      <a:pt x="80" y="154"/>
                    </a:lnTo>
                    <a:lnTo>
                      <a:pt x="67" y="152"/>
                    </a:lnTo>
                    <a:lnTo>
                      <a:pt x="51" y="147"/>
                    </a:lnTo>
                    <a:lnTo>
                      <a:pt x="39" y="140"/>
                    </a:lnTo>
                    <a:lnTo>
                      <a:pt x="29" y="131"/>
                    </a:lnTo>
                    <a:lnTo>
                      <a:pt x="21" y="121"/>
                    </a:lnTo>
                    <a:lnTo>
                      <a:pt x="14" y="109"/>
                    </a:lnTo>
                    <a:lnTo>
                      <a:pt x="9" y="96"/>
                    </a:lnTo>
                    <a:lnTo>
                      <a:pt x="7" y="80"/>
                    </a:lnTo>
                    <a:lnTo>
                      <a:pt x="9" y="65"/>
                    </a:lnTo>
                    <a:lnTo>
                      <a:pt x="14" y="51"/>
                    </a:lnTo>
                    <a:lnTo>
                      <a:pt x="21" y="39"/>
                    </a:lnTo>
                    <a:lnTo>
                      <a:pt x="29" y="29"/>
                    </a:lnTo>
                    <a:lnTo>
                      <a:pt x="39" y="19"/>
                    </a:lnTo>
                    <a:lnTo>
                      <a:pt x="51" y="12"/>
                    </a:lnTo>
                    <a:lnTo>
                      <a:pt x="67" y="8"/>
                    </a:lnTo>
                    <a:lnTo>
                      <a:pt x="80" y="7"/>
                    </a:lnTo>
                    <a:lnTo>
                      <a:pt x="96" y="8"/>
                    </a:lnTo>
                    <a:lnTo>
                      <a:pt x="110" y="12"/>
                    </a:lnTo>
                    <a:lnTo>
                      <a:pt x="122" y="19"/>
                    </a:lnTo>
                    <a:lnTo>
                      <a:pt x="132" y="29"/>
                    </a:lnTo>
                    <a:lnTo>
                      <a:pt x="142" y="39"/>
                    </a:lnTo>
                    <a:lnTo>
                      <a:pt x="149" y="51"/>
                    </a:lnTo>
                    <a:lnTo>
                      <a:pt x="152" y="65"/>
                    </a:lnTo>
                    <a:lnTo>
                      <a:pt x="154" y="80"/>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1" name="Freeform 585"/>
              <p:cNvSpPr>
                <a:spLocks noEditPoints="1"/>
              </p:cNvSpPr>
              <p:nvPr/>
            </p:nvSpPr>
            <p:spPr bwMode="auto">
              <a:xfrm>
                <a:off x="1951" y="3226"/>
                <a:ext cx="154" cy="154"/>
              </a:xfrm>
              <a:custGeom>
                <a:avLst/>
                <a:gdLst>
                  <a:gd name="T0" fmla="*/ 153 w 154"/>
                  <a:gd name="T1" fmla="*/ 62 h 154"/>
                  <a:gd name="T2" fmla="*/ 141 w 154"/>
                  <a:gd name="T3" fmla="*/ 34 h 154"/>
                  <a:gd name="T4" fmla="*/ 120 w 154"/>
                  <a:gd name="T5" fmla="*/ 14 h 154"/>
                  <a:gd name="T6" fmla="*/ 93 w 154"/>
                  <a:gd name="T7" fmla="*/ 2 h 154"/>
                  <a:gd name="T8" fmla="*/ 62 w 154"/>
                  <a:gd name="T9" fmla="*/ 2 h 154"/>
                  <a:gd name="T10" fmla="*/ 35 w 154"/>
                  <a:gd name="T11" fmla="*/ 14 h 154"/>
                  <a:gd name="T12" fmla="*/ 14 w 154"/>
                  <a:gd name="T13" fmla="*/ 34 h 154"/>
                  <a:gd name="T14" fmla="*/ 2 w 154"/>
                  <a:gd name="T15" fmla="*/ 62 h 154"/>
                  <a:gd name="T16" fmla="*/ 2 w 154"/>
                  <a:gd name="T17" fmla="*/ 93 h 154"/>
                  <a:gd name="T18" fmla="*/ 14 w 154"/>
                  <a:gd name="T19" fmla="*/ 120 h 154"/>
                  <a:gd name="T20" fmla="*/ 35 w 154"/>
                  <a:gd name="T21" fmla="*/ 140 h 154"/>
                  <a:gd name="T22" fmla="*/ 62 w 154"/>
                  <a:gd name="T23" fmla="*/ 152 h 154"/>
                  <a:gd name="T24" fmla="*/ 93 w 154"/>
                  <a:gd name="T25" fmla="*/ 152 h 154"/>
                  <a:gd name="T26" fmla="*/ 120 w 154"/>
                  <a:gd name="T27" fmla="*/ 140 h 154"/>
                  <a:gd name="T28" fmla="*/ 141 w 154"/>
                  <a:gd name="T29" fmla="*/ 120 h 154"/>
                  <a:gd name="T30" fmla="*/ 153 w 154"/>
                  <a:gd name="T31" fmla="*/ 93 h 154"/>
                  <a:gd name="T32" fmla="*/ 148 w 154"/>
                  <a:gd name="T33" fmla="*/ 77 h 154"/>
                  <a:gd name="T34" fmla="*/ 142 w 154"/>
                  <a:gd name="T35" fmla="*/ 105 h 154"/>
                  <a:gd name="T36" fmla="*/ 127 w 154"/>
                  <a:gd name="T37" fmla="*/ 127 h 154"/>
                  <a:gd name="T38" fmla="*/ 105 w 154"/>
                  <a:gd name="T39" fmla="*/ 140 h 154"/>
                  <a:gd name="T40" fmla="*/ 77 w 154"/>
                  <a:gd name="T41" fmla="*/ 147 h 154"/>
                  <a:gd name="T42" fmla="*/ 50 w 154"/>
                  <a:gd name="T43" fmla="*/ 140 h 154"/>
                  <a:gd name="T44" fmla="*/ 28 w 154"/>
                  <a:gd name="T45" fmla="*/ 127 h 154"/>
                  <a:gd name="T46" fmla="*/ 14 w 154"/>
                  <a:gd name="T47" fmla="*/ 105 h 154"/>
                  <a:gd name="T48" fmla="*/ 7 w 154"/>
                  <a:gd name="T49" fmla="*/ 77 h 154"/>
                  <a:gd name="T50" fmla="*/ 14 w 154"/>
                  <a:gd name="T51" fmla="*/ 50 h 154"/>
                  <a:gd name="T52" fmla="*/ 28 w 154"/>
                  <a:gd name="T53" fmla="*/ 28 h 154"/>
                  <a:gd name="T54" fmla="*/ 50 w 154"/>
                  <a:gd name="T55" fmla="*/ 12 h 154"/>
                  <a:gd name="T56" fmla="*/ 77 w 154"/>
                  <a:gd name="T57" fmla="*/ 7 h 154"/>
                  <a:gd name="T58" fmla="*/ 105 w 154"/>
                  <a:gd name="T59" fmla="*/ 12 h 154"/>
                  <a:gd name="T60" fmla="*/ 127 w 154"/>
                  <a:gd name="T61" fmla="*/ 28 h 154"/>
                  <a:gd name="T62" fmla="*/ 142 w 154"/>
                  <a:gd name="T63" fmla="*/ 50 h 154"/>
                  <a:gd name="T64" fmla="*/ 148 w 154"/>
                  <a:gd name="T65" fmla="*/ 77 h 15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54"/>
                  <a:gd name="T100" fmla="*/ 0 h 154"/>
                  <a:gd name="T101" fmla="*/ 154 w 154"/>
                  <a:gd name="T102" fmla="*/ 154 h 15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54" h="154">
                    <a:moveTo>
                      <a:pt x="154" y="77"/>
                    </a:moveTo>
                    <a:lnTo>
                      <a:pt x="153" y="62"/>
                    </a:lnTo>
                    <a:lnTo>
                      <a:pt x="149" y="46"/>
                    </a:lnTo>
                    <a:lnTo>
                      <a:pt x="141" y="34"/>
                    </a:lnTo>
                    <a:lnTo>
                      <a:pt x="132" y="22"/>
                    </a:lnTo>
                    <a:lnTo>
                      <a:pt x="120" y="14"/>
                    </a:lnTo>
                    <a:lnTo>
                      <a:pt x="108" y="5"/>
                    </a:lnTo>
                    <a:lnTo>
                      <a:pt x="93" y="2"/>
                    </a:lnTo>
                    <a:lnTo>
                      <a:pt x="77" y="0"/>
                    </a:lnTo>
                    <a:lnTo>
                      <a:pt x="62" y="2"/>
                    </a:lnTo>
                    <a:lnTo>
                      <a:pt x="48" y="5"/>
                    </a:lnTo>
                    <a:lnTo>
                      <a:pt x="35" y="14"/>
                    </a:lnTo>
                    <a:lnTo>
                      <a:pt x="23" y="22"/>
                    </a:lnTo>
                    <a:lnTo>
                      <a:pt x="14" y="34"/>
                    </a:lnTo>
                    <a:lnTo>
                      <a:pt x="7" y="46"/>
                    </a:lnTo>
                    <a:lnTo>
                      <a:pt x="2" y="62"/>
                    </a:lnTo>
                    <a:lnTo>
                      <a:pt x="0" y="77"/>
                    </a:lnTo>
                    <a:lnTo>
                      <a:pt x="2" y="93"/>
                    </a:lnTo>
                    <a:lnTo>
                      <a:pt x="7" y="106"/>
                    </a:lnTo>
                    <a:lnTo>
                      <a:pt x="14" y="120"/>
                    </a:lnTo>
                    <a:lnTo>
                      <a:pt x="23" y="132"/>
                    </a:lnTo>
                    <a:lnTo>
                      <a:pt x="35" y="140"/>
                    </a:lnTo>
                    <a:lnTo>
                      <a:pt x="48" y="147"/>
                    </a:lnTo>
                    <a:lnTo>
                      <a:pt x="62" y="152"/>
                    </a:lnTo>
                    <a:lnTo>
                      <a:pt x="77" y="154"/>
                    </a:lnTo>
                    <a:lnTo>
                      <a:pt x="93" y="152"/>
                    </a:lnTo>
                    <a:lnTo>
                      <a:pt x="108" y="147"/>
                    </a:lnTo>
                    <a:lnTo>
                      <a:pt x="120" y="140"/>
                    </a:lnTo>
                    <a:lnTo>
                      <a:pt x="132" y="132"/>
                    </a:lnTo>
                    <a:lnTo>
                      <a:pt x="141" y="120"/>
                    </a:lnTo>
                    <a:lnTo>
                      <a:pt x="149" y="106"/>
                    </a:lnTo>
                    <a:lnTo>
                      <a:pt x="153" y="93"/>
                    </a:lnTo>
                    <a:lnTo>
                      <a:pt x="154" y="77"/>
                    </a:lnTo>
                    <a:close/>
                    <a:moveTo>
                      <a:pt x="148" y="77"/>
                    </a:moveTo>
                    <a:lnTo>
                      <a:pt x="146" y="91"/>
                    </a:lnTo>
                    <a:lnTo>
                      <a:pt x="142" y="105"/>
                    </a:lnTo>
                    <a:lnTo>
                      <a:pt x="136" y="117"/>
                    </a:lnTo>
                    <a:lnTo>
                      <a:pt x="127" y="127"/>
                    </a:lnTo>
                    <a:lnTo>
                      <a:pt x="117" y="135"/>
                    </a:lnTo>
                    <a:lnTo>
                      <a:pt x="105" y="140"/>
                    </a:lnTo>
                    <a:lnTo>
                      <a:pt x="91" y="146"/>
                    </a:lnTo>
                    <a:lnTo>
                      <a:pt x="77" y="147"/>
                    </a:lnTo>
                    <a:lnTo>
                      <a:pt x="64" y="146"/>
                    </a:lnTo>
                    <a:lnTo>
                      <a:pt x="50" y="140"/>
                    </a:lnTo>
                    <a:lnTo>
                      <a:pt x="38" y="135"/>
                    </a:lnTo>
                    <a:lnTo>
                      <a:pt x="28" y="127"/>
                    </a:lnTo>
                    <a:lnTo>
                      <a:pt x="19" y="117"/>
                    </a:lnTo>
                    <a:lnTo>
                      <a:pt x="14" y="105"/>
                    </a:lnTo>
                    <a:lnTo>
                      <a:pt x="9" y="91"/>
                    </a:lnTo>
                    <a:lnTo>
                      <a:pt x="7" y="77"/>
                    </a:lnTo>
                    <a:lnTo>
                      <a:pt x="9" y="63"/>
                    </a:lnTo>
                    <a:lnTo>
                      <a:pt x="14" y="50"/>
                    </a:lnTo>
                    <a:lnTo>
                      <a:pt x="19" y="38"/>
                    </a:lnTo>
                    <a:lnTo>
                      <a:pt x="28" y="28"/>
                    </a:lnTo>
                    <a:lnTo>
                      <a:pt x="38" y="19"/>
                    </a:lnTo>
                    <a:lnTo>
                      <a:pt x="50" y="12"/>
                    </a:lnTo>
                    <a:lnTo>
                      <a:pt x="64" y="9"/>
                    </a:lnTo>
                    <a:lnTo>
                      <a:pt x="77" y="7"/>
                    </a:lnTo>
                    <a:lnTo>
                      <a:pt x="91" y="9"/>
                    </a:lnTo>
                    <a:lnTo>
                      <a:pt x="105" y="12"/>
                    </a:lnTo>
                    <a:lnTo>
                      <a:pt x="117" y="19"/>
                    </a:lnTo>
                    <a:lnTo>
                      <a:pt x="127" y="28"/>
                    </a:lnTo>
                    <a:lnTo>
                      <a:pt x="136" y="38"/>
                    </a:lnTo>
                    <a:lnTo>
                      <a:pt x="142" y="50"/>
                    </a:lnTo>
                    <a:lnTo>
                      <a:pt x="146" y="63"/>
                    </a:lnTo>
                    <a:lnTo>
                      <a:pt x="148" y="77"/>
                    </a:lnTo>
                    <a:close/>
                  </a:path>
                </a:pathLst>
              </a:custGeom>
              <a:solidFill>
                <a:srgbClr val="D8D7D7"/>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2" name="Freeform 586"/>
              <p:cNvSpPr>
                <a:spLocks noEditPoints="1"/>
              </p:cNvSpPr>
              <p:nvPr/>
            </p:nvSpPr>
            <p:spPr bwMode="auto">
              <a:xfrm>
                <a:off x="1955" y="3230"/>
                <a:ext cx="147" cy="147"/>
              </a:xfrm>
              <a:custGeom>
                <a:avLst/>
                <a:gdLst>
                  <a:gd name="T0" fmla="*/ 145 w 147"/>
                  <a:gd name="T1" fmla="*/ 58 h 147"/>
                  <a:gd name="T2" fmla="*/ 135 w 147"/>
                  <a:gd name="T3" fmla="*/ 32 h 147"/>
                  <a:gd name="T4" fmla="*/ 115 w 147"/>
                  <a:gd name="T5" fmla="*/ 12 h 147"/>
                  <a:gd name="T6" fmla="*/ 89 w 147"/>
                  <a:gd name="T7" fmla="*/ 1 h 147"/>
                  <a:gd name="T8" fmla="*/ 60 w 147"/>
                  <a:gd name="T9" fmla="*/ 1 h 147"/>
                  <a:gd name="T10" fmla="*/ 32 w 147"/>
                  <a:gd name="T11" fmla="*/ 12 h 147"/>
                  <a:gd name="T12" fmla="*/ 14 w 147"/>
                  <a:gd name="T13" fmla="*/ 32 h 147"/>
                  <a:gd name="T14" fmla="*/ 2 w 147"/>
                  <a:gd name="T15" fmla="*/ 58 h 147"/>
                  <a:gd name="T16" fmla="*/ 2 w 147"/>
                  <a:gd name="T17" fmla="*/ 89 h 147"/>
                  <a:gd name="T18" fmla="*/ 14 w 147"/>
                  <a:gd name="T19" fmla="*/ 114 h 147"/>
                  <a:gd name="T20" fmla="*/ 32 w 147"/>
                  <a:gd name="T21" fmla="*/ 133 h 147"/>
                  <a:gd name="T22" fmla="*/ 60 w 147"/>
                  <a:gd name="T23" fmla="*/ 145 h 147"/>
                  <a:gd name="T24" fmla="*/ 89 w 147"/>
                  <a:gd name="T25" fmla="*/ 145 h 147"/>
                  <a:gd name="T26" fmla="*/ 115 w 147"/>
                  <a:gd name="T27" fmla="*/ 133 h 147"/>
                  <a:gd name="T28" fmla="*/ 135 w 147"/>
                  <a:gd name="T29" fmla="*/ 114 h 147"/>
                  <a:gd name="T30" fmla="*/ 145 w 147"/>
                  <a:gd name="T31" fmla="*/ 89 h 147"/>
                  <a:gd name="T32" fmla="*/ 140 w 147"/>
                  <a:gd name="T33" fmla="*/ 73 h 147"/>
                  <a:gd name="T34" fmla="*/ 135 w 147"/>
                  <a:gd name="T35" fmla="*/ 99 h 147"/>
                  <a:gd name="T36" fmla="*/ 120 w 147"/>
                  <a:gd name="T37" fmla="*/ 119 h 147"/>
                  <a:gd name="T38" fmla="*/ 99 w 147"/>
                  <a:gd name="T39" fmla="*/ 133 h 147"/>
                  <a:gd name="T40" fmla="*/ 73 w 147"/>
                  <a:gd name="T41" fmla="*/ 138 h 147"/>
                  <a:gd name="T42" fmla="*/ 48 w 147"/>
                  <a:gd name="T43" fmla="*/ 133 h 147"/>
                  <a:gd name="T44" fmla="*/ 27 w 147"/>
                  <a:gd name="T45" fmla="*/ 119 h 147"/>
                  <a:gd name="T46" fmla="*/ 14 w 147"/>
                  <a:gd name="T47" fmla="*/ 99 h 147"/>
                  <a:gd name="T48" fmla="*/ 8 w 147"/>
                  <a:gd name="T49" fmla="*/ 73 h 147"/>
                  <a:gd name="T50" fmla="*/ 14 w 147"/>
                  <a:gd name="T51" fmla="*/ 48 h 147"/>
                  <a:gd name="T52" fmla="*/ 27 w 147"/>
                  <a:gd name="T53" fmla="*/ 27 h 147"/>
                  <a:gd name="T54" fmla="*/ 48 w 147"/>
                  <a:gd name="T55" fmla="*/ 12 h 147"/>
                  <a:gd name="T56" fmla="*/ 73 w 147"/>
                  <a:gd name="T57" fmla="*/ 6 h 147"/>
                  <a:gd name="T58" fmla="*/ 99 w 147"/>
                  <a:gd name="T59" fmla="*/ 12 h 147"/>
                  <a:gd name="T60" fmla="*/ 120 w 147"/>
                  <a:gd name="T61" fmla="*/ 27 h 147"/>
                  <a:gd name="T62" fmla="*/ 135 w 147"/>
                  <a:gd name="T63" fmla="*/ 48 h 147"/>
                  <a:gd name="T64" fmla="*/ 140 w 147"/>
                  <a:gd name="T65" fmla="*/ 73 h 14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7"/>
                  <a:gd name="T100" fmla="*/ 0 h 147"/>
                  <a:gd name="T101" fmla="*/ 147 w 147"/>
                  <a:gd name="T102" fmla="*/ 147 h 14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7" h="147">
                    <a:moveTo>
                      <a:pt x="147" y="73"/>
                    </a:moveTo>
                    <a:lnTo>
                      <a:pt x="145" y="58"/>
                    </a:lnTo>
                    <a:lnTo>
                      <a:pt x="142" y="44"/>
                    </a:lnTo>
                    <a:lnTo>
                      <a:pt x="135" y="32"/>
                    </a:lnTo>
                    <a:lnTo>
                      <a:pt x="125" y="22"/>
                    </a:lnTo>
                    <a:lnTo>
                      <a:pt x="115" y="12"/>
                    </a:lnTo>
                    <a:lnTo>
                      <a:pt x="103" y="5"/>
                    </a:lnTo>
                    <a:lnTo>
                      <a:pt x="89" y="1"/>
                    </a:lnTo>
                    <a:lnTo>
                      <a:pt x="73" y="0"/>
                    </a:lnTo>
                    <a:lnTo>
                      <a:pt x="60" y="1"/>
                    </a:lnTo>
                    <a:lnTo>
                      <a:pt x="44" y="5"/>
                    </a:lnTo>
                    <a:lnTo>
                      <a:pt x="32" y="12"/>
                    </a:lnTo>
                    <a:lnTo>
                      <a:pt x="22" y="22"/>
                    </a:lnTo>
                    <a:lnTo>
                      <a:pt x="14" y="32"/>
                    </a:lnTo>
                    <a:lnTo>
                      <a:pt x="7" y="44"/>
                    </a:lnTo>
                    <a:lnTo>
                      <a:pt x="2" y="58"/>
                    </a:lnTo>
                    <a:lnTo>
                      <a:pt x="0" y="73"/>
                    </a:lnTo>
                    <a:lnTo>
                      <a:pt x="2" y="89"/>
                    </a:lnTo>
                    <a:lnTo>
                      <a:pt x="7" y="102"/>
                    </a:lnTo>
                    <a:lnTo>
                      <a:pt x="14" y="114"/>
                    </a:lnTo>
                    <a:lnTo>
                      <a:pt x="22" y="124"/>
                    </a:lnTo>
                    <a:lnTo>
                      <a:pt x="32" y="133"/>
                    </a:lnTo>
                    <a:lnTo>
                      <a:pt x="44" y="140"/>
                    </a:lnTo>
                    <a:lnTo>
                      <a:pt x="60" y="145"/>
                    </a:lnTo>
                    <a:lnTo>
                      <a:pt x="73" y="147"/>
                    </a:lnTo>
                    <a:lnTo>
                      <a:pt x="89" y="145"/>
                    </a:lnTo>
                    <a:lnTo>
                      <a:pt x="103" y="140"/>
                    </a:lnTo>
                    <a:lnTo>
                      <a:pt x="115" y="133"/>
                    </a:lnTo>
                    <a:lnTo>
                      <a:pt x="125" y="124"/>
                    </a:lnTo>
                    <a:lnTo>
                      <a:pt x="135" y="114"/>
                    </a:lnTo>
                    <a:lnTo>
                      <a:pt x="142" y="102"/>
                    </a:lnTo>
                    <a:lnTo>
                      <a:pt x="145" y="89"/>
                    </a:lnTo>
                    <a:lnTo>
                      <a:pt x="147" y="73"/>
                    </a:lnTo>
                    <a:close/>
                    <a:moveTo>
                      <a:pt x="140" y="73"/>
                    </a:moveTo>
                    <a:lnTo>
                      <a:pt x="138" y="87"/>
                    </a:lnTo>
                    <a:lnTo>
                      <a:pt x="135" y="99"/>
                    </a:lnTo>
                    <a:lnTo>
                      <a:pt x="128" y="109"/>
                    </a:lnTo>
                    <a:lnTo>
                      <a:pt x="120" y="119"/>
                    </a:lnTo>
                    <a:lnTo>
                      <a:pt x="111" y="128"/>
                    </a:lnTo>
                    <a:lnTo>
                      <a:pt x="99" y="133"/>
                    </a:lnTo>
                    <a:lnTo>
                      <a:pt x="87" y="138"/>
                    </a:lnTo>
                    <a:lnTo>
                      <a:pt x="73" y="138"/>
                    </a:lnTo>
                    <a:lnTo>
                      <a:pt x="60" y="138"/>
                    </a:lnTo>
                    <a:lnTo>
                      <a:pt x="48" y="133"/>
                    </a:lnTo>
                    <a:lnTo>
                      <a:pt x="37" y="128"/>
                    </a:lnTo>
                    <a:lnTo>
                      <a:pt x="27" y="119"/>
                    </a:lnTo>
                    <a:lnTo>
                      <a:pt x="19" y="109"/>
                    </a:lnTo>
                    <a:lnTo>
                      <a:pt x="14" y="99"/>
                    </a:lnTo>
                    <a:lnTo>
                      <a:pt x="8" y="87"/>
                    </a:lnTo>
                    <a:lnTo>
                      <a:pt x="8" y="73"/>
                    </a:lnTo>
                    <a:lnTo>
                      <a:pt x="8" y="59"/>
                    </a:lnTo>
                    <a:lnTo>
                      <a:pt x="14" y="48"/>
                    </a:lnTo>
                    <a:lnTo>
                      <a:pt x="19" y="36"/>
                    </a:lnTo>
                    <a:lnTo>
                      <a:pt x="27" y="27"/>
                    </a:lnTo>
                    <a:lnTo>
                      <a:pt x="37" y="18"/>
                    </a:lnTo>
                    <a:lnTo>
                      <a:pt x="48" y="12"/>
                    </a:lnTo>
                    <a:lnTo>
                      <a:pt x="60" y="8"/>
                    </a:lnTo>
                    <a:lnTo>
                      <a:pt x="73" y="6"/>
                    </a:lnTo>
                    <a:lnTo>
                      <a:pt x="87" y="8"/>
                    </a:lnTo>
                    <a:lnTo>
                      <a:pt x="99" y="12"/>
                    </a:lnTo>
                    <a:lnTo>
                      <a:pt x="111" y="18"/>
                    </a:lnTo>
                    <a:lnTo>
                      <a:pt x="120" y="27"/>
                    </a:lnTo>
                    <a:lnTo>
                      <a:pt x="128" y="36"/>
                    </a:lnTo>
                    <a:lnTo>
                      <a:pt x="135" y="48"/>
                    </a:lnTo>
                    <a:lnTo>
                      <a:pt x="138" y="59"/>
                    </a:lnTo>
                    <a:lnTo>
                      <a:pt x="140" y="73"/>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3" name="Freeform 587"/>
              <p:cNvSpPr>
                <a:spLocks noEditPoints="1"/>
              </p:cNvSpPr>
              <p:nvPr/>
            </p:nvSpPr>
            <p:spPr bwMode="auto">
              <a:xfrm>
                <a:off x="1958" y="3233"/>
                <a:ext cx="141" cy="140"/>
              </a:xfrm>
              <a:custGeom>
                <a:avLst/>
                <a:gdLst>
                  <a:gd name="T0" fmla="*/ 139 w 141"/>
                  <a:gd name="T1" fmla="*/ 56 h 140"/>
                  <a:gd name="T2" fmla="*/ 129 w 141"/>
                  <a:gd name="T3" fmla="*/ 31 h 140"/>
                  <a:gd name="T4" fmla="*/ 110 w 141"/>
                  <a:gd name="T5" fmla="*/ 12 h 140"/>
                  <a:gd name="T6" fmla="*/ 84 w 141"/>
                  <a:gd name="T7" fmla="*/ 2 h 140"/>
                  <a:gd name="T8" fmla="*/ 57 w 141"/>
                  <a:gd name="T9" fmla="*/ 2 h 140"/>
                  <a:gd name="T10" fmla="*/ 31 w 141"/>
                  <a:gd name="T11" fmla="*/ 12 h 140"/>
                  <a:gd name="T12" fmla="*/ 12 w 141"/>
                  <a:gd name="T13" fmla="*/ 31 h 140"/>
                  <a:gd name="T14" fmla="*/ 2 w 141"/>
                  <a:gd name="T15" fmla="*/ 56 h 140"/>
                  <a:gd name="T16" fmla="*/ 2 w 141"/>
                  <a:gd name="T17" fmla="*/ 84 h 140"/>
                  <a:gd name="T18" fmla="*/ 12 w 141"/>
                  <a:gd name="T19" fmla="*/ 110 h 140"/>
                  <a:gd name="T20" fmla="*/ 31 w 141"/>
                  <a:gd name="T21" fmla="*/ 128 h 140"/>
                  <a:gd name="T22" fmla="*/ 57 w 141"/>
                  <a:gd name="T23" fmla="*/ 139 h 140"/>
                  <a:gd name="T24" fmla="*/ 84 w 141"/>
                  <a:gd name="T25" fmla="*/ 139 h 140"/>
                  <a:gd name="T26" fmla="*/ 110 w 141"/>
                  <a:gd name="T27" fmla="*/ 128 h 140"/>
                  <a:gd name="T28" fmla="*/ 129 w 141"/>
                  <a:gd name="T29" fmla="*/ 110 h 140"/>
                  <a:gd name="T30" fmla="*/ 139 w 141"/>
                  <a:gd name="T31" fmla="*/ 84 h 140"/>
                  <a:gd name="T32" fmla="*/ 134 w 141"/>
                  <a:gd name="T33" fmla="*/ 70 h 140"/>
                  <a:gd name="T34" fmla="*/ 129 w 141"/>
                  <a:gd name="T35" fmla="*/ 94 h 140"/>
                  <a:gd name="T36" fmla="*/ 115 w 141"/>
                  <a:gd name="T37" fmla="*/ 115 h 140"/>
                  <a:gd name="T38" fmla="*/ 94 w 141"/>
                  <a:gd name="T39" fmla="*/ 127 h 140"/>
                  <a:gd name="T40" fmla="*/ 70 w 141"/>
                  <a:gd name="T41" fmla="*/ 132 h 140"/>
                  <a:gd name="T42" fmla="*/ 46 w 141"/>
                  <a:gd name="T43" fmla="*/ 127 h 140"/>
                  <a:gd name="T44" fmla="*/ 26 w 141"/>
                  <a:gd name="T45" fmla="*/ 115 h 140"/>
                  <a:gd name="T46" fmla="*/ 14 w 141"/>
                  <a:gd name="T47" fmla="*/ 94 h 140"/>
                  <a:gd name="T48" fmla="*/ 9 w 141"/>
                  <a:gd name="T49" fmla="*/ 70 h 140"/>
                  <a:gd name="T50" fmla="*/ 14 w 141"/>
                  <a:gd name="T51" fmla="*/ 46 h 140"/>
                  <a:gd name="T52" fmla="*/ 26 w 141"/>
                  <a:gd name="T53" fmla="*/ 26 h 140"/>
                  <a:gd name="T54" fmla="*/ 46 w 141"/>
                  <a:gd name="T55" fmla="*/ 12 h 140"/>
                  <a:gd name="T56" fmla="*/ 70 w 141"/>
                  <a:gd name="T57" fmla="*/ 7 h 140"/>
                  <a:gd name="T58" fmla="*/ 94 w 141"/>
                  <a:gd name="T59" fmla="*/ 12 h 140"/>
                  <a:gd name="T60" fmla="*/ 115 w 141"/>
                  <a:gd name="T61" fmla="*/ 26 h 140"/>
                  <a:gd name="T62" fmla="*/ 129 w 141"/>
                  <a:gd name="T63" fmla="*/ 46 h 140"/>
                  <a:gd name="T64" fmla="*/ 134 w 141"/>
                  <a:gd name="T65" fmla="*/ 70 h 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41"/>
                  <a:gd name="T100" fmla="*/ 0 h 140"/>
                  <a:gd name="T101" fmla="*/ 141 w 141"/>
                  <a:gd name="T102" fmla="*/ 140 h 14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41" h="140">
                    <a:moveTo>
                      <a:pt x="141" y="70"/>
                    </a:moveTo>
                    <a:lnTo>
                      <a:pt x="139" y="56"/>
                    </a:lnTo>
                    <a:lnTo>
                      <a:pt x="135" y="43"/>
                    </a:lnTo>
                    <a:lnTo>
                      <a:pt x="129" y="31"/>
                    </a:lnTo>
                    <a:lnTo>
                      <a:pt x="120" y="21"/>
                    </a:lnTo>
                    <a:lnTo>
                      <a:pt x="110" y="12"/>
                    </a:lnTo>
                    <a:lnTo>
                      <a:pt x="98" y="5"/>
                    </a:lnTo>
                    <a:lnTo>
                      <a:pt x="84" y="2"/>
                    </a:lnTo>
                    <a:lnTo>
                      <a:pt x="70" y="0"/>
                    </a:lnTo>
                    <a:lnTo>
                      <a:pt x="57" y="2"/>
                    </a:lnTo>
                    <a:lnTo>
                      <a:pt x="43" y="5"/>
                    </a:lnTo>
                    <a:lnTo>
                      <a:pt x="31" y="12"/>
                    </a:lnTo>
                    <a:lnTo>
                      <a:pt x="21" y="21"/>
                    </a:lnTo>
                    <a:lnTo>
                      <a:pt x="12" y="31"/>
                    </a:lnTo>
                    <a:lnTo>
                      <a:pt x="7" y="43"/>
                    </a:lnTo>
                    <a:lnTo>
                      <a:pt x="2" y="56"/>
                    </a:lnTo>
                    <a:lnTo>
                      <a:pt x="0" y="70"/>
                    </a:lnTo>
                    <a:lnTo>
                      <a:pt x="2" y="84"/>
                    </a:lnTo>
                    <a:lnTo>
                      <a:pt x="7" y="98"/>
                    </a:lnTo>
                    <a:lnTo>
                      <a:pt x="12" y="110"/>
                    </a:lnTo>
                    <a:lnTo>
                      <a:pt x="21" y="120"/>
                    </a:lnTo>
                    <a:lnTo>
                      <a:pt x="31" y="128"/>
                    </a:lnTo>
                    <a:lnTo>
                      <a:pt x="43" y="133"/>
                    </a:lnTo>
                    <a:lnTo>
                      <a:pt x="57" y="139"/>
                    </a:lnTo>
                    <a:lnTo>
                      <a:pt x="70" y="140"/>
                    </a:lnTo>
                    <a:lnTo>
                      <a:pt x="84" y="139"/>
                    </a:lnTo>
                    <a:lnTo>
                      <a:pt x="98" y="133"/>
                    </a:lnTo>
                    <a:lnTo>
                      <a:pt x="110" y="128"/>
                    </a:lnTo>
                    <a:lnTo>
                      <a:pt x="120" y="120"/>
                    </a:lnTo>
                    <a:lnTo>
                      <a:pt x="129" y="110"/>
                    </a:lnTo>
                    <a:lnTo>
                      <a:pt x="135" y="98"/>
                    </a:lnTo>
                    <a:lnTo>
                      <a:pt x="139" y="84"/>
                    </a:lnTo>
                    <a:lnTo>
                      <a:pt x="141" y="70"/>
                    </a:lnTo>
                    <a:close/>
                    <a:moveTo>
                      <a:pt x="134" y="70"/>
                    </a:moveTo>
                    <a:lnTo>
                      <a:pt x="132" y="82"/>
                    </a:lnTo>
                    <a:lnTo>
                      <a:pt x="129" y="94"/>
                    </a:lnTo>
                    <a:lnTo>
                      <a:pt x="122" y="104"/>
                    </a:lnTo>
                    <a:lnTo>
                      <a:pt x="115" y="115"/>
                    </a:lnTo>
                    <a:lnTo>
                      <a:pt x="106" y="121"/>
                    </a:lnTo>
                    <a:lnTo>
                      <a:pt x="94" y="127"/>
                    </a:lnTo>
                    <a:lnTo>
                      <a:pt x="82" y="132"/>
                    </a:lnTo>
                    <a:lnTo>
                      <a:pt x="70" y="132"/>
                    </a:lnTo>
                    <a:lnTo>
                      <a:pt x="58" y="132"/>
                    </a:lnTo>
                    <a:lnTo>
                      <a:pt x="46" y="127"/>
                    </a:lnTo>
                    <a:lnTo>
                      <a:pt x="36" y="121"/>
                    </a:lnTo>
                    <a:lnTo>
                      <a:pt x="26" y="115"/>
                    </a:lnTo>
                    <a:lnTo>
                      <a:pt x="19" y="104"/>
                    </a:lnTo>
                    <a:lnTo>
                      <a:pt x="14" y="94"/>
                    </a:lnTo>
                    <a:lnTo>
                      <a:pt x="9" y="82"/>
                    </a:lnTo>
                    <a:lnTo>
                      <a:pt x="9" y="70"/>
                    </a:lnTo>
                    <a:lnTo>
                      <a:pt x="9" y="58"/>
                    </a:lnTo>
                    <a:lnTo>
                      <a:pt x="14" y="46"/>
                    </a:lnTo>
                    <a:lnTo>
                      <a:pt x="19" y="36"/>
                    </a:lnTo>
                    <a:lnTo>
                      <a:pt x="26" y="26"/>
                    </a:lnTo>
                    <a:lnTo>
                      <a:pt x="36" y="19"/>
                    </a:lnTo>
                    <a:lnTo>
                      <a:pt x="46" y="12"/>
                    </a:lnTo>
                    <a:lnTo>
                      <a:pt x="58" y="9"/>
                    </a:lnTo>
                    <a:lnTo>
                      <a:pt x="70" y="7"/>
                    </a:lnTo>
                    <a:lnTo>
                      <a:pt x="82" y="9"/>
                    </a:lnTo>
                    <a:lnTo>
                      <a:pt x="94" y="12"/>
                    </a:lnTo>
                    <a:lnTo>
                      <a:pt x="106" y="19"/>
                    </a:lnTo>
                    <a:lnTo>
                      <a:pt x="115" y="26"/>
                    </a:lnTo>
                    <a:lnTo>
                      <a:pt x="122" y="36"/>
                    </a:lnTo>
                    <a:lnTo>
                      <a:pt x="129" y="46"/>
                    </a:lnTo>
                    <a:lnTo>
                      <a:pt x="132" y="58"/>
                    </a:lnTo>
                    <a:lnTo>
                      <a:pt x="134" y="70"/>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4" name="Freeform 588"/>
              <p:cNvSpPr>
                <a:spLocks noEditPoints="1"/>
              </p:cNvSpPr>
              <p:nvPr/>
            </p:nvSpPr>
            <p:spPr bwMode="auto">
              <a:xfrm>
                <a:off x="1963" y="3236"/>
                <a:ext cx="132" cy="132"/>
              </a:xfrm>
              <a:custGeom>
                <a:avLst/>
                <a:gdLst>
                  <a:gd name="T0" fmla="*/ 130 w 132"/>
                  <a:gd name="T1" fmla="*/ 53 h 132"/>
                  <a:gd name="T2" fmla="*/ 120 w 132"/>
                  <a:gd name="T3" fmla="*/ 30 h 132"/>
                  <a:gd name="T4" fmla="*/ 103 w 132"/>
                  <a:gd name="T5" fmla="*/ 12 h 132"/>
                  <a:gd name="T6" fmla="*/ 79 w 132"/>
                  <a:gd name="T7" fmla="*/ 2 h 132"/>
                  <a:gd name="T8" fmla="*/ 52 w 132"/>
                  <a:gd name="T9" fmla="*/ 2 h 132"/>
                  <a:gd name="T10" fmla="*/ 29 w 132"/>
                  <a:gd name="T11" fmla="*/ 12 h 132"/>
                  <a:gd name="T12" fmla="*/ 11 w 132"/>
                  <a:gd name="T13" fmla="*/ 30 h 132"/>
                  <a:gd name="T14" fmla="*/ 0 w 132"/>
                  <a:gd name="T15" fmla="*/ 53 h 132"/>
                  <a:gd name="T16" fmla="*/ 0 w 132"/>
                  <a:gd name="T17" fmla="*/ 81 h 132"/>
                  <a:gd name="T18" fmla="*/ 11 w 132"/>
                  <a:gd name="T19" fmla="*/ 103 h 132"/>
                  <a:gd name="T20" fmla="*/ 29 w 132"/>
                  <a:gd name="T21" fmla="*/ 122 h 132"/>
                  <a:gd name="T22" fmla="*/ 52 w 132"/>
                  <a:gd name="T23" fmla="*/ 132 h 132"/>
                  <a:gd name="T24" fmla="*/ 79 w 132"/>
                  <a:gd name="T25" fmla="*/ 132 h 132"/>
                  <a:gd name="T26" fmla="*/ 103 w 132"/>
                  <a:gd name="T27" fmla="*/ 122 h 132"/>
                  <a:gd name="T28" fmla="*/ 120 w 132"/>
                  <a:gd name="T29" fmla="*/ 103 h 132"/>
                  <a:gd name="T30" fmla="*/ 130 w 132"/>
                  <a:gd name="T31" fmla="*/ 81 h 132"/>
                  <a:gd name="T32" fmla="*/ 124 w 132"/>
                  <a:gd name="T33" fmla="*/ 67 h 132"/>
                  <a:gd name="T34" fmla="*/ 120 w 132"/>
                  <a:gd name="T35" fmla="*/ 89 h 132"/>
                  <a:gd name="T36" fmla="*/ 107 w 132"/>
                  <a:gd name="T37" fmla="*/ 108 h 132"/>
                  <a:gd name="T38" fmla="*/ 89 w 132"/>
                  <a:gd name="T39" fmla="*/ 120 h 132"/>
                  <a:gd name="T40" fmla="*/ 65 w 132"/>
                  <a:gd name="T41" fmla="*/ 125 h 132"/>
                  <a:gd name="T42" fmla="*/ 43 w 132"/>
                  <a:gd name="T43" fmla="*/ 120 h 132"/>
                  <a:gd name="T44" fmla="*/ 24 w 132"/>
                  <a:gd name="T45" fmla="*/ 108 h 132"/>
                  <a:gd name="T46" fmla="*/ 12 w 132"/>
                  <a:gd name="T47" fmla="*/ 89 h 132"/>
                  <a:gd name="T48" fmla="*/ 7 w 132"/>
                  <a:gd name="T49" fmla="*/ 67 h 132"/>
                  <a:gd name="T50" fmla="*/ 12 w 132"/>
                  <a:gd name="T51" fmla="*/ 45 h 132"/>
                  <a:gd name="T52" fmla="*/ 24 w 132"/>
                  <a:gd name="T53" fmla="*/ 26 h 132"/>
                  <a:gd name="T54" fmla="*/ 43 w 132"/>
                  <a:gd name="T55" fmla="*/ 12 h 132"/>
                  <a:gd name="T56" fmla="*/ 65 w 132"/>
                  <a:gd name="T57" fmla="*/ 9 h 132"/>
                  <a:gd name="T58" fmla="*/ 89 w 132"/>
                  <a:gd name="T59" fmla="*/ 12 h 132"/>
                  <a:gd name="T60" fmla="*/ 107 w 132"/>
                  <a:gd name="T61" fmla="*/ 26 h 132"/>
                  <a:gd name="T62" fmla="*/ 120 w 132"/>
                  <a:gd name="T63" fmla="*/ 45 h 132"/>
                  <a:gd name="T64" fmla="*/ 124 w 132"/>
                  <a:gd name="T65" fmla="*/ 67 h 13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2"/>
                  <a:gd name="T100" fmla="*/ 0 h 132"/>
                  <a:gd name="T101" fmla="*/ 132 w 132"/>
                  <a:gd name="T102" fmla="*/ 132 h 13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2" h="132">
                    <a:moveTo>
                      <a:pt x="132" y="67"/>
                    </a:moveTo>
                    <a:lnTo>
                      <a:pt x="130" y="53"/>
                    </a:lnTo>
                    <a:lnTo>
                      <a:pt x="127" y="42"/>
                    </a:lnTo>
                    <a:lnTo>
                      <a:pt x="120" y="30"/>
                    </a:lnTo>
                    <a:lnTo>
                      <a:pt x="112" y="21"/>
                    </a:lnTo>
                    <a:lnTo>
                      <a:pt x="103" y="12"/>
                    </a:lnTo>
                    <a:lnTo>
                      <a:pt x="91" y="6"/>
                    </a:lnTo>
                    <a:lnTo>
                      <a:pt x="79" y="2"/>
                    </a:lnTo>
                    <a:lnTo>
                      <a:pt x="65" y="0"/>
                    </a:lnTo>
                    <a:lnTo>
                      <a:pt x="52" y="2"/>
                    </a:lnTo>
                    <a:lnTo>
                      <a:pt x="40" y="6"/>
                    </a:lnTo>
                    <a:lnTo>
                      <a:pt x="29" y="12"/>
                    </a:lnTo>
                    <a:lnTo>
                      <a:pt x="19" y="21"/>
                    </a:lnTo>
                    <a:lnTo>
                      <a:pt x="11" y="30"/>
                    </a:lnTo>
                    <a:lnTo>
                      <a:pt x="6" y="42"/>
                    </a:lnTo>
                    <a:lnTo>
                      <a:pt x="0" y="53"/>
                    </a:lnTo>
                    <a:lnTo>
                      <a:pt x="0" y="67"/>
                    </a:lnTo>
                    <a:lnTo>
                      <a:pt x="0" y="81"/>
                    </a:lnTo>
                    <a:lnTo>
                      <a:pt x="6" y="93"/>
                    </a:lnTo>
                    <a:lnTo>
                      <a:pt x="11" y="103"/>
                    </a:lnTo>
                    <a:lnTo>
                      <a:pt x="19" y="113"/>
                    </a:lnTo>
                    <a:lnTo>
                      <a:pt x="29" y="122"/>
                    </a:lnTo>
                    <a:lnTo>
                      <a:pt x="40" y="127"/>
                    </a:lnTo>
                    <a:lnTo>
                      <a:pt x="52" y="132"/>
                    </a:lnTo>
                    <a:lnTo>
                      <a:pt x="65" y="132"/>
                    </a:lnTo>
                    <a:lnTo>
                      <a:pt x="79" y="132"/>
                    </a:lnTo>
                    <a:lnTo>
                      <a:pt x="91" y="127"/>
                    </a:lnTo>
                    <a:lnTo>
                      <a:pt x="103" y="122"/>
                    </a:lnTo>
                    <a:lnTo>
                      <a:pt x="112" y="113"/>
                    </a:lnTo>
                    <a:lnTo>
                      <a:pt x="120" y="103"/>
                    </a:lnTo>
                    <a:lnTo>
                      <a:pt x="127" y="93"/>
                    </a:lnTo>
                    <a:lnTo>
                      <a:pt x="130" y="81"/>
                    </a:lnTo>
                    <a:lnTo>
                      <a:pt x="132" y="67"/>
                    </a:lnTo>
                    <a:close/>
                    <a:moveTo>
                      <a:pt x="124" y="67"/>
                    </a:moveTo>
                    <a:lnTo>
                      <a:pt x="124" y="79"/>
                    </a:lnTo>
                    <a:lnTo>
                      <a:pt x="120" y="89"/>
                    </a:lnTo>
                    <a:lnTo>
                      <a:pt x="115" y="100"/>
                    </a:lnTo>
                    <a:lnTo>
                      <a:pt x="107" y="108"/>
                    </a:lnTo>
                    <a:lnTo>
                      <a:pt x="98" y="115"/>
                    </a:lnTo>
                    <a:lnTo>
                      <a:pt x="89" y="120"/>
                    </a:lnTo>
                    <a:lnTo>
                      <a:pt x="77" y="124"/>
                    </a:lnTo>
                    <a:lnTo>
                      <a:pt x="65" y="125"/>
                    </a:lnTo>
                    <a:lnTo>
                      <a:pt x="53" y="124"/>
                    </a:lnTo>
                    <a:lnTo>
                      <a:pt x="43" y="120"/>
                    </a:lnTo>
                    <a:lnTo>
                      <a:pt x="33" y="115"/>
                    </a:lnTo>
                    <a:lnTo>
                      <a:pt x="24" y="108"/>
                    </a:lnTo>
                    <a:lnTo>
                      <a:pt x="17" y="100"/>
                    </a:lnTo>
                    <a:lnTo>
                      <a:pt x="12" y="89"/>
                    </a:lnTo>
                    <a:lnTo>
                      <a:pt x="9" y="79"/>
                    </a:lnTo>
                    <a:lnTo>
                      <a:pt x="7" y="67"/>
                    </a:lnTo>
                    <a:lnTo>
                      <a:pt x="9" y="55"/>
                    </a:lnTo>
                    <a:lnTo>
                      <a:pt x="12" y="45"/>
                    </a:lnTo>
                    <a:lnTo>
                      <a:pt x="17" y="35"/>
                    </a:lnTo>
                    <a:lnTo>
                      <a:pt x="24" y="26"/>
                    </a:lnTo>
                    <a:lnTo>
                      <a:pt x="33" y="18"/>
                    </a:lnTo>
                    <a:lnTo>
                      <a:pt x="43" y="12"/>
                    </a:lnTo>
                    <a:lnTo>
                      <a:pt x="53" y="9"/>
                    </a:lnTo>
                    <a:lnTo>
                      <a:pt x="65" y="9"/>
                    </a:lnTo>
                    <a:lnTo>
                      <a:pt x="77" y="9"/>
                    </a:lnTo>
                    <a:lnTo>
                      <a:pt x="89" y="12"/>
                    </a:lnTo>
                    <a:lnTo>
                      <a:pt x="98" y="18"/>
                    </a:lnTo>
                    <a:lnTo>
                      <a:pt x="107" y="26"/>
                    </a:lnTo>
                    <a:lnTo>
                      <a:pt x="115" y="35"/>
                    </a:lnTo>
                    <a:lnTo>
                      <a:pt x="120" y="45"/>
                    </a:lnTo>
                    <a:lnTo>
                      <a:pt x="124" y="55"/>
                    </a:lnTo>
                    <a:lnTo>
                      <a:pt x="124" y="67"/>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5" name="Freeform 589"/>
              <p:cNvSpPr>
                <a:spLocks noEditPoints="1"/>
              </p:cNvSpPr>
              <p:nvPr/>
            </p:nvSpPr>
            <p:spPr bwMode="auto">
              <a:xfrm>
                <a:off x="1967" y="3240"/>
                <a:ext cx="125" cy="125"/>
              </a:xfrm>
              <a:custGeom>
                <a:avLst/>
                <a:gdLst>
                  <a:gd name="T0" fmla="*/ 123 w 125"/>
                  <a:gd name="T1" fmla="*/ 51 h 125"/>
                  <a:gd name="T2" fmla="*/ 113 w 125"/>
                  <a:gd name="T3" fmla="*/ 29 h 125"/>
                  <a:gd name="T4" fmla="*/ 97 w 125"/>
                  <a:gd name="T5" fmla="*/ 12 h 125"/>
                  <a:gd name="T6" fmla="*/ 73 w 125"/>
                  <a:gd name="T7" fmla="*/ 2 h 125"/>
                  <a:gd name="T8" fmla="*/ 49 w 125"/>
                  <a:gd name="T9" fmla="*/ 2 h 125"/>
                  <a:gd name="T10" fmla="*/ 27 w 125"/>
                  <a:gd name="T11" fmla="*/ 12 h 125"/>
                  <a:gd name="T12" fmla="*/ 10 w 125"/>
                  <a:gd name="T13" fmla="*/ 29 h 125"/>
                  <a:gd name="T14" fmla="*/ 0 w 125"/>
                  <a:gd name="T15" fmla="*/ 51 h 125"/>
                  <a:gd name="T16" fmla="*/ 0 w 125"/>
                  <a:gd name="T17" fmla="*/ 75 h 125"/>
                  <a:gd name="T18" fmla="*/ 10 w 125"/>
                  <a:gd name="T19" fmla="*/ 97 h 125"/>
                  <a:gd name="T20" fmla="*/ 27 w 125"/>
                  <a:gd name="T21" fmla="*/ 114 h 125"/>
                  <a:gd name="T22" fmla="*/ 49 w 125"/>
                  <a:gd name="T23" fmla="*/ 125 h 125"/>
                  <a:gd name="T24" fmla="*/ 73 w 125"/>
                  <a:gd name="T25" fmla="*/ 125 h 125"/>
                  <a:gd name="T26" fmla="*/ 97 w 125"/>
                  <a:gd name="T27" fmla="*/ 114 h 125"/>
                  <a:gd name="T28" fmla="*/ 113 w 125"/>
                  <a:gd name="T29" fmla="*/ 97 h 125"/>
                  <a:gd name="T30" fmla="*/ 123 w 125"/>
                  <a:gd name="T31" fmla="*/ 75 h 125"/>
                  <a:gd name="T32" fmla="*/ 116 w 125"/>
                  <a:gd name="T33" fmla="*/ 63 h 125"/>
                  <a:gd name="T34" fmla="*/ 113 w 125"/>
                  <a:gd name="T35" fmla="*/ 84 h 125"/>
                  <a:gd name="T36" fmla="*/ 101 w 125"/>
                  <a:gd name="T37" fmla="*/ 103 h 125"/>
                  <a:gd name="T38" fmla="*/ 84 w 125"/>
                  <a:gd name="T39" fmla="*/ 113 h 125"/>
                  <a:gd name="T40" fmla="*/ 61 w 125"/>
                  <a:gd name="T41" fmla="*/ 118 h 125"/>
                  <a:gd name="T42" fmla="*/ 41 w 125"/>
                  <a:gd name="T43" fmla="*/ 113 h 125"/>
                  <a:gd name="T44" fmla="*/ 22 w 125"/>
                  <a:gd name="T45" fmla="*/ 103 h 125"/>
                  <a:gd name="T46" fmla="*/ 12 w 125"/>
                  <a:gd name="T47" fmla="*/ 84 h 125"/>
                  <a:gd name="T48" fmla="*/ 7 w 125"/>
                  <a:gd name="T49" fmla="*/ 63 h 125"/>
                  <a:gd name="T50" fmla="*/ 12 w 125"/>
                  <a:gd name="T51" fmla="*/ 41 h 125"/>
                  <a:gd name="T52" fmla="*/ 22 w 125"/>
                  <a:gd name="T53" fmla="*/ 24 h 125"/>
                  <a:gd name="T54" fmla="*/ 41 w 125"/>
                  <a:gd name="T55" fmla="*/ 12 h 125"/>
                  <a:gd name="T56" fmla="*/ 61 w 125"/>
                  <a:gd name="T57" fmla="*/ 8 h 125"/>
                  <a:gd name="T58" fmla="*/ 84 w 125"/>
                  <a:gd name="T59" fmla="*/ 12 h 125"/>
                  <a:gd name="T60" fmla="*/ 101 w 125"/>
                  <a:gd name="T61" fmla="*/ 24 h 125"/>
                  <a:gd name="T62" fmla="*/ 113 w 125"/>
                  <a:gd name="T63" fmla="*/ 41 h 125"/>
                  <a:gd name="T64" fmla="*/ 116 w 125"/>
                  <a:gd name="T65" fmla="*/ 63 h 12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5"/>
                  <a:gd name="T100" fmla="*/ 0 h 125"/>
                  <a:gd name="T101" fmla="*/ 125 w 125"/>
                  <a:gd name="T102" fmla="*/ 125 h 12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5" h="125">
                    <a:moveTo>
                      <a:pt x="125" y="63"/>
                    </a:moveTo>
                    <a:lnTo>
                      <a:pt x="123" y="51"/>
                    </a:lnTo>
                    <a:lnTo>
                      <a:pt x="120" y="39"/>
                    </a:lnTo>
                    <a:lnTo>
                      <a:pt x="113" y="29"/>
                    </a:lnTo>
                    <a:lnTo>
                      <a:pt x="106" y="19"/>
                    </a:lnTo>
                    <a:lnTo>
                      <a:pt x="97" y="12"/>
                    </a:lnTo>
                    <a:lnTo>
                      <a:pt x="85" y="5"/>
                    </a:lnTo>
                    <a:lnTo>
                      <a:pt x="73" y="2"/>
                    </a:lnTo>
                    <a:lnTo>
                      <a:pt x="61" y="0"/>
                    </a:lnTo>
                    <a:lnTo>
                      <a:pt x="49" y="2"/>
                    </a:lnTo>
                    <a:lnTo>
                      <a:pt x="37" y="5"/>
                    </a:lnTo>
                    <a:lnTo>
                      <a:pt x="27" y="12"/>
                    </a:lnTo>
                    <a:lnTo>
                      <a:pt x="17" y="19"/>
                    </a:lnTo>
                    <a:lnTo>
                      <a:pt x="10" y="29"/>
                    </a:lnTo>
                    <a:lnTo>
                      <a:pt x="5" y="39"/>
                    </a:lnTo>
                    <a:lnTo>
                      <a:pt x="0" y="51"/>
                    </a:lnTo>
                    <a:lnTo>
                      <a:pt x="0" y="63"/>
                    </a:lnTo>
                    <a:lnTo>
                      <a:pt x="0" y="75"/>
                    </a:lnTo>
                    <a:lnTo>
                      <a:pt x="5" y="87"/>
                    </a:lnTo>
                    <a:lnTo>
                      <a:pt x="10" y="97"/>
                    </a:lnTo>
                    <a:lnTo>
                      <a:pt x="17" y="108"/>
                    </a:lnTo>
                    <a:lnTo>
                      <a:pt x="27" y="114"/>
                    </a:lnTo>
                    <a:lnTo>
                      <a:pt x="37" y="120"/>
                    </a:lnTo>
                    <a:lnTo>
                      <a:pt x="49" y="125"/>
                    </a:lnTo>
                    <a:lnTo>
                      <a:pt x="61" y="125"/>
                    </a:lnTo>
                    <a:lnTo>
                      <a:pt x="73" y="125"/>
                    </a:lnTo>
                    <a:lnTo>
                      <a:pt x="85" y="120"/>
                    </a:lnTo>
                    <a:lnTo>
                      <a:pt x="97" y="114"/>
                    </a:lnTo>
                    <a:lnTo>
                      <a:pt x="106" y="108"/>
                    </a:lnTo>
                    <a:lnTo>
                      <a:pt x="113" y="97"/>
                    </a:lnTo>
                    <a:lnTo>
                      <a:pt x="120" y="87"/>
                    </a:lnTo>
                    <a:lnTo>
                      <a:pt x="123" y="75"/>
                    </a:lnTo>
                    <a:lnTo>
                      <a:pt x="125" y="63"/>
                    </a:lnTo>
                    <a:close/>
                    <a:moveTo>
                      <a:pt x="116" y="63"/>
                    </a:moveTo>
                    <a:lnTo>
                      <a:pt x="116" y="73"/>
                    </a:lnTo>
                    <a:lnTo>
                      <a:pt x="113" y="84"/>
                    </a:lnTo>
                    <a:lnTo>
                      <a:pt x="108" y="94"/>
                    </a:lnTo>
                    <a:lnTo>
                      <a:pt x="101" y="103"/>
                    </a:lnTo>
                    <a:lnTo>
                      <a:pt x="92" y="109"/>
                    </a:lnTo>
                    <a:lnTo>
                      <a:pt x="84" y="113"/>
                    </a:lnTo>
                    <a:lnTo>
                      <a:pt x="73" y="116"/>
                    </a:lnTo>
                    <a:lnTo>
                      <a:pt x="61" y="118"/>
                    </a:lnTo>
                    <a:lnTo>
                      <a:pt x="51" y="116"/>
                    </a:lnTo>
                    <a:lnTo>
                      <a:pt x="41" y="113"/>
                    </a:lnTo>
                    <a:lnTo>
                      <a:pt x="31" y="109"/>
                    </a:lnTo>
                    <a:lnTo>
                      <a:pt x="22" y="103"/>
                    </a:lnTo>
                    <a:lnTo>
                      <a:pt x="17" y="94"/>
                    </a:lnTo>
                    <a:lnTo>
                      <a:pt x="12" y="84"/>
                    </a:lnTo>
                    <a:lnTo>
                      <a:pt x="8" y="73"/>
                    </a:lnTo>
                    <a:lnTo>
                      <a:pt x="7" y="63"/>
                    </a:lnTo>
                    <a:lnTo>
                      <a:pt x="8" y="51"/>
                    </a:lnTo>
                    <a:lnTo>
                      <a:pt x="12" y="41"/>
                    </a:lnTo>
                    <a:lnTo>
                      <a:pt x="17" y="32"/>
                    </a:lnTo>
                    <a:lnTo>
                      <a:pt x="22" y="24"/>
                    </a:lnTo>
                    <a:lnTo>
                      <a:pt x="31" y="17"/>
                    </a:lnTo>
                    <a:lnTo>
                      <a:pt x="41" y="12"/>
                    </a:lnTo>
                    <a:lnTo>
                      <a:pt x="51" y="8"/>
                    </a:lnTo>
                    <a:lnTo>
                      <a:pt x="61" y="8"/>
                    </a:lnTo>
                    <a:lnTo>
                      <a:pt x="73" y="8"/>
                    </a:lnTo>
                    <a:lnTo>
                      <a:pt x="84" y="12"/>
                    </a:lnTo>
                    <a:lnTo>
                      <a:pt x="92" y="17"/>
                    </a:lnTo>
                    <a:lnTo>
                      <a:pt x="101" y="24"/>
                    </a:lnTo>
                    <a:lnTo>
                      <a:pt x="108" y="32"/>
                    </a:lnTo>
                    <a:lnTo>
                      <a:pt x="113" y="41"/>
                    </a:lnTo>
                    <a:lnTo>
                      <a:pt x="116" y="51"/>
                    </a:lnTo>
                    <a:lnTo>
                      <a:pt x="116" y="63"/>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6" name="Freeform 590"/>
              <p:cNvSpPr>
                <a:spLocks noEditPoints="1"/>
              </p:cNvSpPr>
              <p:nvPr/>
            </p:nvSpPr>
            <p:spPr bwMode="auto">
              <a:xfrm>
                <a:off x="1970" y="3245"/>
                <a:ext cx="117" cy="116"/>
              </a:xfrm>
              <a:custGeom>
                <a:avLst/>
                <a:gdLst>
                  <a:gd name="T0" fmla="*/ 117 w 117"/>
                  <a:gd name="T1" fmla="*/ 46 h 116"/>
                  <a:gd name="T2" fmla="*/ 108 w 117"/>
                  <a:gd name="T3" fmla="*/ 26 h 116"/>
                  <a:gd name="T4" fmla="*/ 91 w 117"/>
                  <a:gd name="T5" fmla="*/ 9 h 116"/>
                  <a:gd name="T6" fmla="*/ 70 w 117"/>
                  <a:gd name="T7" fmla="*/ 0 h 116"/>
                  <a:gd name="T8" fmla="*/ 46 w 117"/>
                  <a:gd name="T9" fmla="*/ 0 h 116"/>
                  <a:gd name="T10" fmla="*/ 26 w 117"/>
                  <a:gd name="T11" fmla="*/ 9 h 116"/>
                  <a:gd name="T12" fmla="*/ 10 w 117"/>
                  <a:gd name="T13" fmla="*/ 26 h 116"/>
                  <a:gd name="T14" fmla="*/ 2 w 117"/>
                  <a:gd name="T15" fmla="*/ 46 h 116"/>
                  <a:gd name="T16" fmla="*/ 2 w 117"/>
                  <a:gd name="T17" fmla="*/ 70 h 116"/>
                  <a:gd name="T18" fmla="*/ 10 w 117"/>
                  <a:gd name="T19" fmla="*/ 91 h 116"/>
                  <a:gd name="T20" fmla="*/ 26 w 117"/>
                  <a:gd name="T21" fmla="*/ 106 h 116"/>
                  <a:gd name="T22" fmla="*/ 46 w 117"/>
                  <a:gd name="T23" fmla="*/ 115 h 116"/>
                  <a:gd name="T24" fmla="*/ 70 w 117"/>
                  <a:gd name="T25" fmla="*/ 115 h 116"/>
                  <a:gd name="T26" fmla="*/ 91 w 117"/>
                  <a:gd name="T27" fmla="*/ 106 h 116"/>
                  <a:gd name="T28" fmla="*/ 108 w 117"/>
                  <a:gd name="T29" fmla="*/ 91 h 116"/>
                  <a:gd name="T30" fmla="*/ 117 w 117"/>
                  <a:gd name="T31" fmla="*/ 70 h 116"/>
                  <a:gd name="T32" fmla="*/ 110 w 117"/>
                  <a:gd name="T33" fmla="*/ 58 h 116"/>
                  <a:gd name="T34" fmla="*/ 106 w 117"/>
                  <a:gd name="T35" fmla="*/ 79 h 116"/>
                  <a:gd name="T36" fmla="*/ 94 w 117"/>
                  <a:gd name="T37" fmla="*/ 94 h 116"/>
                  <a:gd name="T38" fmla="*/ 79 w 117"/>
                  <a:gd name="T39" fmla="*/ 106 h 116"/>
                  <a:gd name="T40" fmla="*/ 58 w 117"/>
                  <a:gd name="T41" fmla="*/ 109 h 116"/>
                  <a:gd name="T42" fmla="*/ 38 w 117"/>
                  <a:gd name="T43" fmla="*/ 106 h 116"/>
                  <a:gd name="T44" fmla="*/ 22 w 117"/>
                  <a:gd name="T45" fmla="*/ 94 h 116"/>
                  <a:gd name="T46" fmla="*/ 12 w 117"/>
                  <a:gd name="T47" fmla="*/ 79 h 116"/>
                  <a:gd name="T48" fmla="*/ 7 w 117"/>
                  <a:gd name="T49" fmla="*/ 58 h 116"/>
                  <a:gd name="T50" fmla="*/ 12 w 117"/>
                  <a:gd name="T51" fmla="*/ 38 h 116"/>
                  <a:gd name="T52" fmla="*/ 22 w 117"/>
                  <a:gd name="T53" fmla="*/ 22 h 116"/>
                  <a:gd name="T54" fmla="*/ 38 w 117"/>
                  <a:gd name="T55" fmla="*/ 10 h 116"/>
                  <a:gd name="T56" fmla="*/ 58 w 117"/>
                  <a:gd name="T57" fmla="*/ 7 h 116"/>
                  <a:gd name="T58" fmla="*/ 79 w 117"/>
                  <a:gd name="T59" fmla="*/ 10 h 116"/>
                  <a:gd name="T60" fmla="*/ 94 w 117"/>
                  <a:gd name="T61" fmla="*/ 22 h 116"/>
                  <a:gd name="T62" fmla="*/ 106 w 117"/>
                  <a:gd name="T63" fmla="*/ 38 h 116"/>
                  <a:gd name="T64" fmla="*/ 110 w 117"/>
                  <a:gd name="T65" fmla="*/ 58 h 1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7"/>
                  <a:gd name="T100" fmla="*/ 0 h 116"/>
                  <a:gd name="T101" fmla="*/ 117 w 117"/>
                  <a:gd name="T102" fmla="*/ 116 h 1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7" h="116">
                    <a:moveTo>
                      <a:pt x="117" y="58"/>
                    </a:moveTo>
                    <a:lnTo>
                      <a:pt x="117" y="46"/>
                    </a:lnTo>
                    <a:lnTo>
                      <a:pt x="113" y="36"/>
                    </a:lnTo>
                    <a:lnTo>
                      <a:pt x="108" y="26"/>
                    </a:lnTo>
                    <a:lnTo>
                      <a:pt x="100" y="17"/>
                    </a:lnTo>
                    <a:lnTo>
                      <a:pt x="91" y="9"/>
                    </a:lnTo>
                    <a:lnTo>
                      <a:pt x="82" y="3"/>
                    </a:lnTo>
                    <a:lnTo>
                      <a:pt x="70" y="0"/>
                    </a:lnTo>
                    <a:lnTo>
                      <a:pt x="58" y="0"/>
                    </a:lnTo>
                    <a:lnTo>
                      <a:pt x="46" y="0"/>
                    </a:lnTo>
                    <a:lnTo>
                      <a:pt x="36" y="3"/>
                    </a:lnTo>
                    <a:lnTo>
                      <a:pt x="26" y="9"/>
                    </a:lnTo>
                    <a:lnTo>
                      <a:pt x="17" y="17"/>
                    </a:lnTo>
                    <a:lnTo>
                      <a:pt x="10" y="26"/>
                    </a:lnTo>
                    <a:lnTo>
                      <a:pt x="5" y="36"/>
                    </a:lnTo>
                    <a:lnTo>
                      <a:pt x="2" y="46"/>
                    </a:lnTo>
                    <a:lnTo>
                      <a:pt x="0" y="58"/>
                    </a:lnTo>
                    <a:lnTo>
                      <a:pt x="2" y="70"/>
                    </a:lnTo>
                    <a:lnTo>
                      <a:pt x="5" y="80"/>
                    </a:lnTo>
                    <a:lnTo>
                      <a:pt x="10" y="91"/>
                    </a:lnTo>
                    <a:lnTo>
                      <a:pt x="17" y="99"/>
                    </a:lnTo>
                    <a:lnTo>
                      <a:pt x="26" y="106"/>
                    </a:lnTo>
                    <a:lnTo>
                      <a:pt x="36" y="111"/>
                    </a:lnTo>
                    <a:lnTo>
                      <a:pt x="46" y="115"/>
                    </a:lnTo>
                    <a:lnTo>
                      <a:pt x="58" y="116"/>
                    </a:lnTo>
                    <a:lnTo>
                      <a:pt x="70" y="115"/>
                    </a:lnTo>
                    <a:lnTo>
                      <a:pt x="82" y="111"/>
                    </a:lnTo>
                    <a:lnTo>
                      <a:pt x="91" y="106"/>
                    </a:lnTo>
                    <a:lnTo>
                      <a:pt x="100" y="99"/>
                    </a:lnTo>
                    <a:lnTo>
                      <a:pt x="108" y="91"/>
                    </a:lnTo>
                    <a:lnTo>
                      <a:pt x="113" y="80"/>
                    </a:lnTo>
                    <a:lnTo>
                      <a:pt x="117" y="70"/>
                    </a:lnTo>
                    <a:lnTo>
                      <a:pt x="117" y="58"/>
                    </a:lnTo>
                    <a:close/>
                    <a:moveTo>
                      <a:pt x="110" y="58"/>
                    </a:moveTo>
                    <a:lnTo>
                      <a:pt x="110" y="68"/>
                    </a:lnTo>
                    <a:lnTo>
                      <a:pt x="106" y="79"/>
                    </a:lnTo>
                    <a:lnTo>
                      <a:pt x="101" y="87"/>
                    </a:lnTo>
                    <a:lnTo>
                      <a:pt x="94" y="94"/>
                    </a:lnTo>
                    <a:lnTo>
                      <a:pt x="88" y="101"/>
                    </a:lnTo>
                    <a:lnTo>
                      <a:pt x="79" y="106"/>
                    </a:lnTo>
                    <a:lnTo>
                      <a:pt x="69" y="108"/>
                    </a:lnTo>
                    <a:lnTo>
                      <a:pt x="58" y="109"/>
                    </a:lnTo>
                    <a:lnTo>
                      <a:pt x="48" y="108"/>
                    </a:lnTo>
                    <a:lnTo>
                      <a:pt x="38" y="106"/>
                    </a:lnTo>
                    <a:lnTo>
                      <a:pt x="29" y="101"/>
                    </a:lnTo>
                    <a:lnTo>
                      <a:pt x="22" y="94"/>
                    </a:lnTo>
                    <a:lnTo>
                      <a:pt x="16" y="87"/>
                    </a:lnTo>
                    <a:lnTo>
                      <a:pt x="12" y="79"/>
                    </a:lnTo>
                    <a:lnTo>
                      <a:pt x="9" y="68"/>
                    </a:lnTo>
                    <a:lnTo>
                      <a:pt x="7" y="58"/>
                    </a:lnTo>
                    <a:lnTo>
                      <a:pt x="9" y="48"/>
                    </a:lnTo>
                    <a:lnTo>
                      <a:pt x="12" y="38"/>
                    </a:lnTo>
                    <a:lnTo>
                      <a:pt x="16" y="29"/>
                    </a:lnTo>
                    <a:lnTo>
                      <a:pt x="22" y="22"/>
                    </a:lnTo>
                    <a:lnTo>
                      <a:pt x="29" y="15"/>
                    </a:lnTo>
                    <a:lnTo>
                      <a:pt x="38" y="10"/>
                    </a:lnTo>
                    <a:lnTo>
                      <a:pt x="48" y="7"/>
                    </a:lnTo>
                    <a:lnTo>
                      <a:pt x="58" y="7"/>
                    </a:lnTo>
                    <a:lnTo>
                      <a:pt x="69" y="7"/>
                    </a:lnTo>
                    <a:lnTo>
                      <a:pt x="79" y="10"/>
                    </a:lnTo>
                    <a:lnTo>
                      <a:pt x="88" y="15"/>
                    </a:lnTo>
                    <a:lnTo>
                      <a:pt x="94" y="22"/>
                    </a:lnTo>
                    <a:lnTo>
                      <a:pt x="101" y="29"/>
                    </a:lnTo>
                    <a:lnTo>
                      <a:pt x="106" y="38"/>
                    </a:lnTo>
                    <a:lnTo>
                      <a:pt x="110" y="48"/>
                    </a:lnTo>
                    <a:lnTo>
                      <a:pt x="110" y="58"/>
                    </a:lnTo>
                    <a:close/>
                  </a:path>
                </a:pathLst>
              </a:custGeom>
              <a:solidFill>
                <a:srgbClr val="D9D8D8"/>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7" name="Freeform 591"/>
              <p:cNvSpPr>
                <a:spLocks noEditPoints="1"/>
              </p:cNvSpPr>
              <p:nvPr/>
            </p:nvSpPr>
            <p:spPr bwMode="auto">
              <a:xfrm>
                <a:off x="1974" y="3248"/>
                <a:ext cx="109" cy="110"/>
              </a:xfrm>
              <a:custGeom>
                <a:avLst/>
                <a:gdLst>
                  <a:gd name="T0" fmla="*/ 109 w 109"/>
                  <a:gd name="T1" fmla="*/ 43 h 110"/>
                  <a:gd name="T2" fmla="*/ 101 w 109"/>
                  <a:gd name="T3" fmla="*/ 24 h 110"/>
                  <a:gd name="T4" fmla="*/ 85 w 109"/>
                  <a:gd name="T5" fmla="*/ 9 h 110"/>
                  <a:gd name="T6" fmla="*/ 66 w 109"/>
                  <a:gd name="T7" fmla="*/ 0 h 110"/>
                  <a:gd name="T8" fmla="*/ 44 w 109"/>
                  <a:gd name="T9" fmla="*/ 0 h 110"/>
                  <a:gd name="T10" fmla="*/ 24 w 109"/>
                  <a:gd name="T11" fmla="*/ 9 h 110"/>
                  <a:gd name="T12" fmla="*/ 10 w 109"/>
                  <a:gd name="T13" fmla="*/ 24 h 110"/>
                  <a:gd name="T14" fmla="*/ 1 w 109"/>
                  <a:gd name="T15" fmla="*/ 43 h 110"/>
                  <a:gd name="T16" fmla="*/ 1 w 109"/>
                  <a:gd name="T17" fmla="*/ 65 h 110"/>
                  <a:gd name="T18" fmla="*/ 10 w 109"/>
                  <a:gd name="T19" fmla="*/ 86 h 110"/>
                  <a:gd name="T20" fmla="*/ 24 w 109"/>
                  <a:gd name="T21" fmla="*/ 101 h 110"/>
                  <a:gd name="T22" fmla="*/ 44 w 109"/>
                  <a:gd name="T23" fmla="*/ 108 h 110"/>
                  <a:gd name="T24" fmla="*/ 66 w 109"/>
                  <a:gd name="T25" fmla="*/ 108 h 110"/>
                  <a:gd name="T26" fmla="*/ 85 w 109"/>
                  <a:gd name="T27" fmla="*/ 101 h 110"/>
                  <a:gd name="T28" fmla="*/ 101 w 109"/>
                  <a:gd name="T29" fmla="*/ 86 h 110"/>
                  <a:gd name="T30" fmla="*/ 109 w 109"/>
                  <a:gd name="T31" fmla="*/ 65 h 110"/>
                  <a:gd name="T32" fmla="*/ 102 w 109"/>
                  <a:gd name="T33" fmla="*/ 55 h 110"/>
                  <a:gd name="T34" fmla="*/ 99 w 109"/>
                  <a:gd name="T35" fmla="*/ 74 h 110"/>
                  <a:gd name="T36" fmla="*/ 89 w 109"/>
                  <a:gd name="T37" fmla="*/ 89 h 110"/>
                  <a:gd name="T38" fmla="*/ 73 w 109"/>
                  <a:gd name="T39" fmla="*/ 100 h 110"/>
                  <a:gd name="T40" fmla="*/ 54 w 109"/>
                  <a:gd name="T41" fmla="*/ 103 h 110"/>
                  <a:gd name="T42" fmla="*/ 36 w 109"/>
                  <a:gd name="T43" fmla="*/ 100 h 110"/>
                  <a:gd name="T44" fmla="*/ 20 w 109"/>
                  <a:gd name="T45" fmla="*/ 89 h 110"/>
                  <a:gd name="T46" fmla="*/ 10 w 109"/>
                  <a:gd name="T47" fmla="*/ 74 h 110"/>
                  <a:gd name="T48" fmla="*/ 6 w 109"/>
                  <a:gd name="T49" fmla="*/ 55 h 110"/>
                  <a:gd name="T50" fmla="*/ 10 w 109"/>
                  <a:gd name="T51" fmla="*/ 36 h 110"/>
                  <a:gd name="T52" fmla="*/ 20 w 109"/>
                  <a:gd name="T53" fmla="*/ 21 h 110"/>
                  <a:gd name="T54" fmla="*/ 36 w 109"/>
                  <a:gd name="T55" fmla="*/ 11 h 110"/>
                  <a:gd name="T56" fmla="*/ 54 w 109"/>
                  <a:gd name="T57" fmla="*/ 7 h 110"/>
                  <a:gd name="T58" fmla="*/ 73 w 109"/>
                  <a:gd name="T59" fmla="*/ 11 h 110"/>
                  <a:gd name="T60" fmla="*/ 89 w 109"/>
                  <a:gd name="T61" fmla="*/ 21 h 110"/>
                  <a:gd name="T62" fmla="*/ 99 w 109"/>
                  <a:gd name="T63" fmla="*/ 36 h 110"/>
                  <a:gd name="T64" fmla="*/ 102 w 109"/>
                  <a:gd name="T65" fmla="*/ 55 h 11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9"/>
                  <a:gd name="T100" fmla="*/ 0 h 110"/>
                  <a:gd name="T101" fmla="*/ 109 w 109"/>
                  <a:gd name="T102" fmla="*/ 110 h 11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9" h="110">
                    <a:moveTo>
                      <a:pt x="109" y="55"/>
                    </a:moveTo>
                    <a:lnTo>
                      <a:pt x="109" y="43"/>
                    </a:lnTo>
                    <a:lnTo>
                      <a:pt x="106" y="33"/>
                    </a:lnTo>
                    <a:lnTo>
                      <a:pt x="101" y="24"/>
                    </a:lnTo>
                    <a:lnTo>
                      <a:pt x="94" y="16"/>
                    </a:lnTo>
                    <a:lnTo>
                      <a:pt x="85" y="9"/>
                    </a:lnTo>
                    <a:lnTo>
                      <a:pt x="77" y="4"/>
                    </a:lnTo>
                    <a:lnTo>
                      <a:pt x="66" y="0"/>
                    </a:lnTo>
                    <a:lnTo>
                      <a:pt x="54" y="0"/>
                    </a:lnTo>
                    <a:lnTo>
                      <a:pt x="44" y="0"/>
                    </a:lnTo>
                    <a:lnTo>
                      <a:pt x="34" y="4"/>
                    </a:lnTo>
                    <a:lnTo>
                      <a:pt x="24" y="9"/>
                    </a:lnTo>
                    <a:lnTo>
                      <a:pt x="15" y="16"/>
                    </a:lnTo>
                    <a:lnTo>
                      <a:pt x="10" y="24"/>
                    </a:lnTo>
                    <a:lnTo>
                      <a:pt x="5" y="33"/>
                    </a:lnTo>
                    <a:lnTo>
                      <a:pt x="1" y="43"/>
                    </a:lnTo>
                    <a:lnTo>
                      <a:pt x="0" y="55"/>
                    </a:lnTo>
                    <a:lnTo>
                      <a:pt x="1" y="65"/>
                    </a:lnTo>
                    <a:lnTo>
                      <a:pt x="5" y="76"/>
                    </a:lnTo>
                    <a:lnTo>
                      <a:pt x="10" y="86"/>
                    </a:lnTo>
                    <a:lnTo>
                      <a:pt x="15" y="95"/>
                    </a:lnTo>
                    <a:lnTo>
                      <a:pt x="24" y="101"/>
                    </a:lnTo>
                    <a:lnTo>
                      <a:pt x="34" y="105"/>
                    </a:lnTo>
                    <a:lnTo>
                      <a:pt x="44" y="108"/>
                    </a:lnTo>
                    <a:lnTo>
                      <a:pt x="54" y="110"/>
                    </a:lnTo>
                    <a:lnTo>
                      <a:pt x="66" y="108"/>
                    </a:lnTo>
                    <a:lnTo>
                      <a:pt x="77" y="105"/>
                    </a:lnTo>
                    <a:lnTo>
                      <a:pt x="85" y="101"/>
                    </a:lnTo>
                    <a:lnTo>
                      <a:pt x="94" y="95"/>
                    </a:lnTo>
                    <a:lnTo>
                      <a:pt x="101" y="86"/>
                    </a:lnTo>
                    <a:lnTo>
                      <a:pt x="106" y="76"/>
                    </a:lnTo>
                    <a:lnTo>
                      <a:pt x="109" y="65"/>
                    </a:lnTo>
                    <a:lnTo>
                      <a:pt x="109" y="55"/>
                    </a:lnTo>
                    <a:close/>
                    <a:moveTo>
                      <a:pt x="102" y="55"/>
                    </a:moveTo>
                    <a:lnTo>
                      <a:pt x="101" y="64"/>
                    </a:lnTo>
                    <a:lnTo>
                      <a:pt x="99" y="74"/>
                    </a:lnTo>
                    <a:lnTo>
                      <a:pt x="94" y="81"/>
                    </a:lnTo>
                    <a:lnTo>
                      <a:pt x="89" y="89"/>
                    </a:lnTo>
                    <a:lnTo>
                      <a:pt x="82" y="95"/>
                    </a:lnTo>
                    <a:lnTo>
                      <a:pt x="73" y="100"/>
                    </a:lnTo>
                    <a:lnTo>
                      <a:pt x="65" y="101"/>
                    </a:lnTo>
                    <a:lnTo>
                      <a:pt x="54" y="103"/>
                    </a:lnTo>
                    <a:lnTo>
                      <a:pt x="46" y="101"/>
                    </a:lnTo>
                    <a:lnTo>
                      <a:pt x="36" y="100"/>
                    </a:lnTo>
                    <a:lnTo>
                      <a:pt x="29" y="95"/>
                    </a:lnTo>
                    <a:lnTo>
                      <a:pt x="20" y="89"/>
                    </a:lnTo>
                    <a:lnTo>
                      <a:pt x="15" y="81"/>
                    </a:lnTo>
                    <a:lnTo>
                      <a:pt x="10" y="74"/>
                    </a:lnTo>
                    <a:lnTo>
                      <a:pt x="8" y="64"/>
                    </a:lnTo>
                    <a:lnTo>
                      <a:pt x="6" y="55"/>
                    </a:lnTo>
                    <a:lnTo>
                      <a:pt x="8" y="45"/>
                    </a:lnTo>
                    <a:lnTo>
                      <a:pt x="10" y="36"/>
                    </a:lnTo>
                    <a:lnTo>
                      <a:pt x="15" y="28"/>
                    </a:lnTo>
                    <a:lnTo>
                      <a:pt x="20" y="21"/>
                    </a:lnTo>
                    <a:lnTo>
                      <a:pt x="29" y="16"/>
                    </a:lnTo>
                    <a:lnTo>
                      <a:pt x="36" y="11"/>
                    </a:lnTo>
                    <a:lnTo>
                      <a:pt x="46" y="9"/>
                    </a:lnTo>
                    <a:lnTo>
                      <a:pt x="54" y="7"/>
                    </a:lnTo>
                    <a:lnTo>
                      <a:pt x="65" y="9"/>
                    </a:lnTo>
                    <a:lnTo>
                      <a:pt x="73" y="11"/>
                    </a:lnTo>
                    <a:lnTo>
                      <a:pt x="82" y="16"/>
                    </a:lnTo>
                    <a:lnTo>
                      <a:pt x="89" y="21"/>
                    </a:lnTo>
                    <a:lnTo>
                      <a:pt x="94" y="28"/>
                    </a:lnTo>
                    <a:lnTo>
                      <a:pt x="99" y="36"/>
                    </a:lnTo>
                    <a:lnTo>
                      <a:pt x="101" y="45"/>
                    </a:lnTo>
                    <a:lnTo>
                      <a:pt x="102" y="55"/>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8" name="Freeform 592"/>
              <p:cNvSpPr>
                <a:spLocks noEditPoints="1"/>
              </p:cNvSpPr>
              <p:nvPr/>
            </p:nvSpPr>
            <p:spPr bwMode="auto">
              <a:xfrm>
                <a:off x="1977" y="3252"/>
                <a:ext cx="103" cy="102"/>
              </a:xfrm>
              <a:custGeom>
                <a:avLst/>
                <a:gdLst>
                  <a:gd name="T0" fmla="*/ 103 w 103"/>
                  <a:gd name="T1" fmla="*/ 41 h 102"/>
                  <a:gd name="T2" fmla="*/ 94 w 103"/>
                  <a:gd name="T3" fmla="*/ 22 h 102"/>
                  <a:gd name="T4" fmla="*/ 81 w 103"/>
                  <a:gd name="T5" fmla="*/ 8 h 102"/>
                  <a:gd name="T6" fmla="*/ 62 w 103"/>
                  <a:gd name="T7" fmla="*/ 0 h 102"/>
                  <a:gd name="T8" fmla="*/ 41 w 103"/>
                  <a:gd name="T9" fmla="*/ 0 h 102"/>
                  <a:gd name="T10" fmla="*/ 22 w 103"/>
                  <a:gd name="T11" fmla="*/ 8 h 102"/>
                  <a:gd name="T12" fmla="*/ 9 w 103"/>
                  <a:gd name="T13" fmla="*/ 22 h 102"/>
                  <a:gd name="T14" fmla="*/ 2 w 103"/>
                  <a:gd name="T15" fmla="*/ 41 h 102"/>
                  <a:gd name="T16" fmla="*/ 2 w 103"/>
                  <a:gd name="T17" fmla="*/ 61 h 102"/>
                  <a:gd name="T18" fmla="*/ 9 w 103"/>
                  <a:gd name="T19" fmla="*/ 80 h 102"/>
                  <a:gd name="T20" fmla="*/ 22 w 103"/>
                  <a:gd name="T21" fmla="*/ 94 h 102"/>
                  <a:gd name="T22" fmla="*/ 41 w 103"/>
                  <a:gd name="T23" fmla="*/ 101 h 102"/>
                  <a:gd name="T24" fmla="*/ 62 w 103"/>
                  <a:gd name="T25" fmla="*/ 101 h 102"/>
                  <a:gd name="T26" fmla="*/ 81 w 103"/>
                  <a:gd name="T27" fmla="*/ 94 h 102"/>
                  <a:gd name="T28" fmla="*/ 94 w 103"/>
                  <a:gd name="T29" fmla="*/ 80 h 102"/>
                  <a:gd name="T30" fmla="*/ 103 w 103"/>
                  <a:gd name="T31" fmla="*/ 61 h 102"/>
                  <a:gd name="T32" fmla="*/ 96 w 103"/>
                  <a:gd name="T33" fmla="*/ 51 h 102"/>
                  <a:gd name="T34" fmla="*/ 93 w 103"/>
                  <a:gd name="T35" fmla="*/ 68 h 102"/>
                  <a:gd name="T36" fmla="*/ 82 w 103"/>
                  <a:gd name="T37" fmla="*/ 82 h 102"/>
                  <a:gd name="T38" fmla="*/ 69 w 103"/>
                  <a:gd name="T39" fmla="*/ 92 h 102"/>
                  <a:gd name="T40" fmla="*/ 51 w 103"/>
                  <a:gd name="T41" fmla="*/ 96 h 102"/>
                  <a:gd name="T42" fmla="*/ 34 w 103"/>
                  <a:gd name="T43" fmla="*/ 92 h 102"/>
                  <a:gd name="T44" fmla="*/ 21 w 103"/>
                  <a:gd name="T45" fmla="*/ 82 h 102"/>
                  <a:gd name="T46" fmla="*/ 10 w 103"/>
                  <a:gd name="T47" fmla="*/ 68 h 102"/>
                  <a:gd name="T48" fmla="*/ 7 w 103"/>
                  <a:gd name="T49" fmla="*/ 51 h 102"/>
                  <a:gd name="T50" fmla="*/ 10 w 103"/>
                  <a:gd name="T51" fmla="*/ 34 h 102"/>
                  <a:gd name="T52" fmla="*/ 21 w 103"/>
                  <a:gd name="T53" fmla="*/ 20 h 102"/>
                  <a:gd name="T54" fmla="*/ 34 w 103"/>
                  <a:gd name="T55" fmla="*/ 10 h 102"/>
                  <a:gd name="T56" fmla="*/ 51 w 103"/>
                  <a:gd name="T57" fmla="*/ 7 h 102"/>
                  <a:gd name="T58" fmla="*/ 69 w 103"/>
                  <a:gd name="T59" fmla="*/ 10 h 102"/>
                  <a:gd name="T60" fmla="*/ 82 w 103"/>
                  <a:gd name="T61" fmla="*/ 20 h 102"/>
                  <a:gd name="T62" fmla="*/ 93 w 103"/>
                  <a:gd name="T63" fmla="*/ 34 h 102"/>
                  <a:gd name="T64" fmla="*/ 96 w 103"/>
                  <a:gd name="T65" fmla="*/ 51 h 1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3"/>
                  <a:gd name="T100" fmla="*/ 0 h 102"/>
                  <a:gd name="T101" fmla="*/ 103 w 103"/>
                  <a:gd name="T102" fmla="*/ 102 h 1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3" h="102">
                    <a:moveTo>
                      <a:pt x="103" y="51"/>
                    </a:moveTo>
                    <a:lnTo>
                      <a:pt x="103" y="41"/>
                    </a:lnTo>
                    <a:lnTo>
                      <a:pt x="99" y="31"/>
                    </a:lnTo>
                    <a:lnTo>
                      <a:pt x="94" y="22"/>
                    </a:lnTo>
                    <a:lnTo>
                      <a:pt x="87" y="15"/>
                    </a:lnTo>
                    <a:lnTo>
                      <a:pt x="81" y="8"/>
                    </a:lnTo>
                    <a:lnTo>
                      <a:pt x="72" y="3"/>
                    </a:lnTo>
                    <a:lnTo>
                      <a:pt x="62" y="0"/>
                    </a:lnTo>
                    <a:lnTo>
                      <a:pt x="51" y="0"/>
                    </a:lnTo>
                    <a:lnTo>
                      <a:pt x="41" y="0"/>
                    </a:lnTo>
                    <a:lnTo>
                      <a:pt x="31" y="3"/>
                    </a:lnTo>
                    <a:lnTo>
                      <a:pt x="22" y="8"/>
                    </a:lnTo>
                    <a:lnTo>
                      <a:pt x="15" y="15"/>
                    </a:lnTo>
                    <a:lnTo>
                      <a:pt x="9" y="22"/>
                    </a:lnTo>
                    <a:lnTo>
                      <a:pt x="5" y="31"/>
                    </a:lnTo>
                    <a:lnTo>
                      <a:pt x="2" y="41"/>
                    </a:lnTo>
                    <a:lnTo>
                      <a:pt x="0" y="51"/>
                    </a:lnTo>
                    <a:lnTo>
                      <a:pt x="2" y="61"/>
                    </a:lnTo>
                    <a:lnTo>
                      <a:pt x="5" y="72"/>
                    </a:lnTo>
                    <a:lnTo>
                      <a:pt x="9" y="80"/>
                    </a:lnTo>
                    <a:lnTo>
                      <a:pt x="15" y="87"/>
                    </a:lnTo>
                    <a:lnTo>
                      <a:pt x="22" y="94"/>
                    </a:lnTo>
                    <a:lnTo>
                      <a:pt x="31" y="99"/>
                    </a:lnTo>
                    <a:lnTo>
                      <a:pt x="41" y="101"/>
                    </a:lnTo>
                    <a:lnTo>
                      <a:pt x="51" y="102"/>
                    </a:lnTo>
                    <a:lnTo>
                      <a:pt x="62" y="101"/>
                    </a:lnTo>
                    <a:lnTo>
                      <a:pt x="72" y="99"/>
                    </a:lnTo>
                    <a:lnTo>
                      <a:pt x="81" y="94"/>
                    </a:lnTo>
                    <a:lnTo>
                      <a:pt x="87" y="87"/>
                    </a:lnTo>
                    <a:lnTo>
                      <a:pt x="94" y="80"/>
                    </a:lnTo>
                    <a:lnTo>
                      <a:pt x="99" y="72"/>
                    </a:lnTo>
                    <a:lnTo>
                      <a:pt x="103" y="61"/>
                    </a:lnTo>
                    <a:lnTo>
                      <a:pt x="103" y="51"/>
                    </a:lnTo>
                    <a:close/>
                    <a:moveTo>
                      <a:pt x="96" y="51"/>
                    </a:moveTo>
                    <a:lnTo>
                      <a:pt x="94" y="60"/>
                    </a:lnTo>
                    <a:lnTo>
                      <a:pt x="93" y="68"/>
                    </a:lnTo>
                    <a:lnTo>
                      <a:pt x="87" y="75"/>
                    </a:lnTo>
                    <a:lnTo>
                      <a:pt x="82" y="82"/>
                    </a:lnTo>
                    <a:lnTo>
                      <a:pt x="77" y="87"/>
                    </a:lnTo>
                    <a:lnTo>
                      <a:pt x="69" y="92"/>
                    </a:lnTo>
                    <a:lnTo>
                      <a:pt x="60" y="94"/>
                    </a:lnTo>
                    <a:lnTo>
                      <a:pt x="51" y="96"/>
                    </a:lnTo>
                    <a:lnTo>
                      <a:pt x="43" y="94"/>
                    </a:lnTo>
                    <a:lnTo>
                      <a:pt x="34" y="92"/>
                    </a:lnTo>
                    <a:lnTo>
                      <a:pt x="27" y="87"/>
                    </a:lnTo>
                    <a:lnTo>
                      <a:pt x="21" y="82"/>
                    </a:lnTo>
                    <a:lnTo>
                      <a:pt x="15" y="75"/>
                    </a:lnTo>
                    <a:lnTo>
                      <a:pt x="10" y="68"/>
                    </a:lnTo>
                    <a:lnTo>
                      <a:pt x="9" y="60"/>
                    </a:lnTo>
                    <a:lnTo>
                      <a:pt x="7" y="51"/>
                    </a:lnTo>
                    <a:lnTo>
                      <a:pt x="9" y="43"/>
                    </a:lnTo>
                    <a:lnTo>
                      <a:pt x="10" y="34"/>
                    </a:lnTo>
                    <a:lnTo>
                      <a:pt x="15" y="26"/>
                    </a:lnTo>
                    <a:lnTo>
                      <a:pt x="21" y="20"/>
                    </a:lnTo>
                    <a:lnTo>
                      <a:pt x="27" y="15"/>
                    </a:lnTo>
                    <a:lnTo>
                      <a:pt x="34" y="10"/>
                    </a:lnTo>
                    <a:lnTo>
                      <a:pt x="43" y="8"/>
                    </a:lnTo>
                    <a:lnTo>
                      <a:pt x="51" y="7"/>
                    </a:lnTo>
                    <a:lnTo>
                      <a:pt x="60" y="8"/>
                    </a:lnTo>
                    <a:lnTo>
                      <a:pt x="69" y="10"/>
                    </a:lnTo>
                    <a:lnTo>
                      <a:pt x="77" y="15"/>
                    </a:lnTo>
                    <a:lnTo>
                      <a:pt x="82" y="20"/>
                    </a:lnTo>
                    <a:lnTo>
                      <a:pt x="87" y="26"/>
                    </a:lnTo>
                    <a:lnTo>
                      <a:pt x="93" y="34"/>
                    </a:lnTo>
                    <a:lnTo>
                      <a:pt x="94" y="43"/>
                    </a:lnTo>
                    <a:lnTo>
                      <a:pt x="96" y="51"/>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29" name="Freeform 593"/>
              <p:cNvSpPr>
                <a:spLocks noEditPoints="1"/>
              </p:cNvSpPr>
              <p:nvPr/>
            </p:nvSpPr>
            <p:spPr bwMode="auto">
              <a:xfrm>
                <a:off x="1980" y="3255"/>
                <a:ext cx="96" cy="96"/>
              </a:xfrm>
              <a:custGeom>
                <a:avLst/>
                <a:gdLst>
                  <a:gd name="T0" fmla="*/ 95 w 96"/>
                  <a:gd name="T1" fmla="*/ 38 h 96"/>
                  <a:gd name="T2" fmla="*/ 88 w 96"/>
                  <a:gd name="T3" fmla="*/ 21 h 96"/>
                  <a:gd name="T4" fmla="*/ 76 w 96"/>
                  <a:gd name="T5" fmla="*/ 9 h 96"/>
                  <a:gd name="T6" fmla="*/ 59 w 96"/>
                  <a:gd name="T7" fmla="*/ 2 h 96"/>
                  <a:gd name="T8" fmla="*/ 40 w 96"/>
                  <a:gd name="T9" fmla="*/ 2 h 96"/>
                  <a:gd name="T10" fmla="*/ 23 w 96"/>
                  <a:gd name="T11" fmla="*/ 9 h 96"/>
                  <a:gd name="T12" fmla="*/ 9 w 96"/>
                  <a:gd name="T13" fmla="*/ 21 h 96"/>
                  <a:gd name="T14" fmla="*/ 2 w 96"/>
                  <a:gd name="T15" fmla="*/ 38 h 96"/>
                  <a:gd name="T16" fmla="*/ 2 w 96"/>
                  <a:gd name="T17" fmla="*/ 57 h 96"/>
                  <a:gd name="T18" fmla="*/ 9 w 96"/>
                  <a:gd name="T19" fmla="*/ 74 h 96"/>
                  <a:gd name="T20" fmla="*/ 23 w 96"/>
                  <a:gd name="T21" fmla="*/ 88 h 96"/>
                  <a:gd name="T22" fmla="*/ 40 w 96"/>
                  <a:gd name="T23" fmla="*/ 94 h 96"/>
                  <a:gd name="T24" fmla="*/ 59 w 96"/>
                  <a:gd name="T25" fmla="*/ 94 h 96"/>
                  <a:gd name="T26" fmla="*/ 76 w 96"/>
                  <a:gd name="T27" fmla="*/ 88 h 96"/>
                  <a:gd name="T28" fmla="*/ 88 w 96"/>
                  <a:gd name="T29" fmla="*/ 74 h 96"/>
                  <a:gd name="T30" fmla="*/ 95 w 96"/>
                  <a:gd name="T31" fmla="*/ 57 h 96"/>
                  <a:gd name="T32" fmla="*/ 90 w 96"/>
                  <a:gd name="T33" fmla="*/ 48 h 96"/>
                  <a:gd name="T34" fmla="*/ 86 w 96"/>
                  <a:gd name="T35" fmla="*/ 64 h 96"/>
                  <a:gd name="T36" fmla="*/ 78 w 96"/>
                  <a:gd name="T37" fmla="*/ 77 h 96"/>
                  <a:gd name="T38" fmla="*/ 64 w 96"/>
                  <a:gd name="T39" fmla="*/ 86 h 96"/>
                  <a:gd name="T40" fmla="*/ 48 w 96"/>
                  <a:gd name="T41" fmla="*/ 88 h 96"/>
                  <a:gd name="T42" fmla="*/ 33 w 96"/>
                  <a:gd name="T43" fmla="*/ 86 h 96"/>
                  <a:gd name="T44" fmla="*/ 19 w 96"/>
                  <a:gd name="T45" fmla="*/ 77 h 96"/>
                  <a:gd name="T46" fmla="*/ 11 w 96"/>
                  <a:gd name="T47" fmla="*/ 64 h 96"/>
                  <a:gd name="T48" fmla="*/ 9 w 96"/>
                  <a:gd name="T49" fmla="*/ 48 h 96"/>
                  <a:gd name="T50" fmla="*/ 11 w 96"/>
                  <a:gd name="T51" fmla="*/ 33 h 96"/>
                  <a:gd name="T52" fmla="*/ 19 w 96"/>
                  <a:gd name="T53" fmla="*/ 19 h 96"/>
                  <a:gd name="T54" fmla="*/ 33 w 96"/>
                  <a:gd name="T55" fmla="*/ 11 h 96"/>
                  <a:gd name="T56" fmla="*/ 48 w 96"/>
                  <a:gd name="T57" fmla="*/ 7 h 96"/>
                  <a:gd name="T58" fmla="*/ 64 w 96"/>
                  <a:gd name="T59" fmla="*/ 11 h 96"/>
                  <a:gd name="T60" fmla="*/ 78 w 96"/>
                  <a:gd name="T61" fmla="*/ 19 h 96"/>
                  <a:gd name="T62" fmla="*/ 86 w 96"/>
                  <a:gd name="T63" fmla="*/ 33 h 96"/>
                  <a:gd name="T64" fmla="*/ 90 w 96"/>
                  <a:gd name="T65" fmla="*/ 48 h 9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6"/>
                  <a:gd name="T100" fmla="*/ 0 h 96"/>
                  <a:gd name="T101" fmla="*/ 96 w 96"/>
                  <a:gd name="T102" fmla="*/ 96 h 9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6" h="96">
                    <a:moveTo>
                      <a:pt x="96" y="48"/>
                    </a:moveTo>
                    <a:lnTo>
                      <a:pt x="95" y="38"/>
                    </a:lnTo>
                    <a:lnTo>
                      <a:pt x="93" y="29"/>
                    </a:lnTo>
                    <a:lnTo>
                      <a:pt x="88" y="21"/>
                    </a:lnTo>
                    <a:lnTo>
                      <a:pt x="83" y="14"/>
                    </a:lnTo>
                    <a:lnTo>
                      <a:pt x="76" y="9"/>
                    </a:lnTo>
                    <a:lnTo>
                      <a:pt x="67" y="4"/>
                    </a:lnTo>
                    <a:lnTo>
                      <a:pt x="59" y="2"/>
                    </a:lnTo>
                    <a:lnTo>
                      <a:pt x="48" y="0"/>
                    </a:lnTo>
                    <a:lnTo>
                      <a:pt x="40" y="2"/>
                    </a:lnTo>
                    <a:lnTo>
                      <a:pt x="30" y="4"/>
                    </a:lnTo>
                    <a:lnTo>
                      <a:pt x="23" y="9"/>
                    </a:lnTo>
                    <a:lnTo>
                      <a:pt x="14" y="14"/>
                    </a:lnTo>
                    <a:lnTo>
                      <a:pt x="9" y="21"/>
                    </a:lnTo>
                    <a:lnTo>
                      <a:pt x="4" y="29"/>
                    </a:lnTo>
                    <a:lnTo>
                      <a:pt x="2" y="38"/>
                    </a:lnTo>
                    <a:lnTo>
                      <a:pt x="0" y="48"/>
                    </a:lnTo>
                    <a:lnTo>
                      <a:pt x="2" y="57"/>
                    </a:lnTo>
                    <a:lnTo>
                      <a:pt x="4" y="67"/>
                    </a:lnTo>
                    <a:lnTo>
                      <a:pt x="9" y="74"/>
                    </a:lnTo>
                    <a:lnTo>
                      <a:pt x="14" y="82"/>
                    </a:lnTo>
                    <a:lnTo>
                      <a:pt x="23" y="88"/>
                    </a:lnTo>
                    <a:lnTo>
                      <a:pt x="30" y="93"/>
                    </a:lnTo>
                    <a:lnTo>
                      <a:pt x="40" y="94"/>
                    </a:lnTo>
                    <a:lnTo>
                      <a:pt x="48" y="96"/>
                    </a:lnTo>
                    <a:lnTo>
                      <a:pt x="59" y="94"/>
                    </a:lnTo>
                    <a:lnTo>
                      <a:pt x="67" y="93"/>
                    </a:lnTo>
                    <a:lnTo>
                      <a:pt x="76" y="88"/>
                    </a:lnTo>
                    <a:lnTo>
                      <a:pt x="83" y="82"/>
                    </a:lnTo>
                    <a:lnTo>
                      <a:pt x="88" y="74"/>
                    </a:lnTo>
                    <a:lnTo>
                      <a:pt x="93" y="67"/>
                    </a:lnTo>
                    <a:lnTo>
                      <a:pt x="95" y="57"/>
                    </a:lnTo>
                    <a:lnTo>
                      <a:pt x="96" y="48"/>
                    </a:lnTo>
                    <a:close/>
                    <a:moveTo>
                      <a:pt x="90" y="48"/>
                    </a:moveTo>
                    <a:lnTo>
                      <a:pt x="88" y="57"/>
                    </a:lnTo>
                    <a:lnTo>
                      <a:pt x="86" y="64"/>
                    </a:lnTo>
                    <a:lnTo>
                      <a:pt x="83" y="70"/>
                    </a:lnTo>
                    <a:lnTo>
                      <a:pt x="78" y="77"/>
                    </a:lnTo>
                    <a:lnTo>
                      <a:pt x="71" y="81"/>
                    </a:lnTo>
                    <a:lnTo>
                      <a:pt x="64" y="86"/>
                    </a:lnTo>
                    <a:lnTo>
                      <a:pt x="57" y="88"/>
                    </a:lnTo>
                    <a:lnTo>
                      <a:pt x="48" y="88"/>
                    </a:lnTo>
                    <a:lnTo>
                      <a:pt x="40" y="88"/>
                    </a:lnTo>
                    <a:lnTo>
                      <a:pt x="33" y="86"/>
                    </a:lnTo>
                    <a:lnTo>
                      <a:pt x="26" y="81"/>
                    </a:lnTo>
                    <a:lnTo>
                      <a:pt x="19" y="77"/>
                    </a:lnTo>
                    <a:lnTo>
                      <a:pt x="16" y="70"/>
                    </a:lnTo>
                    <a:lnTo>
                      <a:pt x="11" y="64"/>
                    </a:lnTo>
                    <a:lnTo>
                      <a:pt x="9" y="57"/>
                    </a:lnTo>
                    <a:lnTo>
                      <a:pt x="9" y="48"/>
                    </a:lnTo>
                    <a:lnTo>
                      <a:pt x="9" y="40"/>
                    </a:lnTo>
                    <a:lnTo>
                      <a:pt x="11" y="33"/>
                    </a:lnTo>
                    <a:lnTo>
                      <a:pt x="16" y="26"/>
                    </a:lnTo>
                    <a:lnTo>
                      <a:pt x="19" y="19"/>
                    </a:lnTo>
                    <a:lnTo>
                      <a:pt x="26" y="14"/>
                    </a:lnTo>
                    <a:lnTo>
                      <a:pt x="33" y="11"/>
                    </a:lnTo>
                    <a:lnTo>
                      <a:pt x="40" y="9"/>
                    </a:lnTo>
                    <a:lnTo>
                      <a:pt x="48" y="7"/>
                    </a:lnTo>
                    <a:lnTo>
                      <a:pt x="57" y="9"/>
                    </a:lnTo>
                    <a:lnTo>
                      <a:pt x="64" y="11"/>
                    </a:lnTo>
                    <a:lnTo>
                      <a:pt x="71" y="14"/>
                    </a:lnTo>
                    <a:lnTo>
                      <a:pt x="78" y="19"/>
                    </a:lnTo>
                    <a:lnTo>
                      <a:pt x="83" y="26"/>
                    </a:lnTo>
                    <a:lnTo>
                      <a:pt x="86" y="33"/>
                    </a:lnTo>
                    <a:lnTo>
                      <a:pt x="88" y="40"/>
                    </a:lnTo>
                    <a:lnTo>
                      <a:pt x="90" y="48"/>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0" name="Freeform 594"/>
              <p:cNvSpPr>
                <a:spLocks noEditPoints="1"/>
              </p:cNvSpPr>
              <p:nvPr/>
            </p:nvSpPr>
            <p:spPr bwMode="auto">
              <a:xfrm>
                <a:off x="1984" y="3259"/>
                <a:ext cx="89" cy="89"/>
              </a:xfrm>
              <a:custGeom>
                <a:avLst/>
                <a:gdLst>
                  <a:gd name="T0" fmla="*/ 87 w 89"/>
                  <a:gd name="T1" fmla="*/ 36 h 89"/>
                  <a:gd name="T2" fmla="*/ 80 w 89"/>
                  <a:gd name="T3" fmla="*/ 19 h 89"/>
                  <a:gd name="T4" fmla="*/ 70 w 89"/>
                  <a:gd name="T5" fmla="*/ 8 h 89"/>
                  <a:gd name="T6" fmla="*/ 53 w 89"/>
                  <a:gd name="T7" fmla="*/ 1 h 89"/>
                  <a:gd name="T8" fmla="*/ 36 w 89"/>
                  <a:gd name="T9" fmla="*/ 1 h 89"/>
                  <a:gd name="T10" fmla="*/ 20 w 89"/>
                  <a:gd name="T11" fmla="*/ 8 h 89"/>
                  <a:gd name="T12" fmla="*/ 8 w 89"/>
                  <a:gd name="T13" fmla="*/ 19 h 89"/>
                  <a:gd name="T14" fmla="*/ 2 w 89"/>
                  <a:gd name="T15" fmla="*/ 36 h 89"/>
                  <a:gd name="T16" fmla="*/ 2 w 89"/>
                  <a:gd name="T17" fmla="*/ 53 h 89"/>
                  <a:gd name="T18" fmla="*/ 8 w 89"/>
                  <a:gd name="T19" fmla="*/ 68 h 89"/>
                  <a:gd name="T20" fmla="*/ 20 w 89"/>
                  <a:gd name="T21" fmla="*/ 80 h 89"/>
                  <a:gd name="T22" fmla="*/ 36 w 89"/>
                  <a:gd name="T23" fmla="*/ 87 h 89"/>
                  <a:gd name="T24" fmla="*/ 53 w 89"/>
                  <a:gd name="T25" fmla="*/ 87 h 89"/>
                  <a:gd name="T26" fmla="*/ 70 w 89"/>
                  <a:gd name="T27" fmla="*/ 80 h 89"/>
                  <a:gd name="T28" fmla="*/ 80 w 89"/>
                  <a:gd name="T29" fmla="*/ 68 h 89"/>
                  <a:gd name="T30" fmla="*/ 87 w 89"/>
                  <a:gd name="T31" fmla="*/ 53 h 89"/>
                  <a:gd name="T32" fmla="*/ 82 w 89"/>
                  <a:gd name="T33" fmla="*/ 44 h 89"/>
                  <a:gd name="T34" fmla="*/ 79 w 89"/>
                  <a:gd name="T35" fmla="*/ 58 h 89"/>
                  <a:gd name="T36" fmla="*/ 70 w 89"/>
                  <a:gd name="T37" fmla="*/ 70 h 89"/>
                  <a:gd name="T38" fmla="*/ 58 w 89"/>
                  <a:gd name="T39" fmla="*/ 78 h 89"/>
                  <a:gd name="T40" fmla="*/ 44 w 89"/>
                  <a:gd name="T41" fmla="*/ 80 h 89"/>
                  <a:gd name="T42" fmla="*/ 31 w 89"/>
                  <a:gd name="T43" fmla="*/ 78 h 89"/>
                  <a:gd name="T44" fmla="*/ 19 w 89"/>
                  <a:gd name="T45" fmla="*/ 70 h 89"/>
                  <a:gd name="T46" fmla="*/ 10 w 89"/>
                  <a:gd name="T47" fmla="*/ 58 h 89"/>
                  <a:gd name="T48" fmla="*/ 8 w 89"/>
                  <a:gd name="T49" fmla="*/ 44 h 89"/>
                  <a:gd name="T50" fmla="*/ 10 w 89"/>
                  <a:gd name="T51" fmla="*/ 30 h 89"/>
                  <a:gd name="T52" fmla="*/ 19 w 89"/>
                  <a:gd name="T53" fmla="*/ 19 h 89"/>
                  <a:gd name="T54" fmla="*/ 31 w 89"/>
                  <a:gd name="T55" fmla="*/ 10 h 89"/>
                  <a:gd name="T56" fmla="*/ 44 w 89"/>
                  <a:gd name="T57" fmla="*/ 7 h 89"/>
                  <a:gd name="T58" fmla="*/ 58 w 89"/>
                  <a:gd name="T59" fmla="*/ 10 h 89"/>
                  <a:gd name="T60" fmla="*/ 70 w 89"/>
                  <a:gd name="T61" fmla="*/ 19 h 89"/>
                  <a:gd name="T62" fmla="*/ 79 w 89"/>
                  <a:gd name="T63" fmla="*/ 30 h 89"/>
                  <a:gd name="T64" fmla="*/ 82 w 89"/>
                  <a:gd name="T65" fmla="*/ 44 h 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9"/>
                  <a:gd name="T100" fmla="*/ 0 h 89"/>
                  <a:gd name="T101" fmla="*/ 89 w 89"/>
                  <a:gd name="T102" fmla="*/ 89 h 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9" h="89">
                    <a:moveTo>
                      <a:pt x="89" y="44"/>
                    </a:moveTo>
                    <a:lnTo>
                      <a:pt x="87" y="36"/>
                    </a:lnTo>
                    <a:lnTo>
                      <a:pt x="86" y="27"/>
                    </a:lnTo>
                    <a:lnTo>
                      <a:pt x="80" y="19"/>
                    </a:lnTo>
                    <a:lnTo>
                      <a:pt x="75" y="13"/>
                    </a:lnTo>
                    <a:lnTo>
                      <a:pt x="70" y="8"/>
                    </a:lnTo>
                    <a:lnTo>
                      <a:pt x="62" y="3"/>
                    </a:lnTo>
                    <a:lnTo>
                      <a:pt x="53" y="1"/>
                    </a:lnTo>
                    <a:lnTo>
                      <a:pt x="44" y="0"/>
                    </a:lnTo>
                    <a:lnTo>
                      <a:pt x="36" y="1"/>
                    </a:lnTo>
                    <a:lnTo>
                      <a:pt x="27" y="3"/>
                    </a:lnTo>
                    <a:lnTo>
                      <a:pt x="20" y="8"/>
                    </a:lnTo>
                    <a:lnTo>
                      <a:pt x="14" y="13"/>
                    </a:lnTo>
                    <a:lnTo>
                      <a:pt x="8" y="19"/>
                    </a:lnTo>
                    <a:lnTo>
                      <a:pt x="3" y="27"/>
                    </a:lnTo>
                    <a:lnTo>
                      <a:pt x="2" y="36"/>
                    </a:lnTo>
                    <a:lnTo>
                      <a:pt x="0" y="44"/>
                    </a:lnTo>
                    <a:lnTo>
                      <a:pt x="2" y="53"/>
                    </a:lnTo>
                    <a:lnTo>
                      <a:pt x="3" y="61"/>
                    </a:lnTo>
                    <a:lnTo>
                      <a:pt x="8" y="68"/>
                    </a:lnTo>
                    <a:lnTo>
                      <a:pt x="14" y="75"/>
                    </a:lnTo>
                    <a:lnTo>
                      <a:pt x="20" y="80"/>
                    </a:lnTo>
                    <a:lnTo>
                      <a:pt x="27" y="85"/>
                    </a:lnTo>
                    <a:lnTo>
                      <a:pt x="36" y="87"/>
                    </a:lnTo>
                    <a:lnTo>
                      <a:pt x="44" y="89"/>
                    </a:lnTo>
                    <a:lnTo>
                      <a:pt x="53" y="87"/>
                    </a:lnTo>
                    <a:lnTo>
                      <a:pt x="62" y="85"/>
                    </a:lnTo>
                    <a:lnTo>
                      <a:pt x="70" y="80"/>
                    </a:lnTo>
                    <a:lnTo>
                      <a:pt x="75" y="75"/>
                    </a:lnTo>
                    <a:lnTo>
                      <a:pt x="80" y="68"/>
                    </a:lnTo>
                    <a:lnTo>
                      <a:pt x="86" y="61"/>
                    </a:lnTo>
                    <a:lnTo>
                      <a:pt x="87" y="53"/>
                    </a:lnTo>
                    <a:lnTo>
                      <a:pt x="89" y="44"/>
                    </a:lnTo>
                    <a:close/>
                    <a:moveTo>
                      <a:pt x="82" y="44"/>
                    </a:moveTo>
                    <a:lnTo>
                      <a:pt x="80" y="51"/>
                    </a:lnTo>
                    <a:lnTo>
                      <a:pt x="79" y="58"/>
                    </a:lnTo>
                    <a:lnTo>
                      <a:pt x="75" y="65"/>
                    </a:lnTo>
                    <a:lnTo>
                      <a:pt x="70" y="70"/>
                    </a:lnTo>
                    <a:lnTo>
                      <a:pt x="65" y="75"/>
                    </a:lnTo>
                    <a:lnTo>
                      <a:pt x="58" y="78"/>
                    </a:lnTo>
                    <a:lnTo>
                      <a:pt x="51" y="80"/>
                    </a:lnTo>
                    <a:lnTo>
                      <a:pt x="44" y="80"/>
                    </a:lnTo>
                    <a:lnTo>
                      <a:pt x="38" y="80"/>
                    </a:lnTo>
                    <a:lnTo>
                      <a:pt x="31" y="78"/>
                    </a:lnTo>
                    <a:lnTo>
                      <a:pt x="24" y="75"/>
                    </a:lnTo>
                    <a:lnTo>
                      <a:pt x="19" y="70"/>
                    </a:lnTo>
                    <a:lnTo>
                      <a:pt x="14" y="65"/>
                    </a:lnTo>
                    <a:lnTo>
                      <a:pt x="10" y="58"/>
                    </a:lnTo>
                    <a:lnTo>
                      <a:pt x="8" y="51"/>
                    </a:lnTo>
                    <a:lnTo>
                      <a:pt x="8" y="44"/>
                    </a:lnTo>
                    <a:lnTo>
                      <a:pt x="8" y="37"/>
                    </a:lnTo>
                    <a:lnTo>
                      <a:pt x="10" y="30"/>
                    </a:lnTo>
                    <a:lnTo>
                      <a:pt x="14" y="24"/>
                    </a:lnTo>
                    <a:lnTo>
                      <a:pt x="19" y="19"/>
                    </a:lnTo>
                    <a:lnTo>
                      <a:pt x="24" y="13"/>
                    </a:lnTo>
                    <a:lnTo>
                      <a:pt x="31" y="10"/>
                    </a:lnTo>
                    <a:lnTo>
                      <a:pt x="38" y="8"/>
                    </a:lnTo>
                    <a:lnTo>
                      <a:pt x="44" y="7"/>
                    </a:lnTo>
                    <a:lnTo>
                      <a:pt x="51" y="8"/>
                    </a:lnTo>
                    <a:lnTo>
                      <a:pt x="58" y="10"/>
                    </a:lnTo>
                    <a:lnTo>
                      <a:pt x="65" y="13"/>
                    </a:lnTo>
                    <a:lnTo>
                      <a:pt x="70" y="19"/>
                    </a:lnTo>
                    <a:lnTo>
                      <a:pt x="75" y="24"/>
                    </a:lnTo>
                    <a:lnTo>
                      <a:pt x="79" y="30"/>
                    </a:lnTo>
                    <a:lnTo>
                      <a:pt x="80" y="37"/>
                    </a:lnTo>
                    <a:lnTo>
                      <a:pt x="82" y="44"/>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1" name="Freeform 595"/>
              <p:cNvSpPr>
                <a:spLocks noEditPoints="1"/>
              </p:cNvSpPr>
              <p:nvPr/>
            </p:nvSpPr>
            <p:spPr bwMode="auto">
              <a:xfrm>
                <a:off x="1989" y="3262"/>
                <a:ext cx="81" cy="81"/>
              </a:xfrm>
              <a:custGeom>
                <a:avLst/>
                <a:gdLst>
                  <a:gd name="T0" fmla="*/ 79 w 81"/>
                  <a:gd name="T1" fmla="*/ 33 h 81"/>
                  <a:gd name="T2" fmla="*/ 74 w 81"/>
                  <a:gd name="T3" fmla="*/ 19 h 81"/>
                  <a:gd name="T4" fmla="*/ 62 w 81"/>
                  <a:gd name="T5" fmla="*/ 7 h 81"/>
                  <a:gd name="T6" fmla="*/ 48 w 81"/>
                  <a:gd name="T7" fmla="*/ 2 h 81"/>
                  <a:gd name="T8" fmla="*/ 31 w 81"/>
                  <a:gd name="T9" fmla="*/ 2 h 81"/>
                  <a:gd name="T10" fmla="*/ 17 w 81"/>
                  <a:gd name="T11" fmla="*/ 7 h 81"/>
                  <a:gd name="T12" fmla="*/ 7 w 81"/>
                  <a:gd name="T13" fmla="*/ 19 h 81"/>
                  <a:gd name="T14" fmla="*/ 0 w 81"/>
                  <a:gd name="T15" fmla="*/ 33 h 81"/>
                  <a:gd name="T16" fmla="*/ 0 w 81"/>
                  <a:gd name="T17" fmla="*/ 50 h 81"/>
                  <a:gd name="T18" fmla="*/ 7 w 81"/>
                  <a:gd name="T19" fmla="*/ 63 h 81"/>
                  <a:gd name="T20" fmla="*/ 17 w 81"/>
                  <a:gd name="T21" fmla="*/ 74 h 81"/>
                  <a:gd name="T22" fmla="*/ 31 w 81"/>
                  <a:gd name="T23" fmla="*/ 81 h 81"/>
                  <a:gd name="T24" fmla="*/ 48 w 81"/>
                  <a:gd name="T25" fmla="*/ 81 h 81"/>
                  <a:gd name="T26" fmla="*/ 62 w 81"/>
                  <a:gd name="T27" fmla="*/ 74 h 81"/>
                  <a:gd name="T28" fmla="*/ 74 w 81"/>
                  <a:gd name="T29" fmla="*/ 63 h 81"/>
                  <a:gd name="T30" fmla="*/ 79 w 81"/>
                  <a:gd name="T31" fmla="*/ 50 h 81"/>
                  <a:gd name="T32" fmla="*/ 72 w 81"/>
                  <a:gd name="T33" fmla="*/ 41 h 81"/>
                  <a:gd name="T34" fmla="*/ 70 w 81"/>
                  <a:gd name="T35" fmla="*/ 53 h 81"/>
                  <a:gd name="T36" fmla="*/ 63 w 81"/>
                  <a:gd name="T37" fmla="*/ 65 h 81"/>
                  <a:gd name="T38" fmla="*/ 53 w 81"/>
                  <a:gd name="T39" fmla="*/ 72 h 81"/>
                  <a:gd name="T40" fmla="*/ 39 w 81"/>
                  <a:gd name="T41" fmla="*/ 74 h 81"/>
                  <a:gd name="T42" fmla="*/ 27 w 81"/>
                  <a:gd name="T43" fmla="*/ 72 h 81"/>
                  <a:gd name="T44" fmla="*/ 17 w 81"/>
                  <a:gd name="T45" fmla="*/ 65 h 81"/>
                  <a:gd name="T46" fmla="*/ 9 w 81"/>
                  <a:gd name="T47" fmla="*/ 53 h 81"/>
                  <a:gd name="T48" fmla="*/ 7 w 81"/>
                  <a:gd name="T49" fmla="*/ 41 h 81"/>
                  <a:gd name="T50" fmla="*/ 9 w 81"/>
                  <a:gd name="T51" fmla="*/ 27 h 81"/>
                  <a:gd name="T52" fmla="*/ 17 w 81"/>
                  <a:gd name="T53" fmla="*/ 17 h 81"/>
                  <a:gd name="T54" fmla="*/ 27 w 81"/>
                  <a:gd name="T55" fmla="*/ 10 h 81"/>
                  <a:gd name="T56" fmla="*/ 39 w 81"/>
                  <a:gd name="T57" fmla="*/ 9 h 81"/>
                  <a:gd name="T58" fmla="*/ 53 w 81"/>
                  <a:gd name="T59" fmla="*/ 10 h 81"/>
                  <a:gd name="T60" fmla="*/ 63 w 81"/>
                  <a:gd name="T61" fmla="*/ 17 h 81"/>
                  <a:gd name="T62" fmla="*/ 70 w 81"/>
                  <a:gd name="T63" fmla="*/ 27 h 81"/>
                  <a:gd name="T64" fmla="*/ 72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79" y="33"/>
                    </a:lnTo>
                    <a:lnTo>
                      <a:pt x="77" y="26"/>
                    </a:lnTo>
                    <a:lnTo>
                      <a:pt x="74" y="19"/>
                    </a:lnTo>
                    <a:lnTo>
                      <a:pt x="69" y="12"/>
                    </a:lnTo>
                    <a:lnTo>
                      <a:pt x="62" y="7"/>
                    </a:lnTo>
                    <a:lnTo>
                      <a:pt x="55" y="4"/>
                    </a:lnTo>
                    <a:lnTo>
                      <a:pt x="48" y="2"/>
                    </a:lnTo>
                    <a:lnTo>
                      <a:pt x="39" y="0"/>
                    </a:lnTo>
                    <a:lnTo>
                      <a:pt x="31" y="2"/>
                    </a:lnTo>
                    <a:lnTo>
                      <a:pt x="24" y="4"/>
                    </a:lnTo>
                    <a:lnTo>
                      <a:pt x="17" y="7"/>
                    </a:lnTo>
                    <a:lnTo>
                      <a:pt x="10" y="12"/>
                    </a:lnTo>
                    <a:lnTo>
                      <a:pt x="7" y="19"/>
                    </a:lnTo>
                    <a:lnTo>
                      <a:pt x="2" y="26"/>
                    </a:lnTo>
                    <a:lnTo>
                      <a:pt x="0" y="33"/>
                    </a:lnTo>
                    <a:lnTo>
                      <a:pt x="0" y="41"/>
                    </a:lnTo>
                    <a:lnTo>
                      <a:pt x="0" y="50"/>
                    </a:lnTo>
                    <a:lnTo>
                      <a:pt x="2" y="57"/>
                    </a:lnTo>
                    <a:lnTo>
                      <a:pt x="7" y="63"/>
                    </a:lnTo>
                    <a:lnTo>
                      <a:pt x="10" y="70"/>
                    </a:lnTo>
                    <a:lnTo>
                      <a:pt x="17" y="74"/>
                    </a:lnTo>
                    <a:lnTo>
                      <a:pt x="24" y="79"/>
                    </a:lnTo>
                    <a:lnTo>
                      <a:pt x="31" y="81"/>
                    </a:lnTo>
                    <a:lnTo>
                      <a:pt x="39" y="81"/>
                    </a:lnTo>
                    <a:lnTo>
                      <a:pt x="48" y="81"/>
                    </a:lnTo>
                    <a:lnTo>
                      <a:pt x="55" y="79"/>
                    </a:lnTo>
                    <a:lnTo>
                      <a:pt x="62" y="74"/>
                    </a:lnTo>
                    <a:lnTo>
                      <a:pt x="69" y="70"/>
                    </a:lnTo>
                    <a:lnTo>
                      <a:pt x="74" y="63"/>
                    </a:lnTo>
                    <a:lnTo>
                      <a:pt x="77" y="57"/>
                    </a:lnTo>
                    <a:lnTo>
                      <a:pt x="79" y="50"/>
                    </a:lnTo>
                    <a:lnTo>
                      <a:pt x="81" y="41"/>
                    </a:lnTo>
                    <a:close/>
                    <a:moveTo>
                      <a:pt x="72" y="41"/>
                    </a:moveTo>
                    <a:lnTo>
                      <a:pt x="72" y="48"/>
                    </a:lnTo>
                    <a:lnTo>
                      <a:pt x="70" y="53"/>
                    </a:lnTo>
                    <a:lnTo>
                      <a:pt x="67" y="60"/>
                    </a:lnTo>
                    <a:lnTo>
                      <a:pt x="63" y="65"/>
                    </a:lnTo>
                    <a:lnTo>
                      <a:pt x="58" y="69"/>
                    </a:lnTo>
                    <a:lnTo>
                      <a:pt x="53" y="72"/>
                    </a:lnTo>
                    <a:lnTo>
                      <a:pt x="46" y="74"/>
                    </a:lnTo>
                    <a:lnTo>
                      <a:pt x="39" y="74"/>
                    </a:lnTo>
                    <a:lnTo>
                      <a:pt x="33" y="74"/>
                    </a:lnTo>
                    <a:lnTo>
                      <a:pt x="27" y="72"/>
                    </a:lnTo>
                    <a:lnTo>
                      <a:pt x="21" y="69"/>
                    </a:lnTo>
                    <a:lnTo>
                      <a:pt x="17" y="65"/>
                    </a:lnTo>
                    <a:lnTo>
                      <a:pt x="12" y="60"/>
                    </a:lnTo>
                    <a:lnTo>
                      <a:pt x="9" y="53"/>
                    </a:lnTo>
                    <a:lnTo>
                      <a:pt x="7" y="48"/>
                    </a:lnTo>
                    <a:lnTo>
                      <a:pt x="7" y="41"/>
                    </a:lnTo>
                    <a:lnTo>
                      <a:pt x="7" y="34"/>
                    </a:lnTo>
                    <a:lnTo>
                      <a:pt x="9" y="27"/>
                    </a:lnTo>
                    <a:lnTo>
                      <a:pt x="12" y="22"/>
                    </a:lnTo>
                    <a:lnTo>
                      <a:pt x="17" y="17"/>
                    </a:lnTo>
                    <a:lnTo>
                      <a:pt x="21" y="14"/>
                    </a:lnTo>
                    <a:lnTo>
                      <a:pt x="27" y="10"/>
                    </a:lnTo>
                    <a:lnTo>
                      <a:pt x="33" y="9"/>
                    </a:lnTo>
                    <a:lnTo>
                      <a:pt x="39" y="9"/>
                    </a:lnTo>
                    <a:lnTo>
                      <a:pt x="46" y="9"/>
                    </a:lnTo>
                    <a:lnTo>
                      <a:pt x="53" y="10"/>
                    </a:lnTo>
                    <a:lnTo>
                      <a:pt x="58" y="14"/>
                    </a:lnTo>
                    <a:lnTo>
                      <a:pt x="63" y="17"/>
                    </a:lnTo>
                    <a:lnTo>
                      <a:pt x="67" y="22"/>
                    </a:lnTo>
                    <a:lnTo>
                      <a:pt x="70" y="27"/>
                    </a:lnTo>
                    <a:lnTo>
                      <a:pt x="72" y="34"/>
                    </a:lnTo>
                    <a:lnTo>
                      <a:pt x="72" y="41"/>
                    </a:lnTo>
                    <a:close/>
                  </a:path>
                </a:pathLst>
              </a:custGeom>
              <a:solidFill>
                <a:srgbClr val="DADAD9"/>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2" name="Freeform 596"/>
              <p:cNvSpPr>
                <a:spLocks noEditPoints="1"/>
              </p:cNvSpPr>
              <p:nvPr/>
            </p:nvSpPr>
            <p:spPr bwMode="auto">
              <a:xfrm>
                <a:off x="1992" y="3266"/>
                <a:ext cx="74" cy="73"/>
              </a:xfrm>
              <a:custGeom>
                <a:avLst/>
                <a:gdLst>
                  <a:gd name="T0" fmla="*/ 72 w 74"/>
                  <a:gd name="T1" fmla="*/ 30 h 73"/>
                  <a:gd name="T2" fmla="*/ 67 w 74"/>
                  <a:gd name="T3" fmla="*/ 17 h 73"/>
                  <a:gd name="T4" fmla="*/ 57 w 74"/>
                  <a:gd name="T5" fmla="*/ 6 h 73"/>
                  <a:gd name="T6" fmla="*/ 43 w 74"/>
                  <a:gd name="T7" fmla="*/ 1 h 73"/>
                  <a:gd name="T8" fmla="*/ 30 w 74"/>
                  <a:gd name="T9" fmla="*/ 1 h 73"/>
                  <a:gd name="T10" fmla="*/ 16 w 74"/>
                  <a:gd name="T11" fmla="*/ 6 h 73"/>
                  <a:gd name="T12" fmla="*/ 6 w 74"/>
                  <a:gd name="T13" fmla="*/ 17 h 73"/>
                  <a:gd name="T14" fmla="*/ 0 w 74"/>
                  <a:gd name="T15" fmla="*/ 30 h 73"/>
                  <a:gd name="T16" fmla="*/ 0 w 74"/>
                  <a:gd name="T17" fmla="*/ 44 h 73"/>
                  <a:gd name="T18" fmla="*/ 6 w 74"/>
                  <a:gd name="T19" fmla="*/ 58 h 73"/>
                  <a:gd name="T20" fmla="*/ 16 w 74"/>
                  <a:gd name="T21" fmla="*/ 68 h 73"/>
                  <a:gd name="T22" fmla="*/ 30 w 74"/>
                  <a:gd name="T23" fmla="*/ 73 h 73"/>
                  <a:gd name="T24" fmla="*/ 43 w 74"/>
                  <a:gd name="T25" fmla="*/ 73 h 73"/>
                  <a:gd name="T26" fmla="*/ 57 w 74"/>
                  <a:gd name="T27" fmla="*/ 68 h 73"/>
                  <a:gd name="T28" fmla="*/ 67 w 74"/>
                  <a:gd name="T29" fmla="*/ 58 h 73"/>
                  <a:gd name="T30" fmla="*/ 72 w 74"/>
                  <a:gd name="T31" fmla="*/ 44 h 73"/>
                  <a:gd name="T32" fmla="*/ 66 w 74"/>
                  <a:gd name="T33" fmla="*/ 37 h 73"/>
                  <a:gd name="T34" fmla="*/ 64 w 74"/>
                  <a:gd name="T35" fmla="*/ 49 h 73"/>
                  <a:gd name="T36" fmla="*/ 57 w 74"/>
                  <a:gd name="T37" fmla="*/ 58 h 73"/>
                  <a:gd name="T38" fmla="*/ 48 w 74"/>
                  <a:gd name="T39" fmla="*/ 65 h 73"/>
                  <a:gd name="T40" fmla="*/ 36 w 74"/>
                  <a:gd name="T41" fmla="*/ 66 h 73"/>
                  <a:gd name="T42" fmla="*/ 24 w 74"/>
                  <a:gd name="T43" fmla="*/ 65 h 73"/>
                  <a:gd name="T44" fmla="*/ 16 w 74"/>
                  <a:gd name="T45" fmla="*/ 58 h 73"/>
                  <a:gd name="T46" fmla="*/ 9 w 74"/>
                  <a:gd name="T47" fmla="*/ 49 h 73"/>
                  <a:gd name="T48" fmla="*/ 7 w 74"/>
                  <a:gd name="T49" fmla="*/ 37 h 73"/>
                  <a:gd name="T50" fmla="*/ 9 w 74"/>
                  <a:gd name="T51" fmla="*/ 25 h 73"/>
                  <a:gd name="T52" fmla="*/ 16 w 74"/>
                  <a:gd name="T53" fmla="*/ 17 h 73"/>
                  <a:gd name="T54" fmla="*/ 24 w 74"/>
                  <a:gd name="T55" fmla="*/ 10 h 73"/>
                  <a:gd name="T56" fmla="*/ 36 w 74"/>
                  <a:gd name="T57" fmla="*/ 8 h 73"/>
                  <a:gd name="T58" fmla="*/ 48 w 74"/>
                  <a:gd name="T59" fmla="*/ 10 h 73"/>
                  <a:gd name="T60" fmla="*/ 57 w 74"/>
                  <a:gd name="T61" fmla="*/ 17 h 73"/>
                  <a:gd name="T62" fmla="*/ 64 w 74"/>
                  <a:gd name="T63" fmla="*/ 25 h 73"/>
                  <a:gd name="T64" fmla="*/ 66 w 74"/>
                  <a:gd name="T65" fmla="*/ 37 h 7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4"/>
                  <a:gd name="T100" fmla="*/ 0 h 73"/>
                  <a:gd name="T101" fmla="*/ 74 w 74"/>
                  <a:gd name="T102" fmla="*/ 73 h 7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4" h="73">
                    <a:moveTo>
                      <a:pt x="74" y="37"/>
                    </a:moveTo>
                    <a:lnTo>
                      <a:pt x="72" y="30"/>
                    </a:lnTo>
                    <a:lnTo>
                      <a:pt x="71" y="23"/>
                    </a:lnTo>
                    <a:lnTo>
                      <a:pt x="67" y="17"/>
                    </a:lnTo>
                    <a:lnTo>
                      <a:pt x="62" y="12"/>
                    </a:lnTo>
                    <a:lnTo>
                      <a:pt x="57" y="6"/>
                    </a:lnTo>
                    <a:lnTo>
                      <a:pt x="50" y="3"/>
                    </a:lnTo>
                    <a:lnTo>
                      <a:pt x="43" y="1"/>
                    </a:lnTo>
                    <a:lnTo>
                      <a:pt x="36" y="0"/>
                    </a:lnTo>
                    <a:lnTo>
                      <a:pt x="30" y="1"/>
                    </a:lnTo>
                    <a:lnTo>
                      <a:pt x="23" y="3"/>
                    </a:lnTo>
                    <a:lnTo>
                      <a:pt x="16" y="6"/>
                    </a:lnTo>
                    <a:lnTo>
                      <a:pt x="11" y="12"/>
                    </a:lnTo>
                    <a:lnTo>
                      <a:pt x="6" y="17"/>
                    </a:lnTo>
                    <a:lnTo>
                      <a:pt x="2" y="23"/>
                    </a:lnTo>
                    <a:lnTo>
                      <a:pt x="0" y="30"/>
                    </a:lnTo>
                    <a:lnTo>
                      <a:pt x="0" y="37"/>
                    </a:lnTo>
                    <a:lnTo>
                      <a:pt x="0" y="44"/>
                    </a:lnTo>
                    <a:lnTo>
                      <a:pt x="2" y="51"/>
                    </a:lnTo>
                    <a:lnTo>
                      <a:pt x="6" y="58"/>
                    </a:lnTo>
                    <a:lnTo>
                      <a:pt x="11" y="63"/>
                    </a:lnTo>
                    <a:lnTo>
                      <a:pt x="16" y="68"/>
                    </a:lnTo>
                    <a:lnTo>
                      <a:pt x="23" y="71"/>
                    </a:lnTo>
                    <a:lnTo>
                      <a:pt x="30" y="73"/>
                    </a:lnTo>
                    <a:lnTo>
                      <a:pt x="36" y="73"/>
                    </a:lnTo>
                    <a:lnTo>
                      <a:pt x="43" y="73"/>
                    </a:lnTo>
                    <a:lnTo>
                      <a:pt x="50" y="71"/>
                    </a:lnTo>
                    <a:lnTo>
                      <a:pt x="57" y="68"/>
                    </a:lnTo>
                    <a:lnTo>
                      <a:pt x="62" y="63"/>
                    </a:lnTo>
                    <a:lnTo>
                      <a:pt x="67" y="58"/>
                    </a:lnTo>
                    <a:lnTo>
                      <a:pt x="71" y="51"/>
                    </a:lnTo>
                    <a:lnTo>
                      <a:pt x="72" y="44"/>
                    </a:lnTo>
                    <a:lnTo>
                      <a:pt x="74" y="37"/>
                    </a:lnTo>
                    <a:close/>
                    <a:moveTo>
                      <a:pt x="66" y="37"/>
                    </a:moveTo>
                    <a:lnTo>
                      <a:pt x="66" y="42"/>
                    </a:lnTo>
                    <a:lnTo>
                      <a:pt x="64" y="49"/>
                    </a:lnTo>
                    <a:lnTo>
                      <a:pt x="60" y="53"/>
                    </a:lnTo>
                    <a:lnTo>
                      <a:pt x="57" y="58"/>
                    </a:lnTo>
                    <a:lnTo>
                      <a:pt x="54" y="61"/>
                    </a:lnTo>
                    <a:lnTo>
                      <a:pt x="48" y="65"/>
                    </a:lnTo>
                    <a:lnTo>
                      <a:pt x="43" y="66"/>
                    </a:lnTo>
                    <a:lnTo>
                      <a:pt x="36" y="66"/>
                    </a:lnTo>
                    <a:lnTo>
                      <a:pt x="31" y="66"/>
                    </a:lnTo>
                    <a:lnTo>
                      <a:pt x="24" y="65"/>
                    </a:lnTo>
                    <a:lnTo>
                      <a:pt x="21" y="61"/>
                    </a:lnTo>
                    <a:lnTo>
                      <a:pt x="16" y="58"/>
                    </a:lnTo>
                    <a:lnTo>
                      <a:pt x="12" y="53"/>
                    </a:lnTo>
                    <a:lnTo>
                      <a:pt x="9" y="49"/>
                    </a:lnTo>
                    <a:lnTo>
                      <a:pt x="7" y="42"/>
                    </a:lnTo>
                    <a:lnTo>
                      <a:pt x="7" y="37"/>
                    </a:lnTo>
                    <a:lnTo>
                      <a:pt x="7" y="30"/>
                    </a:lnTo>
                    <a:lnTo>
                      <a:pt x="9" y="25"/>
                    </a:lnTo>
                    <a:lnTo>
                      <a:pt x="12" y="20"/>
                    </a:lnTo>
                    <a:lnTo>
                      <a:pt x="16" y="17"/>
                    </a:lnTo>
                    <a:lnTo>
                      <a:pt x="21" y="13"/>
                    </a:lnTo>
                    <a:lnTo>
                      <a:pt x="24" y="10"/>
                    </a:lnTo>
                    <a:lnTo>
                      <a:pt x="31" y="8"/>
                    </a:lnTo>
                    <a:lnTo>
                      <a:pt x="36" y="8"/>
                    </a:lnTo>
                    <a:lnTo>
                      <a:pt x="43" y="8"/>
                    </a:lnTo>
                    <a:lnTo>
                      <a:pt x="48" y="10"/>
                    </a:lnTo>
                    <a:lnTo>
                      <a:pt x="54" y="13"/>
                    </a:lnTo>
                    <a:lnTo>
                      <a:pt x="57" y="17"/>
                    </a:lnTo>
                    <a:lnTo>
                      <a:pt x="60" y="20"/>
                    </a:lnTo>
                    <a:lnTo>
                      <a:pt x="64" y="25"/>
                    </a:lnTo>
                    <a:lnTo>
                      <a:pt x="66" y="30"/>
                    </a:lnTo>
                    <a:lnTo>
                      <a:pt x="66" y="37"/>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3" name="Freeform 597"/>
              <p:cNvSpPr>
                <a:spLocks noEditPoints="1"/>
              </p:cNvSpPr>
              <p:nvPr/>
            </p:nvSpPr>
            <p:spPr bwMode="auto">
              <a:xfrm>
                <a:off x="1996" y="3271"/>
                <a:ext cx="65" cy="65"/>
              </a:xfrm>
              <a:custGeom>
                <a:avLst/>
                <a:gdLst>
                  <a:gd name="T0" fmla="*/ 65 w 65"/>
                  <a:gd name="T1" fmla="*/ 25 h 65"/>
                  <a:gd name="T2" fmla="*/ 60 w 65"/>
                  <a:gd name="T3" fmla="*/ 13 h 65"/>
                  <a:gd name="T4" fmla="*/ 51 w 65"/>
                  <a:gd name="T5" fmla="*/ 5 h 65"/>
                  <a:gd name="T6" fmla="*/ 39 w 65"/>
                  <a:gd name="T7" fmla="*/ 0 h 65"/>
                  <a:gd name="T8" fmla="*/ 26 w 65"/>
                  <a:gd name="T9" fmla="*/ 0 h 65"/>
                  <a:gd name="T10" fmla="*/ 14 w 65"/>
                  <a:gd name="T11" fmla="*/ 5 h 65"/>
                  <a:gd name="T12" fmla="*/ 5 w 65"/>
                  <a:gd name="T13" fmla="*/ 13 h 65"/>
                  <a:gd name="T14" fmla="*/ 0 w 65"/>
                  <a:gd name="T15" fmla="*/ 25 h 65"/>
                  <a:gd name="T16" fmla="*/ 0 w 65"/>
                  <a:gd name="T17" fmla="*/ 39 h 65"/>
                  <a:gd name="T18" fmla="*/ 5 w 65"/>
                  <a:gd name="T19" fmla="*/ 51 h 65"/>
                  <a:gd name="T20" fmla="*/ 14 w 65"/>
                  <a:gd name="T21" fmla="*/ 60 h 65"/>
                  <a:gd name="T22" fmla="*/ 26 w 65"/>
                  <a:gd name="T23" fmla="*/ 65 h 65"/>
                  <a:gd name="T24" fmla="*/ 39 w 65"/>
                  <a:gd name="T25" fmla="*/ 65 h 65"/>
                  <a:gd name="T26" fmla="*/ 51 w 65"/>
                  <a:gd name="T27" fmla="*/ 60 h 65"/>
                  <a:gd name="T28" fmla="*/ 60 w 65"/>
                  <a:gd name="T29" fmla="*/ 51 h 65"/>
                  <a:gd name="T30" fmla="*/ 65 w 65"/>
                  <a:gd name="T31" fmla="*/ 39 h 65"/>
                  <a:gd name="T32" fmla="*/ 58 w 65"/>
                  <a:gd name="T33" fmla="*/ 32 h 65"/>
                  <a:gd name="T34" fmla="*/ 56 w 65"/>
                  <a:gd name="T35" fmla="*/ 42 h 65"/>
                  <a:gd name="T36" fmla="*/ 51 w 65"/>
                  <a:gd name="T37" fmla="*/ 49 h 65"/>
                  <a:gd name="T38" fmla="*/ 43 w 65"/>
                  <a:gd name="T39" fmla="*/ 56 h 65"/>
                  <a:gd name="T40" fmla="*/ 32 w 65"/>
                  <a:gd name="T41" fmla="*/ 58 h 65"/>
                  <a:gd name="T42" fmla="*/ 22 w 65"/>
                  <a:gd name="T43" fmla="*/ 56 h 65"/>
                  <a:gd name="T44" fmla="*/ 15 w 65"/>
                  <a:gd name="T45" fmla="*/ 49 h 65"/>
                  <a:gd name="T46" fmla="*/ 8 w 65"/>
                  <a:gd name="T47" fmla="*/ 42 h 65"/>
                  <a:gd name="T48" fmla="*/ 7 w 65"/>
                  <a:gd name="T49" fmla="*/ 32 h 65"/>
                  <a:gd name="T50" fmla="*/ 8 w 65"/>
                  <a:gd name="T51" fmla="*/ 22 h 65"/>
                  <a:gd name="T52" fmla="*/ 15 w 65"/>
                  <a:gd name="T53" fmla="*/ 13 h 65"/>
                  <a:gd name="T54" fmla="*/ 22 w 65"/>
                  <a:gd name="T55" fmla="*/ 8 h 65"/>
                  <a:gd name="T56" fmla="*/ 32 w 65"/>
                  <a:gd name="T57" fmla="*/ 7 h 65"/>
                  <a:gd name="T58" fmla="*/ 43 w 65"/>
                  <a:gd name="T59" fmla="*/ 8 h 65"/>
                  <a:gd name="T60" fmla="*/ 51 w 65"/>
                  <a:gd name="T61" fmla="*/ 13 h 65"/>
                  <a:gd name="T62" fmla="*/ 56 w 65"/>
                  <a:gd name="T63" fmla="*/ 22 h 65"/>
                  <a:gd name="T64" fmla="*/ 58 w 65"/>
                  <a:gd name="T65" fmla="*/ 32 h 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5"/>
                  <a:gd name="T100" fmla="*/ 0 h 65"/>
                  <a:gd name="T101" fmla="*/ 65 w 65"/>
                  <a:gd name="T102" fmla="*/ 65 h 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5" h="65">
                    <a:moveTo>
                      <a:pt x="65" y="32"/>
                    </a:moveTo>
                    <a:lnTo>
                      <a:pt x="65" y="25"/>
                    </a:lnTo>
                    <a:lnTo>
                      <a:pt x="63" y="18"/>
                    </a:lnTo>
                    <a:lnTo>
                      <a:pt x="60" y="13"/>
                    </a:lnTo>
                    <a:lnTo>
                      <a:pt x="56" y="8"/>
                    </a:lnTo>
                    <a:lnTo>
                      <a:pt x="51" y="5"/>
                    </a:lnTo>
                    <a:lnTo>
                      <a:pt x="46" y="1"/>
                    </a:lnTo>
                    <a:lnTo>
                      <a:pt x="39" y="0"/>
                    </a:lnTo>
                    <a:lnTo>
                      <a:pt x="32" y="0"/>
                    </a:lnTo>
                    <a:lnTo>
                      <a:pt x="26" y="0"/>
                    </a:lnTo>
                    <a:lnTo>
                      <a:pt x="20" y="1"/>
                    </a:lnTo>
                    <a:lnTo>
                      <a:pt x="14" y="5"/>
                    </a:lnTo>
                    <a:lnTo>
                      <a:pt x="10" y="8"/>
                    </a:lnTo>
                    <a:lnTo>
                      <a:pt x="5" y="13"/>
                    </a:lnTo>
                    <a:lnTo>
                      <a:pt x="2" y="18"/>
                    </a:lnTo>
                    <a:lnTo>
                      <a:pt x="0" y="25"/>
                    </a:lnTo>
                    <a:lnTo>
                      <a:pt x="0" y="32"/>
                    </a:lnTo>
                    <a:lnTo>
                      <a:pt x="0" y="39"/>
                    </a:lnTo>
                    <a:lnTo>
                      <a:pt x="2" y="44"/>
                    </a:lnTo>
                    <a:lnTo>
                      <a:pt x="5" y="51"/>
                    </a:lnTo>
                    <a:lnTo>
                      <a:pt x="10" y="56"/>
                    </a:lnTo>
                    <a:lnTo>
                      <a:pt x="14" y="60"/>
                    </a:lnTo>
                    <a:lnTo>
                      <a:pt x="20" y="63"/>
                    </a:lnTo>
                    <a:lnTo>
                      <a:pt x="26" y="65"/>
                    </a:lnTo>
                    <a:lnTo>
                      <a:pt x="32" y="65"/>
                    </a:lnTo>
                    <a:lnTo>
                      <a:pt x="39" y="65"/>
                    </a:lnTo>
                    <a:lnTo>
                      <a:pt x="46" y="63"/>
                    </a:lnTo>
                    <a:lnTo>
                      <a:pt x="51" y="60"/>
                    </a:lnTo>
                    <a:lnTo>
                      <a:pt x="56" y="56"/>
                    </a:lnTo>
                    <a:lnTo>
                      <a:pt x="60" y="51"/>
                    </a:lnTo>
                    <a:lnTo>
                      <a:pt x="63" y="44"/>
                    </a:lnTo>
                    <a:lnTo>
                      <a:pt x="65" y="39"/>
                    </a:lnTo>
                    <a:lnTo>
                      <a:pt x="65" y="32"/>
                    </a:lnTo>
                    <a:close/>
                    <a:moveTo>
                      <a:pt x="58" y="32"/>
                    </a:moveTo>
                    <a:lnTo>
                      <a:pt x="58" y="37"/>
                    </a:lnTo>
                    <a:lnTo>
                      <a:pt x="56" y="42"/>
                    </a:lnTo>
                    <a:lnTo>
                      <a:pt x="55" y="46"/>
                    </a:lnTo>
                    <a:lnTo>
                      <a:pt x="51" y="49"/>
                    </a:lnTo>
                    <a:lnTo>
                      <a:pt x="48" y="53"/>
                    </a:lnTo>
                    <a:lnTo>
                      <a:pt x="43" y="56"/>
                    </a:lnTo>
                    <a:lnTo>
                      <a:pt x="38" y="58"/>
                    </a:lnTo>
                    <a:lnTo>
                      <a:pt x="32" y="58"/>
                    </a:lnTo>
                    <a:lnTo>
                      <a:pt x="27" y="58"/>
                    </a:lnTo>
                    <a:lnTo>
                      <a:pt x="22" y="56"/>
                    </a:lnTo>
                    <a:lnTo>
                      <a:pt x="19" y="53"/>
                    </a:lnTo>
                    <a:lnTo>
                      <a:pt x="15" y="49"/>
                    </a:lnTo>
                    <a:lnTo>
                      <a:pt x="12" y="46"/>
                    </a:lnTo>
                    <a:lnTo>
                      <a:pt x="8" y="42"/>
                    </a:lnTo>
                    <a:lnTo>
                      <a:pt x="7" y="37"/>
                    </a:lnTo>
                    <a:lnTo>
                      <a:pt x="7" y="32"/>
                    </a:lnTo>
                    <a:lnTo>
                      <a:pt x="7" y="27"/>
                    </a:lnTo>
                    <a:lnTo>
                      <a:pt x="8" y="22"/>
                    </a:lnTo>
                    <a:lnTo>
                      <a:pt x="12" y="17"/>
                    </a:lnTo>
                    <a:lnTo>
                      <a:pt x="15" y="13"/>
                    </a:lnTo>
                    <a:lnTo>
                      <a:pt x="19" y="10"/>
                    </a:lnTo>
                    <a:lnTo>
                      <a:pt x="22" y="8"/>
                    </a:lnTo>
                    <a:lnTo>
                      <a:pt x="27" y="7"/>
                    </a:lnTo>
                    <a:lnTo>
                      <a:pt x="32" y="7"/>
                    </a:lnTo>
                    <a:lnTo>
                      <a:pt x="38" y="7"/>
                    </a:lnTo>
                    <a:lnTo>
                      <a:pt x="43" y="8"/>
                    </a:lnTo>
                    <a:lnTo>
                      <a:pt x="48" y="10"/>
                    </a:lnTo>
                    <a:lnTo>
                      <a:pt x="51" y="13"/>
                    </a:lnTo>
                    <a:lnTo>
                      <a:pt x="55" y="17"/>
                    </a:lnTo>
                    <a:lnTo>
                      <a:pt x="56" y="22"/>
                    </a:lnTo>
                    <a:lnTo>
                      <a:pt x="58" y="27"/>
                    </a:lnTo>
                    <a:lnTo>
                      <a:pt x="58" y="32"/>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4" name="Freeform 598"/>
              <p:cNvSpPr>
                <a:spLocks noEditPoints="1"/>
              </p:cNvSpPr>
              <p:nvPr/>
            </p:nvSpPr>
            <p:spPr bwMode="auto">
              <a:xfrm>
                <a:off x="1999" y="3274"/>
                <a:ext cx="59" cy="58"/>
              </a:xfrm>
              <a:custGeom>
                <a:avLst/>
                <a:gdLst>
                  <a:gd name="T0" fmla="*/ 59 w 59"/>
                  <a:gd name="T1" fmla="*/ 29 h 58"/>
                  <a:gd name="T2" fmla="*/ 59 w 59"/>
                  <a:gd name="T3" fmla="*/ 22 h 58"/>
                  <a:gd name="T4" fmla="*/ 57 w 59"/>
                  <a:gd name="T5" fmla="*/ 17 h 58"/>
                  <a:gd name="T6" fmla="*/ 53 w 59"/>
                  <a:gd name="T7" fmla="*/ 12 h 58"/>
                  <a:gd name="T8" fmla="*/ 50 w 59"/>
                  <a:gd name="T9" fmla="*/ 9 h 58"/>
                  <a:gd name="T10" fmla="*/ 47 w 59"/>
                  <a:gd name="T11" fmla="*/ 5 h 58"/>
                  <a:gd name="T12" fmla="*/ 41 w 59"/>
                  <a:gd name="T13" fmla="*/ 2 h 58"/>
                  <a:gd name="T14" fmla="*/ 36 w 59"/>
                  <a:gd name="T15" fmla="*/ 0 h 58"/>
                  <a:gd name="T16" fmla="*/ 29 w 59"/>
                  <a:gd name="T17" fmla="*/ 0 h 58"/>
                  <a:gd name="T18" fmla="*/ 24 w 59"/>
                  <a:gd name="T19" fmla="*/ 0 h 58"/>
                  <a:gd name="T20" fmla="*/ 17 w 59"/>
                  <a:gd name="T21" fmla="*/ 2 h 58"/>
                  <a:gd name="T22" fmla="*/ 14 w 59"/>
                  <a:gd name="T23" fmla="*/ 5 h 58"/>
                  <a:gd name="T24" fmla="*/ 9 w 59"/>
                  <a:gd name="T25" fmla="*/ 9 h 58"/>
                  <a:gd name="T26" fmla="*/ 5 w 59"/>
                  <a:gd name="T27" fmla="*/ 12 h 58"/>
                  <a:gd name="T28" fmla="*/ 2 w 59"/>
                  <a:gd name="T29" fmla="*/ 17 h 58"/>
                  <a:gd name="T30" fmla="*/ 0 w 59"/>
                  <a:gd name="T31" fmla="*/ 22 h 58"/>
                  <a:gd name="T32" fmla="*/ 0 w 59"/>
                  <a:gd name="T33" fmla="*/ 29 h 58"/>
                  <a:gd name="T34" fmla="*/ 0 w 59"/>
                  <a:gd name="T35" fmla="*/ 34 h 58"/>
                  <a:gd name="T36" fmla="*/ 2 w 59"/>
                  <a:gd name="T37" fmla="*/ 41 h 58"/>
                  <a:gd name="T38" fmla="*/ 5 w 59"/>
                  <a:gd name="T39" fmla="*/ 45 h 58"/>
                  <a:gd name="T40" fmla="*/ 9 w 59"/>
                  <a:gd name="T41" fmla="*/ 50 h 58"/>
                  <a:gd name="T42" fmla="*/ 14 w 59"/>
                  <a:gd name="T43" fmla="*/ 53 h 58"/>
                  <a:gd name="T44" fmla="*/ 17 w 59"/>
                  <a:gd name="T45" fmla="*/ 57 h 58"/>
                  <a:gd name="T46" fmla="*/ 24 w 59"/>
                  <a:gd name="T47" fmla="*/ 58 h 58"/>
                  <a:gd name="T48" fmla="*/ 29 w 59"/>
                  <a:gd name="T49" fmla="*/ 58 h 58"/>
                  <a:gd name="T50" fmla="*/ 36 w 59"/>
                  <a:gd name="T51" fmla="*/ 58 h 58"/>
                  <a:gd name="T52" fmla="*/ 41 w 59"/>
                  <a:gd name="T53" fmla="*/ 57 h 58"/>
                  <a:gd name="T54" fmla="*/ 47 w 59"/>
                  <a:gd name="T55" fmla="*/ 53 h 58"/>
                  <a:gd name="T56" fmla="*/ 50 w 59"/>
                  <a:gd name="T57" fmla="*/ 50 h 58"/>
                  <a:gd name="T58" fmla="*/ 53 w 59"/>
                  <a:gd name="T59" fmla="*/ 45 h 58"/>
                  <a:gd name="T60" fmla="*/ 57 w 59"/>
                  <a:gd name="T61" fmla="*/ 41 h 58"/>
                  <a:gd name="T62" fmla="*/ 59 w 59"/>
                  <a:gd name="T63" fmla="*/ 34 h 58"/>
                  <a:gd name="T64" fmla="*/ 59 w 59"/>
                  <a:gd name="T65" fmla="*/ 29 h 58"/>
                  <a:gd name="T66" fmla="*/ 52 w 59"/>
                  <a:gd name="T67" fmla="*/ 29 h 58"/>
                  <a:gd name="T68" fmla="*/ 50 w 59"/>
                  <a:gd name="T69" fmla="*/ 38 h 58"/>
                  <a:gd name="T70" fmla="*/ 45 w 59"/>
                  <a:gd name="T71" fmla="*/ 45 h 58"/>
                  <a:gd name="T72" fmla="*/ 38 w 59"/>
                  <a:gd name="T73" fmla="*/ 50 h 58"/>
                  <a:gd name="T74" fmla="*/ 29 w 59"/>
                  <a:gd name="T75" fmla="*/ 51 h 58"/>
                  <a:gd name="T76" fmla="*/ 21 w 59"/>
                  <a:gd name="T77" fmla="*/ 50 h 58"/>
                  <a:gd name="T78" fmla="*/ 14 w 59"/>
                  <a:gd name="T79" fmla="*/ 45 h 58"/>
                  <a:gd name="T80" fmla="*/ 9 w 59"/>
                  <a:gd name="T81" fmla="*/ 38 h 58"/>
                  <a:gd name="T82" fmla="*/ 7 w 59"/>
                  <a:gd name="T83" fmla="*/ 29 h 58"/>
                  <a:gd name="T84" fmla="*/ 9 w 59"/>
                  <a:gd name="T85" fmla="*/ 21 h 58"/>
                  <a:gd name="T86" fmla="*/ 14 w 59"/>
                  <a:gd name="T87" fmla="*/ 14 h 58"/>
                  <a:gd name="T88" fmla="*/ 21 w 59"/>
                  <a:gd name="T89" fmla="*/ 9 h 58"/>
                  <a:gd name="T90" fmla="*/ 29 w 59"/>
                  <a:gd name="T91" fmla="*/ 7 h 58"/>
                  <a:gd name="T92" fmla="*/ 38 w 59"/>
                  <a:gd name="T93" fmla="*/ 9 h 58"/>
                  <a:gd name="T94" fmla="*/ 45 w 59"/>
                  <a:gd name="T95" fmla="*/ 14 h 58"/>
                  <a:gd name="T96" fmla="*/ 50 w 59"/>
                  <a:gd name="T97" fmla="*/ 21 h 58"/>
                  <a:gd name="T98" fmla="*/ 52 w 59"/>
                  <a:gd name="T99" fmla="*/ 29 h 5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9"/>
                  <a:gd name="T151" fmla="*/ 0 h 58"/>
                  <a:gd name="T152" fmla="*/ 59 w 59"/>
                  <a:gd name="T153" fmla="*/ 58 h 5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9" h="58">
                    <a:moveTo>
                      <a:pt x="59" y="29"/>
                    </a:moveTo>
                    <a:lnTo>
                      <a:pt x="59" y="22"/>
                    </a:lnTo>
                    <a:lnTo>
                      <a:pt x="57" y="17"/>
                    </a:lnTo>
                    <a:lnTo>
                      <a:pt x="53" y="12"/>
                    </a:lnTo>
                    <a:lnTo>
                      <a:pt x="50" y="9"/>
                    </a:lnTo>
                    <a:lnTo>
                      <a:pt x="47" y="5"/>
                    </a:lnTo>
                    <a:lnTo>
                      <a:pt x="41" y="2"/>
                    </a:lnTo>
                    <a:lnTo>
                      <a:pt x="36" y="0"/>
                    </a:lnTo>
                    <a:lnTo>
                      <a:pt x="29" y="0"/>
                    </a:lnTo>
                    <a:lnTo>
                      <a:pt x="24" y="0"/>
                    </a:lnTo>
                    <a:lnTo>
                      <a:pt x="17" y="2"/>
                    </a:lnTo>
                    <a:lnTo>
                      <a:pt x="14" y="5"/>
                    </a:lnTo>
                    <a:lnTo>
                      <a:pt x="9" y="9"/>
                    </a:lnTo>
                    <a:lnTo>
                      <a:pt x="5" y="12"/>
                    </a:lnTo>
                    <a:lnTo>
                      <a:pt x="2" y="17"/>
                    </a:lnTo>
                    <a:lnTo>
                      <a:pt x="0" y="22"/>
                    </a:lnTo>
                    <a:lnTo>
                      <a:pt x="0" y="29"/>
                    </a:lnTo>
                    <a:lnTo>
                      <a:pt x="0" y="34"/>
                    </a:lnTo>
                    <a:lnTo>
                      <a:pt x="2" y="41"/>
                    </a:lnTo>
                    <a:lnTo>
                      <a:pt x="5" y="45"/>
                    </a:lnTo>
                    <a:lnTo>
                      <a:pt x="9" y="50"/>
                    </a:lnTo>
                    <a:lnTo>
                      <a:pt x="14" y="53"/>
                    </a:lnTo>
                    <a:lnTo>
                      <a:pt x="17" y="57"/>
                    </a:lnTo>
                    <a:lnTo>
                      <a:pt x="24" y="58"/>
                    </a:lnTo>
                    <a:lnTo>
                      <a:pt x="29" y="58"/>
                    </a:lnTo>
                    <a:lnTo>
                      <a:pt x="36" y="58"/>
                    </a:lnTo>
                    <a:lnTo>
                      <a:pt x="41" y="57"/>
                    </a:lnTo>
                    <a:lnTo>
                      <a:pt x="47" y="53"/>
                    </a:lnTo>
                    <a:lnTo>
                      <a:pt x="50" y="50"/>
                    </a:lnTo>
                    <a:lnTo>
                      <a:pt x="53" y="45"/>
                    </a:lnTo>
                    <a:lnTo>
                      <a:pt x="57" y="41"/>
                    </a:lnTo>
                    <a:lnTo>
                      <a:pt x="59" y="34"/>
                    </a:lnTo>
                    <a:lnTo>
                      <a:pt x="59" y="29"/>
                    </a:lnTo>
                    <a:close/>
                    <a:moveTo>
                      <a:pt x="52" y="29"/>
                    </a:moveTo>
                    <a:lnTo>
                      <a:pt x="50" y="38"/>
                    </a:lnTo>
                    <a:lnTo>
                      <a:pt x="45" y="45"/>
                    </a:lnTo>
                    <a:lnTo>
                      <a:pt x="38" y="50"/>
                    </a:lnTo>
                    <a:lnTo>
                      <a:pt x="29" y="51"/>
                    </a:lnTo>
                    <a:lnTo>
                      <a:pt x="21" y="50"/>
                    </a:lnTo>
                    <a:lnTo>
                      <a:pt x="14" y="45"/>
                    </a:lnTo>
                    <a:lnTo>
                      <a:pt x="9" y="38"/>
                    </a:lnTo>
                    <a:lnTo>
                      <a:pt x="7" y="29"/>
                    </a:lnTo>
                    <a:lnTo>
                      <a:pt x="9" y="21"/>
                    </a:lnTo>
                    <a:lnTo>
                      <a:pt x="14" y="14"/>
                    </a:lnTo>
                    <a:lnTo>
                      <a:pt x="21" y="9"/>
                    </a:lnTo>
                    <a:lnTo>
                      <a:pt x="29" y="7"/>
                    </a:lnTo>
                    <a:lnTo>
                      <a:pt x="38" y="9"/>
                    </a:lnTo>
                    <a:lnTo>
                      <a:pt x="45" y="14"/>
                    </a:lnTo>
                    <a:lnTo>
                      <a:pt x="50" y="21"/>
                    </a:lnTo>
                    <a:lnTo>
                      <a:pt x="52" y="29"/>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5" name="Freeform 599"/>
              <p:cNvSpPr>
                <a:spLocks noEditPoints="1"/>
              </p:cNvSpPr>
              <p:nvPr/>
            </p:nvSpPr>
            <p:spPr bwMode="auto">
              <a:xfrm>
                <a:off x="2003" y="3278"/>
                <a:ext cx="51" cy="51"/>
              </a:xfrm>
              <a:custGeom>
                <a:avLst/>
                <a:gdLst>
                  <a:gd name="T0" fmla="*/ 51 w 51"/>
                  <a:gd name="T1" fmla="*/ 25 h 51"/>
                  <a:gd name="T2" fmla="*/ 51 w 51"/>
                  <a:gd name="T3" fmla="*/ 20 h 51"/>
                  <a:gd name="T4" fmla="*/ 49 w 51"/>
                  <a:gd name="T5" fmla="*/ 15 h 51"/>
                  <a:gd name="T6" fmla="*/ 48 w 51"/>
                  <a:gd name="T7" fmla="*/ 10 h 51"/>
                  <a:gd name="T8" fmla="*/ 44 w 51"/>
                  <a:gd name="T9" fmla="*/ 6 h 51"/>
                  <a:gd name="T10" fmla="*/ 41 w 51"/>
                  <a:gd name="T11" fmla="*/ 3 h 51"/>
                  <a:gd name="T12" fmla="*/ 36 w 51"/>
                  <a:gd name="T13" fmla="*/ 1 h 51"/>
                  <a:gd name="T14" fmla="*/ 31 w 51"/>
                  <a:gd name="T15" fmla="*/ 0 h 51"/>
                  <a:gd name="T16" fmla="*/ 25 w 51"/>
                  <a:gd name="T17" fmla="*/ 0 h 51"/>
                  <a:gd name="T18" fmla="*/ 20 w 51"/>
                  <a:gd name="T19" fmla="*/ 0 h 51"/>
                  <a:gd name="T20" fmla="*/ 15 w 51"/>
                  <a:gd name="T21" fmla="*/ 1 h 51"/>
                  <a:gd name="T22" fmla="*/ 12 w 51"/>
                  <a:gd name="T23" fmla="*/ 3 h 51"/>
                  <a:gd name="T24" fmla="*/ 8 w 51"/>
                  <a:gd name="T25" fmla="*/ 6 h 51"/>
                  <a:gd name="T26" fmla="*/ 5 w 51"/>
                  <a:gd name="T27" fmla="*/ 10 h 51"/>
                  <a:gd name="T28" fmla="*/ 1 w 51"/>
                  <a:gd name="T29" fmla="*/ 15 h 51"/>
                  <a:gd name="T30" fmla="*/ 0 w 51"/>
                  <a:gd name="T31" fmla="*/ 20 h 51"/>
                  <a:gd name="T32" fmla="*/ 0 w 51"/>
                  <a:gd name="T33" fmla="*/ 25 h 51"/>
                  <a:gd name="T34" fmla="*/ 0 w 51"/>
                  <a:gd name="T35" fmla="*/ 30 h 51"/>
                  <a:gd name="T36" fmla="*/ 1 w 51"/>
                  <a:gd name="T37" fmla="*/ 35 h 51"/>
                  <a:gd name="T38" fmla="*/ 5 w 51"/>
                  <a:gd name="T39" fmla="*/ 39 h 51"/>
                  <a:gd name="T40" fmla="*/ 8 w 51"/>
                  <a:gd name="T41" fmla="*/ 42 h 51"/>
                  <a:gd name="T42" fmla="*/ 12 w 51"/>
                  <a:gd name="T43" fmla="*/ 46 h 51"/>
                  <a:gd name="T44" fmla="*/ 15 w 51"/>
                  <a:gd name="T45" fmla="*/ 49 h 51"/>
                  <a:gd name="T46" fmla="*/ 20 w 51"/>
                  <a:gd name="T47" fmla="*/ 51 h 51"/>
                  <a:gd name="T48" fmla="*/ 25 w 51"/>
                  <a:gd name="T49" fmla="*/ 51 h 51"/>
                  <a:gd name="T50" fmla="*/ 31 w 51"/>
                  <a:gd name="T51" fmla="*/ 51 h 51"/>
                  <a:gd name="T52" fmla="*/ 36 w 51"/>
                  <a:gd name="T53" fmla="*/ 49 h 51"/>
                  <a:gd name="T54" fmla="*/ 41 w 51"/>
                  <a:gd name="T55" fmla="*/ 46 h 51"/>
                  <a:gd name="T56" fmla="*/ 44 w 51"/>
                  <a:gd name="T57" fmla="*/ 42 h 51"/>
                  <a:gd name="T58" fmla="*/ 48 w 51"/>
                  <a:gd name="T59" fmla="*/ 39 h 51"/>
                  <a:gd name="T60" fmla="*/ 49 w 51"/>
                  <a:gd name="T61" fmla="*/ 35 h 51"/>
                  <a:gd name="T62" fmla="*/ 51 w 51"/>
                  <a:gd name="T63" fmla="*/ 30 h 51"/>
                  <a:gd name="T64" fmla="*/ 51 w 51"/>
                  <a:gd name="T65" fmla="*/ 25 h 51"/>
                  <a:gd name="T66" fmla="*/ 44 w 51"/>
                  <a:gd name="T67" fmla="*/ 25 h 51"/>
                  <a:gd name="T68" fmla="*/ 43 w 51"/>
                  <a:gd name="T69" fmla="*/ 32 h 51"/>
                  <a:gd name="T70" fmla="*/ 39 w 51"/>
                  <a:gd name="T71" fmla="*/ 37 h 51"/>
                  <a:gd name="T72" fmla="*/ 32 w 51"/>
                  <a:gd name="T73" fmla="*/ 42 h 51"/>
                  <a:gd name="T74" fmla="*/ 25 w 51"/>
                  <a:gd name="T75" fmla="*/ 44 h 51"/>
                  <a:gd name="T76" fmla="*/ 19 w 51"/>
                  <a:gd name="T77" fmla="*/ 42 h 51"/>
                  <a:gd name="T78" fmla="*/ 13 w 51"/>
                  <a:gd name="T79" fmla="*/ 37 h 51"/>
                  <a:gd name="T80" fmla="*/ 8 w 51"/>
                  <a:gd name="T81" fmla="*/ 32 h 51"/>
                  <a:gd name="T82" fmla="*/ 7 w 51"/>
                  <a:gd name="T83" fmla="*/ 25 h 51"/>
                  <a:gd name="T84" fmla="*/ 8 w 51"/>
                  <a:gd name="T85" fmla="*/ 18 h 51"/>
                  <a:gd name="T86" fmla="*/ 13 w 51"/>
                  <a:gd name="T87" fmla="*/ 11 h 51"/>
                  <a:gd name="T88" fmla="*/ 19 w 51"/>
                  <a:gd name="T89" fmla="*/ 8 h 51"/>
                  <a:gd name="T90" fmla="*/ 25 w 51"/>
                  <a:gd name="T91" fmla="*/ 6 h 51"/>
                  <a:gd name="T92" fmla="*/ 32 w 51"/>
                  <a:gd name="T93" fmla="*/ 8 h 51"/>
                  <a:gd name="T94" fmla="*/ 39 w 51"/>
                  <a:gd name="T95" fmla="*/ 11 h 51"/>
                  <a:gd name="T96" fmla="*/ 43 w 51"/>
                  <a:gd name="T97" fmla="*/ 18 h 51"/>
                  <a:gd name="T98" fmla="*/ 44 w 51"/>
                  <a:gd name="T99" fmla="*/ 25 h 5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51"/>
                  <a:gd name="T151" fmla="*/ 0 h 51"/>
                  <a:gd name="T152" fmla="*/ 51 w 51"/>
                  <a:gd name="T153" fmla="*/ 51 h 5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51" h="51">
                    <a:moveTo>
                      <a:pt x="51" y="25"/>
                    </a:moveTo>
                    <a:lnTo>
                      <a:pt x="51" y="20"/>
                    </a:lnTo>
                    <a:lnTo>
                      <a:pt x="49" y="15"/>
                    </a:lnTo>
                    <a:lnTo>
                      <a:pt x="48" y="10"/>
                    </a:lnTo>
                    <a:lnTo>
                      <a:pt x="44" y="6"/>
                    </a:lnTo>
                    <a:lnTo>
                      <a:pt x="41" y="3"/>
                    </a:lnTo>
                    <a:lnTo>
                      <a:pt x="36" y="1"/>
                    </a:lnTo>
                    <a:lnTo>
                      <a:pt x="31" y="0"/>
                    </a:lnTo>
                    <a:lnTo>
                      <a:pt x="25" y="0"/>
                    </a:lnTo>
                    <a:lnTo>
                      <a:pt x="20" y="0"/>
                    </a:lnTo>
                    <a:lnTo>
                      <a:pt x="15" y="1"/>
                    </a:lnTo>
                    <a:lnTo>
                      <a:pt x="12" y="3"/>
                    </a:lnTo>
                    <a:lnTo>
                      <a:pt x="8" y="6"/>
                    </a:lnTo>
                    <a:lnTo>
                      <a:pt x="5" y="10"/>
                    </a:lnTo>
                    <a:lnTo>
                      <a:pt x="1" y="15"/>
                    </a:lnTo>
                    <a:lnTo>
                      <a:pt x="0" y="20"/>
                    </a:lnTo>
                    <a:lnTo>
                      <a:pt x="0" y="25"/>
                    </a:lnTo>
                    <a:lnTo>
                      <a:pt x="0" y="30"/>
                    </a:lnTo>
                    <a:lnTo>
                      <a:pt x="1" y="35"/>
                    </a:lnTo>
                    <a:lnTo>
                      <a:pt x="5" y="39"/>
                    </a:lnTo>
                    <a:lnTo>
                      <a:pt x="8" y="42"/>
                    </a:lnTo>
                    <a:lnTo>
                      <a:pt x="12" y="46"/>
                    </a:lnTo>
                    <a:lnTo>
                      <a:pt x="15" y="49"/>
                    </a:lnTo>
                    <a:lnTo>
                      <a:pt x="20" y="51"/>
                    </a:lnTo>
                    <a:lnTo>
                      <a:pt x="25" y="51"/>
                    </a:lnTo>
                    <a:lnTo>
                      <a:pt x="31" y="51"/>
                    </a:lnTo>
                    <a:lnTo>
                      <a:pt x="36" y="49"/>
                    </a:lnTo>
                    <a:lnTo>
                      <a:pt x="41" y="46"/>
                    </a:lnTo>
                    <a:lnTo>
                      <a:pt x="44" y="42"/>
                    </a:lnTo>
                    <a:lnTo>
                      <a:pt x="48" y="39"/>
                    </a:lnTo>
                    <a:lnTo>
                      <a:pt x="49" y="35"/>
                    </a:lnTo>
                    <a:lnTo>
                      <a:pt x="51" y="30"/>
                    </a:lnTo>
                    <a:lnTo>
                      <a:pt x="51" y="25"/>
                    </a:lnTo>
                    <a:close/>
                    <a:moveTo>
                      <a:pt x="44" y="25"/>
                    </a:moveTo>
                    <a:lnTo>
                      <a:pt x="43" y="32"/>
                    </a:lnTo>
                    <a:lnTo>
                      <a:pt x="39" y="37"/>
                    </a:lnTo>
                    <a:lnTo>
                      <a:pt x="32" y="42"/>
                    </a:lnTo>
                    <a:lnTo>
                      <a:pt x="25" y="44"/>
                    </a:lnTo>
                    <a:lnTo>
                      <a:pt x="19" y="42"/>
                    </a:lnTo>
                    <a:lnTo>
                      <a:pt x="13" y="37"/>
                    </a:lnTo>
                    <a:lnTo>
                      <a:pt x="8" y="32"/>
                    </a:lnTo>
                    <a:lnTo>
                      <a:pt x="7" y="25"/>
                    </a:lnTo>
                    <a:lnTo>
                      <a:pt x="8" y="18"/>
                    </a:lnTo>
                    <a:lnTo>
                      <a:pt x="13" y="11"/>
                    </a:lnTo>
                    <a:lnTo>
                      <a:pt x="19" y="8"/>
                    </a:lnTo>
                    <a:lnTo>
                      <a:pt x="25" y="6"/>
                    </a:lnTo>
                    <a:lnTo>
                      <a:pt x="32" y="8"/>
                    </a:lnTo>
                    <a:lnTo>
                      <a:pt x="39" y="11"/>
                    </a:lnTo>
                    <a:lnTo>
                      <a:pt x="43" y="18"/>
                    </a:lnTo>
                    <a:lnTo>
                      <a:pt x="44" y="25"/>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6" name="Freeform 600"/>
              <p:cNvSpPr>
                <a:spLocks noEditPoints="1"/>
              </p:cNvSpPr>
              <p:nvPr/>
            </p:nvSpPr>
            <p:spPr bwMode="auto">
              <a:xfrm>
                <a:off x="2006" y="3281"/>
                <a:ext cx="45" cy="44"/>
              </a:xfrm>
              <a:custGeom>
                <a:avLst/>
                <a:gdLst>
                  <a:gd name="T0" fmla="*/ 45 w 45"/>
                  <a:gd name="T1" fmla="*/ 22 h 44"/>
                  <a:gd name="T2" fmla="*/ 43 w 45"/>
                  <a:gd name="T3" fmla="*/ 14 h 44"/>
                  <a:gd name="T4" fmla="*/ 38 w 45"/>
                  <a:gd name="T5" fmla="*/ 7 h 44"/>
                  <a:gd name="T6" fmla="*/ 31 w 45"/>
                  <a:gd name="T7" fmla="*/ 2 h 44"/>
                  <a:gd name="T8" fmla="*/ 22 w 45"/>
                  <a:gd name="T9" fmla="*/ 0 h 44"/>
                  <a:gd name="T10" fmla="*/ 14 w 45"/>
                  <a:gd name="T11" fmla="*/ 2 h 44"/>
                  <a:gd name="T12" fmla="*/ 7 w 45"/>
                  <a:gd name="T13" fmla="*/ 7 h 44"/>
                  <a:gd name="T14" fmla="*/ 2 w 45"/>
                  <a:gd name="T15" fmla="*/ 14 h 44"/>
                  <a:gd name="T16" fmla="*/ 0 w 45"/>
                  <a:gd name="T17" fmla="*/ 22 h 44"/>
                  <a:gd name="T18" fmla="*/ 2 w 45"/>
                  <a:gd name="T19" fmla="*/ 31 h 44"/>
                  <a:gd name="T20" fmla="*/ 7 w 45"/>
                  <a:gd name="T21" fmla="*/ 38 h 44"/>
                  <a:gd name="T22" fmla="*/ 14 w 45"/>
                  <a:gd name="T23" fmla="*/ 43 h 44"/>
                  <a:gd name="T24" fmla="*/ 22 w 45"/>
                  <a:gd name="T25" fmla="*/ 44 h 44"/>
                  <a:gd name="T26" fmla="*/ 31 w 45"/>
                  <a:gd name="T27" fmla="*/ 43 h 44"/>
                  <a:gd name="T28" fmla="*/ 38 w 45"/>
                  <a:gd name="T29" fmla="*/ 38 h 44"/>
                  <a:gd name="T30" fmla="*/ 43 w 45"/>
                  <a:gd name="T31" fmla="*/ 31 h 44"/>
                  <a:gd name="T32" fmla="*/ 45 w 45"/>
                  <a:gd name="T33" fmla="*/ 22 h 44"/>
                  <a:gd name="T34" fmla="*/ 38 w 45"/>
                  <a:gd name="T35" fmla="*/ 22 h 44"/>
                  <a:gd name="T36" fmla="*/ 36 w 45"/>
                  <a:gd name="T37" fmla="*/ 27 h 44"/>
                  <a:gd name="T38" fmla="*/ 33 w 45"/>
                  <a:gd name="T39" fmla="*/ 32 h 44"/>
                  <a:gd name="T40" fmla="*/ 28 w 45"/>
                  <a:gd name="T41" fmla="*/ 36 h 44"/>
                  <a:gd name="T42" fmla="*/ 22 w 45"/>
                  <a:gd name="T43" fmla="*/ 36 h 44"/>
                  <a:gd name="T44" fmla="*/ 17 w 45"/>
                  <a:gd name="T45" fmla="*/ 36 h 44"/>
                  <a:gd name="T46" fmla="*/ 12 w 45"/>
                  <a:gd name="T47" fmla="*/ 32 h 44"/>
                  <a:gd name="T48" fmla="*/ 9 w 45"/>
                  <a:gd name="T49" fmla="*/ 27 h 44"/>
                  <a:gd name="T50" fmla="*/ 9 w 45"/>
                  <a:gd name="T51" fmla="*/ 22 h 44"/>
                  <a:gd name="T52" fmla="*/ 9 w 45"/>
                  <a:gd name="T53" fmla="*/ 17 h 44"/>
                  <a:gd name="T54" fmla="*/ 12 w 45"/>
                  <a:gd name="T55" fmla="*/ 12 h 44"/>
                  <a:gd name="T56" fmla="*/ 17 w 45"/>
                  <a:gd name="T57" fmla="*/ 8 h 44"/>
                  <a:gd name="T58" fmla="*/ 22 w 45"/>
                  <a:gd name="T59" fmla="*/ 7 h 44"/>
                  <a:gd name="T60" fmla="*/ 28 w 45"/>
                  <a:gd name="T61" fmla="*/ 8 h 44"/>
                  <a:gd name="T62" fmla="*/ 33 w 45"/>
                  <a:gd name="T63" fmla="*/ 12 h 44"/>
                  <a:gd name="T64" fmla="*/ 36 w 45"/>
                  <a:gd name="T65" fmla="*/ 17 h 44"/>
                  <a:gd name="T66" fmla="*/ 38 w 45"/>
                  <a:gd name="T67" fmla="*/ 22 h 4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5"/>
                  <a:gd name="T103" fmla="*/ 0 h 44"/>
                  <a:gd name="T104" fmla="*/ 45 w 45"/>
                  <a:gd name="T105" fmla="*/ 44 h 44"/>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5" h="44">
                    <a:moveTo>
                      <a:pt x="45" y="22"/>
                    </a:moveTo>
                    <a:lnTo>
                      <a:pt x="43" y="14"/>
                    </a:lnTo>
                    <a:lnTo>
                      <a:pt x="38" y="7"/>
                    </a:lnTo>
                    <a:lnTo>
                      <a:pt x="31" y="2"/>
                    </a:lnTo>
                    <a:lnTo>
                      <a:pt x="22" y="0"/>
                    </a:lnTo>
                    <a:lnTo>
                      <a:pt x="14" y="2"/>
                    </a:lnTo>
                    <a:lnTo>
                      <a:pt x="7" y="7"/>
                    </a:lnTo>
                    <a:lnTo>
                      <a:pt x="2" y="14"/>
                    </a:lnTo>
                    <a:lnTo>
                      <a:pt x="0" y="22"/>
                    </a:lnTo>
                    <a:lnTo>
                      <a:pt x="2" y="31"/>
                    </a:lnTo>
                    <a:lnTo>
                      <a:pt x="7" y="38"/>
                    </a:lnTo>
                    <a:lnTo>
                      <a:pt x="14" y="43"/>
                    </a:lnTo>
                    <a:lnTo>
                      <a:pt x="22" y="44"/>
                    </a:lnTo>
                    <a:lnTo>
                      <a:pt x="31" y="43"/>
                    </a:lnTo>
                    <a:lnTo>
                      <a:pt x="38" y="38"/>
                    </a:lnTo>
                    <a:lnTo>
                      <a:pt x="43" y="31"/>
                    </a:lnTo>
                    <a:lnTo>
                      <a:pt x="45" y="22"/>
                    </a:lnTo>
                    <a:close/>
                    <a:moveTo>
                      <a:pt x="38" y="22"/>
                    </a:moveTo>
                    <a:lnTo>
                      <a:pt x="36" y="27"/>
                    </a:lnTo>
                    <a:lnTo>
                      <a:pt x="33" y="32"/>
                    </a:lnTo>
                    <a:lnTo>
                      <a:pt x="28" y="36"/>
                    </a:lnTo>
                    <a:lnTo>
                      <a:pt x="22" y="36"/>
                    </a:lnTo>
                    <a:lnTo>
                      <a:pt x="17" y="36"/>
                    </a:lnTo>
                    <a:lnTo>
                      <a:pt x="12" y="32"/>
                    </a:lnTo>
                    <a:lnTo>
                      <a:pt x="9" y="27"/>
                    </a:lnTo>
                    <a:lnTo>
                      <a:pt x="9" y="22"/>
                    </a:lnTo>
                    <a:lnTo>
                      <a:pt x="9" y="17"/>
                    </a:lnTo>
                    <a:lnTo>
                      <a:pt x="12" y="12"/>
                    </a:lnTo>
                    <a:lnTo>
                      <a:pt x="17" y="8"/>
                    </a:lnTo>
                    <a:lnTo>
                      <a:pt x="22" y="7"/>
                    </a:lnTo>
                    <a:lnTo>
                      <a:pt x="28" y="8"/>
                    </a:lnTo>
                    <a:lnTo>
                      <a:pt x="33" y="12"/>
                    </a:lnTo>
                    <a:lnTo>
                      <a:pt x="36" y="17"/>
                    </a:lnTo>
                    <a:lnTo>
                      <a:pt x="38" y="22"/>
                    </a:lnTo>
                    <a:close/>
                  </a:path>
                </a:pathLst>
              </a:custGeom>
              <a:solidFill>
                <a:srgbClr val="DBDBDB"/>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7" name="Freeform 601"/>
              <p:cNvSpPr>
                <a:spLocks noEditPoints="1"/>
              </p:cNvSpPr>
              <p:nvPr/>
            </p:nvSpPr>
            <p:spPr bwMode="auto">
              <a:xfrm>
                <a:off x="2010" y="3284"/>
                <a:ext cx="37" cy="38"/>
              </a:xfrm>
              <a:custGeom>
                <a:avLst/>
                <a:gdLst>
                  <a:gd name="T0" fmla="*/ 37 w 37"/>
                  <a:gd name="T1" fmla="*/ 19 h 38"/>
                  <a:gd name="T2" fmla="*/ 36 w 37"/>
                  <a:gd name="T3" fmla="*/ 12 h 38"/>
                  <a:gd name="T4" fmla="*/ 32 w 37"/>
                  <a:gd name="T5" fmla="*/ 5 h 38"/>
                  <a:gd name="T6" fmla="*/ 25 w 37"/>
                  <a:gd name="T7" fmla="*/ 2 h 38"/>
                  <a:gd name="T8" fmla="*/ 18 w 37"/>
                  <a:gd name="T9" fmla="*/ 0 h 38"/>
                  <a:gd name="T10" fmla="*/ 12 w 37"/>
                  <a:gd name="T11" fmla="*/ 2 h 38"/>
                  <a:gd name="T12" fmla="*/ 6 w 37"/>
                  <a:gd name="T13" fmla="*/ 5 h 38"/>
                  <a:gd name="T14" fmla="*/ 1 w 37"/>
                  <a:gd name="T15" fmla="*/ 12 h 38"/>
                  <a:gd name="T16" fmla="*/ 0 w 37"/>
                  <a:gd name="T17" fmla="*/ 19 h 38"/>
                  <a:gd name="T18" fmla="*/ 1 w 37"/>
                  <a:gd name="T19" fmla="*/ 26 h 38"/>
                  <a:gd name="T20" fmla="*/ 6 w 37"/>
                  <a:gd name="T21" fmla="*/ 31 h 38"/>
                  <a:gd name="T22" fmla="*/ 12 w 37"/>
                  <a:gd name="T23" fmla="*/ 36 h 38"/>
                  <a:gd name="T24" fmla="*/ 18 w 37"/>
                  <a:gd name="T25" fmla="*/ 38 h 38"/>
                  <a:gd name="T26" fmla="*/ 25 w 37"/>
                  <a:gd name="T27" fmla="*/ 36 h 38"/>
                  <a:gd name="T28" fmla="*/ 32 w 37"/>
                  <a:gd name="T29" fmla="*/ 31 h 38"/>
                  <a:gd name="T30" fmla="*/ 36 w 37"/>
                  <a:gd name="T31" fmla="*/ 26 h 38"/>
                  <a:gd name="T32" fmla="*/ 37 w 37"/>
                  <a:gd name="T33" fmla="*/ 19 h 38"/>
                  <a:gd name="T34" fmla="*/ 30 w 37"/>
                  <a:gd name="T35" fmla="*/ 19 h 38"/>
                  <a:gd name="T36" fmla="*/ 29 w 37"/>
                  <a:gd name="T37" fmla="*/ 23 h 38"/>
                  <a:gd name="T38" fmla="*/ 27 w 37"/>
                  <a:gd name="T39" fmla="*/ 26 h 38"/>
                  <a:gd name="T40" fmla="*/ 24 w 37"/>
                  <a:gd name="T41" fmla="*/ 29 h 38"/>
                  <a:gd name="T42" fmla="*/ 18 w 37"/>
                  <a:gd name="T43" fmla="*/ 29 h 38"/>
                  <a:gd name="T44" fmla="*/ 15 w 37"/>
                  <a:gd name="T45" fmla="*/ 29 h 38"/>
                  <a:gd name="T46" fmla="*/ 12 w 37"/>
                  <a:gd name="T47" fmla="*/ 26 h 38"/>
                  <a:gd name="T48" fmla="*/ 8 w 37"/>
                  <a:gd name="T49" fmla="*/ 23 h 38"/>
                  <a:gd name="T50" fmla="*/ 8 w 37"/>
                  <a:gd name="T51" fmla="*/ 19 h 38"/>
                  <a:gd name="T52" fmla="*/ 8 w 37"/>
                  <a:gd name="T53" fmla="*/ 14 h 38"/>
                  <a:gd name="T54" fmla="*/ 12 w 37"/>
                  <a:gd name="T55" fmla="*/ 11 h 38"/>
                  <a:gd name="T56" fmla="*/ 15 w 37"/>
                  <a:gd name="T57" fmla="*/ 9 h 38"/>
                  <a:gd name="T58" fmla="*/ 18 w 37"/>
                  <a:gd name="T59" fmla="*/ 7 h 38"/>
                  <a:gd name="T60" fmla="*/ 24 w 37"/>
                  <a:gd name="T61" fmla="*/ 9 h 38"/>
                  <a:gd name="T62" fmla="*/ 27 w 37"/>
                  <a:gd name="T63" fmla="*/ 11 h 38"/>
                  <a:gd name="T64" fmla="*/ 29 w 37"/>
                  <a:gd name="T65" fmla="*/ 14 h 38"/>
                  <a:gd name="T66" fmla="*/ 30 w 37"/>
                  <a:gd name="T67" fmla="*/ 19 h 3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7"/>
                  <a:gd name="T103" fmla="*/ 0 h 38"/>
                  <a:gd name="T104" fmla="*/ 37 w 37"/>
                  <a:gd name="T105" fmla="*/ 38 h 3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7" h="38">
                    <a:moveTo>
                      <a:pt x="37" y="19"/>
                    </a:moveTo>
                    <a:lnTo>
                      <a:pt x="36" y="12"/>
                    </a:lnTo>
                    <a:lnTo>
                      <a:pt x="32" y="5"/>
                    </a:lnTo>
                    <a:lnTo>
                      <a:pt x="25" y="2"/>
                    </a:lnTo>
                    <a:lnTo>
                      <a:pt x="18" y="0"/>
                    </a:lnTo>
                    <a:lnTo>
                      <a:pt x="12" y="2"/>
                    </a:lnTo>
                    <a:lnTo>
                      <a:pt x="6" y="5"/>
                    </a:lnTo>
                    <a:lnTo>
                      <a:pt x="1" y="12"/>
                    </a:lnTo>
                    <a:lnTo>
                      <a:pt x="0" y="19"/>
                    </a:lnTo>
                    <a:lnTo>
                      <a:pt x="1" y="26"/>
                    </a:lnTo>
                    <a:lnTo>
                      <a:pt x="6" y="31"/>
                    </a:lnTo>
                    <a:lnTo>
                      <a:pt x="12" y="36"/>
                    </a:lnTo>
                    <a:lnTo>
                      <a:pt x="18" y="38"/>
                    </a:lnTo>
                    <a:lnTo>
                      <a:pt x="25" y="36"/>
                    </a:lnTo>
                    <a:lnTo>
                      <a:pt x="32" y="31"/>
                    </a:lnTo>
                    <a:lnTo>
                      <a:pt x="36" y="26"/>
                    </a:lnTo>
                    <a:lnTo>
                      <a:pt x="37" y="19"/>
                    </a:lnTo>
                    <a:close/>
                    <a:moveTo>
                      <a:pt x="30" y="19"/>
                    </a:moveTo>
                    <a:lnTo>
                      <a:pt x="29" y="23"/>
                    </a:lnTo>
                    <a:lnTo>
                      <a:pt x="27" y="26"/>
                    </a:lnTo>
                    <a:lnTo>
                      <a:pt x="24" y="29"/>
                    </a:lnTo>
                    <a:lnTo>
                      <a:pt x="18" y="29"/>
                    </a:lnTo>
                    <a:lnTo>
                      <a:pt x="15" y="29"/>
                    </a:lnTo>
                    <a:lnTo>
                      <a:pt x="12" y="26"/>
                    </a:lnTo>
                    <a:lnTo>
                      <a:pt x="8" y="23"/>
                    </a:lnTo>
                    <a:lnTo>
                      <a:pt x="8" y="19"/>
                    </a:lnTo>
                    <a:lnTo>
                      <a:pt x="8" y="14"/>
                    </a:lnTo>
                    <a:lnTo>
                      <a:pt x="12" y="11"/>
                    </a:lnTo>
                    <a:lnTo>
                      <a:pt x="15" y="9"/>
                    </a:lnTo>
                    <a:lnTo>
                      <a:pt x="18" y="7"/>
                    </a:lnTo>
                    <a:lnTo>
                      <a:pt x="24" y="9"/>
                    </a:lnTo>
                    <a:lnTo>
                      <a:pt x="27" y="11"/>
                    </a:lnTo>
                    <a:lnTo>
                      <a:pt x="29" y="14"/>
                    </a:lnTo>
                    <a:lnTo>
                      <a:pt x="30" y="19"/>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8" name="Freeform 602"/>
              <p:cNvSpPr>
                <a:spLocks noEditPoints="1"/>
              </p:cNvSpPr>
              <p:nvPr/>
            </p:nvSpPr>
            <p:spPr bwMode="auto">
              <a:xfrm>
                <a:off x="2015" y="3288"/>
                <a:ext cx="29" cy="29"/>
              </a:xfrm>
              <a:custGeom>
                <a:avLst/>
                <a:gdLst>
                  <a:gd name="T0" fmla="*/ 29 w 29"/>
                  <a:gd name="T1" fmla="*/ 15 h 29"/>
                  <a:gd name="T2" fmla="*/ 27 w 29"/>
                  <a:gd name="T3" fmla="*/ 10 h 29"/>
                  <a:gd name="T4" fmla="*/ 24 w 29"/>
                  <a:gd name="T5" fmla="*/ 5 h 29"/>
                  <a:gd name="T6" fmla="*/ 19 w 29"/>
                  <a:gd name="T7" fmla="*/ 1 h 29"/>
                  <a:gd name="T8" fmla="*/ 13 w 29"/>
                  <a:gd name="T9" fmla="*/ 0 h 29"/>
                  <a:gd name="T10" fmla="*/ 8 w 29"/>
                  <a:gd name="T11" fmla="*/ 1 h 29"/>
                  <a:gd name="T12" fmla="*/ 3 w 29"/>
                  <a:gd name="T13" fmla="*/ 5 h 29"/>
                  <a:gd name="T14" fmla="*/ 0 w 29"/>
                  <a:gd name="T15" fmla="*/ 10 h 29"/>
                  <a:gd name="T16" fmla="*/ 0 w 29"/>
                  <a:gd name="T17" fmla="*/ 15 h 29"/>
                  <a:gd name="T18" fmla="*/ 0 w 29"/>
                  <a:gd name="T19" fmla="*/ 20 h 29"/>
                  <a:gd name="T20" fmla="*/ 3 w 29"/>
                  <a:gd name="T21" fmla="*/ 25 h 29"/>
                  <a:gd name="T22" fmla="*/ 8 w 29"/>
                  <a:gd name="T23" fmla="*/ 29 h 29"/>
                  <a:gd name="T24" fmla="*/ 13 w 29"/>
                  <a:gd name="T25" fmla="*/ 29 h 29"/>
                  <a:gd name="T26" fmla="*/ 19 w 29"/>
                  <a:gd name="T27" fmla="*/ 29 h 29"/>
                  <a:gd name="T28" fmla="*/ 24 w 29"/>
                  <a:gd name="T29" fmla="*/ 25 h 29"/>
                  <a:gd name="T30" fmla="*/ 27 w 29"/>
                  <a:gd name="T31" fmla="*/ 20 h 29"/>
                  <a:gd name="T32" fmla="*/ 29 w 29"/>
                  <a:gd name="T33" fmla="*/ 15 h 29"/>
                  <a:gd name="T34" fmla="*/ 20 w 29"/>
                  <a:gd name="T35" fmla="*/ 15 h 29"/>
                  <a:gd name="T36" fmla="*/ 20 w 29"/>
                  <a:gd name="T37" fmla="*/ 19 h 29"/>
                  <a:gd name="T38" fmla="*/ 19 w 29"/>
                  <a:gd name="T39" fmla="*/ 20 h 29"/>
                  <a:gd name="T40" fmla="*/ 17 w 29"/>
                  <a:gd name="T41" fmla="*/ 22 h 29"/>
                  <a:gd name="T42" fmla="*/ 13 w 29"/>
                  <a:gd name="T43" fmla="*/ 22 h 29"/>
                  <a:gd name="T44" fmla="*/ 10 w 29"/>
                  <a:gd name="T45" fmla="*/ 22 h 29"/>
                  <a:gd name="T46" fmla="*/ 8 w 29"/>
                  <a:gd name="T47" fmla="*/ 20 h 29"/>
                  <a:gd name="T48" fmla="*/ 7 w 29"/>
                  <a:gd name="T49" fmla="*/ 19 h 29"/>
                  <a:gd name="T50" fmla="*/ 7 w 29"/>
                  <a:gd name="T51" fmla="*/ 15 h 29"/>
                  <a:gd name="T52" fmla="*/ 7 w 29"/>
                  <a:gd name="T53" fmla="*/ 12 h 29"/>
                  <a:gd name="T54" fmla="*/ 8 w 29"/>
                  <a:gd name="T55" fmla="*/ 10 h 29"/>
                  <a:gd name="T56" fmla="*/ 10 w 29"/>
                  <a:gd name="T57" fmla="*/ 8 h 29"/>
                  <a:gd name="T58" fmla="*/ 13 w 29"/>
                  <a:gd name="T59" fmla="*/ 8 h 29"/>
                  <a:gd name="T60" fmla="*/ 17 w 29"/>
                  <a:gd name="T61" fmla="*/ 8 h 29"/>
                  <a:gd name="T62" fmla="*/ 19 w 29"/>
                  <a:gd name="T63" fmla="*/ 10 h 29"/>
                  <a:gd name="T64" fmla="*/ 20 w 29"/>
                  <a:gd name="T65" fmla="*/ 12 h 29"/>
                  <a:gd name="T66" fmla="*/ 20 w 29"/>
                  <a:gd name="T67" fmla="*/ 15 h 2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29"/>
                  <a:gd name="T103" fmla="*/ 0 h 29"/>
                  <a:gd name="T104" fmla="*/ 29 w 29"/>
                  <a:gd name="T105" fmla="*/ 29 h 2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29" h="29">
                    <a:moveTo>
                      <a:pt x="29" y="15"/>
                    </a:moveTo>
                    <a:lnTo>
                      <a:pt x="27" y="10"/>
                    </a:lnTo>
                    <a:lnTo>
                      <a:pt x="24" y="5"/>
                    </a:lnTo>
                    <a:lnTo>
                      <a:pt x="19" y="1"/>
                    </a:lnTo>
                    <a:lnTo>
                      <a:pt x="13" y="0"/>
                    </a:lnTo>
                    <a:lnTo>
                      <a:pt x="8" y="1"/>
                    </a:lnTo>
                    <a:lnTo>
                      <a:pt x="3" y="5"/>
                    </a:lnTo>
                    <a:lnTo>
                      <a:pt x="0" y="10"/>
                    </a:lnTo>
                    <a:lnTo>
                      <a:pt x="0" y="15"/>
                    </a:lnTo>
                    <a:lnTo>
                      <a:pt x="0" y="20"/>
                    </a:lnTo>
                    <a:lnTo>
                      <a:pt x="3" y="25"/>
                    </a:lnTo>
                    <a:lnTo>
                      <a:pt x="8" y="29"/>
                    </a:lnTo>
                    <a:lnTo>
                      <a:pt x="13" y="29"/>
                    </a:lnTo>
                    <a:lnTo>
                      <a:pt x="19" y="29"/>
                    </a:lnTo>
                    <a:lnTo>
                      <a:pt x="24" y="25"/>
                    </a:lnTo>
                    <a:lnTo>
                      <a:pt x="27" y="20"/>
                    </a:lnTo>
                    <a:lnTo>
                      <a:pt x="29" y="15"/>
                    </a:lnTo>
                    <a:close/>
                    <a:moveTo>
                      <a:pt x="20" y="15"/>
                    </a:moveTo>
                    <a:lnTo>
                      <a:pt x="20" y="19"/>
                    </a:lnTo>
                    <a:lnTo>
                      <a:pt x="19" y="20"/>
                    </a:lnTo>
                    <a:lnTo>
                      <a:pt x="17" y="22"/>
                    </a:lnTo>
                    <a:lnTo>
                      <a:pt x="13" y="22"/>
                    </a:lnTo>
                    <a:lnTo>
                      <a:pt x="10" y="22"/>
                    </a:lnTo>
                    <a:lnTo>
                      <a:pt x="8" y="20"/>
                    </a:lnTo>
                    <a:lnTo>
                      <a:pt x="7" y="19"/>
                    </a:lnTo>
                    <a:lnTo>
                      <a:pt x="7" y="15"/>
                    </a:lnTo>
                    <a:lnTo>
                      <a:pt x="7" y="12"/>
                    </a:lnTo>
                    <a:lnTo>
                      <a:pt x="8" y="10"/>
                    </a:lnTo>
                    <a:lnTo>
                      <a:pt x="10" y="8"/>
                    </a:lnTo>
                    <a:lnTo>
                      <a:pt x="13" y="8"/>
                    </a:lnTo>
                    <a:lnTo>
                      <a:pt x="17" y="8"/>
                    </a:lnTo>
                    <a:lnTo>
                      <a:pt x="19" y="10"/>
                    </a:lnTo>
                    <a:lnTo>
                      <a:pt x="20" y="12"/>
                    </a:lnTo>
                    <a:lnTo>
                      <a:pt x="20" y="15"/>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39" name="Freeform 603"/>
              <p:cNvSpPr>
                <a:spLocks/>
              </p:cNvSpPr>
              <p:nvPr/>
            </p:nvSpPr>
            <p:spPr bwMode="auto">
              <a:xfrm>
                <a:off x="2018" y="3291"/>
                <a:ext cx="22" cy="22"/>
              </a:xfrm>
              <a:custGeom>
                <a:avLst/>
                <a:gdLst>
                  <a:gd name="T0" fmla="*/ 22 w 22"/>
                  <a:gd name="T1" fmla="*/ 12 h 22"/>
                  <a:gd name="T2" fmla="*/ 21 w 22"/>
                  <a:gd name="T3" fmla="*/ 7 h 22"/>
                  <a:gd name="T4" fmla="*/ 19 w 22"/>
                  <a:gd name="T5" fmla="*/ 4 h 22"/>
                  <a:gd name="T6" fmla="*/ 16 w 22"/>
                  <a:gd name="T7" fmla="*/ 2 h 22"/>
                  <a:gd name="T8" fmla="*/ 10 w 22"/>
                  <a:gd name="T9" fmla="*/ 0 h 22"/>
                  <a:gd name="T10" fmla="*/ 7 w 22"/>
                  <a:gd name="T11" fmla="*/ 2 h 22"/>
                  <a:gd name="T12" fmla="*/ 4 w 22"/>
                  <a:gd name="T13" fmla="*/ 4 h 22"/>
                  <a:gd name="T14" fmla="*/ 0 w 22"/>
                  <a:gd name="T15" fmla="*/ 7 h 22"/>
                  <a:gd name="T16" fmla="*/ 0 w 22"/>
                  <a:gd name="T17" fmla="*/ 12 h 22"/>
                  <a:gd name="T18" fmla="*/ 0 w 22"/>
                  <a:gd name="T19" fmla="*/ 16 h 22"/>
                  <a:gd name="T20" fmla="*/ 4 w 22"/>
                  <a:gd name="T21" fmla="*/ 19 h 22"/>
                  <a:gd name="T22" fmla="*/ 7 w 22"/>
                  <a:gd name="T23" fmla="*/ 22 h 22"/>
                  <a:gd name="T24" fmla="*/ 10 w 22"/>
                  <a:gd name="T25" fmla="*/ 22 h 22"/>
                  <a:gd name="T26" fmla="*/ 16 w 22"/>
                  <a:gd name="T27" fmla="*/ 22 h 22"/>
                  <a:gd name="T28" fmla="*/ 19 w 22"/>
                  <a:gd name="T29" fmla="*/ 19 h 22"/>
                  <a:gd name="T30" fmla="*/ 21 w 22"/>
                  <a:gd name="T31" fmla="*/ 16 h 22"/>
                  <a:gd name="T32" fmla="*/ 22 w 22"/>
                  <a:gd name="T33" fmla="*/ 12 h 2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2"/>
                  <a:gd name="T52" fmla="*/ 0 h 22"/>
                  <a:gd name="T53" fmla="*/ 22 w 22"/>
                  <a:gd name="T54" fmla="*/ 22 h 2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2" h="22">
                    <a:moveTo>
                      <a:pt x="22" y="12"/>
                    </a:moveTo>
                    <a:lnTo>
                      <a:pt x="21" y="7"/>
                    </a:lnTo>
                    <a:lnTo>
                      <a:pt x="19" y="4"/>
                    </a:lnTo>
                    <a:lnTo>
                      <a:pt x="16" y="2"/>
                    </a:lnTo>
                    <a:lnTo>
                      <a:pt x="10" y="0"/>
                    </a:lnTo>
                    <a:lnTo>
                      <a:pt x="7" y="2"/>
                    </a:lnTo>
                    <a:lnTo>
                      <a:pt x="4" y="4"/>
                    </a:lnTo>
                    <a:lnTo>
                      <a:pt x="0" y="7"/>
                    </a:lnTo>
                    <a:lnTo>
                      <a:pt x="0" y="12"/>
                    </a:lnTo>
                    <a:lnTo>
                      <a:pt x="0" y="16"/>
                    </a:lnTo>
                    <a:lnTo>
                      <a:pt x="4" y="19"/>
                    </a:lnTo>
                    <a:lnTo>
                      <a:pt x="7" y="22"/>
                    </a:lnTo>
                    <a:lnTo>
                      <a:pt x="10" y="22"/>
                    </a:lnTo>
                    <a:lnTo>
                      <a:pt x="16" y="22"/>
                    </a:lnTo>
                    <a:lnTo>
                      <a:pt x="19" y="19"/>
                    </a:lnTo>
                    <a:lnTo>
                      <a:pt x="21" y="16"/>
                    </a:lnTo>
                    <a:lnTo>
                      <a:pt x="22" y="12"/>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0" name="Freeform 604"/>
              <p:cNvSpPr>
                <a:spLocks/>
              </p:cNvSpPr>
              <p:nvPr/>
            </p:nvSpPr>
            <p:spPr bwMode="auto">
              <a:xfrm>
                <a:off x="2022" y="3296"/>
                <a:ext cx="13" cy="14"/>
              </a:xfrm>
              <a:custGeom>
                <a:avLst/>
                <a:gdLst>
                  <a:gd name="T0" fmla="*/ 13 w 13"/>
                  <a:gd name="T1" fmla="*/ 7 h 14"/>
                  <a:gd name="T2" fmla="*/ 13 w 13"/>
                  <a:gd name="T3" fmla="*/ 4 h 14"/>
                  <a:gd name="T4" fmla="*/ 12 w 13"/>
                  <a:gd name="T5" fmla="*/ 2 h 14"/>
                  <a:gd name="T6" fmla="*/ 10 w 13"/>
                  <a:gd name="T7" fmla="*/ 0 h 14"/>
                  <a:gd name="T8" fmla="*/ 6 w 13"/>
                  <a:gd name="T9" fmla="*/ 0 h 14"/>
                  <a:gd name="T10" fmla="*/ 3 w 13"/>
                  <a:gd name="T11" fmla="*/ 0 h 14"/>
                  <a:gd name="T12" fmla="*/ 1 w 13"/>
                  <a:gd name="T13" fmla="*/ 2 h 14"/>
                  <a:gd name="T14" fmla="*/ 0 w 13"/>
                  <a:gd name="T15" fmla="*/ 4 h 14"/>
                  <a:gd name="T16" fmla="*/ 0 w 13"/>
                  <a:gd name="T17" fmla="*/ 7 h 14"/>
                  <a:gd name="T18" fmla="*/ 0 w 13"/>
                  <a:gd name="T19" fmla="*/ 11 h 14"/>
                  <a:gd name="T20" fmla="*/ 1 w 13"/>
                  <a:gd name="T21" fmla="*/ 12 h 14"/>
                  <a:gd name="T22" fmla="*/ 3 w 13"/>
                  <a:gd name="T23" fmla="*/ 14 h 14"/>
                  <a:gd name="T24" fmla="*/ 6 w 13"/>
                  <a:gd name="T25" fmla="*/ 14 h 14"/>
                  <a:gd name="T26" fmla="*/ 10 w 13"/>
                  <a:gd name="T27" fmla="*/ 14 h 14"/>
                  <a:gd name="T28" fmla="*/ 12 w 13"/>
                  <a:gd name="T29" fmla="*/ 12 h 14"/>
                  <a:gd name="T30" fmla="*/ 13 w 13"/>
                  <a:gd name="T31" fmla="*/ 11 h 14"/>
                  <a:gd name="T32" fmla="*/ 13 w 13"/>
                  <a:gd name="T33" fmla="*/ 7 h 1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
                  <a:gd name="T52" fmla="*/ 0 h 14"/>
                  <a:gd name="T53" fmla="*/ 13 w 13"/>
                  <a:gd name="T54" fmla="*/ 14 h 1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 h="14">
                    <a:moveTo>
                      <a:pt x="13" y="7"/>
                    </a:moveTo>
                    <a:lnTo>
                      <a:pt x="13" y="4"/>
                    </a:lnTo>
                    <a:lnTo>
                      <a:pt x="12" y="2"/>
                    </a:lnTo>
                    <a:lnTo>
                      <a:pt x="10" y="0"/>
                    </a:lnTo>
                    <a:lnTo>
                      <a:pt x="6" y="0"/>
                    </a:lnTo>
                    <a:lnTo>
                      <a:pt x="3" y="0"/>
                    </a:lnTo>
                    <a:lnTo>
                      <a:pt x="1" y="2"/>
                    </a:lnTo>
                    <a:lnTo>
                      <a:pt x="0" y="4"/>
                    </a:lnTo>
                    <a:lnTo>
                      <a:pt x="0" y="7"/>
                    </a:lnTo>
                    <a:lnTo>
                      <a:pt x="0" y="11"/>
                    </a:lnTo>
                    <a:lnTo>
                      <a:pt x="1" y="12"/>
                    </a:lnTo>
                    <a:lnTo>
                      <a:pt x="3" y="14"/>
                    </a:lnTo>
                    <a:lnTo>
                      <a:pt x="6" y="14"/>
                    </a:lnTo>
                    <a:lnTo>
                      <a:pt x="10" y="14"/>
                    </a:lnTo>
                    <a:lnTo>
                      <a:pt x="12" y="12"/>
                    </a:lnTo>
                    <a:lnTo>
                      <a:pt x="13" y="11"/>
                    </a:lnTo>
                    <a:lnTo>
                      <a:pt x="13" y="7"/>
                    </a:lnTo>
                    <a:close/>
                  </a:path>
                </a:pathLst>
              </a:custGeom>
              <a:solidFill>
                <a:srgbClr val="DDDCDC"/>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1" name="Freeform 605"/>
              <p:cNvSpPr>
                <a:spLocks/>
              </p:cNvSpPr>
              <p:nvPr/>
            </p:nvSpPr>
            <p:spPr bwMode="auto">
              <a:xfrm>
                <a:off x="2025" y="3300"/>
                <a:ext cx="7" cy="7"/>
              </a:xfrm>
              <a:custGeom>
                <a:avLst/>
                <a:gdLst>
                  <a:gd name="T0" fmla="*/ 7 w 7"/>
                  <a:gd name="T1" fmla="*/ 3 h 7"/>
                  <a:gd name="T2" fmla="*/ 7 w 7"/>
                  <a:gd name="T3" fmla="*/ 0 h 7"/>
                  <a:gd name="T4" fmla="*/ 3 w 7"/>
                  <a:gd name="T5" fmla="*/ 0 h 7"/>
                  <a:gd name="T6" fmla="*/ 2 w 7"/>
                  <a:gd name="T7" fmla="*/ 0 h 7"/>
                  <a:gd name="T8" fmla="*/ 0 w 7"/>
                  <a:gd name="T9" fmla="*/ 3 h 7"/>
                  <a:gd name="T10" fmla="*/ 2 w 7"/>
                  <a:gd name="T11" fmla="*/ 5 h 7"/>
                  <a:gd name="T12" fmla="*/ 3 w 7"/>
                  <a:gd name="T13" fmla="*/ 7 h 7"/>
                  <a:gd name="T14" fmla="*/ 7 w 7"/>
                  <a:gd name="T15" fmla="*/ 5 h 7"/>
                  <a:gd name="T16" fmla="*/ 7 w 7"/>
                  <a:gd name="T17" fmla="*/ 3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7"/>
                  <a:gd name="T29" fmla="*/ 7 w 7"/>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7">
                    <a:moveTo>
                      <a:pt x="7" y="3"/>
                    </a:moveTo>
                    <a:lnTo>
                      <a:pt x="7" y="0"/>
                    </a:lnTo>
                    <a:lnTo>
                      <a:pt x="3" y="0"/>
                    </a:lnTo>
                    <a:lnTo>
                      <a:pt x="2" y="0"/>
                    </a:lnTo>
                    <a:lnTo>
                      <a:pt x="0" y="3"/>
                    </a:lnTo>
                    <a:lnTo>
                      <a:pt x="2" y="5"/>
                    </a:lnTo>
                    <a:lnTo>
                      <a:pt x="3" y="7"/>
                    </a:lnTo>
                    <a:lnTo>
                      <a:pt x="7" y="5"/>
                    </a:lnTo>
                    <a:lnTo>
                      <a:pt x="7" y="3"/>
                    </a:lnTo>
                    <a:close/>
                  </a:path>
                </a:pathLst>
              </a:custGeom>
              <a:solidFill>
                <a:srgbClr val="DEDEDD"/>
              </a:solidFill>
              <a:ln w="9525">
                <a:no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242" name="Freeform 606"/>
              <p:cNvSpPr>
                <a:spLocks/>
              </p:cNvSpPr>
              <p:nvPr/>
            </p:nvSpPr>
            <p:spPr bwMode="auto">
              <a:xfrm>
                <a:off x="1296" y="2592"/>
                <a:ext cx="1443" cy="1444"/>
              </a:xfrm>
              <a:custGeom>
                <a:avLst/>
                <a:gdLst>
                  <a:gd name="T0" fmla="*/ 794 w 1443"/>
                  <a:gd name="T1" fmla="*/ 4 h 1444"/>
                  <a:gd name="T2" fmla="*/ 900 w 1443"/>
                  <a:gd name="T3" fmla="*/ 23 h 1444"/>
                  <a:gd name="T4" fmla="*/ 1001 w 1443"/>
                  <a:gd name="T5" fmla="*/ 57 h 1444"/>
                  <a:gd name="T6" fmla="*/ 1095 w 1443"/>
                  <a:gd name="T7" fmla="*/ 105 h 1444"/>
                  <a:gd name="T8" fmla="*/ 1179 w 1443"/>
                  <a:gd name="T9" fmla="*/ 165 h 1444"/>
                  <a:gd name="T10" fmla="*/ 1255 w 1443"/>
                  <a:gd name="T11" fmla="*/ 236 h 1444"/>
                  <a:gd name="T12" fmla="*/ 1320 w 1443"/>
                  <a:gd name="T13" fmla="*/ 318 h 1444"/>
                  <a:gd name="T14" fmla="*/ 1371 w 1443"/>
                  <a:gd name="T15" fmla="*/ 409 h 1444"/>
                  <a:gd name="T16" fmla="*/ 1410 w 1443"/>
                  <a:gd name="T17" fmla="*/ 507 h 1444"/>
                  <a:gd name="T18" fmla="*/ 1434 w 1443"/>
                  <a:gd name="T19" fmla="*/ 613 h 1444"/>
                  <a:gd name="T20" fmla="*/ 1443 w 1443"/>
                  <a:gd name="T21" fmla="*/ 722 h 1444"/>
                  <a:gd name="T22" fmla="*/ 1434 w 1443"/>
                  <a:gd name="T23" fmla="*/ 832 h 1444"/>
                  <a:gd name="T24" fmla="*/ 1410 w 1443"/>
                  <a:gd name="T25" fmla="*/ 936 h 1444"/>
                  <a:gd name="T26" fmla="*/ 1371 w 1443"/>
                  <a:gd name="T27" fmla="*/ 1035 h 1444"/>
                  <a:gd name="T28" fmla="*/ 1320 w 1443"/>
                  <a:gd name="T29" fmla="*/ 1126 h 1444"/>
                  <a:gd name="T30" fmla="*/ 1255 w 1443"/>
                  <a:gd name="T31" fmla="*/ 1206 h 1444"/>
                  <a:gd name="T32" fmla="*/ 1179 w 1443"/>
                  <a:gd name="T33" fmla="*/ 1278 h 1444"/>
                  <a:gd name="T34" fmla="*/ 1095 w 1443"/>
                  <a:gd name="T35" fmla="*/ 1340 h 1444"/>
                  <a:gd name="T36" fmla="*/ 1001 w 1443"/>
                  <a:gd name="T37" fmla="*/ 1386 h 1444"/>
                  <a:gd name="T38" fmla="*/ 900 w 1443"/>
                  <a:gd name="T39" fmla="*/ 1420 h 1444"/>
                  <a:gd name="T40" fmla="*/ 794 w 1443"/>
                  <a:gd name="T41" fmla="*/ 1439 h 1444"/>
                  <a:gd name="T42" fmla="*/ 683 w 1443"/>
                  <a:gd name="T43" fmla="*/ 1442 h 1444"/>
                  <a:gd name="T44" fmla="*/ 575 w 1443"/>
                  <a:gd name="T45" fmla="*/ 1429 h 1444"/>
                  <a:gd name="T46" fmla="*/ 472 w 1443"/>
                  <a:gd name="T47" fmla="*/ 1400 h 1444"/>
                  <a:gd name="T48" fmla="*/ 376 w 1443"/>
                  <a:gd name="T49" fmla="*/ 1357 h 1444"/>
                  <a:gd name="T50" fmla="*/ 289 w 1443"/>
                  <a:gd name="T51" fmla="*/ 1300 h 1444"/>
                  <a:gd name="T52" fmla="*/ 210 w 1443"/>
                  <a:gd name="T53" fmla="*/ 1232 h 1444"/>
                  <a:gd name="T54" fmla="*/ 142 w 1443"/>
                  <a:gd name="T55" fmla="*/ 1153 h 1444"/>
                  <a:gd name="T56" fmla="*/ 85 w 1443"/>
                  <a:gd name="T57" fmla="*/ 1066 h 1444"/>
                  <a:gd name="T58" fmla="*/ 43 w 1443"/>
                  <a:gd name="T59" fmla="*/ 970 h 1444"/>
                  <a:gd name="T60" fmla="*/ 13 w 1443"/>
                  <a:gd name="T61" fmla="*/ 868 h 1444"/>
                  <a:gd name="T62" fmla="*/ 0 w 1443"/>
                  <a:gd name="T63" fmla="*/ 760 h 1444"/>
                  <a:gd name="T64" fmla="*/ 3 w 1443"/>
                  <a:gd name="T65" fmla="*/ 649 h 1444"/>
                  <a:gd name="T66" fmla="*/ 22 w 1443"/>
                  <a:gd name="T67" fmla="*/ 541 h 1444"/>
                  <a:gd name="T68" fmla="*/ 56 w 1443"/>
                  <a:gd name="T69" fmla="*/ 442 h 1444"/>
                  <a:gd name="T70" fmla="*/ 104 w 1443"/>
                  <a:gd name="T71" fmla="*/ 348 h 1444"/>
                  <a:gd name="T72" fmla="*/ 164 w 1443"/>
                  <a:gd name="T73" fmla="*/ 264 h 1444"/>
                  <a:gd name="T74" fmla="*/ 236 w 1443"/>
                  <a:gd name="T75" fmla="*/ 188 h 1444"/>
                  <a:gd name="T76" fmla="*/ 316 w 1443"/>
                  <a:gd name="T77" fmla="*/ 123 h 1444"/>
                  <a:gd name="T78" fmla="*/ 407 w 1443"/>
                  <a:gd name="T79" fmla="*/ 72 h 1444"/>
                  <a:gd name="T80" fmla="*/ 506 w 1443"/>
                  <a:gd name="T81" fmla="*/ 33 h 1444"/>
                  <a:gd name="T82" fmla="*/ 611 w 1443"/>
                  <a:gd name="T83" fmla="*/ 9 h 1444"/>
                  <a:gd name="T84" fmla="*/ 720 w 1443"/>
                  <a:gd name="T85" fmla="*/ 0 h 144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43"/>
                  <a:gd name="T130" fmla="*/ 0 h 1444"/>
                  <a:gd name="T131" fmla="*/ 1443 w 1443"/>
                  <a:gd name="T132" fmla="*/ 1444 h 144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43" h="1444">
                    <a:moveTo>
                      <a:pt x="720" y="0"/>
                    </a:moveTo>
                    <a:lnTo>
                      <a:pt x="758" y="2"/>
                    </a:lnTo>
                    <a:lnTo>
                      <a:pt x="794" y="4"/>
                    </a:lnTo>
                    <a:lnTo>
                      <a:pt x="830" y="9"/>
                    </a:lnTo>
                    <a:lnTo>
                      <a:pt x="866" y="16"/>
                    </a:lnTo>
                    <a:lnTo>
                      <a:pt x="900" y="23"/>
                    </a:lnTo>
                    <a:lnTo>
                      <a:pt x="936" y="33"/>
                    </a:lnTo>
                    <a:lnTo>
                      <a:pt x="969" y="45"/>
                    </a:lnTo>
                    <a:lnTo>
                      <a:pt x="1001" y="57"/>
                    </a:lnTo>
                    <a:lnTo>
                      <a:pt x="1034" y="72"/>
                    </a:lnTo>
                    <a:lnTo>
                      <a:pt x="1064" y="88"/>
                    </a:lnTo>
                    <a:lnTo>
                      <a:pt x="1095" y="105"/>
                    </a:lnTo>
                    <a:lnTo>
                      <a:pt x="1124" y="123"/>
                    </a:lnTo>
                    <a:lnTo>
                      <a:pt x="1152" y="144"/>
                    </a:lnTo>
                    <a:lnTo>
                      <a:pt x="1179" y="165"/>
                    </a:lnTo>
                    <a:lnTo>
                      <a:pt x="1207" y="188"/>
                    </a:lnTo>
                    <a:lnTo>
                      <a:pt x="1231" y="212"/>
                    </a:lnTo>
                    <a:lnTo>
                      <a:pt x="1255" y="236"/>
                    </a:lnTo>
                    <a:lnTo>
                      <a:pt x="1277" y="264"/>
                    </a:lnTo>
                    <a:lnTo>
                      <a:pt x="1299" y="291"/>
                    </a:lnTo>
                    <a:lnTo>
                      <a:pt x="1320" y="318"/>
                    </a:lnTo>
                    <a:lnTo>
                      <a:pt x="1338" y="348"/>
                    </a:lnTo>
                    <a:lnTo>
                      <a:pt x="1355" y="378"/>
                    </a:lnTo>
                    <a:lnTo>
                      <a:pt x="1371" y="409"/>
                    </a:lnTo>
                    <a:lnTo>
                      <a:pt x="1386" y="442"/>
                    </a:lnTo>
                    <a:lnTo>
                      <a:pt x="1398" y="474"/>
                    </a:lnTo>
                    <a:lnTo>
                      <a:pt x="1410" y="507"/>
                    </a:lnTo>
                    <a:lnTo>
                      <a:pt x="1419" y="541"/>
                    </a:lnTo>
                    <a:lnTo>
                      <a:pt x="1427" y="577"/>
                    </a:lnTo>
                    <a:lnTo>
                      <a:pt x="1434" y="613"/>
                    </a:lnTo>
                    <a:lnTo>
                      <a:pt x="1439" y="649"/>
                    </a:lnTo>
                    <a:lnTo>
                      <a:pt x="1441" y="685"/>
                    </a:lnTo>
                    <a:lnTo>
                      <a:pt x="1443" y="722"/>
                    </a:lnTo>
                    <a:lnTo>
                      <a:pt x="1441" y="760"/>
                    </a:lnTo>
                    <a:lnTo>
                      <a:pt x="1439" y="796"/>
                    </a:lnTo>
                    <a:lnTo>
                      <a:pt x="1434" y="832"/>
                    </a:lnTo>
                    <a:lnTo>
                      <a:pt x="1427" y="868"/>
                    </a:lnTo>
                    <a:lnTo>
                      <a:pt x="1419" y="902"/>
                    </a:lnTo>
                    <a:lnTo>
                      <a:pt x="1410" y="936"/>
                    </a:lnTo>
                    <a:lnTo>
                      <a:pt x="1398" y="970"/>
                    </a:lnTo>
                    <a:lnTo>
                      <a:pt x="1386" y="1003"/>
                    </a:lnTo>
                    <a:lnTo>
                      <a:pt x="1371" y="1035"/>
                    </a:lnTo>
                    <a:lnTo>
                      <a:pt x="1355" y="1066"/>
                    </a:lnTo>
                    <a:lnTo>
                      <a:pt x="1338" y="1097"/>
                    </a:lnTo>
                    <a:lnTo>
                      <a:pt x="1320" y="1126"/>
                    </a:lnTo>
                    <a:lnTo>
                      <a:pt x="1299" y="1153"/>
                    </a:lnTo>
                    <a:lnTo>
                      <a:pt x="1277" y="1181"/>
                    </a:lnTo>
                    <a:lnTo>
                      <a:pt x="1255" y="1206"/>
                    </a:lnTo>
                    <a:lnTo>
                      <a:pt x="1231" y="1232"/>
                    </a:lnTo>
                    <a:lnTo>
                      <a:pt x="1207" y="1256"/>
                    </a:lnTo>
                    <a:lnTo>
                      <a:pt x="1179" y="1278"/>
                    </a:lnTo>
                    <a:lnTo>
                      <a:pt x="1152" y="1300"/>
                    </a:lnTo>
                    <a:lnTo>
                      <a:pt x="1124" y="1321"/>
                    </a:lnTo>
                    <a:lnTo>
                      <a:pt x="1095" y="1340"/>
                    </a:lnTo>
                    <a:lnTo>
                      <a:pt x="1064" y="1357"/>
                    </a:lnTo>
                    <a:lnTo>
                      <a:pt x="1034" y="1372"/>
                    </a:lnTo>
                    <a:lnTo>
                      <a:pt x="1001" y="1386"/>
                    </a:lnTo>
                    <a:lnTo>
                      <a:pt x="969" y="1400"/>
                    </a:lnTo>
                    <a:lnTo>
                      <a:pt x="936" y="1412"/>
                    </a:lnTo>
                    <a:lnTo>
                      <a:pt x="900" y="1420"/>
                    </a:lnTo>
                    <a:lnTo>
                      <a:pt x="866" y="1429"/>
                    </a:lnTo>
                    <a:lnTo>
                      <a:pt x="830" y="1435"/>
                    </a:lnTo>
                    <a:lnTo>
                      <a:pt x="794" y="1439"/>
                    </a:lnTo>
                    <a:lnTo>
                      <a:pt x="758" y="1442"/>
                    </a:lnTo>
                    <a:lnTo>
                      <a:pt x="720" y="1444"/>
                    </a:lnTo>
                    <a:lnTo>
                      <a:pt x="683" y="1442"/>
                    </a:lnTo>
                    <a:lnTo>
                      <a:pt x="647" y="1439"/>
                    </a:lnTo>
                    <a:lnTo>
                      <a:pt x="611" y="1435"/>
                    </a:lnTo>
                    <a:lnTo>
                      <a:pt x="575" y="1429"/>
                    </a:lnTo>
                    <a:lnTo>
                      <a:pt x="541" y="1420"/>
                    </a:lnTo>
                    <a:lnTo>
                      <a:pt x="506" y="1412"/>
                    </a:lnTo>
                    <a:lnTo>
                      <a:pt x="472" y="1400"/>
                    </a:lnTo>
                    <a:lnTo>
                      <a:pt x="440" y="1386"/>
                    </a:lnTo>
                    <a:lnTo>
                      <a:pt x="407" y="1372"/>
                    </a:lnTo>
                    <a:lnTo>
                      <a:pt x="376" y="1357"/>
                    </a:lnTo>
                    <a:lnTo>
                      <a:pt x="347" y="1340"/>
                    </a:lnTo>
                    <a:lnTo>
                      <a:pt x="316" y="1321"/>
                    </a:lnTo>
                    <a:lnTo>
                      <a:pt x="289" y="1300"/>
                    </a:lnTo>
                    <a:lnTo>
                      <a:pt x="262" y="1278"/>
                    </a:lnTo>
                    <a:lnTo>
                      <a:pt x="236" y="1256"/>
                    </a:lnTo>
                    <a:lnTo>
                      <a:pt x="210" y="1232"/>
                    </a:lnTo>
                    <a:lnTo>
                      <a:pt x="186" y="1206"/>
                    </a:lnTo>
                    <a:lnTo>
                      <a:pt x="164" y="1181"/>
                    </a:lnTo>
                    <a:lnTo>
                      <a:pt x="142" y="1153"/>
                    </a:lnTo>
                    <a:lnTo>
                      <a:pt x="123" y="1126"/>
                    </a:lnTo>
                    <a:lnTo>
                      <a:pt x="104" y="1097"/>
                    </a:lnTo>
                    <a:lnTo>
                      <a:pt x="85" y="1066"/>
                    </a:lnTo>
                    <a:lnTo>
                      <a:pt x="70" y="1035"/>
                    </a:lnTo>
                    <a:lnTo>
                      <a:pt x="56" y="1003"/>
                    </a:lnTo>
                    <a:lnTo>
                      <a:pt x="43" y="970"/>
                    </a:lnTo>
                    <a:lnTo>
                      <a:pt x="32" y="936"/>
                    </a:lnTo>
                    <a:lnTo>
                      <a:pt x="22" y="902"/>
                    </a:lnTo>
                    <a:lnTo>
                      <a:pt x="13" y="868"/>
                    </a:lnTo>
                    <a:lnTo>
                      <a:pt x="7" y="832"/>
                    </a:lnTo>
                    <a:lnTo>
                      <a:pt x="3" y="796"/>
                    </a:lnTo>
                    <a:lnTo>
                      <a:pt x="0" y="760"/>
                    </a:lnTo>
                    <a:lnTo>
                      <a:pt x="0" y="722"/>
                    </a:lnTo>
                    <a:lnTo>
                      <a:pt x="0" y="685"/>
                    </a:lnTo>
                    <a:lnTo>
                      <a:pt x="3" y="649"/>
                    </a:lnTo>
                    <a:lnTo>
                      <a:pt x="7" y="613"/>
                    </a:lnTo>
                    <a:lnTo>
                      <a:pt x="13" y="577"/>
                    </a:lnTo>
                    <a:lnTo>
                      <a:pt x="22" y="541"/>
                    </a:lnTo>
                    <a:lnTo>
                      <a:pt x="32" y="507"/>
                    </a:lnTo>
                    <a:lnTo>
                      <a:pt x="43" y="474"/>
                    </a:lnTo>
                    <a:lnTo>
                      <a:pt x="56" y="442"/>
                    </a:lnTo>
                    <a:lnTo>
                      <a:pt x="70" y="409"/>
                    </a:lnTo>
                    <a:lnTo>
                      <a:pt x="85" y="378"/>
                    </a:lnTo>
                    <a:lnTo>
                      <a:pt x="104" y="348"/>
                    </a:lnTo>
                    <a:lnTo>
                      <a:pt x="123" y="318"/>
                    </a:lnTo>
                    <a:lnTo>
                      <a:pt x="142" y="291"/>
                    </a:lnTo>
                    <a:lnTo>
                      <a:pt x="164" y="264"/>
                    </a:lnTo>
                    <a:lnTo>
                      <a:pt x="186" y="236"/>
                    </a:lnTo>
                    <a:lnTo>
                      <a:pt x="210" y="212"/>
                    </a:lnTo>
                    <a:lnTo>
                      <a:pt x="236" y="188"/>
                    </a:lnTo>
                    <a:lnTo>
                      <a:pt x="262" y="165"/>
                    </a:lnTo>
                    <a:lnTo>
                      <a:pt x="289" y="144"/>
                    </a:lnTo>
                    <a:lnTo>
                      <a:pt x="316" y="123"/>
                    </a:lnTo>
                    <a:lnTo>
                      <a:pt x="347" y="105"/>
                    </a:lnTo>
                    <a:lnTo>
                      <a:pt x="376" y="88"/>
                    </a:lnTo>
                    <a:lnTo>
                      <a:pt x="407" y="72"/>
                    </a:lnTo>
                    <a:lnTo>
                      <a:pt x="440" y="57"/>
                    </a:lnTo>
                    <a:lnTo>
                      <a:pt x="472" y="45"/>
                    </a:lnTo>
                    <a:lnTo>
                      <a:pt x="506" y="33"/>
                    </a:lnTo>
                    <a:lnTo>
                      <a:pt x="541" y="23"/>
                    </a:lnTo>
                    <a:lnTo>
                      <a:pt x="575" y="16"/>
                    </a:lnTo>
                    <a:lnTo>
                      <a:pt x="611" y="9"/>
                    </a:lnTo>
                    <a:lnTo>
                      <a:pt x="647" y="4"/>
                    </a:lnTo>
                    <a:lnTo>
                      <a:pt x="683" y="2"/>
                    </a:lnTo>
                    <a:lnTo>
                      <a:pt x="720" y="0"/>
                    </a:lnTo>
                  </a:path>
                </a:pathLst>
              </a:custGeom>
              <a:noFill/>
              <a:ln w="3175">
                <a:solidFill>
                  <a:srgbClr val="1F1A17"/>
                </a:solidFill>
                <a:round/>
                <a:headEnd/>
                <a:tailEnd/>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grpSp>
        <p:sp>
          <p:nvSpPr>
            <p:cNvPr id="1038" name="Rectangle 607"/>
            <p:cNvSpPr>
              <a:spLocks noChangeArrowheads="1"/>
            </p:cNvSpPr>
            <p:nvPr/>
          </p:nvSpPr>
          <p:spPr bwMode="auto">
            <a:xfrm>
              <a:off x="1776" y="2711"/>
              <a:ext cx="412" cy="271"/>
            </a:xfrm>
            <a:prstGeom prst="rect">
              <a:avLst/>
            </a:prstGeom>
            <a:noFill/>
            <a:ln w="9525">
              <a:noFill/>
              <a:miter lim="800000"/>
              <a:headEnd/>
              <a:tailEnd/>
            </a:ln>
          </p:spPr>
          <p:txBody>
            <a:bodyPr wrap="none" lIns="0" tIns="0" rIns="0" bIns="0">
              <a:spAutoFit/>
            </a:bodyPr>
            <a:lstStyle/>
            <a:p>
              <a:r>
                <a:rPr lang="en-US" sz="2800">
                  <a:solidFill>
                    <a:srgbClr val="1F1A17"/>
                  </a:solidFill>
                  <a:effectLst>
                    <a:outerShdw blurRad="38100" dist="38100" dir="2700000" algn="tl">
                      <a:srgbClr val="000000">
                        <a:alpha val="43137"/>
                      </a:srgbClr>
                    </a:outerShdw>
                  </a:effectLst>
                  <a:latin typeface="Cambria" panose="02040503050406030204" pitchFamily="18" charset="0"/>
                </a:rPr>
                <a:t>U,</a:t>
              </a:r>
              <a:r>
                <a:rPr lang="ru-RU" sz="2800">
                  <a:solidFill>
                    <a:srgbClr val="1F1A17"/>
                  </a:solidFill>
                  <a:effectLst>
                    <a:outerShdw blurRad="38100" dist="38100" dir="2700000" algn="tl">
                      <a:srgbClr val="000000">
                        <a:alpha val="43137"/>
                      </a:srgbClr>
                    </a:outerShdw>
                  </a:effectLst>
                  <a:latin typeface="Cambria" panose="02040503050406030204" pitchFamily="18" charset="0"/>
                </a:rPr>
                <a:t>Hf</a:t>
              </a:r>
              <a:endParaRPr lang="ru-RU" sz="2800">
                <a:effectLst>
                  <a:outerShdw blurRad="38100" dist="38100" dir="2700000" algn="tl">
                    <a:srgbClr val="000000">
                      <a:alpha val="43137"/>
                    </a:srgbClr>
                  </a:outerShdw>
                </a:effectLst>
                <a:latin typeface="Cambria" panose="02040503050406030204" pitchFamily="18" charset="0"/>
              </a:endParaRPr>
            </a:p>
          </p:txBody>
        </p:sp>
        <p:sp>
          <p:nvSpPr>
            <p:cNvPr id="1039" name="Rectangle 608"/>
            <p:cNvSpPr>
              <a:spLocks noChangeArrowheads="1"/>
            </p:cNvSpPr>
            <p:nvPr/>
          </p:nvSpPr>
          <p:spPr bwMode="auto">
            <a:xfrm>
              <a:off x="1728" y="2951"/>
              <a:ext cx="507" cy="271"/>
            </a:xfrm>
            <a:prstGeom prst="rect">
              <a:avLst/>
            </a:prstGeom>
            <a:noFill/>
            <a:ln w="9525">
              <a:noFill/>
              <a:miter lim="800000"/>
              <a:headEnd/>
              <a:tailEnd/>
            </a:ln>
          </p:spPr>
          <p:txBody>
            <a:bodyPr wrap="none" lIns="0" tIns="0" rIns="0" bIns="0">
              <a:spAutoFit/>
            </a:bodyPr>
            <a:lstStyle/>
            <a:p>
              <a:r>
                <a:rPr lang="en-US" sz="2800" dirty="0" err="1">
                  <a:solidFill>
                    <a:srgbClr val="1F1A17"/>
                  </a:solidFill>
                  <a:effectLst>
                    <a:outerShdw blurRad="38100" dist="38100" dir="2700000" algn="tl">
                      <a:srgbClr val="000000">
                        <a:alpha val="43137"/>
                      </a:srgbClr>
                    </a:outerShdw>
                  </a:effectLst>
                  <a:latin typeface="Cambria" panose="02040503050406030204" pitchFamily="18" charset="0"/>
                </a:rPr>
                <a:t>Pb</a:t>
              </a:r>
              <a:r>
                <a:rPr lang="en-US" sz="2800" dirty="0">
                  <a:solidFill>
                    <a:srgbClr val="1F1A17"/>
                  </a:solidFill>
                  <a:effectLst>
                    <a:outerShdw blurRad="38100" dist="38100" dir="2700000" algn="tl">
                      <a:srgbClr val="000000">
                        <a:alpha val="43137"/>
                      </a:srgbClr>
                    </a:outerShdw>
                  </a:effectLst>
                  <a:latin typeface="Cambria" panose="02040503050406030204" pitchFamily="18" charset="0"/>
                </a:rPr>
                <a:t>,</a:t>
              </a:r>
              <a:r>
                <a:rPr lang="ru-RU" sz="2800" dirty="0">
                  <a:solidFill>
                    <a:srgbClr val="1F1A17"/>
                  </a:solidFill>
                  <a:effectLst>
                    <a:outerShdw blurRad="38100" dist="38100" dir="2700000" algn="tl">
                      <a:srgbClr val="000000">
                        <a:alpha val="43137"/>
                      </a:srgbClr>
                    </a:outerShdw>
                  </a:effectLst>
                  <a:latin typeface="Cambria" panose="02040503050406030204" pitchFamily="18" charset="0"/>
                </a:rPr>
                <a:t>W</a:t>
              </a:r>
              <a:endParaRPr lang="ru-RU" sz="2800" dirty="0">
                <a:effectLst>
                  <a:outerShdw blurRad="38100" dist="38100" dir="2700000" algn="tl">
                    <a:srgbClr val="000000">
                      <a:alpha val="43137"/>
                    </a:srgbClr>
                  </a:outerShdw>
                </a:effectLst>
                <a:latin typeface="Cambria" panose="02040503050406030204" pitchFamily="18" charset="0"/>
              </a:endParaRPr>
            </a:p>
          </p:txBody>
        </p:sp>
        <p:graphicFrame>
          <p:nvGraphicFramePr>
            <p:cNvPr id="1029" name="Object 2"/>
            <p:cNvGraphicFramePr>
              <a:graphicFrameLocks noChangeAspect="1"/>
            </p:cNvGraphicFramePr>
            <p:nvPr/>
          </p:nvGraphicFramePr>
          <p:xfrm>
            <a:off x="1568" y="3284"/>
            <a:ext cx="896" cy="272"/>
          </p:xfrm>
          <a:graphic>
            <a:graphicData uri="http://schemas.openxmlformats.org/presentationml/2006/ole">
              <mc:AlternateContent xmlns:mc="http://schemas.openxmlformats.org/markup-compatibility/2006">
                <mc:Choice xmlns:v="urn:schemas-microsoft-com:vml" Requires="v">
                  <p:oleObj name="Equation" r:id="rId3" imgW="711000" imgH="215640" progId="Equation.3">
                    <p:embed/>
                  </p:oleObj>
                </mc:Choice>
                <mc:Fallback>
                  <p:oleObj name="Equation" r:id="rId3" imgW="711000" imgH="2156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 y="3284"/>
                          <a:ext cx="896" cy="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3"/>
            <p:cNvGraphicFramePr>
              <a:graphicFrameLocks noChangeAspect="1"/>
            </p:cNvGraphicFramePr>
            <p:nvPr/>
          </p:nvGraphicFramePr>
          <p:xfrm>
            <a:off x="1471" y="3580"/>
            <a:ext cx="1152" cy="256"/>
          </p:xfrm>
          <a:graphic>
            <a:graphicData uri="http://schemas.openxmlformats.org/presentationml/2006/ole">
              <mc:AlternateContent xmlns:mc="http://schemas.openxmlformats.org/markup-compatibility/2006">
                <mc:Choice xmlns:v="urn:schemas-microsoft-com:vml" Requires="v">
                  <p:oleObj name="Equation" r:id="rId5" imgW="914400" imgH="203040" progId="Equation.3">
                    <p:embed/>
                  </p:oleObj>
                </mc:Choice>
                <mc:Fallback>
                  <p:oleObj name="Equation" r:id="rId5" imgW="914400" imgH="203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1" y="3580"/>
                          <a:ext cx="1152"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1" name="Object 4"/>
            <p:cNvGraphicFramePr>
              <a:graphicFrameLocks noChangeAspect="1"/>
            </p:cNvGraphicFramePr>
            <p:nvPr/>
          </p:nvGraphicFramePr>
          <p:xfrm>
            <a:off x="3341" y="2654"/>
            <a:ext cx="927" cy="380"/>
          </p:xfrm>
          <a:graphic>
            <a:graphicData uri="http://schemas.openxmlformats.org/presentationml/2006/ole">
              <mc:AlternateContent xmlns:mc="http://schemas.openxmlformats.org/markup-compatibility/2006">
                <mc:Choice xmlns:v="urn:schemas-microsoft-com:vml" Requires="v">
                  <p:oleObj name="Equation" r:id="rId7" imgW="990360" imgH="406080" progId="Equation.3">
                    <p:embed/>
                  </p:oleObj>
                </mc:Choice>
                <mc:Fallback>
                  <p:oleObj name="Equation" r:id="rId7" imgW="990360" imgH="40608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1" y="2654"/>
                          <a:ext cx="927"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2" name="Object 5"/>
            <p:cNvGraphicFramePr>
              <a:graphicFrameLocks noChangeAspect="1"/>
            </p:cNvGraphicFramePr>
            <p:nvPr/>
          </p:nvGraphicFramePr>
          <p:xfrm>
            <a:off x="3408" y="3118"/>
            <a:ext cx="700" cy="380"/>
          </p:xfrm>
          <a:graphic>
            <a:graphicData uri="http://schemas.openxmlformats.org/presentationml/2006/ole">
              <mc:AlternateContent xmlns:mc="http://schemas.openxmlformats.org/markup-compatibility/2006">
                <mc:Choice xmlns:v="urn:schemas-microsoft-com:vml" Requires="v">
                  <p:oleObj name="Equation" r:id="rId9" imgW="749160" imgH="406080" progId="Equation.3">
                    <p:embed/>
                  </p:oleObj>
                </mc:Choice>
                <mc:Fallback>
                  <p:oleObj name="Equation" r:id="rId9" imgW="749160" imgH="40608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8" y="3118"/>
                          <a:ext cx="700" cy="3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6"/>
            <p:cNvGraphicFramePr>
              <a:graphicFrameLocks noChangeAspect="1"/>
            </p:cNvGraphicFramePr>
            <p:nvPr/>
          </p:nvGraphicFramePr>
          <p:xfrm>
            <a:off x="3360" y="3684"/>
            <a:ext cx="864" cy="256"/>
          </p:xfrm>
          <a:graphic>
            <a:graphicData uri="http://schemas.openxmlformats.org/presentationml/2006/ole">
              <mc:AlternateContent xmlns:mc="http://schemas.openxmlformats.org/markup-compatibility/2006">
                <mc:Choice xmlns:v="urn:schemas-microsoft-com:vml" Requires="v">
                  <p:oleObj name="Equation" r:id="rId11" imgW="685800" imgH="203040" progId="Equation.3">
                    <p:embed/>
                  </p:oleObj>
                </mc:Choice>
                <mc:Fallback>
                  <p:oleObj name="Equation" r:id="rId11" imgW="685800" imgH="20304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60" y="3684"/>
                          <a:ext cx="864" cy="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40" name="Freeform 614"/>
            <p:cNvSpPr>
              <a:spLocks/>
            </p:cNvSpPr>
            <p:nvPr/>
          </p:nvSpPr>
          <p:spPr bwMode="auto">
            <a:xfrm>
              <a:off x="2304" y="2687"/>
              <a:ext cx="1038" cy="279"/>
            </a:xfrm>
            <a:custGeom>
              <a:avLst/>
              <a:gdLst>
                <a:gd name="T0" fmla="*/ 0 w 1038"/>
                <a:gd name="T1" fmla="*/ 197 h 279"/>
                <a:gd name="T2" fmla="*/ 1038 w 1038"/>
                <a:gd name="T3" fmla="*/ 146 h 279"/>
                <a:gd name="T4" fmla="*/ 0 60000 65536"/>
                <a:gd name="T5" fmla="*/ 0 60000 65536"/>
                <a:gd name="T6" fmla="*/ 0 w 1038"/>
                <a:gd name="T7" fmla="*/ 0 h 279"/>
                <a:gd name="T8" fmla="*/ 1038 w 1038"/>
                <a:gd name="T9" fmla="*/ 279 h 279"/>
              </a:gdLst>
              <a:ahLst/>
              <a:cxnLst>
                <a:cxn ang="T4">
                  <a:pos x="T0" y="T1"/>
                </a:cxn>
                <a:cxn ang="T5">
                  <a:pos x="T2" y="T3"/>
                </a:cxn>
              </a:cxnLst>
              <a:rect l="T6" t="T7" r="T8" b="T9"/>
              <a:pathLst>
                <a:path w="1038" h="279">
                  <a:moveTo>
                    <a:pt x="0" y="197"/>
                  </a:moveTo>
                  <a:cubicBezTo>
                    <a:pt x="500" y="279"/>
                    <a:pt x="511" y="0"/>
                    <a:pt x="1038" y="146"/>
                  </a:cubicBezTo>
                </a:path>
              </a:pathLst>
            </a:custGeom>
            <a:noFill/>
            <a:ln w="50800">
              <a:solidFill>
                <a:srgbClr val="000000"/>
              </a:solidFill>
              <a:round/>
              <a:headEnd/>
              <a:tailEnd type="stealth" w="lg" len="lg"/>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41" name="Freeform 615"/>
            <p:cNvSpPr>
              <a:spLocks/>
            </p:cNvSpPr>
            <p:nvPr/>
          </p:nvSpPr>
          <p:spPr bwMode="auto">
            <a:xfrm>
              <a:off x="2355" y="2941"/>
              <a:ext cx="1025" cy="216"/>
            </a:xfrm>
            <a:custGeom>
              <a:avLst/>
              <a:gdLst>
                <a:gd name="T0" fmla="*/ 0 w 1025"/>
                <a:gd name="T1" fmla="*/ 133 h 216"/>
                <a:gd name="T2" fmla="*/ 1025 w 1025"/>
                <a:gd name="T3" fmla="*/ 19 h 216"/>
                <a:gd name="T4" fmla="*/ 0 60000 65536"/>
                <a:gd name="T5" fmla="*/ 0 60000 65536"/>
                <a:gd name="T6" fmla="*/ 0 w 1025"/>
                <a:gd name="T7" fmla="*/ 0 h 216"/>
                <a:gd name="T8" fmla="*/ 1025 w 1025"/>
                <a:gd name="T9" fmla="*/ 216 h 216"/>
              </a:gdLst>
              <a:ahLst/>
              <a:cxnLst>
                <a:cxn ang="T4">
                  <a:pos x="T0" y="T1"/>
                </a:cxn>
                <a:cxn ang="T5">
                  <a:pos x="T2" y="T3"/>
                </a:cxn>
              </a:cxnLst>
              <a:rect l="T6" t="T7" r="T8" b="T9"/>
              <a:pathLst>
                <a:path w="1025" h="216">
                  <a:moveTo>
                    <a:pt x="0" y="133"/>
                  </a:moveTo>
                  <a:cubicBezTo>
                    <a:pt x="462" y="216"/>
                    <a:pt x="405" y="0"/>
                    <a:pt x="1025" y="19"/>
                  </a:cubicBezTo>
                </a:path>
              </a:pathLst>
            </a:custGeom>
            <a:noFill/>
            <a:ln w="50800">
              <a:solidFill>
                <a:srgbClr val="000000"/>
              </a:solidFill>
              <a:prstDash val="sysDot"/>
              <a:round/>
              <a:headEnd/>
              <a:tailEnd type="stealth" w="med" len="lg"/>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sp>
          <p:nvSpPr>
            <p:cNvPr id="1042" name="Freeform 616"/>
            <p:cNvSpPr>
              <a:spLocks/>
            </p:cNvSpPr>
            <p:nvPr/>
          </p:nvSpPr>
          <p:spPr bwMode="auto">
            <a:xfrm>
              <a:off x="2352" y="3069"/>
              <a:ext cx="1041" cy="233"/>
            </a:xfrm>
            <a:custGeom>
              <a:avLst/>
              <a:gdLst>
                <a:gd name="T0" fmla="*/ 0 w 1041"/>
                <a:gd name="T1" fmla="*/ 7 h 233"/>
                <a:gd name="T2" fmla="*/ 1041 w 1041"/>
                <a:gd name="T3" fmla="*/ 233 h 233"/>
                <a:gd name="T4" fmla="*/ 0 60000 65536"/>
                <a:gd name="T5" fmla="*/ 0 60000 65536"/>
                <a:gd name="T6" fmla="*/ 0 w 1041"/>
                <a:gd name="T7" fmla="*/ 0 h 233"/>
                <a:gd name="T8" fmla="*/ 1041 w 1041"/>
                <a:gd name="T9" fmla="*/ 233 h 233"/>
              </a:gdLst>
              <a:ahLst/>
              <a:cxnLst>
                <a:cxn ang="T4">
                  <a:pos x="T0" y="T1"/>
                </a:cxn>
                <a:cxn ang="T5">
                  <a:pos x="T2" y="T3"/>
                </a:cxn>
              </a:cxnLst>
              <a:rect l="T6" t="T7" r="T8" b="T9"/>
              <a:pathLst>
                <a:path w="1041" h="233">
                  <a:moveTo>
                    <a:pt x="0" y="7"/>
                  </a:moveTo>
                  <a:cubicBezTo>
                    <a:pt x="439" y="220"/>
                    <a:pt x="402" y="0"/>
                    <a:pt x="1041" y="233"/>
                  </a:cubicBezTo>
                </a:path>
              </a:pathLst>
            </a:custGeom>
            <a:noFill/>
            <a:ln w="63500">
              <a:solidFill>
                <a:srgbClr val="000000"/>
              </a:solidFill>
              <a:round/>
              <a:headEnd/>
              <a:tailEnd type="stealth" w="lg" len="lg"/>
            </a:ln>
          </p:spPr>
          <p:txBody>
            <a:bodyPr/>
            <a:lstStyle/>
            <a:p>
              <a:endParaRPr lang="ru-RU">
                <a:effectLst>
                  <a:outerShdw blurRad="38100" dist="38100" dir="2700000" algn="tl">
                    <a:srgbClr val="000000">
                      <a:alpha val="43137"/>
                    </a:srgbClr>
                  </a:outerShdw>
                </a:effectLst>
                <a:latin typeface="Cambria" panose="02040503050406030204" pitchFamily="18" charset="0"/>
              </a:endParaRPr>
            </a:p>
          </p:txBody>
        </p:sp>
      </p:grpSp>
      <p:graphicFrame>
        <p:nvGraphicFramePr>
          <p:cNvPr id="1026" name="Object 7"/>
          <p:cNvGraphicFramePr>
            <a:graphicFrameLocks noChangeAspect="1"/>
          </p:cNvGraphicFramePr>
          <p:nvPr>
            <p:extLst>
              <p:ext uri="{D42A27DB-BD31-4B8C-83A1-F6EECF244321}">
                <p14:modId xmlns:p14="http://schemas.microsoft.com/office/powerpoint/2010/main" val="3534437639"/>
              </p:ext>
            </p:extLst>
          </p:nvPr>
        </p:nvGraphicFramePr>
        <p:xfrm>
          <a:off x="2743200" y="1701800"/>
          <a:ext cx="6292258" cy="660400"/>
        </p:xfrm>
        <a:graphic>
          <a:graphicData uri="http://schemas.openxmlformats.org/presentationml/2006/ole">
            <mc:AlternateContent xmlns:mc="http://schemas.openxmlformats.org/markup-compatibility/2006">
              <mc:Choice xmlns:v="urn:schemas-microsoft-com:vml" Requires="v">
                <p:oleObj name="Equation" r:id="rId13" imgW="2425680" imgH="253800" progId="Equation.DSMT4">
                  <p:embed/>
                </p:oleObj>
              </mc:Choice>
              <mc:Fallback>
                <p:oleObj name="Equation" r:id="rId13" imgW="2425680" imgH="253800" progId="Equation.DSMT4">
                  <p:embed/>
                  <p:pic>
                    <p:nvPicPr>
                      <p:cNvPr id="0" name="Object 7"/>
                      <p:cNvPicPr>
                        <a:picLocks noChangeAspect="1" noChangeArrowheads="1"/>
                      </p:cNvPicPr>
                      <p:nvPr/>
                    </p:nvPicPr>
                    <p:blipFill>
                      <a:blip r:embed="rId14"/>
                      <a:srcRect/>
                      <a:stretch>
                        <a:fillRect/>
                      </a:stretch>
                    </p:blipFill>
                    <p:spPr bwMode="auto">
                      <a:xfrm>
                        <a:off x="2743200" y="1701800"/>
                        <a:ext cx="6292258" cy="660400"/>
                      </a:xfrm>
                      <a:prstGeom prst="rect">
                        <a:avLst/>
                      </a:prstGeom>
                      <a:noFill/>
                      <a:effectLst>
                        <a:outerShdw dist="17961" dir="2700000" algn="ctr" rotWithShape="0">
                          <a:srgbClr val="000000"/>
                        </a:outerShdw>
                      </a:effectLst>
                    </p:spPr>
                  </p:pic>
                </p:oleObj>
              </mc:Fallback>
            </mc:AlternateContent>
          </a:graphicData>
        </a:graphic>
      </p:graphicFrame>
      <p:graphicFrame>
        <p:nvGraphicFramePr>
          <p:cNvPr id="1027" name="Object 8"/>
          <p:cNvGraphicFramePr>
            <a:graphicFrameLocks noChangeAspect="1"/>
          </p:cNvGraphicFramePr>
          <p:nvPr>
            <p:extLst>
              <p:ext uri="{D42A27DB-BD31-4B8C-83A1-F6EECF244321}">
                <p14:modId xmlns:p14="http://schemas.microsoft.com/office/powerpoint/2010/main" val="1889216907"/>
              </p:ext>
            </p:extLst>
          </p:nvPr>
        </p:nvGraphicFramePr>
        <p:xfrm>
          <a:off x="2746376" y="2286000"/>
          <a:ext cx="4534611" cy="660400"/>
        </p:xfrm>
        <a:graphic>
          <a:graphicData uri="http://schemas.openxmlformats.org/presentationml/2006/ole">
            <mc:AlternateContent xmlns:mc="http://schemas.openxmlformats.org/markup-compatibility/2006">
              <mc:Choice xmlns:v="urn:schemas-microsoft-com:vml" Requires="v">
                <p:oleObj name="Equation" r:id="rId15" imgW="1739880" imgH="253800" progId="Equation.DSMT4">
                  <p:embed/>
                </p:oleObj>
              </mc:Choice>
              <mc:Fallback>
                <p:oleObj name="Equation" r:id="rId15" imgW="1739880" imgH="253800" progId="Equation.DSMT4">
                  <p:embed/>
                  <p:pic>
                    <p:nvPicPr>
                      <p:cNvPr id="0" name="Object 8"/>
                      <p:cNvPicPr>
                        <a:picLocks noChangeAspect="1" noChangeArrowheads="1"/>
                      </p:cNvPicPr>
                      <p:nvPr/>
                    </p:nvPicPr>
                    <p:blipFill>
                      <a:blip r:embed="rId16"/>
                      <a:srcRect/>
                      <a:stretch>
                        <a:fillRect/>
                      </a:stretch>
                    </p:blipFill>
                    <p:spPr bwMode="auto">
                      <a:xfrm>
                        <a:off x="2746376" y="2286000"/>
                        <a:ext cx="4534611" cy="660400"/>
                      </a:xfrm>
                      <a:prstGeom prst="rect">
                        <a:avLst/>
                      </a:prstGeom>
                      <a:noFill/>
                      <a:effectLst>
                        <a:outerShdw dist="17961" dir="2700000" algn="ctr" rotWithShape="0">
                          <a:srgbClr val="000000"/>
                        </a:outerShdw>
                      </a:effectLst>
                    </p:spPr>
                  </p:pic>
                </p:oleObj>
              </mc:Fallback>
            </mc:AlternateContent>
          </a:graphicData>
        </a:graphic>
      </p:graphicFrame>
      <p:graphicFrame>
        <p:nvGraphicFramePr>
          <p:cNvPr id="1028" name="Object 9"/>
          <p:cNvGraphicFramePr>
            <a:graphicFrameLocks noChangeAspect="1"/>
          </p:cNvGraphicFramePr>
          <p:nvPr>
            <p:extLst>
              <p:ext uri="{D42A27DB-BD31-4B8C-83A1-F6EECF244321}">
                <p14:modId xmlns:p14="http://schemas.microsoft.com/office/powerpoint/2010/main" val="1864600207"/>
              </p:ext>
            </p:extLst>
          </p:nvPr>
        </p:nvGraphicFramePr>
        <p:xfrm>
          <a:off x="2820989" y="2997201"/>
          <a:ext cx="4358229" cy="660400"/>
        </p:xfrm>
        <a:graphic>
          <a:graphicData uri="http://schemas.openxmlformats.org/presentationml/2006/ole">
            <mc:AlternateContent xmlns:mc="http://schemas.openxmlformats.org/markup-compatibility/2006">
              <mc:Choice xmlns:v="urn:schemas-microsoft-com:vml" Requires="v">
                <p:oleObj name="Equation" r:id="rId17" imgW="1676160" imgH="253800" progId="Equation.DSMT4">
                  <p:embed/>
                </p:oleObj>
              </mc:Choice>
              <mc:Fallback>
                <p:oleObj name="Equation" r:id="rId17" imgW="1676160" imgH="253800" progId="Equation.DSMT4">
                  <p:embed/>
                  <p:pic>
                    <p:nvPicPr>
                      <p:cNvPr id="0" name="Object 9"/>
                      <p:cNvPicPr>
                        <a:picLocks noChangeAspect="1" noChangeArrowheads="1"/>
                      </p:cNvPicPr>
                      <p:nvPr/>
                    </p:nvPicPr>
                    <p:blipFill>
                      <a:blip r:embed="rId18"/>
                      <a:srcRect/>
                      <a:stretch>
                        <a:fillRect/>
                      </a:stretch>
                    </p:blipFill>
                    <p:spPr bwMode="auto">
                      <a:xfrm>
                        <a:off x="2820989" y="2997201"/>
                        <a:ext cx="4358229" cy="660400"/>
                      </a:xfrm>
                      <a:prstGeom prst="rect">
                        <a:avLst/>
                      </a:prstGeom>
                      <a:noFill/>
                      <a:effectLst>
                        <a:outerShdw dist="17961" dir="2700000" algn="ctr" rotWithShape="0">
                          <a:srgbClr val="000000"/>
                        </a:outerShdw>
                      </a:effectLst>
                    </p:spPr>
                  </p:pic>
                </p:oleObj>
              </mc:Fallback>
            </mc:AlternateContent>
          </a:graphicData>
        </a:graphic>
      </p:graphicFrame>
      <p:sp>
        <p:nvSpPr>
          <p:cNvPr id="621" name="TextBox 620"/>
          <p:cNvSpPr txBox="1"/>
          <p:nvPr/>
        </p:nvSpPr>
        <p:spPr>
          <a:xfrm>
            <a:off x="2209801" y="6243639"/>
            <a:ext cx="1907895" cy="461665"/>
          </a:xfrm>
          <a:prstGeom prst="rect">
            <a:avLst/>
          </a:prstGeom>
          <a:noFill/>
        </p:spPr>
        <p:txBody>
          <a:bodyPr wrap="none">
            <a:spAutoFit/>
          </a:bodyPr>
          <a:lstStyle/>
          <a:p>
            <a:pPr>
              <a:defRPr/>
            </a:pPr>
            <a:r>
              <a:rPr lang="en-US" sz="2400" dirty="0">
                <a:effectLst>
                  <a:outerShdw blurRad="38100" dist="38100" dir="2700000" algn="tl">
                    <a:srgbClr val="000000">
                      <a:alpha val="43137"/>
                    </a:srgbClr>
                  </a:outerShdw>
                </a:effectLst>
                <a:latin typeface="Symbol" panose="05050102010706020507" pitchFamily="18" charset="2"/>
              </a:rPr>
              <a:t>m</a:t>
            </a:r>
            <a:r>
              <a:rPr lang="en-US" sz="2400" dirty="0">
                <a:effectLst>
                  <a:outerShdw blurRad="38100" dist="38100" dir="2700000" algn="tl">
                    <a:srgbClr val="000000">
                      <a:alpha val="43137"/>
                    </a:srgbClr>
                  </a:outerShdw>
                </a:effectLst>
                <a:latin typeface="Cambria" panose="02040503050406030204" pitchFamily="18" charset="0"/>
              </a:rPr>
              <a:t>=</a:t>
            </a:r>
            <a:r>
              <a:rPr lang="en-US" sz="2400" baseline="30000" dirty="0">
                <a:effectLst>
                  <a:outerShdw blurRad="38100" dist="38100" dir="2700000" algn="tl">
                    <a:srgbClr val="000000">
                      <a:alpha val="43137"/>
                    </a:srgbClr>
                  </a:outerShdw>
                </a:effectLst>
                <a:latin typeface="Cambria" panose="02040503050406030204" pitchFamily="18" charset="0"/>
              </a:rPr>
              <a:t>238</a:t>
            </a:r>
            <a:r>
              <a:rPr lang="en-US" sz="2400" dirty="0">
                <a:effectLst>
                  <a:outerShdw blurRad="38100" dist="38100" dir="2700000" algn="tl">
                    <a:srgbClr val="000000">
                      <a:alpha val="43137"/>
                    </a:srgbClr>
                  </a:outerShdw>
                </a:effectLst>
                <a:latin typeface="Cambria" panose="02040503050406030204" pitchFamily="18" charset="0"/>
              </a:rPr>
              <a:t>U/</a:t>
            </a:r>
            <a:r>
              <a:rPr lang="en-US" sz="2400" baseline="30000" dirty="0">
                <a:effectLst>
                  <a:outerShdw blurRad="38100" dist="38100" dir="2700000" algn="tl">
                    <a:srgbClr val="000000">
                      <a:alpha val="43137"/>
                    </a:srgbClr>
                  </a:outerShdw>
                </a:effectLst>
                <a:latin typeface="Cambria" panose="02040503050406030204" pitchFamily="18" charset="0"/>
              </a:rPr>
              <a:t>204</a:t>
            </a:r>
            <a:r>
              <a:rPr lang="en-US" sz="2400" dirty="0">
                <a:effectLst>
                  <a:outerShdw blurRad="38100" dist="38100" dir="2700000" algn="tl">
                    <a:srgbClr val="000000">
                      <a:alpha val="43137"/>
                    </a:srgbClr>
                  </a:outerShdw>
                </a:effectLst>
                <a:latin typeface="Cambria" panose="02040503050406030204" pitchFamily="18" charset="0"/>
              </a:rPr>
              <a:t>Pb</a:t>
            </a:r>
            <a:endParaRPr lang="ru-RU" sz="2400" dirty="0">
              <a:effectLst>
                <a:outerShdw blurRad="38100" dist="38100" dir="2700000" algn="tl">
                  <a:srgbClr val="000000">
                    <a:alpha val="43137"/>
                  </a:srgbClr>
                </a:outerShdw>
              </a:effectLst>
              <a:latin typeface="Cambria" panose="020405030504060302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152400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9397" name="Rectangle 5"/>
          <p:cNvSpPr>
            <a:spLocks noChangeArrowheads="1"/>
          </p:cNvSpPr>
          <p:nvPr/>
        </p:nvSpPr>
        <p:spPr bwMode="auto">
          <a:xfrm>
            <a:off x="152400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9400" name="Rectangle 8"/>
          <p:cNvSpPr>
            <a:spLocks noChangeArrowheads="1"/>
          </p:cNvSpPr>
          <p:nvPr/>
        </p:nvSpPr>
        <p:spPr bwMode="auto">
          <a:xfrm>
            <a:off x="152400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11" name="TextBox 10"/>
          <p:cNvSpPr txBox="1"/>
          <p:nvPr/>
        </p:nvSpPr>
        <p:spPr>
          <a:xfrm>
            <a:off x="2286000" y="240268"/>
            <a:ext cx="4191084" cy="461665"/>
          </a:xfrm>
          <a:prstGeom prst="rect">
            <a:avLst/>
          </a:prstGeom>
          <a:noFill/>
        </p:spPr>
        <p:txBody>
          <a:bodyPr wrap="none" rtlCol="0">
            <a:spAutoFit/>
          </a:bodyPr>
          <a:lstStyle/>
          <a:p>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Формально можно записать:</a:t>
            </a:r>
          </a:p>
        </p:txBody>
      </p:sp>
      <p:sp>
        <p:nvSpPr>
          <p:cNvPr id="12" name="TextBox 11"/>
          <p:cNvSpPr txBox="1"/>
          <p:nvPr/>
        </p:nvSpPr>
        <p:spPr>
          <a:xfrm>
            <a:off x="2133600" y="1676400"/>
            <a:ext cx="8077200" cy="1200329"/>
          </a:xfrm>
          <a:prstGeom prst="rect">
            <a:avLst/>
          </a:prstGeom>
          <a:noFill/>
        </p:spPr>
        <p:txBody>
          <a:bodyPr wrap="square" rtlCol="0">
            <a:spAutoFit/>
          </a:bodyPr>
          <a:lstStyle/>
          <a:p>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Оставшаяся к сегодняшнему дню доля </a:t>
            </a:r>
            <a:r>
              <a:rPr lang="ru-RU" sz="2400"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82</a:t>
            </a:r>
            <a:r>
              <a:rPr lang="en-US" sz="240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f</a:t>
            </a:r>
            <a:r>
              <a:rPr lang="en-US"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составляет 3×10</a:t>
            </a:r>
            <a:r>
              <a:rPr lang="ru-RU" sz="2400"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55</a:t>
            </a:r>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от его исходной распространённости.</a:t>
            </a:r>
          </a:p>
          <a:p>
            <a:endPar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p:txBody>
      </p:sp>
      <p:sp>
        <p:nvSpPr>
          <p:cNvPr id="13" name="TextBox 12"/>
          <p:cNvSpPr txBox="1"/>
          <p:nvPr/>
        </p:nvSpPr>
        <p:spPr>
          <a:xfrm>
            <a:off x="2057400" y="4800601"/>
            <a:ext cx="8229600" cy="830997"/>
          </a:xfrm>
          <a:prstGeom prst="rect">
            <a:avLst/>
          </a:prstGeom>
          <a:noFill/>
        </p:spPr>
        <p:txBody>
          <a:bodyPr wrap="square" rtlCol="0">
            <a:spAutoFit/>
          </a:bodyPr>
          <a:lstStyle/>
          <a:p>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Теперь за начало координат принято время зарождения Солнечной Системы, а не сегодняшний день</a:t>
            </a:r>
          </a:p>
        </p:txBody>
      </p:sp>
      <mc:AlternateContent xmlns:mc="http://schemas.openxmlformats.org/markup-compatibility/2006" xmlns:a14="http://schemas.microsoft.com/office/drawing/2010/main">
        <mc:Choice Requires="a14">
          <p:sp>
            <p:nvSpPr>
              <p:cNvPr id="3" name="TextBox 2"/>
              <p:cNvSpPr txBox="1"/>
              <p:nvPr/>
            </p:nvSpPr>
            <p:spPr>
              <a:xfrm>
                <a:off x="1752601" y="5719280"/>
                <a:ext cx="9060173" cy="9101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200" i="1">
                              <a:effectLst>
                                <a:outerShdw blurRad="38100" dist="38100" dir="2700000" algn="tl">
                                  <a:srgbClr val="000000">
                                    <a:alpha val="43137"/>
                                  </a:srgbClr>
                                </a:outerShdw>
                              </a:effectLst>
                              <a:latin typeface="Cambria Math" panose="02040503050406030204" pitchFamily="18" charset="0"/>
                            </a:rPr>
                          </m:ctrlPr>
                        </m:dPr>
                        <m:e>
                          <m:f>
                            <m:fPr>
                              <m:ctrlPr>
                                <a:rPr lang="en-US" sz="2200" i="1">
                                  <a:effectLst>
                                    <a:outerShdw blurRad="38100" dist="38100" dir="2700000" algn="tl">
                                      <a:srgbClr val="000000">
                                        <a:alpha val="43137"/>
                                      </a:srgbClr>
                                    </a:outerShdw>
                                  </a:effectLst>
                                  <a:latin typeface="Cambria Math" panose="02040503050406030204" pitchFamily="18" charset="0"/>
                                </a:rPr>
                              </m:ctrlPr>
                            </m:fPr>
                            <m:num>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ru-RU" sz="2200" i="1">
                                      <a:effectLst>
                                        <a:outerShdw blurRad="38100" dist="38100" dir="2700000" algn="tl">
                                          <a:srgbClr val="000000">
                                            <a:alpha val="43137"/>
                                          </a:srgbClr>
                                        </a:outerShdw>
                                      </a:effectLst>
                                      <a:latin typeface="Cambria Math"/>
                                    </a:rPr>
                                    <m:t>182</m:t>
                                  </m:r>
                                </m:sup>
                                <m:e>
                                  <m:r>
                                    <a:rPr lang="en-US" sz="2200" i="1">
                                      <a:effectLst>
                                        <a:outerShdw blurRad="38100" dist="38100" dir="2700000" algn="tl">
                                          <a:srgbClr val="000000">
                                            <a:alpha val="43137"/>
                                          </a:srgbClr>
                                        </a:outerShdw>
                                      </a:effectLst>
                                      <a:latin typeface="Cambria Math"/>
                                    </a:rPr>
                                    <m:t>𝑊</m:t>
                                  </m:r>
                                </m:e>
                              </m:sPre>
                            </m:num>
                            <m:den>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en-US" sz="2200" i="1">
                                      <a:effectLst>
                                        <a:outerShdw blurRad="38100" dist="38100" dir="2700000" algn="tl">
                                          <a:srgbClr val="000000">
                                            <a:alpha val="43137"/>
                                          </a:srgbClr>
                                        </a:outerShdw>
                                      </a:effectLst>
                                      <a:latin typeface="Cambria Math"/>
                                    </a:rPr>
                                    <m:t>183</m:t>
                                  </m:r>
                                </m:sup>
                                <m:e>
                                  <m:r>
                                    <a:rPr lang="en-US" sz="2200" i="1">
                                      <a:effectLst>
                                        <a:outerShdw blurRad="38100" dist="38100" dir="2700000" algn="tl">
                                          <a:srgbClr val="000000">
                                            <a:alpha val="43137"/>
                                          </a:srgbClr>
                                        </a:outerShdw>
                                      </a:effectLst>
                                      <a:latin typeface="Cambria Math"/>
                                    </a:rPr>
                                    <m:t>𝑊</m:t>
                                  </m:r>
                                </m:e>
                              </m:sPre>
                            </m:den>
                          </m:f>
                        </m:e>
                      </m:d>
                      <m:r>
                        <a:rPr lang="en-US" sz="2200" i="1">
                          <a:effectLst>
                            <a:outerShdw blurRad="38100" dist="38100" dir="2700000" algn="tl">
                              <a:srgbClr val="000000">
                                <a:alpha val="43137"/>
                              </a:srgbClr>
                            </a:outerShdw>
                          </a:effectLst>
                          <a:latin typeface="Cambria Math"/>
                        </a:rPr>
                        <m:t>=</m:t>
                      </m:r>
                      <m:sSub>
                        <m:sSubPr>
                          <m:ctrlPr>
                            <a:rPr lang="en-US" sz="2200" i="1">
                              <a:effectLst>
                                <a:outerShdw blurRad="38100" dist="38100" dir="2700000" algn="tl">
                                  <a:srgbClr val="000000">
                                    <a:alpha val="43137"/>
                                  </a:srgbClr>
                                </a:outerShdw>
                              </a:effectLst>
                              <a:latin typeface="Cambria Math" panose="02040503050406030204" pitchFamily="18" charset="0"/>
                            </a:rPr>
                          </m:ctrlPr>
                        </m:sSubPr>
                        <m:e>
                          <m:d>
                            <m:dPr>
                              <m:ctrlPr>
                                <a:rPr lang="en-US" sz="2200" i="1">
                                  <a:effectLst>
                                    <a:outerShdw blurRad="38100" dist="38100" dir="2700000" algn="tl">
                                      <a:srgbClr val="000000">
                                        <a:alpha val="43137"/>
                                      </a:srgbClr>
                                    </a:outerShdw>
                                  </a:effectLst>
                                  <a:latin typeface="Cambria Math" panose="02040503050406030204" pitchFamily="18" charset="0"/>
                                </a:rPr>
                              </m:ctrlPr>
                            </m:dPr>
                            <m:e>
                              <m:f>
                                <m:fPr>
                                  <m:ctrlPr>
                                    <a:rPr lang="en-US" sz="2200" i="1">
                                      <a:effectLst>
                                        <a:outerShdw blurRad="38100" dist="38100" dir="2700000" algn="tl">
                                          <a:srgbClr val="000000">
                                            <a:alpha val="43137"/>
                                          </a:srgbClr>
                                        </a:outerShdw>
                                      </a:effectLst>
                                      <a:latin typeface="Cambria Math" panose="02040503050406030204" pitchFamily="18" charset="0"/>
                                    </a:rPr>
                                  </m:ctrlPr>
                                </m:fPr>
                                <m:num>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ru-RU" sz="2200" i="1">
                                          <a:effectLst>
                                            <a:outerShdw blurRad="38100" dist="38100" dir="2700000" algn="tl">
                                              <a:srgbClr val="000000">
                                                <a:alpha val="43137"/>
                                              </a:srgbClr>
                                            </a:outerShdw>
                                          </a:effectLst>
                                          <a:latin typeface="Cambria Math"/>
                                        </a:rPr>
                                        <m:t>182</m:t>
                                      </m:r>
                                    </m:sup>
                                    <m:e>
                                      <m:r>
                                        <a:rPr lang="en-US" sz="2200" i="1">
                                          <a:effectLst>
                                            <a:outerShdw blurRad="38100" dist="38100" dir="2700000" algn="tl">
                                              <a:srgbClr val="000000">
                                                <a:alpha val="43137"/>
                                              </a:srgbClr>
                                            </a:outerShdw>
                                          </a:effectLst>
                                          <a:latin typeface="Cambria Math"/>
                                        </a:rPr>
                                        <m:t>𝑊</m:t>
                                      </m:r>
                                    </m:e>
                                  </m:sPre>
                                </m:num>
                                <m:den>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en-US" sz="2200" i="1">
                                          <a:effectLst>
                                            <a:outerShdw blurRad="38100" dist="38100" dir="2700000" algn="tl">
                                              <a:srgbClr val="000000">
                                                <a:alpha val="43137"/>
                                              </a:srgbClr>
                                            </a:outerShdw>
                                          </a:effectLst>
                                          <a:latin typeface="Cambria Math"/>
                                        </a:rPr>
                                        <m:t>183</m:t>
                                      </m:r>
                                    </m:sup>
                                    <m:e>
                                      <m:r>
                                        <a:rPr lang="en-US" sz="2200" i="1">
                                          <a:effectLst>
                                            <a:outerShdw blurRad="38100" dist="38100" dir="2700000" algn="tl">
                                              <a:srgbClr val="000000">
                                                <a:alpha val="43137"/>
                                              </a:srgbClr>
                                            </a:outerShdw>
                                          </a:effectLst>
                                          <a:latin typeface="Cambria Math"/>
                                        </a:rPr>
                                        <m:t>𝑊</m:t>
                                      </m:r>
                                    </m:e>
                                  </m:sPre>
                                </m:den>
                              </m:f>
                            </m:e>
                          </m:d>
                        </m:e>
                        <m:sub>
                          <m:r>
                            <a:rPr lang="en-US" sz="2200" i="1">
                              <a:effectLst>
                                <a:outerShdw blurRad="38100" dist="38100" dir="2700000" algn="tl">
                                  <a:srgbClr val="000000">
                                    <a:alpha val="43137"/>
                                  </a:srgbClr>
                                </a:outerShdw>
                              </a:effectLst>
                              <a:latin typeface="Cambria Math"/>
                            </a:rPr>
                            <m:t>0</m:t>
                          </m:r>
                        </m:sub>
                      </m:sSub>
                      <m:r>
                        <a:rPr lang="en-US" sz="2200" i="1">
                          <a:effectLst>
                            <a:outerShdw blurRad="38100" dist="38100" dir="2700000" algn="tl">
                              <a:srgbClr val="000000">
                                <a:alpha val="43137"/>
                              </a:srgbClr>
                            </a:outerShdw>
                          </a:effectLst>
                          <a:latin typeface="Cambria Math"/>
                        </a:rPr>
                        <m:t>+</m:t>
                      </m:r>
                      <m:sSub>
                        <m:sSubPr>
                          <m:ctrlPr>
                            <a:rPr lang="en-US" sz="2200" i="1">
                              <a:effectLst>
                                <a:outerShdw blurRad="38100" dist="38100" dir="2700000" algn="tl">
                                  <a:srgbClr val="000000">
                                    <a:alpha val="43137"/>
                                  </a:srgbClr>
                                </a:outerShdw>
                              </a:effectLst>
                              <a:latin typeface="Cambria Math" panose="02040503050406030204" pitchFamily="18" charset="0"/>
                            </a:rPr>
                          </m:ctrlPr>
                        </m:sSubPr>
                        <m:e>
                          <m:d>
                            <m:dPr>
                              <m:ctrlPr>
                                <a:rPr lang="en-US" sz="2200" i="1">
                                  <a:effectLst>
                                    <a:outerShdw blurRad="38100" dist="38100" dir="2700000" algn="tl">
                                      <a:srgbClr val="000000">
                                        <a:alpha val="43137"/>
                                      </a:srgbClr>
                                    </a:outerShdw>
                                  </a:effectLst>
                                  <a:latin typeface="Cambria Math" panose="02040503050406030204" pitchFamily="18" charset="0"/>
                                </a:rPr>
                              </m:ctrlPr>
                            </m:dPr>
                            <m:e>
                              <m:f>
                                <m:fPr>
                                  <m:ctrlPr>
                                    <a:rPr lang="en-US" sz="2200" i="1">
                                      <a:effectLst>
                                        <a:outerShdw blurRad="38100" dist="38100" dir="2700000" algn="tl">
                                          <a:srgbClr val="000000">
                                            <a:alpha val="43137"/>
                                          </a:srgbClr>
                                        </a:outerShdw>
                                      </a:effectLst>
                                      <a:latin typeface="Cambria Math" panose="02040503050406030204" pitchFamily="18" charset="0"/>
                                    </a:rPr>
                                  </m:ctrlPr>
                                </m:fPr>
                                <m:num>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ru-RU" sz="2200" i="1">
                                          <a:effectLst>
                                            <a:outerShdw blurRad="38100" dist="38100" dir="2700000" algn="tl">
                                              <a:srgbClr val="000000">
                                                <a:alpha val="43137"/>
                                              </a:srgbClr>
                                            </a:outerShdw>
                                          </a:effectLst>
                                          <a:latin typeface="Cambria Math"/>
                                        </a:rPr>
                                        <m:t>182</m:t>
                                      </m:r>
                                    </m:sup>
                                    <m:e>
                                      <m:r>
                                        <a:rPr lang="en-US" sz="2200" i="1">
                                          <a:effectLst>
                                            <a:outerShdw blurRad="38100" dist="38100" dir="2700000" algn="tl">
                                              <a:srgbClr val="000000">
                                                <a:alpha val="43137"/>
                                              </a:srgbClr>
                                            </a:outerShdw>
                                          </a:effectLst>
                                          <a:latin typeface="Cambria Math"/>
                                        </a:rPr>
                                        <m:t>𝐻𝑓</m:t>
                                      </m:r>
                                    </m:e>
                                  </m:sPre>
                                </m:num>
                                <m:den>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en-US" sz="2200" i="1">
                                          <a:effectLst>
                                            <a:outerShdw blurRad="38100" dist="38100" dir="2700000" algn="tl">
                                              <a:srgbClr val="000000">
                                                <a:alpha val="43137"/>
                                              </a:srgbClr>
                                            </a:outerShdw>
                                          </a:effectLst>
                                          <a:latin typeface="Cambria Math"/>
                                        </a:rPr>
                                        <m:t>180</m:t>
                                      </m:r>
                                    </m:sup>
                                    <m:e>
                                      <m:r>
                                        <a:rPr lang="en-US" sz="2200" i="1">
                                          <a:effectLst>
                                            <a:outerShdw blurRad="38100" dist="38100" dir="2700000" algn="tl">
                                              <a:srgbClr val="000000">
                                                <a:alpha val="43137"/>
                                              </a:srgbClr>
                                            </a:outerShdw>
                                          </a:effectLst>
                                          <a:latin typeface="Cambria Math"/>
                                        </a:rPr>
                                        <m:t>𝐻𝑓</m:t>
                                      </m:r>
                                    </m:e>
                                  </m:sPre>
                                </m:den>
                              </m:f>
                            </m:e>
                          </m:d>
                        </m:e>
                        <m:sub>
                          <m:r>
                            <a:rPr lang="en-US" sz="2200" i="1">
                              <a:effectLst>
                                <a:outerShdw blurRad="38100" dist="38100" dir="2700000" algn="tl">
                                  <a:srgbClr val="000000">
                                    <a:alpha val="43137"/>
                                  </a:srgbClr>
                                </a:outerShdw>
                              </a:effectLst>
                              <a:latin typeface="Cambria Math"/>
                            </a:rPr>
                            <m:t>0</m:t>
                          </m:r>
                        </m:sub>
                      </m:sSub>
                      <m:r>
                        <a:rPr lang="en-US" sz="2200" i="1">
                          <a:effectLst>
                            <a:outerShdw blurRad="38100" dist="38100" dir="2700000" algn="tl">
                              <a:srgbClr val="000000">
                                <a:alpha val="43137"/>
                              </a:srgbClr>
                            </a:outerShdw>
                          </a:effectLst>
                          <a:latin typeface="Cambria Math"/>
                          <a:ea typeface="Cambria Math"/>
                        </a:rPr>
                        <m:t>∙</m:t>
                      </m:r>
                      <m:nary>
                        <m:naryPr>
                          <m:ctrlPr>
                            <a:rPr lang="en-US" sz="2200" i="1">
                              <a:effectLst>
                                <a:outerShdw blurRad="38100" dist="38100" dir="2700000" algn="tl">
                                  <a:srgbClr val="000000">
                                    <a:alpha val="43137"/>
                                  </a:srgbClr>
                                </a:outerShdw>
                              </a:effectLst>
                              <a:latin typeface="Cambria Math" panose="02040503050406030204" pitchFamily="18" charset="0"/>
                            </a:rPr>
                          </m:ctrlPr>
                        </m:naryPr>
                        <m:sub>
                          <m:r>
                            <m:rPr>
                              <m:brk m:alnAt="23"/>
                            </m:rPr>
                            <a:rPr lang="en-US" sz="2200" i="1">
                              <a:effectLst>
                                <a:outerShdw blurRad="38100" dist="38100" dir="2700000" algn="tl">
                                  <a:srgbClr val="000000">
                                    <a:alpha val="43137"/>
                                  </a:srgbClr>
                                </a:outerShdw>
                              </a:effectLst>
                              <a:latin typeface="Cambria Math"/>
                            </a:rPr>
                            <m:t>0</m:t>
                          </m:r>
                        </m:sub>
                        <m:sup>
                          <m:r>
                            <a:rPr lang="en-US" sz="2200" i="1">
                              <a:effectLst>
                                <a:outerShdw blurRad="38100" dist="38100" dir="2700000" algn="tl">
                                  <a:srgbClr val="000000">
                                    <a:alpha val="43137"/>
                                  </a:srgbClr>
                                </a:outerShdw>
                              </a:effectLst>
                              <a:latin typeface="Cambria Math"/>
                            </a:rPr>
                            <m:t>𝑇</m:t>
                          </m:r>
                        </m:sup>
                        <m:e>
                          <m:d>
                            <m:dPr>
                              <m:ctrlPr>
                                <a:rPr lang="en-US" sz="2200" i="1">
                                  <a:effectLst>
                                    <a:outerShdw blurRad="38100" dist="38100" dir="2700000" algn="tl">
                                      <a:srgbClr val="000000">
                                        <a:alpha val="43137"/>
                                      </a:srgbClr>
                                    </a:outerShdw>
                                  </a:effectLst>
                                  <a:latin typeface="Cambria Math" panose="02040503050406030204" pitchFamily="18" charset="0"/>
                                </a:rPr>
                              </m:ctrlPr>
                            </m:dPr>
                            <m:e>
                              <m:f>
                                <m:fPr>
                                  <m:ctrlPr>
                                    <a:rPr lang="en-US" sz="2200" i="1">
                                      <a:effectLst>
                                        <a:outerShdw blurRad="38100" dist="38100" dir="2700000" algn="tl">
                                          <a:srgbClr val="000000">
                                            <a:alpha val="43137"/>
                                          </a:srgbClr>
                                        </a:outerShdw>
                                      </a:effectLst>
                                      <a:latin typeface="Cambria Math" panose="02040503050406030204" pitchFamily="18" charset="0"/>
                                    </a:rPr>
                                  </m:ctrlPr>
                                </m:fPr>
                                <m:num>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ru-RU" sz="2200" i="1">
                                          <a:effectLst>
                                            <a:outerShdw blurRad="38100" dist="38100" dir="2700000" algn="tl">
                                              <a:srgbClr val="000000">
                                                <a:alpha val="43137"/>
                                              </a:srgbClr>
                                            </a:outerShdw>
                                          </a:effectLst>
                                          <a:latin typeface="Cambria Math"/>
                                        </a:rPr>
                                        <m:t>18</m:t>
                                      </m:r>
                                      <m:r>
                                        <a:rPr lang="en-US" sz="2200" i="1">
                                          <a:effectLst>
                                            <a:outerShdw blurRad="38100" dist="38100" dir="2700000" algn="tl">
                                              <a:srgbClr val="000000">
                                                <a:alpha val="43137"/>
                                              </a:srgbClr>
                                            </a:outerShdw>
                                          </a:effectLst>
                                          <a:latin typeface="Cambria Math"/>
                                        </a:rPr>
                                        <m:t>0</m:t>
                                      </m:r>
                                    </m:sup>
                                    <m:e>
                                      <m:r>
                                        <a:rPr lang="en-US" sz="2200" i="1">
                                          <a:effectLst>
                                            <a:outerShdw blurRad="38100" dist="38100" dir="2700000" algn="tl">
                                              <a:srgbClr val="000000">
                                                <a:alpha val="43137"/>
                                              </a:srgbClr>
                                            </a:outerShdw>
                                          </a:effectLst>
                                          <a:latin typeface="Cambria Math"/>
                                        </a:rPr>
                                        <m:t>𝐻𝑓</m:t>
                                      </m:r>
                                    </m:e>
                                  </m:sPre>
                                </m:num>
                                <m:den>
                                  <m:sPre>
                                    <m:sPrePr>
                                      <m:ctrlPr>
                                        <a:rPr lang="en-US" sz="2200" i="1">
                                          <a:effectLst>
                                            <a:outerShdw blurRad="38100" dist="38100" dir="2700000" algn="tl">
                                              <a:srgbClr val="000000">
                                                <a:alpha val="43137"/>
                                              </a:srgbClr>
                                            </a:outerShdw>
                                          </a:effectLst>
                                          <a:latin typeface="Cambria Math" panose="02040503050406030204" pitchFamily="18" charset="0"/>
                                        </a:rPr>
                                      </m:ctrlPr>
                                    </m:sPrePr>
                                    <m:sub>
                                      <m:r>
                                        <a:rPr lang="en-US" sz="2200" i="1">
                                          <a:effectLst>
                                            <a:outerShdw blurRad="38100" dist="38100" dir="2700000" algn="tl">
                                              <a:srgbClr val="000000">
                                                <a:alpha val="43137"/>
                                              </a:srgbClr>
                                            </a:outerShdw>
                                          </a:effectLst>
                                          <a:latin typeface="Cambria Math" panose="02040503050406030204" pitchFamily="18" charset="0"/>
                                        </a:rPr>
                                        <m:t> </m:t>
                                      </m:r>
                                    </m:sub>
                                    <m:sup>
                                      <m:r>
                                        <a:rPr lang="en-US" sz="2200" i="1">
                                          <a:effectLst>
                                            <a:outerShdw blurRad="38100" dist="38100" dir="2700000" algn="tl">
                                              <a:srgbClr val="000000">
                                                <a:alpha val="43137"/>
                                              </a:srgbClr>
                                            </a:outerShdw>
                                          </a:effectLst>
                                          <a:latin typeface="Cambria Math"/>
                                        </a:rPr>
                                        <m:t>183</m:t>
                                      </m:r>
                                    </m:sup>
                                    <m:e>
                                      <m:r>
                                        <a:rPr lang="en-US" sz="2200" i="1">
                                          <a:effectLst>
                                            <a:outerShdw blurRad="38100" dist="38100" dir="2700000" algn="tl">
                                              <a:srgbClr val="000000">
                                                <a:alpha val="43137"/>
                                              </a:srgbClr>
                                            </a:outerShdw>
                                          </a:effectLst>
                                          <a:latin typeface="Cambria Math"/>
                                        </a:rPr>
                                        <m:t>𝑊</m:t>
                                      </m:r>
                                    </m:e>
                                  </m:sPre>
                                </m:den>
                              </m:f>
                            </m:e>
                          </m:d>
                          <m:d>
                            <m:dPr>
                              <m:ctrlPr>
                                <a:rPr lang="en-US" sz="2200" i="1">
                                  <a:effectLst>
                                    <a:outerShdw blurRad="38100" dist="38100" dir="2700000" algn="tl">
                                      <a:srgbClr val="000000">
                                        <a:alpha val="43137"/>
                                      </a:srgbClr>
                                    </a:outerShdw>
                                  </a:effectLst>
                                  <a:latin typeface="Cambria Math" panose="02040503050406030204" pitchFamily="18" charset="0"/>
                                </a:rPr>
                              </m:ctrlPr>
                            </m:dPr>
                            <m:e>
                              <m:r>
                                <a:rPr lang="en-US" sz="2200" i="1">
                                  <a:effectLst>
                                    <a:outerShdw blurRad="38100" dist="38100" dir="2700000" algn="tl">
                                      <a:srgbClr val="000000">
                                        <a:alpha val="43137"/>
                                      </a:srgbClr>
                                    </a:outerShdw>
                                  </a:effectLst>
                                  <a:latin typeface="Cambria Math"/>
                                </a:rPr>
                                <m:t>𝑡</m:t>
                              </m:r>
                            </m:e>
                          </m:d>
                          <m:r>
                            <a:rPr lang="en-US" sz="2200" i="1">
                              <a:effectLst>
                                <a:outerShdw blurRad="38100" dist="38100" dir="2700000" algn="tl">
                                  <a:srgbClr val="000000">
                                    <a:alpha val="43137"/>
                                  </a:srgbClr>
                                </a:outerShdw>
                              </a:effectLst>
                              <a:latin typeface="Cambria Math"/>
                              <a:ea typeface="Cambria Math"/>
                            </a:rPr>
                            <m:t>∙</m:t>
                          </m:r>
                          <m:d>
                            <m:dPr>
                              <m:begChr m:val="["/>
                              <m:endChr m:val="]"/>
                              <m:ctrlPr>
                                <a:rPr lang="en-US" sz="2200" i="1">
                                  <a:effectLst>
                                    <a:outerShdw blurRad="38100" dist="38100" dir="2700000" algn="tl">
                                      <a:srgbClr val="000000">
                                        <a:alpha val="43137"/>
                                      </a:srgbClr>
                                    </a:outerShdw>
                                  </a:effectLst>
                                  <a:latin typeface="Cambria Math" panose="02040503050406030204" pitchFamily="18" charset="0"/>
                                  <a:ea typeface="Cambria Math"/>
                                </a:rPr>
                              </m:ctrlPr>
                            </m:dPr>
                            <m:e>
                              <m:r>
                                <a:rPr lang="en-US" sz="2200" i="1">
                                  <a:effectLst>
                                    <a:outerShdw blurRad="38100" dist="38100" dir="2700000" algn="tl">
                                      <a:srgbClr val="000000">
                                        <a:alpha val="43137"/>
                                      </a:srgbClr>
                                    </a:outerShdw>
                                  </a:effectLst>
                                  <a:latin typeface="Cambria Math"/>
                                  <a:ea typeface="Cambria Math"/>
                                </a:rPr>
                                <m:t>1−</m:t>
                              </m:r>
                              <m:r>
                                <a:rPr lang="en-US" sz="2200" i="1">
                                  <a:effectLst>
                                    <a:outerShdw blurRad="38100" dist="38100" dir="2700000" algn="tl">
                                      <a:srgbClr val="000000">
                                        <a:alpha val="43137"/>
                                      </a:srgbClr>
                                    </a:outerShdw>
                                  </a:effectLst>
                                  <a:latin typeface="Cambria Math"/>
                                  <a:ea typeface="Cambria Math"/>
                                </a:rPr>
                                <m:t>𝑒𝑥𝑝</m:t>
                              </m:r>
                              <m:d>
                                <m:dPr>
                                  <m:ctrlPr>
                                    <a:rPr lang="en-US" sz="2200" i="1">
                                      <a:effectLst>
                                        <a:outerShdw blurRad="38100" dist="38100" dir="2700000" algn="tl">
                                          <a:srgbClr val="000000">
                                            <a:alpha val="43137"/>
                                          </a:srgbClr>
                                        </a:outerShdw>
                                      </a:effectLst>
                                      <a:latin typeface="Cambria Math" panose="02040503050406030204" pitchFamily="18" charset="0"/>
                                      <a:ea typeface="Cambria Math"/>
                                    </a:rPr>
                                  </m:ctrlPr>
                                </m:dPr>
                                <m:e>
                                  <m:r>
                                    <a:rPr lang="en-US" sz="2200" i="1">
                                      <a:effectLst>
                                        <a:outerShdw blurRad="38100" dist="38100" dir="2700000" algn="tl">
                                          <a:srgbClr val="000000">
                                            <a:alpha val="43137"/>
                                          </a:srgbClr>
                                        </a:outerShdw>
                                      </a:effectLst>
                                      <a:latin typeface="Cambria Math"/>
                                      <a:ea typeface="Cambria Math"/>
                                    </a:rPr>
                                    <m:t>−</m:t>
                                  </m:r>
                                  <m:sSub>
                                    <m:sSubPr>
                                      <m:ctrlPr>
                                        <a:rPr lang="en-US" sz="2200" i="1">
                                          <a:effectLst>
                                            <a:outerShdw blurRad="38100" dist="38100" dir="2700000" algn="tl">
                                              <a:srgbClr val="000000">
                                                <a:alpha val="43137"/>
                                              </a:srgbClr>
                                            </a:outerShdw>
                                          </a:effectLst>
                                          <a:latin typeface="Cambria Math" panose="02040503050406030204" pitchFamily="18" charset="0"/>
                                          <a:ea typeface="Cambria Math"/>
                                        </a:rPr>
                                      </m:ctrlPr>
                                    </m:sSubPr>
                                    <m:e>
                                      <m:r>
                                        <a:rPr lang="en-US" sz="2200" i="1">
                                          <a:effectLst>
                                            <a:outerShdw blurRad="38100" dist="38100" dir="2700000" algn="tl">
                                              <a:srgbClr val="000000">
                                                <a:alpha val="43137"/>
                                              </a:srgbClr>
                                            </a:outerShdw>
                                          </a:effectLst>
                                          <a:latin typeface="Cambria Math"/>
                                          <a:ea typeface="Cambria Math"/>
                                        </a:rPr>
                                        <m:t>𝜆</m:t>
                                      </m:r>
                                    </m:e>
                                    <m:sub>
                                      <m:r>
                                        <a:rPr lang="en-US" sz="2200" i="1">
                                          <a:effectLst>
                                            <a:outerShdw blurRad="38100" dist="38100" dir="2700000" algn="tl">
                                              <a:srgbClr val="000000">
                                                <a:alpha val="43137"/>
                                              </a:srgbClr>
                                            </a:outerShdw>
                                          </a:effectLst>
                                          <a:latin typeface="Cambria Math"/>
                                          <a:ea typeface="Cambria Math"/>
                                        </a:rPr>
                                        <m:t>182</m:t>
                                      </m:r>
                                    </m:sub>
                                  </m:sSub>
                                  <m:r>
                                    <a:rPr lang="en-US" sz="2200" i="1">
                                      <a:effectLst>
                                        <a:outerShdw blurRad="38100" dist="38100" dir="2700000" algn="tl">
                                          <a:srgbClr val="000000">
                                            <a:alpha val="43137"/>
                                          </a:srgbClr>
                                        </a:outerShdw>
                                      </a:effectLst>
                                      <a:latin typeface="Cambria Math"/>
                                      <a:ea typeface="Cambria Math"/>
                                    </a:rPr>
                                    <m:t>𝑡</m:t>
                                  </m:r>
                                </m:e>
                              </m:d>
                            </m:e>
                          </m:d>
                        </m:e>
                      </m:nary>
                      <m:r>
                        <a:rPr lang="en-US" sz="2200" i="1">
                          <a:effectLst>
                            <a:outerShdw blurRad="38100" dist="38100" dir="2700000" algn="tl">
                              <a:srgbClr val="000000">
                                <a:alpha val="43137"/>
                              </a:srgbClr>
                            </a:outerShdw>
                          </a:effectLst>
                          <a:latin typeface="Cambria Math"/>
                        </a:rPr>
                        <m:t>𝑑𝑡</m:t>
                      </m:r>
                    </m:oMath>
                  </m:oMathPara>
                </a14:m>
                <a:endParaRPr lang="ru-RU" sz="2200" dirty="0">
                  <a:effectLst>
                    <a:outerShdw blurRad="38100" dist="38100" dir="2700000" algn="tl">
                      <a:srgbClr val="000000">
                        <a:alpha val="43137"/>
                      </a:srgbClr>
                    </a:outerShdw>
                  </a:effectLs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752601" y="5719280"/>
                <a:ext cx="9060173" cy="910121"/>
              </a:xfrm>
              <a:prstGeom prst="rect">
                <a:avLst/>
              </a:prstGeom>
              <a:blipFill>
                <a:blip r:embed="rId3"/>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985785" y="685800"/>
                <a:ext cx="6864636" cy="9800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r>
                        <a:rPr lang="en-US" sz="2400" i="1">
                          <a:effectLst>
                            <a:outerShdw blurRad="38100" dist="38100" dir="2700000" algn="tl">
                              <a:srgbClr val="000000">
                                <a:alpha val="43137"/>
                              </a:srgbClr>
                            </a:outerShdw>
                          </a:effectLst>
                          <a:latin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0</m:t>
                          </m:r>
                        </m:sub>
                      </m:sSub>
                      <m:r>
                        <a:rPr lang="en-US" sz="2400" i="1">
                          <a:effectLst>
                            <a:outerShdw blurRad="38100" dist="38100" dir="2700000" algn="tl">
                              <a:srgbClr val="000000">
                                <a:alpha val="43137"/>
                              </a:srgbClr>
                            </a:outerShdw>
                          </a:effectLst>
                          <a:latin typeface="Cambria Math"/>
                        </a:rPr>
                        <m:t>+</m:t>
                      </m:r>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𝐻𝑓</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r>
                        <a:rPr lang="en-US" sz="2400" i="1">
                          <a:effectLst>
                            <a:outerShdw blurRad="38100" dist="38100" dir="2700000" algn="tl">
                              <a:srgbClr val="000000">
                                <a:alpha val="43137"/>
                              </a:srgbClr>
                            </a:outerShdw>
                          </a:effectLst>
                          <a:latin typeface="Cambria Math"/>
                          <a:ea typeface="Cambria Math"/>
                        </a:rPr>
                        <m:t>∙</m:t>
                      </m:r>
                      <m:d>
                        <m:dPr>
                          <m:begChr m:val="["/>
                          <m:endChr m:val="]"/>
                          <m:ctrlPr>
                            <a:rPr lang="en-US" sz="2400" i="1">
                              <a:effectLst>
                                <a:outerShdw blurRad="38100" dist="38100" dir="2700000" algn="tl">
                                  <a:srgbClr val="000000">
                                    <a:alpha val="43137"/>
                                  </a:srgbClr>
                                </a:outerShdw>
                              </a:effectLst>
                              <a:latin typeface="Cambria Math" panose="02040503050406030204" pitchFamily="18" charset="0"/>
                              <a:ea typeface="Cambria Math"/>
                            </a:rPr>
                          </m:ctrlPr>
                        </m:dPr>
                        <m:e>
                          <m:func>
                            <m:func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funcPr>
                            <m:fName>
                              <m:r>
                                <m:rPr>
                                  <m:sty m:val="p"/>
                                </m:rPr>
                                <a:rPr lang="en-US" sz="2400">
                                  <a:effectLst>
                                    <a:outerShdw blurRad="38100" dist="38100" dir="2700000" algn="tl">
                                      <a:srgbClr val="000000">
                                        <a:alpha val="43137"/>
                                      </a:srgbClr>
                                    </a:outerShdw>
                                  </a:effectLst>
                                  <a:latin typeface="Cambria Math"/>
                                  <a:ea typeface="Cambria Math"/>
                                </a:rPr>
                                <m:t>exp</m:t>
                              </m:r>
                            </m:fName>
                            <m:e>
                              <m:d>
                                <m:d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dPr>
                                <m:e>
                                  <m:sSub>
                                    <m:sSub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sSubPr>
                                    <m:e>
                                      <m:r>
                                        <a:rPr lang="en-US" sz="2400" i="1">
                                          <a:effectLst>
                                            <a:outerShdw blurRad="38100" dist="38100" dir="2700000" algn="tl">
                                              <a:srgbClr val="000000">
                                                <a:alpha val="43137"/>
                                              </a:srgbClr>
                                            </a:outerShdw>
                                          </a:effectLst>
                                          <a:latin typeface="Cambria Math"/>
                                          <a:ea typeface="Cambria Math"/>
                                        </a:rPr>
                                        <m:t>𝜆</m:t>
                                      </m:r>
                                    </m:e>
                                    <m:sub>
                                      <m:r>
                                        <a:rPr lang="en-US" sz="2400" i="1">
                                          <a:effectLst>
                                            <a:outerShdw blurRad="38100" dist="38100" dir="2700000" algn="tl">
                                              <a:srgbClr val="000000">
                                                <a:alpha val="43137"/>
                                              </a:srgbClr>
                                            </a:outerShdw>
                                          </a:effectLst>
                                          <a:latin typeface="Cambria Math"/>
                                          <a:ea typeface="Cambria Math"/>
                                        </a:rPr>
                                        <m:t>182</m:t>
                                      </m:r>
                                    </m:sub>
                                  </m:sSub>
                                  <m:r>
                                    <a:rPr lang="en-US" sz="2400" i="1">
                                      <a:effectLst>
                                        <a:outerShdw blurRad="38100" dist="38100" dir="2700000" algn="tl">
                                          <a:srgbClr val="000000">
                                            <a:alpha val="43137"/>
                                          </a:srgbClr>
                                        </a:outerShdw>
                                      </a:effectLst>
                                      <a:latin typeface="Cambria Math"/>
                                      <a:ea typeface="Cambria Math"/>
                                    </a:rPr>
                                    <m:t>𝑡</m:t>
                                  </m:r>
                                </m:e>
                              </m:d>
                            </m:e>
                          </m:func>
                          <m:r>
                            <a:rPr lang="en-US" sz="2400" i="1">
                              <a:effectLst>
                                <a:outerShdw blurRad="38100" dist="38100" dir="2700000" algn="tl">
                                  <a:srgbClr val="000000">
                                    <a:alpha val="43137"/>
                                  </a:srgbClr>
                                </a:outerShdw>
                              </a:effectLst>
                              <a:latin typeface="Cambria Math"/>
                              <a:ea typeface="Cambria Math"/>
                            </a:rPr>
                            <m:t>−1</m:t>
                          </m:r>
                        </m:e>
                      </m:d>
                    </m:oMath>
                  </m:oMathPara>
                </a14:m>
                <a:endParaRPr lang="ru-RU" sz="2400" dirty="0">
                  <a:effectLst>
                    <a:outerShdw blurRad="38100" dist="38100" dir="2700000" algn="tl">
                      <a:srgbClr val="000000">
                        <a:alpha val="43137"/>
                      </a:srgbClr>
                    </a:outerShdw>
                  </a:effectLst>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985785" y="685800"/>
                <a:ext cx="6864636" cy="980076"/>
              </a:xfrm>
              <a:prstGeom prst="rect">
                <a:avLst/>
              </a:prstGeom>
              <a:blipFill>
                <a:blip r:embed="rId4"/>
                <a:stretch>
                  <a:fillRect b="-1250"/>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1905000" y="2525124"/>
                <a:ext cx="5016694" cy="9800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𝐻𝑓</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0</m:t>
                                  </m:r>
                                </m:sup>
                                <m:e>
                                  <m:r>
                                    <a:rPr lang="en-US" sz="2400" i="1">
                                      <a:effectLst>
                                        <a:outerShdw blurRad="38100" dist="38100" dir="2700000" algn="tl">
                                          <a:srgbClr val="000000">
                                            <a:alpha val="43137"/>
                                          </a:srgbClr>
                                        </a:outerShdw>
                                      </a:effectLst>
                                      <a:latin typeface="Cambria Math"/>
                                    </a:rPr>
                                    <m:t>𝐻𝑓</m:t>
                                  </m:r>
                                </m:e>
                              </m:sPre>
                            </m:den>
                          </m:f>
                        </m:e>
                      </m:d>
                      <m:r>
                        <a:rPr lang="en-US" sz="2400" i="1">
                          <a:effectLst>
                            <a:outerShdw blurRad="38100" dist="38100" dir="2700000" algn="tl">
                              <a:srgbClr val="000000">
                                <a:alpha val="43137"/>
                              </a:srgbClr>
                            </a:outerShdw>
                          </a:effectLst>
                          <a:latin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𝐻𝑓</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0</m:t>
                                      </m:r>
                                    </m:sup>
                                    <m:e>
                                      <m:r>
                                        <a:rPr lang="en-US" sz="2400" i="1">
                                          <a:effectLst>
                                            <a:outerShdw blurRad="38100" dist="38100" dir="2700000" algn="tl">
                                              <a:srgbClr val="000000">
                                                <a:alpha val="43137"/>
                                              </a:srgbClr>
                                            </a:outerShdw>
                                          </a:effectLst>
                                          <a:latin typeface="Cambria Math"/>
                                        </a:rPr>
                                        <m:t>𝐻𝑓</m:t>
                                      </m:r>
                                    </m:e>
                                  </m:sPre>
                                </m:den>
                              </m:f>
                            </m:e>
                          </m:d>
                        </m:e>
                        <m:sub>
                          <m:r>
                            <a:rPr lang="en-US" sz="2400" i="1">
                              <a:effectLst>
                                <a:outerShdw blurRad="38100" dist="38100" dir="2700000" algn="tl">
                                  <a:srgbClr val="000000">
                                    <a:alpha val="43137"/>
                                  </a:srgbClr>
                                </a:outerShdw>
                              </a:effectLst>
                              <a:latin typeface="Cambria Math"/>
                            </a:rPr>
                            <m:t>0</m:t>
                          </m:r>
                        </m:sub>
                      </m:sSub>
                      <m:r>
                        <a:rPr lang="en-US" sz="2400" i="1">
                          <a:effectLst>
                            <a:outerShdw blurRad="38100" dist="38100" dir="2700000" algn="tl">
                              <a:srgbClr val="000000">
                                <a:alpha val="43137"/>
                              </a:srgbClr>
                            </a:outerShdw>
                          </a:effectLst>
                          <a:latin typeface="Cambria Math"/>
                          <a:ea typeface="Cambria Math"/>
                        </a:rPr>
                        <m:t>∙</m:t>
                      </m:r>
                      <m:func>
                        <m:func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funcPr>
                        <m:fName>
                          <m:r>
                            <m:rPr>
                              <m:sty m:val="p"/>
                            </m:rPr>
                            <a:rPr lang="en-US" sz="2400">
                              <a:effectLst>
                                <a:outerShdw blurRad="38100" dist="38100" dir="2700000" algn="tl">
                                  <a:srgbClr val="000000">
                                    <a:alpha val="43137"/>
                                  </a:srgbClr>
                                </a:outerShdw>
                              </a:effectLst>
                              <a:latin typeface="Cambria Math"/>
                              <a:ea typeface="Cambria Math"/>
                            </a:rPr>
                            <m:t>exp</m:t>
                          </m:r>
                        </m:fName>
                        <m:e>
                          <m:d>
                            <m:d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dPr>
                            <m:e>
                              <m:r>
                                <a:rPr lang="en-US" sz="2400" i="1">
                                  <a:effectLst>
                                    <a:outerShdw blurRad="38100" dist="38100" dir="2700000" algn="tl">
                                      <a:srgbClr val="000000">
                                        <a:alpha val="43137"/>
                                      </a:srgbClr>
                                    </a:outerShdw>
                                  </a:effectLst>
                                  <a:latin typeface="Cambria Math"/>
                                  <a:ea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sSubPr>
                                <m:e>
                                  <m:r>
                                    <a:rPr lang="en-US" sz="2400" i="1">
                                      <a:effectLst>
                                        <a:outerShdw blurRad="38100" dist="38100" dir="2700000" algn="tl">
                                          <a:srgbClr val="000000">
                                            <a:alpha val="43137"/>
                                          </a:srgbClr>
                                        </a:outerShdw>
                                      </a:effectLst>
                                      <a:latin typeface="Cambria Math"/>
                                      <a:ea typeface="Cambria Math"/>
                                    </a:rPr>
                                    <m:t>𝜆</m:t>
                                  </m:r>
                                </m:e>
                                <m:sub>
                                  <m:r>
                                    <a:rPr lang="en-US" sz="2400" i="1">
                                      <a:effectLst>
                                        <a:outerShdw blurRad="38100" dist="38100" dir="2700000" algn="tl">
                                          <a:srgbClr val="000000">
                                            <a:alpha val="43137"/>
                                          </a:srgbClr>
                                        </a:outerShdw>
                                      </a:effectLst>
                                      <a:latin typeface="Cambria Math"/>
                                      <a:ea typeface="Cambria Math"/>
                                    </a:rPr>
                                    <m:t>182</m:t>
                                  </m:r>
                                </m:sub>
                              </m:sSub>
                              <m:r>
                                <a:rPr lang="en-US" sz="2400" i="1">
                                  <a:effectLst>
                                    <a:outerShdw blurRad="38100" dist="38100" dir="2700000" algn="tl">
                                      <a:srgbClr val="000000">
                                        <a:alpha val="43137"/>
                                      </a:srgbClr>
                                    </a:outerShdw>
                                  </a:effectLst>
                                  <a:latin typeface="Cambria Math"/>
                                  <a:ea typeface="Cambria Math"/>
                                </a:rPr>
                                <m:t>𝑡</m:t>
                              </m:r>
                            </m:e>
                          </m:d>
                        </m:e>
                      </m:func>
                    </m:oMath>
                  </m:oMathPara>
                </a14:m>
                <a:endParaRPr lang="ru-RU" sz="2400" dirty="0">
                  <a:effectLst>
                    <a:outerShdw blurRad="38100" dist="38100" dir="2700000" algn="tl">
                      <a:srgbClr val="000000">
                        <a:alpha val="43137"/>
                      </a:srgbClr>
                    </a:outerShdw>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1905000" y="2525124"/>
                <a:ext cx="5016694" cy="980076"/>
              </a:xfrm>
              <a:prstGeom prst="rect">
                <a:avLst/>
              </a:prstGeom>
              <a:blipFill>
                <a:blip r:embed="rId5"/>
                <a:stretch>
                  <a:fillRect b="-124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1981201" y="3668124"/>
                <a:ext cx="8638519" cy="9800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r>
                        <a:rPr lang="en-US" sz="2400" i="1">
                          <a:effectLst>
                            <a:outerShdw blurRad="38100" dist="38100" dir="2700000" algn="tl">
                              <a:srgbClr val="000000">
                                <a:alpha val="43137"/>
                              </a:srgbClr>
                            </a:outerShdw>
                          </a:effectLst>
                          <a:latin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0</m:t>
                          </m:r>
                        </m:sub>
                      </m:sSub>
                      <m:r>
                        <a:rPr lang="en-US" sz="2400" i="1">
                          <a:effectLst>
                            <a:outerShdw blurRad="38100" dist="38100" dir="2700000" algn="tl">
                              <a:srgbClr val="000000">
                                <a:alpha val="43137"/>
                              </a:srgbClr>
                            </a:outerShdw>
                          </a:effectLst>
                          <a:latin typeface="Cambria Math"/>
                        </a:rPr>
                        <m:t>+</m:t>
                      </m:r>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m:t>
                                  </m:r>
                                  <m:r>
                                    <a:rPr lang="en-US" sz="2400" i="1">
                                      <a:effectLst>
                                        <a:outerShdw blurRad="38100" dist="38100" dir="2700000" algn="tl">
                                          <a:srgbClr val="000000">
                                            <a:alpha val="43137"/>
                                          </a:srgbClr>
                                        </a:outerShdw>
                                      </a:effectLst>
                                      <a:latin typeface="Cambria Math"/>
                                    </a:rPr>
                                    <m:t>0</m:t>
                                  </m:r>
                                </m:sup>
                                <m:e>
                                  <m:r>
                                    <a:rPr lang="en-US" sz="2400" i="1">
                                      <a:effectLst>
                                        <a:outerShdw blurRad="38100" dist="38100" dir="2700000" algn="tl">
                                          <a:srgbClr val="000000">
                                            <a:alpha val="43137"/>
                                          </a:srgbClr>
                                        </a:outerShdw>
                                      </a:effectLst>
                                      <a:latin typeface="Cambria Math"/>
                                    </a:rPr>
                                    <m:t>𝐻𝑓</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r>
                        <a:rPr lang="en-US" sz="2400" i="1">
                          <a:effectLst>
                            <a:outerShdw blurRad="38100" dist="38100" dir="2700000" algn="tl">
                              <a:srgbClr val="000000">
                                <a:alpha val="43137"/>
                              </a:srgbClr>
                            </a:outerShdw>
                          </a:effectLst>
                          <a:latin typeface="Cambria Math"/>
                          <a:ea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𝐻𝑓</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0</m:t>
                                      </m:r>
                                    </m:sup>
                                    <m:e>
                                      <m:r>
                                        <a:rPr lang="en-US" sz="2400" i="1">
                                          <a:effectLst>
                                            <a:outerShdw blurRad="38100" dist="38100" dir="2700000" algn="tl">
                                              <a:srgbClr val="000000">
                                                <a:alpha val="43137"/>
                                              </a:srgbClr>
                                            </a:outerShdw>
                                          </a:effectLst>
                                          <a:latin typeface="Cambria Math"/>
                                        </a:rPr>
                                        <m:t>𝐻𝑓</m:t>
                                      </m:r>
                                    </m:e>
                                  </m:sPre>
                                </m:den>
                              </m:f>
                            </m:e>
                          </m:d>
                        </m:e>
                        <m:sub>
                          <m:r>
                            <a:rPr lang="en-US" sz="2400" i="1">
                              <a:effectLst>
                                <a:outerShdw blurRad="38100" dist="38100" dir="2700000" algn="tl">
                                  <a:srgbClr val="000000">
                                    <a:alpha val="43137"/>
                                  </a:srgbClr>
                                </a:outerShdw>
                              </a:effectLst>
                              <a:latin typeface="Cambria Math"/>
                            </a:rPr>
                            <m:t>0</m:t>
                          </m:r>
                        </m:sub>
                      </m:sSub>
                      <m:r>
                        <a:rPr lang="en-US" sz="2400" i="1">
                          <a:effectLst>
                            <a:outerShdw blurRad="38100" dist="38100" dir="2700000" algn="tl">
                              <a:srgbClr val="000000">
                                <a:alpha val="43137"/>
                              </a:srgbClr>
                            </a:outerShdw>
                          </a:effectLst>
                          <a:latin typeface="Cambria Math"/>
                          <a:ea typeface="Cambria Math"/>
                        </a:rPr>
                        <m:t>∙</m:t>
                      </m:r>
                      <m:d>
                        <m:dPr>
                          <m:begChr m:val="["/>
                          <m:endChr m:val="]"/>
                          <m:ctrlPr>
                            <a:rPr lang="en-US" sz="2400" i="1">
                              <a:effectLst>
                                <a:outerShdw blurRad="38100" dist="38100" dir="2700000" algn="tl">
                                  <a:srgbClr val="000000">
                                    <a:alpha val="43137"/>
                                  </a:srgbClr>
                                </a:outerShdw>
                              </a:effectLst>
                              <a:latin typeface="Cambria Math" panose="02040503050406030204" pitchFamily="18" charset="0"/>
                              <a:ea typeface="Cambria Math"/>
                            </a:rPr>
                          </m:ctrlPr>
                        </m:dPr>
                        <m:e>
                          <m:r>
                            <a:rPr lang="en-US" sz="2400" i="1">
                              <a:effectLst>
                                <a:outerShdw blurRad="38100" dist="38100" dir="2700000" algn="tl">
                                  <a:srgbClr val="000000">
                                    <a:alpha val="43137"/>
                                  </a:srgbClr>
                                </a:outerShdw>
                              </a:effectLst>
                              <a:latin typeface="Cambria Math"/>
                              <a:ea typeface="Cambria Math"/>
                            </a:rPr>
                            <m:t>1−</m:t>
                          </m:r>
                          <m:r>
                            <a:rPr lang="en-US" sz="2400" i="1">
                              <a:effectLst>
                                <a:outerShdw blurRad="38100" dist="38100" dir="2700000" algn="tl">
                                  <a:srgbClr val="000000">
                                    <a:alpha val="43137"/>
                                  </a:srgbClr>
                                </a:outerShdw>
                              </a:effectLst>
                              <a:latin typeface="Cambria Math"/>
                              <a:ea typeface="Cambria Math"/>
                            </a:rPr>
                            <m:t>𝑒𝑥𝑝</m:t>
                          </m:r>
                          <m:d>
                            <m:d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dPr>
                            <m:e>
                              <m:r>
                                <a:rPr lang="en-US" sz="2400" i="1">
                                  <a:effectLst>
                                    <a:outerShdw blurRad="38100" dist="38100" dir="2700000" algn="tl">
                                      <a:srgbClr val="000000">
                                        <a:alpha val="43137"/>
                                      </a:srgbClr>
                                    </a:outerShdw>
                                  </a:effectLst>
                                  <a:latin typeface="Cambria Math"/>
                                  <a:ea typeface="Cambria Math"/>
                                </a:rPr>
                                <m:t>−</m:t>
                              </m:r>
                              <m:sSub>
                                <m:sSub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sSubPr>
                                <m:e>
                                  <m:r>
                                    <a:rPr lang="en-US" sz="2400" i="1">
                                      <a:effectLst>
                                        <a:outerShdw blurRad="38100" dist="38100" dir="2700000" algn="tl">
                                          <a:srgbClr val="000000">
                                            <a:alpha val="43137"/>
                                          </a:srgbClr>
                                        </a:outerShdw>
                                      </a:effectLst>
                                      <a:latin typeface="Cambria Math"/>
                                      <a:ea typeface="Cambria Math"/>
                                    </a:rPr>
                                    <m:t>𝜆</m:t>
                                  </m:r>
                                </m:e>
                                <m:sub>
                                  <m:r>
                                    <a:rPr lang="en-US" sz="2400" i="1">
                                      <a:effectLst>
                                        <a:outerShdw blurRad="38100" dist="38100" dir="2700000" algn="tl">
                                          <a:srgbClr val="000000">
                                            <a:alpha val="43137"/>
                                          </a:srgbClr>
                                        </a:outerShdw>
                                      </a:effectLst>
                                      <a:latin typeface="Cambria Math"/>
                                      <a:ea typeface="Cambria Math"/>
                                    </a:rPr>
                                    <m:t>182</m:t>
                                  </m:r>
                                </m:sub>
                              </m:sSub>
                              <m:r>
                                <a:rPr lang="en-US" sz="2400" i="1">
                                  <a:effectLst>
                                    <a:outerShdw blurRad="38100" dist="38100" dir="2700000" algn="tl">
                                      <a:srgbClr val="000000">
                                        <a:alpha val="43137"/>
                                      </a:srgbClr>
                                    </a:outerShdw>
                                  </a:effectLst>
                                  <a:latin typeface="Cambria Math"/>
                                  <a:ea typeface="Cambria Math"/>
                                </a:rPr>
                                <m:t>𝑡</m:t>
                              </m:r>
                            </m:e>
                          </m:d>
                        </m:e>
                      </m:d>
                    </m:oMath>
                  </m:oMathPara>
                </a14:m>
                <a:endParaRPr lang="ru-RU" sz="2400" dirty="0">
                  <a:effectLst>
                    <a:outerShdw blurRad="38100" dist="38100" dir="2700000" algn="tl">
                      <a:srgbClr val="000000">
                        <a:alpha val="43137"/>
                      </a:srgbClr>
                    </a:outerShdw>
                  </a:effectLst>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1981201" y="3668124"/>
                <a:ext cx="8638519" cy="980076"/>
              </a:xfrm>
              <a:prstGeom prst="rect">
                <a:avLst/>
              </a:prstGeom>
              <a:blipFill>
                <a:blip r:embed="rId6"/>
                <a:stretch>
                  <a:fillRect b="-1242"/>
                </a:stretch>
              </a:blipFill>
            </p:spPr>
            <p:txBody>
              <a:bodyPr/>
              <a:lstStyle/>
              <a:p>
                <a:r>
                  <a:rPr lang="ru-RU">
                    <a:noFill/>
                  </a:rPr>
                  <a:t> </a:t>
                </a:r>
              </a:p>
            </p:txBody>
          </p:sp>
        </mc:Fallback>
      </mc:AlternateContent>
    </p:spTree>
    <p:extLst>
      <p:ext uri="{BB962C8B-B14F-4D97-AF65-F5344CB8AC3E}">
        <p14:creationId xmlns:p14="http://schemas.microsoft.com/office/powerpoint/2010/main" val="740851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 grpId="0"/>
      <p:bldP spid="15" grpId="0"/>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Rectangle 4"/>
          <p:cNvSpPr>
            <a:spLocks noChangeArrowheads="1"/>
          </p:cNvSpPr>
          <p:nvPr/>
        </p:nvSpPr>
        <p:spPr bwMode="auto">
          <a:xfrm>
            <a:off x="152400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Table 4"/>
          <p:cNvGraphicFramePr>
            <a:graphicFrameLocks noGrp="1"/>
          </p:cNvGraphicFramePr>
          <p:nvPr>
            <p:extLst>
              <p:ext uri="{D42A27DB-BD31-4B8C-83A1-F6EECF244321}">
                <p14:modId xmlns:p14="http://schemas.microsoft.com/office/powerpoint/2010/main" val="4243290568"/>
              </p:ext>
            </p:extLst>
          </p:nvPr>
        </p:nvGraphicFramePr>
        <p:xfrm>
          <a:off x="1524000" y="3500120"/>
          <a:ext cx="9144000" cy="2941320"/>
        </p:xfrm>
        <a:graphic>
          <a:graphicData uri="http://schemas.openxmlformats.org/drawingml/2006/table">
            <a:tbl>
              <a:tblPr firstRow="1" bandRow="1">
                <a:tableStyleId>{5C22544A-7EE6-4342-B048-85BDC9FD1C3A}</a:tableStyleId>
              </a:tblPr>
              <a:tblGrid>
                <a:gridCol w="5678905">
                  <a:extLst>
                    <a:ext uri="{9D8B030D-6E8A-4147-A177-3AD203B41FA5}">
                      <a16:colId xmlns:a16="http://schemas.microsoft.com/office/drawing/2014/main" val="20000"/>
                    </a:ext>
                  </a:extLst>
                </a:gridCol>
                <a:gridCol w="1619517">
                  <a:extLst>
                    <a:ext uri="{9D8B030D-6E8A-4147-A177-3AD203B41FA5}">
                      <a16:colId xmlns:a16="http://schemas.microsoft.com/office/drawing/2014/main" val="20001"/>
                    </a:ext>
                  </a:extLst>
                </a:gridCol>
                <a:gridCol w="1845578">
                  <a:extLst>
                    <a:ext uri="{9D8B030D-6E8A-4147-A177-3AD203B41FA5}">
                      <a16:colId xmlns:a16="http://schemas.microsoft.com/office/drawing/2014/main" val="20002"/>
                    </a:ext>
                  </a:extLst>
                </a:gridCol>
              </a:tblGrid>
              <a:tr h="370840">
                <a:tc>
                  <a:txBody>
                    <a:bodyPr/>
                    <a:lstStyle/>
                    <a:p>
                      <a:r>
                        <a:rPr lang="ru-RU" sz="2400" dirty="0">
                          <a:effectLst>
                            <a:outerShdw blurRad="38100" dist="38100" dir="2700000" algn="tl">
                              <a:srgbClr val="000000">
                                <a:alpha val="43137"/>
                              </a:srgbClr>
                            </a:outerShdw>
                          </a:effectLst>
                          <a:latin typeface="Cambria" panose="02040503050406030204" pitchFamily="18" charset="0"/>
                        </a:rPr>
                        <a:t>Объекты</a:t>
                      </a:r>
                    </a:p>
                  </a:txBody>
                  <a:tcPr/>
                </a:tc>
                <a:tc>
                  <a:txBody>
                    <a:bodyPr/>
                    <a:lstStyle/>
                    <a:p>
                      <a:r>
                        <a:rPr lang="en-US" sz="2400" dirty="0" err="1">
                          <a:effectLst>
                            <a:outerShdw blurRad="38100" dist="38100" dir="2700000" algn="tl">
                              <a:srgbClr val="000000">
                                <a:alpha val="43137"/>
                              </a:srgbClr>
                            </a:outerShdw>
                          </a:effectLst>
                          <a:latin typeface="Symbol" panose="05050102010706020507" pitchFamily="18" charset="2"/>
                        </a:rPr>
                        <a:t>e</a:t>
                      </a:r>
                      <a:r>
                        <a:rPr lang="en-US" sz="2400" baseline="-25000" dirty="0" err="1">
                          <a:effectLst>
                            <a:outerShdw blurRad="38100" dist="38100" dir="2700000" algn="tl">
                              <a:srgbClr val="000000">
                                <a:alpha val="43137"/>
                              </a:srgbClr>
                            </a:outerShdw>
                          </a:effectLst>
                          <a:latin typeface="Cambria" panose="02040503050406030204" pitchFamily="18" charset="0"/>
                        </a:rPr>
                        <a:t>W</a:t>
                      </a:r>
                      <a:r>
                        <a:rPr lang="en-US" sz="2400" dirty="0">
                          <a:effectLst>
                            <a:outerShdw blurRad="38100" dist="38100" dir="2700000" algn="tl">
                              <a:srgbClr val="000000">
                                <a:alpha val="43137"/>
                              </a:srgbClr>
                            </a:outerShdw>
                          </a:effectLst>
                          <a:latin typeface="Cambria" panose="02040503050406030204" pitchFamily="18" charset="0"/>
                        </a:rPr>
                        <a:t>(CHUR)</a:t>
                      </a:r>
                      <a:endParaRPr lang="ru-RU" sz="2400" dirty="0">
                        <a:effectLst>
                          <a:outerShdw blurRad="38100" dist="38100" dir="2700000" algn="tl">
                            <a:srgbClr val="000000">
                              <a:alpha val="43137"/>
                            </a:srgbClr>
                          </a:outerShdw>
                        </a:effectLst>
                        <a:latin typeface="Cambria" panose="02040503050406030204" pitchFamily="18" charset="0"/>
                      </a:endParaRPr>
                    </a:p>
                  </a:txBody>
                  <a:tcPr/>
                </a:tc>
                <a:tc>
                  <a:txBody>
                    <a:bodyPr/>
                    <a:lstStyle/>
                    <a:p>
                      <a:r>
                        <a:rPr lang="en-US" sz="2400" dirty="0" err="1">
                          <a:effectLst>
                            <a:outerShdw blurRad="38100" dist="38100" dir="2700000" algn="tl">
                              <a:srgbClr val="000000">
                                <a:alpha val="43137"/>
                              </a:srgbClr>
                            </a:outerShdw>
                          </a:effectLst>
                          <a:latin typeface="Cambria" panose="02040503050406030204" pitchFamily="18" charset="0"/>
                        </a:rPr>
                        <a:t>Hf</a:t>
                      </a:r>
                      <a:r>
                        <a:rPr lang="en-US" sz="2400" dirty="0">
                          <a:effectLst>
                            <a:outerShdw blurRad="38100" dist="38100" dir="2700000" algn="tl">
                              <a:srgbClr val="000000">
                                <a:alpha val="43137"/>
                              </a:srgbClr>
                            </a:outerShdw>
                          </a:effectLst>
                          <a:latin typeface="Cambria" panose="02040503050406030204" pitchFamily="18" charset="0"/>
                        </a:rPr>
                        <a:t>/W</a:t>
                      </a:r>
                      <a:endParaRPr lang="ru-RU" sz="2400" dirty="0">
                        <a:effectLst>
                          <a:outerShdw blurRad="38100" dist="38100" dir="2700000" algn="tl">
                            <a:srgbClr val="000000">
                              <a:alpha val="43137"/>
                            </a:srgbClr>
                          </a:outerShdw>
                        </a:effectLst>
                        <a:latin typeface="Cambria" panose="02040503050406030204" pitchFamily="18" charset="0"/>
                      </a:endParaRPr>
                    </a:p>
                  </a:txBody>
                  <a:tcPr/>
                </a:tc>
                <a:extLst>
                  <a:ext uri="{0D108BD9-81ED-4DB2-BD59-A6C34878D82A}">
                    <a16:rowId xmlns:a16="http://schemas.microsoft.com/office/drawing/2014/main" val="10000"/>
                  </a:ext>
                </a:extLst>
              </a:tr>
              <a:tr h="370840">
                <a:tc>
                  <a:txBody>
                    <a:bodyPr/>
                    <a:lstStyle/>
                    <a:p>
                      <a:r>
                        <a:rPr lang="ru-RU" sz="2400" dirty="0">
                          <a:effectLst>
                            <a:outerShdw blurRad="38100" dist="38100" dir="2700000" algn="tl">
                              <a:srgbClr val="000000">
                                <a:alpha val="43137"/>
                              </a:srgbClr>
                            </a:outerShdw>
                          </a:effectLst>
                          <a:latin typeface="Cambria" panose="02040503050406030204" pitchFamily="18" charset="0"/>
                        </a:rPr>
                        <a:t>Хондриты</a:t>
                      </a:r>
                    </a:p>
                  </a:txBody>
                  <a:tcPr/>
                </a:tc>
                <a:tc>
                  <a:txBody>
                    <a:bodyPr/>
                    <a:lstStyle/>
                    <a:p>
                      <a:pPr algn="ctr"/>
                      <a:r>
                        <a:rPr lang="ru-RU" sz="2400" dirty="0">
                          <a:effectLst>
                            <a:outerShdw blurRad="38100" dist="38100" dir="2700000" algn="tl">
                              <a:srgbClr val="000000">
                                <a:alpha val="43137"/>
                              </a:srgbClr>
                            </a:outerShdw>
                          </a:effectLst>
                          <a:latin typeface="Cambria" panose="02040503050406030204" pitchFamily="18" charset="0"/>
                        </a:rPr>
                        <a:t>0</a:t>
                      </a:r>
                    </a:p>
                  </a:txBody>
                  <a:tcPr/>
                </a:tc>
                <a:tc>
                  <a:txBody>
                    <a:bodyPr/>
                    <a:lstStyle/>
                    <a:p>
                      <a:pPr algn="ctr"/>
                      <a:r>
                        <a:rPr lang="en-US" sz="2400" dirty="0">
                          <a:effectLst>
                            <a:outerShdw blurRad="38100" dist="38100" dir="2700000" algn="tl">
                              <a:srgbClr val="000000">
                                <a:alpha val="43137"/>
                              </a:srgbClr>
                            </a:outerShdw>
                          </a:effectLst>
                          <a:latin typeface="Cambria" panose="02040503050406030204" pitchFamily="18" charset="0"/>
                        </a:rPr>
                        <a:t>1.10</a:t>
                      </a:r>
                      <a:endParaRPr lang="ru-RU" sz="2400" dirty="0">
                        <a:effectLst>
                          <a:outerShdw blurRad="38100" dist="38100" dir="2700000" algn="tl">
                            <a:srgbClr val="000000">
                              <a:alpha val="43137"/>
                            </a:srgbClr>
                          </a:outerShdw>
                        </a:effectLst>
                        <a:latin typeface="Cambria" panose="02040503050406030204" pitchFamily="18" charset="0"/>
                      </a:endParaRPr>
                    </a:p>
                  </a:txBody>
                  <a:tcPr/>
                </a:tc>
                <a:extLst>
                  <a:ext uri="{0D108BD9-81ED-4DB2-BD59-A6C34878D82A}">
                    <a16:rowId xmlns:a16="http://schemas.microsoft.com/office/drawing/2014/main" val="10001"/>
                  </a:ext>
                </a:extLst>
              </a:tr>
              <a:tr h="370840">
                <a:tc gridSpan="3">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800" dirty="0" err="1">
                          <a:effectLst>
                            <a:outerShdw blurRad="38100" dist="38100" dir="2700000" algn="tl">
                              <a:srgbClr val="000000">
                                <a:alpha val="43137"/>
                              </a:srgbClr>
                            </a:outerShdw>
                          </a:effectLst>
                          <a:latin typeface="Cambria" panose="02040503050406030204" pitchFamily="18" charset="0"/>
                        </a:rPr>
                        <a:t>Kleine</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et</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al</a:t>
                      </a:r>
                      <a:r>
                        <a:rPr lang="ru-RU" sz="1800" dirty="0">
                          <a:effectLst>
                            <a:outerShdw blurRad="38100" dist="38100" dir="2700000" algn="tl">
                              <a:srgbClr val="000000">
                                <a:alpha val="43137"/>
                              </a:srgbClr>
                            </a:outerShdw>
                          </a:effectLst>
                          <a:latin typeface="Cambria" panose="02040503050406030204" pitchFamily="18" charset="0"/>
                        </a:rPr>
                        <a:t>., 2002</a:t>
                      </a:r>
                      <a:r>
                        <a:rPr lang="en-US"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Yin</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et</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al</a:t>
                      </a:r>
                      <a:r>
                        <a:rPr lang="ru-RU" sz="1800" dirty="0">
                          <a:effectLst>
                            <a:outerShdw blurRad="38100" dist="38100" dir="2700000" algn="tl">
                              <a:srgbClr val="000000">
                                <a:alpha val="43137"/>
                              </a:srgbClr>
                            </a:outerShdw>
                          </a:effectLst>
                          <a:latin typeface="Cambria" panose="02040503050406030204" pitchFamily="18" charset="0"/>
                        </a:rPr>
                        <a:t>., 2002</a:t>
                      </a:r>
                      <a:r>
                        <a:rPr lang="en-US"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Kleine</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et</a:t>
                      </a:r>
                      <a:r>
                        <a:rPr lang="ru-RU" sz="1800" dirty="0">
                          <a:effectLst>
                            <a:outerShdw blurRad="38100" dist="38100" dir="2700000" algn="tl">
                              <a:srgbClr val="000000">
                                <a:alpha val="43137"/>
                              </a:srgbClr>
                            </a:outerShdw>
                          </a:effectLst>
                          <a:latin typeface="Cambria" panose="02040503050406030204" pitchFamily="18" charset="0"/>
                        </a:rPr>
                        <a:t> </a:t>
                      </a:r>
                      <a:r>
                        <a:rPr lang="ru-RU" sz="1800" dirty="0" err="1">
                          <a:effectLst>
                            <a:outerShdw blurRad="38100" dist="38100" dir="2700000" algn="tl">
                              <a:srgbClr val="000000">
                                <a:alpha val="43137"/>
                              </a:srgbClr>
                            </a:outerShdw>
                          </a:effectLst>
                          <a:latin typeface="Cambria" panose="02040503050406030204" pitchFamily="18" charset="0"/>
                        </a:rPr>
                        <a:t>al</a:t>
                      </a:r>
                      <a:r>
                        <a:rPr lang="ru-RU" sz="1800" dirty="0">
                          <a:effectLst>
                            <a:outerShdw blurRad="38100" dist="38100" dir="2700000" algn="tl">
                              <a:srgbClr val="000000">
                                <a:alpha val="43137"/>
                              </a:srgbClr>
                            </a:outerShdw>
                          </a:effectLst>
                          <a:latin typeface="Cambria" panose="02040503050406030204" pitchFamily="18" charset="0"/>
                        </a:rPr>
                        <a:t>., 2004</a:t>
                      </a:r>
                    </a:p>
                  </a:txBody>
                  <a:tcPr/>
                </a:tc>
                <a:tc hMerge="1">
                  <a:txBody>
                    <a:bodyPr/>
                    <a:lstStyle/>
                    <a:p>
                      <a:pPr algn="ctr"/>
                      <a:endParaRPr lang="ru-RU" dirty="0"/>
                    </a:p>
                  </a:txBody>
                  <a:tcPr/>
                </a:tc>
                <a:tc hMerge="1">
                  <a:txBody>
                    <a:bodyPr/>
                    <a:lstStyle/>
                    <a:p>
                      <a:pPr algn="ctr"/>
                      <a:endParaRPr lang="ru-RU" dirty="0"/>
                    </a:p>
                  </a:txBody>
                  <a:tcPr/>
                </a:tc>
                <a:extLst>
                  <a:ext uri="{0D108BD9-81ED-4DB2-BD59-A6C34878D82A}">
                    <a16:rowId xmlns:a16="http://schemas.microsoft.com/office/drawing/2014/main" val="10002"/>
                  </a:ext>
                </a:extLst>
              </a:tr>
              <a:tr h="370840">
                <a:tc>
                  <a:txBody>
                    <a:bodyPr/>
                    <a:lstStyle/>
                    <a:p>
                      <a:r>
                        <a:rPr lang="ru-RU" sz="2400" dirty="0">
                          <a:effectLst>
                            <a:outerShdw blurRad="38100" dist="38100" dir="2700000" algn="tl">
                              <a:srgbClr val="000000">
                                <a:alpha val="43137"/>
                              </a:srgbClr>
                            </a:outerShdw>
                          </a:effectLst>
                          <a:latin typeface="Cambria" panose="02040503050406030204" pitchFamily="18" charset="0"/>
                        </a:rPr>
                        <a:t>Мантия</a:t>
                      </a:r>
                      <a:r>
                        <a:rPr lang="ru-RU" sz="2400" baseline="0" dirty="0">
                          <a:effectLst>
                            <a:outerShdw blurRad="38100" dist="38100" dir="2700000" algn="tl">
                              <a:srgbClr val="000000">
                                <a:alpha val="43137"/>
                              </a:srgbClr>
                            </a:outerShdw>
                          </a:effectLst>
                          <a:latin typeface="Cambria" panose="02040503050406030204" pitchFamily="18" charset="0"/>
                        </a:rPr>
                        <a:t> </a:t>
                      </a:r>
                      <a:r>
                        <a:rPr lang="ru-RU" sz="2400" dirty="0">
                          <a:effectLst>
                            <a:outerShdw blurRad="38100" dist="38100" dir="2700000" algn="tl">
                              <a:srgbClr val="000000">
                                <a:alpha val="43137"/>
                              </a:srgbClr>
                            </a:outerShdw>
                          </a:effectLst>
                          <a:latin typeface="Cambria" panose="02040503050406030204" pitchFamily="18" charset="0"/>
                        </a:rPr>
                        <a:t>Земли</a:t>
                      </a:r>
                    </a:p>
                  </a:txBody>
                  <a:tcPr/>
                </a:tc>
                <a:tc>
                  <a:txBody>
                    <a:bodyPr/>
                    <a:lstStyle/>
                    <a:p>
                      <a:pPr algn="ctr"/>
                      <a:r>
                        <a:rPr lang="ru-RU" sz="2400" dirty="0">
                          <a:effectLst>
                            <a:outerShdw blurRad="38100" dist="38100" dir="2700000" algn="tl">
                              <a:srgbClr val="000000">
                                <a:alpha val="43137"/>
                              </a:srgbClr>
                            </a:outerShdw>
                          </a:effectLst>
                          <a:latin typeface="Cambria" panose="02040503050406030204" pitchFamily="18" charset="0"/>
                        </a:rPr>
                        <a:t>+1.9</a:t>
                      </a:r>
                    </a:p>
                  </a:txBody>
                  <a:tcPr/>
                </a:tc>
                <a:tc>
                  <a:txBody>
                    <a:bodyPr/>
                    <a:lstStyle/>
                    <a:p>
                      <a:pPr algn="ctr"/>
                      <a:r>
                        <a:rPr lang="ru-RU" sz="2400" dirty="0">
                          <a:effectLst>
                            <a:outerShdw blurRad="38100" dist="38100" dir="2700000" algn="tl">
                              <a:srgbClr val="000000">
                                <a:alpha val="43137"/>
                              </a:srgbClr>
                            </a:outerShdw>
                          </a:effectLst>
                          <a:latin typeface="Cambria" panose="02040503050406030204" pitchFamily="18" charset="0"/>
                        </a:rPr>
                        <a:t>19 (14÷26)</a:t>
                      </a:r>
                    </a:p>
                  </a:txBody>
                  <a:tcPr/>
                </a:tc>
                <a:extLst>
                  <a:ext uri="{0D108BD9-81ED-4DB2-BD59-A6C34878D82A}">
                    <a16:rowId xmlns:a16="http://schemas.microsoft.com/office/drawing/2014/main" val="10003"/>
                  </a:ext>
                </a:extLst>
              </a:tr>
              <a:tr h="370840">
                <a:tc gridSpan="3">
                  <a:txBody>
                    <a:bodyPr/>
                    <a:lstStyle/>
                    <a:p>
                      <a:r>
                        <a:rPr lang="ru-RU" sz="1800" i="0" kern="1200" dirty="0" err="1">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Newsom</a:t>
                      </a:r>
                      <a:r>
                        <a:rPr lang="ru-RU"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a:t>
                      </a:r>
                      <a:r>
                        <a:rPr lang="ru-RU" sz="1800" i="0" kern="1200" dirty="0" err="1">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et</a:t>
                      </a:r>
                      <a:r>
                        <a:rPr lang="ru-RU"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a:t>
                      </a:r>
                      <a:r>
                        <a:rPr lang="ru-RU" sz="1800" i="0" kern="1200" dirty="0" err="1">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al</a:t>
                      </a:r>
                      <a:r>
                        <a:rPr lang="ru-RU"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1996</a:t>
                      </a:r>
                      <a:r>
                        <a:rPr lang="en-US"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a:t>
                      </a:r>
                      <a:r>
                        <a:rPr lang="ru-RU" sz="1800" i="0" kern="1200" dirty="0" err="1">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Mcdonough</a:t>
                      </a:r>
                      <a:r>
                        <a:rPr lang="ru-RU"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a:t>
                      </a:r>
                      <a:r>
                        <a:rPr lang="ru-RU" sz="1800" i="0" kern="1200" dirty="0" err="1">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Sun</a:t>
                      </a:r>
                      <a:r>
                        <a:rPr lang="ru-RU"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 1995</a:t>
                      </a:r>
                      <a:r>
                        <a:rPr lang="en-US" sz="1800" i="0" kern="1200" dirty="0">
                          <a:solidFill>
                            <a:schemeClr val="dk1"/>
                          </a:solidFill>
                          <a:effectLst>
                            <a:outerShdw blurRad="38100" dist="38100" dir="2700000" algn="tl">
                              <a:srgbClr val="000000">
                                <a:alpha val="43137"/>
                              </a:srgbClr>
                            </a:outerShdw>
                          </a:effectLst>
                          <a:latin typeface="Cambria" panose="02040503050406030204" pitchFamily="18" charset="0"/>
                          <a:ea typeface="+mn-ea"/>
                          <a:cs typeface="+mn-cs"/>
                        </a:rPr>
                        <a:t>.</a:t>
                      </a:r>
                      <a:endParaRPr lang="ru-RU" sz="1800" i="0" dirty="0">
                        <a:effectLst>
                          <a:outerShdw blurRad="38100" dist="38100" dir="2700000" algn="tl">
                            <a:srgbClr val="000000">
                              <a:alpha val="43137"/>
                            </a:srgbClr>
                          </a:outerShdw>
                        </a:effectLst>
                        <a:latin typeface="Cambria" panose="02040503050406030204" pitchFamily="18" charset="0"/>
                      </a:endParaRPr>
                    </a:p>
                  </a:txBody>
                  <a:tcPr/>
                </a:tc>
                <a:tc hMerge="1">
                  <a:txBody>
                    <a:bodyPr/>
                    <a:lstStyle/>
                    <a:p>
                      <a:pPr algn="ctr"/>
                      <a:endParaRPr lang="ru-RU" dirty="0"/>
                    </a:p>
                  </a:txBody>
                  <a:tcPr/>
                </a:tc>
                <a:tc hMerge="1">
                  <a:txBody>
                    <a:bodyPr/>
                    <a:lstStyle/>
                    <a:p>
                      <a:pPr algn="ctr"/>
                      <a:endParaRPr lang="ru-RU" dirty="0"/>
                    </a:p>
                  </a:txBody>
                  <a:tcPr/>
                </a:tc>
                <a:extLst>
                  <a:ext uri="{0D108BD9-81ED-4DB2-BD59-A6C34878D82A}">
                    <a16:rowId xmlns:a16="http://schemas.microsoft.com/office/drawing/2014/main" val="10004"/>
                  </a:ext>
                </a:extLst>
              </a:tr>
              <a:tr h="370840">
                <a:tc>
                  <a:txBody>
                    <a:bodyPr/>
                    <a:lstStyle/>
                    <a:p>
                      <a:r>
                        <a:rPr lang="ru-RU" sz="2400" dirty="0">
                          <a:effectLst>
                            <a:outerShdw blurRad="38100" dist="38100" dir="2700000" algn="tl">
                              <a:srgbClr val="000000">
                                <a:alpha val="43137"/>
                              </a:srgbClr>
                            </a:outerShdw>
                          </a:effectLst>
                          <a:latin typeface="Cambria" panose="02040503050406030204" pitchFamily="18" charset="0"/>
                        </a:rPr>
                        <a:t>Железные метеориты (первичные)</a:t>
                      </a:r>
                    </a:p>
                  </a:txBody>
                  <a:tcPr/>
                </a:tc>
                <a:tc>
                  <a:txBody>
                    <a:bodyPr/>
                    <a:lstStyle/>
                    <a:p>
                      <a:pPr algn="ctr"/>
                      <a:r>
                        <a:rPr lang="ru-RU" sz="2400" dirty="0">
                          <a:effectLst>
                            <a:outerShdw blurRad="38100" dist="38100" dir="2700000" algn="tl">
                              <a:srgbClr val="000000">
                                <a:alpha val="43137"/>
                              </a:srgbClr>
                            </a:outerShdw>
                          </a:effectLst>
                          <a:latin typeface="Cambria" panose="02040503050406030204" pitchFamily="18" charset="0"/>
                        </a:rPr>
                        <a:t>–1.6</a:t>
                      </a:r>
                    </a:p>
                  </a:txBody>
                  <a:tcPr/>
                </a:tc>
                <a:tc>
                  <a:txBody>
                    <a:bodyPr/>
                    <a:lstStyle/>
                    <a:p>
                      <a:pPr algn="ctr"/>
                      <a:r>
                        <a:rPr lang="en-US" sz="2400" dirty="0">
                          <a:effectLst>
                            <a:outerShdw blurRad="38100" dist="38100" dir="2700000" algn="tl">
                              <a:srgbClr val="000000">
                                <a:alpha val="43137"/>
                              </a:srgbClr>
                            </a:outerShdw>
                          </a:effectLst>
                          <a:latin typeface="Cambria" panose="02040503050406030204" pitchFamily="18" charset="0"/>
                        </a:rPr>
                        <a:t>~0</a:t>
                      </a:r>
                      <a:endParaRPr lang="ru-RU" sz="2400" dirty="0">
                        <a:effectLst>
                          <a:outerShdw blurRad="38100" dist="38100" dir="2700000" algn="tl">
                            <a:srgbClr val="000000">
                              <a:alpha val="43137"/>
                            </a:srgbClr>
                          </a:outerShdw>
                        </a:effectLst>
                        <a:latin typeface="Cambria" panose="02040503050406030204" pitchFamily="18" charset="0"/>
                      </a:endParaRPr>
                    </a:p>
                  </a:txBody>
                  <a:tcPr/>
                </a:tc>
                <a:extLst>
                  <a:ext uri="{0D108BD9-81ED-4DB2-BD59-A6C34878D82A}">
                    <a16:rowId xmlns:a16="http://schemas.microsoft.com/office/drawing/2014/main" val="10005"/>
                  </a:ext>
                </a:extLst>
              </a:tr>
              <a:tr h="370840">
                <a:tc gridSpan="3">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cap="none" normalizeH="0" baseline="0" dirty="0">
                          <a:ln>
                            <a:noFill/>
                          </a:ln>
                          <a:solidFill>
                            <a:schemeClr val="bg2"/>
                          </a:solidFill>
                          <a:effectLst>
                            <a:outerShdw blurRad="38100" dist="38100" dir="2700000" algn="tl">
                              <a:srgbClr val="000000">
                                <a:alpha val="43137"/>
                              </a:srgbClr>
                            </a:outerShdw>
                          </a:effectLst>
                          <a:latin typeface="Cambria" panose="02040503050406030204" pitchFamily="18" charset="0"/>
                        </a:rPr>
                        <a:t>Horan, 1998; </a:t>
                      </a:r>
                      <a:r>
                        <a:rPr kumimoji="0" lang="ru-RU" sz="1800" b="0" i="0" u="none" strike="noStrike" cap="none" normalizeH="0" baseline="0" dirty="0" err="1">
                          <a:ln>
                            <a:noFill/>
                          </a:ln>
                          <a:solidFill>
                            <a:schemeClr val="bg2"/>
                          </a:solidFill>
                          <a:effectLst>
                            <a:outerShdw blurRad="38100" dist="38100" dir="2700000" algn="tl">
                              <a:srgbClr val="000000">
                                <a:alpha val="43137"/>
                              </a:srgbClr>
                            </a:outerShdw>
                          </a:effectLst>
                          <a:latin typeface="Cambria" panose="02040503050406030204" pitchFamily="18" charset="0"/>
                        </a:rPr>
                        <a:t>Yin</a:t>
                      </a:r>
                      <a:r>
                        <a:rPr kumimoji="0" lang="ru-RU" sz="1800" b="0" i="0" u="none" strike="noStrike" cap="none" normalizeH="0" baseline="0" dirty="0">
                          <a:ln>
                            <a:noFill/>
                          </a:ln>
                          <a:solidFill>
                            <a:schemeClr val="bg2"/>
                          </a:solidFill>
                          <a:effectLst>
                            <a:outerShdw blurRad="38100" dist="38100" dir="2700000" algn="tl">
                              <a:srgbClr val="000000">
                                <a:alpha val="43137"/>
                              </a:srgbClr>
                            </a:outerShdw>
                          </a:effectLst>
                          <a:latin typeface="Cambria" panose="02040503050406030204" pitchFamily="18" charset="0"/>
                        </a:rPr>
                        <a:t> </a:t>
                      </a:r>
                      <a:r>
                        <a:rPr kumimoji="0" lang="ru-RU" sz="1800" b="0" i="0" u="none" strike="noStrike" cap="none" normalizeH="0" baseline="0" dirty="0" err="1">
                          <a:ln>
                            <a:noFill/>
                          </a:ln>
                          <a:solidFill>
                            <a:schemeClr val="bg2"/>
                          </a:solidFill>
                          <a:effectLst>
                            <a:outerShdw blurRad="38100" dist="38100" dir="2700000" algn="tl">
                              <a:srgbClr val="000000">
                                <a:alpha val="43137"/>
                              </a:srgbClr>
                            </a:outerShdw>
                          </a:effectLst>
                          <a:latin typeface="Cambria" panose="02040503050406030204" pitchFamily="18" charset="0"/>
                        </a:rPr>
                        <a:t>et</a:t>
                      </a:r>
                      <a:r>
                        <a:rPr kumimoji="0" lang="ru-RU" sz="1800" b="0" i="0" u="none" strike="noStrike" cap="none" normalizeH="0" baseline="0" dirty="0">
                          <a:ln>
                            <a:noFill/>
                          </a:ln>
                          <a:solidFill>
                            <a:schemeClr val="bg2"/>
                          </a:solidFill>
                          <a:effectLst>
                            <a:outerShdw blurRad="38100" dist="38100" dir="2700000" algn="tl">
                              <a:srgbClr val="000000">
                                <a:alpha val="43137"/>
                              </a:srgbClr>
                            </a:outerShdw>
                          </a:effectLst>
                          <a:latin typeface="Cambria" panose="02040503050406030204" pitchFamily="18" charset="0"/>
                        </a:rPr>
                        <a:t> </a:t>
                      </a:r>
                      <a:r>
                        <a:rPr kumimoji="0" lang="ru-RU" sz="1800" b="0" i="0" u="none" strike="noStrike" cap="none" normalizeH="0" baseline="0" dirty="0" err="1">
                          <a:ln>
                            <a:noFill/>
                          </a:ln>
                          <a:solidFill>
                            <a:schemeClr val="bg2"/>
                          </a:solidFill>
                          <a:effectLst>
                            <a:outerShdw blurRad="38100" dist="38100" dir="2700000" algn="tl">
                              <a:srgbClr val="000000">
                                <a:alpha val="43137"/>
                              </a:srgbClr>
                            </a:outerShdw>
                          </a:effectLst>
                          <a:latin typeface="Cambria" panose="02040503050406030204" pitchFamily="18" charset="0"/>
                        </a:rPr>
                        <a:t>al</a:t>
                      </a:r>
                      <a:r>
                        <a:rPr kumimoji="0" lang="ru-RU" sz="1800" b="0" i="0" u="none" strike="noStrike" cap="none" normalizeH="0" baseline="0" dirty="0">
                          <a:ln>
                            <a:noFill/>
                          </a:ln>
                          <a:solidFill>
                            <a:schemeClr val="bg2"/>
                          </a:solidFill>
                          <a:effectLst>
                            <a:outerShdw blurRad="38100" dist="38100" dir="2700000" algn="tl">
                              <a:srgbClr val="000000">
                                <a:alpha val="43137"/>
                              </a:srgbClr>
                            </a:outerShdw>
                          </a:effectLst>
                          <a:latin typeface="Cambria" panose="02040503050406030204" pitchFamily="18" charset="0"/>
                        </a:rPr>
                        <a:t>., 2002</a:t>
                      </a:r>
                      <a:endParaRPr lang="ru-RU" sz="1800" dirty="0">
                        <a:solidFill>
                          <a:schemeClr val="bg2"/>
                        </a:solidFill>
                        <a:effectLst>
                          <a:outerShdw blurRad="38100" dist="38100" dir="2700000" algn="tl">
                            <a:srgbClr val="000000">
                              <a:alpha val="43137"/>
                            </a:srgbClr>
                          </a:outerShdw>
                        </a:effectLst>
                        <a:latin typeface="Cambria" panose="02040503050406030204" pitchFamily="18" charset="0"/>
                      </a:endParaRPr>
                    </a:p>
                  </a:txBody>
                  <a:tcPr/>
                </a:tc>
                <a:tc hMerge="1">
                  <a:txBody>
                    <a:bodyPr/>
                    <a:lstStyle/>
                    <a:p>
                      <a:pPr algn="ctr"/>
                      <a:endParaRPr lang="ru-RU" dirty="0"/>
                    </a:p>
                  </a:txBody>
                  <a:tcPr/>
                </a:tc>
                <a:tc hMerge="1">
                  <a:txBody>
                    <a:bodyPr/>
                    <a:lstStyle/>
                    <a:p>
                      <a:pPr algn="ctr"/>
                      <a:endParaRPr lang="ru-RU" dirty="0"/>
                    </a:p>
                  </a:txBody>
                  <a:tcPr/>
                </a:tc>
                <a:extLst>
                  <a:ext uri="{0D108BD9-81ED-4DB2-BD59-A6C34878D82A}">
                    <a16:rowId xmlns:a16="http://schemas.microsoft.com/office/drawing/2014/main" val="10006"/>
                  </a:ext>
                </a:extLst>
              </a:tr>
            </a:tbl>
          </a:graphicData>
        </a:graphic>
      </p:graphicFrame>
      <mc:AlternateContent xmlns:mc="http://schemas.openxmlformats.org/markup-compatibility/2006" xmlns:a14="http://schemas.microsoft.com/office/drawing/2010/main">
        <mc:Choice Requires="a14">
          <p:sp>
            <p:nvSpPr>
              <p:cNvPr id="2" name="TextBox 1"/>
              <p:cNvSpPr txBox="1"/>
              <p:nvPr/>
            </p:nvSpPr>
            <p:spPr>
              <a:xfrm>
                <a:off x="446519" y="457200"/>
                <a:ext cx="5497081" cy="19478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a:effectLst>
                                <a:outerShdw blurRad="38100" dist="38100" dir="2700000" algn="tl">
                                  <a:srgbClr val="000000">
                                    <a:alpha val="43137"/>
                                  </a:srgbClr>
                                </a:outerShdw>
                              </a:effectLst>
                              <a:latin typeface="Cambria Math" panose="02040503050406030204" pitchFamily="18" charset="0"/>
                            </a:rPr>
                          </m:ctrlPr>
                        </m:sSubPr>
                        <m:e>
                          <m:r>
                            <a:rPr lang="en-US" sz="2400" i="1">
                              <a:effectLst>
                                <a:outerShdw blurRad="38100" dist="38100" dir="2700000" algn="tl">
                                  <a:srgbClr val="000000">
                                    <a:alpha val="43137"/>
                                  </a:srgbClr>
                                </a:outerShdw>
                              </a:effectLst>
                              <a:latin typeface="Cambria Math"/>
                              <a:ea typeface="Cambria Math"/>
                            </a:rPr>
                            <m:t>𝜀</m:t>
                          </m:r>
                        </m:e>
                        <m:sub>
                          <m:r>
                            <a:rPr lang="en-US" sz="2400" i="1">
                              <a:effectLst>
                                <a:outerShdw blurRad="38100" dist="38100" dir="2700000" algn="tl">
                                  <a:srgbClr val="000000">
                                    <a:alpha val="43137"/>
                                  </a:srgbClr>
                                </a:outerShdw>
                              </a:effectLst>
                              <a:latin typeface="Cambria Math"/>
                            </a:rPr>
                            <m:t>𝑊</m:t>
                          </m:r>
                        </m:sub>
                      </m:sSub>
                      <m:d>
                        <m:dPr>
                          <m:ctrlPr>
                            <a:rPr lang="en-US" sz="2400" i="1">
                              <a:effectLst>
                                <a:outerShdw blurRad="38100" dist="38100" dir="2700000" algn="tl">
                                  <a:srgbClr val="000000">
                                    <a:alpha val="43137"/>
                                  </a:srgbClr>
                                </a:outerShdw>
                              </a:effectLst>
                              <a:latin typeface="Cambria Math" panose="02040503050406030204" pitchFamily="18" charset="0"/>
                            </a:rPr>
                          </m:ctrlPr>
                        </m:dPr>
                        <m:e>
                          <m:r>
                            <a:rPr lang="en-US" sz="2400" i="1">
                              <a:effectLst>
                                <a:outerShdw blurRad="38100" dist="38100" dir="2700000" algn="tl">
                                  <a:srgbClr val="000000">
                                    <a:alpha val="43137"/>
                                  </a:srgbClr>
                                </a:outerShdw>
                              </a:effectLst>
                              <a:latin typeface="Cambria Math"/>
                            </a:rPr>
                            <m:t>𝐶𝐻𝑈𝑅</m:t>
                          </m:r>
                        </m:e>
                      </m:d>
                      <m:r>
                        <a:rPr lang="en-US" sz="2400" i="1">
                          <a:effectLst>
                            <a:outerShdw blurRad="38100" dist="38100" dir="2700000" algn="tl">
                              <a:srgbClr val="000000">
                                <a:alpha val="43137"/>
                              </a:srgbClr>
                            </a:outerShdw>
                          </a:effectLst>
                          <a:latin typeface="Cambria Math"/>
                        </a:rPr>
                        <m:t>=</m:t>
                      </m:r>
                      <m:d>
                        <m:dPr>
                          <m:begChr m:val="["/>
                          <m:endChr m:val="]"/>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𝑆𝑎𝑚𝑝𝑙𝑒</m:t>
                                  </m:r>
                                </m:sub>
                              </m:sSub>
                            </m:num>
                            <m:den>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𝐶𝐻𝑈𝑅</m:t>
                                  </m:r>
                                </m:sub>
                              </m:sSub>
                            </m:den>
                          </m:f>
                          <m:r>
                            <a:rPr lang="en-US" sz="2400" i="1">
                              <a:effectLst>
                                <a:outerShdw blurRad="38100" dist="38100" dir="2700000" algn="tl">
                                  <a:srgbClr val="000000">
                                    <a:alpha val="43137"/>
                                  </a:srgbClr>
                                </a:outerShdw>
                              </a:effectLst>
                              <a:latin typeface="Cambria Math"/>
                            </a:rPr>
                            <m:t>−1</m:t>
                          </m:r>
                        </m:e>
                      </m:d>
                      <m:r>
                        <a:rPr lang="en-US" sz="2400" i="1">
                          <a:effectLst>
                            <a:outerShdw blurRad="38100" dist="38100" dir="2700000" algn="tl">
                              <a:srgbClr val="000000">
                                <a:alpha val="43137"/>
                              </a:srgbClr>
                            </a:outerShdw>
                          </a:effectLst>
                          <a:latin typeface="Cambria Math"/>
                          <a:ea typeface="Cambria Math"/>
                        </a:rPr>
                        <m:t>∙</m:t>
                      </m:r>
                      <m:sSup>
                        <m:sSup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sSupPr>
                        <m:e>
                          <m:r>
                            <a:rPr lang="en-US" sz="2400" i="1">
                              <a:effectLst>
                                <a:outerShdw blurRad="38100" dist="38100" dir="2700000" algn="tl">
                                  <a:srgbClr val="000000">
                                    <a:alpha val="43137"/>
                                  </a:srgbClr>
                                </a:outerShdw>
                              </a:effectLst>
                              <a:latin typeface="Cambria Math"/>
                              <a:ea typeface="Cambria Math"/>
                            </a:rPr>
                            <m:t>10</m:t>
                          </m:r>
                        </m:e>
                        <m:sup>
                          <m:r>
                            <a:rPr lang="en-US" sz="2400" i="1">
                              <a:effectLst>
                                <a:outerShdw blurRad="38100" dist="38100" dir="2700000" algn="tl">
                                  <a:srgbClr val="000000">
                                    <a:alpha val="43137"/>
                                  </a:srgbClr>
                                </a:outerShdw>
                              </a:effectLst>
                              <a:latin typeface="Cambria Math"/>
                              <a:ea typeface="Cambria Math"/>
                            </a:rPr>
                            <m:t>4</m:t>
                          </m:r>
                        </m:sup>
                      </m:sSup>
                    </m:oMath>
                  </m:oMathPara>
                </a14:m>
                <a:endParaRPr lang="ru-RU" sz="2800" dirty="0">
                  <a:effectLst>
                    <a:outerShdw blurRad="38100" dist="38100" dir="2700000" algn="tl">
                      <a:srgbClr val="000000">
                        <a:alpha val="43137"/>
                      </a:srgbClr>
                    </a:outerShdw>
                  </a:effectLs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46519" y="457200"/>
                <a:ext cx="5497081" cy="1947841"/>
              </a:xfrm>
              <a:prstGeom prst="rect">
                <a:avLst/>
              </a:prstGeom>
              <a:blipFill>
                <a:blip r:embed="rId3"/>
                <a:stretch>
                  <a:fillRect b="-1875"/>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D719EE98-8DFD-B3E7-39F1-07CF66F1F118}"/>
                  </a:ext>
                </a:extLst>
              </p:cNvPr>
              <p:cNvSpPr txBox="1"/>
              <p:nvPr/>
            </p:nvSpPr>
            <p:spPr>
              <a:xfrm>
                <a:off x="6189910" y="457200"/>
                <a:ext cx="5621090" cy="19478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effectLst>
                                <a:outerShdw blurRad="38100" dist="38100" dir="2700000" algn="tl">
                                  <a:srgbClr val="000000">
                                    <a:alpha val="43137"/>
                                  </a:srgbClr>
                                </a:outerShdw>
                              </a:effectLst>
                              <a:latin typeface="Cambria Math" panose="02040503050406030204" pitchFamily="18" charset="0"/>
                            </a:rPr>
                          </m:ctrlPr>
                        </m:sSubPr>
                        <m:e>
                          <m:r>
                            <a:rPr lang="en-US" sz="2400" b="0"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𝜇</m:t>
                          </m:r>
                        </m:e>
                        <m:sub>
                          <m:r>
                            <a:rPr lang="en-US" sz="2400" i="1">
                              <a:effectLst>
                                <a:outerShdw blurRad="38100" dist="38100" dir="2700000" algn="tl">
                                  <a:srgbClr val="000000">
                                    <a:alpha val="43137"/>
                                  </a:srgbClr>
                                </a:outerShdw>
                              </a:effectLst>
                              <a:latin typeface="Cambria Math"/>
                            </a:rPr>
                            <m:t>𝑊</m:t>
                          </m:r>
                        </m:sub>
                      </m:sSub>
                      <m:d>
                        <m:dPr>
                          <m:ctrlPr>
                            <a:rPr lang="en-US" sz="2400" i="1">
                              <a:effectLst>
                                <a:outerShdw blurRad="38100" dist="38100" dir="2700000" algn="tl">
                                  <a:srgbClr val="000000">
                                    <a:alpha val="43137"/>
                                  </a:srgbClr>
                                </a:outerShdw>
                              </a:effectLst>
                              <a:latin typeface="Cambria Math" panose="02040503050406030204" pitchFamily="18" charset="0"/>
                            </a:rPr>
                          </m:ctrlPr>
                        </m:dPr>
                        <m:e>
                          <m:r>
                            <a:rPr lang="en-US" sz="2400" i="1">
                              <a:effectLst>
                                <a:outerShdw blurRad="38100" dist="38100" dir="2700000" algn="tl">
                                  <a:srgbClr val="000000">
                                    <a:alpha val="43137"/>
                                  </a:srgbClr>
                                </a:outerShdw>
                              </a:effectLst>
                              <a:latin typeface="Cambria Math"/>
                            </a:rPr>
                            <m:t>𝐶𝐻𝑈𝑅</m:t>
                          </m:r>
                        </m:e>
                      </m:d>
                      <m:r>
                        <a:rPr lang="en-US" sz="2400" i="1">
                          <a:effectLst>
                            <a:outerShdw blurRad="38100" dist="38100" dir="2700000" algn="tl">
                              <a:srgbClr val="000000">
                                <a:alpha val="43137"/>
                              </a:srgbClr>
                            </a:outerShdw>
                          </a:effectLst>
                          <a:latin typeface="Cambria Math"/>
                        </a:rPr>
                        <m:t>=</m:t>
                      </m:r>
                      <m:d>
                        <m:dPr>
                          <m:begChr m:val="["/>
                          <m:endChr m:val="]"/>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𝑆𝑎𝑚𝑝𝑙𝑒</m:t>
                                  </m:r>
                                </m:sub>
                              </m:sSub>
                            </m:num>
                            <m:den>
                              <m:sSub>
                                <m:sSubPr>
                                  <m:ctrlPr>
                                    <a:rPr lang="en-US" sz="2400" i="1">
                                      <a:effectLst>
                                        <a:outerShdw blurRad="38100" dist="38100" dir="2700000" algn="tl">
                                          <a:srgbClr val="000000">
                                            <a:alpha val="43137"/>
                                          </a:srgbClr>
                                        </a:outerShdw>
                                      </a:effectLst>
                                      <a:latin typeface="Cambria Math" panose="02040503050406030204" pitchFamily="18" charset="0"/>
                                    </a:rPr>
                                  </m:ctrlPr>
                                </m:sSubPr>
                                <m:e>
                                  <m:d>
                                    <m:dPr>
                                      <m:ctrlPr>
                                        <a:rPr lang="en-US" sz="2400" i="1">
                                          <a:effectLst>
                                            <a:outerShdw blurRad="38100" dist="38100" dir="2700000" algn="tl">
                                              <a:srgbClr val="000000">
                                                <a:alpha val="43137"/>
                                              </a:srgbClr>
                                            </a:outerShdw>
                                          </a:effectLst>
                                          <a:latin typeface="Cambria Math" panose="02040503050406030204" pitchFamily="18" charset="0"/>
                                        </a:rPr>
                                      </m:ctrlPr>
                                    </m:dPr>
                                    <m:e>
                                      <m:f>
                                        <m:fPr>
                                          <m:ctrlPr>
                                            <a:rPr lang="en-US" sz="2400" i="1">
                                              <a:effectLst>
                                                <a:outerShdw blurRad="38100" dist="38100" dir="2700000" algn="tl">
                                                  <a:srgbClr val="000000">
                                                    <a:alpha val="43137"/>
                                                  </a:srgbClr>
                                                </a:outerShdw>
                                              </a:effectLst>
                                              <a:latin typeface="Cambria Math" panose="02040503050406030204" pitchFamily="18" charset="0"/>
                                            </a:rPr>
                                          </m:ctrlPr>
                                        </m:fPr>
                                        <m:num>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ru-RU" sz="2400" i="1">
                                                  <a:effectLst>
                                                    <a:outerShdw blurRad="38100" dist="38100" dir="2700000" algn="tl">
                                                      <a:srgbClr val="000000">
                                                        <a:alpha val="43137"/>
                                                      </a:srgbClr>
                                                    </a:outerShdw>
                                                  </a:effectLst>
                                                  <a:latin typeface="Cambria Math"/>
                                                </a:rPr>
                                                <m:t>182</m:t>
                                              </m:r>
                                            </m:sup>
                                            <m:e>
                                              <m:r>
                                                <a:rPr lang="en-US" sz="2400" i="1">
                                                  <a:effectLst>
                                                    <a:outerShdw blurRad="38100" dist="38100" dir="2700000" algn="tl">
                                                      <a:srgbClr val="000000">
                                                        <a:alpha val="43137"/>
                                                      </a:srgbClr>
                                                    </a:outerShdw>
                                                  </a:effectLst>
                                                  <a:latin typeface="Cambria Math"/>
                                                </a:rPr>
                                                <m:t>𝑊</m:t>
                                              </m:r>
                                            </m:e>
                                          </m:sPre>
                                        </m:num>
                                        <m:den>
                                          <m:sPre>
                                            <m:sPrePr>
                                              <m:ctrlPr>
                                                <a:rPr lang="en-US" sz="2400" i="1">
                                                  <a:effectLst>
                                                    <a:outerShdw blurRad="38100" dist="38100" dir="2700000" algn="tl">
                                                      <a:srgbClr val="000000">
                                                        <a:alpha val="43137"/>
                                                      </a:srgbClr>
                                                    </a:outerShdw>
                                                  </a:effectLst>
                                                  <a:latin typeface="Cambria Math" panose="02040503050406030204" pitchFamily="18" charset="0"/>
                                                </a:rPr>
                                              </m:ctrlPr>
                                            </m:sPrePr>
                                            <m:sub>
                                              <m:r>
                                                <a:rPr lang="en-US" sz="2400" i="1">
                                                  <a:effectLst>
                                                    <a:outerShdw blurRad="38100" dist="38100" dir="2700000" algn="tl">
                                                      <a:srgbClr val="000000">
                                                        <a:alpha val="43137"/>
                                                      </a:srgbClr>
                                                    </a:outerShdw>
                                                  </a:effectLst>
                                                  <a:latin typeface="Cambria Math" panose="02040503050406030204" pitchFamily="18" charset="0"/>
                                                </a:rPr>
                                                <m:t> </m:t>
                                              </m:r>
                                            </m:sub>
                                            <m:sup>
                                              <m:r>
                                                <a:rPr lang="en-US" sz="2400" i="1">
                                                  <a:effectLst>
                                                    <a:outerShdw blurRad="38100" dist="38100" dir="2700000" algn="tl">
                                                      <a:srgbClr val="000000">
                                                        <a:alpha val="43137"/>
                                                      </a:srgbClr>
                                                    </a:outerShdw>
                                                  </a:effectLst>
                                                  <a:latin typeface="Cambria Math"/>
                                                </a:rPr>
                                                <m:t>183</m:t>
                                              </m:r>
                                            </m:sup>
                                            <m:e>
                                              <m:r>
                                                <a:rPr lang="en-US" sz="2400" i="1">
                                                  <a:effectLst>
                                                    <a:outerShdw blurRad="38100" dist="38100" dir="2700000" algn="tl">
                                                      <a:srgbClr val="000000">
                                                        <a:alpha val="43137"/>
                                                      </a:srgbClr>
                                                    </a:outerShdw>
                                                  </a:effectLst>
                                                  <a:latin typeface="Cambria Math"/>
                                                </a:rPr>
                                                <m:t>𝑊</m:t>
                                              </m:r>
                                            </m:e>
                                          </m:sPre>
                                        </m:den>
                                      </m:f>
                                    </m:e>
                                  </m:d>
                                </m:e>
                                <m:sub>
                                  <m:r>
                                    <a:rPr lang="en-US" sz="2400" i="1">
                                      <a:effectLst>
                                        <a:outerShdw blurRad="38100" dist="38100" dir="2700000" algn="tl">
                                          <a:srgbClr val="000000">
                                            <a:alpha val="43137"/>
                                          </a:srgbClr>
                                        </a:outerShdw>
                                      </a:effectLst>
                                      <a:latin typeface="Cambria Math"/>
                                    </a:rPr>
                                    <m:t>𝐶𝐻𝑈𝑅</m:t>
                                  </m:r>
                                </m:sub>
                              </m:sSub>
                            </m:den>
                          </m:f>
                          <m:r>
                            <a:rPr lang="en-US" sz="2400" i="1">
                              <a:effectLst>
                                <a:outerShdw blurRad="38100" dist="38100" dir="2700000" algn="tl">
                                  <a:srgbClr val="000000">
                                    <a:alpha val="43137"/>
                                  </a:srgbClr>
                                </a:outerShdw>
                              </a:effectLst>
                              <a:latin typeface="Cambria Math"/>
                            </a:rPr>
                            <m:t>−1</m:t>
                          </m:r>
                        </m:e>
                      </m:d>
                      <m:r>
                        <a:rPr lang="en-US" sz="2400" i="1">
                          <a:effectLst>
                            <a:outerShdw blurRad="38100" dist="38100" dir="2700000" algn="tl">
                              <a:srgbClr val="000000">
                                <a:alpha val="43137"/>
                              </a:srgbClr>
                            </a:outerShdw>
                          </a:effectLst>
                          <a:latin typeface="Cambria Math"/>
                          <a:ea typeface="Cambria Math"/>
                        </a:rPr>
                        <m:t>∙</m:t>
                      </m:r>
                      <m:sSup>
                        <m:sSupPr>
                          <m:ctrlPr>
                            <a:rPr lang="en-US" sz="2400" i="1">
                              <a:effectLst>
                                <a:outerShdw blurRad="38100" dist="38100" dir="2700000" algn="tl">
                                  <a:srgbClr val="000000">
                                    <a:alpha val="43137"/>
                                  </a:srgbClr>
                                </a:outerShdw>
                              </a:effectLst>
                              <a:latin typeface="Cambria Math" panose="02040503050406030204" pitchFamily="18" charset="0"/>
                              <a:ea typeface="Cambria Math"/>
                            </a:rPr>
                          </m:ctrlPr>
                        </m:sSupPr>
                        <m:e>
                          <m:r>
                            <a:rPr lang="en-US" sz="2400" i="1">
                              <a:effectLst>
                                <a:outerShdw blurRad="38100" dist="38100" dir="2700000" algn="tl">
                                  <a:srgbClr val="000000">
                                    <a:alpha val="43137"/>
                                  </a:srgbClr>
                                </a:outerShdw>
                              </a:effectLst>
                              <a:latin typeface="Cambria Math"/>
                              <a:ea typeface="Cambria Math"/>
                            </a:rPr>
                            <m:t>10</m:t>
                          </m:r>
                        </m:e>
                        <m:sup>
                          <m:r>
                            <a:rPr lang="en-US" sz="2400" b="0" i="1" smtClean="0">
                              <a:effectLst>
                                <a:outerShdw blurRad="38100" dist="38100" dir="2700000" algn="tl">
                                  <a:srgbClr val="000000">
                                    <a:alpha val="43137"/>
                                  </a:srgbClr>
                                </a:outerShdw>
                              </a:effectLst>
                              <a:latin typeface="Cambria Math" panose="02040503050406030204" pitchFamily="18" charset="0"/>
                              <a:ea typeface="Cambria Math"/>
                            </a:rPr>
                            <m:t>6</m:t>
                          </m:r>
                        </m:sup>
                      </m:sSup>
                    </m:oMath>
                  </m:oMathPara>
                </a14:m>
                <a:endParaRPr lang="ru-RU" sz="2800" dirty="0">
                  <a:effectLst>
                    <a:outerShdw blurRad="38100" dist="38100" dir="2700000" algn="tl">
                      <a:srgbClr val="000000">
                        <a:alpha val="43137"/>
                      </a:srgbClr>
                    </a:outerShdw>
                  </a:effectLst>
                </a:endParaRPr>
              </a:p>
            </p:txBody>
          </p:sp>
        </mc:Choice>
        <mc:Fallback xmlns="">
          <p:sp>
            <p:nvSpPr>
              <p:cNvPr id="3" name="TextBox 2">
                <a:extLst>
                  <a:ext uri="{FF2B5EF4-FFF2-40B4-BE49-F238E27FC236}">
                    <a16:creationId xmlns:a16="http://schemas.microsoft.com/office/drawing/2014/main" id="{D719EE98-8DFD-B3E7-39F1-07CF66F1F118}"/>
                  </a:ext>
                </a:extLst>
              </p:cNvPr>
              <p:cNvSpPr txBox="1">
                <a:spLocks noRot="1" noChangeAspect="1" noMove="1" noResize="1" noEditPoints="1" noAdjustHandles="1" noChangeArrowheads="1" noChangeShapeType="1" noTextEdit="1"/>
              </p:cNvSpPr>
              <p:nvPr/>
            </p:nvSpPr>
            <p:spPr>
              <a:xfrm>
                <a:off x="6189910" y="457200"/>
                <a:ext cx="5621090" cy="1947841"/>
              </a:xfrm>
              <a:prstGeom prst="rect">
                <a:avLst/>
              </a:prstGeom>
              <a:blipFill>
                <a:blip r:embed="rId4"/>
                <a:stretch>
                  <a:fillRect b="-1875"/>
                </a:stretch>
              </a:blipFill>
            </p:spPr>
            <p:txBody>
              <a:bodyPr/>
              <a:lstStyle/>
              <a:p>
                <a:r>
                  <a:rPr lang="ru-RU">
                    <a:noFill/>
                  </a:rPr>
                  <a:t> </a:t>
                </a:r>
              </a:p>
            </p:txBody>
          </p:sp>
        </mc:Fallback>
      </mc:AlternateContent>
    </p:spTree>
    <p:extLst>
      <p:ext uri="{BB962C8B-B14F-4D97-AF65-F5344CB8AC3E}">
        <p14:creationId xmlns:p14="http://schemas.microsoft.com/office/powerpoint/2010/main" val="2784853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7A1C491-FDE8-301F-F0C0-FA10D3A55FA6}"/>
              </a:ext>
            </a:extLst>
          </p:cNvPr>
          <p:cNvPicPr>
            <a:picLocks noChangeAspect="1"/>
          </p:cNvPicPr>
          <p:nvPr/>
        </p:nvPicPr>
        <p:blipFill>
          <a:blip r:embed="rId3"/>
          <a:stretch>
            <a:fillRect/>
          </a:stretch>
        </p:blipFill>
        <p:spPr>
          <a:xfrm>
            <a:off x="7144407" y="194970"/>
            <a:ext cx="4971393" cy="6468061"/>
          </a:xfrm>
          <a:prstGeom prst="rect">
            <a:avLst/>
          </a:prstGeom>
        </p:spPr>
      </p:pic>
      <p:sp>
        <p:nvSpPr>
          <p:cNvPr id="4" name="TextBox 3">
            <a:extLst>
              <a:ext uri="{FF2B5EF4-FFF2-40B4-BE49-F238E27FC236}">
                <a16:creationId xmlns:a16="http://schemas.microsoft.com/office/drawing/2014/main" id="{A0A3D1CB-8368-290D-5069-727A8E989FDC}"/>
              </a:ext>
            </a:extLst>
          </p:cNvPr>
          <p:cNvSpPr txBox="1"/>
          <p:nvPr/>
        </p:nvSpPr>
        <p:spPr>
          <a:xfrm>
            <a:off x="110359" y="428179"/>
            <a:ext cx="7034048" cy="6001643"/>
          </a:xfrm>
          <a:prstGeom prst="rect">
            <a:avLst/>
          </a:prstGeom>
          <a:noFill/>
        </p:spPr>
        <p:txBody>
          <a:bodyPr wrap="square" rtlCol="0">
            <a:spAutoFit/>
          </a:bodyPr>
          <a:lstStyle/>
          <a:p>
            <a:pPr algn="l"/>
            <a:r>
              <a:rPr lang="en-US" sz="2400" b="0" i="0" u="none" strike="noStrike"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82</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W/</a:t>
            </a:r>
            <a:r>
              <a:rPr lang="en-US" sz="2400" b="0" i="0" u="none" strike="noStrike"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84</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W ratios of </a:t>
            </a:r>
            <a:r>
              <a:rPr lang="en-US" sz="2400" b="0" i="0" u="none" strike="noStrike" baseline="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carbonaceaous</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chondrites (open circles), Martian meteorites (grey symbols) and lunar samples (closed symbols), expressed in </a:t>
            </a:r>
            <a:r>
              <a:rPr lang="en-US" sz="2400" b="0" i="0" u="none" strike="noStrike" baseline="0" dirty="0">
                <a:effectLst>
                  <a:outerShdw blurRad="38100" dist="38100" dir="2700000" algn="tl">
                    <a:srgbClr val="000000">
                      <a:alpha val="43137"/>
                    </a:srgbClr>
                  </a:outerShdw>
                </a:effectLst>
                <a:latin typeface="Symbol" panose="05050102010706020507" pitchFamily="18" charset="2"/>
                <a:ea typeface="Cambria" panose="02040503050406030204" pitchFamily="18" charset="0"/>
              </a:rPr>
              <a:t>m</a:t>
            </a:r>
            <a:r>
              <a:rPr lang="en-US" sz="2400" b="0" i="0" u="none" strike="noStrike"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82</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W notation, which corresponds to parts per million deviation of the isotopic ratio of the sample from </a:t>
            </a:r>
            <a:r>
              <a:rPr lang="en-US" sz="2400" b="0" i="0" u="sng"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errestrial standards</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a:t>
            </a:r>
          </a:p>
          <a:p>
            <a:pPr algn="l"/>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Data are from: </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Yin et al., Nature, 2002, v. 418, p. 949., </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Kleine et al., Geochim. Cosmochim. Acta, 2004, v. 68, p. 2935., </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Foley et al., Geochim. Cosmochim. Acta, 2005, v. 69, p. 4557.,</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ouboul et al., Nature, 2007, v. 450, p. 1206.,</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ouboul et al., Icarus, 2009, v. 199, p. 245.</a:t>
            </a:r>
          </a:p>
          <a:p>
            <a:pPr algn="l"/>
            <a:r>
              <a:rPr lang="da-DK"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Grey box </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indicates the 2</a:t>
            </a:r>
            <a:r>
              <a:rPr lang="en-US" sz="2400" b="0" i="0" u="none" strike="noStrike" baseline="0" dirty="0">
                <a:effectLst>
                  <a:outerShdw blurRad="38100" dist="38100" dir="2700000" algn="tl">
                    <a:srgbClr val="000000">
                      <a:alpha val="43137"/>
                    </a:srgbClr>
                  </a:outerShdw>
                </a:effectLst>
                <a:latin typeface="Symbol" panose="05050102010706020507" pitchFamily="18" charset="2"/>
                <a:ea typeface="Cambria" panose="02040503050406030204" pitchFamily="18" charset="0"/>
              </a:rPr>
              <a:t>d</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external reproducibility classically reached (~30 ppm).</a:t>
            </a:r>
            <a:endPar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7863707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C36FCC6-DDEE-1EA7-9C82-4686B7BF96A0}"/>
              </a:ext>
            </a:extLst>
          </p:cNvPr>
          <p:cNvPicPr>
            <a:picLocks noChangeAspect="1"/>
          </p:cNvPicPr>
          <p:nvPr/>
        </p:nvPicPr>
        <p:blipFill>
          <a:blip r:embed="rId3"/>
          <a:stretch>
            <a:fillRect/>
          </a:stretch>
        </p:blipFill>
        <p:spPr>
          <a:xfrm>
            <a:off x="7137018" y="200186"/>
            <a:ext cx="4978782" cy="6429214"/>
          </a:xfrm>
          <a:prstGeom prst="rect">
            <a:avLst/>
          </a:prstGeom>
        </p:spPr>
      </p:pic>
      <p:sp>
        <p:nvSpPr>
          <p:cNvPr id="4" name="TextBox 3">
            <a:extLst>
              <a:ext uri="{FF2B5EF4-FFF2-40B4-BE49-F238E27FC236}">
                <a16:creationId xmlns:a16="http://schemas.microsoft.com/office/drawing/2014/main" id="{BD6D2A7C-F745-8E2F-810B-4B715A4A33E8}"/>
              </a:ext>
            </a:extLst>
          </p:cNvPr>
          <p:cNvSpPr txBox="1"/>
          <p:nvPr/>
        </p:nvSpPr>
        <p:spPr>
          <a:xfrm>
            <a:off x="152400" y="152400"/>
            <a:ext cx="6934200" cy="3785652"/>
          </a:xfrm>
          <a:prstGeom prst="rect">
            <a:avLst/>
          </a:prstGeom>
          <a:noFill/>
        </p:spPr>
        <p:txBody>
          <a:bodyPr wrap="square" rtlCol="0">
            <a:spAutoFit/>
          </a:bodyPr>
          <a:lstStyle/>
          <a:p>
            <a:pPr algn="l"/>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High-precision </a:t>
            </a:r>
            <a:r>
              <a:rPr lang="en-US" sz="2400" b="0" i="0" u="none" strike="noStrike" baseline="0" dirty="0">
                <a:effectLst>
                  <a:outerShdw blurRad="38100" dist="38100" dir="2700000" algn="tl">
                    <a:srgbClr val="000000">
                      <a:alpha val="43137"/>
                    </a:srgbClr>
                  </a:outerShdw>
                </a:effectLst>
                <a:latin typeface="Symbol" panose="05050102010706020507" pitchFamily="18" charset="2"/>
                <a:ea typeface="Cambria" panose="02040503050406030204" pitchFamily="18" charset="0"/>
              </a:rPr>
              <a:t>m</a:t>
            </a:r>
            <a:r>
              <a:rPr lang="en-US" sz="2400" b="0" i="0" u="none" strike="noStrike" baseline="300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182</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W measurements of Archean terrestrial samples. </a:t>
            </a:r>
          </a:p>
          <a:p>
            <a:pPr algn="l"/>
            <a:r>
              <a:rPr lang="en-US" sz="2400" b="0" i="0" u="none" strike="noStrike" baseline="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Isua</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samples – 3.8 Ga (</a:t>
            </a:r>
            <a:r>
              <a:rPr lang="en-US" sz="2400" b="0" i="0" u="none" strike="noStrike" baseline="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Willbold</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et al., Nature, 2011, v. 477, p. 195.)</a:t>
            </a:r>
          </a:p>
          <a:p>
            <a:pPr algn="l"/>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Komati komatiites – 3.5 Ga and</a:t>
            </a:r>
          </a:p>
          <a:p>
            <a:pPr algn="l"/>
            <a:r>
              <a:rPr lang="en-US" sz="2400" b="0" i="0" u="none" strike="noStrike" baseline="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Kostomuksha</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komatiites – 2.8 Ga  (</a:t>
            </a:r>
            <a:r>
              <a:rPr lang="en-US" sz="2400" b="0" i="0" u="none" strike="noStrike" baseline="0" dirty="0" err="1">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Touboul</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et al., Science, 2012, v. 335, p. 1065).</a:t>
            </a:r>
          </a:p>
          <a:p>
            <a:pPr algn="l"/>
            <a:endPar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a:p>
            <a:pPr algn="l"/>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Note the 2</a:t>
            </a:r>
            <a:r>
              <a:rPr lang="en-US" sz="2400" b="0" i="0" u="none" strike="noStrike" baseline="0" dirty="0">
                <a:effectLst>
                  <a:outerShdw blurRad="38100" dist="38100" dir="2700000" algn="tl">
                    <a:srgbClr val="000000">
                      <a:alpha val="43137"/>
                    </a:srgbClr>
                  </a:outerShdw>
                </a:effectLst>
                <a:latin typeface="Symbol" panose="05050102010706020507" pitchFamily="18" charset="2"/>
                <a:ea typeface="Cambria" panose="02040503050406030204" pitchFamily="18" charset="0"/>
              </a:rPr>
              <a:t>d</a:t>
            </a:r>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external reproducibility (grey box) ~5</a:t>
            </a:r>
          </a:p>
          <a:p>
            <a:pPr algn="l"/>
            <a:r>
              <a:rPr lang="en-US" sz="2400" b="0" i="0" u="none" strike="noStrike" baseline="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ppm</a:t>
            </a:r>
            <a:endPar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endParaRPr>
          </a:p>
        </p:txBody>
      </p:sp>
      <p:sp>
        <p:nvSpPr>
          <p:cNvPr id="5" name="TextBox 4">
            <a:extLst>
              <a:ext uri="{FF2B5EF4-FFF2-40B4-BE49-F238E27FC236}">
                <a16:creationId xmlns:a16="http://schemas.microsoft.com/office/drawing/2014/main" id="{AFF91C0F-15D7-1E7E-9860-8D40BC36F9F0}"/>
              </a:ext>
            </a:extLst>
          </p:cNvPr>
          <p:cNvSpPr txBox="1"/>
          <p:nvPr/>
        </p:nvSpPr>
        <p:spPr>
          <a:xfrm>
            <a:off x="152400" y="5352871"/>
            <a:ext cx="6934200" cy="1200329"/>
          </a:xfrm>
          <a:prstGeom prst="rect">
            <a:avLst/>
          </a:prstGeom>
          <a:noFill/>
        </p:spPr>
        <p:txBody>
          <a:bodyPr wrap="square" rtlCol="0">
            <a:spAutoFit/>
          </a:bodyPr>
          <a:lstStyle/>
          <a:p>
            <a:pPr algn="l"/>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Изотопная гетерогенность вольфрама </a:t>
            </a:r>
            <a:r>
              <a:rPr lang="ru-RU" sz="2400" u="sng"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местами</a:t>
            </a:r>
            <a:r>
              <a:rPr lang="ru-RU" sz="2400" dirty="0">
                <a:effectLst>
                  <a:outerShdw blurRad="38100" dist="38100" dir="2700000" algn="tl">
                    <a:srgbClr val="000000">
                      <a:alpha val="43137"/>
                    </a:srgbClr>
                  </a:outerShdw>
                </a:effectLst>
                <a:latin typeface="Cambria" panose="02040503050406030204" pitchFamily="18" charset="0"/>
                <a:ea typeface="Cambria" panose="02040503050406030204" pitchFamily="18" charset="0"/>
              </a:rPr>
              <a:t> сохранялась в мантии в первые 0.7 – 1.7 млрд лет её эволюции</a:t>
            </a:r>
          </a:p>
        </p:txBody>
      </p:sp>
    </p:spTree>
    <p:extLst>
      <p:ext uri="{BB962C8B-B14F-4D97-AF65-F5344CB8AC3E}">
        <p14:creationId xmlns:p14="http://schemas.microsoft.com/office/powerpoint/2010/main" val="142094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ru-RU" sz="3200" dirty="0">
                <a:latin typeface="Cambria" panose="02040503050406030204" pitchFamily="18" charset="0"/>
              </a:rPr>
              <a:t>Распределение </a:t>
            </a:r>
            <a:r>
              <a:rPr lang="en-US" sz="3200" dirty="0" err="1">
                <a:latin typeface="Cambria" panose="02040503050406030204" pitchFamily="18" charset="0"/>
              </a:rPr>
              <a:t>Pb</a:t>
            </a:r>
            <a:r>
              <a:rPr lang="ru-RU" sz="3200" dirty="0">
                <a:latin typeface="Cambria" panose="02040503050406030204" pitchFamily="18" charset="0"/>
              </a:rPr>
              <a:t> и </a:t>
            </a:r>
            <a:r>
              <a:rPr lang="en-US" sz="3200" dirty="0">
                <a:latin typeface="Cambria" panose="02040503050406030204" pitchFamily="18" charset="0"/>
              </a:rPr>
              <a:t>W </a:t>
            </a:r>
            <a:r>
              <a:rPr lang="ru-RU" sz="3200" dirty="0">
                <a:latin typeface="Cambria" panose="02040503050406030204" pitchFamily="18" charset="0"/>
              </a:rPr>
              <a:t>в системе </a:t>
            </a:r>
            <a:br>
              <a:rPr lang="ru-RU" sz="3200" dirty="0">
                <a:latin typeface="Cambria" panose="02040503050406030204" pitchFamily="18" charset="0"/>
              </a:rPr>
            </a:br>
            <a:r>
              <a:rPr lang="ru-RU" sz="3200" dirty="0">
                <a:latin typeface="Cambria" panose="02040503050406030204" pitchFamily="18" charset="0"/>
              </a:rPr>
              <a:t>силикат-металл (экспериментальные данные)</a:t>
            </a:r>
          </a:p>
        </p:txBody>
      </p:sp>
      <p:sp>
        <p:nvSpPr>
          <p:cNvPr id="3" name="Text Placeholder 2"/>
          <p:cNvSpPr>
            <a:spLocks noGrp="1"/>
          </p:cNvSpPr>
          <p:nvPr>
            <p:ph type="body" sz="half" idx="1"/>
          </p:nvPr>
        </p:nvSpPr>
        <p:spPr>
          <a:xfrm>
            <a:off x="914400" y="1565276"/>
            <a:ext cx="10439400" cy="4530725"/>
          </a:xfrm>
        </p:spPr>
        <p:txBody>
          <a:bodyPr/>
          <a:lstStyle/>
          <a:p>
            <a:pPr indent="0" eaLnBrk="1" hangingPunct="1">
              <a:buNone/>
              <a:defRPr/>
            </a:pPr>
            <a:r>
              <a:rPr lang="en-US" b="1" dirty="0" err="1">
                <a:latin typeface="Cambria" panose="02040503050406030204" pitchFamily="18" charset="0"/>
              </a:rPr>
              <a:t>Pb</a:t>
            </a:r>
            <a:r>
              <a:rPr lang="en-US" b="1" dirty="0">
                <a:latin typeface="Cambria" panose="02040503050406030204" pitchFamily="18" charset="0"/>
              </a:rPr>
              <a:t>:</a:t>
            </a:r>
            <a:endParaRPr lang="ru-RU" b="1" dirty="0">
              <a:latin typeface="Cambria" panose="02040503050406030204" pitchFamily="18" charset="0"/>
            </a:endParaRPr>
          </a:p>
          <a:p>
            <a:pPr indent="0" eaLnBrk="1" hangingPunct="1">
              <a:buNone/>
              <a:defRPr/>
            </a:pPr>
            <a:r>
              <a:rPr lang="ru-RU" sz="2400" dirty="0">
                <a:latin typeface="Cambria" panose="02040503050406030204" pitchFamily="18" charset="0"/>
              </a:rPr>
              <a:t>При 2 </a:t>
            </a:r>
            <a:r>
              <a:rPr lang="en-US" sz="2400" dirty="0" err="1">
                <a:latin typeface="Cambria" panose="02040503050406030204" pitchFamily="18" charset="0"/>
              </a:rPr>
              <a:t>GPa</a:t>
            </a:r>
            <a:r>
              <a:rPr lang="en-US" sz="2400" dirty="0">
                <a:latin typeface="Cambria" panose="02040503050406030204" pitchFamily="18" charset="0"/>
              </a:rPr>
              <a:t> </a:t>
            </a:r>
            <a:r>
              <a:rPr lang="ru-RU" sz="2400" dirty="0">
                <a:latin typeface="Cambria" panose="02040503050406030204" pitchFamily="18" charset="0"/>
              </a:rPr>
              <a:t>и </a:t>
            </a:r>
            <a:r>
              <a:rPr lang="en-US" sz="2400" dirty="0">
                <a:latin typeface="Cambria" panose="02040503050406030204" pitchFamily="18" charset="0"/>
              </a:rPr>
              <a:t>T=1650-2180°C </a:t>
            </a:r>
            <a:r>
              <a:rPr lang="en-US" sz="2400" dirty="0" err="1">
                <a:latin typeface="Cambria" panose="02040503050406030204" pitchFamily="18" charset="0"/>
              </a:rPr>
              <a:t>D</a:t>
            </a:r>
            <a:r>
              <a:rPr lang="en-US" sz="2400" baseline="-25000" dirty="0" err="1">
                <a:latin typeface="Cambria" panose="02040503050406030204" pitchFamily="18" charset="0"/>
              </a:rPr>
              <a:t>met</a:t>
            </a:r>
            <a:r>
              <a:rPr lang="en-US" sz="2400" baseline="-25000" dirty="0">
                <a:latin typeface="Cambria" panose="02040503050406030204" pitchFamily="18" charset="0"/>
              </a:rPr>
              <a:t>/</a:t>
            </a:r>
            <a:r>
              <a:rPr lang="en-US" sz="2400" baseline="-25000" dirty="0" err="1">
                <a:latin typeface="Cambria" panose="02040503050406030204" pitchFamily="18" charset="0"/>
              </a:rPr>
              <a:t>sil</a:t>
            </a:r>
            <a:r>
              <a:rPr lang="en-US" sz="2400" dirty="0">
                <a:latin typeface="Cambria" panose="02040503050406030204" pitchFamily="18" charset="0"/>
              </a:rPr>
              <a:t>≈</a:t>
            </a:r>
            <a:r>
              <a:rPr lang="ru-RU" sz="2400" dirty="0">
                <a:latin typeface="Cambria" panose="02040503050406030204" pitchFamily="18" charset="0"/>
              </a:rPr>
              <a:t>13 в современной (окисленной) мантии, но был </a:t>
            </a:r>
            <a:r>
              <a:rPr lang="en-US" sz="2400" dirty="0">
                <a:latin typeface="Cambria" panose="02040503050406030204" pitchFamily="18" charset="0"/>
              </a:rPr>
              <a:t>≈</a:t>
            </a:r>
            <a:r>
              <a:rPr lang="ru-RU" sz="2400" dirty="0">
                <a:latin typeface="Cambria" panose="02040503050406030204" pitchFamily="18" charset="0"/>
              </a:rPr>
              <a:t>30 в более восстановленных условиях (</a:t>
            </a:r>
            <a:r>
              <a:rPr lang="ru-RU" sz="2400" i="1" dirty="0" err="1">
                <a:latin typeface="Cambria" panose="02040503050406030204" pitchFamily="18" charset="0"/>
              </a:rPr>
              <a:t>Wood</a:t>
            </a:r>
            <a:r>
              <a:rPr lang="ru-RU" sz="2400" i="1" dirty="0">
                <a:latin typeface="Cambria" panose="02040503050406030204" pitchFamily="18" charset="0"/>
              </a:rPr>
              <a:t> </a:t>
            </a:r>
            <a:r>
              <a:rPr lang="ru-RU" sz="2400" i="1" dirty="0" err="1">
                <a:latin typeface="Cambria" panose="02040503050406030204" pitchFamily="18" charset="0"/>
              </a:rPr>
              <a:t>et</a:t>
            </a:r>
            <a:r>
              <a:rPr lang="ru-RU" sz="2400" i="1" dirty="0">
                <a:latin typeface="Cambria" panose="02040503050406030204" pitchFamily="18" charset="0"/>
              </a:rPr>
              <a:t> </a:t>
            </a:r>
            <a:r>
              <a:rPr lang="ru-RU" sz="2400" i="1" dirty="0" err="1">
                <a:latin typeface="Cambria" panose="02040503050406030204" pitchFamily="18" charset="0"/>
              </a:rPr>
              <a:t>al</a:t>
            </a:r>
            <a:r>
              <a:rPr lang="ru-RU" sz="2400" i="1" dirty="0">
                <a:latin typeface="Cambria" panose="02040503050406030204" pitchFamily="18" charset="0"/>
              </a:rPr>
              <a:t>.</a:t>
            </a:r>
            <a:r>
              <a:rPr lang="ru-RU" sz="2400" dirty="0">
                <a:latin typeface="Cambria" panose="02040503050406030204" pitchFamily="18" charset="0"/>
              </a:rPr>
              <a:t>, 2008). Присутствие серы повышает  </a:t>
            </a:r>
            <a:r>
              <a:rPr lang="en-US" sz="2400" dirty="0" err="1">
                <a:latin typeface="Cambria" panose="02040503050406030204" pitchFamily="18" charset="0"/>
              </a:rPr>
              <a:t>D</a:t>
            </a:r>
            <a:r>
              <a:rPr lang="en-US" sz="2400" baseline="-25000" dirty="0" err="1">
                <a:latin typeface="Cambria" panose="02040503050406030204" pitchFamily="18" charset="0"/>
              </a:rPr>
              <a:t>sulf</a:t>
            </a:r>
            <a:r>
              <a:rPr lang="en-US" sz="2400" baseline="-25000" dirty="0">
                <a:latin typeface="Cambria" panose="02040503050406030204" pitchFamily="18" charset="0"/>
              </a:rPr>
              <a:t>/</a:t>
            </a:r>
            <a:r>
              <a:rPr lang="en-US" sz="2400" baseline="-25000" dirty="0" err="1">
                <a:latin typeface="Cambria" panose="02040503050406030204" pitchFamily="18" charset="0"/>
              </a:rPr>
              <a:t>sil</a:t>
            </a:r>
            <a:r>
              <a:rPr lang="en-US" sz="2400" dirty="0">
                <a:latin typeface="Cambria" panose="02040503050406030204" pitchFamily="18" charset="0"/>
              </a:rPr>
              <a:t> </a:t>
            </a:r>
            <a:r>
              <a:rPr lang="ru-RU" sz="2400" dirty="0">
                <a:latin typeface="Cambria" panose="02040503050406030204" pitchFamily="18" charset="0"/>
              </a:rPr>
              <a:t>до </a:t>
            </a:r>
            <a:r>
              <a:rPr lang="en-US" sz="2400" dirty="0">
                <a:latin typeface="Cambria" panose="02040503050406030204" pitchFamily="18" charset="0"/>
              </a:rPr>
              <a:t>40</a:t>
            </a:r>
            <a:r>
              <a:rPr lang="ru-RU" sz="2400" dirty="0">
                <a:latin typeface="Cambria" panose="02040503050406030204" pitchFamily="18" charset="0"/>
              </a:rPr>
              <a:t>.</a:t>
            </a:r>
            <a:endParaRPr lang="en-US" sz="2400" dirty="0">
              <a:latin typeface="Cambria" panose="02040503050406030204" pitchFamily="18" charset="0"/>
            </a:endParaRPr>
          </a:p>
          <a:p>
            <a:pPr eaLnBrk="1" hangingPunct="1">
              <a:defRPr/>
            </a:pPr>
            <a:endParaRPr lang="ru-RU" sz="2400" dirty="0">
              <a:latin typeface="Cambria" panose="02040503050406030204" pitchFamily="18" charset="0"/>
            </a:endParaRPr>
          </a:p>
          <a:p>
            <a:pPr indent="0" eaLnBrk="1" hangingPunct="1">
              <a:buNone/>
              <a:defRPr/>
            </a:pPr>
            <a:r>
              <a:rPr lang="en-US" b="1" dirty="0">
                <a:latin typeface="Cambria" panose="02040503050406030204" pitchFamily="18" charset="0"/>
              </a:rPr>
              <a:t>W</a:t>
            </a:r>
            <a:r>
              <a:rPr lang="ru-RU" b="1" dirty="0">
                <a:latin typeface="Cambria" panose="02040503050406030204" pitchFamily="18" charset="0"/>
              </a:rPr>
              <a:t>:</a:t>
            </a:r>
          </a:p>
          <a:p>
            <a:pPr indent="0" eaLnBrk="1" hangingPunct="1">
              <a:buNone/>
              <a:defRPr/>
            </a:pPr>
            <a:r>
              <a:rPr lang="en-US" sz="2400" dirty="0" err="1">
                <a:latin typeface="Cambria" panose="02040503050406030204" pitchFamily="18" charset="0"/>
              </a:rPr>
              <a:t>D</a:t>
            </a:r>
            <a:r>
              <a:rPr lang="en-US" sz="2400" baseline="-25000" dirty="0" err="1">
                <a:latin typeface="Cambria" panose="02040503050406030204" pitchFamily="18" charset="0"/>
              </a:rPr>
              <a:t>met</a:t>
            </a:r>
            <a:r>
              <a:rPr lang="en-US" sz="2400" baseline="-25000" dirty="0">
                <a:latin typeface="Cambria" panose="02040503050406030204" pitchFamily="18" charset="0"/>
              </a:rPr>
              <a:t>/</a:t>
            </a:r>
            <a:r>
              <a:rPr lang="en-US" sz="2400" baseline="-25000" dirty="0" err="1">
                <a:latin typeface="Cambria" panose="02040503050406030204" pitchFamily="18" charset="0"/>
              </a:rPr>
              <a:t>sil</a:t>
            </a:r>
            <a:r>
              <a:rPr lang="ru-RU" sz="2400" dirty="0">
                <a:latin typeface="Cambria" panose="02040503050406030204" pitchFamily="18" charset="0"/>
              </a:rPr>
              <a:t> зависит от температуры, давления, степени полимеризации силикатного расплава, и очень сильно от  </a:t>
            </a:r>
            <a:r>
              <a:rPr lang="en-US" sz="2400" dirty="0">
                <a:latin typeface="Cambria" panose="02040503050406030204" pitchFamily="18" charset="0"/>
              </a:rPr>
              <a:t>f</a:t>
            </a:r>
            <a:r>
              <a:rPr lang="en-US" sz="2400" baseline="-25000" dirty="0">
                <a:latin typeface="Cambria" panose="02040503050406030204" pitchFamily="18" charset="0"/>
              </a:rPr>
              <a:t>O2</a:t>
            </a:r>
            <a:r>
              <a:rPr lang="en-US" sz="2400" dirty="0">
                <a:latin typeface="Cambria" panose="02040503050406030204" pitchFamily="18" charset="0"/>
              </a:rPr>
              <a:t>. </a:t>
            </a:r>
            <a:r>
              <a:rPr lang="ru-RU" sz="2400" dirty="0">
                <a:latin typeface="Cambria" panose="02040503050406030204" pitchFamily="18" charset="0"/>
              </a:rPr>
              <a:t>Экстраполяция к условиям нижней мантии даёт оценку для </a:t>
            </a:r>
            <a:r>
              <a:rPr lang="en-US" sz="2400" dirty="0" err="1">
                <a:latin typeface="Cambria" panose="02040503050406030204" pitchFamily="18" charset="0"/>
              </a:rPr>
              <a:t>D</a:t>
            </a:r>
            <a:r>
              <a:rPr lang="en-US" sz="2400" baseline="-25000" dirty="0" err="1">
                <a:latin typeface="Cambria" panose="02040503050406030204" pitchFamily="18" charset="0"/>
              </a:rPr>
              <a:t>met</a:t>
            </a:r>
            <a:r>
              <a:rPr lang="en-US" sz="2400" baseline="-25000" dirty="0">
                <a:latin typeface="Cambria" panose="02040503050406030204" pitchFamily="18" charset="0"/>
              </a:rPr>
              <a:t>/</a:t>
            </a:r>
            <a:r>
              <a:rPr lang="en-US" sz="2400" baseline="-25000" dirty="0" err="1">
                <a:latin typeface="Cambria" panose="02040503050406030204" pitchFamily="18" charset="0"/>
              </a:rPr>
              <a:t>sil</a:t>
            </a:r>
            <a:r>
              <a:rPr lang="ru-RU" sz="2400" dirty="0">
                <a:latin typeface="Cambria" panose="02040503050406030204" pitchFamily="18" charset="0"/>
              </a:rPr>
              <a:t> ≈10</a:t>
            </a:r>
            <a:r>
              <a:rPr lang="ru-RU" sz="2400" baseline="30000" dirty="0">
                <a:latin typeface="Cambria" panose="02040503050406030204" pitchFamily="18" charset="0"/>
              </a:rPr>
              <a:t>2</a:t>
            </a:r>
            <a:r>
              <a:rPr lang="ru-RU" sz="2400" dirty="0">
                <a:latin typeface="Cambria" panose="02040503050406030204" pitchFamily="18" charset="0"/>
              </a:rPr>
              <a:t> ÷ 10</a:t>
            </a:r>
            <a:r>
              <a:rPr lang="ru-RU" sz="2400" baseline="30000" dirty="0">
                <a:latin typeface="Cambria" panose="02040503050406030204" pitchFamily="18" charset="0"/>
              </a:rPr>
              <a:t>3</a:t>
            </a:r>
            <a:r>
              <a:rPr lang="ru-RU" sz="2400" dirty="0">
                <a:latin typeface="Cambria" panose="02040503050406030204" pitchFamily="18" charset="0"/>
              </a:rPr>
              <a:t> (</a:t>
            </a:r>
            <a:r>
              <a:rPr lang="ru-RU" sz="2400" i="1" dirty="0" err="1">
                <a:latin typeface="Cambria" panose="02040503050406030204" pitchFamily="18" charset="0"/>
              </a:rPr>
              <a:t>Walter</a:t>
            </a:r>
            <a:r>
              <a:rPr lang="ru-RU" sz="2400" i="1" dirty="0">
                <a:latin typeface="Cambria" panose="02040503050406030204" pitchFamily="18" charset="0"/>
              </a:rPr>
              <a:t> </a:t>
            </a:r>
            <a:r>
              <a:rPr lang="ru-RU" sz="2400" i="1" dirty="0" err="1">
                <a:latin typeface="Cambria" panose="02040503050406030204" pitchFamily="18" charset="0"/>
              </a:rPr>
              <a:t>et</a:t>
            </a:r>
            <a:r>
              <a:rPr lang="ru-RU" sz="2400" i="1" dirty="0">
                <a:latin typeface="Cambria" panose="02040503050406030204" pitchFamily="18" charset="0"/>
              </a:rPr>
              <a:t> </a:t>
            </a:r>
            <a:r>
              <a:rPr lang="ru-RU" sz="2400" i="1" dirty="0" err="1">
                <a:latin typeface="Cambria" panose="02040503050406030204" pitchFamily="18" charset="0"/>
              </a:rPr>
              <a:t>al</a:t>
            </a:r>
            <a:r>
              <a:rPr lang="ru-RU" sz="2400" i="1" dirty="0">
                <a:latin typeface="Cambria" panose="02040503050406030204" pitchFamily="18" charset="0"/>
              </a:rPr>
              <a:t>.</a:t>
            </a:r>
            <a:r>
              <a:rPr lang="ru-RU" sz="2400" dirty="0">
                <a:latin typeface="Cambria" panose="02040503050406030204" pitchFamily="18" charset="0"/>
              </a:rPr>
              <a:t>, 2000; </a:t>
            </a:r>
            <a:r>
              <a:rPr lang="ru-RU" sz="2400" i="1" dirty="0" err="1">
                <a:latin typeface="Cambria" panose="02040503050406030204" pitchFamily="18" charset="0"/>
              </a:rPr>
              <a:t>Righter</a:t>
            </a:r>
            <a:r>
              <a:rPr lang="ru-RU" sz="2400" dirty="0">
                <a:latin typeface="Cambria" panose="02040503050406030204" pitchFamily="18" charset="0"/>
              </a:rPr>
              <a:t>, 2003), которая, скорее всего, завышена.</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6"/>
          <p:cNvPicPr>
            <a:picLocks noChangeAspect="1" noChangeArrowheads="1"/>
          </p:cNvPicPr>
          <p:nvPr/>
        </p:nvPicPr>
        <p:blipFill>
          <a:blip r:embed="rId3"/>
          <a:srcRect/>
          <a:stretch>
            <a:fillRect/>
          </a:stretch>
        </p:blipFill>
        <p:spPr bwMode="auto">
          <a:xfrm>
            <a:off x="1485900" y="-22349"/>
            <a:ext cx="9220200" cy="6902699"/>
          </a:xfrm>
          <a:prstGeom prst="rect">
            <a:avLst/>
          </a:prstGeom>
          <a:noFill/>
          <a:ln w="9525">
            <a:noFill/>
            <a:miter lim="800000"/>
            <a:headEnd/>
            <a:tailEnd/>
          </a:ln>
        </p:spPr>
      </p:pic>
      <p:sp>
        <p:nvSpPr>
          <p:cNvPr id="8195" name="Text Box 4"/>
          <p:cNvSpPr txBox="1">
            <a:spLocks noChangeArrowheads="1"/>
          </p:cNvSpPr>
          <p:nvPr/>
        </p:nvSpPr>
        <p:spPr bwMode="auto">
          <a:xfrm>
            <a:off x="3509964" y="2595564"/>
            <a:ext cx="2738437" cy="274637"/>
          </a:xfrm>
          <a:prstGeom prst="rect">
            <a:avLst/>
          </a:prstGeom>
          <a:solidFill>
            <a:srgbClr val="C0C0C0"/>
          </a:solidFill>
          <a:ln w="9525">
            <a:noFill/>
            <a:miter lim="800000"/>
            <a:headEnd/>
            <a:tailEnd/>
          </a:ln>
        </p:spPr>
        <p:txBody>
          <a:bodyPr wrap="none">
            <a:spAutoFit/>
          </a:bodyPr>
          <a:lstStyle/>
          <a:p>
            <a:r>
              <a:rPr lang="en-US" sz="1200" b="1">
                <a:solidFill>
                  <a:schemeClr val="bg2"/>
                </a:solidFill>
              </a:rPr>
              <a:t>Newsom et al-96    McD&amp;S-95</a:t>
            </a:r>
            <a:endParaRPr lang="ru-RU" sz="1200" b="1">
              <a:solidFill>
                <a:schemeClr val="bg2"/>
              </a:solidFill>
            </a:endParaRPr>
          </a:p>
        </p:txBody>
      </p:sp>
      <p:sp>
        <p:nvSpPr>
          <p:cNvPr id="8196" name="Text Box 6"/>
          <p:cNvSpPr txBox="1">
            <a:spLocks noChangeArrowheads="1"/>
          </p:cNvSpPr>
          <p:nvPr/>
        </p:nvSpPr>
        <p:spPr bwMode="auto">
          <a:xfrm>
            <a:off x="2971801" y="3581400"/>
            <a:ext cx="1268413" cy="457200"/>
          </a:xfrm>
          <a:prstGeom prst="rect">
            <a:avLst/>
          </a:prstGeom>
          <a:solidFill>
            <a:srgbClr val="C0C0C0"/>
          </a:solidFill>
          <a:ln w="9525">
            <a:noFill/>
            <a:miter lim="800000"/>
            <a:headEnd/>
            <a:tailEnd/>
          </a:ln>
        </p:spPr>
        <p:txBody>
          <a:bodyPr wrap="none">
            <a:spAutoFit/>
          </a:bodyPr>
          <a:lstStyle/>
          <a:p>
            <a:pPr algn="ctr"/>
            <a:r>
              <a:rPr lang="en-US" sz="1200" b="1">
                <a:solidFill>
                  <a:schemeClr val="bg2"/>
                </a:solidFill>
              </a:rPr>
              <a:t>Data source:</a:t>
            </a:r>
          </a:p>
          <a:p>
            <a:pPr algn="ctr"/>
            <a:r>
              <a:rPr lang="en-US" sz="1200" b="1">
                <a:solidFill>
                  <a:schemeClr val="bg2"/>
                </a:solidFill>
              </a:rPr>
              <a:t>MetBase (R)</a:t>
            </a:r>
            <a:endParaRPr lang="ru-RU" sz="1200" b="1">
              <a:solidFill>
                <a:schemeClr val="bg2"/>
              </a:solidFill>
            </a:endParaRPr>
          </a:p>
        </p:txBody>
      </p:sp>
    </p:spTree>
  </p:cSld>
  <p:clrMapOvr>
    <a:masterClrMapping/>
  </p:clrMapOvr>
</p:sld>
</file>

<file path=ppt/theme/theme1.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1444</TotalTime>
  <Words>1856</Words>
  <Application>Microsoft Office PowerPoint</Application>
  <PresentationFormat>Widescreen</PresentationFormat>
  <Paragraphs>141</Paragraphs>
  <Slides>23</Slides>
  <Notes>2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vt:lpstr>
      <vt:lpstr>Cambria</vt:lpstr>
      <vt:lpstr>Cambria Math</vt:lpstr>
      <vt:lpstr>Symbol</vt:lpstr>
      <vt:lpstr>Verdana</vt:lpstr>
      <vt:lpstr>Wingdings</vt:lpstr>
      <vt:lpstr>Globe</vt:lpstr>
      <vt:lpstr>Equation</vt:lpstr>
      <vt:lpstr>Hf-W изотопная система: Проблемы определения возраста земного ядра</vt:lpstr>
      <vt:lpstr>Формирование ядра – мощнейший фактор изменения состава внешних оболочек Земли и условий на её поверхности</vt:lpstr>
      <vt:lpstr>PowerPoint Presentation</vt:lpstr>
      <vt:lpstr>PowerPoint Presentation</vt:lpstr>
      <vt:lpstr>PowerPoint Presentation</vt:lpstr>
      <vt:lpstr>PowerPoint Presentation</vt:lpstr>
      <vt:lpstr>PowerPoint Presentation</vt:lpstr>
      <vt:lpstr>Распределение Pb и W в системе  силикат-металл (экспериментальные данные)</vt:lpstr>
      <vt:lpstr>PowerPoint Presentation</vt:lpstr>
      <vt:lpstr>U/Pb и Hf/W отношения в протоземле и современной мантии  (геохимические и космохимические оценки)</vt:lpstr>
      <vt:lpstr>PowerPoint Presentation</vt:lpstr>
      <vt:lpstr>PowerPoint Presentation</vt:lpstr>
      <vt:lpstr>PowerPoint Presentation</vt:lpstr>
      <vt:lpstr>PowerPoint Presentation</vt:lpstr>
      <vt:lpstr>Предварительный итог </vt:lpstr>
      <vt:lpstr>PowerPoint Presentation</vt:lpstr>
      <vt:lpstr>Численные модели развития U-Pb и Hf-W изотопных систем</vt:lpstr>
      <vt:lpstr>PowerPoint Presentation</vt:lpstr>
      <vt:lpstr>PowerPoint Presentation</vt:lpstr>
      <vt:lpstr>PowerPoint Presentation</vt:lpstr>
      <vt:lpstr>PowerPoint Presentation</vt:lpstr>
      <vt:lpstr>PowerPoint Presentation</vt:lpstr>
      <vt:lpstr>Выводы:</vt:lpstr>
    </vt:vector>
  </TitlesOfParts>
  <Company>GEOKH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f-W and U-Pb ages of the Earth core formation:  a solution of the paradox </dc:title>
  <dc:creator>Yuri Kostitsyn</dc:creator>
  <cp:lastModifiedBy>Yuri Kostitsyn</cp:lastModifiedBy>
  <cp:revision>100</cp:revision>
  <dcterms:created xsi:type="dcterms:W3CDTF">2007-08-16T05:24:07Z</dcterms:created>
  <dcterms:modified xsi:type="dcterms:W3CDTF">2022-12-15T07:49:49Z</dcterms:modified>
</cp:coreProperties>
</file>